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28.xml" ContentType="application/vnd.openxmlformats-officedocument.wordprocessingml.header+xml"/>
  <Override PartName="/word/header29.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header30.xml" ContentType="application/vnd.openxmlformats-officedocument.wordprocessingml.header+xml"/>
  <Override PartName="/word/header31.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4.xml" ContentType="application/vnd.openxmlformats-officedocument.wordprocessingml.header+xml"/>
  <Override PartName="/word/header35.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37.xml" ContentType="application/vnd.openxmlformats-officedocument.wordprocessingml.footer+xml"/>
  <Override PartName="/word/footer38.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40.xml" ContentType="application/vnd.openxmlformats-officedocument.wordprocessingml.header+xml"/>
  <Override PartName="/word/header41.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2.xml" ContentType="application/vnd.openxmlformats-officedocument.wordprocessingml.header+xml"/>
  <Override PartName="/word/header43.xml" ContentType="application/vnd.openxmlformats-officedocument.wordprocessingml.header+xml"/>
  <Override PartName="/word/footer43.xml" ContentType="application/vnd.openxmlformats-officedocument.wordprocessingml.footer+xml"/>
  <Override PartName="/word/footer44.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45.xml" ContentType="application/vnd.openxmlformats-officedocument.wordprocessingml.footer+xml"/>
  <Override PartName="/word/footer46.xml" ContentType="application/vnd.openxmlformats-officedocument.wordprocessingml.footer+xml"/>
  <Override PartName="/word/header46.xml" ContentType="application/vnd.openxmlformats-officedocument.wordprocessingml.header+xml"/>
  <Override PartName="/word/header47.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8.xml" ContentType="application/vnd.openxmlformats-officedocument.wordprocessingml.header+xml"/>
  <Override PartName="/word/header49.xml" ContentType="application/vnd.openxmlformats-officedocument.wordprocessingml.header+xml"/>
  <Override PartName="/word/footer49.xml" ContentType="application/vnd.openxmlformats-officedocument.wordprocessingml.footer+xml"/>
  <Override PartName="/word/footer50.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52.xml" ContentType="application/vnd.openxmlformats-officedocument.wordprocessingml.header+xml"/>
  <Override PartName="/word/header53.xml" ContentType="application/vnd.openxmlformats-officedocument.wordprocessingml.header+xml"/>
  <Override PartName="/word/footer53.xml" ContentType="application/vnd.openxmlformats-officedocument.wordprocessingml.footer+xml"/>
  <Override PartName="/word/footer54.xml" ContentType="application/vnd.openxmlformats-officedocument.wordprocessingml.footer+xml"/>
  <Override PartName="/word/header54.xml" ContentType="application/vnd.openxmlformats-officedocument.wordprocessingml.header+xml"/>
  <Override PartName="/word/header55.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57.xml" ContentType="application/vnd.openxmlformats-officedocument.wordprocessingml.footer+xml"/>
  <Override PartName="/word/footer58.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footer59.xml" ContentType="application/vnd.openxmlformats-officedocument.wordprocessingml.footer+xml"/>
  <Override PartName="/word/footer60.xml" ContentType="application/vnd.openxmlformats-officedocument.wordprocessingml.footer+xml"/>
  <Override PartName="/word/header60.xml" ContentType="application/vnd.openxmlformats-officedocument.wordprocessingml.header+xml"/>
  <Override PartName="/word/header61.xml" ContentType="application/vnd.openxmlformats-officedocument.wordprocessingml.header+xml"/>
  <Override PartName="/word/footer61.xml" ContentType="application/vnd.openxmlformats-officedocument.wordprocessingml.footer+xml"/>
  <Override PartName="/word/footer62.xml" ContentType="application/vnd.openxmlformats-officedocument.wordprocessingml.footer+xml"/>
  <Override PartName="/word/header62.xml" ContentType="application/vnd.openxmlformats-officedocument.wordprocessingml.header+xml"/>
  <Override PartName="/word/header63.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67.xml" ContentType="application/vnd.openxmlformats-officedocument.wordprocessingml.footer+xml"/>
  <Override PartName="/word/footer68.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69.xml" ContentType="application/vnd.openxmlformats-officedocument.wordprocessingml.footer+xml"/>
  <Override PartName="/word/footer70.xml" ContentType="application/vnd.openxmlformats-officedocument.wordprocessingml.footer+xml"/>
  <Override PartName="/word/header70.xml" ContentType="application/vnd.openxmlformats-officedocument.wordprocessingml.header+xml"/>
  <Override PartName="/word/header71.xml" ContentType="application/vnd.openxmlformats-officedocument.wordprocessingml.header+xml"/>
  <Override PartName="/word/footer71.xml" ContentType="application/vnd.openxmlformats-officedocument.wordprocessingml.footer+xml"/>
  <Override PartName="/word/footer72.xml" ContentType="application/vnd.openxmlformats-officedocument.wordprocessingml.footer+xml"/>
  <Override PartName="/word/header72.xml" ContentType="application/vnd.openxmlformats-officedocument.wordprocessingml.header+xml"/>
  <Override PartName="/word/header73.xml" ContentType="application/vnd.openxmlformats-officedocument.wordprocessingml.header+xml"/>
  <Override PartName="/word/footer73.xml" ContentType="application/vnd.openxmlformats-officedocument.wordprocessingml.footer+xml"/>
  <Override PartName="/word/footer74.xml" ContentType="application/vnd.openxmlformats-officedocument.wordprocessingml.footer+xml"/>
  <Override PartName="/word/header74.xml" ContentType="application/vnd.openxmlformats-officedocument.wordprocessingml.header+xml"/>
  <Override PartName="/word/header75.xml" ContentType="application/vnd.openxmlformats-officedocument.wordprocessingml.header+xml"/>
  <Override PartName="/word/footer75.xml" ContentType="application/vnd.openxmlformats-officedocument.wordprocessingml.footer+xml"/>
  <Override PartName="/word/footer76.xml" ContentType="application/vnd.openxmlformats-officedocument.wordprocessingml.footer+xml"/>
  <Override PartName="/word/header76.xml" ContentType="application/vnd.openxmlformats-officedocument.wordprocessingml.header+xml"/>
  <Override PartName="/word/header77.xml" ContentType="application/vnd.openxmlformats-officedocument.wordprocessingml.header+xml"/>
  <Override PartName="/word/footer77.xml" ContentType="application/vnd.openxmlformats-officedocument.wordprocessingml.footer+xml"/>
  <Override PartName="/word/footer7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285"/>
        <w:tblOverlap w:val="never"/>
        <w:tblW w:w="9639" w:type="dxa"/>
        <w:tblLayout w:type="fixed"/>
        <w:tblCellMar>
          <w:left w:w="0" w:type="dxa"/>
          <w:right w:w="0" w:type="dxa"/>
        </w:tblCellMar>
        <w:tblLook w:val="01E0" w:firstRow="1" w:lastRow="1" w:firstColumn="1" w:lastColumn="1" w:noHBand="0" w:noVBand="0"/>
      </w:tblPr>
      <w:tblGrid>
        <w:gridCol w:w="142"/>
        <w:gridCol w:w="1138"/>
        <w:gridCol w:w="3398"/>
        <w:gridCol w:w="2268"/>
        <w:gridCol w:w="2693"/>
      </w:tblGrid>
      <w:tr w:rsidR="002D5AAC" w:rsidTr="00387CD4">
        <w:trPr>
          <w:trHeight w:hRule="exact" w:val="851"/>
        </w:trPr>
        <w:tc>
          <w:tcPr>
            <w:tcW w:w="142" w:type="dxa"/>
            <w:tcBorders>
              <w:bottom w:val="single" w:sz="4" w:space="0" w:color="auto"/>
            </w:tcBorders>
          </w:tcPr>
          <w:p w:rsidR="002D5AAC" w:rsidRDefault="002D5AAC" w:rsidP="004B710E">
            <w:pPr>
              <w:kinsoku w:val="0"/>
              <w:overflowPunct w:val="0"/>
              <w:autoSpaceDE w:val="0"/>
              <w:autoSpaceDN w:val="0"/>
              <w:adjustRightInd w:val="0"/>
              <w:snapToGrid w:val="0"/>
            </w:pPr>
            <w:bookmarkStart w:id="0" w:name="_GoBack"/>
            <w:bookmarkEnd w:id="0"/>
          </w:p>
        </w:tc>
        <w:tc>
          <w:tcPr>
            <w:tcW w:w="4536" w:type="dxa"/>
            <w:gridSpan w:val="2"/>
            <w:tcBorders>
              <w:bottom w:val="single" w:sz="4" w:space="0" w:color="auto"/>
            </w:tcBorders>
            <w:vAlign w:val="bottom"/>
          </w:tcPr>
          <w:p w:rsidR="002D5AAC" w:rsidRPr="00BD33EE" w:rsidRDefault="00DF71B9" w:rsidP="00387CD4">
            <w:pPr>
              <w:spacing w:after="80" w:line="300" w:lineRule="exact"/>
              <w:rPr>
                <w:sz w:val="28"/>
              </w:rPr>
            </w:pPr>
            <w:r>
              <w:rPr>
                <w:sz w:val="28"/>
              </w:rPr>
              <w:t>Организация Объединенных Наций</w:t>
            </w:r>
          </w:p>
        </w:tc>
        <w:tc>
          <w:tcPr>
            <w:tcW w:w="4961" w:type="dxa"/>
            <w:gridSpan w:val="2"/>
            <w:tcBorders>
              <w:bottom w:val="single" w:sz="4" w:space="0" w:color="auto"/>
            </w:tcBorders>
            <w:vAlign w:val="bottom"/>
          </w:tcPr>
          <w:p w:rsidR="002D5AAC" w:rsidRDefault="004B710E" w:rsidP="004B710E">
            <w:pPr>
              <w:jc w:val="right"/>
            </w:pPr>
            <w:r w:rsidRPr="004B710E">
              <w:rPr>
                <w:sz w:val="40"/>
              </w:rPr>
              <w:t>ECE</w:t>
            </w:r>
            <w:r>
              <w:t>/TRANS/WP.29/2018/51</w:t>
            </w:r>
          </w:p>
        </w:tc>
      </w:tr>
      <w:tr w:rsidR="002D5AAC" w:rsidRPr="00583F6C" w:rsidTr="00387CD4">
        <w:trPr>
          <w:trHeight w:hRule="exact" w:val="2835"/>
        </w:trPr>
        <w:tc>
          <w:tcPr>
            <w:tcW w:w="1280" w:type="dxa"/>
            <w:gridSpan w:val="2"/>
            <w:tcBorders>
              <w:top w:val="single" w:sz="4" w:space="0" w:color="auto"/>
              <w:bottom w:val="single" w:sz="12" w:space="0" w:color="auto"/>
            </w:tcBorders>
          </w:tcPr>
          <w:p w:rsidR="002D5AAC" w:rsidRDefault="002E5067" w:rsidP="00387CD4">
            <w:pPr>
              <w:spacing w:before="120"/>
              <w:jc w:val="center"/>
            </w:pPr>
            <w:r>
              <w:rPr>
                <w:noProof/>
                <w:lang w:eastAsia="ru-RU"/>
              </w:rPr>
              <w:drawing>
                <wp:inline distT="0" distB="0" distL="0" distR="0" wp14:anchorId="7E6E579D" wp14:editId="6A242AB4">
                  <wp:extent cx="714375" cy="590550"/>
                  <wp:effectExtent l="0" t="0" r="0" b="0"/>
                  <wp:docPr id="2" name="Imagen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14375" cy="590550"/>
                          </a:xfrm>
                          <a:prstGeom prst="rect">
                            <a:avLst/>
                          </a:prstGeom>
                          <a:noFill/>
                          <a:ln>
                            <a:noFill/>
                          </a:ln>
                        </pic:spPr>
                      </pic:pic>
                    </a:graphicData>
                  </a:graphic>
                </wp:inline>
              </w:drawing>
            </w:r>
          </w:p>
        </w:tc>
        <w:tc>
          <w:tcPr>
            <w:tcW w:w="5666" w:type="dxa"/>
            <w:gridSpan w:val="2"/>
            <w:tcBorders>
              <w:top w:val="single" w:sz="4" w:space="0" w:color="auto"/>
              <w:bottom w:val="single" w:sz="12" w:space="0" w:color="auto"/>
            </w:tcBorders>
          </w:tcPr>
          <w:p w:rsidR="002D5AAC" w:rsidRPr="00033EE1" w:rsidRDefault="008A37C8" w:rsidP="00387CD4">
            <w:pPr>
              <w:spacing w:before="120" w:line="460" w:lineRule="exact"/>
              <w:rPr>
                <w:b/>
                <w:sz w:val="34"/>
                <w:szCs w:val="34"/>
              </w:rPr>
            </w:pPr>
            <w:r w:rsidRPr="008A37C8">
              <w:rPr>
                <w:rFonts w:eastAsia="Times New Roman" w:cs="Times New Roman"/>
                <w:b/>
                <w:spacing w:val="-4"/>
                <w:sz w:val="40"/>
                <w:szCs w:val="40"/>
              </w:rPr>
              <w:t xml:space="preserve">Экономический </w:t>
            </w:r>
            <w:r w:rsidRPr="008A37C8">
              <w:rPr>
                <w:rFonts w:eastAsia="Times New Roman" w:cs="Times New Roman"/>
                <w:b/>
                <w:spacing w:val="-4"/>
                <w:sz w:val="40"/>
                <w:szCs w:val="40"/>
              </w:rPr>
              <w:br/>
              <w:t>и Социальный Совет</w:t>
            </w:r>
          </w:p>
        </w:tc>
        <w:tc>
          <w:tcPr>
            <w:tcW w:w="2693" w:type="dxa"/>
            <w:tcBorders>
              <w:top w:val="single" w:sz="4" w:space="0" w:color="auto"/>
              <w:bottom w:val="single" w:sz="12" w:space="0" w:color="auto"/>
            </w:tcBorders>
          </w:tcPr>
          <w:p w:rsidR="002D5AAC" w:rsidRDefault="004B710E" w:rsidP="00387CD4">
            <w:pPr>
              <w:spacing w:before="240"/>
              <w:rPr>
                <w:lang w:val="en-US"/>
              </w:rPr>
            </w:pPr>
            <w:r>
              <w:rPr>
                <w:lang w:val="en-US"/>
              </w:rPr>
              <w:t>Distr.: General</w:t>
            </w:r>
          </w:p>
          <w:p w:rsidR="004B710E" w:rsidRDefault="004B710E" w:rsidP="004B710E">
            <w:pPr>
              <w:spacing w:line="240" w:lineRule="exact"/>
              <w:rPr>
                <w:lang w:val="en-US"/>
              </w:rPr>
            </w:pPr>
            <w:r>
              <w:rPr>
                <w:lang w:val="en-US"/>
              </w:rPr>
              <w:t>8 April 2018</w:t>
            </w:r>
          </w:p>
          <w:p w:rsidR="004B710E" w:rsidRDefault="004B710E" w:rsidP="004B710E">
            <w:pPr>
              <w:spacing w:line="240" w:lineRule="exact"/>
              <w:rPr>
                <w:lang w:val="en-US"/>
              </w:rPr>
            </w:pPr>
            <w:r>
              <w:rPr>
                <w:lang w:val="en-US"/>
              </w:rPr>
              <w:t>Russian</w:t>
            </w:r>
          </w:p>
          <w:p w:rsidR="004B710E" w:rsidRPr="008D53B6" w:rsidRDefault="004B710E" w:rsidP="004B710E">
            <w:pPr>
              <w:spacing w:line="240" w:lineRule="exact"/>
              <w:rPr>
                <w:lang w:val="en-US"/>
              </w:rPr>
            </w:pPr>
            <w:r>
              <w:rPr>
                <w:lang w:val="en-US"/>
              </w:rPr>
              <w:t>Original: English</w:t>
            </w:r>
          </w:p>
        </w:tc>
      </w:tr>
    </w:tbl>
    <w:p w:rsidR="004B710E" w:rsidRDefault="008A37C8" w:rsidP="00255343">
      <w:pPr>
        <w:spacing w:before="120"/>
        <w:rPr>
          <w:b/>
          <w:sz w:val="28"/>
          <w:szCs w:val="28"/>
        </w:rPr>
      </w:pPr>
      <w:r w:rsidRPr="00245892">
        <w:rPr>
          <w:b/>
          <w:sz w:val="28"/>
          <w:szCs w:val="28"/>
        </w:rPr>
        <w:t>Европейская экономическая комиссия</w:t>
      </w:r>
    </w:p>
    <w:p w:rsidR="004B710E" w:rsidRPr="00F97FBC" w:rsidRDefault="004B710E" w:rsidP="004B710E">
      <w:pPr>
        <w:tabs>
          <w:tab w:val="left" w:pos="567"/>
          <w:tab w:val="left" w:pos="1134"/>
        </w:tabs>
        <w:spacing w:before="120"/>
        <w:rPr>
          <w:rFonts w:eastAsia="Times New Roman" w:cs="Times New Roman"/>
          <w:sz w:val="28"/>
          <w:szCs w:val="20"/>
          <w:lang w:eastAsia="ru-RU"/>
        </w:rPr>
      </w:pPr>
      <w:r w:rsidRPr="00F97FBC">
        <w:rPr>
          <w:rFonts w:eastAsia="Times New Roman" w:cs="Times New Roman"/>
          <w:sz w:val="28"/>
          <w:szCs w:val="20"/>
          <w:lang w:eastAsia="ru-RU"/>
        </w:rPr>
        <w:t>Комитет по внутреннему транспорту</w:t>
      </w:r>
    </w:p>
    <w:p w:rsidR="004B710E" w:rsidRPr="00F97FBC" w:rsidRDefault="004B710E" w:rsidP="004B710E">
      <w:pPr>
        <w:tabs>
          <w:tab w:val="left" w:pos="567"/>
          <w:tab w:val="left" w:pos="1134"/>
        </w:tabs>
        <w:spacing w:before="120"/>
        <w:ind w:right="3969"/>
        <w:rPr>
          <w:rFonts w:eastAsia="Times New Roman" w:cs="Times New Roman"/>
          <w:b/>
          <w:sz w:val="24"/>
          <w:szCs w:val="20"/>
          <w:lang w:eastAsia="ru-RU"/>
        </w:rPr>
      </w:pPr>
      <w:r w:rsidRPr="00F97FBC">
        <w:rPr>
          <w:rFonts w:eastAsia="Times New Roman" w:cs="Times New Roman"/>
          <w:b/>
          <w:sz w:val="24"/>
          <w:szCs w:val="20"/>
          <w:lang w:eastAsia="ru-RU"/>
        </w:rPr>
        <w:t xml:space="preserve">Всемирный форум для согласования правил в области транспортных средств </w:t>
      </w:r>
    </w:p>
    <w:p w:rsidR="004B710E" w:rsidRPr="00F97FBC" w:rsidRDefault="004B710E" w:rsidP="004B710E">
      <w:pPr>
        <w:tabs>
          <w:tab w:val="left" w:pos="567"/>
          <w:tab w:val="left" w:pos="1134"/>
        </w:tabs>
        <w:rPr>
          <w:rFonts w:eastAsia="Times New Roman" w:cs="Times New Roman"/>
          <w:b/>
          <w:bCs/>
          <w:szCs w:val="20"/>
          <w:lang w:eastAsia="en-GB"/>
        </w:rPr>
      </w:pPr>
    </w:p>
    <w:p w:rsidR="004B710E" w:rsidRPr="00F97FBC" w:rsidRDefault="004B710E" w:rsidP="004B710E">
      <w:pPr>
        <w:tabs>
          <w:tab w:val="left" w:pos="567"/>
          <w:tab w:val="left" w:pos="1134"/>
        </w:tabs>
        <w:rPr>
          <w:rFonts w:eastAsia="MS Mincho" w:cs="Times New Roman"/>
          <w:b/>
          <w:bCs/>
          <w:szCs w:val="20"/>
        </w:rPr>
      </w:pPr>
      <w:r>
        <w:rPr>
          <w:rFonts w:eastAsia="Times New Roman" w:cs="Times New Roman"/>
          <w:b/>
          <w:bCs/>
          <w:szCs w:val="20"/>
          <w:lang w:eastAsia="en-GB"/>
        </w:rPr>
        <w:t>175-я</w:t>
      </w:r>
      <w:r w:rsidRPr="00F97FBC">
        <w:rPr>
          <w:rFonts w:eastAsia="Times New Roman" w:cs="Times New Roman"/>
          <w:b/>
          <w:bCs/>
          <w:szCs w:val="20"/>
          <w:lang w:eastAsia="en-GB"/>
        </w:rPr>
        <w:t xml:space="preserve"> сессия</w:t>
      </w:r>
    </w:p>
    <w:p w:rsidR="004B710E" w:rsidRPr="00F97FBC" w:rsidRDefault="004B710E" w:rsidP="004B710E">
      <w:pPr>
        <w:tabs>
          <w:tab w:val="left" w:pos="567"/>
          <w:tab w:val="left" w:pos="1134"/>
        </w:tabs>
        <w:rPr>
          <w:rFonts w:eastAsia="MS Mincho" w:cs="Times New Roman"/>
          <w:bCs/>
          <w:szCs w:val="20"/>
        </w:rPr>
      </w:pPr>
      <w:r w:rsidRPr="00F97FBC">
        <w:rPr>
          <w:rFonts w:eastAsia="Times New Roman" w:cs="Times New Roman"/>
          <w:szCs w:val="20"/>
          <w:lang w:eastAsia="en-GB"/>
        </w:rPr>
        <w:t xml:space="preserve">Женева, </w:t>
      </w:r>
      <w:r>
        <w:rPr>
          <w:rFonts w:eastAsia="Times New Roman" w:cs="Times New Roman"/>
          <w:szCs w:val="20"/>
          <w:lang w:eastAsia="en-GB"/>
        </w:rPr>
        <w:t>19–2</w:t>
      </w:r>
      <w:r w:rsidRPr="00F97FBC">
        <w:rPr>
          <w:rFonts w:eastAsia="Times New Roman" w:cs="Times New Roman"/>
          <w:szCs w:val="20"/>
          <w:lang w:eastAsia="en-GB"/>
        </w:rPr>
        <w:t xml:space="preserve">2 </w:t>
      </w:r>
      <w:r>
        <w:rPr>
          <w:rFonts w:eastAsia="Times New Roman" w:cs="Times New Roman"/>
          <w:szCs w:val="20"/>
          <w:lang w:eastAsia="en-GB"/>
        </w:rPr>
        <w:t>июня</w:t>
      </w:r>
      <w:r w:rsidRPr="00F97FBC">
        <w:rPr>
          <w:rFonts w:eastAsia="Times New Roman" w:cs="Times New Roman"/>
          <w:szCs w:val="20"/>
          <w:lang w:eastAsia="en-GB"/>
        </w:rPr>
        <w:t xml:space="preserve"> 2018</w:t>
      </w:r>
      <w:r w:rsidRPr="00F97FBC">
        <w:rPr>
          <w:rFonts w:eastAsia="Times New Roman" w:cs="Times New Roman"/>
          <w:szCs w:val="20"/>
          <w:lang w:val="en-GB" w:eastAsia="en-GB"/>
        </w:rPr>
        <w:t> </w:t>
      </w:r>
      <w:r w:rsidRPr="00F97FBC">
        <w:rPr>
          <w:rFonts w:eastAsia="Times New Roman" w:cs="Times New Roman"/>
          <w:szCs w:val="20"/>
          <w:lang w:eastAsia="en-GB"/>
        </w:rPr>
        <w:t>года</w:t>
      </w:r>
    </w:p>
    <w:p w:rsidR="004B710E" w:rsidRPr="00F97FBC" w:rsidRDefault="004B710E" w:rsidP="004B710E">
      <w:pPr>
        <w:tabs>
          <w:tab w:val="left" w:pos="567"/>
          <w:tab w:val="left" w:pos="1134"/>
        </w:tabs>
        <w:rPr>
          <w:rFonts w:eastAsia="MS Mincho" w:cs="Times New Roman"/>
          <w:bCs/>
          <w:szCs w:val="20"/>
        </w:rPr>
      </w:pPr>
      <w:r w:rsidRPr="00F97FBC">
        <w:rPr>
          <w:rFonts w:eastAsia="Times New Roman" w:cs="Times New Roman"/>
          <w:szCs w:val="20"/>
          <w:lang w:eastAsia="en-GB"/>
        </w:rPr>
        <w:t>Пункт</w:t>
      </w:r>
      <w:r w:rsidRPr="00F97FBC">
        <w:rPr>
          <w:rFonts w:eastAsia="Times New Roman" w:cs="Times New Roman"/>
          <w:szCs w:val="20"/>
          <w:lang w:val="en-GB" w:eastAsia="en-GB"/>
        </w:rPr>
        <w:t> </w:t>
      </w:r>
      <w:r w:rsidRPr="00B03C25">
        <w:t>4.7.6</w:t>
      </w:r>
      <w:r>
        <w:t xml:space="preserve"> </w:t>
      </w:r>
      <w:r w:rsidRPr="00F97FBC">
        <w:rPr>
          <w:rFonts w:eastAsia="Times New Roman" w:cs="Times New Roman"/>
          <w:szCs w:val="20"/>
          <w:lang w:eastAsia="en-GB"/>
        </w:rPr>
        <w:t>предварительной повестки дня</w:t>
      </w:r>
    </w:p>
    <w:p w:rsidR="004B710E" w:rsidRPr="00D3562F" w:rsidRDefault="004B710E" w:rsidP="004B710E">
      <w:pPr>
        <w:ind w:right="3118"/>
        <w:rPr>
          <w:rFonts w:eastAsia="MS Mincho" w:cs="Times New Roman"/>
          <w:b/>
          <w:strike/>
          <w:szCs w:val="20"/>
        </w:rPr>
      </w:pPr>
      <w:r w:rsidRPr="00B03C25">
        <w:rPr>
          <w:rFonts w:eastAsia="MS Mincho" w:cs="Times New Roman"/>
          <w:b/>
          <w:szCs w:val="20"/>
        </w:rPr>
        <w:t>С</w:t>
      </w:r>
      <w:r>
        <w:rPr>
          <w:rFonts w:eastAsia="MS Mincho" w:cs="Times New Roman"/>
          <w:b/>
          <w:szCs w:val="20"/>
        </w:rPr>
        <w:t xml:space="preserve">оглашение 1958 года: Рассмотрение </w:t>
      </w:r>
      <w:r w:rsidRPr="00B03C25">
        <w:rPr>
          <w:rFonts w:eastAsia="MS Mincho" w:cs="Times New Roman"/>
          <w:b/>
          <w:szCs w:val="20"/>
        </w:rPr>
        <w:t xml:space="preserve">проектов поправок </w:t>
      </w:r>
      <w:r w:rsidR="007566D9">
        <w:rPr>
          <w:rFonts w:eastAsia="MS Mincho" w:cs="Times New Roman"/>
          <w:b/>
          <w:szCs w:val="20"/>
        </w:rPr>
        <w:br/>
      </w:r>
      <w:r w:rsidRPr="00B03C25">
        <w:rPr>
          <w:rFonts w:eastAsia="MS Mincho" w:cs="Times New Roman"/>
          <w:b/>
          <w:szCs w:val="20"/>
        </w:rPr>
        <w:t>к существующим правилам ООН, представленных GRРE</w:t>
      </w:r>
    </w:p>
    <w:p w:rsidR="004B710E" w:rsidRPr="00F97FBC" w:rsidRDefault="004B710E" w:rsidP="004B710E">
      <w:pPr>
        <w:keepNext/>
        <w:keepLines/>
        <w:tabs>
          <w:tab w:val="right" w:pos="851"/>
        </w:tabs>
        <w:spacing w:before="360" w:after="240" w:line="300" w:lineRule="exact"/>
        <w:ind w:left="1134" w:right="1134" w:hanging="1134"/>
        <w:rPr>
          <w:rFonts w:eastAsia="Times New Roman" w:cs="Times New Roman"/>
          <w:b/>
          <w:sz w:val="28"/>
          <w:szCs w:val="28"/>
          <w:lang w:eastAsia="en-GB"/>
        </w:rPr>
      </w:pPr>
      <w:r w:rsidRPr="00F97FBC">
        <w:rPr>
          <w:rFonts w:eastAsia="Times New Roman" w:cs="Times New Roman"/>
          <w:b/>
          <w:sz w:val="34"/>
          <w:szCs w:val="20"/>
          <w:lang w:eastAsia="en-GB"/>
        </w:rPr>
        <w:tab/>
      </w:r>
      <w:r w:rsidRPr="00F97FBC">
        <w:rPr>
          <w:rFonts w:eastAsia="Times New Roman" w:cs="Times New Roman"/>
          <w:b/>
          <w:sz w:val="34"/>
          <w:szCs w:val="20"/>
          <w:lang w:eastAsia="en-GB"/>
        </w:rPr>
        <w:tab/>
      </w:r>
      <w:r w:rsidRPr="00F97FBC">
        <w:rPr>
          <w:rFonts w:eastAsia="Times New Roman" w:cs="Times New Roman"/>
          <w:b/>
          <w:sz w:val="28"/>
          <w:szCs w:val="28"/>
          <w:lang w:eastAsia="en-GB"/>
        </w:rPr>
        <w:t>Предложение по поправ</w:t>
      </w:r>
      <w:r>
        <w:rPr>
          <w:rFonts w:eastAsia="Times New Roman" w:cs="Times New Roman"/>
          <w:b/>
          <w:sz w:val="28"/>
          <w:szCs w:val="28"/>
          <w:lang w:eastAsia="en-GB"/>
        </w:rPr>
        <w:t xml:space="preserve">кам серии </w:t>
      </w:r>
      <w:r w:rsidRPr="00F97FBC">
        <w:rPr>
          <w:rFonts w:eastAsia="Times New Roman" w:cs="Times New Roman"/>
          <w:b/>
          <w:sz w:val="28"/>
          <w:szCs w:val="28"/>
          <w:lang w:eastAsia="en-GB"/>
        </w:rPr>
        <w:t>05</w:t>
      </w:r>
      <w:r>
        <w:rPr>
          <w:rFonts w:eastAsia="Times New Roman" w:cs="Times New Roman"/>
          <w:b/>
          <w:sz w:val="28"/>
          <w:szCs w:val="28"/>
          <w:lang w:eastAsia="en-GB"/>
        </w:rPr>
        <w:t xml:space="preserve"> </w:t>
      </w:r>
      <w:r w:rsidR="007566D9">
        <w:rPr>
          <w:rFonts w:eastAsia="Times New Roman" w:cs="Times New Roman"/>
          <w:b/>
          <w:sz w:val="28"/>
          <w:szCs w:val="28"/>
          <w:lang w:eastAsia="en-GB"/>
        </w:rPr>
        <w:br/>
      </w:r>
      <w:r>
        <w:rPr>
          <w:rFonts w:eastAsia="Times New Roman" w:cs="Times New Roman"/>
          <w:b/>
          <w:sz w:val="28"/>
          <w:szCs w:val="28"/>
          <w:lang w:eastAsia="en-GB"/>
        </w:rPr>
        <w:t xml:space="preserve">к Правилам № 96 ООН </w:t>
      </w:r>
      <w:r w:rsidRPr="00F97FBC">
        <w:rPr>
          <w:rFonts w:eastAsia="Times New Roman" w:cs="Times New Roman"/>
          <w:b/>
          <w:sz w:val="28"/>
          <w:szCs w:val="28"/>
          <w:lang w:eastAsia="en-GB"/>
        </w:rPr>
        <w:t>(выбросы дизельными двигателями (сельскохозяйственные тракторы))</w:t>
      </w:r>
    </w:p>
    <w:p w:rsidR="004B710E" w:rsidRPr="00F97FBC" w:rsidRDefault="004B710E" w:rsidP="004B710E">
      <w:pPr>
        <w:keepNext/>
        <w:keepLines/>
        <w:tabs>
          <w:tab w:val="right" w:pos="851"/>
        </w:tabs>
        <w:spacing w:before="240" w:after="120" w:line="240" w:lineRule="exact"/>
        <w:ind w:left="1134" w:right="1134" w:hanging="1134"/>
        <w:rPr>
          <w:rFonts w:eastAsia="Times New Roman" w:cs="Times New Roman"/>
          <w:b/>
          <w:sz w:val="24"/>
          <w:szCs w:val="24"/>
          <w:lang w:eastAsia="en-GB"/>
        </w:rPr>
      </w:pPr>
      <w:r w:rsidRPr="00F97FBC">
        <w:rPr>
          <w:rFonts w:eastAsia="Times New Roman" w:cs="Times New Roman"/>
          <w:szCs w:val="20"/>
          <w:lang w:eastAsia="en-GB"/>
        </w:rPr>
        <w:tab/>
      </w:r>
      <w:r w:rsidRPr="00F97FBC">
        <w:rPr>
          <w:rFonts w:eastAsia="Times New Roman" w:cs="Times New Roman"/>
          <w:szCs w:val="20"/>
          <w:lang w:eastAsia="en-GB"/>
        </w:rPr>
        <w:tab/>
      </w:r>
      <w:r w:rsidRPr="00F97FBC">
        <w:rPr>
          <w:rFonts w:eastAsia="Times New Roman" w:cs="Times New Roman"/>
          <w:b/>
          <w:sz w:val="24"/>
          <w:szCs w:val="24"/>
          <w:lang w:eastAsia="en-GB"/>
        </w:rPr>
        <w:t>Представлено Рабочей группой по проблемам энергии и загрязнения окружающей среды</w:t>
      </w:r>
      <w:r w:rsidRPr="00F97FBC">
        <w:rPr>
          <w:rFonts w:eastAsia="Times New Roman" w:cs="Times New Roman"/>
          <w:szCs w:val="20"/>
          <w:lang w:eastAsia="en-GB"/>
        </w:rPr>
        <w:footnoteReference w:customMarkFollows="1" w:id="1"/>
        <w:t>*</w:t>
      </w:r>
    </w:p>
    <w:p w:rsidR="004B710E" w:rsidRPr="00B03C25" w:rsidRDefault="004B710E" w:rsidP="004B710E">
      <w:pPr>
        <w:spacing w:after="120"/>
        <w:ind w:left="1134" w:right="1134" w:firstLine="567"/>
        <w:jc w:val="both"/>
        <w:rPr>
          <w:rFonts w:eastAsia="Times New Roman" w:cs="Times New Roman"/>
          <w:szCs w:val="20"/>
          <w:lang w:eastAsia="en-GB"/>
        </w:rPr>
      </w:pPr>
      <w:r w:rsidRPr="00F97FBC">
        <w:rPr>
          <w:rFonts w:eastAsia="Times New Roman" w:cs="Times New Roman"/>
          <w:szCs w:val="20"/>
          <w:lang w:eastAsia="en-GB"/>
        </w:rPr>
        <w:t>Воспроизведенный ниже тек</w:t>
      </w:r>
      <w:r w:rsidRPr="00F97FBC">
        <w:rPr>
          <w:rFonts w:eastAsia="MS Mincho" w:cs="Times New Roman"/>
          <w:szCs w:val="20"/>
          <w:lang w:eastAsia="en-GB"/>
        </w:rPr>
        <w:t>ст</w:t>
      </w:r>
      <w:r w:rsidRPr="00B03C25">
        <w:rPr>
          <w:rFonts w:eastAsia="Times New Roman" w:cs="Times New Roman"/>
          <w:szCs w:val="20"/>
          <w:lang w:eastAsia="en-GB"/>
        </w:rPr>
        <w:t xml:space="preserve"> был принят Рабочей группой по проблемам энергии и загрязнения окружающей среды (GRPE) на ее семьдесят шестой сессии</w:t>
      </w:r>
      <w:r>
        <w:rPr>
          <w:rFonts w:eastAsia="Times New Roman" w:cs="Times New Roman"/>
          <w:szCs w:val="20"/>
          <w:lang w:eastAsia="en-GB"/>
        </w:rPr>
        <w:t xml:space="preserve"> (</w:t>
      </w:r>
      <w:r w:rsidRPr="00594729">
        <w:rPr>
          <w:lang w:val="en-US"/>
        </w:rPr>
        <w:t>ECE</w:t>
      </w:r>
      <w:r w:rsidRPr="00B03C25">
        <w:t>/</w:t>
      </w:r>
      <w:r w:rsidRPr="00594729">
        <w:rPr>
          <w:lang w:val="en-US"/>
        </w:rPr>
        <w:t>TRANS</w:t>
      </w:r>
      <w:r w:rsidRPr="00B03C25">
        <w:t>/</w:t>
      </w:r>
      <w:r w:rsidRPr="00594729">
        <w:rPr>
          <w:lang w:val="en-US"/>
        </w:rPr>
        <w:t>WP</w:t>
      </w:r>
      <w:r w:rsidRPr="00B03C25">
        <w:t>.29/</w:t>
      </w:r>
      <w:r w:rsidRPr="00594729">
        <w:rPr>
          <w:lang w:val="en-US"/>
        </w:rPr>
        <w:t>GRPE</w:t>
      </w:r>
      <w:r w:rsidRPr="00B03C25">
        <w:t xml:space="preserve">/76, </w:t>
      </w:r>
      <w:r>
        <w:t>пун</w:t>
      </w:r>
      <w:r w:rsidRPr="00B03C25">
        <w:rPr>
          <w:rFonts w:eastAsia="Times New Roman" w:cs="Times New Roman"/>
          <w:szCs w:val="20"/>
          <w:lang w:eastAsia="en-GB"/>
        </w:rPr>
        <w:t>кт 32</w:t>
      </w:r>
      <w:r>
        <w:rPr>
          <w:rFonts w:eastAsia="Times New Roman" w:cs="Times New Roman"/>
          <w:szCs w:val="20"/>
          <w:lang w:eastAsia="en-GB"/>
        </w:rPr>
        <w:t xml:space="preserve">). </w:t>
      </w:r>
      <w:r w:rsidRPr="00B03C25">
        <w:rPr>
          <w:rFonts w:eastAsia="Times New Roman" w:cs="Times New Roman"/>
          <w:szCs w:val="20"/>
          <w:lang w:eastAsia="en-GB"/>
        </w:rPr>
        <w:t xml:space="preserve">В его основу положен документ </w:t>
      </w:r>
      <w:r w:rsidRPr="00F70621">
        <w:rPr>
          <w:lang w:val="en-US"/>
        </w:rPr>
        <w:t>ECE</w:t>
      </w:r>
      <w:r w:rsidRPr="00B03C25">
        <w:t>/</w:t>
      </w:r>
      <w:r w:rsidRPr="00F70621">
        <w:rPr>
          <w:lang w:val="en-US"/>
        </w:rPr>
        <w:t>TRANS</w:t>
      </w:r>
      <w:r w:rsidRPr="00B03C25">
        <w:t>/</w:t>
      </w:r>
      <w:r w:rsidRPr="00F70621">
        <w:rPr>
          <w:lang w:val="en-US"/>
        </w:rPr>
        <w:t>WP</w:t>
      </w:r>
      <w:r w:rsidRPr="00B03C25">
        <w:t>.29/</w:t>
      </w:r>
      <w:r w:rsidRPr="00F70621">
        <w:rPr>
          <w:lang w:val="en-US"/>
        </w:rPr>
        <w:t>GRPE</w:t>
      </w:r>
      <w:r w:rsidRPr="00B03C25">
        <w:t>/2018/3</w:t>
      </w:r>
      <w:r w:rsidRPr="00B03C25">
        <w:rPr>
          <w:rFonts w:eastAsia="Times New Roman" w:cs="Times New Roman"/>
          <w:szCs w:val="20"/>
          <w:lang w:eastAsia="en-GB"/>
        </w:rPr>
        <w:t xml:space="preserve"> с поправками, содержащимися в приложении </w:t>
      </w:r>
      <w:r>
        <w:rPr>
          <w:lang w:val="en-US"/>
        </w:rPr>
        <w:t>IX</w:t>
      </w:r>
      <w:r w:rsidRPr="00B03C25">
        <w:rPr>
          <w:rFonts w:eastAsia="Times New Roman" w:cs="Times New Roman"/>
          <w:szCs w:val="20"/>
          <w:lang w:eastAsia="en-GB"/>
        </w:rPr>
        <w:t xml:space="preserve"> к докл</w:t>
      </w:r>
      <w:r w:rsidRPr="006D0EDD">
        <w:rPr>
          <w:rFonts w:eastAsia="Times New Roman" w:cs="Times New Roman"/>
          <w:szCs w:val="20"/>
          <w:lang w:eastAsia="en-GB"/>
        </w:rPr>
        <w:t>аду о работе сессии. Этот тек</w:t>
      </w:r>
      <w:r w:rsidRPr="00B03C25">
        <w:rPr>
          <w:rFonts w:eastAsia="Times New Roman" w:cs="Times New Roman"/>
          <w:szCs w:val="20"/>
          <w:lang w:eastAsia="en-GB"/>
        </w:rPr>
        <w:t>ст представляется Всемирному форуму для согласования правил в области транспортных средств (WP.29) и Административному комитету АС.1 для рассмотрения на их сессиях в июне 2018 года.</w:t>
      </w:r>
    </w:p>
    <w:p w:rsidR="004B710E" w:rsidRPr="00F97FBC" w:rsidRDefault="004B710E" w:rsidP="004B710E">
      <w:pPr>
        <w:spacing w:line="240" w:lineRule="auto"/>
      </w:pPr>
      <w:r w:rsidRPr="00F97FBC">
        <w:br w:type="page"/>
      </w:r>
    </w:p>
    <w:p w:rsidR="004B710E" w:rsidRDefault="004B710E" w:rsidP="004B710E">
      <w:pPr>
        <w:pStyle w:val="HChG"/>
        <w:tabs>
          <w:tab w:val="left" w:pos="2674"/>
        </w:tabs>
      </w:pPr>
      <w:bookmarkStart w:id="1" w:name="_Toc316476323"/>
      <w:bookmarkStart w:id="2" w:name="_Toc381956314"/>
      <w:bookmarkStart w:id="3" w:name="_Toc381957066"/>
      <w:bookmarkStart w:id="4" w:name="_Toc382208493"/>
      <w:bookmarkStart w:id="5" w:name="_Toc382208787"/>
      <w:bookmarkStart w:id="6" w:name="_Toc494883518"/>
      <w:bookmarkStart w:id="7" w:name="_Toc494883802"/>
      <w:bookmarkStart w:id="8" w:name="_Toc494892592"/>
      <w:bookmarkStart w:id="9" w:name="_Toc494900252"/>
      <w:r>
        <w:lastRenderedPageBreak/>
        <w:tab/>
      </w:r>
      <w:r>
        <w:tab/>
      </w:r>
      <w:r w:rsidRPr="00AC0852">
        <w:t>Поправк</w:t>
      </w:r>
      <w:r>
        <w:t>и</w:t>
      </w:r>
      <w:r w:rsidRPr="00AC0852">
        <w:t xml:space="preserve"> серии 05 к Правилам № 96 ООН (выбросы дизельными двигателями (сельскохозяйственные тракторы))</w:t>
      </w:r>
    </w:p>
    <w:p w:rsidR="004B710E" w:rsidRDefault="004B710E" w:rsidP="004B710E">
      <w:pPr>
        <w:rPr>
          <w:lang w:eastAsia="en-GB"/>
        </w:rPr>
      </w:pPr>
      <w:r>
        <w:rPr>
          <w:lang w:eastAsia="en-GB"/>
        </w:rPr>
        <w:tab/>
      </w:r>
      <w:r>
        <w:rPr>
          <w:lang w:eastAsia="en-GB"/>
        </w:rPr>
        <w:tab/>
      </w:r>
      <w:r w:rsidRPr="00AC0852">
        <w:rPr>
          <w:i/>
          <w:lang w:eastAsia="en-GB"/>
        </w:rPr>
        <w:t>Краткое название Правил</w:t>
      </w:r>
      <w:r>
        <w:rPr>
          <w:lang w:eastAsia="en-GB"/>
        </w:rPr>
        <w:t xml:space="preserve"> изменить следующим образом:</w:t>
      </w:r>
    </w:p>
    <w:p w:rsidR="004B710E" w:rsidRPr="007A7775" w:rsidRDefault="004B710E" w:rsidP="004B710E">
      <w:pPr>
        <w:pStyle w:val="HChG"/>
        <w:tabs>
          <w:tab w:val="left" w:pos="2674"/>
        </w:tabs>
      </w:pPr>
      <w:r w:rsidRPr="007A7775">
        <w:tab/>
      </w:r>
      <w:r w:rsidRPr="007A7775">
        <w:tab/>
      </w:r>
      <w:r w:rsidR="007566D9">
        <w:t>«</w:t>
      </w:r>
      <w:r w:rsidRPr="007A7775">
        <w:t>Выбросы из двигателей внедорожной подвижной техники (ВДПТ)</w:t>
      </w:r>
      <w:r w:rsidR="007566D9">
        <w:t>»</w:t>
      </w:r>
    </w:p>
    <w:p w:rsidR="004B710E" w:rsidRDefault="004B710E" w:rsidP="004B710E">
      <w:pPr>
        <w:rPr>
          <w:lang w:eastAsia="en-GB"/>
        </w:rPr>
      </w:pPr>
      <w:r>
        <w:rPr>
          <w:i/>
          <w:lang w:eastAsia="en-GB"/>
        </w:rPr>
        <w:tab/>
      </w:r>
      <w:r>
        <w:rPr>
          <w:i/>
          <w:lang w:eastAsia="en-GB"/>
        </w:rPr>
        <w:tab/>
        <w:t>Н</w:t>
      </w:r>
      <w:r w:rsidRPr="00AC0852">
        <w:rPr>
          <w:i/>
          <w:lang w:eastAsia="en-GB"/>
        </w:rPr>
        <w:t>азвание Правил</w:t>
      </w:r>
      <w:r>
        <w:rPr>
          <w:lang w:eastAsia="en-GB"/>
        </w:rPr>
        <w:t xml:space="preserve"> изменить следующим образом:</w:t>
      </w:r>
    </w:p>
    <w:p w:rsidR="004B710E" w:rsidRPr="00FF1828" w:rsidRDefault="004B710E" w:rsidP="004B710E">
      <w:pPr>
        <w:pStyle w:val="HChG"/>
        <w:tabs>
          <w:tab w:val="left" w:pos="2674"/>
        </w:tabs>
      </w:pPr>
      <w:r w:rsidRPr="00FF1828">
        <w:tab/>
      </w:r>
      <w:r w:rsidRPr="00FF1828">
        <w:tab/>
      </w:r>
      <w:r w:rsidR="007566D9">
        <w:t>«</w:t>
      </w:r>
      <w:r w:rsidRPr="00F97FBC">
        <w:t xml:space="preserve">Единообразные предписания, касающиеся официального утверждения двигателей для установки </w:t>
      </w:r>
      <w:r w:rsidR="007566D9">
        <w:br/>
      </w:r>
      <w:r w:rsidRPr="00F97FBC">
        <w:t>на сельскохозяйственных и</w:t>
      </w:r>
      <w:r w:rsidRPr="00AC0852">
        <w:t> </w:t>
      </w:r>
      <w:r w:rsidRPr="00F97FBC">
        <w:t xml:space="preserve">лесных тракторах </w:t>
      </w:r>
      <w:r w:rsidR="007566D9">
        <w:br/>
      </w:r>
      <w:r w:rsidRPr="00F97FBC">
        <w:t>и внедорожной подвижной технике в</w:t>
      </w:r>
      <w:r w:rsidRPr="00AC0852">
        <w:t> </w:t>
      </w:r>
      <w:r w:rsidRPr="00F97FBC">
        <w:t>отнош</w:t>
      </w:r>
      <w:r>
        <w:t>ении выбросов</w:t>
      </w:r>
      <w:r w:rsidRPr="00F97FBC">
        <w:t xml:space="preserve"> загрязняющих веществ этими двигателями</w:t>
      </w:r>
      <w:r w:rsidR="007566D9">
        <w:t>»</w:t>
      </w:r>
    </w:p>
    <w:p w:rsidR="004B710E" w:rsidRPr="00FF1828" w:rsidRDefault="004B710E" w:rsidP="004B710E">
      <w:pPr>
        <w:rPr>
          <w:lang w:eastAsia="en-GB"/>
        </w:rPr>
      </w:pPr>
      <w:r>
        <w:rPr>
          <w:i/>
        </w:rPr>
        <w:tab/>
      </w:r>
      <w:r>
        <w:rPr>
          <w:i/>
        </w:rPr>
        <w:tab/>
      </w:r>
      <w:r w:rsidRPr="00FF1828">
        <w:rPr>
          <w:i/>
        </w:rPr>
        <w:t>Текст</w:t>
      </w:r>
      <w:r>
        <w:t xml:space="preserve"> </w:t>
      </w:r>
      <w:r w:rsidRPr="00AC0852">
        <w:rPr>
          <w:i/>
          <w:lang w:eastAsia="en-GB"/>
        </w:rPr>
        <w:t>Правил</w:t>
      </w:r>
      <w:r>
        <w:rPr>
          <w:lang w:eastAsia="en-GB"/>
        </w:rPr>
        <w:t xml:space="preserve"> изменить следующим образом:</w:t>
      </w:r>
    </w:p>
    <w:p w:rsidR="004B710E" w:rsidRPr="00F97FBC" w:rsidRDefault="007566D9" w:rsidP="004B710E">
      <w:pPr>
        <w:pStyle w:val="HChG"/>
        <w:tabs>
          <w:tab w:val="left" w:pos="2674"/>
        </w:tabs>
      </w:pPr>
      <w:r>
        <w:t>«</w:t>
      </w:r>
      <w:r w:rsidR="004B710E" w:rsidRPr="00F97FBC">
        <w:t>Правила № 96</w:t>
      </w:r>
      <w:bookmarkEnd w:id="1"/>
      <w:bookmarkEnd w:id="2"/>
      <w:bookmarkEnd w:id="3"/>
      <w:bookmarkEnd w:id="4"/>
      <w:bookmarkEnd w:id="5"/>
      <w:bookmarkEnd w:id="6"/>
      <w:bookmarkEnd w:id="7"/>
      <w:bookmarkEnd w:id="8"/>
      <w:bookmarkEnd w:id="9"/>
      <w:r w:rsidR="004B710E">
        <w:t xml:space="preserve"> ООН</w:t>
      </w:r>
    </w:p>
    <w:p w:rsidR="004B710E" w:rsidRPr="00F97FBC" w:rsidRDefault="004B710E" w:rsidP="004B710E">
      <w:pPr>
        <w:pStyle w:val="HChG"/>
        <w:tabs>
          <w:tab w:val="left" w:pos="2674"/>
        </w:tabs>
      </w:pPr>
      <w:bookmarkStart w:id="10" w:name="_Toc316476324"/>
      <w:bookmarkStart w:id="11" w:name="_Toc381956315"/>
      <w:bookmarkStart w:id="12" w:name="_Toc381957067"/>
      <w:bookmarkStart w:id="13" w:name="_Toc382208494"/>
      <w:bookmarkStart w:id="14" w:name="_Toc382208788"/>
      <w:bookmarkStart w:id="15" w:name="_Toc494883519"/>
      <w:bookmarkStart w:id="16" w:name="_Toc494883803"/>
      <w:bookmarkStart w:id="17" w:name="_Toc494892593"/>
      <w:bookmarkStart w:id="18" w:name="_Toc494900253"/>
      <w:r w:rsidRPr="00F97FBC">
        <w:tab/>
      </w:r>
      <w:r w:rsidRPr="00F97FBC">
        <w:tab/>
        <w:t xml:space="preserve">Единообразные предписания, касающиеся </w:t>
      </w:r>
      <w:r w:rsidR="007566D9">
        <w:br/>
      </w:r>
      <w:r w:rsidRPr="00F97FBC">
        <w:t xml:space="preserve">официального утверждения двигателей для установки </w:t>
      </w:r>
      <w:r w:rsidR="007566D9">
        <w:br/>
      </w:r>
      <w:r w:rsidRPr="00F97FBC">
        <w:t>на сельскохозяйственных и</w:t>
      </w:r>
      <w:r w:rsidRPr="00AC0852">
        <w:t> </w:t>
      </w:r>
      <w:r w:rsidRPr="00F97FBC">
        <w:t xml:space="preserve">лесных тракторах </w:t>
      </w:r>
      <w:r w:rsidR="007566D9">
        <w:br/>
      </w:r>
      <w:r w:rsidRPr="00F97FBC">
        <w:t>и внедорожной подвижной технике в</w:t>
      </w:r>
      <w:r w:rsidRPr="00AC0852">
        <w:t> </w:t>
      </w:r>
      <w:r w:rsidRPr="00F97FBC">
        <w:t>отнош</w:t>
      </w:r>
      <w:r>
        <w:t>ении выбросов</w:t>
      </w:r>
      <w:r w:rsidRPr="00F97FBC">
        <w:t xml:space="preserve"> загрязняющих веществ этими двигателями</w:t>
      </w:r>
    </w:p>
    <w:bookmarkEnd w:id="10"/>
    <w:bookmarkEnd w:id="11"/>
    <w:bookmarkEnd w:id="12"/>
    <w:bookmarkEnd w:id="13"/>
    <w:bookmarkEnd w:id="14"/>
    <w:bookmarkEnd w:id="15"/>
    <w:bookmarkEnd w:id="16"/>
    <w:bookmarkEnd w:id="17"/>
    <w:bookmarkEnd w:id="18"/>
    <w:p w:rsidR="004B710E" w:rsidRPr="00F97FBC" w:rsidRDefault="004B710E" w:rsidP="004B710E">
      <w:pPr>
        <w:spacing w:after="120"/>
        <w:rPr>
          <w:rFonts w:eastAsia="MS Mincho" w:cs="Times New Roman"/>
          <w:sz w:val="28"/>
          <w:szCs w:val="20"/>
          <w:lang w:eastAsia="ru-RU"/>
        </w:rPr>
      </w:pPr>
      <w:r w:rsidRPr="00F97FBC">
        <w:rPr>
          <w:rFonts w:eastAsia="MS Mincho" w:cs="Times New Roman"/>
          <w:sz w:val="28"/>
          <w:szCs w:val="20"/>
          <w:lang w:eastAsia="ru-RU"/>
        </w:rPr>
        <w:t>Содержание</w:t>
      </w:r>
    </w:p>
    <w:p w:rsidR="004B710E" w:rsidRPr="00F97FBC" w:rsidRDefault="004B710E" w:rsidP="004B710E">
      <w:pPr>
        <w:tabs>
          <w:tab w:val="right" w:pos="9638"/>
        </w:tabs>
        <w:spacing w:after="120"/>
        <w:ind w:left="283"/>
        <w:rPr>
          <w:rFonts w:eastAsia="MS Mincho" w:cs="Times New Roman"/>
          <w:sz w:val="18"/>
          <w:szCs w:val="20"/>
          <w:lang w:eastAsia="ru-RU"/>
        </w:rPr>
      </w:pPr>
      <w:r w:rsidRPr="00F97FBC">
        <w:rPr>
          <w:rFonts w:eastAsia="MS Mincho" w:cs="Times New Roman"/>
          <w:i/>
          <w:sz w:val="18"/>
          <w:szCs w:val="20"/>
          <w:lang w:eastAsia="ru-RU"/>
        </w:rPr>
        <w:tab/>
        <w:t>Стр.</w:t>
      </w:r>
    </w:p>
    <w:p w:rsidR="004B710E"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Правила</w:t>
      </w:r>
      <w:r w:rsidRPr="00F97FBC">
        <w:rPr>
          <w:rFonts w:eastAsia="MS Mincho" w:cs="Times New Roman"/>
          <w:szCs w:val="20"/>
          <w:lang w:eastAsia="ru-RU"/>
        </w:rPr>
        <w:tab/>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1.</w:t>
      </w:r>
      <w:r w:rsidRPr="00F97FBC">
        <w:rPr>
          <w:rFonts w:eastAsia="MS Mincho" w:cs="Times New Roman"/>
          <w:szCs w:val="20"/>
          <w:lang w:eastAsia="ru-RU"/>
        </w:rPr>
        <w:tab/>
        <w:t xml:space="preserve">Область применения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5</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2.</w:t>
      </w:r>
      <w:r w:rsidRPr="00F97FBC">
        <w:rPr>
          <w:rFonts w:eastAsia="MS Mincho" w:cs="Times New Roman"/>
          <w:szCs w:val="20"/>
          <w:lang w:eastAsia="ru-RU"/>
        </w:rPr>
        <w:tab/>
        <w:t xml:space="preserve">Определения и сокращения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5</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3.</w:t>
      </w:r>
      <w:r w:rsidRPr="00F97FBC">
        <w:rPr>
          <w:rFonts w:eastAsia="MS Mincho" w:cs="Times New Roman"/>
          <w:szCs w:val="20"/>
          <w:lang w:eastAsia="ru-RU"/>
        </w:rPr>
        <w:tab/>
        <w:t xml:space="preserve">Заявка на официальное утверждение </w:t>
      </w:r>
      <w:r w:rsidRPr="00F97FBC">
        <w:rPr>
          <w:rFonts w:eastAsia="Times New Roman" w:cs="Times New Roman"/>
          <w:szCs w:val="20"/>
          <w:lang w:eastAsia="en-GB"/>
        </w:rPr>
        <w:t>типа двигателя или семейства двигателей</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15</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4.</w:t>
      </w:r>
      <w:r w:rsidRPr="00F97FBC">
        <w:rPr>
          <w:rFonts w:eastAsia="MS Mincho" w:cs="Times New Roman"/>
          <w:szCs w:val="20"/>
          <w:lang w:eastAsia="ru-RU"/>
        </w:rPr>
        <w:tab/>
        <w:t xml:space="preserve">Официальное утверждение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16</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5.</w:t>
      </w:r>
      <w:r w:rsidRPr="00F97FBC">
        <w:rPr>
          <w:rFonts w:eastAsia="MS Mincho" w:cs="Times New Roman"/>
          <w:szCs w:val="20"/>
          <w:lang w:eastAsia="ru-RU"/>
        </w:rPr>
        <w:tab/>
        <w:t xml:space="preserve">Требования и испытания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19</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6.</w:t>
      </w:r>
      <w:r w:rsidRPr="00F97FBC">
        <w:rPr>
          <w:rFonts w:eastAsia="MS Mincho" w:cs="Times New Roman"/>
          <w:szCs w:val="20"/>
          <w:lang w:eastAsia="ru-RU"/>
        </w:rPr>
        <w:tab/>
        <w:t xml:space="preserve">Установка на транспортном средстве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27</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7.</w:t>
      </w:r>
      <w:r w:rsidRPr="00F97FBC">
        <w:rPr>
          <w:rFonts w:eastAsia="MS Mincho" w:cs="Times New Roman"/>
          <w:szCs w:val="20"/>
          <w:lang w:eastAsia="ru-RU"/>
        </w:rPr>
        <w:tab/>
      </w:r>
      <w:r w:rsidRPr="00F97FBC">
        <w:rPr>
          <w:rFonts w:eastAsia="Times New Roman" w:cs="Times New Roman"/>
          <w:szCs w:val="20"/>
          <w:lang w:eastAsia="en-GB"/>
        </w:rPr>
        <w:t xml:space="preserve">Семейство двигателей и тип двигателя </w:t>
      </w:r>
      <w:r w:rsidRPr="00F97FBC">
        <w:rPr>
          <w:rFonts w:eastAsia="Times New Roman" w:cs="Times New Roman"/>
          <w:szCs w:val="20"/>
          <w:lang w:eastAsia="en-GB"/>
        </w:rPr>
        <w:tab/>
      </w:r>
      <w:r w:rsidRPr="00F97FBC">
        <w:rPr>
          <w:rFonts w:eastAsia="Times New Roman" w:cs="Times New Roman"/>
          <w:szCs w:val="20"/>
          <w:lang w:eastAsia="en-GB"/>
        </w:rPr>
        <w:tab/>
      </w:r>
      <w:r w:rsidR="00450348" w:rsidRPr="00450348">
        <w:rPr>
          <w:rFonts w:eastAsia="Times New Roman" w:cs="Times New Roman"/>
          <w:szCs w:val="20"/>
          <w:lang w:eastAsia="en-GB"/>
        </w:rPr>
        <w:t>28</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8.</w:t>
      </w:r>
      <w:r w:rsidRPr="00F97FBC">
        <w:rPr>
          <w:rFonts w:eastAsia="MS Mincho" w:cs="Times New Roman"/>
          <w:szCs w:val="20"/>
          <w:lang w:eastAsia="ru-RU"/>
        </w:rPr>
        <w:tab/>
        <w:t xml:space="preserve">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28</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9.</w:t>
      </w:r>
      <w:r w:rsidRPr="00F97FBC">
        <w:rPr>
          <w:rFonts w:eastAsia="MS Mincho" w:cs="Times New Roman"/>
          <w:szCs w:val="20"/>
          <w:lang w:eastAsia="ru-RU"/>
        </w:rPr>
        <w:tab/>
        <w:t xml:space="preserve">Санкции, налагаемые за не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35</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0.</w:t>
      </w:r>
      <w:r w:rsidRPr="00F97FBC">
        <w:rPr>
          <w:rFonts w:eastAsia="MS Mincho" w:cs="Times New Roman"/>
          <w:szCs w:val="20"/>
          <w:lang w:eastAsia="ru-RU"/>
        </w:rPr>
        <w:tab/>
        <w:t>Модификации официально утвержденного типа и распространение</w:t>
      </w:r>
      <w:r w:rsidR="004717A7">
        <w:rPr>
          <w:rFonts w:eastAsia="MS Mincho" w:cs="Times New Roman"/>
          <w:szCs w:val="20"/>
          <w:lang w:eastAsia="ru-RU"/>
        </w:rPr>
        <w:t xml:space="preserve"> официального</w:t>
      </w:r>
      <w:r w:rsidRPr="00F97FBC">
        <w:rPr>
          <w:rFonts w:eastAsia="MS Mincho" w:cs="Times New Roman"/>
          <w:szCs w:val="20"/>
          <w:lang w:eastAsia="ru-RU"/>
        </w:rPr>
        <w:br/>
      </w:r>
      <w:r w:rsidRPr="00F97FBC">
        <w:rPr>
          <w:rFonts w:eastAsia="MS Mincho" w:cs="Times New Roman"/>
          <w:szCs w:val="20"/>
          <w:lang w:eastAsia="ru-RU"/>
        </w:rPr>
        <w:tab/>
      </w:r>
      <w:r w:rsidRPr="00F97FBC">
        <w:rPr>
          <w:rFonts w:eastAsia="MS Mincho" w:cs="Times New Roman"/>
          <w:szCs w:val="20"/>
          <w:lang w:eastAsia="ru-RU"/>
        </w:rPr>
        <w:tab/>
        <w:t xml:space="preserve">утверждения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35</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1.</w:t>
      </w:r>
      <w:r w:rsidRPr="00F97FBC">
        <w:rPr>
          <w:rFonts w:eastAsia="MS Mincho" w:cs="Times New Roman"/>
          <w:szCs w:val="20"/>
          <w:lang w:eastAsia="ru-RU"/>
        </w:rPr>
        <w:tab/>
        <w:t xml:space="preserve">Окончательное прекращен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37</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t>12.</w:t>
      </w:r>
      <w:r w:rsidRPr="00F97FBC">
        <w:rPr>
          <w:rFonts w:eastAsia="MS Mincho" w:cs="Times New Roman"/>
          <w:szCs w:val="20"/>
          <w:lang w:eastAsia="ru-RU"/>
        </w:rPr>
        <w:tab/>
        <w:t xml:space="preserve">Переходные положения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37</w:t>
      </w:r>
    </w:p>
    <w:p w:rsidR="004B710E" w:rsidRPr="00450348" w:rsidRDefault="004B710E" w:rsidP="007566D9">
      <w:pPr>
        <w:pageBreakBefore/>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lastRenderedPageBreak/>
        <w:tab/>
        <w:t>13.</w:t>
      </w:r>
      <w:r w:rsidRPr="00F97FBC">
        <w:rPr>
          <w:rFonts w:eastAsia="MS Mincho" w:cs="Times New Roman"/>
          <w:szCs w:val="20"/>
          <w:lang w:eastAsia="ru-RU"/>
        </w:rPr>
        <w:tab/>
        <w:t xml:space="preserve">Названия и адреса технических служб, уполномоченных проводить испытания </w:t>
      </w:r>
      <w:r w:rsidRPr="00F97FBC">
        <w:rPr>
          <w:rFonts w:eastAsia="MS Mincho" w:cs="Times New Roman"/>
          <w:szCs w:val="20"/>
          <w:lang w:eastAsia="ru-RU"/>
        </w:rPr>
        <w:br/>
      </w:r>
      <w:r w:rsidRPr="00F97FBC">
        <w:rPr>
          <w:rFonts w:eastAsia="MS Mincho" w:cs="Times New Roman"/>
          <w:szCs w:val="20"/>
          <w:lang w:eastAsia="ru-RU"/>
        </w:rPr>
        <w:tab/>
      </w:r>
      <w:r w:rsidRPr="00F97FBC">
        <w:rPr>
          <w:rFonts w:eastAsia="MS Mincho" w:cs="Times New Roman"/>
          <w:szCs w:val="20"/>
          <w:lang w:eastAsia="ru-RU"/>
        </w:rPr>
        <w:tab/>
        <w:t xml:space="preserve">для официального утверждения, и органов по официальному утверждению типа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40</w:t>
      </w:r>
    </w:p>
    <w:p w:rsidR="004B710E" w:rsidRPr="00450348"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r>
      <w:r w:rsidRPr="00F97FBC">
        <w:rPr>
          <w:rFonts w:eastAsia="MS Mincho" w:cs="Times New Roman"/>
          <w:szCs w:val="20"/>
          <w:lang w:eastAsia="ru-RU"/>
        </w:rPr>
        <w:t xml:space="preserve">Добавление 1 − </w:t>
      </w:r>
      <w:r w:rsidRPr="00F97FBC">
        <w:rPr>
          <w:rFonts w:eastAsia="Times New Roman" w:cs="Times New Roman"/>
          <w:szCs w:val="20"/>
          <w:lang w:eastAsia="en-GB"/>
        </w:rPr>
        <w:t>Определение подкатегорий двигателей, указанных в пункте</w:t>
      </w:r>
      <w:r w:rsidRPr="00F97FBC">
        <w:rPr>
          <w:rFonts w:eastAsia="MS Mincho" w:cs="Times New Roman"/>
          <w:szCs w:val="20"/>
          <w:lang w:eastAsia="ru-RU"/>
        </w:rPr>
        <w:t xml:space="preserve"> 1 </w:t>
      </w:r>
      <w:r w:rsidRPr="00F97FBC">
        <w:rPr>
          <w:rFonts w:eastAsia="MS Mincho" w:cs="Times New Roman"/>
          <w:szCs w:val="20"/>
          <w:lang w:eastAsia="ru-RU"/>
        </w:rPr>
        <w:tab/>
      </w:r>
      <w:r w:rsidRPr="00F97FBC">
        <w:rPr>
          <w:rFonts w:eastAsia="MS Mincho" w:cs="Times New Roman"/>
          <w:szCs w:val="20"/>
          <w:lang w:eastAsia="ru-RU"/>
        </w:rPr>
        <w:tab/>
      </w:r>
      <w:r w:rsidR="00450348" w:rsidRPr="00450348">
        <w:rPr>
          <w:rFonts w:eastAsia="MS Mincho" w:cs="Times New Roman"/>
          <w:szCs w:val="20"/>
          <w:lang w:eastAsia="ru-RU"/>
        </w:rPr>
        <w:t>41</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r>
      <w:r w:rsidRPr="00F97FBC">
        <w:rPr>
          <w:rFonts w:eastAsia="MS Mincho" w:cs="Times New Roman"/>
          <w:szCs w:val="20"/>
          <w:lang w:eastAsia="ru-RU"/>
        </w:rPr>
        <w:t>Добавле</w:t>
      </w:r>
      <w:r>
        <w:rPr>
          <w:rFonts w:eastAsia="MS Mincho" w:cs="Times New Roman"/>
          <w:szCs w:val="20"/>
          <w:lang w:eastAsia="ru-RU"/>
        </w:rPr>
        <w:t>ние 2</w:t>
      </w:r>
      <w:r w:rsidRPr="00F97FBC">
        <w:rPr>
          <w:rFonts w:eastAsia="MS Mincho" w:cs="Times New Roman"/>
          <w:szCs w:val="20"/>
          <w:lang w:eastAsia="ru-RU"/>
        </w:rPr>
        <w:t xml:space="preserve"> −</w:t>
      </w:r>
      <w:r w:rsidRPr="00F97FBC">
        <w:rPr>
          <w:rFonts w:eastAsia="Times New Roman" w:cs="Times New Roman"/>
          <w:szCs w:val="20"/>
          <w:lang w:eastAsia="en-GB"/>
        </w:rPr>
        <w:t xml:space="preserve"> Предельные значения выбросов с отработавшими газами </w:t>
      </w:r>
      <w:r w:rsidR="00803981" w:rsidRPr="00803981">
        <w:rPr>
          <w:rFonts w:eastAsia="Times New Roman" w:cs="Times New Roman"/>
          <w:szCs w:val="20"/>
          <w:lang w:eastAsia="en-GB"/>
        </w:rPr>
        <w:t xml:space="preserve">на этапе </w:t>
      </w:r>
      <w:r w:rsidR="00803981">
        <w:rPr>
          <w:rFonts w:eastAsia="Times New Roman" w:cs="Times New Roman"/>
          <w:szCs w:val="20"/>
          <w:lang w:val="en-US" w:eastAsia="en-GB"/>
        </w:rPr>
        <w:t>V</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3</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3</w:t>
      </w:r>
      <w:r w:rsidRPr="00F97FBC">
        <w:rPr>
          <w:rFonts w:eastAsia="MS Mincho" w:cs="Times New Roman"/>
          <w:szCs w:val="20"/>
          <w:lang w:eastAsia="ru-RU"/>
        </w:rPr>
        <w:t xml:space="preserve"> − </w:t>
      </w:r>
      <w:r w:rsidRPr="00F97FBC">
        <w:rPr>
          <w:rFonts w:eastAsia="Times New Roman" w:cs="Times New Roman"/>
          <w:szCs w:val="20"/>
          <w:lang w:eastAsia="en-GB"/>
        </w:rPr>
        <w:t xml:space="preserve">Периоды устойчивости характеристик выбросов (ПУХВ)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6</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4</w:t>
      </w:r>
      <w:r w:rsidRPr="00F97FBC">
        <w:rPr>
          <w:rFonts w:eastAsia="MS Mincho" w:cs="Times New Roman"/>
          <w:szCs w:val="20"/>
          <w:lang w:eastAsia="ru-RU"/>
        </w:rPr>
        <w:t xml:space="preserve"> − </w:t>
      </w:r>
      <w:r w:rsidRPr="00F97FBC">
        <w:rPr>
          <w:rFonts w:eastAsia="Times New Roman" w:cs="Times New Roman"/>
          <w:szCs w:val="20"/>
          <w:lang w:eastAsia="en-GB"/>
        </w:rPr>
        <w:t xml:space="preserve">Требования в отношении любых предписанных видов топлива, </w:t>
      </w:r>
      <w:r w:rsidRPr="00F97FBC">
        <w:rPr>
          <w:rFonts w:eastAsia="MS Mincho" w:cs="Times New Roman"/>
          <w:szCs w:val="20"/>
          <w:lang w:eastAsia="ru-RU"/>
        </w:rPr>
        <w:br/>
      </w:r>
      <w:r w:rsidRPr="00F97FBC">
        <w:rPr>
          <w:rFonts w:eastAsia="Times New Roman" w:cs="Times New Roman"/>
          <w:szCs w:val="20"/>
          <w:lang w:eastAsia="en-GB"/>
        </w:rPr>
        <w:tab/>
      </w:r>
      <w:r w:rsidRPr="00F97FBC">
        <w:rPr>
          <w:rFonts w:eastAsia="Times New Roman" w:cs="Times New Roman"/>
          <w:szCs w:val="20"/>
          <w:lang w:eastAsia="en-GB"/>
        </w:rPr>
        <w:tab/>
        <w:t xml:space="preserve">топливных смесей или топливных эмульсий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9</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5</w:t>
      </w:r>
      <w:r w:rsidRPr="00F97FBC">
        <w:rPr>
          <w:rFonts w:eastAsia="MS Mincho" w:cs="Times New Roman"/>
          <w:szCs w:val="20"/>
          <w:lang w:eastAsia="ru-RU"/>
        </w:rPr>
        <w:t xml:space="preserve"> − </w:t>
      </w:r>
      <w:r w:rsidRPr="00F97FBC">
        <w:rPr>
          <w:rFonts w:eastAsia="Times New Roman" w:cs="Times New Roman"/>
          <w:szCs w:val="20"/>
          <w:lang w:eastAsia="en-GB"/>
        </w:rPr>
        <w:t xml:space="preserve">Подробности, касающиеся соответствующей информации </w:t>
      </w:r>
      <w:r w:rsidRPr="00F97FBC">
        <w:rPr>
          <w:rFonts w:eastAsia="MS Mincho" w:cs="Times New Roman"/>
          <w:szCs w:val="20"/>
          <w:lang w:eastAsia="ru-RU"/>
        </w:rPr>
        <w:br/>
      </w:r>
      <w:r w:rsidRPr="00F97FBC">
        <w:rPr>
          <w:rFonts w:eastAsia="Times New Roman" w:cs="Times New Roman"/>
          <w:szCs w:val="20"/>
          <w:lang w:eastAsia="en-GB"/>
        </w:rPr>
        <w:tab/>
      </w:r>
      <w:r w:rsidRPr="00F97FBC">
        <w:rPr>
          <w:rFonts w:eastAsia="Times New Roman" w:cs="Times New Roman"/>
          <w:szCs w:val="20"/>
          <w:lang w:eastAsia="en-GB"/>
        </w:rPr>
        <w:tab/>
        <w:t>и инструкций для ИОО</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58</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6</w:t>
      </w:r>
      <w:r w:rsidRPr="00F97FBC">
        <w:rPr>
          <w:rFonts w:eastAsia="MS Mincho" w:cs="Times New Roman"/>
          <w:szCs w:val="20"/>
          <w:lang w:eastAsia="ru-RU"/>
        </w:rPr>
        <w:t xml:space="preserve"> − </w:t>
      </w:r>
      <w:r w:rsidRPr="00F97FBC">
        <w:rPr>
          <w:rFonts w:eastAsia="Times New Roman" w:cs="Times New Roman"/>
          <w:szCs w:val="20"/>
          <w:lang w:eastAsia="en-GB"/>
        </w:rPr>
        <w:t xml:space="preserve">Подробности, касающиеся соответствующей информации </w:t>
      </w:r>
      <w:r w:rsidRPr="00F97FBC">
        <w:rPr>
          <w:rFonts w:eastAsia="Times New Roman" w:cs="Times New Roman"/>
          <w:szCs w:val="20"/>
          <w:lang w:eastAsia="en-GB"/>
        </w:rPr>
        <w:br/>
      </w:r>
      <w:r w:rsidRPr="00F97FBC">
        <w:rPr>
          <w:rFonts w:eastAsia="Times New Roman" w:cs="Times New Roman"/>
          <w:szCs w:val="20"/>
          <w:lang w:eastAsia="en-GB"/>
        </w:rPr>
        <w:tab/>
      </w:r>
      <w:r w:rsidRPr="00F97FBC">
        <w:rPr>
          <w:rFonts w:eastAsia="Times New Roman" w:cs="Times New Roman"/>
          <w:szCs w:val="20"/>
          <w:lang w:eastAsia="en-GB"/>
        </w:rPr>
        <w:tab/>
        <w:t xml:space="preserve">и инструкций для конечных пользователей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61</w:t>
      </w:r>
    </w:p>
    <w:p w:rsidR="004B710E" w:rsidRPr="00803981"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Pr>
          <w:rFonts w:eastAsia="MS Mincho" w:cs="Times New Roman"/>
          <w:szCs w:val="20"/>
          <w:lang w:eastAsia="ru-RU"/>
        </w:rPr>
        <w:tab/>
        <w:t>Добавление 7</w:t>
      </w:r>
      <w:r w:rsidRPr="00F97FBC">
        <w:rPr>
          <w:rFonts w:eastAsia="MS Mincho" w:cs="Times New Roman"/>
          <w:szCs w:val="20"/>
          <w:lang w:eastAsia="ru-RU"/>
        </w:rPr>
        <w:t xml:space="preserve"> − </w:t>
      </w:r>
      <w:r w:rsidRPr="00F97FBC">
        <w:rPr>
          <w:rFonts w:eastAsia="Times New Roman" w:cs="Times New Roman"/>
          <w:szCs w:val="20"/>
          <w:lang w:eastAsia="en-GB"/>
        </w:rPr>
        <w:t xml:space="preserve">Процедура испытания на соответствие производства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64</w:t>
      </w:r>
    </w:p>
    <w:p w:rsidR="004B710E" w:rsidRPr="00F97FBC" w:rsidRDefault="004B710E" w:rsidP="004B710E">
      <w:pPr>
        <w:tabs>
          <w:tab w:val="right" w:pos="850"/>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Приложения</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sidRPr="00F97FBC">
        <w:rPr>
          <w:rFonts w:eastAsia="MS Mincho" w:cs="Times New Roman"/>
          <w:szCs w:val="20"/>
          <w:lang w:eastAsia="ru-RU"/>
        </w:rPr>
        <w:tab/>
      </w:r>
      <w:r>
        <w:rPr>
          <w:rFonts w:eastAsia="MS Mincho" w:cs="Times New Roman"/>
          <w:szCs w:val="20"/>
          <w:lang w:eastAsia="ru-RU"/>
        </w:rPr>
        <w:t>1</w:t>
      </w:r>
      <w:r>
        <w:rPr>
          <w:rFonts w:eastAsia="MS Mincho" w:cs="Times New Roman"/>
          <w:szCs w:val="20"/>
          <w:lang w:eastAsia="ru-RU"/>
        </w:rPr>
        <w:tab/>
      </w:r>
      <w:r w:rsidRPr="00F97FBC">
        <w:rPr>
          <w:rFonts w:eastAsia="Times New Roman" w:cs="Times New Roman"/>
          <w:szCs w:val="20"/>
          <w:lang w:eastAsia="en-GB"/>
        </w:rPr>
        <w:t>Образцы информационной папки и информационного документа</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66</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w:t>
      </w:r>
      <w:r w:rsidRPr="00F97FBC">
        <w:rPr>
          <w:rFonts w:eastAsia="Times New Roman" w:cs="Times New Roman"/>
          <w:szCs w:val="20"/>
          <w:lang w:eastAsia="en-GB"/>
        </w:rPr>
        <w:t xml:space="preserve">Заявление изготовителя о соответствии требованиям </w:t>
      </w:r>
      <w:r w:rsidRPr="00F97FBC">
        <w:rPr>
          <w:rFonts w:eastAsia="MS Mincho" w:cs="Times New Roman"/>
          <w:szCs w:val="20"/>
          <w:lang w:eastAsia="ru-RU"/>
        </w:rPr>
        <w:br/>
      </w:r>
      <w:r w:rsidRPr="00F97FBC">
        <w:rPr>
          <w:rFonts w:eastAsia="Times New Roman" w:cs="Times New Roman"/>
          <w:szCs w:val="20"/>
          <w:lang w:eastAsia="en-GB"/>
        </w:rPr>
        <w:t>Правил № 96</w:t>
      </w:r>
      <w:r>
        <w:rPr>
          <w:rFonts w:eastAsia="Times New Roman" w:cs="Times New Roman"/>
          <w:szCs w:val="20"/>
          <w:lang w:eastAsia="en-GB"/>
        </w:rPr>
        <w:t xml:space="preserve"> ООН</w:t>
      </w:r>
      <w:r w:rsidRPr="00F97FBC">
        <w:rPr>
          <w:rFonts w:eastAsia="Times New Roman" w:cs="Times New Roman"/>
          <w:szCs w:val="20"/>
          <w:lang w:eastAsia="en-GB"/>
        </w:rPr>
        <w:t xml:space="preserve"> с поправками серии 05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72</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Конфиденциальные сведения о функции ограничения выбросов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73</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 xml:space="preserve">Образец информационного документа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74</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2</w:t>
      </w:r>
      <w:r>
        <w:rPr>
          <w:rFonts w:eastAsia="MS Mincho" w:cs="Times New Roman"/>
          <w:szCs w:val="20"/>
          <w:lang w:eastAsia="ru-RU"/>
        </w:rPr>
        <w:tab/>
      </w:r>
      <w:r w:rsidRPr="00F97FBC">
        <w:rPr>
          <w:rFonts w:eastAsia="MS Mincho" w:cs="Times New Roman"/>
          <w:szCs w:val="20"/>
          <w:lang w:eastAsia="ru-RU"/>
        </w:rPr>
        <w:t xml:space="preserve">Сообщение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86</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Протокол испытания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92</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3</w:t>
      </w:r>
      <w:r>
        <w:rPr>
          <w:rFonts w:eastAsia="MS Mincho" w:cs="Times New Roman"/>
          <w:szCs w:val="20"/>
          <w:lang w:eastAsia="ru-RU"/>
        </w:rPr>
        <w:tab/>
        <w:t>Схемы</w:t>
      </w:r>
      <w:r w:rsidRPr="00F97FBC">
        <w:rPr>
          <w:rFonts w:eastAsia="MS Mincho" w:cs="Times New Roman"/>
          <w:szCs w:val="20"/>
          <w:lang w:eastAsia="ru-RU"/>
        </w:rPr>
        <w:t xml:space="preserve"> знаков официального утверждения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102</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Добавление А.1 −</w:t>
      </w:r>
      <w:r w:rsidRPr="00F97FBC">
        <w:rPr>
          <w:rFonts w:eastAsia="Times New Roman" w:cs="Times New Roman"/>
          <w:szCs w:val="20"/>
          <w:lang w:eastAsia="en-GB"/>
        </w:rPr>
        <w:t xml:space="preserve"> Идентификационный код категории двигателей для знака </w:t>
      </w:r>
      <w:r w:rsidRPr="00F97FBC">
        <w:rPr>
          <w:rFonts w:eastAsia="MS Mincho" w:cs="Times New Roman"/>
          <w:szCs w:val="20"/>
          <w:lang w:eastAsia="ru-RU"/>
        </w:rPr>
        <w:br/>
      </w:r>
      <w:r w:rsidRPr="00F97FBC">
        <w:rPr>
          <w:rFonts w:eastAsia="Times New Roman" w:cs="Times New Roman"/>
          <w:szCs w:val="20"/>
          <w:lang w:eastAsia="en-GB"/>
        </w:rPr>
        <w:t xml:space="preserve">официального утверждения типа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103</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t>4</w:t>
      </w:r>
      <w:r>
        <w:rPr>
          <w:rFonts w:eastAsia="MS Mincho" w:cs="Times New Roman"/>
          <w:szCs w:val="20"/>
          <w:lang w:eastAsia="ru-RU"/>
        </w:rPr>
        <w:tab/>
      </w:r>
      <w:r w:rsidRPr="00F97FBC">
        <w:rPr>
          <w:rFonts w:eastAsia="MS Mincho" w:cs="Times New Roman"/>
          <w:szCs w:val="20"/>
          <w:lang w:eastAsia="ru-RU"/>
        </w:rPr>
        <w:t xml:space="preserve">Процедура испытания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107</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w:t>
      </w:r>
      <w:r w:rsidRPr="00F97FBC">
        <w:rPr>
          <w:rFonts w:eastAsia="Times New Roman" w:cs="Times New Roman"/>
          <w:szCs w:val="20"/>
          <w:lang w:eastAsia="en-GB"/>
        </w:rPr>
        <w:t>Оборудование для измерения количества частиц</w:t>
      </w:r>
      <w:r w:rsidRPr="00F97FBC">
        <w:rPr>
          <w:rFonts w:eastAsia="Times New Roman" w:cs="Times New Roman"/>
          <w:szCs w:val="20"/>
          <w:lang w:eastAsia="en-GB"/>
        </w:rPr>
        <w:br/>
        <w:t xml:space="preserve">в выбросах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242</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Calibri" w:cs="Times New Roman"/>
          <w:szCs w:val="20"/>
          <w:lang w:eastAsia="en-GB"/>
        </w:rPr>
        <w:t xml:space="preserve">Требования в отношении установки </w:t>
      </w:r>
      <w:r w:rsidRPr="00F97FBC">
        <w:rPr>
          <w:rFonts w:eastAsia="MS Mincho" w:cs="Times New Roman"/>
          <w:szCs w:val="20"/>
          <w:lang w:eastAsia="ru-RU"/>
        </w:rPr>
        <w:t xml:space="preserve">оборудования </w:t>
      </w:r>
      <w:r w:rsidRPr="00F97FBC">
        <w:rPr>
          <w:rFonts w:eastAsia="MS Mincho" w:cs="Times New Roman"/>
          <w:szCs w:val="20"/>
          <w:lang w:eastAsia="ru-RU"/>
        </w:rPr>
        <w:br/>
        <w:t xml:space="preserve">и вспомогательных устройств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255</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 xml:space="preserve">Проверка передачи электронным управляющим </w:t>
      </w:r>
      <w:r w:rsidR="004717A7">
        <w:rPr>
          <w:rFonts w:eastAsia="Times New Roman" w:cs="Times New Roman"/>
          <w:szCs w:val="20"/>
          <w:lang w:eastAsia="en-GB"/>
        </w:rPr>
        <w:t>блоком сигнала</w:t>
      </w:r>
      <w:r w:rsidRPr="00F97FBC">
        <w:rPr>
          <w:rFonts w:eastAsia="Times New Roman" w:cs="Times New Roman"/>
          <w:szCs w:val="20"/>
          <w:lang w:eastAsia="en-GB"/>
        </w:rPr>
        <w:br/>
        <w:t xml:space="preserve">крутящего момент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258</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4 − </w:t>
      </w:r>
      <w:r w:rsidRPr="00F97FBC">
        <w:rPr>
          <w:rFonts w:eastAsia="Times New Roman" w:cs="Times New Roman"/>
          <w:szCs w:val="20"/>
          <w:lang w:eastAsia="en-GB"/>
        </w:rPr>
        <w:t xml:space="preserve">Процедуры измерения содержания аммиак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259</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5 − </w:t>
      </w:r>
      <w:r w:rsidRPr="00F97FBC">
        <w:rPr>
          <w:rFonts w:eastAsia="Times New Roman" w:cs="Times New Roman"/>
          <w:szCs w:val="20"/>
          <w:lang w:eastAsia="en-GB"/>
        </w:rPr>
        <w:t xml:space="preserve">Описание моментов срабатывания системы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265</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6 − </w:t>
      </w:r>
      <w:r w:rsidRPr="00F97FBC">
        <w:rPr>
          <w:rFonts w:eastAsia="Times New Roman" w:cs="Times New Roman"/>
          <w:szCs w:val="20"/>
          <w:lang w:eastAsia="en-GB"/>
        </w:rPr>
        <w:t xml:space="preserve">Характеристики цикла испытаний в устойчивом режиме </w:t>
      </w:r>
      <w:r w:rsidRPr="00F97FBC">
        <w:rPr>
          <w:rFonts w:eastAsia="MS Mincho" w:cs="Times New Roman"/>
          <w:szCs w:val="20"/>
          <w:lang w:eastAsia="ru-RU"/>
        </w:rPr>
        <w:br/>
      </w:r>
      <w:r w:rsidR="004717A7" w:rsidRPr="00F97FBC">
        <w:rPr>
          <w:rFonts w:eastAsia="Times New Roman" w:cs="Times New Roman"/>
          <w:szCs w:val="20"/>
          <w:lang w:eastAsia="en-GB"/>
        </w:rPr>
        <w:t xml:space="preserve">и </w:t>
      </w:r>
      <w:r w:rsidRPr="00F97FBC">
        <w:rPr>
          <w:rFonts w:eastAsia="Times New Roman" w:cs="Times New Roman"/>
          <w:szCs w:val="20"/>
          <w:lang w:eastAsia="en-GB"/>
        </w:rPr>
        <w:t xml:space="preserve">переходного цикла испытаний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266</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r>
      <w:r w:rsidRPr="00F97FBC">
        <w:rPr>
          <w:rFonts w:eastAsia="MS Mincho" w:cs="Times New Roman"/>
          <w:szCs w:val="20"/>
          <w:lang w:eastAsia="ru-RU"/>
        </w:rPr>
        <w:t>5</w:t>
      </w:r>
      <w:r>
        <w:rPr>
          <w:rFonts w:eastAsia="MS Mincho" w:cs="Times New Roman"/>
          <w:szCs w:val="20"/>
          <w:lang w:eastAsia="ru-RU"/>
        </w:rPr>
        <w:tab/>
      </w:r>
      <w:r w:rsidRPr="00F97FBC">
        <w:rPr>
          <w:rFonts w:eastAsia="Times New Roman" w:cs="Times New Roman"/>
          <w:szCs w:val="20"/>
          <w:lang w:eastAsia="en-GB"/>
        </w:rPr>
        <w:t xml:space="preserve">Методика оценки и расчета данных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299</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1 − Расчеты выбросов на основе массы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304</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Times New Roman" w:cs="Times New Roman"/>
          <w:szCs w:val="20"/>
          <w:lang w:eastAsia="en-GB"/>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Расчеты </w:t>
      </w:r>
      <w:r w:rsidRPr="00F97FBC">
        <w:rPr>
          <w:rFonts w:eastAsia="MS Mincho" w:cs="Times New Roman"/>
          <w:szCs w:val="20"/>
          <w:lang w:eastAsia="ru-RU"/>
        </w:rPr>
        <w:t>выбросов</w:t>
      </w:r>
      <w:r w:rsidRPr="00F97FBC">
        <w:rPr>
          <w:rFonts w:eastAsia="Times New Roman" w:cs="Times New Roman"/>
          <w:szCs w:val="20"/>
          <w:lang w:eastAsia="en-GB"/>
        </w:rPr>
        <w:t xml:space="preserve"> на основе молярности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32</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Статистика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371</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4 − </w:t>
      </w:r>
      <w:r w:rsidRPr="00F97FBC">
        <w:rPr>
          <w:rFonts w:eastAsia="Times New Roman" w:cs="Times New Roman"/>
          <w:szCs w:val="20"/>
          <w:lang w:eastAsia="en-GB"/>
        </w:rPr>
        <w:t xml:space="preserve">Международная формула гравитации 1980 год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77</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5 − </w:t>
      </w:r>
      <w:r w:rsidRPr="00F97FBC">
        <w:rPr>
          <w:rFonts w:eastAsia="Times New Roman" w:cs="Times New Roman"/>
          <w:szCs w:val="20"/>
          <w:lang w:eastAsia="en-GB"/>
        </w:rPr>
        <w:t xml:space="preserve">Проверка расхода углерод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78</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6 − </w:t>
      </w:r>
      <w:r w:rsidRPr="00F97FBC">
        <w:rPr>
          <w:rFonts w:eastAsia="Times New Roman" w:cs="Times New Roman"/>
          <w:szCs w:val="20"/>
          <w:lang w:eastAsia="en-GB"/>
        </w:rPr>
        <w:t xml:space="preserve">Расчет количества частиц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81</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7 − </w:t>
      </w:r>
      <w:r w:rsidRPr="00F97FBC">
        <w:rPr>
          <w:rFonts w:eastAsia="Times New Roman" w:cs="Times New Roman"/>
          <w:szCs w:val="20"/>
          <w:lang w:eastAsia="en-GB"/>
        </w:rPr>
        <w:t xml:space="preserve">Расчет выбросов аммиак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88</w:t>
      </w:r>
    </w:p>
    <w:p w:rsidR="004B710E" w:rsidRPr="00803981" w:rsidRDefault="004B710E" w:rsidP="004B710E">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lastRenderedPageBreak/>
        <w:tab/>
        <w:t>6</w:t>
      </w:r>
      <w:r>
        <w:rPr>
          <w:rFonts w:eastAsia="MS Mincho" w:cs="Times New Roman"/>
          <w:szCs w:val="20"/>
          <w:lang w:eastAsia="ru-RU"/>
        </w:rPr>
        <w:tab/>
      </w:r>
      <w:r w:rsidRPr="00F97FBC">
        <w:rPr>
          <w:rFonts w:eastAsia="Times New Roman" w:cs="Times New Roman"/>
          <w:szCs w:val="20"/>
          <w:lang w:eastAsia="en-GB"/>
        </w:rPr>
        <w:t xml:space="preserve">Технические характеристики эталонных видов топлива, предназначенных </w:t>
      </w:r>
      <w:r w:rsidRPr="00F97FBC">
        <w:rPr>
          <w:rFonts w:eastAsia="MS Mincho" w:cs="Times New Roman"/>
          <w:szCs w:val="20"/>
          <w:lang w:eastAsia="ru-RU"/>
        </w:rPr>
        <w:br/>
      </w:r>
      <w:r w:rsidR="004717A7" w:rsidRPr="00F97FBC">
        <w:rPr>
          <w:rFonts w:eastAsia="Times New Roman" w:cs="Times New Roman"/>
          <w:szCs w:val="20"/>
          <w:lang w:eastAsia="en-GB"/>
        </w:rPr>
        <w:t xml:space="preserve">для </w:t>
      </w:r>
      <w:r w:rsidRPr="00F97FBC">
        <w:rPr>
          <w:rFonts w:eastAsia="Times New Roman" w:cs="Times New Roman"/>
          <w:szCs w:val="20"/>
          <w:lang w:eastAsia="en-GB"/>
        </w:rPr>
        <w:t xml:space="preserve">проведения испытаний в целях официального утверждения и подтверждения </w:t>
      </w:r>
      <w:r w:rsidRPr="00F97FBC">
        <w:rPr>
          <w:rFonts w:eastAsia="MS Mincho" w:cs="Times New Roman"/>
          <w:szCs w:val="20"/>
          <w:lang w:eastAsia="ru-RU"/>
        </w:rPr>
        <w:br/>
      </w:r>
      <w:r w:rsidRPr="00F97FBC">
        <w:rPr>
          <w:rFonts w:eastAsia="Times New Roman" w:cs="Times New Roman"/>
          <w:szCs w:val="20"/>
          <w:lang w:eastAsia="en-GB"/>
        </w:rPr>
        <w:t xml:space="preserve">соответствия производств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89</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rPr>
        <w:t xml:space="preserve">Дополнительные </w:t>
      </w:r>
      <w:r w:rsidRPr="00F97FBC">
        <w:rPr>
          <w:rFonts w:eastAsia="Times New Roman" w:cs="Times New Roman"/>
          <w:szCs w:val="20"/>
        </w:rPr>
        <w:t xml:space="preserve">требования относительно проведения испытаний </w:t>
      </w:r>
      <w:r w:rsidRPr="00F97FBC">
        <w:rPr>
          <w:rFonts w:eastAsia="MS Mincho" w:cs="Times New Roman"/>
          <w:szCs w:val="20"/>
          <w:lang w:eastAsia="ru-RU"/>
        </w:rPr>
        <w:br/>
      </w:r>
      <w:r w:rsidRPr="00F97FBC">
        <w:rPr>
          <w:rFonts w:eastAsia="Times New Roman" w:cs="Times New Roman"/>
          <w:szCs w:val="20"/>
        </w:rPr>
        <w:t xml:space="preserve">на выбросы с использованием газообразных эталонных топлив, </w:t>
      </w:r>
      <w:r w:rsidRPr="00F97FBC">
        <w:rPr>
          <w:rFonts w:eastAsia="Times New Roman" w:cs="Times New Roman"/>
          <w:szCs w:val="20"/>
          <w:lang w:eastAsia="en-GB"/>
        </w:rPr>
        <w:t xml:space="preserve">полученных путем </w:t>
      </w:r>
      <w:r w:rsidRPr="00F97FBC">
        <w:rPr>
          <w:rFonts w:eastAsia="MS Mincho" w:cs="Times New Roman"/>
          <w:szCs w:val="20"/>
          <w:lang w:eastAsia="ru-RU"/>
        </w:rPr>
        <w:br/>
      </w:r>
      <w:r w:rsidRPr="00F97FBC">
        <w:rPr>
          <w:rFonts w:eastAsia="Times New Roman" w:cs="Times New Roman"/>
          <w:szCs w:val="20"/>
          <w:lang w:eastAsia="en-GB"/>
        </w:rPr>
        <w:t xml:space="preserve">примешивания к трубопроводному газу других газов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398</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Расчет коэффициента </w:t>
      </w:r>
      <w:r w:rsidRPr="00F97FBC">
        <w:rPr>
          <w:rFonts w:eastAsia="Times New Roman" w:cs="Times New Roman"/>
          <w:szCs w:val="20"/>
          <w:lang w:val="en-GB" w:eastAsia="en-GB"/>
        </w:rPr>
        <w:t>λ</w:t>
      </w:r>
      <w:r w:rsidRPr="00F97FBC">
        <w:rPr>
          <w:rFonts w:eastAsia="Times New Roman" w:cs="Times New Roman"/>
          <w:szCs w:val="20"/>
          <w:lang w:eastAsia="en-GB"/>
        </w:rPr>
        <w:t>-смещения (</w:t>
      </w:r>
      <w:r w:rsidRPr="00F97FBC">
        <w:rPr>
          <w:rFonts w:eastAsia="Times New Roman" w:cs="Times New Roman"/>
          <w:szCs w:val="20"/>
          <w:lang w:val="en-GB" w:eastAsia="en-GB"/>
        </w:rPr>
        <w:t>S</w:t>
      </w:r>
      <w:r w:rsidRPr="00F97FBC">
        <w:rPr>
          <w:rFonts w:eastAsia="Times New Roman" w:cs="Times New Roman"/>
          <w:szCs w:val="20"/>
          <w:vertAlign w:val="subscript"/>
          <w:lang w:val="en-GB" w:eastAsia="en-GB"/>
        </w:rPr>
        <w:t>λ</w:t>
      </w:r>
      <w:r w:rsidRPr="00F97FBC">
        <w:rPr>
          <w:rFonts w:eastAsia="Times New Roman" w:cs="Times New Roman"/>
          <w:szCs w:val="20"/>
          <w:lang w:eastAsia="en-GB"/>
        </w:rPr>
        <w:t xml:space="preserve">)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400</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Calibri" w:cs="Times New Roman"/>
          <w:szCs w:val="20"/>
          <w:lang w:eastAsia="en-GB"/>
        </w:rPr>
        <w:t>Корректировка объема выбросов CO</w:t>
      </w:r>
      <w:r w:rsidRPr="00F97FBC">
        <w:rPr>
          <w:rFonts w:eastAsia="Calibri" w:cs="Times New Roman"/>
          <w:szCs w:val="20"/>
          <w:vertAlign w:val="subscript"/>
          <w:lang w:eastAsia="en-GB"/>
        </w:rPr>
        <w:t>2</w:t>
      </w:r>
      <w:r w:rsidRPr="00F97FBC">
        <w:rPr>
          <w:rFonts w:eastAsia="Calibri" w:cs="Times New Roman"/>
          <w:szCs w:val="20"/>
          <w:lang w:eastAsia="en-GB"/>
        </w:rPr>
        <w:t xml:space="preserve"> с отработавшими</w:t>
      </w:r>
      <w:r w:rsidR="004717A7">
        <w:rPr>
          <w:rFonts w:eastAsia="Calibri" w:cs="Times New Roman"/>
          <w:szCs w:val="20"/>
          <w:lang w:eastAsia="en-GB"/>
        </w:rPr>
        <w:t xml:space="preserve"> газами</w:t>
      </w:r>
      <w:r w:rsidRPr="00F97FBC">
        <w:rPr>
          <w:rFonts w:eastAsia="Calibri" w:cs="Times New Roman"/>
          <w:szCs w:val="20"/>
          <w:lang w:eastAsia="en-GB"/>
        </w:rPr>
        <w:br/>
        <w:t>с уч</w:t>
      </w:r>
      <w:r w:rsidRPr="00F97FBC">
        <w:rPr>
          <w:rFonts w:eastAsia="Calibri" w:cs="Times New Roman"/>
          <w:szCs w:val="20"/>
          <w:lang w:eastAsia="de-DE"/>
        </w:rPr>
        <w:t>етом</w:t>
      </w:r>
      <w:r w:rsidRPr="00F97FBC">
        <w:rPr>
          <w:rFonts w:eastAsia="Calibri" w:cs="Times New Roman"/>
          <w:szCs w:val="20"/>
          <w:lang w:eastAsia="en-GB"/>
        </w:rPr>
        <w:t xml:space="preserve"> содержания </w:t>
      </w:r>
      <w:r w:rsidRPr="00F97FBC">
        <w:rPr>
          <w:rFonts w:eastAsia="Calibri" w:cs="Times New Roman"/>
          <w:szCs w:val="20"/>
          <w:lang w:val="en-GB" w:eastAsia="en-GB"/>
        </w:rPr>
        <w:t>CO</w:t>
      </w:r>
      <w:r w:rsidRPr="00F97FBC">
        <w:rPr>
          <w:rFonts w:eastAsia="Calibri" w:cs="Times New Roman"/>
          <w:szCs w:val="20"/>
          <w:vertAlign w:val="subscript"/>
          <w:lang w:eastAsia="en-GB"/>
        </w:rPr>
        <w:t>2</w:t>
      </w:r>
      <w:r w:rsidRPr="00F97FBC">
        <w:rPr>
          <w:rFonts w:eastAsia="Calibri" w:cs="Times New Roman"/>
          <w:szCs w:val="20"/>
          <w:lang w:eastAsia="en-GB"/>
        </w:rPr>
        <w:t xml:space="preserve"> в газообразном топливе</w:t>
      </w:r>
      <w:r w:rsidRPr="00F97FBC">
        <w:rPr>
          <w:rFonts w:eastAsia="Times New Roman" w:cs="Times New Roman"/>
          <w:szCs w:val="20"/>
          <w:lang w:eastAsia="en-GB"/>
        </w:rPr>
        <w:t xml:space="preserve">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404</w:t>
      </w:r>
    </w:p>
    <w:p w:rsidR="004B710E" w:rsidRPr="00803981" w:rsidRDefault="004B710E" w:rsidP="004B710E">
      <w:pPr>
        <w:tabs>
          <w:tab w:val="left" w:pos="567"/>
          <w:tab w:val="left" w:pos="1134"/>
          <w:tab w:val="left" w:pos="1559"/>
          <w:tab w:val="left" w:pos="1984"/>
          <w:tab w:val="left" w:leader="dot" w:pos="8787"/>
          <w:tab w:val="right" w:pos="9638"/>
        </w:tabs>
        <w:spacing w:after="120"/>
        <w:rPr>
          <w:rFonts w:eastAsia="MS Mincho" w:cs="Times New Roman"/>
          <w:szCs w:val="20"/>
          <w:lang w:eastAsia="ru-RU"/>
        </w:rPr>
      </w:pPr>
      <w:r>
        <w:rPr>
          <w:rFonts w:eastAsia="MS Mincho" w:cs="Times New Roman"/>
          <w:szCs w:val="20"/>
          <w:lang w:eastAsia="ru-RU"/>
        </w:rPr>
        <w:tab/>
        <w:t>7</w:t>
      </w:r>
      <w:r>
        <w:rPr>
          <w:rFonts w:eastAsia="MS Mincho" w:cs="Times New Roman"/>
          <w:szCs w:val="20"/>
          <w:lang w:eastAsia="ru-RU"/>
        </w:rPr>
        <w:tab/>
      </w:r>
      <w:r w:rsidRPr="00F97FBC">
        <w:rPr>
          <w:rFonts w:eastAsia="Times New Roman" w:cs="Times New Roman"/>
          <w:szCs w:val="20"/>
          <w:lang w:eastAsia="en-GB"/>
        </w:rPr>
        <w:t>Технические требования к двухтопливным двигателям</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06</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lang w:eastAsia="en-GB"/>
        </w:rPr>
        <w:t xml:space="preserve">Двухтопливные двигатели: </w:t>
      </w:r>
      <w:r w:rsidRPr="00F97FBC">
        <w:rPr>
          <w:rFonts w:eastAsia="Times New Roman" w:cs="Times New Roman"/>
          <w:szCs w:val="20"/>
          <w:lang w:eastAsia="en-GB"/>
        </w:rPr>
        <w:t xml:space="preserve">индикаторы двойного </w:t>
      </w:r>
      <w:r w:rsidR="004717A7">
        <w:rPr>
          <w:rFonts w:eastAsia="Times New Roman" w:cs="Times New Roman"/>
          <w:szCs w:val="20"/>
          <w:lang w:eastAsia="en-GB"/>
        </w:rPr>
        <w:t>топлива,</w:t>
      </w:r>
      <w:r w:rsidRPr="00F97FBC">
        <w:rPr>
          <w:rFonts w:eastAsia="Times New Roman" w:cs="Times New Roman"/>
          <w:szCs w:val="20"/>
          <w:lang w:eastAsia="en-GB"/>
        </w:rPr>
        <w:br/>
        <w:t>система предупреждения, режим эксплуатационного ограничения</w:t>
      </w:r>
      <w:r w:rsidRPr="00F97FBC">
        <w:rPr>
          <w:rFonts w:eastAsia="Calibri" w:cs="Times New Roman"/>
          <w:szCs w:val="20"/>
          <w:lang w:eastAsia="en-GB"/>
        </w:rPr>
        <w:t xml:space="preserve"> </w:t>
      </w:r>
      <w:r w:rsidRPr="00F97FBC">
        <w:rPr>
          <w:rFonts w:eastAsia="Times New Roman" w:cs="Times New Roman"/>
          <w:szCs w:val="20"/>
          <w:lang w:eastAsia="en-GB"/>
        </w:rPr>
        <w:t>−</w:t>
      </w:r>
      <w:r w:rsidRPr="00F97FBC">
        <w:rPr>
          <w:rFonts w:eastAsia="Calibri" w:cs="Times New Roman"/>
          <w:szCs w:val="20"/>
          <w:lang w:eastAsia="en-GB"/>
        </w:rPr>
        <w:t xml:space="preserve"> </w:t>
      </w:r>
      <w:r w:rsidR="004717A7">
        <w:rPr>
          <w:rFonts w:eastAsia="Calibri" w:cs="Times New Roman"/>
          <w:szCs w:val="20"/>
          <w:lang w:eastAsia="en-GB"/>
        </w:rPr>
        <w:t>требования</w:t>
      </w:r>
      <w:r w:rsidRPr="00F97FBC">
        <w:rPr>
          <w:rFonts w:eastAsia="Times New Roman" w:cs="Times New Roman"/>
          <w:szCs w:val="20"/>
          <w:lang w:eastAsia="en-GB"/>
        </w:rPr>
        <w:br/>
        <w:t>в отношении представления доказательств</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15</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Times New Roman" w:cs="Times New Roman"/>
          <w:szCs w:val="20"/>
          <w:lang w:eastAsia="en-GB"/>
        </w:rPr>
        <w:t xml:space="preserve">Требования к процедуре испытания двухтопливных </w:t>
      </w:r>
      <w:r w:rsidR="004717A7" w:rsidRPr="00F97FBC">
        <w:rPr>
          <w:rFonts w:eastAsia="Times New Roman" w:cs="Times New Roman"/>
          <w:szCs w:val="20"/>
          <w:lang w:eastAsia="en-GB"/>
        </w:rPr>
        <w:t>двигателей</w:t>
      </w:r>
      <w:r w:rsidRPr="00F97FBC">
        <w:rPr>
          <w:rFonts w:eastAsia="Times New Roman" w:cs="Times New Roman"/>
          <w:szCs w:val="20"/>
          <w:lang w:eastAsia="en-GB"/>
        </w:rPr>
        <w:br/>
        <w:t>на выбросы</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16</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w:t>
      </w:r>
      <w:r w:rsidRPr="00F97FBC">
        <w:rPr>
          <w:rFonts w:eastAsia="Times New Roman" w:cs="Times New Roman"/>
          <w:szCs w:val="20"/>
          <w:lang w:eastAsia="en-GB"/>
        </w:rPr>
        <w:t xml:space="preserve">Типы двухтопливных двигателей, работающих на природном </w:t>
      </w:r>
      <w:r w:rsidR="004717A7" w:rsidRPr="00F97FBC">
        <w:rPr>
          <w:rFonts w:eastAsia="Times New Roman" w:cs="Times New Roman"/>
          <w:szCs w:val="20"/>
          <w:lang w:eastAsia="en-GB"/>
        </w:rPr>
        <w:t>газе/</w:t>
      </w:r>
      <w:r w:rsidRPr="00F97FBC">
        <w:rPr>
          <w:rFonts w:eastAsia="MS Mincho" w:cs="Times New Roman"/>
          <w:szCs w:val="20"/>
          <w:lang w:eastAsia="ru-RU"/>
        </w:rPr>
        <w:br/>
      </w:r>
      <w:r w:rsidRPr="00F97FBC">
        <w:rPr>
          <w:rFonts w:eastAsia="Times New Roman" w:cs="Times New Roman"/>
          <w:szCs w:val="20"/>
          <w:lang w:eastAsia="en-GB"/>
        </w:rPr>
        <w:t>биометане или СНГ и жидком топливе:</w:t>
      </w:r>
      <w:r w:rsidRPr="00F97FBC">
        <w:rPr>
          <w:rFonts w:eastAsia="Calibri" w:cs="Times New Roman"/>
          <w:szCs w:val="20"/>
          <w:lang w:eastAsia="de-DE"/>
        </w:rPr>
        <w:t xml:space="preserve"> </w:t>
      </w:r>
      <w:r w:rsidRPr="00F97FBC">
        <w:rPr>
          <w:rFonts w:eastAsia="Times New Roman" w:cs="Times New Roman"/>
          <w:szCs w:val="20"/>
          <w:lang w:eastAsia="en-GB"/>
        </w:rPr>
        <w:t xml:space="preserve">иллюстрация определений </w:t>
      </w:r>
      <w:r w:rsidR="004717A7" w:rsidRPr="00F97FBC">
        <w:rPr>
          <w:rFonts w:eastAsia="Times New Roman" w:cs="Times New Roman"/>
          <w:szCs w:val="20"/>
          <w:lang w:eastAsia="en-GB"/>
        </w:rPr>
        <w:t>и основных</w:t>
      </w:r>
      <w:r w:rsidRPr="00F97FBC">
        <w:rPr>
          <w:rFonts w:eastAsia="Times New Roman" w:cs="Times New Roman"/>
          <w:szCs w:val="20"/>
          <w:lang w:eastAsia="en-GB"/>
        </w:rPr>
        <w:br/>
        <w:t>требований</w:t>
      </w:r>
      <w:r w:rsidRPr="00F97FBC">
        <w:rPr>
          <w:rFonts w:eastAsia="MS Mincho" w:cs="Times New Roman"/>
          <w:szCs w:val="20"/>
          <w:lang w:eastAsia="ru-RU"/>
        </w:rPr>
        <w:t xml:space="preserve"> </w:t>
      </w:r>
      <w:r w:rsidRPr="00F97FBC">
        <w:rPr>
          <w:rFonts w:eastAsia="MS Mincho" w:cs="Times New Roman"/>
          <w:szCs w:val="20"/>
          <w:lang w:eastAsia="ru-RU"/>
        </w:rPr>
        <w:tab/>
      </w:r>
      <w:r w:rsidRPr="00F97FBC">
        <w:rPr>
          <w:rFonts w:eastAsia="MS Mincho" w:cs="Times New Roman"/>
          <w:szCs w:val="20"/>
          <w:lang w:eastAsia="ru-RU"/>
        </w:rPr>
        <w:tab/>
      </w:r>
      <w:r w:rsidR="00803981" w:rsidRPr="00803981">
        <w:rPr>
          <w:rFonts w:eastAsia="MS Mincho" w:cs="Times New Roman"/>
          <w:szCs w:val="20"/>
          <w:lang w:eastAsia="ru-RU"/>
        </w:rPr>
        <w:t>426</w:t>
      </w:r>
    </w:p>
    <w:p w:rsidR="004B710E" w:rsidRPr="00803981" w:rsidRDefault="004B710E" w:rsidP="004B710E">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8</w:t>
      </w:r>
      <w:r>
        <w:rPr>
          <w:rFonts w:eastAsia="MS Mincho" w:cs="Times New Roman"/>
          <w:szCs w:val="20"/>
          <w:lang w:eastAsia="ru-RU"/>
        </w:rPr>
        <w:tab/>
      </w:r>
      <w:r w:rsidRPr="00F97FBC">
        <w:rPr>
          <w:rFonts w:eastAsia="Calibri" w:cs="Times New Roman"/>
          <w:szCs w:val="28"/>
          <w:lang w:eastAsia="en-GB"/>
        </w:rPr>
        <w:t xml:space="preserve">Методика адаптативной коррекции полученных на станции результатов </w:t>
      </w:r>
      <w:r w:rsidR="004717A7" w:rsidRPr="00F97FBC">
        <w:rPr>
          <w:rFonts w:eastAsia="Calibri" w:cs="Times New Roman"/>
          <w:szCs w:val="28"/>
          <w:lang w:eastAsia="en-GB"/>
        </w:rPr>
        <w:t>испытания</w:t>
      </w:r>
      <w:r w:rsidRPr="00F97FBC">
        <w:rPr>
          <w:rFonts w:eastAsia="Times New Roman" w:cs="Times New Roman"/>
          <w:szCs w:val="20"/>
          <w:lang w:eastAsia="en-GB"/>
        </w:rPr>
        <w:br/>
      </w:r>
      <w:r w:rsidRPr="00F97FBC">
        <w:rPr>
          <w:rFonts w:eastAsia="Calibri" w:cs="Times New Roman"/>
          <w:szCs w:val="28"/>
          <w:lang w:eastAsia="en-GB"/>
        </w:rPr>
        <w:t xml:space="preserve">на выбросы с учетом показателей ухудшения </w:t>
      </w:r>
      <w:r w:rsidRPr="00F97FBC">
        <w:rPr>
          <w:rFonts w:eastAsia="Calibri" w:cs="Times New Roman"/>
          <w:szCs w:val="28"/>
          <w:lang w:eastAsia="en-GB"/>
        </w:rPr>
        <w:tab/>
      </w:r>
      <w:r w:rsidRPr="00F97FBC">
        <w:rPr>
          <w:rFonts w:eastAsia="Calibri" w:cs="Times New Roman"/>
          <w:szCs w:val="28"/>
          <w:lang w:eastAsia="en-GB"/>
        </w:rPr>
        <w:tab/>
      </w:r>
      <w:r w:rsidR="00803981" w:rsidRPr="00803981">
        <w:rPr>
          <w:rFonts w:eastAsia="Calibri" w:cs="Times New Roman"/>
          <w:szCs w:val="28"/>
          <w:lang w:eastAsia="en-GB"/>
        </w:rPr>
        <w:t>427</w:t>
      </w:r>
    </w:p>
    <w:p w:rsidR="004B710E" w:rsidRPr="00803981" w:rsidRDefault="004B710E" w:rsidP="004B710E">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9</w:t>
      </w:r>
      <w:r>
        <w:rPr>
          <w:rFonts w:eastAsia="MS Mincho" w:cs="Times New Roman"/>
          <w:szCs w:val="20"/>
          <w:lang w:eastAsia="ru-RU"/>
        </w:rPr>
        <w:tab/>
      </w:r>
      <w:r w:rsidRPr="00F97FBC">
        <w:rPr>
          <w:rFonts w:eastAsia="Times New Roman" w:cs="Times New Roman"/>
          <w:szCs w:val="20"/>
          <w:lang w:eastAsia="en-GB"/>
        </w:rPr>
        <w:t>Требования</w:t>
      </w:r>
      <w:r w:rsidRPr="00F97FBC">
        <w:rPr>
          <w:rFonts w:eastAsia="Times New Roman" w:cs="Times New Roman"/>
          <w:szCs w:val="20"/>
        </w:rPr>
        <w:t xml:space="preserve"> в отношении функций ограничения выбросов, </w:t>
      </w:r>
      <w:r w:rsidRPr="00F97FBC">
        <w:rPr>
          <w:rFonts w:eastAsia="Times New Roman" w:cs="Arial"/>
          <w:szCs w:val="20"/>
          <w:lang w:eastAsia="en-GB"/>
        </w:rPr>
        <w:t xml:space="preserve">средств </w:t>
      </w:r>
      <w:r w:rsidR="00FD3C9A" w:rsidRPr="00F97FBC">
        <w:rPr>
          <w:rFonts w:eastAsia="Calibri" w:cs="Times New Roman"/>
          <w:szCs w:val="28"/>
          <w:lang w:eastAsia="en-GB"/>
        </w:rPr>
        <w:t>ограничения</w:t>
      </w:r>
      <w:r w:rsidRPr="00F97FBC">
        <w:rPr>
          <w:rFonts w:eastAsia="Times New Roman" w:cs="Arial"/>
          <w:szCs w:val="20"/>
          <w:lang w:eastAsia="en-GB"/>
        </w:rPr>
        <w:br/>
        <w:t xml:space="preserve">выбросов </w:t>
      </w:r>
      <w:r w:rsidRPr="00F97FBC">
        <w:rPr>
          <w:rFonts w:eastAsia="Times New Roman" w:cs="Arial"/>
          <w:szCs w:val="20"/>
          <w:lang w:val="en-GB" w:eastAsia="en-GB"/>
        </w:rPr>
        <w:t>NO</w:t>
      </w:r>
      <w:r w:rsidRPr="00F97FBC">
        <w:rPr>
          <w:rFonts w:eastAsia="Times New Roman" w:cs="Arial"/>
          <w:szCs w:val="20"/>
          <w:vertAlign w:val="subscript"/>
          <w:lang w:val="en-GB" w:eastAsia="en-GB"/>
        </w:rPr>
        <w:t>X</w:t>
      </w:r>
      <w:r w:rsidRPr="00F97FBC">
        <w:rPr>
          <w:rFonts w:eastAsia="Times New Roman" w:cs="Times New Roman"/>
          <w:szCs w:val="20"/>
        </w:rPr>
        <w:t xml:space="preserve"> и </w:t>
      </w:r>
      <w:r w:rsidRPr="00F97FBC">
        <w:rPr>
          <w:rFonts w:eastAsia="Times New Roman" w:cs="Times New Roman"/>
          <w:szCs w:val="20"/>
          <w:lang w:eastAsia="en-GB"/>
        </w:rPr>
        <w:t>средств ограничения выбросов взвешенных частиц</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440</w:t>
      </w:r>
    </w:p>
    <w:p w:rsidR="004B710E" w:rsidRPr="00803981" w:rsidRDefault="004B710E" w:rsidP="004B710E">
      <w:pPr>
        <w:tabs>
          <w:tab w:val="right" w:pos="850"/>
          <w:tab w:val="left" w:pos="1134"/>
          <w:tab w:val="left" w:pos="1559"/>
          <w:tab w:val="left" w:leader="dot" w:pos="8787"/>
          <w:tab w:val="right" w:pos="9638"/>
        </w:tabs>
        <w:spacing w:after="120"/>
        <w:ind w:left="1134" w:hanging="567"/>
        <w:rPr>
          <w:rFonts w:eastAsia="MS Mincho" w:cs="Times New Roman"/>
          <w:szCs w:val="20"/>
          <w:lang w:eastAsia="ru-RU"/>
        </w:rPr>
      </w:pPr>
      <w:r w:rsidRPr="00F97FBC">
        <w:rPr>
          <w:rFonts w:eastAsia="MS Mincho" w:cs="Times New Roman"/>
          <w:b/>
          <w:szCs w:val="20"/>
          <w:lang w:eastAsia="ru-RU"/>
        </w:rPr>
        <w:tab/>
      </w:r>
      <w:r w:rsidRPr="00F97FBC">
        <w:rPr>
          <w:rFonts w:eastAsia="MS Mincho" w:cs="Times New Roman"/>
          <w:b/>
          <w:szCs w:val="20"/>
          <w:lang w:eastAsia="ru-RU"/>
        </w:rPr>
        <w:tab/>
      </w:r>
      <w:r w:rsidRPr="00F97FBC">
        <w:rPr>
          <w:rFonts w:eastAsia="MS Mincho" w:cs="Times New Roman"/>
          <w:szCs w:val="20"/>
          <w:lang w:eastAsia="ru-RU"/>
        </w:rPr>
        <w:t xml:space="preserve">Добавление А.1 − </w:t>
      </w:r>
      <w:r w:rsidRPr="00F97FBC">
        <w:rPr>
          <w:rFonts w:eastAsia="Calibri" w:cs="Times New Roman"/>
          <w:szCs w:val="20"/>
        </w:rPr>
        <w:t>Дополнительные технические</w:t>
      </w:r>
      <w:r w:rsidRPr="00F97FBC">
        <w:rPr>
          <w:rFonts w:eastAsia="Times New Roman" w:cs="Times New Roman"/>
          <w:szCs w:val="20"/>
        </w:rPr>
        <w:t xml:space="preserve"> требования в отношении </w:t>
      </w:r>
      <w:r w:rsidRPr="00F97FBC">
        <w:rPr>
          <w:rFonts w:eastAsia="Times New Roman" w:cs="Arial"/>
          <w:szCs w:val="20"/>
          <w:lang w:eastAsia="en-GB"/>
        </w:rPr>
        <w:t xml:space="preserve">средств </w:t>
      </w:r>
      <w:r w:rsidRPr="00F97FBC">
        <w:rPr>
          <w:rFonts w:eastAsia="MS Mincho" w:cs="Times New Roman"/>
          <w:szCs w:val="20"/>
          <w:lang w:eastAsia="ru-RU"/>
        </w:rPr>
        <w:br/>
      </w:r>
      <w:r w:rsidRPr="00F97FBC">
        <w:rPr>
          <w:rFonts w:eastAsia="Times New Roman" w:cs="Arial"/>
          <w:szCs w:val="20"/>
          <w:lang w:eastAsia="en-GB"/>
        </w:rPr>
        <w:t xml:space="preserve">ограничения выбросов </w:t>
      </w:r>
      <w:r w:rsidRPr="00F97FBC">
        <w:rPr>
          <w:rFonts w:eastAsia="Times New Roman" w:cs="Arial"/>
          <w:szCs w:val="20"/>
          <w:lang w:val="en-GB" w:eastAsia="en-GB"/>
        </w:rPr>
        <w:t>NO</w:t>
      </w:r>
      <w:r w:rsidRPr="00F97FBC">
        <w:rPr>
          <w:rFonts w:eastAsia="Times New Roman" w:cs="Arial"/>
          <w:szCs w:val="20"/>
          <w:vertAlign w:val="subscript"/>
          <w:lang w:val="en-GB" w:eastAsia="en-GB"/>
        </w:rPr>
        <w:t>X</w:t>
      </w:r>
      <w:r w:rsidRPr="00F97FBC">
        <w:rPr>
          <w:rFonts w:eastAsia="Times New Roman" w:cs="Times New Roman"/>
          <w:szCs w:val="20"/>
        </w:rPr>
        <w:t xml:space="preserve"> применительно к двигателям категорий </w:t>
      </w:r>
      <w:r w:rsidRPr="00F97FBC">
        <w:rPr>
          <w:rFonts w:eastAsia="Calibri" w:cs="Times New Roman"/>
          <w:szCs w:val="20"/>
          <w:lang w:val="en-GB"/>
        </w:rPr>
        <w:t>NRE</w:t>
      </w:r>
      <w:r w:rsidRPr="00F97FBC">
        <w:rPr>
          <w:rFonts w:eastAsia="Calibri" w:cs="Times New Roman"/>
          <w:szCs w:val="20"/>
        </w:rPr>
        <w:t xml:space="preserve"> и </w:t>
      </w:r>
      <w:r w:rsidRPr="00F97FBC">
        <w:rPr>
          <w:rFonts w:eastAsia="Calibri" w:cs="Times New Roman"/>
          <w:szCs w:val="20"/>
          <w:lang w:val="en-GB"/>
        </w:rPr>
        <w:t>NRG</w:t>
      </w:r>
      <w:r w:rsidRPr="00F97FBC">
        <w:rPr>
          <w:rFonts w:eastAsia="Calibri" w:cs="Times New Roman"/>
          <w:szCs w:val="20"/>
        </w:rPr>
        <w:t xml:space="preserve">, </w:t>
      </w:r>
      <w:r w:rsidRPr="00F97FBC">
        <w:rPr>
          <w:rFonts w:eastAsia="MS Mincho" w:cs="Times New Roman"/>
          <w:szCs w:val="20"/>
          <w:lang w:eastAsia="ru-RU"/>
        </w:rPr>
        <w:br/>
      </w:r>
      <w:r w:rsidRPr="00F97FBC">
        <w:rPr>
          <w:rFonts w:eastAsia="Calibri" w:cs="Times New Roman"/>
          <w:szCs w:val="20"/>
        </w:rPr>
        <w:t xml:space="preserve">включая методику подтверждения соответствия конкретных функций </w:t>
      </w:r>
      <w:r w:rsidRPr="00F97FBC">
        <w:rPr>
          <w:rFonts w:eastAsia="Calibri" w:cs="Times New Roman"/>
          <w:szCs w:val="20"/>
        </w:rPr>
        <w:tab/>
      </w:r>
      <w:r w:rsidRPr="00F97FBC">
        <w:rPr>
          <w:rFonts w:eastAsia="Calibri" w:cs="Times New Roman"/>
          <w:szCs w:val="20"/>
        </w:rPr>
        <w:tab/>
      </w:r>
      <w:r w:rsidR="00803981" w:rsidRPr="00803981">
        <w:rPr>
          <w:rFonts w:eastAsia="Calibri" w:cs="Times New Roman"/>
          <w:szCs w:val="20"/>
        </w:rPr>
        <w:t>446</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2 − </w:t>
      </w:r>
      <w:r w:rsidRPr="00F97FBC">
        <w:rPr>
          <w:rFonts w:eastAsia="Calibri" w:cs="Times New Roman"/>
          <w:szCs w:val="20"/>
        </w:rPr>
        <w:t>Технические</w:t>
      </w:r>
      <w:r w:rsidRPr="00F97FBC">
        <w:rPr>
          <w:rFonts w:eastAsia="Times New Roman" w:cs="Times New Roman"/>
          <w:szCs w:val="20"/>
        </w:rPr>
        <w:t xml:space="preserve"> требования в отношении </w:t>
      </w:r>
      <w:r w:rsidRPr="00F97FBC">
        <w:rPr>
          <w:rFonts w:eastAsia="Times New Roman" w:cs="Arial"/>
          <w:szCs w:val="20"/>
          <w:lang w:eastAsia="en-GB"/>
        </w:rPr>
        <w:t xml:space="preserve">средств </w:t>
      </w:r>
      <w:r w:rsidR="00FD3C9A" w:rsidRPr="00F97FBC">
        <w:rPr>
          <w:rFonts w:eastAsia="Times New Roman" w:cs="Arial"/>
          <w:szCs w:val="20"/>
          <w:lang w:eastAsia="en-GB"/>
        </w:rPr>
        <w:t>ограничения выбросов</w:t>
      </w:r>
      <w:r w:rsidRPr="00F97FBC">
        <w:rPr>
          <w:rFonts w:eastAsia="Times New Roman" w:cs="Times New Roman"/>
          <w:szCs w:val="20"/>
          <w:lang w:eastAsia="en-GB"/>
        </w:rPr>
        <w:br/>
      </w:r>
      <w:r w:rsidRPr="00F97FBC">
        <w:rPr>
          <w:rFonts w:eastAsia="Times New Roman" w:cs="Arial"/>
          <w:szCs w:val="20"/>
          <w:lang w:eastAsia="en-GB"/>
        </w:rPr>
        <w:t>загрязняющих</w:t>
      </w:r>
      <w:r w:rsidRPr="00F97FBC">
        <w:rPr>
          <w:rFonts w:eastAsia="Times New Roman" w:cs="Times New Roman"/>
          <w:szCs w:val="20"/>
          <w:lang w:eastAsia="en-GB"/>
        </w:rPr>
        <w:t xml:space="preserve"> взвешенных частиц, </w:t>
      </w:r>
      <w:r w:rsidRPr="00F97FBC">
        <w:rPr>
          <w:rFonts w:eastAsia="Calibri" w:cs="Times New Roman"/>
          <w:szCs w:val="20"/>
        </w:rPr>
        <w:t xml:space="preserve">включая методику подтверждения соответствия </w:t>
      </w:r>
      <w:r w:rsidR="00FD3C9A">
        <w:rPr>
          <w:rFonts w:eastAsia="Calibri" w:cs="Times New Roman"/>
          <w:szCs w:val="20"/>
        </w:rPr>
        <w:br/>
      </w:r>
      <w:r w:rsidRPr="00F97FBC">
        <w:rPr>
          <w:rFonts w:eastAsia="Calibri" w:cs="Times New Roman"/>
          <w:szCs w:val="20"/>
        </w:rPr>
        <w:t xml:space="preserve">этих средств </w:t>
      </w:r>
      <w:r w:rsidRPr="00F97FBC">
        <w:rPr>
          <w:rFonts w:eastAsia="Calibri" w:cs="Times New Roman"/>
          <w:szCs w:val="20"/>
        </w:rPr>
        <w:tab/>
      </w:r>
      <w:r w:rsidRPr="00F97FBC">
        <w:rPr>
          <w:rFonts w:eastAsia="Calibri" w:cs="Times New Roman"/>
          <w:szCs w:val="20"/>
        </w:rPr>
        <w:tab/>
      </w:r>
      <w:r w:rsidR="00803981" w:rsidRPr="00803981">
        <w:rPr>
          <w:rFonts w:eastAsia="Calibri" w:cs="Times New Roman"/>
          <w:szCs w:val="20"/>
        </w:rPr>
        <w:t>474</w:t>
      </w:r>
    </w:p>
    <w:p w:rsidR="004B710E" w:rsidRPr="00803981" w:rsidRDefault="004B710E" w:rsidP="004B710E">
      <w:pPr>
        <w:tabs>
          <w:tab w:val="right" w:pos="850"/>
          <w:tab w:val="left" w:pos="1134"/>
          <w:tab w:val="left" w:pos="1559"/>
          <w:tab w:val="left" w:pos="1984"/>
          <w:tab w:val="left" w:leader="dot" w:pos="8787"/>
          <w:tab w:val="right" w:pos="9638"/>
        </w:tabs>
        <w:spacing w:after="120"/>
        <w:ind w:left="1134" w:hanging="567"/>
        <w:rPr>
          <w:rFonts w:eastAsia="MS Mincho" w:cs="Times New Roman"/>
          <w:szCs w:val="20"/>
          <w:lang w:eastAsia="ru-RU"/>
        </w:rPr>
      </w:pPr>
      <w:r w:rsidRPr="00F97FBC">
        <w:rPr>
          <w:rFonts w:eastAsia="MS Mincho" w:cs="Times New Roman"/>
          <w:szCs w:val="20"/>
          <w:lang w:eastAsia="ru-RU"/>
        </w:rPr>
        <w:tab/>
      </w:r>
      <w:r w:rsidRPr="00F97FBC">
        <w:rPr>
          <w:rFonts w:eastAsia="MS Mincho" w:cs="Times New Roman"/>
          <w:szCs w:val="20"/>
          <w:lang w:eastAsia="ru-RU"/>
        </w:rPr>
        <w:tab/>
        <w:t xml:space="preserve">Добавление А.3 − Технические аспекты </w:t>
      </w:r>
      <w:r w:rsidRPr="00F97FBC">
        <w:rPr>
          <w:rFonts w:eastAsia="Times New Roman" w:cs="Times New Roman"/>
          <w:szCs w:val="20"/>
          <w:lang w:eastAsia="en-GB"/>
        </w:rPr>
        <w:t xml:space="preserve">предотвращения </w:t>
      </w:r>
      <w:r w:rsidR="00FD3C9A" w:rsidRPr="00F97FBC">
        <w:rPr>
          <w:rFonts w:eastAsia="Times New Roman" w:cs="Times New Roman"/>
          <w:szCs w:val="20"/>
          <w:lang w:eastAsia="en-GB"/>
        </w:rPr>
        <w:t>несанкционированного</w:t>
      </w:r>
      <w:r w:rsidRPr="00F97FBC">
        <w:rPr>
          <w:rFonts w:eastAsia="Times New Roman" w:cs="Times New Roman"/>
          <w:szCs w:val="20"/>
          <w:lang w:eastAsia="en-GB"/>
        </w:rPr>
        <w:br/>
        <w:t xml:space="preserve">вмешательства </w:t>
      </w:r>
      <w:r w:rsidRPr="00F97FBC">
        <w:rPr>
          <w:rFonts w:eastAsia="Times New Roman" w:cs="Times New Roman"/>
          <w:szCs w:val="20"/>
          <w:lang w:eastAsia="en-GB"/>
        </w:rPr>
        <w:tab/>
      </w:r>
      <w:r w:rsidRPr="00F97FBC">
        <w:rPr>
          <w:rFonts w:eastAsia="Times New Roman" w:cs="Times New Roman"/>
          <w:szCs w:val="20"/>
          <w:lang w:eastAsia="en-GB"/>
        </w:rPr>
        <w:tab/>
      </w:r>
      <w:r w:rsidR="00803981" w:rsidRPr="00803981">
        <w:rPr>
          <w:rFonts w:eastAsia="Times New Roman" w:cs="Times New Roman"/>
          <w:szCs w:val="20"/>
          <w:lang w:eastAsia="en-GB"/>
        </w:rPr>
        <w:t>483</w:t>
      </w:r>
    </w:p>
    <w:p w:rsidR="004B710E" w:rsidRPr="00803981" w:rsidRDefault="004B710E" w:rsidP="004B710E">
      <w:pPr>
        <w:tabs>
          <w:tab w:val="left" w:pos="567"/>
          <w:tab w:val="left" w:pos="1134"/>
          <w:tab w:val="left" w:pos="1559"/>
          <w:tab w:val="left" w:pos="1984"/>
          <w:tab w:val="left" w:leader="dot" w:pos="8787"/>
          <w:tab w:val="right" w:pos="9638"/>
        </w:tabs>
        <w:spacing w:after="120"/>
        <w:ind w:left="1134" w:hanging="850"/>
        <w:rPr>
          <w:rFonts w:eastAsia="MS Mincho" w:cs="Times New Roman"/>
          <w:szCs w:val="20"/>
          <w:lang w:eastAsia="ru-RU"/>
        </w:rPr>
      </w:pPr>
      <w:r>
        <w:rPr>
          <w:rFonts w:eastAsia="MS Mincho" w:cs="Times New Roman"/>
          <w:szCs w:val="20"/>
          <w:lang w:eastAsia="ru-RU"/>
        </w:rPr>
        <w:tab/>
        <w:t>10</w:t>
      </w:r>
      <w:r>
        <w:rPr>
          <w:rFonts w:eastAsia="MS Mincho" w:cs="Times New Roman"/>
          <w:szCs w:val="20"/>
          <w:lang w:eastAsia="ru-RU"/>
        </w:rPr>
        <w:tab/>
      </w:r>
      <w:r w:rsidRPr="00F97FBC">
        <w:rPr>
          <w:rFonts w:eastAsia="Times New Roman" w:cs="Times New Roman"/>
          <w:szCs w:val="20"/>
        </w:rPr>
        <w:t xml:space="preserve">Параметры, определяющие типы двигателей и семейства двигателей, </w:t>
      </w:r>
      <w:r w:rsidRPr="00F97FBC">
        <w:rPr>
          <w:rFonts w:eastAsia="Times New Roman" w:cs="Times New Roman"/>
          <w:szCs w:val="20"/>
          <w:lang w:eastAsia="en-GB"/>
        </w:rPr>
        <w:br/>
      </w:r>
      <w:r w:rsidRPr="00F97FBC">
        <w:rPr>
          <w:rFonts w:eastAsia="Times New Roman" w:cs="Times New Roman"/>
          <w:szCs w:val="20"/>
        </w:rPr>
        <w:t xml:space="preserve">а также их рабочие режимы </w:t>
      </w:r>
      <w:r w:rsidRPr="00F97FBC">
        <w:rPr>
          <w:rFonts w:eastAsia="Times New Roman" w:cs="Times New Roman"/>
          <w:szCs w:val="20"/>
        </w:rPr>
        <w:tab/>
      </w:r>
      <w:r w:rsidRPr="00F97FBC">
        <w:rPr>
          <w:rFonts w:eastAsia="Times New Roman" w:cs="Times New Roman"/>
          <w:szCs w:val="20"/>
        </w:rPr>
        <w:tab/>
      </w:r>
      <w:r w:rsidR="00803981" w:rsidRPr="00803981">
        <w:rPr>
          <w:rFonts w:eastAsia="Times New Roman" w:cs="Times New Roman"/>
          <w:szCs w:val="20"/>
        </w:rPr>
        <w:t>484</w:t>
      </w:r>
    </w:p>
    <w:p w:rsidR="004B710E" w:rsidRPr="00F97FBC" w:rsidRDefault="004B710E" w:rsidP="004B710E">
      <w:pPr>
        <w:keepNext/>
        <w:keepLines/>
        <w:spacing w:before="360" w:after="240" w:line="300" w:lineRule="exact"/>
        <w:ind w:left="2280" w:right="1134" w:hanging="1134"/>
        <w:rPr>
          <w:rFonts w:eastAsia="Times New Roman" w:cs="Times New Roman"/>
          <w:b/>
          <w:sz w:val="28"/>
          <w:szCs w:val="20"/>
          <w:lang w:eastAsia="en-GB"/>
        </w:rPr>
      </w:pPr>
      <w:r w:rsidRPr="00F97FBC">
        <w:rPr>
          <w:rFonts w:eastAsia="Times New Roman" w:cs="Times New Roman"/>
          <w:b/>
          <w:sz w:val="28"/>
          <w:szCs w:val="20"/>
          <w:lang w:eastAsia="en-GB"/>
        </w:rPr>
        <w:br w:type="page"/>
      </w:r>
      <w:bookmarkStart w:id="19" w:name="_Toc381957068"/>
      <w:bookmarkStart w:id="20" w:name="_Toc495070732"/>
      <w:r w:rsidRPr="00F97FBC">
        <w:rPr>
          <w:rFonts w:eastAsia="Times New Roman" w:cs="Times New Roman"/>
          <w:b/>
          <w:sz w:val="28"/>
          <w:szCs w:val="20"/>
          <w:lang w:eastAsia="en-GB"/>
        </w:rPr>
        <w:lastRenderedPageBreak/>
        <w:t>1.</w:t>
      </w:r>
      <w:r w:rsidRPr="00F97FBC">
        <w:rPr>
          <w:rFonts w:eastAsia="Times New Roman" w:cs="Times New Roman"/>
          <w:b/>
          <w:sz w:val="28"/>
          <w:szCs w:val="20"/>
          <w:lang w:eastAsia="en-GB"/>
        </w:rPr>
        <w:tab/>
      </w:r>
      <w:bookmarkEnd w:id="19"/>
      <w:bookmarkEnd w:id="20"/>
      <w:r w:rsidRPr="00F97FBC">
        <w:rPr>
          <w:rFonts w:eastAsia="Times New Roman" w:cs="Times New Roman"/>
          <w:b/>
          <w:sz w:val="28"/>
          <w:szCs w:val="20"/>
          <w:lang w:eastAsia="en-GB"/>
        </w:rPr>
        <w:t>Область примен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ab/>
        <w:t>Настоящие Правила применяются ко всем двигателям, подпадающим под категории, перечисленные в пункте 1.1, которые устанавливаются или предназначены для установки на транспортных средствах категории</w:t>
      </w:r>
      <w:r w:rsidR="00085F3D">
        <w:rPr>
          <w:rFonts w:eastAsia="Times New Roman" w:cs="Times New Roman"/>
          <w:szCs w:val="20"/>
          <w:lang w:eastAsia="en-GB"/>
        </w:rPr>
        <w:t> </w:t>
      </w:r>
      <w:r w:rsidRPr="00F97FBC">
        <w:rPr>
          <w:rFonts w:eastAsia="Times New Roman" w:cs="Times New Roman"/>
          <w:szCs w:val="20"/>
          <w:lang w:eastAsia="en-GB"/>
        </w:rPr>
        <w:t>Т</w:t>
      </w:r>
      <w:r>
        <w:rPr>
          <w:rStyle w:val="FootnoteReference"/>
          <w:rFonts w:eastAsia="Times New Roman" w:cs="Times New Roman"/>
          <w:szCs w:val="20"/>
          <w:lang w:eastAsia="en-GB"/>
        </w:rPr>
        <w:footnoteReference w:id="2"/>
      </w:r>
      <w:r w:rsidRPr="00F97FBC">
        <w:rPr>
          <w:rFonts w:eastAsia="Times New Roman" w:cs="Times New Roman"/>
          <w:szCs w:val="20"/>
          <w:lang w:eastAsia="en-GB"/>
        </w:rPr>
        <w:t xml:space="preserve"> и внедорожной подвижной технике.</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w:t>
      </w:r>
      <w:r w:rsidRPr="00F97FBC">
        <w:rPr>
          <w:rFonts w:eastAsia="Times New Roman" w:cs="Times New Roman"/>
          <w:szCs w:val="20"/>
          <w:lang w:eastAsia="en-GB"/>
        </w:rPr>
        <w:tab/>
        <w:t>Для целей настоящих Правил применяются следующие категории двигателей (с разбивкой на подкатегории, указанные в добавлении 1 к настоящ</w:t>
      </w:r>
      <w:r>
        <w:rPr>
          <w:rFonts w:eastAsia="Times New Roman" w:cs="Times New Roman"/>
          <w:szCs w:val="20"/>
          <w:lang w:eastAsia="en-GB"/>
        </w:rPr>
        <w:t>им Правилам</w:t>
      </w:r>
      <w:r w:rsidRPr="00F97FBC">
        <w:rPr>
          <w:rFonts w:eastAsia="Times New Roman" w:cs="Times New Roman"/>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1</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E</w:t>
      </w:r>
      <w:r w:rsidRPr="00F97FBC">
        <w:rPr>
          <w:rFonts w:eastAsia="Times New Roman" w:cs="Times New Roman"/>
          <w:iCs/>
          <w:szCs w:val="20"/>
          <w:lang w:eastAsia="en-GB"/>
        </w:rPr>
        <w:t>"</w:t>
      </w:r>
      <w:r w:rsidRPr="00F97FBC">
        <w:rPr>
          <w:rFonts w:eastAsia="Times New Roman" w:cs="Times New Roman"/>
          <w:szCs w:val="20"/>
          <w:lang w:eastAsia="en-GB"/>
        </w:rPr>
        <w:t>: двигатели для транспортных средств категории Т и внедорожной подвижной техники, предназначенных(ой) и приспособленных(ой) для движения или перемещения по дороге либо бездорожью, не включенные в какую-либо другую категорию, указанную в пунктах 1.1.2</w:t>
      </w:r>
      <w:r w:rsidRPr="00F97FBC">
        <w:rPr>
          <w:rFonts w:eastAsia="MS Mincho" w:cs="Times New Roman"/>
          <w:szCs w:val="20"/>
          <w:lang w:eastAsia="ru-RU"/>
        </w:rPr>
        <w:t>−</w:t>
      </w:r>
      <w:r w:rsidRPr="00F97FBC">
        <w:rPr>
          <w:rFonts w:eastAsia="Times New Roman" w:cs="Times New Roman"/>
          <w:szCs w:val="20"/>
          <w:lang w:eastAsia="en-GB"/>
        </w:rPr>
        <w:t>1.1.7;</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2</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G</w:t>
      </w:r>
      <w:r w:rsidRPr="00F97FBC">
        <w:rPr>
          <w:rFonts w:eastAsia="Times New Roman" w:cs="Times New Roman"/>
          <w:iCs/>
          <w:szCs w:val="20"/>
          <w:lang w:eastAsia="en-GB"/>
        </w:rPr>
        <w:t>"</w:t>
      </w:r>
      <w:r w:rsidRPr="00F97FBC">
        <w:rPr>
          <w:rFonts w:eastAsia="Times New Roman" w:cs="Times New Roman"/>
          <w:szCs w:val="20"/>
          <w:lang w:eastAsia="en-GB"/>
        </w:rPr>
        <w:t>: двигатели с исходным уровнем мощности более</w:t>
      </w:r>
      <w:r w:rsidR="00085F3D">
        <w:rPr>
          <w:rFonts w:eastAsia="Times New Roman" w:cs="Times New Roman"/>
          <w:szCs w:val="20"/>
          <w:lang w:eastAsia="en-GB"/>
        </w:rPr>
        <w:t> </w:t>
      </w:r>
      <w:r w:rsidRPr="00F97FBC">
        <w:rPr>
          <w:rFonts w:eastAsia="Times New Roman" w:cs="Times New Roman"/>
          <w:szCs w:val="20"/>
          <w:lang w:eastAsia="en-GB"/>
        </w:rPr>
        <w:t xml:space="preserve">560 кВт, предназначенные для использования исключительно в генераторных агрегатах; прочие двигатели для генераторных агрегатов, кроме имеющих указанные характеристики, включены </w:t>
      </w:r>
      <w:r w:rsidRPr="00F97FBC">
        <w:rPr>
          <w:rFonts w:eastAsia="MS Mincho" w:cs="Times New Roman"/>
          <w:szCs w:val="20"/>
          <w:lang w:eastAsia="ru-RU"/>
        </w:rPr>
        <w:t>−</w:t>
      </w:r>
      <w:r w:rsidRPr="00F97FBC">
        <w:rPr>
          <w:rFonts w:eastAsia="Times New Roman" w:cs="Times New Roman"/>
          <w:szCs w:val="20"/>
          <w:lang w:eastAsia="en-GB"/>
        </w:rPr>
        <w:t xml:space="preserve"> исходя из их характеристик </w:t>
      </w:r>
      <w:r w:rsidRPr="00F97FBC">
        <w:rPr>
          <w:rFonts w:eastAsia="MS Mincho" w:cs="Times New Roman"/>
          <w:szCs w:val="20"/>
          <w:lang w:eastAsia="ru-RU"/>
        </w:rPr>
        <w:t>−</w:t>
      </w:r>
      <w:r w:rsidRPr="00F97FBC">
        <w:rPr>
          <w:rFonts w:eastAsia="Times New Roman" w:cs="Times New Roman"/>
          <w:szCs w:val="20"/>
          <w:lang w:eastAsia="en-GB"/>
        </w:rPr>
        <w:t xml:space="preserve"> в категории </w:t>
      </w:r>
      <w:r w:rsidRPr="00F97FBC">
        <w:rPr>
          <w:rFonts w:eastAsia="Times New Roman" w:cs="Times New Roman"/>
          <w:szCs w:val="20"/>
          <w:lang w:val="en-GB" w:eastAsia="en-GB"/>
        </w:rPr>
        <w:t>NRE</w:t>
      </w:r>
      <w:r w:rsidRPr="00F97FBC">
        <w:rPr>
          <w:rFonts w:eastAsia="Times New Roman" w:cs="Times New Roman"/>
          <w:szCs w:val="20"/>
          <w:lang w:eastAsia="en-GB"/>
        </w:rPr>
        <w:t xml:space="preserve"> или </w:t>
      </w:r>
      <w:r w:rsidRPr="00F97FBC">
        <w:rPr>
          <w:rFonts w:eastAsia="Times New Roman" w:cs="Times New Roman"/>
          <w:szCs w:val="20"/>
          <w:lang w:val="en-GB" w:eastAsia="en-GB"/>
        </w:rPr>
        <w:t>NRS</w:t>
      </w:r>
      <w:r w:rsidRPr="00F97FBC">
        <w:rPr>
          <w:rFonts w:eastAsia="Times New Roman" w:cs="Times New Roman"/>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3</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Sh</w:t>
      </w:r>
      <w:r w:rsidRPr="00F97FBC">
        <w:rPr>
          <w:rFonts w:eastAsia="Times New Roman" w:cs="Times New Roman"/>
          <w:iCs/>
          <w:szCs w:val="20"/>
          <w:lang w:eastAsia="en-GB"/>
        </w:rPr>
        <w:t>"</w:t>
      </w:r>
      <w:r w:rsidRPr="00F97FBC">
        <w:rPr>
          <w:rFonts w:eastAsia="Times New Roman" w:cs="Times New Roman"/>
          <w:szCs w:val="20"/>
          <w:lang w:eastAsia="en-GB"/>
        </w:rPr>
        <w:t>: переносные двигатели с искровым зажиганием с исходным уровнем мощности менее 19 кВт, предназначенные для использования исключительно в переносных механизмах;</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4</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NRS</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для транспортных средств категории Т и внедорожной подвижной техники с исходным уровнем мощности менее 56 кВт, не включенные в категорию </w:t>
      </w:r>
      <w:r w:rsidRPr="00F97FBC">
        <w:rPr>
          <w:rFonts w:eastAsia="Times New Roman" w:cs="Times New Roman"/>
          <w:szCs w:val="20"/>
          <w:lang w:val="en-GB" w:eastAsia="en-GB"/>
        </w:rPr>
        <w:t>NRSh</w:t>
      </w:r>
      <w:r w:rsidRPr="00F97FBC">
        <w:rPr>
          <w:rFonts w:eastAsia="Times New Roman" w:cs="Times New Roman"/>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5</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SMB</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предназначенные для использования исключительно в снегоходах; прочие двигатели для снегоходов, кроме двигателей с искровым зажиганием, включены в категорию </w:t>
      </w:r>
      <w:r w:rsidRPr="00F97FBC">
        <w:rPr>
          <w:rFonts w:eastAsia="Times New Roman" w:cs="Times New Roman"/>
          <w:szCs w:val="20"/>
          <w:lang w:val="en-GB" w:eastAsia="en-GB"/>
        </w:rPr>
        <w:t>NRE</w:t>
      </w:r>
      <w:r w:rsidRPr="00F97FBC">
        <w:rPr>
          <w:rFonts w:eastAsia="Times New Roman" w:cs="Times New Roman"/>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1.1.6</w:t>
      </w:r>
      <w:r w:rsidRPr="00F97FBC">
        <w:rPr>
          <w:rFonts w:eastAsia="Times New Roman" w:cs="Times New Roman"/>
          <w:szCs w:val="20"/>
          <w:lang w:eastAsia="en-GB"/>
        </w:rPr>
        <w:tab/>
      </w:r>
      <w:r w:rsidRPr="00F97FBC">
        <w:rPr>
          <w:rFonts w:eastAsia="Times New Roman" w:cs="Times New Roman"/>
          <w:iCs/>
          <w:szCs w:val="20"/>
          <w:lang w:eastAsia="en-GB"/>
        </w:rPr>
        <w:t>"</w:t>
      </w:r>
      <w:r w:rsidRPr="00E17296">
        <w:rPr>
          <w:rFonts w:eastAsia="Times New Roman" w:cs="Times New Roman"/>
          <w:i/>
          <w:szCs w:val="20"/>
          <w:lang w:eastAsia="en-GB"/>
        </w:rPr>
        <w:t xml:space="preserve">категория </w:t>
      </w:r>
      <w:r w:rsidRPr="00E17296">
        <w:rPr>
          <w:rFonts w:eastAsia="Times New Roman" w:cs="Times New Roman"/>
          <w:i/>
          <w:szCs w:val="20"/>
          <w:lang w:val="en-GB" w:eastAsia="en-GB"/>
        </w:rPr>
        <w:t>ATS</w:t>
      </w:r>
      <w:r w:rsidRPr="00F97FBC">
        <w:rPr>
          <w:rFonts w:eastAsia="Times New Roman" w:cs="Times New Roman"/>
          <w:iCs/>
          <w:szCs w:val="20"/>
          <w:lang w:eastAsia="en-GB"/>
        </w:rPr>
        <w:t>"</w:t>
      </w:r>
      <w:r w:rsidRPr="00F97FBC">
        <w:rPr>
          <w:rFonts w:eastAsia="Times New Roman" w:cs="Times New Roman"/>
          <w:szCs w:val="20"/>
          <w:lang w:eastAsia="en-GB"/>
        </w:rPr>
        <w:t xml:space="preserve">: двигатели с искровым зажиганием, предназначенные для использования исключительно в </w:t>
      </w:r>
      <w:r>
        <w:rPr>
          <w:rFonts w:eastAsia="Times New Roman" w:cs="Times New Roman"/>
          <w:szCs w:val="20"/>
          <w:lang w:eastAsia="en-GB"/>
        </w:rPr>
        <w:t>т</w:t>
      </w:r>
      <w:r w:rsidRPr="00E17296">
        <w:rPr>
          <w:rFonts w:eastAsia="Times New Roman" w:cs="Times New Roman"/>
          <w:szCs w:val="20"/>
          <w:lang w:eastAsia="en-GB"/>
        </w:rPr>
        <w:t>ранспортн</w:t>
      </w:r>
      <w:r>
        <w:rPr>
          <w:rFonts w:eastAsia="Times New Roman" w:cs="Times New Roman"/>
          <w:szCs w:val="20"/>
          <w:lang w:eastAsia="en-GB"/>
        </w:rPr>
        <w:t>ых средствах</w:t>
      </w:r>
      <w:r w:rsidRPr="00E17296">
        <w:rPr>
          <w:rFonts w:eastAsia="Times New Roman" w:cs="Times New Roman"/>
          <w:szCs w:val="20"/>
          <w:lang w:eastAsia="en-GB"/>
        </w:rPr>
        <w:t xml:space="preserve"> повышенной проходимости </w:t>
      </w:r>
      <w:r>
        <w:rPr>
          <w:rFonts w:eastAsia="Times New Roman" w:cs="Times New Roman"/>
          <w:szCs w:val="20"/>
          <w:lang w:eastAsia="en-GB"/>
        </w:rPr>
        <w:t>(</w:t>
      </w:r>
      <w:r w:rsidRPr="00E17296">
        <w:rPr>
          <w:rFonts w:eastAsia="Times New Roman" w:cs="Times New Roman"/>
          <w:szCs w:val="20"/>
          <w:lang w:eastAsia="en-GB"/>
        </w:rPr>
        <w:t>ТСП</w:t>
      </w:r>
      <w:r w:rsidRPr="00F97FBC">
        <w:rPr>
          <w:rFonts w:eastAsia="Times New Roman" w:cs="Times New Roman"/>
          <w:iCs/>
          <w:szCs w:val="20"/>
          <w:lang w:eastAsia="en-GB"/>
        </w:rPr>
        <w:t>П</w:t>
      </w:r>
      <w:r>
        <w:rPr>
          <w:rFonts w:eastAsia="Times New Roman" w:cs="Times New Roman"/>
          <w:iCs/>
          <w:szCs w:val="20"/>
          <w:lang w:eastAsia="en-GB"/>
        </w:rPr>
        <w:t>)</w:t>
      </w:r>
      <w:r w:rsidRPr="00F97FBC">
        <w:rPr>
          <w:rFonts w:eastAsia="Times New Roman" w:cs="Times New Roman"/>
          <w:szCs w:val="20"/>
          <w:lang w:eastAsia="en-GB"/>
        </w:rPr>
        <w:t xml:space="preserve"> и </w:t>
      </w:r>
      <w:r>
        <w:rPr>
          <w:rFonts w:eastAsia="Times New Roman" w:cs="Times New Roman"/>
          <w:szCs w:val="20"/>
          <w:lang w:eastAsia="en-GB"/>
        </w:rPr>
        <w:t>м</w:t>
      </w:r>
      <w:r w:rsidRPr="00E17296">
        <w:rPr>
          <w:rFonts w:eastAsia="Times New Roman" w:cs="Times New Roman"/>
          <w:szCs w:val="20"/>
          <w:lang w:eastAsia="en-GB"/>
        </w:rPr>
        <w:t>отовездеход</w:t>
      </w:r>
      <w:r>
        <w:rPr>
          <w:rFonts w:eastAsia="Times New Roman" w:cs="Times New Roman"/>
          <w:szCs w:val="20"/>
          <w:lang w:eastAsia="en-GB"/>
        </w:rPr>
        <w:t>ах</w:t>
      </w:r>
      <w:r w:rsidRPr="00E17296">
        <w:rPr>
          <w:rFonts w:eastAsia="Times New Roman" w:cs="Times New Roman"/>
          <w:szCs w:val="20"/>
          <w:lang w:eastAsia="en-GB"/>
        </w:rPr>
        <w:t xml:space="preserve"> </w:t>
      </w:r>
      <w:r>
        <w:rPr>
          <w:rFonts w:eastAsia="Times New Roman" w:cs="Times New Roman"/>
          <w:szCs w:val="20"/>
          <w:lang w:eastAsia="en-GB"/>
        </w:rPr>
        <w:t>(</w:t>
      </w:r>
      <w:r w:rsidRPr="00E17296">
        <w:rPr>
          <w:rFonts w:eastAsia="Times New Roman" w:cs="Times New Roman"/>
          <w:szCs w:val="20"/>
          <w:lang w:eastAsia="en-GB"/>
        </w:rPr>
        <w:t>МВД</w:t>
      </w:r>
      <w:r>
        <w:rPr>
          <w:rFonts w:eastAsia="Times New Roman" w:cs="Times New Roman"/>
          <w:szCs w:val="20"/>
          <w:lang w:eastAsia="en-GB"/>
        </w:rPr>
        <w:t>)</w:t>
      </w:r>
      <w:r w:rsidRPr="00F97FBC">
        <w:rPr>
          <w:rFonts w:eastAsia="Times New Roman" w:cs="Times New Roman"/>
          <w:iCs/>
          <w:szCs w:val="20"/>
          <w:lang w:eastAsia="en-GB"/>
        </w:rPr>
        <w:t>,</w:t>
      </w:r>
      <w:r w:rsidRPr="00F97FBC">
        <w:rPr>
          <w:rFonts w:eastAsia="Times New Roman" w:cs="Times New Roman"/>
          <w:szCs w:val="20"/>
          <w:lang w:eastAsia="en-GB"/>
        </w:rPr>
        <w:t xml:space="preserve"> относящихся либо к транспортным средствам категории Т, либо к внедорожной подвижной технике; прочие двигатели для </w:t>
      </w:r>
      <w:r w:rsidRPr="00F97FBC">
        <w:rPr>
          <w:rFonts w:eastAsia="Times New Roman" w:cs="Times New Roman"/>
          <w:iCs/>
          <w:szCs w:val="20"/>
          <w:lang w:eastAsia="en-GB"/>
        </w:rPr>
        <w:t>ТСПП</w:t>
      </w:r>
      <w:r w:rsidRPr="00F97FBC">
        <w:rPr>
          <w:rFonts w:eastAsia="Times New Roman" w:cs="Times New Roman"/>
          <w:szCs w:val="20"/>
          <w:lang w:eastAsia="en-GB"/>
        </w:rPr>
        <w:t xml:space="preserve"> и </w:t>
      </w:r>
      <w:r w:rsidRPr="00F97FBC">
        <w:rPr>
          <w:rFonts w:eastAsia="Times New Roman" w:cs="Times New Roman"/>
          <w:iCs/>
          <w:szCs w:val="20"/>
          <w:lang w:eastAsia="en-GB"/>
        </w:rPr>
        <w:t>МВД,</w:t>
      </w:r>
      <w:r w:rsidRPr="00F97FBC">
        <w:rPr>
          <w:rFonts w:eastAsia="Times New Roman" w:cs="Times New Roman"/>
          <w:szCs w:val="20"/>
          <w:lang w:eastAsia="en-GB"/>
        </w:rPr>
        <w:t xml:space="preserve"> кроме двигателей с искровым зажиганием, включены в категорию </w:t>
      </w:r>
      <w:r w:rsidRPr="00F97FBC">
        <w:rPr>
          <w:rFonts w:eastAsia="Times New Roman" w:cs="Times New Roman"/>
          <w:szCs w:val="20"/>
          <w:lang w:val="en-GB" w:eastAsia="en-GB"/>
        </w:rPr>
        <w:t>NRE</w:t>
      </w:r>
      <w:r w:rsidRPr="00F97FBC">
        <w:rPr>
          <w:rFonts w:eastAsia="Times New Roman" w:cs="Times New Roman"/>
          <w:szCs w:val="20"/>
          <w:lang w:eastAsia="en-GB"/>
        </w:rPr>
        <w:t>.</w:t>
      </w:r>
    </w:p>
    <w:p w:rsidR="004B710E" w:rsidRDefault="004B710E" w:rsidP="004B710E">
      <w:pPr>
        <w:spacing w:after="100"/>
        <w:ind w:left="2268" w:right="1134" w:hanging="1134"/>
        <w:jc w:val="both"/>
        <w:rPr>
          <w:rFonts w:eastAsia="Calibri" w:cs="Times New Roman"/>
        </w:rPr>
      </w:pPr>
      <w:r w:rsidRPr="00F97FBC">
        <w:rPr>
          <w:rFonts w:eastAsia="Times New Roman" w:cs="Times New Roman"/>
          <w:szCs w:val="20"/>
          <w:lang w:eastAsia="en-GB"/>
        </w:rPr>
        <w:t>1.1.7</w:t>
      </w:r>
      <w:r w:rsidRPr="00F97FBC">
        <w:rPr>
          <w:rFonts w:eastAsia="Times New Roman" w:cs="Times New Roman"/>
          <w:szCs w:val="20"/>
          <w:lang w:eastAsia="en-GB"/>
        </w:rPr>
        <w:tab/>
      </w:r>
      <w:r w:rsidRPr="00F97FBC">
        <w:rPr>
          <w:rFonts w:eastAsia="Calibri" w:cs="Times New Roman"/>
        </w:rPr>
        <w:t>Вместо двигателя с постоянной частотой вращения определенной категории может использоваться двигатель с переменной частотой вращения той же категории.</w:t>
      </w:r>
      <w:bookmarkStart w:id="21" w:name="_Toc381957069"/>
      <w:bookmarkStart w:id="22" w:name="_Toc495070735"/>
    </w:p>
    <w:p w:rsidR="004B710E" w:rsidRPr="000D04D2" w:rsidRDefault="004B710E" w:rsidP="004B710E">
      <w:pPr>
        <w:tabs>
          <w:tab w:val="left" w:pos="2977"/>
        </w:tabs>
        <w:spacing w:after="100"/>
        <w:ind w:left="2268" w:right="1134" w:hanging="1134"/>
        <w:jc w:val="both"/>
        <w:rPr>
          <w:rFonts w:eastAsia="Calibri" w:cs="Times New Roman"/>
        </w:rPr>
      </w:pPr>
      <w:r w:rsidRPr="000D04D2">
        <w:rPr>
          <w:rFonts w:eastAsia="Calibri" w:cs="Times New Roman"/>
        </w:rPr>
        <w:t>1.2</w:t>
      </w:r>
      <w:r w:rsidRPr="000D04D2">
        <w:rPr>
          <w:rFonts w:eastAsia="Calibri" w:cs="Times New Roman"/>
        </w:rPr>
        <w:tab/>
      </w:r>
      <w:r w:rsidRPr="000D04D2">
        <w:rPr>
          <w:spacing w:val="-2"/>
          <w:lang w:eastAsia="en-GB"/>
        </w:rPr>
        <w:t>Настоящие Правила ООН не применяются к мониторингу выбросов загрязняющих веществ из двигателей, эксплуатируемых на транспортных средствах категории Т или внедорожной подвижной технике, в диапазоне их обычных режимов работы, условий и нагрузок.</w:t>
      </w:r>
    </w:p>
    <w:p w:rsidR="004B710E" w:rsidRPr="00F97FBC" w:rsidRDefault="004B710E" w:rsidP="004B710E">
      <w:pPr>
        <w:keepNext/>
        <w:keepLines/>
        <w:spacing w:before="360" w:after="240" w:line="300" w:lineRule="exact"/>
        <w:ind w:left="2280" w:right="1134" w:hanging="1134"/>
        <w:rPr>
          <w:rFonts w:eastAsia="Times New Roman" w:cs="Times New Roman"/>
          <w:b/>
          <w:sz w:val="28"/>
          <w:szCs w:val="20"/>
          <w:lang w:eastAsia="en-GB"/>
        </w:rPr>
      </w:pPr>
      <w:r w:rsidRPr="00F97FBC">
        <w:rPr>
          <w:rFonts w:eastAsia="Times New Roman" w:cs="Times New Roman"/>
          <w:b/>
          <w:sz w:val="28"/>
          <w:szCs w:val="20"/>
          <w:lang w:eastAsia="en-GB"/>
        </w:rPr>
        <w:t>2.</w:t>
      </w:r>
      <w:r w:rsidRPr="00F97FBC">
        <w:rPr>
          <w:rFonts w:eastAsia="Times New Roman" w:cs="Times New Roman"/>
          <w:b/>
          <w:sz w:val="28"/>
          <w:szCs w:val="20"/>
          <w:lang w:eastAsia="en-GB"/>
        </w:rPr>
        <w:tab/>
      </w:r>
      <w:bookmarkEnd w:id="21"/>
      <w:bookmarkEnd w:id="22"/>
      <w:r w:rsidRPr="00F97FBC">
        <w:rPr>
          <w:rFonts w:eastAsia="Times New Roman" w:cs="Times New Roman"/>
          <w:b/>
          <w:sz w:val="28"/>
          <w:szCs w:val="20"/>
          <w:lang w:eastAsia="en-GB"/>
        </w:rPr>
        <w:t>Определения и сокращения</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w:t>
      </w:r>
      <w:r w:rsidRPr="00F97FBC">
        <w:rPr>
          <w:rFonts w:eastAsia="Times New Roman" w:cs="Times New Roman"/>
          <w:szCs w:val="20"/>
          <w:lang w:eastAsia="en-GB"/>
        </w:rPr>
        <w:tab/>
        <w:t>Для цели настоящих Правил</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Регулируемый параметр</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устройство, любую систему или элемент конструкции (в том числе расположенные в труднодоступных местах), допускающие возможность их </w:t>
      </w:r>
      <w:r w:rsidRPr="00F97FBC">
        <w:rPr>
          <w:rFonts w:eastAsia="Times New Roman" w:cs="Times New Roman"/>
          <w:szCs w:val="20"/>
          <w:lang w:eastAsia="en-GB"/>
        </w:rPr>
        <w:lastRenderedPageBreak/>
        <w:t>настройки/регулировки таким образом, что это может повлиять на уровень выбросов либо характеристики двигателя в ходе испытания на выбросы или в обычных условиях эксплуатации. К их числу относятся, в частности, параметры, связанные с регулировкой впрыска и скоростью подачи топлива.</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орректировочные</w:t>
      </w:r>
      <w:r w:rsidRPr="00F97FBC">
        <w:rPr>
          <w:rFonts w:eastAsia="Times New Roman" w:cs="Times New Roman"/>
          <w:szCs w:val="20"/>
          <w:lang w:eastAsia="en-GB"/>
        </w:rPr>
        <w:t xml:space="preserve"> </w:t>
      </w:r>
      <w:r w:rsidRPr="00F97FBC">
        <w:rPr>
          <w:rFonts w:eastAsia="Times New Roman" w:cs="Times New Roman"/>
          <w:i/>
          <w:szCs w:val="20"/>
          <w:lang w:eastAsia="en-GB"/>
        </w:rPr>
        <w:t>коэффициенты</w:t>
      </w:r>
      <w:r w:rsidRPr="00F97FBC">
        <w:rPr>
          <w:rFonts w:eastAsia="Times New Roman" w:cs="Times New Roman"/>
          <w:szCs w:val="20"/>
          <w:lang w:eastAsia="en-GB"/>
        </w:rPr>
        <w:t>" означают аддитивный (повышательный корректировочный коэффициент и понижательный</w:t>
      </w:r>
      <w:r w:rsidRPr="00F97FBC">
        <w:rPr>
          <w:rFonts w:ascii="Segoe UI" w:eastAsia="Times New Roman" w:hAnsi="Segoe UI" w:cs="Segoe UI"/>
          <w:szCs w:val="20"/>
          <w:lang w:eastAsia="en-GB"/>
        </w:rPr>
        <w:t xml:space="preserve"> </w:t>
      </w:r>
      <w:r w:rsidRPr="00F97FBC">
        <w:rPr>
          <w:rFonts w:eastAsia="Times New Roman" w:cs="Times New Roman"/>
          <w:szCs w:val="20"/>
          <w:lang w:eastAsia="en-GB"/>
        </w:rPr>
        <w:t xml:space="preserve">корректировочный коэффициент) или мультипликативный коэффициенты, подлежащие учету в процессе периодической (редкой) регенерации. </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3</w:t>
      </w:r>
      <w:r w:rsidRPr="00F97FBC">
        <w:rPr>
          <w:rFonts w:eastAsia="Times New Roman" w:cs="Times New Roman"/>
          <w:szCs w:val="20"/>
          <w:lang w:eastAsia="en-GB"/>
        </w:rPr>
        <w:tab/>
      </w:r>
      <w:r w:rsidRPr="00F97FBC">
        <w:rPr>
          <w:rFonts w:eastAsia="Times New Roman" w:cs="Times New Roman"/>
          <w:iCs/>
          <w:szCs w:val="20"/>
          <w:lang w:eastAsia="en-GB"/>
        </w:rPr>
        <w:t>"</w:t>
      </w:r>
      <w:r w:rsidRPr="005544F3">
        <w:rPr>
          <w:rFonts w:eastAsia="Times New Roman" w:cs="Times New Roman"/>
          <w:i/>
          <w:szCs w:val="20"/>
          <w:lang w:eastAsia="en-GB"/>
        </w:rPr>
        <w:t>Транспортное средство повышенной проходимости</w:t>
      </w:r>
      <w:r w:rsidRPr="005544F3">
        <w:rPr>
          <w:rFonts w:eastAsia="Times New Roman" w:cs="Times New Roman"/>
          <w:i/>
          <w:iCs/>
          <w:szCs w:val="20"/>
          <w:lang w:eastAsia="en-GB"/>
        </w:rPr>
        <w:t xml:space="preserve"> (ТСПП)</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внедорожное подвижное техническое средство или транспортное средство категории Т на движительной тяге, предназначенное главным образом для движения по не имеющим дорожного покрытия поверхностям на четырех или более колесах с шинами низкого давления, имеющее сиденье, рассчитанное только на водителя, либо сиденье водителя и сиденье максимум для одного пассажира, и снабженное рукояткой управления;</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Температура окружающей среды</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рименительно к окружающим условиям на станции (например, в помещении или камере для взвешивания фильтра), поддерживаемый температурный режим на станции</w:t>
      </w:r>
      <w:r w:rsidRPr="00F97FBC">
        <w:rPr>
          <w:rFonts w:eastAsia="Times New Roman" w:cs="Times New Roman"/>
          <w:iCs/>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5</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Водный конденсат</w:t>
      </w:r>
      <w:r w:rsidRPr="00F97FBC">
        <w:rPr>
          <w:rFonts w:eastAsia="Times New Roman" w:cs="Times New Roman"/>
          <w:szCs w:val="20"/>
          <w:lang w:eastAsia="en-GB"/>
        </w:rPr>
        <w:t>" означает осаждение водосодержащих составляющих, переходящих из газового в жидкое состояние.</w:t>
      </w:r>
      <w:r w:rsidRPr="00F97FBC">
        <w:rPr>
          <w:rFonts w:eastAsia="Times New Roman" w:cs="Times New Roman"/>
          <w:iCs/>
          <w:szCs w:val="20"/>
          <w:lang w:eastAsia="en-GB"/>
        </w:rPr>
        <w:tab/>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6</w:t>
      </w:r>
      <w:r w:rsidRPr="00F97FBC">
        <w:rPr>
          <w:rFonts w:eastAsia="Times New Roman" w:cs="Times New Roman"/>
          <w:szCs w:val="20"/>
          <w:lang w:eastAsia="en-GB"/>
        </w:rPr>
        <w:tab/>
        <w:t>"</w:t>
      </w:r>
      <w:r w:rsidRPr="00F97FBC">
        <w:rPr>
          <w:rFonts w:eastAsia="Times New Roman" w:cs="Times New Roman"/>
          <w:i/>
          <w:iCs/>
          <w:szCs w:val="20"/>
          <w:lang w:eastAsia="en-GB"/>
        </w:rPr>
        <w:t>Вспомогательная функция ограничения выбросов</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0399D">
        <w:rPr>
          <w:rFonts w:eastAsia="Times New Roman" w:cs="Times New Roman"/>
          <w:i/>
          <w:szCs w:val="20"/>
          <w:lang w:eastAsia="en-GB"/>
        </w:rPr>
        <w:t>ВФОВ</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функцию ограничения выбросов, которая приводится в действие и временно изменяет базовую функцию ограничения выбросов (БФОВ) для какой-либо конкретной цели и в ответ на возникшую определенную комбинацию окружающих условий и/или рабочих показателей и остается включенной лишь до тех пор, пока существуют такие условия.</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szCs w:val="20"/>
          <w:lang w:eastAsia="en-GB"/>
        </w:rPr>
        <w:t>2.1.7</w:t>
      </w:r>
      <w:r w:rsidRPr="00F97FBC">
        <w:rPr>
          <w:rFonts w:eastAsia="Times New Roman" w:cs="Times New Roman"/>
          <w:szCs w:val="20"/>
          <w:lang w:eastAsia="en-GB"/>
        </w:rPr>
        <w:tab/>
        <w:t>"</w:t>
      </w:r>
      <w:r w:rsidRPr="00F97FBC">
        <w:rPr>
          <w:rFonts w:eastAsia="Times New Roman" w:cs="Times New Roman"/>
          <w:i/>
          <w:iCs/>
          <w:szCs w:val="20"/>
          <w:lang w:eastAsia="en-GB"/>
        </w:rPr>
        <w:t>Базовая функция ограничения выбросов</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0399D">
        <w:rPr>
          <w:rFonts w:eastAsia="Times New Roman" w:cs="Times New Roman"/>
          <w:i/>
          <w:szCs w:val="20"/>
          <w:lang w:eastAsia="en-GB"/>
        </w:rPr>
        <w:t>БФОВ</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функцию ограничения выбросов, которая остается включенной при всех значениях крутящего момента и частоты вращения в диапазоне рабочих режимов двигателя, если только не приведена в действие вспомогательная функция ограничения выбросов (ВФОВ).</w:t>
      </w:r>
    </w:p>
    <w:p w:rsidR="004B710E" w:rsidRPr="00F97FBC" w:rsidRDefault="004B710E" w:rsidP="004B710E">
      <w:pPr>
        <w:spacing w:after="100"/>
        <w:ind w:left="2268" w:right="1134" w:hanging="1134"/>
        <w:jc w:val="both"/>
        <w:rPr>
          <w:rFonts w:eastAsia="Times New Roman" w:cs="Times New Roman"/>
          <w:szCs w:val="20"/>
          <w:lang w:eastAsia="en-GB"/>
        </w:rPr>
      </w:pPr>
      <w:r w:rsidRPr="00F97FBC">
        <w:rPr>
          <w:rFonts w:eastAsia="Times New Roman" w:cs="Times New Roman"/>
          <w:iCs/>
          <w:szCs w:val="20"/>
          <w:lang w:eastAsia="en-GB"/>
        </w:rPr>
        <w:t>2.1.8</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алибровка</w:t>
      </w:r>
      <w:r w:rsidRPr="00F97FBC">
        <w:rPr>
          <w:rFonts w:eastAsia="Times New Roman" w:cs="Times New Roman"/>
          <w:szCs w:val="20"/>
          <w:lang w:eastAsia="en-GB"/>
        </w:rPr>
        <w:t>" означает процесс настройки чувствительности системы измерения таким образом, чтобы ее показания соответствовали диапазону эталонных сигналов. Это понятие отличается от понятия "</w:t>
      </w:r>
      <w:r w:rsidRPr="00F97FBC">
        <w:rPr>
          <w:rFonts w:eastAsia="Times New Roman" w:cs="Times New Roman"/>
          <w:i/>
          <w:iCs/>
          <w:szCs w:val="20"/>
          <w:lang w:eastAsia="en-GB"/>
        </w:rPr>
        <w:t>проверка</w:t>
      </w:r>
      <w:r w:rsidRPr="00F97FBC">
        <w:rPr>
          <w:rFonts w:eastAsia="Times New Roman" w:cs="Times New Roman"/>
          <w:szCs w:val="20"/>
          <w:lang w:eastAsia="en-GB"/>
        </w:rPr>
        <w:t>".</w:t>
      </w:r>
    </w:p>
    <w:p w:rsidR="004B710E" w:rsidRPr="00F97FBC" w:rsidRDefault="004B710E" w:rsidP="004B710E">
      <w:pPr>
        <w:spacing w:after="100"/>
        <w:ind w:left="2268" w:right="1134" w:hanging="1134"/>
        <w:jc w:val="both"/>
        <w:rPr>
          <w:rFonts w:eastAsia="Times New Roman" w:cs="Times New Roman"/>
          <w:szCs w:val="20"/>
          <w:lang w:eastAsia="it-IT"/>
        </w:rPr>
      </w:pPr>
      <w:r w:rsidRPr="00F97FBC">
        <w:rPr>
          <w:rFonts w:eastAsia="Times New Roman" w:cs="Times New Roman"/>
          <w:iCs/>
          <w:szCs w:val="20"/>
          <w:lang w:eastAsia="en-GB"/>
        </w:rPr>
        <w:t>2.1.9</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Калибровочный газ</w:t>
      </w:r>
      <w:r w:rsidRPr="00F97FBC">
        <w:rPr>
          <w:rFonts w:eastAsia="Times New Roman" w:cs="Times New Roman"/>
          <w:szCs w:val="20"/>
          <w:lang w:eastAsia="en-GB"/>
        </w:rPr>
        <w:t>" означает смесь очищенных газов, используемую для калибровки газоанализаторов.</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0</w:t>
      </w:r>
      <w:r w:rsidRPr="00F97FBC">
        <w:rPr>
          <w:rFonts w:eastAsia="Times New Roman" w:cs="Times New Roman"/>
          <w:szCs w:val="20"/>
          <w:lang w:eastAsia="en-GB"/>
        </w:rPr>
        <w:tab/>
        <w:t>"</w:t>
      </w:r>
      <w:r w:rsidRPr="00F97FBC">
        <w:rPr>
          <w:rFonts w:eastAsia="Times New Roman" w:cs="Times New Roman"/>
          <w:i/>
          <w:szCs w:val="20"/>
          <w:lang w:eastAsia="en-GB"/>
        </w:rPr>
        <w:t>Двигатель с воспламенением от сжатия</w:t>
      </w:r>
      <w:r w:rsidRPr="00F97FBC">
        <w:rPr>
          <w:rFonts w:eastAsia="Times New Roman" w:cs="Times New Roman"/>
          <w:szCs w:val="20"/>
          <w:lang w:eastAsia="en-GB"/>
        </w:rPr>
        <w:t>" означает двигатель, работающий по принципу воспламенения от сжат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1</w:t>
      </w:r>
      <w:r w:rsidRPr="00F97FBC">
        <w:rPr>
          <w:rFonts w:eastAsia="Times New Roman" w:cs="Times New Roman"/>
          <w:szCs w:val="20"/>
          <w:lang w:eastAsia="en-GB"/>
        </w:rPr>
        <w:tab/>
        <w:t>"</w:t>
      </w:r>
      <w:r w:rsidRPr="00F97FBC">
        <w:rPr>
          <w:rFonts w:eastAsia="Times New Roman" w:cs="Times New Roman"/>
          <w:i/>
          <w:iCs/>
          <w:szCs w:val="20"/>
          <w:lang w:eastAsia="en-GB"/>
        </w:rPr>
        <w:t>Двигатель с постоянной частотой вращения</w:t>
      </w:r>
      <w:r w:rsidRPr="00F97FBC">
        <w:rPr>
          <w:rFonts w:eastAsia="Times New Roman" w:cs="Times New Roman"/>
          <w:szCs w:val="20"/>
          <w:lang w:eastAsia="en-GB"/>
        </w:rPr>
        <w:t>" означает двигатель, официальное утверждение типа которого ограничено функционированием при постоянной частоте вращения, за исключением двигателей, у которых функция регулятора постоянной частоты вращения удалена или отключена; он может иметь режим холостого хода, используемый при запуске или заглушении, и быть оснащен регулятором, посредством которого – когда двигатель выключен – можно задать альтернативное значение частоты вращения.</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1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недорожный устойчивый цикл испытаний</w:t>
      </w:r>
      <w:r w:rsidRPr="00F97FBC">
        <w:rPr>
          <w:rFonts w:eastAsia="Times New Roman" w:cs="Times New Roman"/>
          <w:i/>
          <w:iCs/>
          <w:szCs w:val="20"/>
          <w:lang w:eastAsia="en-GB"/>
        </w:rPr>
        <w:t xml:space="preserve"> при постоянной частоте вращения</w:t>
      </w:r>
      <w:r w:rsidRPr="00F97FBC">
        <w:rPr>
          <w:rFonts w:eastAsia="Times New Roman" w:cs="Times New Roman"/>
          <w:iCs/>
          <w:szCs w:val="20"/>
          <w:lang w:eastAsia="en-GB"/>
        </w:rPr>
        <w:t xml:space="preserve">" </w:t>
      </w:r>
      <w:r w:rsidRPr="00F97FBC">
        <w:rPr>
          <w:rFonts w:eastAsia="Times New Roman" w:cs="Times New Roman"/>
          <w:szCs w:val="20"/>
          <w:lang w:eastAsia="en-GB"/>
        </w:rPr>
        <w:t>(здесь и далее "</w:t>
      </w:r>
      <w:r w:rsidRPr="00283A86">
        <w:rPr>
          <w:rFonts w:eastAsia="Times New Roman" w:cs="Times New Roman"/>
          <w:i/>
          <w:szCs w:val="20"/>
          <w:lang w:eastAsia="en-GB"/>
        </w:rPr>
        <w:t>ВДУЦ</w:t>
      </w:r>
      <w:r w:rsidRPr="00283A86">
        <w:rPr>
          <w:rFonts w:eastAsia="Times New Roman" w:cs="Times New Roman"/>
          <w:i/>
          <w:iCs/>
          <w:szCs w:val="20"/>
          <w:lang w:eastAsia="en-GB"/>
        </w:rPr>
        <w:t xml:space="preserve"> при постоянной частоте вращения</w:t>
      </w:r>
      <w:r w:rsidRPr="00F97FBC">
        <w:rPr>
          <w:rFonts w:eastAsia="Times New Roman" w:cs="Times New Roman"/>
          <w:szCs w:val="20"/>
          <w:lang w:eastAsia="en-GB"/>
        </w:rPr>
        <w:t>") означает любой из следующих внедорожных устойчивых циклов испытания, определенных в добавлении A.6 к приложению 4 к настоящим Правилам: D2, G1, G2 или G3.</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3</w:t>
      </w:r>
      <w:r w:rsidRPr="00F97FBC">
        <w:rPr>
          <w:rFonts w:eastAsia="Times New Roman" w:cs="Times New Roman"/>
          <w:szCs w:val="20"/>
          <w:lang w:eastAsia="en-GB"/>
        </w:rPr>
        <w:tab/>
        <w:t>"</w:t>
      </w:r>
      <w:r w:rsidRPr="00F97FBC">
        <w:rPr>
          <w:rFonts w:eastAsia="Times New Roman" w:cs="Times New Roman"/>
          <w:i/>
          <w:iCs/>
          <w:szCs w:val="20"/>
          <w:lang w:eastAsia="en-GB"/>
        </w:rPr>
        <w:t>Функционирование при постоянной частоте вращения</w:t>
      </w:r>
      <w:r w:rsidRPr="00F97FBC">
        <w:rPr>
          <w:rFonts w:eastAsia="Times New Roman" w:cs="Times New Roman"/>
          <w:szCs w:val="20"/>
          <w:lang w:eastAsia="en-GB"/>
        </w:rPr>
        <w:t>" означает эксплуатацию двигателя с регулятором, который автоматически контролирует запрос оператора на поддержание частоты вращения двигателя даже при изменении нагрузк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4</w:t>
      </w:r>
      <w:r w:rsidRPr="00F97FBC">
        <w:rPr>
          <w:rFonts w:eastAsia="Times New Roman" w:cs="Times New Roman"/>
          <w:szCs w:val="20"/>
          <w:lang w:eastAsia="en-GB"/>
        </w:rPr>
        <w:tab/>
        <w:t>"</w:t>
      </w:r>
      <w:r w:rsidRPr="00F97FBC">
        <w:rPr>
          <w:rFonts w:eastAsia="Times New Roman" w:cs="Times New Roman"/>
          <w:i/>
          <w:iCs/>
          <w:szCs w:val="20"/>
          <w:lang w:eastAsia="en-GB"/>
        </w:rPr>
        <w:t>Картер</w:t>
      </w:r>
      <w:r w:rsidRPr="00F97FBC">
        <w:rPr>
          <w:rFonts w:eastAsia="Times New Roman" w:cs="Times New Roman"/>
          <w:szCs w:val="20"/>
          <w:lang w:eastAsia="en-GB"/>
        </w:rPr>
        <w:t>" означает имеющиеся в двигателе или находящиеся вне его емкости, соединенные с маслоотстойником внутренними или внешними каналами, из которых могут просачиваться газы и пар.</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5</w:t>
      </w:r>
      <w:r w:rsidRPr="00F97FBC">
        <w:rPr>
          <w:rFonts w:eastAsia="Times New Roman" w:cs="Times New Roman"/>
          <w:szCs w:val="20"/>
          <w:lang w:eastAsia="en-GB"/>
        </w:rPr>
        <w:tab/>
        <w:t>"</w:t>
      </w:r>
      <w:r w:rsidRPr="00F97FBC">
        <w:rPr>
          <w:rFonts w:eastAsia="Times New Roman" w:cs="Times New Roman"/>
          <w:i/>
          <w:iCs/>
          <w:szCs w:val="20"/>
          <w:lang w:eastAsia="en-GB"/>
        </w:rPr>
        <w:t>Нейтрализующая функция</w:t>
      </w:r>
      <w:r w:rsidRPr="00F97FBC">
        <w:rPr>
          <w:rFonts w:eastAsia="Times New Roman" w:cs="Times New Roman"/>
          <w:szCs w:val="20"/>
          <w:lang w:eastAsia="en-GB"/>
        </w:rPr>
        <w:t>" означает функцию ограничения выбросов, которая снижает эффективность системы ограничения выбросов при определенных внешних условиях или рабочих режимах двигателя, либо встречающихся в процессе нормальной эксплуатации механизма, либо не охватываемых процедурами испытания для целей официального утверждения.</w:t>
      </w:r>
    </w:p>
    <w:p w:rsidR="004B710E" w:rsidRPr="00F97FBC" w:rsidRDefault="004B710E" w:rsidP="004B710E">
      <w:pPr>
        <w:spacing w:after="120"/>
        <w:ind w:left="2268" w:right="1134" w:hanging="1134"/>
        <w:jc w:val="both"/>
        <w:rPr>
          <w:rFonts w:eastAsia="Times New Roman" w:cs="Times New Roman"/>
          <w:snapToGrid w:val="0"/>
          <w:szCs w:val="20"/>
          <w:lang w:eastAsia="en-GB"/>
        </w:rPr>
      </w:pPr>
      <w:r w:rsidRPr="00F97FBC">
        <w:rPr>
          <w:rFonts w:eastAsia="Times New Roman" w:cs="Times New Roman"/>
          <w:bCs/>
          <w:szCs w:val="20"/>
          <w:lang w:eastAsia="en-GB"/>
        </w:rPr>
        <w:t>2.1.16</w:t>
      </w:r>
      <w:r w:rsidRPr="00F97FBC">
        <w:rPr>
          <w:rFonts w:eastAsia="Times New Roman" w:cs="Times New Roman"/>
          <w:szCs w:val="20"/>
          <w:lang w:eastAsia="en-GB"/>
        </w:rPr>
        <w:tab/>
        <w:t>"</w:t>
      </w:r>
      <w:r w:rsidRPr="00F97FBC">
        <w:rPr>
          <w:rFonts w:eastAsia="Times New Roman" w:cs="Times New Roman"/>
          <w:i/>
          <w:szCs w:val="20"/>
          <w:lang w:eastAsia="en-GB"/>
        </w:rPr>
        <w:t xml:space="preserve">Система </w:t>
      </w:r>
      <w:r w:rsidRPr="00F97FBC">
        <w:rPr>
          <w:rFonts w:eastAsia="Times New Roman" w:cs="Times New Roman"/>
          <w:i/>
          <w:szCs w:val="20"/>
          <w:lang w:val="en-US" w:eastAsia="en-GB"/>
        </w:rPr>
        <w:t>deNO</w:t>
      </w:r>
      <w:r w:rsidRPr="00F97FBC">
        <w:rPr>
          <w:rFonts w:eastAsia="Times New Roman" w:cs="Times New Roman"/>
          <w:i/>
          <w:szCs w:val="20"/>
          <w:vertAlign w:val="subscript"/>
          <w:lang w:val="en-US" w:eastAsia="en-GB"/>
        </w:rPr>
        <w:t>X</w:t>
      </w:r>
      <w:r w:rsidRPr="00F97FBC">
        <w:rPr>
          <w:rFonts w:eastAsia="Times New Roman" w:cs="Times New Roman"/>
          <w:iCs/>
          <w:szCs w:val="20"/>
          <w:lang w:eastAsia="en-GB"/>
        </w:rPr>
        <w:t xml:space="preserve">" означает систему последующей обработки отработавших газов в целях снижения выбросов оксидов азота </w:t>
      </w:r>
      <w:r w:rsidRPr="00F97FBC">
        <w:rPr>
          <w:rFonts w:eastAsia="Times New Roman" w:cs="Times New Roman"/>
          <w:szCs w:val="20"/>
          <w:lang w:eastAsia="en-GB"/>
        </w:rPr>
        <w:t>(</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например, пассивные и активные каталитические нейтрализаторы </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поглотители </w:t>
      </w:r>
      <w:r w:rsidRPr="00F97FBC">
        <w:rPr>
          <w:rFonts w:eastAsia="Times New Roman" w:cs="Times New Roman"/>
          <w:szCs w:val="20"/>
          <w:lang w:val="en-US" w:eastAsia="en-GB"/>
        </w:rPr>
        <w:t>NO</w:t>
      </w:r>
      <w:r w:rsidRPr="00F97FBC">
        <w:rPr>
          <w:rFonts w:eastAsia="Times New Roman" w:cs="Times New Roman"/>
          <w:szCs w:val="20"/>
          <w:vertAlign w:val="subscript"/>
          <w:lang w:val="en-US" w:eastAsia="en-GB"/>
        </w:rPr>
        <w:t>X</w:t>
      </w:r>
      <w:r w:rsidRPr="00F97FBC">
        <w:rPr>
          <w:rFonts w:eastAsia="Times New Roman" w:cs="Times New Roman"/>
          <w:szCs w:val="20"/>
          <w:lang w:eastAsia="en-GB"/>
        </w:rPr>
        <w:t xml:space="preserve"> и системы селективного каталитического восстановления (СКВ)).</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napToGrid w:val="0"/>
          <w:szCs w:val="20"/>
          <w:lang w:eastAsia="en-GB"/>
        </w:rPr>
        <w:t>2.1.17</w:t>
      </w:r>
      <w:r w:rsidRPr="00F97FBC">
        <w:rPr>
          <w:rFonts w:eastAsia="Times New Roman" w:cs="Times New Roman"/>
          <w:snapToGrid w:val="0"/>
          <w:szCs w:val="20"/>
          <w:lang w:eastAsia="en-GB"/>
        </w:rPr>
        <w:tab/>
      </w:r>
      <w:r w:rsidRPr="00F97FBC">
        <w:rPr>
          <w:rFonts w:eastAsia="Times New Roman" w:cs="Times New Roman"/>
          <w:szCs w:val="20"/>
          <w:lang w:eastAsia="en-GB"/>
        </w:rPr>
        <w:t>"</w:t>
      </w:r>
      <w:r w:rsidRPr="00F97FBC">
        <w:rPr>
          <w:rFonts w:eastAsia="Times New Roman" w:cs="Times New Roman"/>
          <w:i/>
          <w:iCs/>
          <w:szCs w:val="20"/>
          <w:lang w:eastAsia="en-GB"/>
        </w:rPr>
        <w:t>Показатели ухудшения</w:t>
      </w:r>
      <w:r w:rsidRPr="00F97FBC">
        <w:rPr>
          <w:rFonts w:eastAsia="Times New Roman" w:cs="Times New Roman"/>
          <w:szCs w:val="20"/>
          <w:lang w:eastAsia="en-GB"/>
        </w:rPr>
        <w:t>" означают набор показателей, отражающих соотношение параметров выбросов в начале и конце периода устойчивости характеристик выбросов.</w:t>
      </w:r>
    </w:p>
    <w:p w:rsidR="004B710E" w:rsidRPr="00F97FBC" w:rsidRDefault="004B710E" w:rsidP="004B710E">
      <w:pPr>
        <w:spacing w:after="120"/>
        <w:ind w:left="2268" w:right="1134" w:hanging="1134"/>
        <w:jc w:val="both"/>
        <w:rPr>
          <w:rFonts w:eastAsia="Times New Roman" w:cs="Times New Roman"/>
          <w:bCs/>
          <w:szCs w:val="20"/>
          <w:lang w:eastAsia="en-GB"/>
        </w:rPr>
      </w:pPr>
      <w:r w:rsidRPr="00F97FBC">
        <w:rPr>
          <w:rFonts w:eastAsia="Times New Roman" w:cs="Times New Roman"/>
          <w:iCs/>
          <w:szCs w:val="20"/>
          <w:lang w:eastAsia="en-GB"/>
        </w:rPr>
        <w:t>2.1.18</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Точка росы</w:t>
      </w:r>
      <w:r w:rsidRPr="00F97FBC">
        <w:rPr>
          <w:rFonts w:eastAsia="Times New Roman" w:cs="Times New Roman"/>
          <w:szCs w:val="20"/>
          <w:lang w:eastAsia="en-GB"/>
        </w:rPr>
        <w:t>" означает степень влажности, указываемую в качестве температуры, до которой должен охладиться воздух, чтобы содержащийся в нем водяной пар достиг состояния насыщения и начал конденсироваться в росу при данном давлении и данной абсолютной влажности. Точка росы указывается в качестве температуры в</w:t>
      </w:r>
      <w:r w:rsidRPr="00F97FBC">
        <w:rPr>
          <w:rFonts w:eastAsia="Times New Roman" w:cs="Times New Roman"/>
          <w:szCs w:val="20"/>
          <w:lang w:val="en-GB" w:eastAsia="en-GB"/>
        </w:rPr>
        <w:t> </w:t>
      </w:r>
      <w:r w:rsidRPr="00F97FBC">
        <w:rPr>
          <w:rFonts w:eastAsia="Times New Roman" w:cs="Times New Roman"/>
          <w:szCs w:val="20"/>
          <w:lang w:eastAsia="en-GB"/>
        </w:rPr>
        <w:t>°</w:t>
      </w:r>
      <w:r w:rsidRPr="00F97FBC">
        <w:rPr>
          <w:rFonts w:eastAsia="Times New Roman" w:cs="Times New Roman"/>
          <w:szCs w:val="20"/>
          <w:lang w:val="en-GB" w:eastAsia="en-GB"/>
        </w:rPr>
        <w:t>C</w:t>
      </w:r>
      <w:r w:rsidRPr="00F97FBC">
        <w:rPr>
          <w:rFonts w:eastAsia="Times New Roman" w:cs="Times New Roman"/>
          <w:szCs w:val="20"/>
          <w:lang w:eastAsia="en-GB"/>
        </w:rPr>
        <w:t xml:space="preserve"> или К и является действительной только для давления, при котором она измеряетс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19</w:t>
      </w:r>
      <w:r w:rsidRPr="00F97FBC">
        <w:rPr>
          <w:rFonts w:eastAsia="Times New Roman" w:cs="Times New Roman"/>
          <w:b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рейф</w:t>
      </w:r>
      <w:r w:rsidRPr="00F97FBC">
        <w:rPr>
          <w:rFonts w:eastAsia="Times New Roman" w:cs="Times New Roman"/>
          <w:szCs w:val="20"/>
          <w:lang w:eastAsia="en-GB"/>
        </w:rPr>
        <w:t>" означает разность между нулевым или калибровочным сигналом и соответствующим значением, считанным с контрольно-измерительного прибора сразу же после его использования в ходе проведения испытания на выбросы при условии, что этот прибор был установлен на нуль и тарирован непосредственно перед испытание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0</w:t>
      </w:r>
      <w:r w:rsidRPr="00F97FBC">
        <w:rPr>
          <w:rFonts w:eastAsia="Times New Roman" w:cs="Times New Roman"/>
          <w:szCs w:val="20"/>
          <w:lang w:eastAsia="en-GB"/>
        </w:rPr>
        <w:tab/>
        <w:t>"</w:t>
      </w:r>
      <w:r w:rsidRPr="00F97FBC">
        <w:rPr>
          <w:rFonts w:eastAsia="Times New Roman" w:cs="Times New Roman"/>
          <w:i/>
          <w:iCs/>
          <w:szCs w:val="20"/>
          <w:lang w:eastAsia="en-GB"/>
        </w:rPr>
        <w:t>Двухтопливный двигатель</w:t>
      </w:r>
      <w:r w:rsidRPr="00F97FBC">
        <w:rPr>
          <w:rFonts w:eastAsia="Times New Roman" w:cs="Times New Roman"/>
          <w:szCs w:val="20"/>
          <w:lang w:eastAsia="en-GB"/>
        </w:rPr>
        <w:t xml:space="preserve">" означает двигатель, который предназначен для одновременной работы на жидком топливе и газообразном топливе, причем расход обоих видов топлива измеряется отдельно и потребляемое количество одного вида топлива по отношению к другому может варьироваться в зависимости от </w:t>
      </w:r>
      <w:r>
        <w:rPr>
          <w:rFonts w:eastAsia="Times New Roman" w:cs="Times New Roman"/>
          <w:szCs w:val="20"/>
          <w:lang w:eastAsia="en-GB"/>
        </w:rPr>
        <w:t xml:space="preserve">режима </w:t>
      </w:r>
      <w:r w:rsidRPr="00F97FBC">
        <w:rPr>
          <w:rFonts w:eastAsia="Times New Roman" w:cs="Times New Roman"/>
          <w:szCs w:val="20"/>
          <w:lang w:eastAsia="en-GB"/>
        </w:rPr>
        <w:t>работы.</w:t>
      </w:r>
    </w:p>
    <w:p w:rsidR="004B710E" w:rsidRPr="00E96152"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1</w:t>
      </w:r>
      <w:r w:rsidRPr="00F97FBC">
        <w:rPr>
          <w:rFonts w:eastAsia="Times New Roman" w:cs="Times New Roman"/>
          <w:szCs w:val="20"/>
          <w:lang w:eastAsia="en-GB"/>
        </w:rPr>
        <w:tab/>
        <w:t>"</w:t>
      </w:r>
      <w:r w:rsidRPr="00F97FBC">
        <w:rPr>
          <w:rFonts w:eastAsia="Times New Roman" w:cs="Times New Roman"/>
          <w:i/>
          <w:iCs/>
          <w:szCs w:val="20"/>
          <w:lang w:eastAsia="en-GB"/>
        </w:rPr>
        <w:t>Двухтопливный режим</w:t>
      </w:r>
      <w:r w:rsidRPr="00F97FBC">
        <w:rPr>
          <w:rFonts w:eastAsia="Times New Roman" w:cs="Times New Roman"/>
          <w:szCs w:val="20"/>
          <w:lang w:eastAsia="en-GB"/>
        </w:rPr>
        <w:t>" означает нормальный режим работы двухтопливного двигателя, во время которого двигатель одновременно использует жидкое топливо и газообразное топливо при определенных условиях своей работ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iCs/>
          <w:szCs w:val="20"/>
          <w:lang w:eastAsia="en-GB"/>
        </w:rPr>
        <w:t>2.1.2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 xml:space="preserve">Электронный </w:t>
      </w:r>
      <w:r w:rsidRPr="00F97FBC">
        <w:rPr>
          <w:rFonts w:eastAsia="Times New Roman" w:cs="Times New Roman"/>
          <w:bCs/>
          <w:i/>
          <w:szCs w:val="20"/>
          <w:lang w:eastAsia="en-GB"/>
        </w:rPr>
        <w:t>управляющий</w:t>
      </w:r>
      <w:r w:rsidRPr="00F97FBC">
        <w:rPr>
          <w:rFonts w:eastAsia="Times New Roman" w:cs="Times New Roman"/>
          <w:i/>
          <w:szCs w:val="20"/>
          <w:lang w:eastAsia="en-GB"/>
        </w:rPr>
        <w:t xml:space="preserve"> блок</w:t>
      </w:r>
      <w:r w:rsidRPr="00F97FBC">
        <w:rPr>
          <w:rFonts w:eastAsia="Times New Roman" w:cs="Times New Roman"/>
          <w:szCs w:val="20"/>
          <w:lang w:eastAsia="en-GB"/>
        </w:rPr>
        <w:t>" означает электронное устройство двигателя, являющееся частью системы ограничения выбросов и использующее данные, считываемые с датчиков двигателя, для контроля параметров двигателя.</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iCs/>
          <w:szCs w:val="20"/>
          <w:lang w:eastAsia="en-GB"/>
        </w:rPr>
        <w:lastRenderedPageBreak/>
        <w:t>2.1.23</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Система ограничения выбросов</w:t>
      </w:r>
      <w:r w:rsidRPr="00F97FBC">
        <w:rPr>
          <w:rFonts w:eastAsia="Times New Roman" w:cs="Times New Roman"/>
          <w:szCs w:val="20"/>
          <w:lang w:eastAsia="en-GB"/>
        </w:rPr>
        <w:t>" означает любое приспособление, систему или элемент конструкции, которые ограничивают или уменьшают выбросы регламентируемых загрязнителей из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4</w:t>
      </w:r>
      <w:r w:rsidRPr="00F97FBC">
        <w:rPr>
          <w:rFonts w:eastAsia="Times New Roman" w:cs="Times New Roman"/>
          <w:szCs w:val="20"/>
          <w:lang w:eastAsia="en-GB"/>
        </w:rPr>
        <w:tab/>
        <w:t>"</w:t>
      </w:r>
      <w:r w:rsidRPr="00F97FBC">
        <w:rPr>
          <w:rFonts w:eastAsia="Times New Roman" w:cs="Times New Roman"/>
          <w:i/>
          <w:iCs/>
          <w:szCs w:val="20"/>
          <w:lang w:eastAsia="en-GB"/>
        </w:rPr>
        <w:t>Функция ограничения выбросов</w:t>
      </w:r>
      <w:r w:rsidRPr="00F97FBC">
        <w:rPr>
          <w:rFonts w:eastAsia="Times New Roman" w:cs="Times New Roman"/>
          <w:szCs w:val="20"/>
          <w:lang w:eastAsia="en-GB"/>
        </w:rPr>
        <w:t>" означает элемент или набор элементов, предусмотренных общей конструкцией двигателя или внедорожной подвижной техники, на которой установлен двигатель, и используемых для целей ограничения уровня выбросов.</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5</w:t>
      </w:r>
      <w:r w:rsidRPr="00F97FBC">
        <w:rPr>
          <w:rFonts w:eastAsia="Times New Roman" w:cs="Times New Roman"/>
          <w:szCs w:val="20"/>
          <w:lang w:eastAsia="en-GB"/>
        </w:rPr>
        <w:tab/>
        <w:t>"</w:t>
      </w:r>
      <w:r w:rsidRPr="00F97FBC">
        <w:rPr>
          <w:rFonts w:eastAsia="Times New Roman" w:cs="Times New Roman"/>
          <w:i/>
          <w:iCs/>
          <w:szCs w:val="20"/>
          <w:lang w:eastAsia="en-GB"/>
        </w:rPr>
        <w:t>Период устойчивости характеристик выбросов</w:t>
      </w:r>
      <w:r w:rsidRPr="00F97FBC">
        <w:rPr>
          <w:rFonts w:eastAsia="Times New Roman" w:cs="Times New Roman"/>
          <w:szCs w:val="20"/>
          <w:lang w:eastAsia="en-GB"/>
        </w:rPr>
        <w:t>" или "</w:t>
      </w:r>
      <w:r w:rsidRPr="00F0399D">
        <w:rPr>
          <w:rFonts w:eastAsia="Times New Roman" w:cs="Times New Roman"/>
          <w:i/>
          <w:szCs w:val="20"/>
          <w:lang w:eastAsia="en-GB"/>
        </w:rPr>
        <w:t>ПУХВ</w:t>
      </w:r>
      <w:r w:rsidRPr="00F97FBC">
        <w:rPr>
          <w:rFonts w:eastAsia="Times New Roman" w:cs="Times New Roman"/>
          <w:szCs w:val="20"/>
          <w:lang w:eastAsia="en-GB"/>
        </w:rPr>
        <w:t>" означает количество часов или, когда это применимо, величину расстояния, используемые для определения показателей ухудш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Конечный пользователь</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физическое или юридическое лицо, за исключением изготовителя или </w:t>
      </w:r>
      <w:r w:rsidRPr="00F97FBC">
        <w:rPr>
          <w:rFonts w:eastAsia="Times New Roman" w:cs="Times New Roman"/>
          <w:iCs/>
          <w:szCs w:val="20"/>
          <w:lang w:eastAsia="en-GB"/>
        </w:rPr>
        <w:t>ИОО,</w:t>
      </w:r>
      <w:r w:rsidRPr="00F97FBC">
        <w:rPr>
          <w:rFonts w:eastAsia="Times New Roman" w:cs="Times New Roman"/>
          <w:szCs w:val="20"/>
          <w:lang w:eastAsia="en-GB"/>
        </w:rPr>
        <w:t xml:space="preserve"> которое отвечает за эксплуатацию двигателя, установленного на </w:t>
      </w:r>
      <w:r w:rsidRPr="00F97FBC">
        <w:rPr>
          <w:rFonts w:eastAsia="Calibri" w:cs="Times New Roman"/>
          <w:lang w:eastAsia="de-DE"/>
        </w:rPr>
        <w:t>внедорожной подвижной технической единице или транспортном средстве категории Т</w:t>
      </w:r>
      <w:r w:rsidRPr="00F97FBC">
        <w:rPr>
          <w:rFonts w:eastAsia="Times New Roman" w:cs="Times New Roman"/>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7</w:t>
      </w:r>
      <w:r w:rsidRPr="00F97FBC">
        <w:rPr>
          <w:rFonts w:eastAsia="Times New Roman" w:cs="Times New Roman"/>
          <w:szCs w:val="20"/>
          <w:lang w:eastAsia="en-GB"/>
        </w:rPr>
        <w:tab/>
        <w:t>"</w:t>
      </w:r>
      <w:r w:rsidRPr="00F97FBC">
        <w:rPr>
          <w:rFonts w:eastAsia="Times New Roman" w:cs="Times New Roman"/>
          <w:i/>
          <w:iCs/>
          <w:szCs w:val="20"/>
          <w:lang w:eastAsia="en-GB"/>
        </w:rPr>
        <w:t>Семейство двигателей</w:t>
      </w:r>
      <w:r w:rsidRPr="00F97FBC">
        <w:rPr>
          <w:rFonts w:eastAsia="Times New Roman" w:cs="Times New Roman"/>
          <w:szCs w:val="20"/>
          <w:lang w:eastAsia="en-GB"/>
        </w:rPr>
        <w:t>" означает объединенные изготовителем в одну группу типы двигателей, которые в силу своей конструкции имеют аналогичные характеристики в отношении выбросов отработавших газов и соответствуют применимым предельным значениям выбросов загрязняющих веществ.</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8</w:t>
      </w:r>
      <w:r w:rsidRPr="00F97FBC">
        <w:rPr>
          <w:rFonts w:eastAsia="Times New Roman" w:cs="Times New Roman"/>
          <w:szCs w:val="20"/>
          <w:lang w:eastAsia="en-GB"/>
        </w:rPr>
        <w:tab/>
        <w:t>"</w:t>
      </w:r>
      <w:r w:rsidRPr="00F97FBC">
        <w:rPr>
          <w:rFonts w:eastAsia="Times New Roman" w:cs="Times New Roman"/>
          <w:i/>
          <w:szCs w:val="20"/>
          <w:lang w:eastAsia="en-GB"/>
        </w:rPr>
        <w:t>Регулируемая частота вращения двигателя</w:t>
      </w:r>
      <w:r w:rsidRPr="00F97FBC">
        <w:rPr>
          <w:rFonts w:eastAsia="Times New Roman" w:cs="Times New Roman"/>
          <w:szCs w:val="20"/>
          <w:lang w:eastAsia="en-GB"/>
        </w:rPr>
        <w:t>" означает эксплуатационную частоту вращения двигателя, контролируемую установленным регуляторо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2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Дата изготовления двигателя</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дату (месяц и год), на которую двигатель прошел заключительную проверку, сошел с конвейера и готов к отправке или складированию.</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0</w:t>
      </w:r>
      <w:r w:rsidRPr="00F97FBC">
        <w:rPr>
          <w:rFonts w:eastAsia="Times New Roman" w:cs="Times New Roman"/>
          <w:szCs w:val="20"/>
          <w:lang w:eastAsia="en-GB"/>
        </w:rPr>
        <w:tab/>
        <w:t>"</w:t>
      </w:r>
      <w:r w:rsidRPr="00F97FBC">
        <w:rPr>
          <w:rFonts w:eastAsia="Times New Roman" w:cs="Times New Roman"/>
          <w:i/>
          <w:szCs w:val="20"/>
          <w:lang w:eastAsia="en-GB"/>
        </w:rPr>
        <w:t>Тип двигателя</w:t>
      </w:r>
      <w:r w:rsidRPr="00F97FBC">
        <w:rPr>
          <w:rFonts w:eastAsia="Times New Roman" w:cs="Times New Roman"/>
          <w:szCs w:val="20"/>
          <w:lang w:eastAsia="en-GB"/>
        </w:rPr>
        <w:t xml:space="preserve">" означает </w:t>
      </w:r>
      <w:r>
        <w:rPr>
          <w:rFonts w:eastAsia="Times New Roman" w:cs="Times New Roman"/>
          <w:szCs w:val="20"/>
          <w:lang w:eastAsia="en-GB"/>
        </w:rPr>
        <w:t>группу</w:t>
      </w:r>
      <w:r w:rsidRPr="00F97FBC">
        <w:rPr>
          <w:rFonts w:eastAsia="Times New Roman" w:cs="Times New Roman"/>
          <w:szCs w:val="20"/>
          <w:lang w:eastAsia="en-GB"/>
        </w:rPr>
        <w:t xml:space="preserve"> двигателей, не имеющих между собой различий в отношении </w:t>
      </w:r>
      <w:r>
        <w:rPr>
          <w:rFonts w:eastAsia="Times New Roman" w:cs="Times New Roman"/>
          <w:szCs w:val="20"/>
          <w:lang w:eastAsia="en-GB"/>
        </w:rPr>
        <w:t xml:space="preserve">таких </w:t>
      </w:r>
      <w:r w:rsidRPr="00F97FBC">
        <w:rPr>
          <w:rFonts w:eastAsia="Times New Roman" w:cs="Times New Roman"/>
          <w:szCs w:val="20"/>
          <w:lang w:eastAsia="en-GB"/>
        </w:rPr>
        <w:t>основных характеристик двигателя</w:t>
      </w:r>
      <w:r>
        <w:rPr>
          <w:rFonts w:eastAsia="Times New Roman" w:cs="Times New Roman"/>
          <w:szCs w:val="20"/>
          <w:lang w:eastAsia="en-GB"/>
        </w:rPr>
        <w:t xml:space="preserve">, </w:t>
      </w:r>
      <w:r w:rsidRPr="00410791">
        <w:rPr>
          <w:rFonts w:eastAsia="Times New Roman" w:cs="Times New Roman"/>
          <w:szCs w:val="20"/>
          <w:lang w:eastAsia="en-GB"/>
        </w:rPr>
        <w:t>которые определены в приложении 10 к настоящим Правилам ООН</w:t>
      </w:r>
      <w:r w:rsidRPr="00F97FBC">
        <w:rPr>
          <w:rFonts w:eastAsia="Times New Roman" w:cs="Times New Roman"/>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вод в эксплуатацию</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первоначальное использование транспортного средства категории Т на территории той или иной </w:t>
      </w:r>
      <w:r w:rsidRPr="00F97FBC">
        <w:rPr>
          <w:rFonts w:eastAsia="Calibri" w:cs="Times New Roman"/>
          <w:szCs w:val="24"/>
        </w:rPr>
        <w:t>Договаривающейся стороны</w:t>
      </w:r>
      <w:r w:rsidRPr="00F97FBC">
        <w:rPr>
          <w:rFonts w:eastAsia="Times New Roman" w:cs="Times New Roman"/>
          <w:szCs w:val="20"/>
          <w:lang w:eastAsia="en-GB"/>
        </w:rPr>
        <w:t xml:space="preserve"> по его целевому назначению.</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2</w:t>
      </w:r>
      <w:r w:rsidRPr="00F97FBC">
        <w:rPr>
          <w:rFonts w:eastAsia="Times New Roman" w:cs="Times New Roman"/>
          <w:szCs w:val="20"/>
          <w:lang w:eastAsia="en-GB"/>
        </w:rPr>
        <w:tab/>
        <w:t>"</w:t>
      </w:r>
      <w:r w:rsidRPr="00F97FBC">
        <w:rPr>
          <w:rFonts w:eastAsia="Times New Roman" w:cs="Times New Roman"/>
          <w:i/>
          <w:szCs w:val="20"/>
          <w:lang w:eastAsia="en-GB"/>
        </w:rPr>
        <w:t>Система последующей обработки отработавших газов</w:t>
      </w:r>
      <w:r w:rsidRPr="00F97FBC">
        <w:rPr>
          <w:rFonts w:eastAsia="Times New Roman" w:cs="Times New Roman"/>
          <w:szCs w:val="20"/>
          <w:lang w:eastAsia="en-GB"/>
        </w:rPr>
        <w:t>" означает каталитический нейтрализатор, фильтр взвешенных частиц, систему</w:t>
      </w:r>
      <w:r w:rsidR="00085F3D">
        <w:rPr>
          <w:rFonts w:eastAsia="Times New Roman" w:cs="Times New Roman"/>
          <w:szCs w:val="20"/>
          <w:lang w:eastAsia="en-GB"/>
        </w:rPr>
        <w:t> </w:t>
      </w:r>
      <w:r w:rsidRPr="00F97FBC">
        <w:rPr>
          <w:rFonts w:eastAsia="Times New Roman" w:cs="Times New Roman"/>
          <w:szCs w:val="20"/>
          <w:lang w:val="en-US" w:eastAsia="en-GB"/>
        </w:rPr>
        <w:t>de</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комбинированный фильтр </w:t>
      </w:r>
      <w:r w:rsidRPr="00F97FBC">
        <w:rPr>
          <w:rFonts w:eastAsia="Times New Roman" w:cs="Times New Roman"/>
          <w:szCs w:val="20"/>
          <w:lang w:val="en-US" w:eastAsia="en-GB"/>
        </w:rPr>
        <w:t>de</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взвешенных частиц или любое другое устройство ограничения выбросов загрязняющих веществ, установленное на выходе двигателя. Это определение не охватывает систему рециркуляции отработавших газов (РОГ) и турбонагнетатели, которые считаются составной частью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3</w:t>
      </w:r>
      <w:r w:rsidRPr="00F97FBC">
        <w:rPr>
          <w:rFonts w:eastAsia="Times New Roman" w:cs="Times New Roman"/>
          <w:szCs w:val="20"/>
          <w:lang w:eastAsia="en-GB"/>
        </w:rPr>
        <w:tab/>
        <w:t>"</w:t>
      </w:r>
      <w:r w:rsidRPr="00F97FBC">
        <w:rPr>
          <w:rFonts w:eastAsia="Times New Roman" w:cs="Times New Roman"/>
          <w:i/>
          <w:iCs/>
          <w:szCs w:val="20"/>
          <w:lang w:eastAsia="en-GB"/>
        </w:rPr>
        <w:t>Рециркуляция отработавших газов</w:t>
      </w:r>
      <w:r w:rsidRPr="00F97FBC">
        <w:rPr>
          <w:rFonts w:eastAsia="Times New Roman" w:cs="Times New Roman"/>
          <w:szCs w:val="20"/>
          <w:lang w:eastAsia="en-GB"/>
        </w:rPr>
        <w:t>" или "</w:t>
      </w:r>
      <w:r w:rsidRPr="00F0399D">
        <w:rPr>
          <w:rFonts w:eastAsia="Times New Roman" w:cs="Times New Roman"/>
          <w:i/>
          <w:szCs w:val="20"/>
          <w:lang w:eastAsia="en-GB"/>
        </w:rPr>
        <w:t>РОГ</w:t>
      </w:r>
      <w:r w:rsidRPr="00F97FBC">
        <w:rPr>
          <w:rFonts w:eastAsia="Times New Roman" w:cs="Times New Roman"/>
          <w:szCs w:val="20"/>
          <w:lang w:eastAsia="en-GB"/>
        </w:rPr>
        <w:t xml:space="preserve">" означает процесс, поддерживаемый техническим устройством, которое является частью системы </w:t>
      </w:r>
      <w:r w:rsidRPr="00F97FBC">
        <w:rPr>
          <w:rFonts w:eastAsia="Times New Roman" w:cs="Times New Roman"/>
          <w:iCs/>
          <w:szCs w:val="20"/>
          <w:lang w:eastAsia="en-GB"/>
        </w:rPr>
        <w:t xml:space="preserve">ограничения выбросов и </w:t>
      </w:r>
      <w:r w:rsidRPr="00F97FBC">
        <w:rPr>
          <w:rFonts w:eastAsia="Times New Roman" w:cs="Times New Roman"/>
          <w:szCs w:val="20"/>
          <w:lang w:eastAsia="en-GB"/>
        </w:rPr>
        <w:t>ограничивает выбросы посредством направления отработавших газов, выбрасываемых из камер(ы) сгорания, назад в двигатель для смешивания их с поступающим в него воздухом перед сгоранием или во время сгорания, за исключением использования фаз газораспределения для увеличения количества остаточного отработавшего газа в камере(ах) сгорания, который смешивается с поступающим в двигатель воздухом до или во время сгора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олное разбавление пото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тод смешения потока отработавших газов с разбавляющим воздухом до выделения из потока фракции разбавленных отработавших газов для целей анализ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5</w:t>
      </w:r>
      <w:r w:rsidRPr="00F97FBC">
        <w:rPr>
          <w:rFonts w:eastAsia="Times New Roman" w:cs="Times New Roman"/>
          <w:szCs w:val="20"/>
          <w:lang w:eastAsia="en-GB"/>
        </w:rPr>
        <w:tab/>
        <w:t>"</w:t>
      </w:r>
      <w:r w:rsidRPr="00F97FBC">
        <w:rPr>
          <w:rFonts w:eastAsia="Times New Roman" w:cs="Times New Roman"/>
          <w:i/>
          <w:iCs/>
          <w:szCs w:val="20"/>
          <w:lang w:eastAsia="en-GB"/>
        </w:rPr>
        <w:t>Газообразное топливо</w:t>
      </w:r>
      <w:r w:rsidRPr="00F97FBC">
        <w:rPr>
          <w:rFonts w:eastAsia="Times New Roman" w:cs="Times New Roman"/>
          <w:szCs w:val="20"/>
          <w:lang w:eastAsia="en-GB"/>
        </w:rPr>
        <w:t>" означает любое топливо, которое при стандартных условиях окружающей среды (температура 298 </w:t>
      </w:r>
      <w:r w:rsidRPr="00F97FBC">
        <w:rPr>
          <w:rFonts w:eastAsia="Times New Roman" w:cs="Times New Roman"/>
          <w:szCs w:val="20"/>
          <w:lang w:val="en-GB" w:eastAsia="en-GB"/>
        </w:rPr>
        <w:t>K</w:t>
      </w:r>
      <w:r w:rsidRPr="00F97FBC">
        <w:rPr>
          <w:rFonts w:eastAsia="Times New Roman" w:cs="Times New Roman"/>
          <w:szCs w:val="20"/>
          <w:lang w:eastAsia="en-GB"/>
        </w:rPr>
        <w:t>, абсолютное давление 101,3 кПа) является полностью газообразны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36</w:t>
      </w:r>
      <w:r w:rsidRPr="00F97FBC">
        <w:rPr>
          <w:rFonts w:eastAsia="Times New Roman" w:cs="Times New Roman"/>
          <w:szCs w:val="20"/>
          <w:lang w:eastAsia="en-GB"/>
        </w:rPr>
        <w:tab/>
        <w:t>"</w:t>
      </w:r>
      <w:r w:rsidRPr="00F97FBC">
        <w:rPr>
          <w:rFonts w:eastAsia="Times New Roman" w:cs="Times New Roman"/>
          <w:i/>
          <w:iCs/>
          <w:szCs w:val="20"/>
          <w:lang w:eastAsia="en-GB"/>
        </w:rPr>
        <w:t>Загрязняющие газообразные вещества</w:t>
      </w:r>
      <w:r w:rsidRPr="00F97FBC">
        <w:rPr>
          <w:rFonts w:eastAsia="Times New Roman" w:cs="Times New Roman"/>
          <w:szCs w:val="20"/>
          <w:lang w:eastAsia="en-GB"/>
        </w:rPr>
        <w:t>" означают следующие выделяемые двигателем загрязняющие</w:t>
      </w:r>
      <w:r w:rsidRPr="00F97FBC">
        <w:rPr>
          <w:rFonts w:eastAsia="Times New Roman" w:cs="Times New Roman"/>
          <w:i/>
          <w:iCs/>
          <w:szCs w:val="20"/>
          <w:lang w:eastAsia="en-GB"/>
        </w:rPr>
        <w:t xml:space="preserve"> </w:t>
      </w:r>
      <w:r w:rsidRPr="00F97FBC">
        <w:rPr>
          <w:rFonts w:eastAsia="Times New Roman" w:cs="Times New Roman"/>
          <w:szCs w:val="20"/>
          <w:lang w:eastAsia="en-GB"/>
        </w:rPr>
        <w:t>вещества в их газообразном состоянии: оксид углерода (</w:t>
      </w:r>
      <w:r w:rsidRPr="00F97FBC">
        <w:rPr>
          <w:rFonts w:eastAsia="Times New Roman" w:cs="Times New Roman"/>
          <w:szCs w:val="20"/>
          <w:lang w:val="en-GB" w:eastAsia="en-GB"/>
        </w:rPr>
        <w:t>CO</w:t>
      </w:r>
      <w:r w:rsidRPr="00F97FBC">
        <w:rPr>
          <w:rFonts w:eastAsia="Times New Roman" w:cs="Times New Roman"/>
          <w:szCs w:val="20"/>
          <w:lang w:eastAsia="en-GB"/>
        </w:rPr>
        <w:t>), все углеводороды (</w:t>
      </w:r>
      <w:r w:rsidRPr="00F97FBC">
        <w:rPr>
          <w:rFonts w:eastAsia="Times New Roman" w:cs="Times New Roman"/>
          <w:szCs w:val="20"/>
          <w:lang w:val="en-GB" w:eastAsia="en-GB"/>
        </w:rPr>
        <w:t>HC</w:t>
      </w:r>
      <w:r w:rsidRPr="00F97FBC">
        <w:rPr>
          <w:rFonts w:eastAsia="Times New Roman" w:cs="Times New Roman"/>
          <w:szCs w:val="20"/>
          <w:lang w:eastAsia="en-GB"/>
        </w:rPr>
        <w:t>) и оксиды азота</w:t>
      </w:r>
      <w:r w:rsidR="00085F3D">
        <w:rPr>
          <w:rFonts w:eastAsia="Times New Roman" w:cs="Times New Roman"/>
          <w:szCs w:val="20"/>
          <w:lang w:eastAsia="en-GB"/>
        </w:rPr>
        <w:t> </w:t>
      </w:r>
      <w:r w:rsidRPr="00F97FBC">
        <w:rPr>
          <w:rFonts w:eastAsia="Times New Roman" w:cs="Times New Roman"/>
          <w:szCs w:val="20"/>
          <w:lang w:eastAsia="en-GB"/>
        </w:rPr>
        <w:t>(</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под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понимаются оксид азота (</w:t>
      </w:r>
      <w:r w:rsidRPr="00F97FBC">
        <w:rPr>
          <w:rFonts w:eastAsia="Times New Roman" w:cs="Times New Roman"/>
          <w:szCs w:val="20"/>
          <w:lang w:val="en-GB" w:eastAsia="en-GB"/>
        </w:rPr>
        <w:t>NO</w:t>
      </w:r>
      <w:r w:rsidRPr="00F97FBC">
        <w:rPr>
          <w:rFonts w:eastAsia="Times New Roman" w:cs="Times New Roman"/>
          <w:szCs w:val="20"/>
          <w:lang w:eastAsia="en-GB"/>
        </w:rPr>
        <w:t>) и диоксид азота (</w:t>
      </w:r>
      <w:r w:rsidRPr="00F97FBC">
        <w:rPr>
          <w:rFonts w:eastAsia="Times New Roman" w:cs="Times New Roman"/>
          <w:szCs w:val="20"/>
          <w:lang w:val="en-GB" w:eastAsia="en-GB"/>
        </w:rPr>
        <w:t>NO</w:t>
      </w:r>
      <w:r w:rsidRPr="00F97FBC">
        <w:rPr>
          <w:rFonts w:eastAsia="Times New Roman" w:cs="Times New Roman"/>
          <w:szCs w:val="20"/>
          <w:vertAlign w:val="subscript"/>
          <w:lang w:eastAsia="en-GB"/>
        </w:rPr>
        <w:t>2</w:t>
      </w:r>
      <w:r w:rsidRPr="00F97FBC">
        <w:rPr>
          <w:rFonts w:eastAsia="Times New Roman" w:cs="Times New Roman"/>
          <w:szCs w:val="20"/>
          <w:lang w:eastAsia="en-GB"/>
        </w:rPr>
        <w:t xml:space="preserve">), выражаемые в эквиваленте </w:t>
      </w:r>
      <w:r w:rsidRPr="00F97FBC">
        <w:rPr>
          <w:rFonts w:eastAsia="Times New Roman" w:cs="Times New Roman"/>
          <w:szCs w:val="20"/>
          <w:lang w:val="en-GB" w:eastAsia="en-GB"/>
        </w:rPr>
        <w:t>NO</w:t>
      </w:r>
      <w:r w:rsidRPr="00F97FBC">
        <w:rPr>
          <w:rFonts w:eastAsia="Times New Roman" w:cs="Times New Roman"/>
          <w:szCs w:val="20"/>
          <w:vertAlign w:val="subscript"/>
          <w:lang w:eastAsia="en-GB"/>
        </w:rPr>
        <w:t>2</w:t>
      </w:r>
      <w:r w:rsidRPr="00F97FBC">
        <w:rPr>
          <w:rFonts w:eastAsia="Times New Roman" w:cs="Times New Roman"/>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7</w:t>
      </w:r>
      <w:r w:rsidRPr="00F97FBC">
        <w:rPr>
          <w:rFonts w:eastAsia="Times New Roman" w:cs="Times New Roman"/>
          <w:szCs w:val="20"/>
          <w:lang w:eastAsia="en-GB"/>
        </w:rPr>
        <w:tab/>
        <w:t>"</w:t>
      </w:r>
      <w:r w:rsidRPr="00F97FBC">
        <w:rPr>
          <w:rFonts w:eastAsia="Times New Roman" w:cs="Times New Roman"/>
          <w:i/>
          <w:iCs/>
          <w:szCs w:val="20"/>
          <w:lang w:eastAsia="en-GB"/>
        </w:rPr>
        <w:t>Генераторный агрегат</w:t>
      </w:r>
      <w:r w:rsidRPr="00F97FBC">
        <w:rPr>
          <w:rFonts w:eastAsia="Times New Roman" w:cs="Times New Roman"/>
          <w:szCs w:val="20"/>
          <w:lang w:eastAsia="en-GB"/>
        </w:rPr>
        <w:t>" означает самостоятельную внедорожную подвижную техническую единицу, не являющуюся частью силовой передачи, которая предназначена главным образом для выработки электроэнерг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8</w:t>
      </w:r>
      <w:r w:rsidRPr="00F97FBC">
        <w:rPr>
          <w:rFonts w:eastAsia="Times New Roman" w:cs="Times New Roman"/>
          <w:szCs w:val="20"/>
          <w:lang w:eastAsia="en-GB"/>
        </w:rPr>
        <w:tab/>
        <w:t>"</w:t>
      </w:r>
      <w:r w:rsidRPr="00F97FBC">
        <w:rPr>
          <w:rFonts w:eastAsia="Times New Roman" w:cs="Times New Roman"/>
          <w:i/>
          <w:iCs/>
          <w:szCs w:val="20"/>
          <w:lang w:eastAsia="en-GB"/>
        </w:rPr>
        <w:t>ГЭК (газоэнергетический коэффициент)</w:t>
      </w:r>
      <w:r w:rsidRPr="00F97FBC">
        <w:rPr>
          <w:rFonts w:eastAsia="Times New Roman" w:cs="Times New Roman"/>
          <w:szCs w:val="20"/>
          <w:lang w:eastAsia="en-GB"/>
        </w:rPr>
        <w:t>" означает в случае двухтопливного двигателя отношение энергоемкости газообразного топлива к энергоемкости обоих видов топлива; в случае монотопливного двигателя ГЭК считается равным 1 либо 0 в зависимости от вида топлив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39</w:t>
      </w:r>
      <w:r w:rsidRPr="00F97FBC">
        <w:rPr>
          <w:rFonts w:eastAsia="Times New Roman" w:cs="Times New Roman"/>
          <w:szCs w:val="20"/>
          <w:lang w:eastAsia="en-GB"/>
        </w:rPr>
        <w:tab/>
        <w:t>"</w:t>
      </w:r>
      <w:r w:rsidRPr="00F97FBC">
        <w:rPr>
          <w:rFonts w:eastAsia="Times New Roman" w:cs="Times New Roman"/>
          <w:i/>
          <w:szCs w:val="20"/>
          <w:lang w:eastAsia="en-GB"/>
        </w:rPr>
        <w:t>Квалифицированная инженерная оценка</w:t>
      </w:r>
      <w:r w:rsidRPr="00F97FBC">
        <w:rPr>
          <w:rFonts w:eastAsia="Times New Roman" w:cs="Times New Roman"/>
          <w:szCs w:val="20"/>
          <w:lang w:eastAsia="en-GB"/>
        </w:rPr>
        <w:t>" означает заключение, вынесенное в соответствии с общепризнанными научно-техническими принципами и соответствующей доступной информацией.</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Регулятор</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устройство или же функцию управления, кот</w:t>
      </w:r>
      <w:r>
        <w:rPr>
          <w:rFonts w:eastAsia="Times New Roman" w:cs="Times New Roman"/>
          <w:szCs w:val="20"/>
          <w:lang w:eastAsia="en-GB"/>
        </w:rPr>
        <w:t>орое(ая) автоматически регулируе</w:t>
      </w:r>
      <w:r w:rsidRPr="00F97FBC">
        <w:rPr>
          <w:rFonts w:eastAsia="Times New Roman" w:cs="Times New Roman"/>
          <w:szCs w:val="20"/>
          <w:lang w:eastAsia="en-GB"/>
        </w:rPr>
        <w:t xml:space="preserve">т частоту вращения и нагрузку двигателя, за исключением ограничителя заброса оборотов, устанавливаемого на двигателях категории </w:t>
      </w:r>
      <w:r w:rsidRPr="00F97FBC">
        <w:rPr>
          <w:rFonts w:eastAsia="Times New Roman" w:cs="Times New Roman"/>
          <w:szCs w:val="20"/>
          <w:lang w:val="en-GB" w:eastAsia="en-GB"/>
        </w:rPr>
        <w:t>NRSh</w:t>
      </w:r>
      <w:r w:rsidRPr="00F97FBC">
        <w:rPr>
          <w:rFonts w:eastAsia="Times New Roman" w:cs="Times New Roman"/>
          <w:szCs w:val="20"/>
          <w:lang w:eastAsia="en-GB"/>
        </w:rPr>
        <w:t xml:space="preserve"> и ограничивающего максимальную частоту вращения двигателя с единственной целью предотвратить работу двигателя на оборотах, превышающих определенный предел.</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1</w:t>
      </w:r>
      <w:r w:rsidRPr="00F97FBC">
        <w:rPr>
          <w:rFonts w:eastAsia="Times New Roman" w:cs="Times New Roman"/>
          <w:szCs w:val="20"/>
          <w:lang w:eastAsia="en-GB"/>
        </w:rPr>
        <w:tab/>
        <w:t>"</w:t>
      </w:r>
      <w:r w:rsidRPr="00F97FBC">
        <w:rPr>
          <w:rFonts w:eastAsia="Times New Roman" w:cs="Times New Roman"/>
          <w:i/>
          <w:iCs/>
          <w:szCs w:val="20"/>
          <w:lang w:eastAsia="en-GB"/>
        </w:rPr>
        <w:t>Переносной двигатель с искровым зажиганием</w:t>
      </w:r>
      <w:r w:rsidRPr="00F97FBC">
        <w:rPr>
          <w:rFonts w:eastAsia="Times New Roman" w:cs="Times New Roman"/>
          <w:szCs w:val="20"/>
          <w:lang w:eastAsia="en-GB"/>
        </w:rPr>
        <w:t>" означает двигатель с искровым зажиганием и исходным уровнем мощности менее 19 кВт, используемый в единице оборудования, которая удовлетворяет по крайней мере одному из следующих требований:</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по своему целевому предназначению является сугубо переносным агрегатом;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своего целевого предназначения может функционировать в различных положениях, например, впереворот или с поперечным смещением;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имеет "сухую" массу, включая двигатель, менее 20 кг и отвечает по крайней мере одному из следующих требований: </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целевого предназначения единицы оборудования оператор прилагает физические усилия для ее перемещения либо, в качестве альтернативы, переносит агрегат; </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 учетом целевого предназначения единицы оборудования оператор должен прилагать определенные физические усилия либо проявлять повышенную бдительность; </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i</w:t>
      </w:r>
      <w:r w:rsidRPr="00F97FBC">
        <w:rPr>
          <w:rFonts w:eastAsia="Times New Roman" w:cs="Times New Roman"/>
          <w:szCs w:val="20"/>
          <w:lang w:eastAsia="en-GB"/>
        </w:rPr>
        <w:t xml:space="preserve">) </w:t>
      </w:r>
      <w:r w:rsidRPr="00F97FBC">
        <w:rPr>
          <w:rFonts w:eastAsia="Times New Roman" w:cs="Times New Roman"/>
          <w:szCs w:val="20"/>
          <w:lang w:eastAsia="en-GB"/>
        </w:rPr>
        <w:tab/>
        <w:t>используется в качестве генератора или насос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2</w:t>
      </w:r>
      <w:r w:rsidRPr="00F97FBC">
        <w:rPr>
          <w:rFonts w:eastAsia="Times New Roman" w:cs="Times New Roman"/>
          <w:szCs w:val="20"/>
          <w:lang w:eastAsia="en-GB"/>
        </w:rPr>
        <w:tab/>
        <w:t>"</w:t>
      </w:r>
      <w:r w:rsidRPr="00F97FBC">
        <w:rPr>
          <w:rFonts w:eastAsia="Times New Roman" w:cs="Times New Roman"/>
          <w:i/>
          <w:szCs w:val="20"/>
          <w:lang w:eastAsia="en-GB"/>
        </w:rPr>
        <w:t>Фильтр НЕРА</w:t>
      </w:r>
      <w:r w:rsidRPr="00F97FBC">
        <w:rPr>
          <w:rFonts w:eastAsia="Times New Roman" w:cs="Times New Roman"/>
          <w:szCs w:val="20"/>
          <w:lang w:eastAsia="en-GB"/>
        </w:rPr>
        <w:t xml:space="preserve">" означает высокоэффективный воздушный фильтр для взвешенных частиц, у которого первоначальная минимальная эффективность улавливания составляет 99,97% согласно стандарту </w:t>
      </w:r>
      <w:r w:rsidRPr="00F97FBC">
        <w:rPr>
          <w:rFonts w:eastAsia="Times New Roman" w:cs="Times New Roman"/>
          <w:szCs w:val="20"/>
          <w:lang w:val="en-US" w:eastAsia="en-GB"/>
        </w:rPr>
        <w:t>ASTM</w:t>
      </w:r>
      <w:r w:rsidRPr="00F97FBC">
        <w:rPr>
          <w:rFonts w:eastAsia="Times New Roman" w:cs="Times New Roman"/>
          <w:szCs w:val="20"/>
          <w:lang w:val="en-GB" w:eastAsia="en-GB"/>
        </w:rPr>
        <w:t> </w:t>
      </w:r>
      <w:r w:rsidRPr="00F97FBC">
        <w:rPr>
          <w:rFonts w:eastAsia="Times New Roman" w:cs="Times New Roman"/>
          <w:szCs w:val="20"/>
          <w:lang w:val="en-US" w:eastAsia="en-GB"/>
        </w:rPr>
        <w:t>F</w:t>
      </w:r>
      <w:r w:rsidRPr="00F97FBC">
        <w:rPr>
          <w:rFonts w:eastAsia="Times New Roman" w:cs="Times New Roman"/>
          <w:szCs w:val="20"/>
          <w:lang w:val="en-GB" w:eastAsia="en-GB"/>
        </w:rPr>
        <w:t> </w:t>
      </w:r>
      <w:r w:rsidRPr="00F97FBC">
        <w:rPr>
          <w:rFonts w:eastAsia="Times New Roman" w:cs="Times New Roman"/>
          <w:szCs w:val="20"/>
          <w:lang w:eastAsia="en-GB"/>
        </w:rPr>
        <w:t>1471-93.</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3</w:t>
      </w:r>
      <w:r w:rsidRPr="00F97FBC">
        <w:rPr>
          <w:rFonts w:eastAsia="Times New Roman" w:cs="Times New Roman"/>
          <w:szCs w:val="20"/>
          <w:lang w:eastAsia="en-GB"/>
        </w:rPr>
        <w:tab/>
        <w:t>"</w:t>
      </w:r>
      <w:r w:rsidRPr="00F97FBC">
        <w:rPr>
          <w:rFonts w:eastAsia="Times New Roman" w:cs="Times New Roman"/>
          <w:i/>
          <w:iCs/>
          <w:szCs w:val="20"/>
          <w:lang w:eastAsia="en-GB"/>
        </w:rPr>
        <w:t>Высокая частота вращения</w:t>
      </w:r>
      <w:r w:rsidRPr="00F97FBC">
        <w:rPr>
          <w:rFonts w:eastAsia="Times New Roman" w:cs="Times New Roman"/>
          <w:szCs w:val="20"/>
          <w:lang w:eastAsia="en-GB"/>
        </w:rPr>
        <w:t>" или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hi</w:t>
      </w:r>
      <w:r w:rsidRPr="00F97FBC">
        <w:rPr>
          <w:rFonts w:eastAsia="Times New Roman" w:cs="Times New Roman"/>
          <w:szCs w:val="20"/>
          <w:lang w:eastAsia="en-GB"/>
        </w:rPr>
        <w:t>" означает наибольшую частоту вращения двигателя, при которой достигается 70% максимальной мощност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4</w:t>
      </w:r>
      <w:r w:rsidRPr="00F97FBC">
        <w:rPr>
          <w:rFonts w:eastAsia="Times New Roman" w:cs="Times New Roman"/>
          <w:szCs w:val="20"/>
          <w:lang w:eastAsia="en-GB"/>
        </w:rPr>
        <w:tab/>
        <w:t>"</w:t>
      </w:r>
      <w:r w:rsidRPr="00F97FBC">
        <w:rPr>
          <w:rFonts w:eastAsia="Times New Roman" w:cs="Times New Roman"/>
          <w:i/>
          <w:szCs w:val="20"/>
          <w:lang w:eastAsia="en-GB"/>
        </w:rPr>
        <w:t>Частота вращения холостого хода</w:t>
      </w:r>
      <w:r w:rsidRPr="00F97FBC">
        <w:rPr>
          <w:rFonts w:eastAsia="Times New Roman" w:cs="Times New Roman"/>
          <w:szCs w:val="20"/>
          <w:lang w:eastAsia="en-GB"/>
        </w:rPr>
        <w:t xml:space="preserve">" означает наименьшую частоту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w:t>
      </w:r>
      <w:r w:rsidRPr="00F97FBC">
        <w:rPr>
          <w:rFonts w:eastAsia="Times New Roman" w:cs="Times New Roman"/>
          <w:szCs w:val="20"/>
          <w:lang w:eastAsia="en-GB"/>
        </w:rPr>
        <w:lastRenderedPageBreak/>
        <w:t>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Первоначальный ввод в эксплуатацию</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первоначальную регистрацию, если регистрация является обязательной; или</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коммерциализацию, если регистрация является обязательной исключительно для целей передвижения по дорогам, либо не является обязательной.</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6</w:t>
      </w:r>
      <w:r w:rsidRPr="00F97FBC">
        <w:rPr>
          <w:rFonts w:eastAsia="Times New Roman" w:cs="Times New Roman"/>
          <w:szCs w:val="20"/>
          <w:lang w:eastAsia="en-GB"/>
        </w:rPr>
        <w:tab/>
        <w:t>"</w:t>
      </w:r>
      <w:r w:rsidRPr="00F97FBC">
        <w:rPr>
          <w:rFonts w:eastAsia="Times New Roman" w:cs="Times New Roman"/>
          <w:i/>
          <w:iCs/>
          <w:szCs w:val="20"/>
          <w:lang w:eastAsia="en-GB"/>
        </w:rPr>
        <w:t>Двигатель внутреннего сгорания</w:t>
      </w:r>
      <w:r w:rsidRPr="00F97FBC">
        <w:rPr>
          <w:rFonts w:eastAsia="Times New Roman" w:cs="Times New Roman"/>
          <w:szCs w:val="20"/>
          <w:lang w:eastAsia="en-GB"/>
        </w:rPr>
        <w:t>" или "</w:t>
      </w:r>
      <w:r w:rsidRPr="00F97FBC">
        <w:rPr>
          <w:rFonts w:eastAsia="Times New Roman" w:cs="Times New Roman"/>
          <w:i/>
          <w:iCs/>
          <w:szCs w:val="20"/>
          <w:lang w:eastAsia="en-GB"/>
        </w:rPr>
        <w:t>двигатель</w:t>
      </w:r>
      <w:r w:rsidRPr="00F97FBC">
        <w:rPr>
          <w:rFonts w:eastAsia="Times New Roman" w:cs="Times New Roman"/>
          <w:szCs w:val="20"/>
          <w:lang w:eastAsia="en-GB"/>
        </w:rPr>
        <w:t>" означает преобразователь энергии, за исключением газовой турбины, предназначенный для превращения химической энергии (вход) в механическую энергию (выход) в процессе внутреннего сгорания; он включает, при условии их установки, систему ограничения выбросов и связной интерфейс (аппаратное обеспечение и система сообщений) между электронным(и) управляющим(и) блоком(ами) двигателя и любым иным элементом трансмиссии либо блоком управления транспортного средства категории Т или внедорожного подвижного технического средства, необходимые для обеспечения соответствия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7</w:t>
      </w:r>
      <w:r w:rsidRPr="00F97FBC">
        <w:rPr>
          <w:rFonts w:eastAsia="Times New Roman" w:cs="Times New Roman"/>
          <w:szCs w:val="20"/>
          <w:lang w:eastAsia="en-GB"/>
        </w:rPr>
        <w:tab/>
      </w:r>
      <w:r w:rsidRPr="00F97FBC">
        <w:rPr>
          <w:rFonts w:eastAsia="Times New Roman" w:cs="Times New Roman"/>
          <w:iCs/>
          <w:szCs w:val="20"/>
          <w:lang w:eastAsia="en-GB"/>
        </w:rPr>
        <w:t>"</w:t>
      </w:r>
      <w:r w:rsidRPr="00F0399D">
        <w:rPr>
          <w:rFonts w:eastAsia="Times New Roman" w:cs="Times New Roman"/>
          <w:i/>
          <w:iCs/>
          <w:szCs w:val="20"/>
          <w:lang w:eastAsia="en-GB"/>
        </w:rPr>
        <w:t xml:space="preserve">Коэффициент </w:t>
      </w:r>
      <w:r w:rsidRPr="00F0399D">
        <w:rPr>
          <w:rFonts w:eastAsia="Times New Roman" w:cs="Times New Roman"/>
          <w:i/>
          <w:szCs w:val="20"/>
          <w:lang w:val="en-GB" w:eastAsia="en-GB"/>
        </w:rPr>
        <w:t>λ</w:t>
      </w:r>
      <w:r w:rsidRPr="00F0399D">
        <w:rPr>
          <w:rFonts w:eastAsia="Times New Roman" w:cs="Times New Roman"/>
          <w:i/>
          <w:szCs w:val="20"/>
          <w:lang w:eastAsia="en-GB"/>
        </w:rPr>
        <w:t>-смещения</w:t>
      </w:r>
      <w:r w:rsidRPr="00F97FBC">
        <w:rPr>
          <w:rFonts w:eastAsia="Times New Roman" w:cs="Times New Roman"/>
          <w:iCs/>
          <w:szCs w:val="20"/>
          <w:lang w:eastAsia="en-GB"/>
        </w:rPr>
        <w:t xml:space="preserve">" или </w:t>
      </w:r>
      <w:r w:rsidRPr="00F97FBC">
        <w:rPr>
          <w:rFonts w:eastAsia="Times New Roman" w:cs="Times New Roman"/>
          <w:szCs w:val="20"/>
          <w:lang w:eastAsia="en-GB"/>
        </w:rPr>
        <w:t>"</w:t>
      </w:r>
      <w:r w:rsidRPr="00F97FBC">
        <w:rPr>
          <w:rFonts w:eastAsia="Times New Roman" w:cs="Times New Roman"/>
          <w:szCs w:val="20"/>
          <w:lang w:val="en-GB" w:eastAsia="en-GB"/>
        </w:rPr>
        <w:t>S</w:t>
      </w:r>
      <w:r w:rsidRPr="00F97FBC">
        <w:rPr>
          <w:rFonts w:eastAsia="Times New Roman" w:cs="Times New Roman"/>
          <w:szCs w:val="20"/>
          <w:vertAlign w:val="subscript"/>
          <w:lang w:val="en-GB" w:eastAsia="en-GB"/>
        </w:rPr>
        <w:t>λ</w:t>
      </w:r>
      <w:r w:rsidRPr="00F97FBC">
        <w:rPr>
          <w:rFonts w:eastAsia="Times New Roman" w:cs="Times New Roman"/>
          <w:szCs w:val="20"/>
          <w:lang w:eastAsia="en-GB"/>
        </w:rPr>
        <w:t>"</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выражение, используемое для описания требуемой приспособляемости системы управления двигателем к изменению соотношения избыточного воздуха </w:t>
      </w:r>
      <w:r w:rsidRPr="00F97FBC">
        <w:rPr>
          <w:rFonts w:eastAsia="Times New Roman" w:cs="Times New Roman"/>
          <w:szCs w:val="20"/>
          <w:lang w:val="en-GB" w:eastAsia="en-GB"/>
        </w:rPr>
        <w:t>λ</w:t>
      </w:r>
      <w:r w:rsidRPr="00F97FBC">
        <w:rPr>
          <w:rFonts w:eastAsia="Times New Roman" w:cs="Times New Roman"/>
          <w:szCs w:val="20"/>
          <w:lang w:eastAsia="en-GB"/>
        </w:rPr>
        <w:t>, если двигатель работает на газовой смеси, а не на беспримесном метане.</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8</w:t>
      </w:r>
      <w:r w:rsidRPr="00F97FBC">
        <w:rPr>
          <w:rFonts w:eastAsia="Times New Roman" w:cs="Times New Roman"/>
          <w:szCs w:val="20"/>
          <w:lang w:eastAsia="en-GB"/>
        </w:rPr>
        <w:tab/>
        <w:t>"</w:t>
      </w:r>
      <w:r w:rsidRPr="00F97FBC">
        <w:rPr>
          <w:rFonts w:eastAsia="Times New Roman" w:cs="Times New Roman"/>
          <w:i/>
          <w:iCs/>
          <w:szCs w:val="20"/>
          <w:lang w:eastAsia="en-GB"/>
        </w:rPr>
        <w:t>Жидкое топливо</w:t>
      </w:r>
      <w:r w:rsidRPr="00F97FBC">
        <w:rPr>
          <w:rFonts w:eastAsia="Times New Roman" w:cs="Times New Roman"/>
          <w:szCs w:val="20"/>
          <w:lang w:eastAsia="en-GB"/>
        </w:rPr>
        <w:t xml:space="preserve">" означает топливо, которое при стандартных условиях окружающей среды (температура 298 </w:t>
      </w:r>
      <w:r w:rsidRPr="00F97FBC">
        <w:rPr>
          <w:rFonts w:eastAsia="Times New Roman" w:cs="Times New Roman"/>
          <w:szCs w:val="20"/>
          <w:lang w:val="en-GB" w:eastAsia="en-GB"/>
        </w:rPr>
        <w:t>K</w:t>
      </w:r>
      <w:r w:rsidRPr="00F97FBC">
        <w:rPr>
          <w:rFonts w:eastAsia="Times New Roman" w:cs="Times New Roman"/>
          <w:szCs w:val="20"/>
          <w:lang w:eastAsia="en-GB"/>
        </w:rPr>
        <w:t>, абсолютное давление 101,3 кПа) находится в жидком состоян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4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Жидкотопливный режим</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нормальный режим работы двухтопливного двигателя, во время которого двигатель не использует никакого газообразного топлива при любых условиях своего функционирова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0</w:t>
      </w:r>
      <w:r w:rsidRPr="00F97FBC">
        <w:rPr>
          <w:rFonts w:eastAsia="Times New Roman" w:cs="Times New Roman"/>
          <w:szCs w:val="20"/>
          <w:lang w:eastAsia="en-GB"/>
        </w:rPr>
        <w:tab/>
        <w:t>"</w:t>
      </w:r>
      <w:r w:rsidRPr="00F97FBC">
        <w:rPr>
          <w:rFonts w:eastAsia="Times New Roman" w:cs="Times New Roman"/>
          <w:i/>
          <w:szCs w:val="20"/>
          <w:lang w:eastAsia="en-GB"/>
        </w:rPr>
        <w:t>Низкая частота вращения</w:t>
      </w:r>
      <w:r w:rsidRPr="00F97FBC">
        <w:rPr>
          <w:rFonts w:eastAsia="Times New Roman" w:cs="Times New Roman"/>
          <w:szCs w:val="20"/>
          <w:lang w:eastAsia="en-GB"/>
        </w:rPr>
        <w:t>" или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lo</w:t>
      </w:r>
      <w:r w:rsidRPr="00F97FBC">
        <w:rPr>
          <w:rFonts w:eastAsia="Times New Roman" w:cs="Times New Roman"/>
          <w:szCs w:val="20"/>
          <w:lang w:eastAsia="en-GB"/>
        </w:rPr>
        <w:t>" означает наименьшую частоту вращения двигателя, при которой достигается 50% максимальной мощност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оступление в продажу</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ую поставку двигателя или единицы внедорожной </w:t>
      </w:r>
      <w:r w:rsidRPr="00F97FBC">
        <w:rPr>
          <w:rFonts w:eastAsia="Calibri" w:cs="Times New Roman"/>
          <w:lang w:eastAsia="de-DE"/>
        </w:rPr>
        <w:t xml:space="preserve">подвижной техники на рынок какой-либо </w:t>
      </w:r>
      <w:r w:rsidRPr="00F97FBC">
        <w:rPr>
          <w:rFonts w:eastAsia="Calibri" w:cs="Times New Roman"/>
          <w:szCs w:val="24"/>
        </w:rPr>
        <w:t>Договаривающейся стороны</w:t>
      </w:r>
      <w:r w:rsidRPr="00F97FBC">
        <w:rPr>
          <w:rFonts w:eastAsia="Times New Roman" w:cs="Times New Roman"/>
          <w:szCs w:val="20"/>
          <w:lang w:eastAsia="en-GB"/>
        </w:rPr>
        <w:t xml:space="preserve"> для его(ее) реализации или использования на коммерческих началах, будь то на платной или безвозмездной основе.</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Изготовител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е физическое или юридическое лицо, отвечающее перед органом по официальному утверждению типа за все аспекты процесса официального утверждения двигателя, а также за обеспечение соответствия производимой продукции, причем независимо от того, участвует ли оно непосредственно во всех этапах разработки, проектирования и изготовления двигателя, подлежащего официальному утверждению.</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3</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Представитель изготовителя</w:t>
      </w:r>
      <w:r w:rsidRPr="00F97FBC">
        <w:rPr>
          <w:rFonts w:eastAsia="Times New Roman" w:cs="Times New Roman"/>
          <w:iCs/>
          <w:szCs w:val="20"/>
          <w:lang w:eastAsia="en-GB"/>
        </w:rPr>
        <w:t>" или "</w:t>
      </w:r>
      <w:r w:rsidRPr="00F97FBC">
        <w:rPr>
          <w:rFonts w:eastAsia="Times New Roman" w:cs="Times New Roman"/>
          <w:i/>
          <w:iCs/>
          <w:szCs w:val="20"/>
          <w:lang w:eastAsia="en-GB"/>
        </w:rPr>
        <w:t>представитель</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любое физическое или юридическое лицо, зарегистрированное на территории определенной Договаривающейся стороны, которое было надлежащим образом (с предоставлением письменных полномочий) назначено изготовителем представлять его в органе по официальному утверждению </w:t>
      </w:r>
      <w:r w:rsidRPr="00F97FBC">
        <w:rPr>
          <w:rFonts w:eastAsia="Times New Roman" w:cs="Times New Roman"/>
          <w:szCs w:val="20"/>
          <w:lang w:eastAsia="en-GB"/>
        </w:rPr>
        <w:lastRenderedPageBreak/>
        <w:t>типа этой Договаривающейся стороны и выступать от его имени по вопросам, охватываемым настоящими Правилам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4</w:t>
      </w:r>
      <w:r w:rsidRPr="00F97FBC">
        <w:rPr>
          <w:rFonts w:eastAsia="Times New Roman" w:cs="Times New Roman"/>
          <w:szCs w:val="20"/>
          <w:lang w:eastAsia="en-GB"/>
        </w:rPr>
        <w:tab/>
        <w:t>"</w:t>
      </w:r>
      <w:r w:rsidRPr="00F97FBC">
        <w:rPr>
          <w:rFonts w:eastAsia="Times New Roman" w:cs="Times New Roman"/>
          <w:i/>
          <w:iCs/>
          <w:szCs w:val="20"/>
          <w:lang w:eastAsia="en-GB"/>
        </w:rPr>
        <w:t>Максимальная полезная мощность</w:t>
      </w:r>
      <w:r w:rsidRPr="00F97FBC">
        <w:rPr>
          <w:rFonts w:eastAsia="Times New Roman" w:cs="Times New Roman"/>
          <w:szCs w:val="20"/>
          <w:lang w:eastAsia="en-GB"/>
        </w:rPr>
        <w:t>" означает наибольшее значение полезной мощности на кривой номинальной мощности при полной нагрузке для данного типа двигателя.</w:t>
      </w:r>
    </w:p>
    <w:p w:rsidR="004B710E" w:rsidRPr="00F97FBC" w:rsidRDefault="004B710E" w:rsidP="004B710E">
      <w:pPr>
        <w:spacing w:after="120"/>
        <w:ind w:left="2268" w:right="1134" w:hanging="1134"/>
        <w:jc w:val="both"/>
        <w:rPr>
          <w:rFonts w:eastAsia="Times New Roman" w:cs="Times New Roman"/>
          <w:iCs/>
          <w:szCs w:val="20"/>
          <w:lang w:eastAsia="en-GB"/>
        </w:rPr>
      </w:pPr>
      <w:r w:rsidRPr="00F97FBC">
        <w:rPr>
          <w:rFonts w:eastAsia="Times New Roman" w:cs="Times New Roman"/>
          <w:szCs w:val="20"/>
          <w:lang w:eastAsia="en-GB"/>
        </w:rPr>
        <w:t>2.1.5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Частота вращения при максимальном крутящем моменте</w:t>
      </w:r>
      <w:r w:rsidRPr="00F97FBC">
        <w:rPr>
          <w:rFonts w:eastAsia="Times New Roman" w:cs="Times New Roman"/>
          <w:iCs/>
          <w:szCs w:val="20"/>
          <w:lang w:eastAsia="en-GB"/>
        </w:rPr>
        <w:t>" означает частоту вращения двигателя, при которой достигается максимальный крутящий момент двигателя, указанный изготовителе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6</w:t>
      </w:r>
      <w:r w:rsidRPr="00F97FBC">
        <w:rPr>
          <w:rFonts w:eastAsia="Times New Roman" w:cs="Times New Roman"/>
          <w:szCs w:val="20"/>
          <w:lang w:eastAsia="en-GB"/>
        </w:rPr>
        <w:tab/>
        <w:t>"</w:t>
      </w:r>
      <w:r w:rsidRPr="00F97FBC">
        <w:rPr>
          <w:rFonts w:eastAsia="Times New Roman" w:cs="Times New Roman"/>
          <w:i/>
          <w:szCs w:val="20"/>
          <w:lang w:eastAsia="en-GB"/>
        </w:rPr>
        <w:t>Полезная мощность</w:t>
      </w:r>
      <w:r w:rsidRPr="00F97FBC">
        <w:rPr>
          <w:rFonts w:eastAsia="Times New Roman" w:cs="Times New Roman"/>
          <w:szCs w:val="20"/>
          <w:lang w:eastAsia="en-GB"/>
        </w:rPr>
        <w:t>" означает мощность в "кВт", полученную на испытательном стенде на хвостовике коленчатого вала или его эквиваленте и измеряемую в соответствии с описанным в Правилах</w:t>
      </w:r>
      <w:r w:rsidR="00085F3D">
        <w:rPr>
          <w:rFonts w:eastAsia="Times New Roman" w:cs="Times New Roman"/>
          <w:szCs w:val="20"/>
          <w:lang w:eastAsia="en-GB"/>
        </w:rPr>
        <w:t> </w:t>
      </w:r>
      <w:r w:rsidRPr="00F97FBC">
        <w:rPr>
          <w:rFonts w:eastAsia="Times New Roman" w:cs="Times New Roman"/>
          <w:szCs w:val="20"/>
          <w:lang w:eastAsia="en-GB"/>
        </w:rPr>
        <w:t>№ 120</w:t>
      </w:r>
      <w:r>
        <w:rPr>
          <w:rFonts w:eastAsia="Times New Roman" w:cs="Times New Roman"/>
          <w:szCs w:val="20"/>
          <w:lang w:eastAsia="en-GB"/>
        </w:rPr>
        <w:t xml:space="preserve"> ООН</w:t>
      </w:r>
      <w:r w:rsidRPr="00F97FBC">
        <w:rPr>
          <w:rFonts w:eastAsia="Times New Roman" w:cs="Times New Roman"/>
          <w:szCs w:val="20"/>
          <w:lang w:eastAsia="en-GB"/>
        </w:rPr>
        <w:t xml:space="preserve"> методом измерения полезной мощности, эффективного крутящего момента и удельного потребления топлива на</w:t>
      </w:r>
      <w:r w:rsidR="00085F3D">
        <w:rPr>
          <w:rFonts w:eastAsia="Times New Roman" w:cs="Times New Roman"/>
          <w:szCs w:val="20"/>
          <w:lang w:eastAsia="en-GB"/>
        </w:rPr>
        <w:t> </w:t>
      </w:r>
      <w:r w:rsidRPr="00F97FBC">
        <w:rPr>
          <w:rFonts w:eastAsia="Times New Roman" w:cs="Times New Roman"/>
          <w:szCs w:val="20"/>
          <w:lang w:eastAsia="en-GB"/>
        </w:rPr>
        <w:t>двигателях внутреннего сгорания, предназначенных для сельскохозяйственных и лесных тракторов, а также внедорожной подвижной техник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7</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Внедорожная подвижная техни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й подвижной механизм, любое переносное оборудование либо транспортное средство с кузовом или колесами</w:t>
      </w:r>
      <w:r w:rsidR="008758F5">
        <w:rPr>
          <w:rFonts w:eastAsia="Times New Roman" w:cs="Times New Roman"/>
          <w:szCs w:val="20"/>
          <w:lang w:eastAsia="en-GB"/>
        </w:rPr>
        <w:t>,</w:t>
      </w:r>
      <w:r w:rsidRPr="00F97FBC">
        <w:rPr>
          <w:rFonts w:eastAsia="Times New Roman" w:cs="Times New Roman"/>
          <w:szCs w:val="20"/>
          <w:lang w:eastAsia="en-GB"/>
        </w:rPr>
        <w:t xml:space="preserve"> либо без них, не предназначенные для перевозки пассажиров или грузов по дорогам, включая машины на шасси транспортных средств, предназначенных для таких перевозок.</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8</w:t>
      </w:r>
      <w:r w:rsidRPr="00F97FBC">
        <w:rPr>
          <w:rFonts w:eastAsia="Times New Roman" w:cs="Times New Roman"/>
          <w:szCs w:val="20"/>
          <w:lang w:eastAsia="en-GB"/>
        </w:rPr>
        <w:tab/>
        <w:t>"</w:t>
      </w:r>
      <w:r w:rsidRPr="00F97FBC">
        <w:rPr>
          <w:rFonts w:eastAsia="Times New Roman" w:cs="Times New Roman"/>
          <w:i/>
          <w:szCs w:val="20"/>
          <w:lang w:eastAsia="en-GB"/>
        </w:rPr>
        <w:t>Выбросы картерных газов</w:t>
      </w:r>
      <w:r w:rsidRPr="00F97FBC">
        <w:rPr>
          <w:rFonts w:eastAsia="Times New Roman" w:cs="Times New Roman"/>
          <w:szCs w:val="20"/>
          <w:lang w:eastAsia="en-GB"/>
        </w:rPr>
        <w:t>" означают любой поток из картера двигателя, выбрасываемый непосредственно в окружающую среду.</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59</w:t>
      </w:r>
      <w:r w:rsidRPr="00F97FBC">
        <w:rPr>
          <w:rFonts w:eastAsia="Times New Roman" w:cs="Times New Roman"/>
          <w:szCs w:val="20"/>
          <w:lang w:eastAsia="en-GB"/>
        </w:rPr>
        <w:tab/>
        <w:t>"</w:t>
      </w:r>
      <w:r w:rsidRPr="00F97FBC">
        <w:rPr>
          <w:rFonts w:eastAsia="Times New Roman" w:cs="Times New Roman"/>
          <w:i/>
          <w:szCs w:val="20"/>
          <w:lang w:eastAsia="en-GB"/>
        </w:rPr>
        <w:t>Запрос оператора</w:t>
      </w:r>
      <w:r w:rsidRPr="00F97FBC">
        <w:rPr>
          <w:rFonts w:eastAsia="Times New Roman" w:cs="Times New Roman"/>
          <w:szCs w:val="20"/>
          <w:lang w:eastAsia="en-GB"/>
        </w:rPr>
        <w:t>" означает какую-либо команду со стороны оператора двигателя с целью регулирования мощности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Изготовитель оригинального оборудования</w:t>
      </w:r>
      <w:r w:rsidRPr="00F97FBC">
        <w:rPr>
          <w:rFonts w:eastAsia="Times New Roman" w:cs="Times New Roman"/>
          <w:iCs/>
          <w:szCs w:val="20"/>
          <w:lang w:eastAsia="en-GB"/>
        </w:rPr>
        <w:t>" или "</w:t>
      </w:r>
      <w:r w:rsidRPr="00F0399D">
        <w:rPr>
          <w:rFonts w:eastAsia="Times New Roman" w:cs="Times New Roman"/>
          <w:i/>
          <w:iCs/>
          <w:szCs w:val="20"/>
          <w:lang w:eastAsia="en-GB"/>
        </w:rPr>
        <w:t>ИОО</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любое физическое или юридическое лицо, занимающееся производством внедорожной подвижной техники или транспортных средств категории Т.</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1</w:t>
      </w:r>
      <w:r w:rsidRPr="00F97FBC">
        <w:rPr>
          <w:rFonts w:eastAsia="Times New Roman" w:cs="Times New Roman"/>
          <w:szCs w:val="20"/>
          <w:lang w:eastAsia="en-GB"/>
        </w:rPr>
        <w:tab/>
        <w:t>"</w:t>
      </w:r>
      <w:r w:rsidRPr="00F97FBC">
        <w:rPr>
          <w:rFonts w:eastAsia="Times New Roman" w:cs="Times New Roman"/>
          <w:i/>
          <w:iCs/>
          <w:szCs w:val="20"/>
          <w:lang w:eastAsia="en-GB"/>
        </w:rPr>
        <w:t>Базовый двигатель</w:t>
      </w:r>
      <w:r w:rsidRPr="00F97FBC">
        <w:rPr>
          <w:rFonts w:eastAsia="Times New Roman" w:cs="Times New Roman"/>
          <w:szCs w:val="20"/>
          <w:lang w:eastAsia="en-GB"/>
        </w:rPr>
        <w:t>" означает тип двигателя, отобранного из семейства двигателей таким образом, что его характеристики в отношении выбросов являются репрезентативными для данного семейства двигателей.</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2</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истема последующей обработки взвешенных частиц</w:t>
      </w:r>
      <w:r w:rsidRPr="00F97FBC">
        <w:rPr>
          <w:rFonts w:eastAsia="Times New Roman" w:cs="Times New Roman"/>
          <w:szCs w:val="20"/>
          <w:lang w:eastAsia="en-GB"/>
        </w:rPr>
        <w:t>" означает систему последующей обработки отработавших газов, предназначенную для ограничения выбросов загрязняющих взвешенных частиц посредством механической, аэродинамической, диффузионной или инерционной сепарац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3</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Частичное разбавление потока</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тод анализа отработавших газов, при котором происходит отделение части совокупного потока отработавших газов с ее последующим смешиванием с соответствующим количеством разбавляющего воздуха до поступления на фильтр отбора проб взвешенных частиц.</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Количество частиц</w:t>
      </w:r>
      <w:r w:rsidRPr="00F97FBC">
        <w:rPr>
          <w:rFonts w:eastAsia="Times New Roman" w:cs="Times New Roman"/>
          <w:iCs/>
          <w:szCs w:val="20"/>
          <w:lang w:eastAsia="en-GB"/>
        </w:rPr>
        <w:t>" или "</w:t>
      </w:r>
      <w:r w:rsidRPr="007F55B9">
        <w:rPr>
          <w:rFonts w:eastAsia="Times New Roman" w:cs="Times New Roman"/>
          <w:i/>
          <w:iCs/>
          <w:szCs w:val="20"/>
          <w:lang w:eastAsia="en-GB"/>
        </w:rPr>
        <w:t>КЧ</w:t>
      </w:r>
      <w:r w:rsidRPr="00F97FBC">
        <w:rPr>
          <w:rFonts w:eastAsia="Times New Roman" w:cs="Times New Roman"/>
          <w:szCs w:val="20"/>
          <w:lang w:eastAsia="en-GB"/>
        </w:rPr>
        <w:t>" означает количество твердых частиц диаметром свыше 23 нм в выбросах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5</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Взвешенные частицы (ВЧ)</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ют любую субстанцию, улавливаемую каким-либо конкретно указанным фильтрующим материалом после разбавления отработавших газов двигателя чистым отфильтрованным воздухом при температуре, не превышающей 325 </w:t>
      </w:r>
      <w:r w:rsidRPr="00F97FBC">
        <w:rPr>
          <w:rFonts w:eastAsia="Times New Roman" w:cs="Times New Roman"/>
          <w:szCs w:val="20"/>
          <w:lang w:val="en-GB" w:eastAsia="en-GB"/>
        </w:rPr>
        <w:t>K</w:t>
      </w:r>
      <w:r w:rsidRPr="00F97FBC">
        <w:rPr>
          <w:rFonts w:eastAsia="Times New Roman" w:cs="Times New Roman"/>
          <w:szCs w:val="20"/>
          <w:lang w:eastAsia="en-GB"/>
        </w:rPr>
        <w:t xml:space="preserve"> (52 °</w:t>
      </w:r>
      <w:r w:rsidRPr="00F97FBC">
        <w:rPr>
          <w:rFonts w:eastAsia="Times New Roman" w:cs="Times New Roman"/>
          <w:szCs w:val="20"/>
          <w:lang w:val="en-GB" w:eastAsia="en-GB"/>
        </w:rPr>
        <w:t>C</w:t>
      </w:r>
      <w:r w:rsidRPr="00F97FBC">
        <w:rPr>
          <w:rFonts w:eastAsia="Times New Roman" w:cs="Times New Roman"/>
          <w:szCs w:val="20"/>
          <w:lang w:eastAsia="en-GB"/>
        </w:rPr>
        <w:t>).</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2.1.66</w:t>
      </w:r>
      <w:r w:rsidRPr="00F97FBC">
        <w:rPr>
          <w:rFonts w:eastAsia="Times New Roman" w:cs="Times New Roman"/>
          <w:szCs w:val="20"/>
          <w:lang w:eastAsia="en-GB"/>
        </w:rPr>
        <w:tab/>
        <w:t>"</w:t>
      </w:r>
      <w:r w:rsidRPr="00F97FBC">
        <w:rPr>
          <w:rFonts w:eastAsia="Times New Roman" w:cs="Times New Roman"/>
          <w:i/>
          <w:iCs/>
          <w:szCs w:val="20"/>
          <w:lang w:eastAsia="en-GB"/>
        </w:rPr>
        <w:t>Загрязняющие взвешенные частицы</w:t>
      </w:r>
      <w:r w:rsidRPr="00F97FBC">
        <w:rPr>
          <w:rFonts w:eastAsia="Times New Roman" w:cs="Times New Roman"/>
          <w:szCs w:val="20"/>
          <w:lang w:eastAsia="en-GB"/>
        </w:rPr>
        <w:t xml:space="preserve">" означают любую выделяемую двигателем субстанцию, измеряемую в единицах </w:t>
      </w:r>
      <w:r w:rsidRPr="00F97FBC">
        <w:rPr>
          <w:rFonts w:eastAsia="Times New Roman" w:cs="Times New Roman"/>
          <w:iCs/>
          <w:szCs w:val="20"/>
          <w:lang w:eastAsia="en-GB"/>
        </w:rPr>
        <w:t>"</w:t>
      </w:r>
      <w:r w:rsidRPr="00F97FBC">
        <w:rPr>
          <w:rFonts w:eastAsia="Times New Roman" w:cs="Times New Roman"/>
          <w:szCs w:val="20"/>
          <w:lang w:eastAsia="en-GB"/>
        </w:rPr>
        <w:t>ВЧ</w:t>
      </w:r>
      <w:r w:rsidRPr="00F97FBC">
        <w:rPr>
          <w:rFonts w:eastAsia="Times New Roman" w:cs="Times New Roman"/>
          <w:iCs/>
          <w:szCs w:val="20"/>
          <w:lang w:eastAsia="en-GB"/>
        </w:rPr>
        <w:t>"</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97FBC">
        <w:rPr>
          <w:rFonts w:eastAsia="Times New Roman" w:cs="Times New Roman"/>
          <w:szCs w:val="20"/>
          <w:lang w:eastAsia="en-GB"/>
        </w:rPr>
        <w:t>КЧ</w:t>
      </w:r>
      <w:r w:rsidRPr="00F97FBC">
        <w:rPr>
          <w:rFonts w:eastAsia="Times New Roman" w:cs="Times New Roman"/>
          <w:iCs/>
          <w:szCs w:val="20"/>
          <w:lang w:eastAsia="en-GB"/>
        </w:rPr>
        <w:t>"</w:t>
      </w:r>
      <w:r w:rsidRPr="00F97FBC">
        <w:rPr>
          <w:rFonts w:eastAsia="Times New Roman" w:cs="Times New Roman"/>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bookmarkStart w:id="23" w:name="DQC24262"/>
      <w:bookmarkStart w:id="24" w:name="_Toc209614746"/>
      <w:bookmarkStart w:id="25" w:name="_Toc209615203"/>
      <w:bookmarkEnd w:id="23"/>
      <w:bookmarkEnd w:id="24"/>
      <w:bookmarkEnd w:id="25"/>
      <w:r w:rsidRPr="00F97FBC">
        <w:rPr>
          <w:rFonts w:eastAsia="Times New Roman" w:cs="Times New Roman"/>
          <w:szCs w:val="20"/>
          <w:lang w:eastAsia="en-GB"/>
        </w:rPr>
        <w:t>2.1.67</w:t>
      </w:r>
      <w:r w:rsidRPr="00F97FBC">
        <w:rPr>
          <w:rFonts w:eastAsia="Times New Roman" w:cs="Times New Roman"/>
          <w:szCs w:val="20"/>
          <w:lang w:eastAsia="en-GB"/>
        </w:rPr>
        <w:tab/>
        <w:t>"</w:t>
      </w:r>
      <w:r w:rsidRPr="00F97FBC">
        <w:rPr>
          <w:rFonts w:eastAsia="Times New Roman" w:cs="Times New Roman"/>
          <w:i/>
          <w:iCs/>
          <w:szCs w:val="20"/>
          <w:lang w:eastAsia="en-GB"/>
        </w:rPr>
        <w:t>Процентная нагрузка</w:t>
      </w:r>
      <w:r w:rsidRPr="00F97FBC">
        <w:rPr>
          <w:rFonts w:eastAsia="Times New Roman" w:cs="Times New Roman"/>
          <w:szCs w:val="20"/>
          <w:lang w:eastAsia="en-GB"/>
        </w:rPr>
        <w:t>" означает соответствующую долю максимального крутящего момента, развиваемого двигателем при определенной частоте вращ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Жестко закрепленный</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ривинченный – или иным образом надежно зафиксированный таким образом, что исключает возможность снятия без помощи инструментов или технических средств, – к опорной плите либо альтернативному ограничителю степени свободы, допускающему возможность эксплуатации двигателя всего в одном положении в пределах здания, сооружения, объекта или устройств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6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Коммерциализация</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первоначальное поступление двигателя или единицы внедорожной подвижной техники в продажу на рынке той или иной Договаривающейся стороны. В случае транспортных средств категории Т под </w:t>
      </w:r>
      <w:r w:rsidRPr="00F97FBC">
        <w:rPr>
          <w:rFonts w:eastAsia="Times New Roman" w:cs="Times New Roman"/>
          <w:iCs/>
          <w:szCs w:val="20"/>
          <w:lang w:eastAsia="en-GB"/>
        </w:rPr>
        <w:t>коммерциализацией</w:t>
      </w:r>
      <w:r w:rsidRPr="00F97FBC">
        <w:rPr>
          <w:rFonts w:eastAsia="Times New Roman" w:cs="Times New Roman"/>
          <w:szCs w:val="20"/>
          <w:lang w:eastAsia="en-GB"/>
        </w:rPr>
        <w:t xml:space="preserve"> понимается </w:t>
      </w:r>
      <w:r w:rsidRPr="00F97FBC">
        <w:rPr>
          <w:rFonts w:eastAsia="Times New Roman" w:cs="Times New Roman"/>
          <w:iCs/>
          <w:szCs w:val="20"/>
          <w:lang w:eastAsia="en-GB"/>
        </w:rPr>
        <w:t xml:space="preserve">первоначальный ввод </w:t>
      </w:r>
      <w:r w:rsidRPr="00F97FBC">
        <w:rPr>
          <w:rFonts w:eastAsia="Times New Roman" w:cs="Times New Roman"/>
          <w:szCs w:val="20"/>
          <w:lang w:eastAsia="en-GB"/>
        </w:rPr>
        <w:t>транспортного средства</w:t>
      </w:r>
      <w:r w:rsidRPr="00F97FBC">
        <w:rPr>
          <w:rFonts w:eastAsia="Times New Roman" w:cs="Times New Roman"/>
          <w:iCs/>
          <w:szCs w:val="20"/>
          <w:lang w:eastAsia="en-GB"/>
        </w:rPr>
        <w:t xml:space="preserve"> в эксплуатацию.</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0</w:t>
      </w:r>
      <w:r w:rsidRPr="00F97FBC">
        <w:rPr>
          <w:rFonts w:eastAsia="Times New Roman" w:cs="Times New Roman"/>
          <w:szCs w:val="20"/>
          <w:lang w:eastAsia="en-GB"/>
        </w:rPr>
        <w:tab/>
        <w:t>"</w:t>
      </w:r>
      <w:r w:rsidRPr="00F97FBC">
        <w:rPr>
          <w:rFonts w:eastAsia="Times New Roman" w:cs="Times New Roman"/>
          <w:i/>
          <w:szCs w:val="20"/>
          <w:lang w:eastAsia="en-GB"/>
        </w:rPr>
        <w:t>Пробник</w:t>
      </w:r>
      <w:r w:rsidRPr="00F97FBC">
        <w:rPr>
          <w:rFonts w:eastAsia="Times New Roman" w:cs="Times New Roman"/>
          <w:szCs w:val="20"/>
          <w:lang w:eastAsia="en-GB"/>
        </w:rPr>
        <w:t>" означает первую часть отводящей трубы, через которую проба передается на следующий элемент пробоотборной систем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1</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rPr>
        <w:t>Номинальная полезная мощност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заявленную изготовителем полезную мощность двигателя (в кВт) при номинальной частоте его вращ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72</w:t>
      </w:r>
      <w:r w:rsidRPr="00F97FBC">
        <w:rPr>
          <w:rFonts w:eastAsia="Times New Roman" w:cs="Times New Roman"/>
          <w:szCs w:val="20"/>
          <w:lang w:eastAsia="en-GB"/>
        </w:rPr>
        <w:tab/>
        <w:t>"</w:t>
      </w:r>
      <w:r w:rsidRPr="00F97FBC">
        <w:rPr>
          <w:rFonts w:eastAsia="Times New Roman" w:cs="Times New Roman"/>
          <w:i/>
          <w:szCs w:val="20"/>
          <w:lang w:eastAsia="en-GB"/>
        </w:rPr>
        <w:t>Номинальная частота вращения</w:t>
      </w:r>
      <w:r w:rsidRPr="00F97FBC">
        <w:rPr>
          <w:rFonts w:eastAsia="Times New Roman" w:cs="Times New Roman"/>
          <w:szCs w:val="20"/>
          <w:lang w:eastAsia="en-GB"/>
        </w:rPr>
        <w:t>" означает максимальную частоту вращения при полной нагрузке, которая допускается регулятором двигателя в соответствии с указаниями изготовителя, или, если такой регулятор отсутствует, частоту вращения, при которой достигается максимальная полезная мощность двигателя, указанная изготовителем.</w:t>
      </w:r>
      <w:r w:rsidRPr="00F97FBC" w:rsidDel="001A3456">
        <w:rPr>
          <w:rFonts w:eastAsia="Times New Roman" w:cs="Times New Roman"/>
          <w:szCs w:val="20"/>
          <w:lang w:eastAsia="en-GB"/>
        </w:rPr>
        <w:t xml:space="preserve"> </w:t>
      </w:r>
    </w:p>
    <w:p w:rsidR="004B710E" w:rsidRPr="00F97FBC" w:rsidRDefault="004B710E" w:rsidP="004B710E">
      <w:pPr>
        <w:keepNext/>
        <w:keepLines/>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3</w:t>
      </w:r>
      <w:r w:rsidRPr="00F97FBC">
        <w:rPr>
          <w:rFonts w:eastAsia="Times New Roman" w:cs="Times New Roman"/>
          <w:szCs w:val="20"/>
          <w:lang w:eastAsia="en-GB"/>
        </w:rPr>
        <w:tab/>
        <w:t>"</w:t>
      </w:r>
      <w:r w:rsidRPr="00F97FBC">
        <w:rPr>
          <w:rFonts w:eastAsia="Times New Roman" w:cs="Times New Roman"/>
          <w:i/>
          <w:szCs w:val="20"/>
          <w:lang w:eastAsia="en-GB"/>
        </w:rPr>
        <w:t>Реагент</w:t>
      </w:r>
      <w:r w:rsidRPr="00F97FBC">
        <w:rPr>
          <w:rFonts w:eastAsia="Times New Roman" w:cs="Times New Roman"/>
          <w:szCs w:val="20"/>
          <w:lang w:eastAsia="en-GB"/>
        </w:rPr>
        <w:t>" означает любой пригодный к потреблению или расходуемый при потреблении материал, требующийся и применяемый для эффективного функционирования системы последующей обработки отработавших газов.</w:t>
      </w:r>
    </w:p>
    <w:p w:rsidR="004B710E" w:rsidRPr="00F97FBC" w:rsidRDefault="004B710E" w:rsidP="004B710E">
      <w:pPr>
        <w:keepNext/>
        <w:keepLines/>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Исходный уровень мощности</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полезную мощность, служащую для определения применимых предельных значений выбросов загрязняющих веществ из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75</w:t>
      </w:r>
      <w:r w:rsidRPr="00F97FBC">
        <w:rPr>
          <w:rFonts w:eastAsia="Times New Roman" w:cs="Times New Roman"/>
          <w:iCs/>
          <w:szCs w:val="20"/>
          <w:lang w:eastAsia="en-GB"/>
        </w:rPr>
        <w:tab/>
        <w:t>"</w:t>
      </w:r>
      <w:r w:rsidRPr="00F97FBC">
        <w:rPr>
          <w:rFonts w:eastAsia="Times New Roman" w:cs="Times New Roman"/>
          <w:i/>
          <w:szCs w:val="20"/>
          <w:lang w:eastAsia="en-GB"/>
        </w:rPr>
        <w:t>Регенерация</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омент, в который объем выбросов изменяется, между тем как эффективность системы последующей обработки отработавших газов восстанавливается конструкцией; она бывает двух типов: непрерывная регенерация и редкая (периодическая) регенерац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w:t>
      </w:r>
      <w:r w:rsidRPr="00F97FBC">
        <w:rPr>
          <w:rFonts w:eastAsia="Times New Roman" w:cs="Times New Roman"/>
          <w:szCs w:val="20"/>
          <w:lang w:eastAsia="en-GB"/>
        </w:rPr>
        <w:t>.1.7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Сервисный режим</w:t>
      </w:r>
      <w:r w:rsidRPr="00F97FBC">
        <w:rPr>
          <w:rFonts w:eastAsia="Times New Roman" w:cs="Times New Roman"/>
          <w:iCs/>
          <w:szCs w:val="20"/>
          <w:lang w:eastAsia="en-GB"/>
        </w:rPr>
        <w:t>" означает особый режим работы двухтопливного двигателя, который приводится в действие с целью ремонта внедорожного подвижного технического средства или его эвакуации в безопасное место, когда работа в двухтопливном режиме невозможна</w:t>
      </w:r>
      <w:r>
        <w:rPr>
          <w:rFonts w:eastAsia="Times New Roman" w:cs="Times New Roman"/>
          <w:iCs/>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w:t>
      </w:r>
      <w:r w:rsidRPr="00F97FBC">
        <w:rPr>
          <w:rFonts w:eastAsia="Times New Roman" w:cs="Times New Roman"/>
          <w:szCs w:val="20"/>
          <w:lang w:eastAsia="en-GB"/>
        </w:rPr>
        <w:t>.1.77</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Двигатель с искровым зажиганием</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двигатель, работающий по принципу зажигания от искр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Мотовездеход</w:t>
      </w:r>
      <w:r w:rsidRPr="00F97FBC">
        <w:rPr>
          <w:rFonts w:eastAsia="Times New Roman" w:cs="Times New Roman"/>
          <w:iCs/>
          <w:szCs w:val="20"/>
          <w:lang w:eastAsia="en-GB"/>
        </w:rPr>
        <w:t>" или "</w:t>
      </w:r>
      <w:r w:rsidRPr="00F411D8">
        <w:rPr>
          <w:rFonts w:eastAsia="Times New Roman" w:cs="Times New Roman"/>
          <w:i/>
          <w:iCs/>
          <w:szCs w:val="20"/>
          <w:lang w:eastAsia="en-GB"/>
        </w:rPr>
        <w:t>МВД</w:t>
      </w:r>
      <w:r w:rsidRPr="00F97FBC">
        <w:rPr>
          <w:rFonts w:eastAsia="Times New Roman" w:cs="Times New Roman"/>
          <w:iCs/>
          <w:szCs w:val="20"/>
          <w:lang w:eastAsia="en-GB"/>
        </w:rPr>
        <w:t xml:space="preserve">" </w:t>
      </w:r>
      <w:r w:rsidRPr="00F97FBC">
        <w:rPr>
          <w:rFonts w:eastAsia="Times New Roman" w:cs="Times New Roman"/>
          <w:szCs w:val="20"/>
          <w:lang w:eastAsia="en-GB"/>
        </w:rPr>
        <w:t xml:space="preserve">означает самоходное управляемое оператором несочлененное внедорожное подвижное техническое средство либо транспортное средство категории Т, предназначенное главным образом для движения по не имеющим дорожного покрытия поверхностям на четырех или более колесах, имеющее минимальную порожнюю массу в снаряженном состоянии 300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 и максимальную расчетную скорость 25 км/ч или выше; такое транспортное средство также </w:t>
      </w:r>
      <w:r w:rsidRPr="00F97FBC">
        <w:rPr>
          <w:rFonts w:eastAsia="Times New Roman" w:cs="Times New Roman"/>
          <w:szCs w:val="20"/>
          <w:lang w:eastAsia="en-GB"/>
        </w:rPr>
        <w:lastRenderedPageBreak/>
        <w:t>рассчитано на перевозку пассажиров и/или грузов, может служить тяговым средством/средством буксировки оборудования, имеет орган управления (но не рукоятку), предназначено для прогулочных или утилитарных целей и способно перевозить не более шести человек (включая водителя), сидящих в ряд на одном или нескольких сиденьях немотоциклетного тип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7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Монотопливный двигатель</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двигатель, не являющийся двухтопливным двигателе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0</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негоход</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самоходную машину, предназначенную для движения по бездорожью, главным образом по снегу, приводимую в движение гусеничной лентой, входящей в сцепление со снегом, направляемую одним или двумя лыжными полозами и имеющую максимальную порожнюю массу в снаряженном состоянии 454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1</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Тарирование</w:t>
      </w:r>
      <w:r w:rsidRPr="00F97FBC">
        <w:rPr>
          <w:rFonts w:eastAsia="Times New Roman" w:cs="Times New Roman"/>
          <w:szCs w:val="20"/>
          <w:lang w:eastAsia="en-GB"/>
        </w:rPr>
        <w:t>" означает регулировку прибора таким образом, чтобы он надлежащим образом реагировал на калибровочный стандарт, составляющий 75−100% максимального значения в реальном или предполагаемом диапазоне эксплуатации прибора.</w:t>
      </w:r>
    </w:p>
    <w:p w:rsidR="004B710E" w:rsidRPr="00F97FBC" w:rsidRDefault="004B710E" w:rsidP="004B710E">
      <w:pPr>
        <w:spacing w:after="120"/>
        <w:ind w:left="2268" w:right="1134" w:hanging="1134"/>
        <w:jc w:val="both"/>
        <w:rPr>
          <w:rFonts w:eastAsia="Times New Roman" w:cs="Times New Roman"/>
          <w:szCs w:val="20"/>
          <w:lang w:eastAsia="it-IT"/>
        </w:rPr>
      </w:pPr>
      <w:r w:rsidRPr="00F97FBC">
        <w:rPr>
          <w:rFonts w:eastAsia="Times New Roman" w:cs="Times New Roman"/>
          <w:bCs/>
          <w:szCs w:val="20"/>
          <w:lang w:eastAsia="en-GB"/>
        </w:rPr>
        <w:t>2.1.82</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Поверочный газ</w:t>
      </w:r>
      <w:r w:rsidRPr="00F97FBC">
        <w:rPr>
          <w:rFonts w:eastAsia="Times New Roman" w:cs="Times New Roman"/>
          <w:szCs w:val="20"/>
          <w:lang w:eastAsia="en-GB"/>
        </w:rPr>
        <w:t>" означает смесь очищенных газов, используемую для тарирования газоанализаторов.</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3</w:t>
      </w:r>
      <w:r w:rsidRPr="00F97FBC">
        <w:rPr>
          <w:rFonts w:eastAsia="Times New Roman" w:cs="Times New Roman"/>
          <w:szCs w:val="20"/>
          <w:lang w:eastAsia="en-GB"/>
        </w:rPr>
        <w:tab/>
        <w:t>"</w:t>
      </w:r>
      <w:r w:rsidRPr="00F97FBC">
        <w:rPr>
          <w:rFonts w:eastAsia="Times New Roman" w:cs="Times New Roman"/>
          <w:i/>
          <w:szCs w:val="20"/>
          <w:lang w:eastAsia="en-GB"/>
        </w:rPr>
        <w:t>Удельные выбросы</w:t>
      </w:r>
      <w:r w:rsidRPr="00F97FBC">
        <w:rPr>
          <w:rFonts w:eastAsia="Times New Roman" w:cs="Times New Roman"/>
          <w:szCs w:val="20"/>
          <w:lang w:eastAsia="en-GB"/>
        </w:rPr>
        <w:t>" означают массу выбросов, выраженную в г/кВт·ч.</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4</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Стационарный механизм</w:t>
      </w:r>
      <w:r w:rsidRPr="00F97FBC">
        <w:rPr>
          <w:rFonts w:eastAsia="Times New Roman" w:cs="Times New Roman"/>
          <w:iCs/>
          <w:szCs w:val="20"/>
          <w:lang w:eastAsia="en-GB"/>
        </w:rPr>
        <w:t xml:space="preserve">" </w:t>
      </w:r>
      <w:r w:rsidRPr="00F97FBC">
        <w:rPr>
          <w:rFonts w:eastAsia="Times New Roman" w:cs="Times New Roman"/>
          <w:szCs w:val="20"/>
          <w:lang w:eastAsia="en-GB"/>
        </w:rPr>
        <w:t>означает механизм, предполагающий жесткое крепление на месте первоначального использования и не предназначенный для перемещения по дороге или бездорожью, за исключением периода транспортировки от места изготовления до места исходной установк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5</w:t>
      </w:r>
      <w:r w:rsidRPr="00F97FBC">
        <w:rPr>
          <w:rFonts w:eastAsia="Times New Roman" w:cs="Times New Roman"/>
          <w:szCs w:val="20"/>
          <w:lang w:eastAsia="en-GB"/>
        </w:rPr>
        <w:tab/>
        <w:t>"</w:t>
      </w:r>
      <w:r w:rsidRPr="00F97FBC">
        <w:rPr>
          <w:rFonts w:eastAsia="Times New Roman" w:cs="Times New Roman"/>
          <w:i/>
          <w:szCs w:val="20"/>
          <w:lang w:eastAsia="en-GB"/>
        </w:rPr>
        <w:t>Цикл испытания в устойчивом состоянии</w:t>
      </w:r>
      <w:r w:rsidRPr="00F97FBC">
        <w:rPr>
          <w:rFonts w:eastAsia="Times New Roman" w:cs="Times New Roman"/>
          <w:szCs w:val="20"/>
          <w:lang w:eastAsia="en-GB"/>
        </w:rPr>
        <w:t>" означает испытательный цикл, при котором частота вращения и крутящий момент двигателя поддерживаются в рамках конечного набора номинальных постоянных значений; испытания в устойчивом состоянии проводятся либо в дискретном режиме, либо в ступенчатом режиме.</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6</w:t>
      </w:r>
      <w:r w:rsidRPr="00F97FBC">
        <w:rPr>
          <w:rFonts w:eastAsia="Times New Roman" w:cs="Times New Roman"/>
          <w:szCs w:val="20"/>
          <w:lang w:eastAsia="en-GB"/>
        </w:rPr>
        <w:tab/>
        <w:t>"</w:t>
      </w:r>
      <w:r w:rsidRPr="00F97FBC">
        <w:rPr>
          <w:rFonts w:eastAsia="Times New Roman" w:cs="Times New Roman"/>
          <w:i/>
          <w:szCs w:val="20"/>
          <w:lang w:eastAsia="en-GB"/>
        </w:rPr>
        <w:t>Стехиометрический</w:t>
      </w:r>
      <w:r w:rsidRPr="00F97FBC">
        <w:rPr>
          <w:rFonts w:eastAsia="Times New Roman" w:cs="Times New Roman"/>
          <w:szCs w:val="20"/>
          <w:lang w:eastAsia="en-GB"/>
        </w:rPr>
        <w:t>" означает относящийся к особому соотношению воздуха и топлива, при котором в случае полного окисления топлива не остается никакого топлива и никакого кислород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7</w:t>
      </w:r>
      <w:r w:rsidRPr="00F97FBC">
        <w:rPr>
          <w:rFonts w:eastAsia="Times New Roman" w:cs="Times New Roman"/>
          <w:szCs w:val="20"/>
          <w:lang w:eastAsia="en-GB"/>
        </w:rPr>
        <w:tab/>
        <w:t>"</w:t>
      </w:r>
      <w:r w:rsidRPr="00F97FBC">
        <w:rPr>
          <w:rFonts w:eastAsia="Times New Roman" w:cs="Times New Roman"/>
          <w:i/>
          <w:szCs w:val="20"/>
          <w:lang w:eastAsia="en-GB"/>
        </w:rPr>
        <w:t>Средство для хранения</w:t>
      </w:r>
      <w:r w:rsidRPr="00F97FBC">
        <w:rPr>
          <w:rFonts w:eastAsia="Times New Roman" w:cs="Times New Roman"/>
          <w:szCs w:val="20"/>
          <w:lang w:eastAsia="en-GB"/>
        </w:rPr>
        <w:t>" означает фильтр для взвешенных частиц, мешок для отбора проб или любое другое приспособление для хранения, используемое с целью отбора проб из парт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8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Несанкционированное вмешательство</w:t>
      </w:r>
      <w:r w:rsidRPr="00F97FBC">
        <w:rPr>
          <w:rFonts w:eastAsia="Times New Roman" w:cs="Times New Roman"/>
          <w:iCs/>
          <w:szCs w:val="20"/>
          <w:lang w:eastAsia="en-GB"/>
        </w:rPr>
        <w:t>" означает блокирование, подгонку или модификацию системы ограничения выбросов, в том числе любого программного обеспечения или иных элементов логического контроля этой системы, в результате чего происходит преднамеренное или непреднамеренное ухудшение показателей выбросов двигател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89</w:t>
      </w:r>
      <w:r w:rsidRPr="00F97FBC">
        <w:rPr>
          <w:rFonts w:eastAsia="Times New Roman" w:cs="Times New Roman"/>
          <w:bCs/>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Цикл испытания</w:t>
      </w:r>
      <w:r w:rsidRPr="00F97FBC">
        <w:rPr>
          <w:rFonts w:eastAsia="Times New Roman" w:cs="Times New Roman"/>
          <w:iCs/>
          <w:szCs w:val="20"/>
          <w:lang w:eastAsia="en-GB"/>
        </w:rPr>
        <w:t>" означает последовательную серию испытательных операций, выполняемых с определенной частотой вращения и определенным крутящим моментом двигателя при его испытании в устойчивом режиме или в переходных режимах работ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0</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Интервал испытания</w:t>
      </w:r>
      <w:r w:rsidRPr="00F97FBC">
        <w:rPr>
          <w:rFonts w:eastAsia="Times New Roman" w:cs="Times New Roman"/>
          <w:szCs w:val="20"/>
          <w:lang w:eastAsia="en-GB"/>
        </w:rPr>
        <w:t>" означает отрезок времени, в течение которого определяются удельные выбросы на этапе торможения.</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lastRenderedPageBreak/>
        <w:t>2.1.91</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опуск</w:t>
      </w:r>
      <w:r w:rsidRPr="00F97FBC">
        <w:rPr>
          <w:rFonts w:eastAsia="Times New Roman" w:cs="Times New Roman"/>
          <w:szCs w:val="20"/>
          <w:lang w:eastAsia="en-GB"/>
        </w:rPr>
        <w:t>" означает интервал, включающий 95% набора зарегистрированных значений определенного количества, причем оставшиеся 5% зарегистрированных значений могут выходить за пределы допустимого диапазона.</w:t>
      </w:r>
      <w:r w:rsidRPr="00F97FBC" w:rsidDel="00D16149">
        <w:rPr>
          <w:rFonts w:eastAsia="Times New Roman" w:cs="Times New Roman"/>
          <w:szCs w:val="20"/>
          <w:lang w:eastAsia="en-GB"/>
        </w:rPr>
        <w:t xml:space="preserve"> </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2</w:t>
      </w:r>
      <w:r w:rsidRPr="00F97FBC">
        <w:rPr>
          <w:rFonts w:eastAsia="Times New Roman" w:cs="Times New Roman"/>
          <w:bCs/>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Переходный цикл испытаний</w:t>
      </w:r>
      <w:r w:rsidRPr="00F97FBC">
        <w:rPr>
          <w:rFonts w:eastAsia="Times New Roman" w:cs="Times New Roman"/>
          <w:iCs/>
          <w:szCs w:val="20"/>
          <w:lang w:eastAsia="en-GB"/>
        </w:rPr>
        <w:t>" означает испытательный цикл в виде последовательности приведенных значений частоты вращения и крутящего момента, которые посекундно изменяются во времен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3</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iCs/>
          <w:szCs w:val="20"/>
          <w:lang w:eastAsia="en-GB"/>
        </w:rPr>
        <w:t>Официальное утверждение типа</w:t>
      </w:r>
      <w:r w:rsidRPr="00F97FBC">
        <w:rPr>
          <w:rFonts w:eastAsia="Times New Roman" w:cs="Times New Roman"/>
          <w:szCs w:val="20"/>
          <w:lang w:eastAsia="en-GB"/>
        </w:rPr>
        <w:t>" означает процедуру, посредством которой орган по официальному утверждению типа удостоверяет, что тип двигателя или семейство двигателей отвечает техническим требованиям</w:t>
      </w:r>
      <w:r w:rsidRPr="00F97FBC" w:rsidDel="00337700">
        <w:rPr>
          <w:rFonts w:eastAsia="Times New Roman" w:cs="Times New Roman"/>
          <w:szCs w:val="20"/>
          <w:lang w:eastAsia="en-GB"/>
        </w:rPr>
        <w:t xml:space="preserve"> </w:t>
      </w:r>
      <w:r w:rsidRPr="00F97FBC">
        <w:rPr>
          <w:rFonts w:eastAsia="Times New Roman" w:cs="Times New Roman"/>
          <w:szCs w:val="20"/>
          <w:lang w:eastAsia="en-GB"/>
        </w:rPr>
        <w:t>и соответствующим административным положениям настоящих Правил.</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4</w:t>
      </w:r>
      <w:r w:rsidRPr="00F97FBC">
        <w:rPr>
          <w:rFonts w:eastAsia="Times New Roman" w:cs="Times New Roman"/>
          <w:szCs w:val="20"/>
          <w:lang w:eastAsia="en-GB"/>
        </w:rPr>
        <w:tab/>
        <w:t>"</w:t>
      </w:r>
      <w:r w:rsidRPr="00F97FBC">
        <w:rPr>
          <w:rFonts w:eastAsia="Times New Roman" w:cs="Times New Roman"/>
          <w:i/>
          <w:szCs w:val="20"/>
          <w:lang w:eastAsia="en-GB"/>
        </w:rPr>
        <w:t>Обновление регистрируемых значений</w:t>
      </w:r>
      <w:r w:rsidRPr="00F97FBC">
        <w:rPr>
          <w:rFonts w:eastAsia="Times New Roman" w:cs="Times New Roman"/>
          <w:szCs w:val="20"/>
          <w:lang w:eastAsia="en-GB"/>
        </w:rPr>
        <w:t>" означает частоту, с которой анализатор обеспечивает новые, текущие знач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5</w:t>
      </w:r>
      <w:r w:rsidRPr="00F97FBC">
        <w:rPr>
          <w:rFonts w:eastAsia="Times New Roman" w:cs="Times New Roman"/>
          <w:b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Двигатель с изменяющейся частотой вращения</w:t>
      </w:r>
      <w:r w:rsidRPr="00F97FBC">
        <w:rPr>
          <w:rFonts w:eastAsia="Times New Roman" w:cs="Times New Roman"/>
          <w:szCs w:val="20"/>
          <w:lang w:eastAsia="en-GB"/>
        </w:rPr>
        <w:t>" означает двигатель с непостоянной частотой вращ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6</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Внедорожный устойчивый цикл испытаний</w:t>
      </w:r>
      <w:r w:rsidRPr="00F97FBC">
        <w:rPr>
          <w:rFonts w:eastAsia="Times New Roman" w:cs="Times New Roman"/>
          <w:i/>
          <w:iCs/>
          <w:szCs w:val="20"/>
          <w:lang w:eastAsia="en-GB"/>
        </w:rPr>
        <w:t xml:space="preserve"> при переменной частоте вращения</w:t>
      </w:r>
      <w:r w:rsidRPr="00F97FBC">
        <w:rPr>
          <w:rFonts w:eastAsia="Times New Roman" w:cs="Times New Roman"/>
          <w:iCs/>
          <w:szCs w:val="20"/>
          <w:lang w:eastAsia="en-GB"/>
        </w:rPr>
        <w:t xml:space="preserve">" </w:t>
      </w:r>
      <w:r w:rsidRPr="00F97FBC">
        <w:rPr>
          <w:rFonts w:eastAsia="Times New Roman" w:cs="Times New Roman"/>
          <w:szCs w:val="20"/>
          <w:lang w:eastAsia="en-GB"/>
        </w:rPr>
        <w:t>(здесь и далее "</w:t>
      </w:r>
      <w:r w:rsidRPr="00283A86">
        <w:rPr>
          <w:rFonts w:eastAsia="Times New Roman" w:cs="Times New Roman"/>
          <w:i/>
          <w:szCs w:val="20"/>
          <w:lang w:eastAsia="en-GB"/>
        </w:rPr>
        <w:t>ВДУЦ</w:t>
      </w:r>
      <w:r w:rsidRPr="00283A86">
        <w:rPr>
          <w:rFonts w:eastAsia="Times New Roman" w:cs="Times New Roman"/>
          <w:i/>
          <w:iCs/>
          <w:szCs w:val="20"/>
          <w:lang w:eastAsia="en-GB"/>
        </w:rPr>
        <w:t xml:space="preserve"> при переменной частоте вращения</w:t>
      </w:r>
      <w:r w:rsidRPr="00F97FBC">
        <w:rPr>
          <w:rFonts w:eastAsia="Times New Roman" w:cs="Times New Roman"/>
          <w:szCs w:val="20"/>
          <w:lang w:eastAsia="en-GB"/>
        </w:rPr>
        <w:t>") означает внедорожный устойчивый цикл испытания, не являющийся ВДУЦ</w:t>
      </w:r>
      <w:r w:rsidRPr="00F97FBC">
        <w:rPr>
          <w:rFonts w:eastAsia="Times New Roman" w:cs="Times New Roman"/>
          <w:iCs/>
          <w:szCs w:val="20"/>
          <w:lang w:eastAsia="en-GB"/>
        </w:rPr>
        <w:t xml:space="preserve"> при постоянной частоте вращ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97</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Проверка</w:t>
      </w:r>
      <w:r w:rsidRPr="00F97FBC">
        <w:rPr>
          <w:rFonts w:eastAsia="Times New Roman" w:cs="Times New Roman"/>
          <w:szCs w:val="20"/>
          <w:lang w:eastAsia="en-GB"/>
        </w:rPr>
        <w:t>" означает оценку соответствия показаний системы измерения диапазону применимых эталонных сигналов в одном или нескольких заданных допустимых пределах для целей определения ее пригодности. Это понятие отличается от понятия "</w:t>
      </w:r>
      <w:r w:rsidRPr="00F97FBC">
        <w:rPr>
          <w:rFonts w:eastAsia="Times New Roman" w:cs="Times New Roman"/>
          <w:i/>
          <w:iCs/>
          <w:szCs w:val="20"/>
          <w:lang w:eastAsia="en-GB"/>
        </w:rPr>
        <w:t>калибровка</w:t>
      </w:r>
      <w:r w:rsidRPr="00F97FBC">
        <w:rPr>
          <w:rFonts w:eastAsia="Times New Roman" w:cs="Times New Roman"/>
          <w:szCs w:val="20"/>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8</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iCs/>
          <w:szCs w:val="20"/>
          <w:lang w:eastAsia="en-GB"/>
        </w:rPr>
        <w:t>Система последующей обработки взвешенных частиц</w:t>
      </w:r>
      <w:r w:rsidRPr="00F97FBC">
        <w:rPr>
          <w:rFonts w:eastAsia="Times New Roman" w:cs="Times New Roman"/>
          <w:szCs w:val="20"/>
          <w:lang w:eastAsia="en-GB"/>
        </w:rPr>
        <w:t xml:space="preserve"> </w:t>
      </w:r>
      <w:r w:rsidRPr="00F97FBC">
        <w:rPr>
          <w:rFonts w:eastAsia="Times New Roman" w:cs="Times New Roman"/>
          <w:i/>
          <w:iCs/>
          <w:szCs w:val="20"/>
          <w:lang w:eastAsia="en-GB"/>
        </w:rPr>
        <w:t>закрытого типа</w:t>
      </w:r>
      <w:r w:rsidRPr="00F97FBC">
        <w:rPr>
          <w:rFonts w:eastAsia="Times New Roman" w:cs="Times New Roman"/>
          <w:szCs w:val="20"/>
          <w:lang w:eastAsia="en-GB"/>
        </w:rPr>
        <w:t>" означает систему последующей обработки взвешенных частиц, в которой все отработавшие газы вытесняются через стенку, которая фильтрует твердые частиц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99</w:t>
      </w:r>
      <w:r w:rsidRPr="00F97FBC">
        <w:rPr>
          <w:rFonts w:eastAsia="Times New Roman" w:cs="Times New Roman"/>
          <w:szCs w:val="20"/>
          <w:lang w:eastAsia="en-GB"/>
        </w:rPr>
        <w:tab/>
      </w:r>
      <w:r w:rsidRPr="00F97FBC">
        <w:rPr>
          <w:rFonts w:eastAsia="Times New Roman" w:cs="Times New Roman"/>
          <w:iCs/>
          <w:szCs w:val="20"/>
          <w:lang w:eastAsia="en-GB"/>
        </w:rPr>
        <w:t>"</w:t>
      </w:r>
      <w:r w:rsidRPr="00F97FBC">
        <w:rPr>
          <w:rFonts w:eastAsia="Times New Roman" w:cs="Times New Roman"/>
          <w:i/>
          <w:szCs w:val="20"/>
          <w:lang w:eastAsia="en-GB"/>
        </w:rPr>
        <w:t>Число Воббе</w:t>
      </w:r>
      <w:r w:rsidRPr="00F97FBC">
        <w:rPr>
          <w:rFonts w:eastAsia="Times New Roman" w:cs="Times New Roman"/>
          <w:iCs/>
          <w:szCs w:val="20"/>
          <w:lang w:eastAsia="en-GB"/>
        </w:rPr>
        <w:t>"</w:t>
      </w:r>
      <w:r w:rsidRPr="00F97FBC">
        <w:rPr>
          <w:rFonts w:eastAsia="Times New Roman" w:cs="Times New Roman"/>
          <w:szCs w:val="20"/>
          <w:lang w:eastAsia="en-GB"/>
        </w:rPr>
        <w:t xml:space="preserve"> или </w:t>
      </w:r>
      <w:r w:rsidRPr="00F97FBC">
        <w:rPr>
          <w:rFonts w:eastAsia="Times New Roman" w:cs="Times New Roman"/>
          <w:iCs/>
          <w:szCs w:val="20"/>
          <w:lang w:eastAsia="en-GB"/>
        </w:rPr>
        <w:t>"</w:t>
      </w:r>
      <w:r w:rsidRPr="00F97FBC">
        <w:rPr>
          <w:rFonts w:eastAsia="Times New Roman" w:cs="Times New Roman"/>
          <w:i/>
          <w:szCs w:val="20"/>
          <w:lang w:val="en-GB" w:eastAsia="en-GB"/>
        </w:rPr>
        <w:t>W</w:t>
      </w:r>
      <w:r w:rsidRPr="00F97FBC">
        <w:rPr>
          <w:rFonts w:eastAsia="Times New Roman" w:cs="Times New Roman"/>
          <w:iCs/>
          <w:szCs w:val="20"/>
          <w:lang w:eastAsia="en-GB"/>
        </w:rPr>
        <w:t>"</w:t>
      </w:r>
      <w:r w:rsidRPr="00F97FBC">
        <w:rPr>
          <w:rFonts w:eastAsia="Times New Roman" w:cs="Times New Roman"/>
          <w:szCs w:val="20"/>
          <w:lang w:eastAsia="en-GB"/>
        </w:rPr>
        <w:t xml:space="preserve"> означает отношение соответствующей величины теплотворной способности газа на единицу объема и квадратного корня его относительной плотности при одинаковых исходных условиях:</w:t>
      </w:r>
    </w:p>
    <w:p w:rsidR="004B710E" w:rsidRPr="00F97FBC" w:rsidRDefault="004B710E" w:rsidP="004B710E">
      <w:pPr>
        <w:spacing w:after="120"/>
        <w:ind w:left="2268" w:right="1134" w:hanging="1134"/>
        <w:jc w:val="center"/>
        <w:rPr>
          <w:rFonts w:eastAsia="Times New Roman" w:cs="Times New Roman"/>
          <w:szCs w:val="20"/>
          <w:lang w:eastAsia="en-GB"/>
        </w:rPr>
      </w:pPr>
      <m:oMath>
        <m:r>
          <w:rPr>
            <w:rFonts w:ascii="Cambria Math" w:eastAsia="Times New Roman" w:hAnsi="Cambria Math" w:cs="Times New Roman"/>
            <w:szCs w:val="20"/>
            <w:lang w:val="en-GB" w:eastAsia="en-GB"/>
          </w:rPr>
          <m:t>W</m:t>
        </m:r>
        <m:r>
          <w:rPr>
            <w:rFonts w:ascii="Cambria Math" w:eastAsia="Times New Roman" w:hAnsi="Cambria Math" w:cs="Times New Roman"/>
            <w:szCs w:val="20"/>
            <w:lang w:eastAsia="en-GB"/>
          </w:rPr>
          <m:t>=</m:t>
        </m:r>
        <m:sSub>
          <m:sSubPr>
            <m:ctrlPr>
              <w:rPr>
                <w:rFonts w:ascii="Cambria Math" w:eastAsia="Times New Roman" w:hAnsi="Cambria Math" w:cs="Times New Roman"/>
                <w:i/>
                <w:szCs w:val="20"/>
                <w:lang w:val="en-GB" w:eastAsia="en-GB"/>
              </w:rPr>
            </m:ctrlPr>
          </m:sSubPr>
          <m:e>
            <m:r>
              <w:rPr>
                <w:rFonts w:ascii="Cambria Math" w:eastAsia="Times New Roman" w:hAnsi="Cambria Math" w:cs="Times New Roman"/>
                <w:szCs w:val="20"/>
                <w:lang w:val="en-GB" w:eastAsia="en-GB"/>
              </w:rPr>
              <m:t>H</m:t>
            </m:r>
          </m:e>
          <m:sub>
            <m:r>
              <w:rPr>
                <w:rFonts w:ascii="Cambria Math" w:eastAsia="Times New Roman" w:hAnsi="Cambria Math" w:cs="Times New Roman"/>
                <w:szCs w:val="20"/>
                <w:lang w:val="en-GB" w:eastAsia="en-GB"/>
              </w:rPr>
              <m:t>gas</m:t>
            </m:r>
          </m:sub>
        </m:sSub>
        <m:r>
          <w:rPr>
            <w:rFonts w:ascii="Cambria Math" w:eastAsia="Times New Roman" w:hAnsi="Cambria Math" w:cs="Times New Roman"/>
            <w:szCs w:val="20"/>
            <w:lang w:eastAsia="en-GB"/>
          </w:rPr>
          <m:t>×</m:t>
        </m:r>
        <m:rad>
          <m:radPr>
            <m:degHide m:val="1"/>
            <m:ctrlPr>
              <w:rPr>
                <w:rFonts w:ascii="Cambria Math" w:eastAsia="Times New Roman" w:hAnsi="Cambria Math" w:cs="Times New Roman"/>
                <w:i/>
                <w:szCs w:val="20"/>
                <w:lang w:val="en-GB" w:eastAsia="en-GB"/>
              </w:rPr>
            </m:ctrlPr>
          </m:radPr>
          <m:deg/>
          <m:e>
            <m:f>
              <m:fPr>
                <m:ctrlPr>
                  <w:rPr>
                    <w:rFonts w:ascii="Cambria Math" w:eastAsia="Times New Roman" w:hAnsi="Cambria Math" w:cs="Times New Roman"/>
                    <w:i/>
                    <w:szCs w:val="20"/>
                    <w:lang w:val="en-GB" w:eastAsia="en-GB"/>
                  </w:rPr>
                </m:ctrlPr>
              </m:fPr>
              <m:num>
                <m:sSub>
                  <m:sSubPr>
                    <m:ctrlPr>
                      <w:rPr>
                        <w:rFonts w:ascii="Cambria Math" w:eastAsia="Times New Roman" w:hAnsi="Cambria Math" w:cs="Times New Roman"/>
                        <w:i/>
                        <w:szCs w:val="20"/>
                        <w:lang w:val="en-GB" w:eastAsia="en-GB"/>
                      </w:rPr>
                    </m:ctrlPr>
                  </m:sSubPr>
                  <m:e>
                    <m:r>
                      <w:rPr>
                        <w:rFonts w:ascii="Cambria Math" w:eastAsia="Times New Roman" w:hAnsi="Cambria Math" w:cs="Times New Roman"/>
                        <w:szCs w:val="20"/>
                        <w:lang w:val="en-GB" w:eastAsia="en-GB"/>
                      </w:rPr>
                      <m:t>ρ</m:t>
                    </m:r>
                  </m:e>
                  <m:sub>
                    <m:r>
                      <w:rPr>
                        <w:rFonts w:ascii="Cambria Math" w:eastAsia="Times New Roman" w:hAnsi="Cambria Math" w:cs="Times New Roman"/>
                        <w:szCs w:val="20"/>
                        <w:lang w:val="en-GB" w:eastAsia="en-GB"/>
                      </w:rPr>
                      <m:t>air</m:t>
                    </m:r>
                  </m:sub>
                </m:sSub>
              </m:num>
              <m:den>
                <m:sSub>
                  <m:sSubPr>
                    <m:ctrlPr>
                      <w:rPr>
                        <w:rFonts w:ascii="Cambria Math" w:eastAsia="Times New Roman" w:hAnsi="Cambria Math" w:cs="Times New Roman"/>
                        <w:i/>
                        <w:szCs w:val="20"/>
                        <w:lang w:val="en-GB" w:eastAsia="en-GB"/>
                      </w:rPr>
                    </m:ctrlPr>
                  </m:sSubPr>
                  <m:e>
                    <m:r>
                      <m:rPr>
                        <m:sty m:val="p"/>
                      </m:rPr>
                      <w:rPr>
                        <w:rFonts w:ascii="Cambria Math" w:eastAsia="Times New Roman" w:hAnsi="Cambria Math" w:cs="Times New Roman"/>
                        <w:szCs w:val="20"/>
                        <w:lang w:val="en-GB" w:eastAsia="en-GB"/>
                      </w:rPr>
                      <m:t>ρ</m:t>
                    </m:r>
                  </m:e>
                  <m:sub>
                    <m:r>
                      <w:rPr>
                        <w:rFonts w:ascii="Cambria Math" w:eastAsia="Times New Roman" w:hAnsi="Cambria Math" w:cs="Times New Roman"/>
                        <w:szCs w:val="20"/>
                        <w:lang w:val="en-GB" w:eastAsia="en-GB"/>
                      </w:rPr>
                      <m:t>gas</m:t>
                    </m:r>
                  </m:sub>
                </m:sSub>
                <m:r>
                  <w:rPr>
                    <w:rFonts w:ascii="Cambria Math" w:eastAsia="Times New Roman" w:hAnsi="Cambria Math" w:cs="Times New Roman"/>
                    <w:szCs w:val="20"/>
                    <w:lang w:eastAsia="en-GB"/>
                  </w:rPr>
                  <m:t xml:space="preserve">  </m:t>
                </m:r>
              </m:den>
            </m:f>
          </m:e>
        </m:rad>
      </m:oMath>
      <w:r w:rsidR="008758F5">
        <w:rPr>
          <w:rFonts w:eastAsia="Times New Roman" w:cs="Times New Roman"/>
          <w:szCs w:val="20"/>
          <w:lang w:eastAsia="en-GB"/>
        </w:rPr>
        <w:t xml:space="preserve"> .</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bCs/>
          <w:szCs w:val="20"/>
          <w:lang w:eastAsia="en-GB"/>
        </w:rPr>
        <w:t>2.1.100</w:t>
      </w:r>
      <w:r w:rsidRPr="00F97FBC">
        <w:rPr>
          <w:rFonts w:eastAsia="Times New Roman" w:cs="Times New Roman"/>
          <w:iCs/>
          <w:szCs w:val="20"/>
          <w:lang w:eastAsia="en-GB"/>
        </w:rPr>
        <w:tab/>
      </w:r>
      <w:r w:rsidRPr="00F97FBC">
        <w:rPr>
          <w:rFonts w:eastAsia="Times New Roman" w:cs="Times New Roman"/>
          <w:szCs w:val="20"/>
          <w:lang w:eastAsia="en-GB"/>
        </w:rPr>
        <w:t>"</w:t>
      </w:r>
      <w:r w:rsidRPr="00F97FBC">
        <w:rPr>
          <w:rFonts w:eastAsia="Times New Roman" w:cs="Times New Roman"/>
          <w:i/>
          <w:szCs w:val="20"/>
          <w:lang w:eastAsia="en-GB"/>
        </w:rPr>
        <w:t>Установка на нулевое значение</w:t>
      </w:r>
      <w:r w:rsidRPr="00F97FBC">
        <w:rPr>
          <w:rFonts w:eastAsia="Times New Roman" w:cs="Times New Roman"/>
          <w:szCs w:val="20"/>
          <w:lang w:eastAsia="en-GB"/>
        </w:rPr>
        <w:t>" означает регулировку прибора таким образом, чтобы при нулевом стандарте калибровки, например в случае очищенного азота или очищенного воздуха, он показывал значение, соответствующее нулю.</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1.101</w:t>
      </w:r>
      <w:r w:rsidRPr="00F97FBC">
        <w:rPr>
          <w:rFonts w:eastAsia="Times New Roman" w:cs="Times New Roman"/>
          <w:szCs w:val="20"/>
          <w:lang w:eastAsia="en-GB"/>
        </w:rPr>
        <w:tab/>
        <w:t>"</w:t>
      </w:r>
      <w:r w:rsidRPr="00F97FBC">
        <w:rPr>
          <w:rFonts w:eastAsia="Times New Roman" w:cs="Times New Roman"/>
          <w:i/>
          <w:iCs/>
          <w:szCs w:val="20"/>
          <w:lang w:eastAsia="en-GB"/>
        </w:rPr>
        <w:t>Нулевой газ</w:t>
      </w:r>
      <w:r w:rsidRPr="00F97FBC">
        <w:rPr>
          <w:rFonts w:eastAsia="Times New Roman" w:cs="Times New Roman"/>
          <w:szCs w:val="20"/>
          <w:lang w:eastAsia="en-GB"/>
        </w:rPr>
        <w:t>" означает газ, при прохождении которого через анализатор регистрируется нулевая чувствительность.</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w:t>
      </w:r>
      <w:r w:rsidRPr="00F97FBC">
        <w:rPr>
          <w:rFonts w:eastAsia="Times New Roman" w:cs="Times New Roman"/>
          <w:szCs w:val="20"/>
          <w:lang w:eastAsia="en-GB"/>
        </w:rPr>
        <w:tab/>
        <w:t>Обозначения и сокраще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1</w:t>
      </w:r>
      <w:r w:rsidRPr="00F97FBC">
        <w:rPr>
          <w:rFonts w:eastAsia="Times New Roman" w:cs="Times New Roman"/>
          <w:szCs w:val="20"/>
          <w:lang w:eastAsia="en-GB"/>
        </w:rPr>
        <w:tab/>
        <w:t>Обозначения</w:t>
      </w:r>
    </w:p>
    <w:p w:rsidR="004B710E" w:rsidRPr="00F97FBC" w:rsidRDefault="004B710E" w:rsidP="004B710E">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Обозначения разъясняются в пункте 3.2 приложения 4, а конкретные обозначения приведены в соответствующих приложениях.</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2.2.2</w:t>
      </w:r>
      <w:r w:rsidRPr="00F97FBC">
        <w:rPr>
          <w:rFonts w:eastAsia="Times New Roman" w:cs="Times New Roman"/>
          <w:szCs w:val="20"/>
          <w:lang w:eastAsia="en-GB"/>
        </w:rPr>
        <w:tab/>
        <w:t>Сокращения</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ASTM</w:t>
      </w:r>
      <w:r w:rsidRPr="00F97FBC">
        <w:rPr>
          <w:rFonts w:eastAsia="Times New Roman" w:cs="Times New Roman"/>
          <w:szCs w:val="20"/>
          <w:lang w:eastAsia="en-GB"/>
        </w:rPr>
        <w:tab/>
        <w:t>Американское общество по испытаниям и материалам</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BMD</w:t>
      </w:r>
      <w:r w:rsidRPr="00F97FBC">
        <w:rPr>
          <w:rFonts w:eastAsia="Times New Roman" w:cs="Times New Roman"/>
          <w:szCs w:val="20"/>
          <w:lang w:eastAsia="en-GB"/>
        </w:rPr>
        <w:tab/>
        <w:t>Мини-разбавитель в мешке</w:t>
      </w:r>
    </w:p>
    <w:p w:rsidR="004B710E"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BSFC</w:t>
      </w:r>
      <w:r w:rsidRPr="00F97FBC">
        <w:rPr>
          <w:rFonts w:eastAsia="Times New Roman" w:cs="Times New Roman"/>
          <w:szCs w:val="20"/>
          <w:lang w:eastAsia="en-GB"/>
        </w:rPr>
        <w:tab/>
        <w:t>Удельное потребление топлива на этапе торможения</w:t>
      </w:r>
    </w:p>
    <w:p w:rsidR="00FD3C9A" w:rsidRDefault="00FD3C9A">
      <w:pPr>
        <w:suppressAutoHyphens w:val="0"/>
        <w:spacing w:line="240" w:lineRule="auto"/>
        <w:rPr>
          <w:rFonts w:eastAsia="Times New Roman" w:cs="Times New Roman"/>
          <w:szCs w:val="20"/>
          <w:lang w:eastAsia="en-GB"/>
        </w:rPr>
      </w:pPr>
      <w:r>
        <w:rPr>
          <w:rFonts w:eastAsia="Times New Roman" w:cs="Times New Roman"/>
          <w:szCs w:val="20"/>
          <w:lang w:eastAsia="en-GB"/>
        </w:rPr>
        <w:br w:type="page"/>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lastRenderedPageBreak/>
        <w:t>CFV</w:t>
      </w:r>
      <w:r w:rsidRPr="00F97FBC">
        <w:rPr>
          <w:rFonts w:eastAsia="Times New Roman" w:cs="Times New Roman"/>
          <w:szCs w:val="20"/>
          <w:lang w:eastAsia="en-GB"/>
        </w:rPr>
        <w:tab/>
        <w:t>Трубка Вентури с критическим расходом</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I</w:t>
      </w:r>
      <w:r w:rsidRPr="00F97FBC">
        <w:rPr>
          <w:rFonts w:eastAsia="Times New Roman" w:cs="Times New Roman"/>
          <w:szCs w:val="20"/>
          <w:lang w:eastAsia="en-GB"/>
        </w:rPr>
        <w:tab/>
        <w:t>Воспламенение от сжатия (Воспл. сж.)</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LD</w:t>
      </w:r>
      <w:r w:rsidRPr="00F97FBC">
        <w:rPr>
          <w:rFonts w:eastAsia="Times New Roman" w:cs="Times New Roman"/>
          <w:szCs w:val="20"/>
          <w:lang w:eastAsia="en-GB"/>
        </w:rPr>
        <w:tab/>
        <w:t>Хемилюминесцентный детек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CVS</w:t>
      </w:r>
      <w:r w:rsidRPr="00F97FBC">
        <w:rPr>
          <w:rFonts w:eastAsia="Times New Roman" w:cs="Times New Roman"/>
          <w:szCs w:val="20"/>
          <w:lang w:eastAsia="en-GB"/>
        </w:rPr>
        <w:tab/>
        <w:t>Система отбора проб постоянного объема</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de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ab/>
        <w:t xml:space="preserve">Система последующей обработки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DF</w:t>
      </w:r>
      <w:r w:rsidRPr="00F97FBC">
        <w:rPr>
          <w:rFonts w:eastAsia="Times New Roman" w:cs="Times New Roman"/>
          <w:szCs w:val="20"/>
          <w:lang w:eastAsia="en-GB"/>
        </w:rPr>
        <w:tab/>
        <w:t>Показатель ухудшения (ПУ)</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CM</w:t>
      </w:r>
      <w:r w:rsidRPr="00F97FBC">
        <w:rPr>
          <w:rFonts w:eastAsia="Times New Roman" w:cs="Times New Roman"/>
          <w:szCs w:val="20"/>
          <w:lang w:eastAsia="en-GB"/>
        </w:rPr>
        <w:tab/>
        <w:t>Электронный управляющий блок (ЭУБ)</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FC</w:t>
      </w:r>
      <w:r w:rsidRPr="00F97FBC">
        <w:rPr>
          <w:rFonts w:eastAsia="Times New Roman" w:cs="Times New Roman"/>
          <w:szCs w:val="20"/>
          <w:lang w:eastAsia="en-GB"/>
        </w:rPr>
        <w:tab/>
        <w:t>Электронный контроль потока</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EGR</w:t>
      </w:r>
      <w:r w:rsidRPr="00F97FBC">
        <w:rPr>
          <w:rFonts w:eastAsia="Times New Roman" w:cs="Times New Roman"/>
          <w:szCs w:val="20"/>
          <w:lang w:eastAsia="en-GB"/>
        </w:rPr>
        <w:tab/>
        <w:t>Рециркуляция отработавших газов (РОГ)</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FID</w:t>
      </w:r>
      <w:r w:rsidRPr="00F97FBC">
        <w:rPr>
          <w:rFonts w:eastAsia="Times New Roman" w:cs="Times New Roman"/>
          <w:szCs w:val="20"/>
          <w:lang w:eastAsia="en-GB"/>
        </w:rPr>
        <w:tab/>
        <w:t>Плазменно-ионизационный детек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GC</w:t>
      </w:r>
      <w:r w:rsidRPr="00F97FBC">
        <w:rPr>
          <w:rFonts w:eastAsia="Times New Roman" w:cs="Times New Roman"/>
          <w:szCs w:val="20"/>
          <w:lang w:eastAsia="en-GB"/>
        </w:rPr>
        <w:tab/>
        <w:t>Газовый хроматограф</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HCLD</w:t>
      </w:r>
      <w:r w:rsidRPr="00F97FBC">
        <w:rPr>
          <w:rFonts w:eastAsia="Times New Roman" w:cs="Times New Roman"/>
          <w:szCs w:val="20"/>
          <w:lang w:eastAsia="en-GB"/>
        </w:rPr>
        <w:tab/>
        <w:t>Нагреваемый хемилюминесцентный детек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HFID</w:t>
      </w:r>
      <w:r w:rsidRPr="00F97FBC">
        <w:rPr>
          <w:rFonts w:eastAsia="Times New Roman" w:cs="Times New Roman"/>
          <w:szCs w:val="20"/>
          <w:lang w:eastAsia="en-GB"/>
        </w:rPr>
        <w:tab/>
        <w:t>Нагреваемый плазменно-ионизационный детек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IBP</w:t>
      </w:r>
      <w:r w:rsidRPr="00F97FBC">
        <w:rPr>
          <w:rFonts w:eastAsia="Times New Roman" w:cs="Times New Roman"/>
          <w:szCs w:val="20"/>
          <w:lang w:eastAsia="en-GB"/>
        </w:rPr>
        <w:tab/>
        <w:t>Первоначальная точка кипения</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ISO</w:t>
      </w:r>
      <w:r w:rsidRPr="00F97FBC">
        <w:rPr>
          <w:rFonts w:eastAsia="Times New Roman" w:cs="Times New Roman"/>
          <w:szCs w:val="20"/>
          <w:lang w:eastAsia="en-GB"/>
        </w:rPr>
        <w:tab/>
        <w:t>Международная организация по стандартизации (ИСО)</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LPG</w:t>
      </w:r>
      <w:r w:rsidRPr="00F97FBC">
        <w:rPr>
          <w:rFonts w:eastAsia="Times New Roman" w:cs="Times New Roman"/>
          <w:szCs w:val="20"/>
          <w:lang w:eastAsia="en-GB"/>
        </w:rPr>
        <w:tab/>
        <w:t>Сжиженный нефтяной газ (СНГ)</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DIR</w:t>
      </w:r>
      <w:r w:rsidRPr="00F97FBC">
        <w:rPr>
          <w:rFonts w:eastAsia="Times New Roman" w:cs="Times New Roman"/>
          <w:szCs w:val="20"/>
          <w:lang w:eastAsia="en-GB"/>
        </w:rPr>
        <w:tab/>
        <w:t>Недисперсионный инфракрасный (анализа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DUV</w:t>
      </w:r>
      <w:r w:rsidRPr="00F97FBC">
        <w:rPr>
          <w:rFonts w:eastAsia="Times New Roman" w:cs="Times New Roman"/>
          <w:szCs w:val="20"/>
          <w:lang w:eastAsia="en-GB"/>
        </w:rPr>
        <w:tab/>
        <w:t>Недисперсионный ультрафиолетовый (анализато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IST</w:t>
      </w:r>
      <w:r w:rsidRPr="00F97FBC">
        <w:rPr>
          <w:rFonts w:eastAsia="Times New Roman" w:cs="Times New Roman"/>
          <w:szCs w:val="20"/>
          <w:lang w:eastAsia="en-GB"/>
        </w:rPr>
        <w:tab/>
        <w:t>Национальный институт стандартов и технологии США</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NMC</w:t>
      </w:r>
      <w:r w:rsidRPr="00F97FBC">
        <w:rPr>
          <w:rFonts w:eastAsia="Times New Roman" w:cs="Times New Roman"/>
          <w:szCs w:val="20"/>
          <w:lang w:eastAsia="en-GB"/>
        </w:rPr>
        <w:tab/>
        <w:t>Отделитель неметановых фракций</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DP</w:t>
      </w:r>
      <w:r w:rsidRPr="00F97FBC">
        <w:rPr>
          <w:rFonts w:eastAsia="Times New Roman" w:cs="Times New Roman"/>
          <w:szCs w:val="20"/>
          <w:lang w:eastAsia="en-GB"/>
        </w:rPr>
        <w:tab/>
        <w:t>Нагнетательный насос</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eastAsia="en-GB"/>
        </w:rPr>
        <w:t xml:space="preserve">% </w:t>
      </w:r>
      <w:r w:rsidRPr="00F97FBC">
        <w:rPr>
          <w:rFonts w:eastAsia="Times New Roman" w:cs="Times New Roman"/>
          <w:szCs w:val="20"/>
          <w:lang w:val="en-GB" w:eastAsia="en-GB"/>
        </w:rPr>
        <w:t>FS</w:t>
      </w:r>
      <w:r w:rsidRPr="00F97FBC">
        <w:rPr>
          <w:rFonts w:eastAsia="Times New Roman" w:cs="Times New Roman"/>
          <w:szCs w:val="20"/>
          <w:lang w:eastAsia="en-GB"/>
        </w:rPr>
        <w:tab/>
        <w:t>Процент полной шкалы</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FD</w:t>
      </w:r>
      <w:r w:rsidRPr="00F97FBC">
        <w:rPr>
          <w:rFonts w:eastAsia="Times New Roman" w:cs="Times New Roman"/>
          <w:szCs w:val="20"/>
          <w:lang w:eastAsia="en-GB"/>
        </w:rPr>
        <w:tab/>
        <w:t>Частичное разбавление потока</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PFS</w:t>
      </w:r>
      <w:r w:rsidRPr="00F97FBC">
        <w:rPr>
          <w:rFonts w:eastAsia="Times New Roman" w:cs="Times New Roman"/>
          <w:szCs w:val="20"/>
          <w:lang w:eastAsia="en-GB"/>
        </w:rPr>
        <w:tab/>
        <w:t>Система с частичным разбавлением потока</w:t>
      </w:r>
    </w:p>
    <w:p w:rsidR="004B710E" w:rsidRPr="00F97FBC" w:rsidRDefault="004B710E" w:rsidP="004B710E">
      <w:pPr>
        <w:tabs>
          <w:tab w:val="left" w:pos="2310"/>
        </w:tabs>
        <w:spacing w:after="100"/>
        <w:ind w:left="3419" w:right="1133" w:hanging="1162"/>
        <w:rPr>
          <w:rFonts w:eastAsia="Times New Roman" w:cs="Times New Roman"/>
          <w:szCs w:val="20"/>
          <w:lang w:eastAsia="en-GB"/>
        </w:rPr>
      </w:pPr>
      <w:r w:rsidRPr="00F97FBC">
        <w:rPr>
          <w:rFonts w:eastAsia="Times New Roman" w:cs="Times New Roman"/>
          <w:szCs w:val="20"/>
          <w:lang w:val="en-GB" w:eastAsia="en-GB"/>
        </w:rPr>
        <w:t>PTFE</w:t>
      </w:r>
      <w:r w:rsidRPr="00F97FBC">
        <w:rPr>
          <w:rFonts w:eastAsia="Times New Roman" w:cs="Times New Roman"/>
          <w:szCs w:val="20"/>
          <w:lang w:eastAsia="en-GB"/>
        </w:rPr>
        <w:tab/>
        <w:t>Политетрафторэтилен (обычно называемый тефлоном (</w:t>
      </w:r>
      <w:r w:rsidRPr="00F97FBC">
        <w:rPr>
          <w:rFonts w:eastAsia="Times New Roman" w:cs="Times New Roman"/>
          <w:szCs w:val="20"/>
          <w:lang w:val="en-GB" w:eastAsia="en-GB"/>
        </w:rPr>
        <w:t>Teflon</w:t>
      </w:r>
      <w:r w:rsidRPr="00F97FBC">
        <w:rPr>
          <w:rFonts w:eastAsia="Times New Roman" w:cs="Times New Roman"/>
          <w:szCs w:val="20"/>
          <w:lang w:eastAsia="en-GB"/>
        </w:rPr>
        <w:t>™))</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MC</w:t>
      </w:r>
      <w:r w:rsidRPr="00F97FBC">
        <w:rPr>
          <w:rFonts w:eastAsia="Times New Roman" w:cs="Times New Roman"/>
          <w:szCs w:val="20"/>
          <w:lang w:eastAsia="en-GB"/>
        </w:rPr>
        <w:tab/>
        <w:t>Цикл в ступенчатом режиме (ЦСР)</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MS</w:t>
      </w:r>
      <w:r w:rsidRPr="00F97FBC">
        <w:rPr>
          <w:rFonts w:eastAsia="Times New Roman" w:cs="Times New Roman"/>
          <w:szCs w:val="20"/>
          <w:lang w:eastAsia="en-GB"/>
        </w:rPr>
        <w:tab/>
        <w:t>Среднеквадратичное значение</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RTD</w:t>
      </w:r>
      <w:r w:rsidRPr="00F97FBC">
        <w:rPr>
          <w:rFonts w:eastAsia="Times New Roman" w:cs="Times New Roman"/>
          <w:szCs w:val="20"/>
          <w:lang w:eastAsia="en-GB"/>
        </w:rPr>
        <w:tab/>
        <w:t>Термодетектор сопротивления</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SAE</w:t>
      </w:r>
      <w:r w:rsidRPr="00F97FBC">
        <w:rPr>
          <w:rFonts w:eastAsia="Times New Roman" w:cs="Times New Roman"/>
          <w:szCs w:val="20"/>
          <w:lang w:eastAsia="en-GB"/>
        </w:rPr>
        <w:tab/>
        <w:t>Международное общество автомобильных инженеров</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SSV</w:t>
      </w:r>
      <w:r w:rsidRPr="00F97FBC">
        <w:rPr>
          <w:rFonts w:eastAsia="Times New Roman" w:cs="Times New Roman"/>
          <w:szCs w:val="20"/>
          <w:lang w:eastAsia="en-GB"/>
        </w:rPr>
        <w:tab/>
        <w:t>Трубка Вентури для дозвуковых потоков</w:t>
      </w:r>
    </w:p>
    <w:p w:rsidR="004B710E" w:rsidRPr="00F97FBC" w:rsidRDefault="004B710E" w:rsidP="004B710E">
      <w:pPr>
        <w:tabs>
          <w:tab w:val="left" w:pos="2310"/>
        </w:tabs>
        <w:spacing w:after="100"/>
        <w:ind w:left="3419" w:hanging="1162"/>
        <w:rPr>
          <w:rFonts w:eastAsia="Times New Roman" w:cs="Times New Roman"/>
          <w:szCs w:val="20"/>
          <w:lang w:eastAsia="en-GB"/>
        </w:rPr>
      </w:pPr>
      <w:r w:rsidRPr="00F97FBC">
        <w:rPr>
          <w:rFonts w:eastAsia="Times New Roman" w:cs="Times New Roman"/>
          <w:szCs w:val="20"/>
          <w:lang w:val="en-GB" w:eastAsia="en-GB"/>
        </w:rPr>
        <w:t>UCL</w:t>
      </w:r>
      <w:r w:rsidRPr="00F97FBC">
        <w:rPr>
          <w:rFonts w:eastAsia="Times New Roman" w:cs="Times New Roman"/>
          <w:szCs w:val="20"/>
          <w:lang w:eastAsia="en-GB"/>
        </w:rPr>
        <w:tab/>
        <w:t>Верхний предел достоверности</w:t>
      </w:r>
    </w:p>
    <w:p w:rsidR="004B710E" w:rsidRPr="00F97FBC" w:rsidRDefault="004B710E" w:rsidP="004B710E">
      <w:pPr>
        <w:tabs>
          <w:tab w:val="left" w:pos="2310"/>
        </w:tabs>
        <w:ind w:left="3419" w:hanging="1162"/>
        <w:rPr>
          <w:rFonts w:eastAsia="Times New Roman" w:cs="Times New Roman"/>
          <w:szCs w:val="20"/>
          <w:lang w:eastAsia="en-GB"/>
        </w:rPr>
      </w:pPr>
      <w:r w:rsidRPr="00F97FBC">
        <w:rPr>
          <w:rFonts w:eastAsia="Times New Roman" w:cs="Times New Roman"/>
          <w:szCs w:val="20"/>
          <w:lang w:val="en-GB" w:eastAsia="en-GB"/>
        </w:rPr>
        <w:t>UFM</w:t>
      </w:r>
      <w:r w:rsidRPr="00F97FBC">
        <w:rPr>
          <w:rFonts w:eastAsia="Times New Roman" w:cs="Times New Roman"/>
          <w:szCs w:val="20"/>
          <w:lang w:eastAsia="en-GB"/>
        </w:rPr>
        <w:tab/>
        <w:t>Ультразвуковой расходомер</w:t>
      </w:r>
    </w:p>
    <w:p w:rsidR="004B710E" w:rsidRPr="00F97FBC" w:rsidRDefault="004B710E" w:rsidP="004B710E">
      <w:pPr>
        <w:keepNext/>
        <w:keepLines/>
        <w:spacing w:before="360" w:after="240" w:line="300" w:lineRule="exact"/>
        <w:ind w:left="2280" w:right="1134" w:hanging="1134"/>
        <w:rPr>
          <w:rFonts w:eastAsia="Times New Roman" w:cs="Times New Roman"/>
          <w:b/>
          <w:sz w:val="28"/>
          <w:szCs w:val="20"/>
          <w:lang w:eastAsia="en-GB"/>
        </w:rPr>
      </w:pPr>
      <w:bookmarkStart w:id="26" w:name="_Toc381957072"/>
      <w:bookmarkStart w:id="27" w:name="_Toc495070736"/>
      <w:r w:rsidRPr="00F97FBC">
        <w:rPr>
          <w:rFonts w:eastAsia="Times New Roman" w:cs="Times New Roman"/>
          <w:b/>
          <w:sz w:val="28"/>
          <w:szCs w:val="20"/>
          <w:lang w:eastAsia="en-GB"/>
        </w:rPr>
        <w:t>3.</w:t>
      </w:r>
      <w:r w:rsidRPr="00F97FBC">
        <w:rPr>
          <w:rFonts w:eastAsia="Times New Roman" w:cs="Times New Roman"/>
          <w:b/>
          <w:sz w:val="28"/>
          <w:szCs w:val="20"/>
          <w:lang w:eastAsia="en-GB"/>
        </w:rPr>
        <w:tab/>
        <w:t>Заявка на официальное утверждение типа двигателя или семейства двигателей</w:t>
      </w:r>
      <w:bookmarkEnd w:id="26"/>
      <w:bookmarkEnd w:id="27"/>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1</w:t>
      </w:r>
      <w:r w:rsidRPr="00F97FBC">
        <w:rPr>
          <w:rFonts w:eastAsia="Times New Roman" w:cs="Times New Roman"/>
          <w:szCs w:val="20"/>
          <w:lang w:eastAsia="en-GB"/>
        </w:rPr>
        <w:tab/>
        <w:t>Заявку на официальное утверждение типа двигателя или семейства двигателей в отношении уровня выбросов газообразных загрязняющих веществ и загрязняющих взвешенных частиц подает изготовитель двигателя или его надлежащим образом уполномоченный представитель.</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3.2</w:t>
      </w:r>
      <w:r w:rsidRPr="00F97FBC">
        <w:rPr>
          <w:rFonts w:eastAsia="Times New Roman" w:cs="Times New Roman"/>
          <w:szCs w:val="20"/>
          <w:lang w:eastAsia="en-GB"/>
        </w:rPr>
        <w:tab/>
        <w:t>Податель заявки представляет органу по официальному утверждению типа информационную папку, которая включает следующее:</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информационный документ, содержащий перечень эталонных видов топлива, а также − при наличии просьбы изготовителя − любых других предписанных видов топлива, топливных смесей или топливных эмульсий, указанных в пункте 5.1.3 и охарактеризованных в приложении 6 к настоящим Правилам;</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b)</w:t>
      </w:r>
      <w:r w:rsidRPr="00F97FBC">
        <w:rPr>
          <w:rFonts w:eastAsia="Times New Roman" w:cs="Times New Roman"/>
          <w:szCs w:val="20"/>
          <w:lang w:eastAsia="en-GB"/>
        </w:rPr>
        <w:tab/>
        <w:t>все соответствующие данные, чертежи, фотографии и другие сведения, касающиеся типа двигателя или, когда это применимо, базового двигателя;</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c)</w:t>
      </w:r>
      <w:r w:rsidRPr="00F97FBC">
        <w:rPr>
          <w:rFonts w:eastAsia="Times New Roman" w:cs="Times New Roman"/>
          <w:szCs w:val="20"/>
          <w:lang w:eastAsia="en-GB"/>
        </w:rPr>
        <w:tab/>
        <w:t>любую дополнительную информацию, запрошенную органом по официальному утверждению типа в рамках процедуры рассмотрения заявки на официальное утверждение типа;</w:t>
      </w:r>
    </w:p>
    <w:p w:rsidR="004B710E" w:rsidRPr="00D85C78" w:rsidRDefault="004B710E" w:rsidP="004B710E">
      <w:pPr>
        <w:spacing w:after="120"/>
        <w:ind w:left="2835" w:right="1134" w:hanging="567"/>
        <w:jc w:val="both"/>
      </w:pPr>
      <w:r w:rsidRPr="00D85C78">
        <w:rPr>
          <w:lang w:val="en-US"/>
        </w:rPr>
        <w:t>d</w:t>
      </w:r>
      <w:r w:rsidRPr="00D85C78">
        <w:t>)</w:t>
      </w:r>
      <w:r w:rsidRPr="00D85C78">
        <w:tab/>
      </w:r>
      <w:r w:rsidRPr="00D85C78">
        <w:tab/>
        <w:t>описание типа двигателя с указанием, если это применимо, особенностей семейства двигателей, перечисленных в приложении 10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3</w:t>
      </w:r>
      <w:r w:rsidRPr="00F97FBC">
        <w:rPr>
          <w:rFonts w:eastAsia="Times New Roman" w:cs="Times New Roman"/>
          <w:szCs w:val="20"/>
          <w:lang w:eastAsia="en-GB"/>
        </w:rPr>
        <w:tab/>
        <w:t xml:space="preserve">Информационная папка может представляться в </w:t>
      </w:r>
      <w:r w:rsidRPr="00F97FBC">
        <w:rPr>
          <w:rFonts w:eastAsia="Times New Roman" w:cs="Times New Roman"/>
          <w:szCs w:val="20"/>
          <w:shd w:val="clear" w:color="auto" w:fill="FFFFFF"/>
          <w:lang w:eastAsia="en-GB"/>
        </w:rPr>
        <w:t xml:space="preserve">отпечатанном </w:t>
      </w:r>
      <w:r w:rsidRPr="00F97FBC">
        <w:rPr>
          <w:rFonts w:eastAsia="Times New Roman" w:cs="Times New Roman"/>
          <w:szCs w:val="20"/>
          <w:lang w:eastAsia="en-GB"/>
        </w:rPr>
        <w:t>виде либо в электронном формате, признаваемом технической службой и органом по официальному утверждению тип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3.1</w:t>
      </w:r>
      <w:r w:rsidRPr="00F97FBC">
        <w:rPr>
          <w:rFonts w:eastAsia="Times New Roman" w:cs="Times New Roman"/>
          <w:szCs w:val="20"/>
          <w:lang w:eastAsia="en-GB"/>
        </w:rPr>
        <w:tab/>
        <w:t>Заявки, представляемые в бумажном (печатном) виде, составляют в трех экземплярах. Любые чертежи выполняются в надлежащем масштабе и в достаточно детализированной форме на листах форматом А4 или кратным ему форматом. Фотографии (в случае их наличия) должны быть достаточно подробным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4</w:t>
      </w:r>
      <w:r w:rsidRPr="00F97FBC">
        <w:rPr>
          <w:rFonts w:eastAsia="Times New Roman" w:cs="Times New Roman"/>
          <w:szCs w:val="20"/>
          <w:lang w:eastAsia="en-GB"/>
        </w:rPr>
        <w:tab/>
        <w:t xml:space="preserve">Изготовители представляют технической службе, уполномоченной проводить испытания для целей официального утверждения типа, предусмотренные в пункте 5, двигатель, соответствующий характеристикам типа двигателя или − если речь идет о семействе двигателей − базового двигателя, перечисленным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3 к приложению 1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3.5</w:t>
      </w:r>
      <w:r w:rsidRPr="00F97FBC">
        <w:rPr>
          <w:rFonts w:eastAsia="Times New Roman" w:cs="Times New Roman"/>
          <w:szCs w:val="20"/>
          <w:lang w:eastAsia="en-GB"/>
        </w:rPr>
        <w:tab/>
        <w:t xml:space="preserve">В случае заявки на официальное утверждение типа семейства двигателей, и 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3 к приложению 1, изготовители передают альтернативный, а при необходимости дополнительный базовый двигатель, который, по мнению технической службы, представляет данное семейство двигателей.</w:t>
      </w:r>
    </w:p>
    <w:p w:rsidR="004B710E" w:rsidRPr="00F97FBC" w:rsidRDefault="004B710E" w:rsidP="004B710E">
      <w:pPr>
        <w:keepNext/>
        <w:keepLines/>
        <w:spacing w:before="360" w:after="240" w:line="300" w:lineRule="exact"/>
        <w:ind w:left="2280" w:right="1134" w:hanging="1134"/>
        <w:rPr>
          <w:rFonts w:eastAsia="Times New Roman" w:cs="Times New Roman"/>
          <w:b/>
          <w:sz w:val="28"/>
          <w:szCs w:val="20"/>
          <w:lang w:eastAsia="en-GB"/>
        </w:rPr>
      </w:pPr>
      <w:bookmarkStart w:id="28" w:name="_Toc381957073"/>
      <w:bookmarkStart w:id="29" w:name="_Toc495070737"/>
      <w:r w:rsidRPr="00F97FBC">
        <w:rPr>
          <w:rFonts w:eastAsia="Times New Roman" w:cs="Times New Roman"/>
          <w:b/>
          <w:sz w:val="28"/>
          <w:szCs w:val="20"/>
          <w:lang w:eastAsia="en-GB"/>
        </w:rPr>
        <w:t>4.</w:t>
      </w:r>
      <w:r w:rsidRPr="00F97FBC">
        <w:rPr>
          <w:rFonts w:eastAsia="Times New Roman" w:cs="Times New Roman"/>
          <w:b/>
          <w:sz w:val="28"/>
          <w:szCs w:val="20"/>
          <w:lang w:eastAsia="en-GB"/>
        </w:rPr>
        <w:tab/>
      </w:r>
      <w:bookmarkEnd w:id="28"/>
      <w:bookmarkEnd w:id="29"/>
      <w:r w:rsidRPr="00F97FBC">
        <w:rPr>
          <w:rFonts w:eastAsia="Times New Roman" w:cs="Times New Roman"/>
          <w:b/>
          <w:sz w:val="28"/>
          <w:szCs w:val="20"/>
          <w:lang w:eastAsia="en-GB"/>
        </w:rPr>
        <w:t>Официальное утверждение</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1</w:t>
      </w:r>
      <w:r w:rsidRPr="00F97FBC">
        <w:rPr>
          <w:rFonts w:eastAsia="Times New Roman" w:cs="Times New Roman"/>
          <w:szCs w:val="20"/>
          <w:lang w:eastAsia="en-GB"/>
        </w:rPr>
        <w:tab/>
        <w:t>Если двигатель, представленный на официальное утверждение в соответствии с пунктом 3 настоящих Правил, удовлетворяет предписаниям пункта 5 ниже, то данному типу двигателя или семейству двигателей предоставляют официальное утверждение. Орган по официальному утверждению типа направляет соответствующее сообщение, указанное в приложении 2.</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Для целей обеспечения большей ясности и облегчения доступа к соответствующим данным в сообщении содержится добавление, содержащее наиболее актуальную информацию, касающуюся официально утвержденного типа двигателя или семейства двигателей.</w:t>
      </w:r>
    </w:p>
    <w:p w:rsidR="004B710E" w:rsidRPr="00F97FBC" w:rsidRDefault="004B710E" w:rsidP="00FD3C9A">
      <w:pPr>
        <w:pageBreakBefore/>
        <w:spacing w:after="120"/>
        <w:ind w:left="2268" w:right="1134"/>
        <w:jc w:val="both"/>
        <w:rPr>
          <w:rFonts w:eastAsia="Times New Roman" w:cs="Times New Roman"/>
          <w:szCs w:val="20"/>
          <w:lang w:eastAsia="en-IE"/>
        </w:rPr>
      </w:pPr>
      <w:r w:rsidRPr="00F97FBC">
        <w:rPr>
          <w:rFonts w:eastAsia="Times New Roman" w:cs="Times New Roman"/>
          <w:szCs w:val="20"/>
          <w:lang w:eastAsia="en-GB"/>
        </w:rPr>
        <w:lastRenderedPageBreak/>
        <w:t xml:space="preserve">Для получения официального утверждения </w:t>
      </w:r>
      <w:r w:rsidRPr="00F97FBC">
        <w:rPr>
          <w:rFonts w:eastAsia="Times New Roman" w:cs="Times New Roman"/>
          <w:szCs w:val="20"/>
          <w:shd w:val="clear" w:color="auto" w:fill="FFFFFF"/>
          <w:lang w:eastAsia="en-GB"/>
        </w:rPr>
        <w:t>типа двигателя или семейства двигателей</w:t>
      </w:r>
      <w:r w:rsidRPr="00F97FBC">
        <w:rPr>
          <w:rFonts w:eastAsia="Times New Roman" w:cs="Times New Roman"/>
          <w:szCs w:val="20"/>
          <w:lang w:eastAsia="en-GB"/>
        </w:rPr>
        <w:t xml:space="preserve"> изготовитель должен подтвердить соответствие этого </w:t>
      </w:r>
      <w:r w:rsidRPr="00F97FBC">
        <w:rPr>
          <w:rFonts w:eastAsia="Times New Roman" w:cs="Times New Roman"/>
          <w:szCs w:val="20"/>
          <w:shd w:val="clear" w:color="auto" w:fill="FFFFFF"/>
          <w:lang w:eastAsia="en-GB"/>
        </w:rPr>
        <w:t xml:space="preserve">типа двигателя или семейства двигателей положениям настоящих Правил, изложенным в пунктах </w:t>
      </w:r>
      <w:r w:rsidRPr="00F97FBC">
        <w:rPr>
          <w:rFonts w:eastAsia="Times New Roman" w:cs="Times New Roman"/>
          <w:szCs w:val="20"/>
          <w:lang w:eastAsia="en-IE"/>
        </w:rPr>
        <w:t xml:space="preserve">5, 6, 8, а также в приложениях 4, 7, 8, 9 и 10. </w:t>
      </w:r>
      <w:r w:rsidRPr="00F97FBC">
        <w:rPr>
          <w:rFonts w:eastAsia="Times New Roman" w:cs="Times New Roman"/>
          <w:szCs w:val="20"/>
          <w:shd w:val="clear" w:color="auto" w:fill="FFFFFF"/>
          <w:lang w:eastAsia="en-GB"/>
        </w:rPr>
        <w:t>Изготовитель также обеспечивает использование эталонных видов топлива, указанных в приложении 6, с</w:t>
      </w:r>
      <w:r>
        <w:rPr>
          <w:rFonts w:eastAsia="Times New Roman" w:cs="Times New Roman"/>
          <w:szCs w:val="20"/>
          <w:shd w:val="clear" w:color="auto" w:fill="FFFFFF"/>
          <w:lang w:eastAsia="en-GB"/>
        </w:rPr>
        <w:t xml:space="preserve"> учетом добавления 4</w:t>
      </w:r>
      <w:r w:rsidRPr="00F97FBC">
        <w:rPr>
          <w:rFonts w:eastAsia="Times New Roman" w:cs="Times New Roman"/>
          <w:szCs w:val="20"/>
          <w:shd w:val="clear" w:color="auto" w:fill="FFFFFF"/>
          <w:lang w:eastAsia="en-GB"/>
        </w:rPr>
        <w:t xml:space="preserve"> к </w:t>
      </w:r>
      <w:r>
        <w:rPr>
          <w:rFonts w:eastAsia="Times New Roman" w:cs="Times New Roman"/>
          <w:szCs w:val="20"/>
          <w:shd w:val="clear" w:color="auto" w:fill="FFFFFF"/>
          <w:lang w:eastAsia="en-GB"/>
        </w:rPr>
        <w:t>настоящим</w:t>
      </w:r>
      <w:r w:rsidRPr="00F97FBC">
        <w:rPr>
          <w:rFonts w:eastAsia="Times New Roman" w:cs="Times New Roman"/>
          <w:szCs w:val="20"/>
          <w:shd w:val="clear" w:color="auto" w:fill="FFFFFF"/>
          <w:lang w:eastAsia="en-GB"/>
        </w:rPr>
        <w:t xml:space="preserve"> Правил</w:t>
      </w:r>
      <w:r>
        <w:rPr>
          <w:rFonts w:eastAsia="Times New Roman" w:cs="Times New Roman"/>
          <w:szCs w:val="20"/>
          <w:shd w:val="clear" w:color="auto" w:fill="FFFFFF"/>
          <w:lang w:eastAsia="en-GB"/>
        </w:rPr>
        <w:t>ам</w:t>
      </w:r>
      <w:r w:rsidRPr="00F97FBC">
        <w:rPr>
          <w:rFonts w:eastAsia="Times New Roman" w:cs="Times New Roman"/>
          <w:szCs w:val="20"/>
          <w:shd w:val="clear" w:color="auto" w:fill="FFFFFF"/>
          <w:lang w:eastAsia="en-GB"/>
        </w:rPr>
        <w:t>.</w:t>
      </w:r>
    </w:p>
    <w:p w:rsidR="004B710E" w:rsidRPr="00F97FBC" w:rsidRDefault="004B710E" w:rsidP="004B710E">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Кроме того, в целях получения официального утверждения типа транспортного средства с двигателем, официально утвержденным в отношении выбросов, или официального утверждения типа транспортного средства в отношении выбросов ИОО должен обеспечить соответствие требованиям, предъявляемым к установке, которые изложены в пункте 6.</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 xml:space="preserve">4.2 </w:t>
      </w:r>
      <w:r w:rsidRPr="00F97FBC">
        <w:rPr>
          <w:rFonts w:eastAsia="Times New Roman" w:cs="Times New Roman"/>
          <w:szCs w:val="20"/>
          <w:lang w:eastAsia="en-GB"/>
        </w:rPr>
        <w:tab/>
        <w:t xml:space="preserve">Если изготовителем допускается использование коммерческих топлив, </w:t>
      </w:r>
      <w:r w:rsidRPr="00F97FBC">
        <w:rPr>
          <w:rFonts w:eastAsia="Times New Roman" w:cs="Times New Roman"/>
          <w:szCs w:val="20"/>
          <w:shd w:val="clear" w:color="auto" w:fill="FFFFFF"/>
          <w:lang w:eastAsia="en-GB"/>
        </w:rPr>
        <w:t>которые не соответствуют эталонным видам топлива, указанным в приложении 6,</w:t>
      </w:r>
      <w:r w:rsidRPr="00F97FBC">
        <w:rPr>
          <w:rFonts w:eastAsia="Times New Roman" w:cs="Times New Roman"/>
          <w:szCs w:val="20"/>
          <w:lang w:eastAsia="en-GB"/>
        </w:rPr>
        <w:t xml:space="preserve"> то применяют положения </w:t>
      </w:r>
      <w:r>
        <w:rPr>
          <w:rFonts w:eastAsia="Times New Roman" w:cs="Times New Roman"/>
          <w:szCs w:val="20"/>
          <w:shd w:val="clear" w:color="auto" w:fill="FFFFFF"/>
          <w:lang w:eastAsia="en-GB"/>
        </w:rPr>
        <w:t>добавления 4</w:t>
      </w:r>
      <w:r w:rsidRPr="00F97FBC">
        <w:rPr>
          <w:rFonts w:eastAsia="Times New Roman" w:cs="Times New Roman"/>
          <w:szCs w:val="20"/>
          <w:shd w:val="clear" w:color="auto" w:fill="FFFFFF"/>
          <w:lang w:eastAsia="en-GB"/>
        </w:rPr>
        <w:t xml:space="preserve"> к </w:t>
      </w:r>
      <w:r>
        <w:rPr>
          <w:rFonts w:eastAsia="Times New Roman" w:cs="Times New Roman"/>
          <w:szCs w:val="20"/>
          <w:shd w:val="clear" w:color="auto" w:fill="FFFFFF"/>
          <w:lang w:eastAsia="en-GB"/>
        </w:rPr>
        <w:t>настоящим</w:t>
      </w:r>
      <w:r w:rsidRPr="00F97FBC">
        <w:rPr>
          <w:rFonts w:eastAsia="Times New Roman" w:cs="Times New Roman"/>
          <w:szCs w:val="20"/>
          <w:shd w:val="clear" w:color="auto" w:fill="FFFFFF"/>
          <w:lang w:eastAsia="en-GB"/>
        </w:rPr>
        <w:t xml:space="preserve"> Правил</w:t>
      </w:r>
      <w:r>
        <w:rPr>
          <w:rFonts w:eastAsia="Times New Roman" w:cs="Times New Roman"/>
          <w:szCs w:val="20"/>
          <w:shd w:val="clear" w:color="auto" w:fill="FFFFFF"/>
          <w:lang w:eastAsia="en-GB"/>
        </w:rPr>
        <w:t>ам</w:t>
      </w:r>
      <w:r w:rsidRPr="00F97FBC">
        <w:rPr>
          <w:rFonts w:eastAsia="Times New Roman" w:cs="Times New Roman"/>
          <w:szCs w:val="20"/>
          <w:shd w:val="clear" w:color="auto" w:fill="FFFFFF"/>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w:t>
      </w:r>
      <w:r w:rsidRPr="00F97FBC">
        <w:rPr>
          <w:rFonts w:eastAsia="Times New Roman" w:cs="Times New Roman"/>
          <w:szCs w:val="20"/>
          <w:lang w:eastAsia="en-GB"/>
        </w:rPr>
        <w:tab/>
        <w:t xml:space="preserve">Знаки официального утверждения и маркировка двигателя </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1</w:t>
      </w:r>
      <w:r w:rsidRPr="00F97FBC">
        <w:rPr>
          <w:rFonts w:eastAsia="Times New Roman" w:cs="Times New Roman"/>
          <w:szCs w:val="20"/>
          <w:lang w:eastAsia="en-GB"/>
        </w:rPr>
        <w:tab/>
        <w:t>Каждому официально утвержденному типу двигателя или семейству двигателей присваивают номер официального утверждения, первые две цифры которого указывают серию поправок, включающих самые последние значительные технические изменения, внесенные в настоящие Правила к моменту предоставлен</w:t>
      </w:r>
      <w:r>
        <w:rPr>
          <w:rFonts w:eastAsia="Times New Roman" w:cs="Times New Roman"/>
          <w:szCs w:val="20"/>
          <w:lang w:eastAsia="en-GB"/>
        </w:rPr>
        <w:t xml:space="preserve">ия официального утверждения. За </w:t>
      </w:r>
      <w:r w:rsidRPr="00F97FBC">
        <w:rPr>
          <w:rFonts w:eastAsia="Times New Roman" w:cs="Times New Roman"/>
          <w:szCs w:val="20"/>
          <w:lang w:eastAsia="en-GB"/>
        </w:rPr>
        <w:t xml:space="preserve">номером официального утверждения типа следует </w:t>
      </w:r>
      <w:r w:rsidRPr="00F97FBC">
        <w:rPr>
          <w:rFonts w:eastAsia="Times New Roman" w:cs="Times New Roman"/>
          <w:szCs w:val="20"/>
          <w:lang w:eastAsia="fr-BE"/>
        </w:rPr>
        <w:t xml:space="preserve">идентификационный код категории двигателей применительно к </w:t>
      </w:r>
      <w:r w:rsidRPr="00F97FBC">
        <w:rPr>
          <w:rFonts w:eastAsia="Times New Roman" w:cs="Times New Roman"/>
          <w:szCs w:val="20"/>
          <w:shd w:val="clear" w:color="auto" w:fill="FFFFFF"/>
          <w:lang w:eastAsia="en-GB"/>
        </w:rPr>
        <w:t>соответствующей категории и подкатегории</w:t>
      </w:r>
      <w:r w:rsidRPr="00F97FBC">
        <w:rPr>
          <w:rFonts w:eastAsia="Times New Roman" w:cs="Times New Roman"/>
          <w:szCs w:val="20"/>
          <w:lang w:eastAsia="fr-BE"/>
        </w:rPr>
        <w:t xml:space="preserve">, приведенный в таблице 1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Далее идут косая черта ("/") и применимый </w:t>
      </w:r>
      <w:r w:rsidRPr="00F97FBC">
        <w:rPr>
          <w:rFonts w:eastAsia="Calibri" w:cs="Times New Roman"/>
          <w:szCs w:val="20"/>
        </w:rPr>
        <w:t xml:space="preserve">код типа топлива по таблице 2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w:t>
      </w:r>
      <w:r w:rsidRPr="00F97FBC">
        <w:rPr>
          <w:rFonts w:eastAsia="Times New Roman" w:cs="Times New Roman"/>
          <w:szCs w:val="20"/>
          <w:shd w:val="clear" w:color="auto" w:fill="FFFFFF"/>
          <w:lang w:eastAsia="en-GB"/>
        </w:rPr>
        <w:t xml:space="preserve">В случае двухтопливных двигателей для обозначения газового топлива дополнительно указывают применимый </w:t>
      </w:r>
      <w:r w:rsidRPr="00F97FBC">
        <w:rPr>
          <w:rFonts w:eastAsia="Times New Roman" w:cs="Times New Roman"/>
          <w:szCs w:val="20"/>
          <w:lang w:eastAsia="fr-BE"/>
        </w:rPr>
        <w:t xml:space="preserve">двухтопливный индекс по </w:t>
      </w:r>
      <w:r w:rsidRPr="00F97FBC">
        <w:rPr>
          <w:rFonts w:eastAsia="Calibri" w:cs="Times New Roman"/>
          <w:szCs w:val="20"/>
        </w:rPr>
        <w:t xml:space="preserve">таблице 3 </w:t>
      </w:r>
      <w:r w:rsidRPr="00F97FBC">
        <w:rPr>
          <w:rFonts w:eastAsia="Times New Roman" w:cs="Times New Roman"/>
          <w:szCs w:val="20"/>
          <w:lang w:eastAsia="en-GB"/>
        </w:rPr>
        <w:t xml:space="preserve">добавления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3. </w:t>
      </w:r>
      <w:r w:rsidRPr="00F97FBC">
        <w:rPr>
          <w:rFonts w:eastAsia="Times New Roman" w:cs="Times New Roman"/>
          <w:szCs w:val="20"/>
          <w:shd w:val="clear" w:color="auto" w:fill="FFFFFF"/>
          <w:lang w:eastAsia="en-GB"/>
        </w:rPr>
        <w:t>Одна и та же Договаривающаяся сторона не может присвоить этот номер другому типу или семейству двигателей.</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2</w:t>
      </w:r>
      <w:r w:rsidRPr="00F97FBC">
        <w:rPr>
          <w:rFonts w:eastAsia="Times New Roman" w:cs="Times New Roman"/>
          <w:szCs w:val="20"/>
          <w:lang w:eastAsia="en-GB"/>
        </w:rPr>
        <w:tab/>
        <w:t>Стороны Соглашения 1958 года, применяющие настоящие Правила, уведомляются об официальном утверждении, распространении официального утверждения или об отказе в официальном утверждении типа двигателя или семейства двигателей на основании настоящих Правил посредством карточки, соответствующей образцу, приведенному в приложении 2 к настоящим Правилам. Указываются также величины, измеренные в ходе испытания данного типа.</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3</w:t>
      </w:r>
      <w:r w:rsidRPr="00F97FBC">
        <w:rPr>
          <w:rFonts w:eastAsia="Times New Roman" w:cs="Times New Roman"/>
          <w:szCs w:val="20"/>
          <w:lang w:eastAsia="en-GB"/>
        </w:rPr>
        <w:tab/>
        <w:t>На каждом двигателе, соответствующем типу или семейству двигателей, официально утвержденному на основании настоящих Правил, на видном и легкодоступном месте проставляют международный знак официального утверждения, состоящий из:</w:t>
      </w:r>
    </w:p>
    <w:p w:rsidR="004B710E" w:rsidRPr="00F97FBC" w:rsidRDefault="004B710E" w:rsidP="004B710E">
      <w:pPr>
        <w:spacing w:after="120"/>
        <w:ind w:left="2268" w:right="1134" w:hanging="1134"/>
        <w:jc w:val="both"/>
        <w:rPr>
          <w:rFonts w:eastAsia="Times New Roman" w:cs="Times New Roman"/>
          <w:szCs w:val="20"/>
          <w:vertAlign w:val="subscript"/>
          <w:lang w:eastAsia="en-GB"/>
        </w:rPr>
      </w:pPr>
      <w:r w:rsidRPr="00F97FBC">
        <w:rPr>
          <w:rFonts w:eastAsia="Times New Roman" w:cs="Times New Roman"/>
          <w:szCs w:val="20"/>
          <w:lang w:eastAsia="en-GB"/>
        </w:rPr>
        <w:t>4.3.3.1</w:t>
      </w:r>
      <w:r w:rsidRPr="00F97FBC">
        <w:rPr>
          <w:rFonts w:eastAsia="Times New Roman" w:cs="Times New Roman"/>
          <w:szCs w:val="20"/>
          <w:lang w:eastAsia="en-GB"/>
        </w:rPr>
        <w:tab/>
        <w:t>круга с проставленной в нем буквой "</w:t>
      </w:r>
      <w:r w:rsidRPr="00F97FBC">
        <w:rPr>
          <w:rFonts w:eastAsia="Times New Roman" w:cs="Times New Roman"/>
          <w:szCs w:val="20"/>
          <w:lang w:val="en-GB" w:eastAsia="en-GB"/>
        </w:rPr>
        <w:t>E</w:t>
      </w:r>
      <w:r w:rsidRPr="00F97FBC">
        <w:rPr>
          <w:rFonts w:eastAsia="Times New Roman" w:cs="Times New Roman"/>
          <w:szCs w:val="20"/>
          <w:lang w:eastAsia="en-GB"/>
        </w:rPr>
        <w:t>", за которой следует отличительный номер страны, предоставившей официальное утверждение</w:t>
      </w:r>
      <w:r w:rsidRPr="00F97FBC">
        <w:rPr>
          <w:rFonts w:eastAsia="SimSun" w:cs="Times New Roman"/>
          <w:sz w:val="18"/>
          <w:szCs w:val="20"/>
          <w:vertAlign w:val="superscript"/>
          <w:lang w:val="en-GB" w:eastAsia="en-GB"/>
        </w:rPr>
        <w:footnoteReference w:id="3"/>
      </w:r>
      <w:r w:rsidRPr="00F97FBC">
        <w:rPr>
          <w:rFonts w:eastAsia="Times New Roman" w:cs="Times New Roman"/>
          <w:szCs w:val="20"/>
          <w:lang w:eastAsia="en-GB"/>
        </w:rPr>
        <w:t>;</w:t>
      </w:r>
    </w:p>
    <w:p w:rsidR="004B710E" w:rsidRPr="00F97FBC" w:rsidRDefault="004B710E" w:rsidP="00FD3C9A">
      <w:pPr>
        <w:pageBreakBefore/>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4.3.3.2</w:t>
      </w:r>
      <w:r w:rsidRPr="00F97FBC">
        <w:rPr>
          <w:rFonts w:eastAsia="Times New Roman" w:cs="Times New Roman"/>
          <w:szCs w:val="20"/>
          <w:lang w:eastAsia="en-GB"/>
        </w:rPr>
        <w:tab/>
        <w:t>номера настоящих Правил, за которым следует буква "</w:t>
      </w:r>
      <w:r w:rsidRPr="00F97FBC">
        <w:rPr>
          <w:rFonts w:eastAsia="Times New Roman" w:cs="Times New Roman"/>
          <w:szCs w:val="20"/>
          <w:lang w:val="en-GB" w:eastAsia="en-GB"/>
        </w:rPr>
        <w:t>R</w:t>
      </w:r>
      <w:r w:rsidRPr="00F97FBC">
        <w:rPr>
          <w:rFonts w:eastAsia="Times New Roman" w:cs="Times New Roman"/>
          <w:szCs w:val="20"/>
          <w:lang w:eastAsia="en-GB"/>
        </w:rPr>
        <w:t>", тире и номер официального утверждения, проставленный справа от круга, предписанного в пункте 4.3.3.1.</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4</w:t>
      </w:r>
      <w:r w:rsidRPr="00F97FBC">
        <w:rPr>
          <w:rFonts w:eastAsia="Times New Roman" w:cs="Times New Roman"/>
          <w:szCs w:val="20"/>
          <w:lang w:eastAsia="en-GB"/>
        </w:rPr>
        <w:tab/>
        <w:t>Если двигатель соответствует типу или семейству, официально утвержденному на основании одних или нескольких из прилагаемых к Соглашению правил в той же стране, которая предоставила официальное утверждение на основании настоящих Правил, то предписываемое обозначение повторять не требуется; в таком случае номера Правил и официального утверждения и дополнительные обозначения всех правил, на основании которых было предоставлено официальное утверждение в стране, предоставившей также официальное утверждение на основании настоящих Правил, располагаются в вертикальных колонках справа от обозначения, предписываемого в пункте 4.3.3.1 выше.</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5</w:t>
      </w:r>
      <w:r w:rsidRPr="00F97FBC">
        <w:rPr>
          <w:rFonts w:eastAsia="Times New Roman" w:cs="Times New Roman"/>
          <w:szCs w:val="20"/>
          <w:lang w:eastAsia="en-GB"/>
        </w:rPr>
        <w:tab/>
        <w:t>Знак официального утверждения помещают рядом с прикрепляемой изготовителем табличкой, на которой указаны характеристики двигателя, или наносят на эту табличку.</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6</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В тех случаях, когда </w:t>
      </w:r>
      <w:r w:rsidRPr="00F97FBC">
        <w:rPr>
          <w:rFonts w:eastAsia="Times New Roman" w:cs="Times New Roman"/>
          <w:szCs w:val="20"/>
          <w:lang w:eastAsia="en-GB"/>
        </w:rPr>
        <w:t>обязательную маркировку двигателя нельзя увидеть без демонтажа элементов оборудования, изготовитель транспортного средства наносит на транспортное средство категории Т или внедорожную подвижную техническую единицу, причем отчетливым образом, дубликат предусмотренной им соответствующей маркировки</w:t>
      </w:r>
      <w:r w:rsidRPr="00F97FBC">
        <w:rPr>
          <w:rFonts w:eastAsia="Times New Roman" w:cs="Times New Roman"/>
          <w:szCs w:val="20"/>
          <w:shd w:val="clear" w:color="auto" w:fill="FFFFFF"/>
          <w:lang w:eastAsia="en-GB"/>
        </w:rPr>
        <w:t>.</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7</w:t>
      </w:r>
      <w:r w:rsidRPr="00F97FBC">
        <w:rPr>
          <w:rFonts w:eastAsia="Times New Roman" w:cs="Times New Roman"/>
          <w:szCs w:val="20"/>
          <w:lang w:eastAsia="en-GB"/>
        </w:rPr>
        <w:tab/>
        <w:t>Примеры схем знаков официального утверждения приводятся в приложении 3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8</w:t>
      </w:r>
      <w:r w:rsidRPr="00F97FBC">
        <w:rPr>
          <w:rFonts w:eastAsia="Times New Roman" w:cs="Times New Roman"/>
          <w:szCs w:val="20"/>
          <w:lang w:eastAsia="en-GB"/>
        </w:rPr>
        <w:tab/>
        <w:t>На официально утвержденных двигателях проставляют, помимо знака официального утверждения:</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торговое наименование или товарный знак изготовителя двигателя</w:t>
      </w:r>
      <w:r w:rsidRPr="00410791">
        <w:rPr>
          <w:rFonts w:eastAsia="Times New Roman" w:cs="Times New Roman"/>
          <w:szCs w:val="20"/>
          <w:lang w:eastAsia="en-GB"/>
        </w:rPr>
        <w:t xml:space="preserve"> и адрес, по которому с ним можно связаться</w:t>
      </w:r>
      <w:r w:rsidRPr="00F97FBC">
        <w:rPr>
          <w:rFonts w:eastAsia="Times New Roman" w:cs="Times New Roman"/>
          <w:szCs w:val="20"/>
          <w:lang w:eastAsia="en-GB"/>
        </w:rPr>
        <w:t>;</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 xml:space="preserve">присвоенное изготовителем обозначение типа двигателя или семейства двигателей </w:t>
      </w:r>
      <w:r w:rsidRPr="00F97FBC">
        <w:rPr>
          <w:rFonts w:eastAsia="Times New Roman" w:cs="Times New Roman"/>
          <w:szCs w:val="20"/>
          <w:shd w:val="clear" w:color="auto" w:fill="FFFFFF"/>
          <w:lang w:eastAsia="en-GB"/>
        </w:rPr>
        <w:t>в случае, если тип двигателя принадлежит к тому или иному семейству;</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индивидуальный идентификационный номер двигателя;</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d</w:t>
      </w:r>
      <w:r w:rsidRPr="00F97FBC">
        <w:rPr>
          <w:rFonts w:eastAsia="Times New Roman" w:cs="Times New Roman"/>
          <w:szCs w:val="20"/>
          <w:lang w:eastAsia="en-GB"/>
        </w:rPr>
        <w:t>)</w:t>
      </w:r>
      <w:r w:rsidRPr="00F97FBC">
        <w:rPr>
          <w:rFonts w:eastAsia="Times New Roman" w:cs="Times New Roman"/>
          <w:szCs w:val="20"/>
          <w:lang w:eastAsia="en-GB"/>
        </w:rPr>
        <w:tab/>
        <w:t>дату изготовления двигателя, как она определена в пункте 2.1.29 настоящих Правил.</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w:t>
      </w:r>
      <w:r w:rsidRPr="00F97FBC">
        <w:rPr>
          <w:rFonts w:eastAsia="Times New Roman" w:cs="Times New Roman"/>
          <w:szCs w:val="20"/>
          <w:lang w:eastAsia="en-GB"/>
        </w:rPr>
        <w:tab/>
        <w:t>Способ нанесения обязательной маркировк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1</w:t>
      </w:r>
      <w:r w:rsidRPr="00F97FBC">
        <w:rPr>
          <w:rFonts w:eastAsia="Times New Roman" w:cs="Times New Roman"/>
          <w:szCs w:val="20"/>
          <w:lang w:eastAsia="en-GB"/>
        </w:rPr>
        <w:tab/>
        <w:t xml:space="preserve">Обязательную маркировку наносят на ту </w:t>
      </w:r>
      <w:r w:rsidRPr="00F97FBC">
        <w:rPr>
          <w:rFonts w:eastAsia="Times New Roman" w:cs="Times New Roman"/>
          <w:szCs w:val="20"/>
          <w:shd w:val="clear" w:color="auto" w:fill="FFFFFF"/>
          <w:lang w:eastAsia="en-GB"/>
        </w:rPr>
        <w:t>часть двигателя, которая необходима для нормальной работы двигателя и, как правило, не требует замены на протяжении срока его эксплуатац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2</w:t>
      </w:r>
      <w:r w:rsidRPr="00F97FBC">
        <w:rPr>
          <w:rFonts w:eastAsia="Times New Roman" w:cs="Times New Roman"/>
          <w:szCs w:val="20"/>
          <w:lang w:eastAsia="en-GB"/>
        </w:rPr>
        <w:tab/>
        <w:t xml:space="preserve">Эту маркировку наносят </w:t>
      </w:r>
      <w:r w:rsidRPr="00F97FBC">
        <w:rPr>
          <w:rFonts w:eastAsia="Times New Roman" w:cs="Times New Roman"/>
          <w:szCs w:val="20"/>
          <w:shd w:val="clear" w:color="auto" w:fill="FFFFFF"/>
          <w:lang w:eastAsia="en-GB"/>
        </w:rPr>
        <w:t xml:space="preserve">таким образом, чтобы она оставалась надежно </w:t>
      </w:r>
      <w:r w:rsidRPr="00F97FBC">
        <w:rPr>
          <w:rFonts w:eastAsia="Times New Roman" w:cs="Times New Roman"/>
          <w:szCs w:val="20"/>
          <w:lang w:eastAsia="en-GB"/>
        </w:rPr>
        <w:t xml:space="preserve">прикрепленной на протяжении всего период устойчивости характеристик выбросов из двигателя; надписи должны быть </w:t>
      </w:r>
      <w:r w:rsidRPr="00F97FBC">
        <w:rPr>
          <w:rFonts w:eastAsia="Times New Roman" w:cs="Times New Roman"/>
          <w:szCs w:val="20"/>
          <w:shd w:val="clear" w:color="auto" w:fill="FFFFFF"/>
          <w:lang w:eastAsia="en-GB"/>
        </w:rPr>
        <w:t>четкими и нестираемым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4.3.9.3</w:t>
      </w:r>
      <w:r w:rsidRPr="00F97FBC">
        <w:rPr>
          <w:rFonts w:eastAsia="Times New Roman" w:cs="Times New Roman"/>
          <w:szCs w:val="20"/>
          <w:lang w:eastAsia="en-GB"/>
        </w:rPr>
        <w:tab/>
        <w:t>При использовании этикеток или табличек они должны быть прикреплены таким образом, чтобы их нельзя было удалить без повреждения или стирания из поверхности.</w:t>
      </w:r>
    </w:p>
    <w:p w:rsidR="004B710E" w:rsidRPr="00F97FBC" w:rsidRDefault="004B710E" w:rsidP="004B710E">
      <w:pPr>
        <w:spacing w:after="120"/>
        <w:ind w:left="2268" w:right="1134" w:hanging="1134"/>
        <w:jc w:val="both"/>
        <w:rPr>
          <w:rFonts w:eastAsia="Times New Roman" w:cs="Times New Roman"/>
          <w:szCs w:val="20"/>
          <w:shd w:val="clear" w:color="auto" w:fill="FFFFFF"/>
          <w:lang w:eastAsia="en-GB"/>
        </w:rPr>
      </w:pPr>
      <w:r w:rsidRPr="00F97FBC">
        <w:rPr>
          <w:rFonts w:eastAsia="Times New Roman" w:cs="Times New Roman"/>
          <w:szCs w:val="20"/>
          <w:lang w:eastAsia="en-GB"/>
        </w:rPr>
        <w:t>4.4</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Орган по официальному утверждению типа подготавливает </w:t>
      </w:r>
      <w:r w:rsidRPr="00F97FBC">
        <w:rPr>
          <w:rFonts w:eastAsia="Times New Roman" w:cs="Times New Roman"/>
          <w:szCs w:val="20"/>
          <w:lang w:eastAsia="en-GB"/>
        </w:rPr>
        <w:t xml:space="preserve">комплект информационных материалов, представляющий собой </w:t>
      </w:r>
      <w:r w:rsidRPr="00F97FBC">
        <w:rPr>
          <w:rFonts w:eastAsia="Times New Roman" w:cs="Times New Roman"/>
          <w:szCs w:val="20"/>
          <w:shd w:val="clear" w:color="auto" w:fill="FFFFFF"/>
          <w:lang w:eastAsia="en-GB"/>
        </w:rPr>
        <w:t>информационную папку, к которой прилагаются протоколы испытаний и 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 (</w:t>
      </w:r>
      <w:r w:rsidRPr="00F97FBC">
        <w:rPr>
          <w:rFonts w:eastAsia="Times New Roman" w:cs="Times New Roman"/>
          <w:szCs w:val="20"/>
          <w:lang w:eastAsia="en-GB"/>
        </w:rPr>
        <w:t>"</w:t>
      </w:r>
      <w:r w:rsidRPr="00F97FBC">
        <w:rPr>
          <w:rFonts w:eastAsia="Times New Roman" w:cs="Times New Roman"/>
          <w:szCs w:val="20"/>
          <w:shd w:val="clear" w:color="auto" w:fill="FFFFFF"/>
          <w:lang w:eastAsia="en-GB"/>
        </w:rPr>
        <w:t>информационный пакет</w:t>
      </w:r>
      <w:r w:rsidRPr="00F97FBC">
        <w:rPr>
          <w:rFonts w:eastAsia="Times New Roman" w:cs="Times New Roman"/>
          <w:szCs w:val="20"/>
          <w:lang w:eastAsia="en-GB"/>
        </w:rPr>
        <w:t>"</w:t>
      </w:r>
      <w:r w:rsidRPr="00F97FBC">
        <w:rPr>
          <w:rFonts w:eastAsia="Times New Roman" w:cs="Times New Roman"/>
          <w:szCs w:val="20"/>
          <w:shd w:val="clear" w:color="auto" w:fill="FFFFFF"/>
          <w:lang w:eastAsia="en-GB"/>
        </w:rPr>
        <w:t xml:space="preserve">). Этот информационный пакет включает указатель, </w:t>
      </w:r>
      <w:r w:rsidRPr="00F97FBC">
        <w:rPr>
          <w:rFonts w:eastAsia="Times New Roman" w:cs="Times New Roman"/>
          <w:szCs w:val="20"/>
          <w:lang w:eastAsia="en-GB"/>
        </w:rPr>
        <w:t xml:space="preserve">содержащий список его содержимого, с соответствующей нумерацией или другими отметками для четкой </w:t>
      </w:r>
      <w:r w:rsidRPr="00F97FBC">
        <w:rPr>
          <w:rFonts w:eastAsia="Times New Roman" w:cs="Times New Roman"/>
          <w:szCs w:val="20"/>
          <w:lang w:eastAsia="en-GB"/>
        </w:rPr>
        <w:lastRenderedPageBreak/>
        <w:t>идентификации всех страниц и формата каждого документа, с тем чтобы отражать последовательность этапов оформления официального утверждения типа, в частности даты пересмотра и обновления.</w:t>
      </w:r>
    </w:p>
    <w:p w:rsidR="004B710E" w:rsidRPr="00F97FBC" w:rsidRDefault="004B710E" w:rsidP="004B710E">
      <w:pPr>
        <w:spacing w:after="120"/>
        <w:ind w:left="2268" w:right="1134"/>
        <w:jc w:val="both"/>
        <w:rPr>
          <w:rFonts w:eastAsia="Times New Roman" w:cs="Times New Roman"/>
          <w:szCs w:val="20"/>
          <w:lang w:eastAsia="en-GB"/>
        </w:rPr>
      </w:pPr>
      <w:r w:rsidRPr="00F97FBC">
        <w:rPr>
          <w:rFonts w:eastAsia="Times New Roman" w:cs="Times New Roman"/>
          <w:szCs w:val="20"/>
          <w:shd w:val="clear" w:color="auto" w:fill="FFFFFF"/>
          <w:lang w:eastAsia="en-GB"/>
        </w:rPr>
        <w:t>Орган по официальному утверждению должен удостовериться, что информация, содержащаяся в информационном пакете, имеется за период не менее 25 лет после истечения срока действия официального утверждения типа.</w:t>
      </w:r>
    </w:p>
    <w:p w:rsidR="004B710E" w:rsidRPr="00F97FBC" w:rsidRDefault="004B710E" w:rsidP="004B710E">
      <w:pPr>
        <w:keepNext/>
        <w:keepLines/>
        <w:spacing w:before="360" w:after="240" w:line="300" w:lineRule="exact"/>
        <w:ind w:left="2268" w:right="1134" w:hanging="1134"/>
        <w:rPr>
          <w:rFonts w:eastAsia="Times New Roman" w:cs="Times New Roman"/>
          <w:b/>
          <w:sz w:val="28"/>
          <w:szCs w:val="20"/>
          <w:lang w:eastAsia="en-GB"/>
        </w:rPr>
      </w:pPr>
      <w:bookmarkStart w:id="30" w:name="_Toc381957074"/>
      <w:bookmarkStart w:id="31" w:name="_Toc495070738"/>
      <w:r w:rsidRPr="00F97FBC">
        <w:rPr>
          <w:rFonts w:eastAsia="Times New Roman" w:cs="Times New Roman"/>
          <w:b/>
          <w:sz w:val="28"/>
          <w:szCs w:val="20"/>
          <w:lang w:eastAsia="en-GB"/>
        </w:rPr>
        <w:t>5.</w:t>
      </w:r>
      <w:r w:rsidRPr="00F97FBC">
        <w:rPr>
          <w:rFonts w:eastAsia="Times New Roman" w:cs="Times New Roman"/>
          <w:b/>
          <w:sz w:val="28"/>
          <w:szCs w:val="20"/>
          <w:lang w:eastAsia="en-GB"/>
        </w:rPr>
        <w:tab/>
      </w:r>
      <w:bookmarkEnd w:id="30"/>
      <w:bookmarkEnd w:id="31"/>
      <w:r w:rsidRPr="00F97FBC">
        <w:rPr>
          <w:rFonts w:eastAsia="Times New Roman" w:cs="Times New Roman"/>
          <w:b/>
          <w:sz w:val="28"/>
          <w:szCs w:val="20"/>
          <w:lang w:eastAsia="en-GB"/>
        </w:rPr>
        <w:t>Требования и испытания</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w:t>
      </w:r>
      <w:r w:rsidRPr="00F97FBC">
        <w:rPr>
          <w:rFonts w:eastAsia="Times New Roman" w:cs="Times New Roman"/>
          <w:szCs w:val="20"/>
          <w:lang w:eastAsia="en-GB"/>
        </w:rPr>
        <w:tab/>
        <w:t>Общие положения</w:t>
      </w:r>
    </w:p>
    <w:p w:rsidR="004B710E" w:rsidRPr="00F97FBC" w:rsidRDefault="004B710E" w:rsidP="004B710E">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Двигатели должны быть сконструированы, изготовлены и собраны таким образом, чтобы они отвечали положениям настоящих Правил.</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1</w:t>
      </w:r>
      <w:r w:rsidRPr="00F97FBC">
        <w:rPr>
          <w:rFonts w:eastAsia="Times New Roman" w:cs="Times New Roman"/>
          <w:szCs w:val="20"/>
          <w:lang w:eastAsia="en-GB"/>
        </w:rPr>
        <w:tab/>
        <w:t>Технические меры, принимаемые изготовителем, должны обеспечивать эффективное ограничение выбросов загрязняющих газообразных веществ и взвешен</w:t>
      </w:r>
      <w:r>
        <w:rPr>
          <w:rFonts w:eastAsia="Times New Roman" w:cs="Times New Roman"/>
          <w:szCs w:val="20"/>
          <w:lang w:eastAsia="en-GB"/>
        </w:rPr>
        <w:t>ных частиц согласно добавлению 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на протяжении всего периода устойчивости характеристик выбросов из двигателя, указанного в до</w:t>
      </w:r>
      <w:r>
        <w:rPr>
          <w:rFonts w:eastAsia="Times New Roman" w:cs="Times New Roman"/>
          <w:szCs w:val="20"/>
          <w:lang w:eastAsia="en-GB"/>
        </w:rPr>
        <w:t>бавлении 3</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и в нормальных условиях эксплуатации.</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1.1</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С этой целью окончательный результат испытания двигателя на выбросы, рассчитанный в соответствии с требованиями пункта 5.1.2, не должен превышать </w:t>
      </w:r>
      <w:r w:rsidRPr="00F97FBC">
        <w:rPr>
          <w:rFonts w:eastAsia="Times New Roman" w:cs="Times New Roman"/>
          <w:szCs w:val="20"/>
          <w:lang w:eastAsia="en-GB"/>
        </w:rPr>
        <w:t xml:space="preserve">предельные значения выбросов с отработавшими газами, установленные </w:t>
      </w:r>
      <w:r>
        <w:rPr>
          <w:rFonts w:eastAsia="Times New Roman" w:cs="Times New Roman"/>
          <w:szCs w:val="20"/>
          <w:shd w:val="clear" w:color="auto" w:fill="FFFFFF"/>
          <w:lang w:eastAsia="en-GB"/>
        </w:rPr>
        <w:t>в добавлении 2</w:t>
      </w:r>
      <w:r w:rsidRPr="00F97FBC">
        <w:rPr>
          <w:rFonts w:eastAsia="Times New Roman" w:cs="Times New Roman"/>
          <w:szCs w:val="20"/>
          <w:shd w:val="clear" w:color="auto" w:fill="FFFFFF"/>
          <w:lang w:eastAsia="en-GB"/>
        </w:rPr>
        <w:t xml:space="preserve"> к настоящим Правилам, в случае:</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t xml:space="preserve">проведения испытания </w:t>
      </w:r>
      <w:r w:rsidRPr="00F97FBC">
        <w:rPr>
          <w:rFonts w:eastAsia="Times New Roman" w:cs="Times New Roman"/>
          <w:szCs w:val="20"/>
          <w:shd w:val="clear" w:color="auto" w:fill="FFFFFF"/>
          <w:lang w:eastAsia="en-GB"/>
        </w:rPr>
        <w:t>с соблюдением условий и детальных технических процедур, изложенных в приложении 4 к настоящим Правилам;</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использования вида(ов) топлива, указанного(ых) в пункте 5.1.3;</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 xml:space="preserve">использования </w:t>
      </w:r>
      <w:r w:rsidRPr="00F97FBC">
        <w:rPr>
          <w:rFonts w:eastAsia="Times New Roman" w:cs="Times New Roman"/>
          <w:szCs w:val="20"/>
          <w:shd w:val="clear" w:color="auto" w:fill="FFFFFF"/>
          <w:lang w:eastAsia="en-GB"/>
        </w:rPr>
        <w:t xml:space="preserve">циклов испытаний, указанных в добавлении </w:t>
      </w:r>
      <w:r w:rsidRPr="00F97FBC">
        <w:rPr>
          <w:rFonts w:eastAsia="Times New Roman" w:cs="Times New Roman"/>
          <w:szCs w:val="20"/>
          <w:lang w:val="en-GB" w:eastAsia="en-GB"/>
        </w:rPr>
        <w:t>A</w:t>
      </w:r>
      <w:r w:rsidRPr="00F97FBC">
        <w:rPr>
          <w:rFonts w:eastAsia="Times New Roman" w:cs="Times New Roman"/>
          <w:szCs w:val="20"/>
          <w:lang w:eastAsia="en-GB"/>
        </w:rPr>
        <w:t xml:space="preserve">.6 </w:t>
      </w:r>
      <w:r w:rsidRPr="00F97FBC">
        <w:rPr>
          <w:rFonts w:eastAsia="Times New Roman" w:cs="Times New Roman"/>
          <w:szCs w:val="20"/>
          <w:shd w:val="clear" w:color="auto" w:fill="FFFFFF"/>
          <w:lang w:eastAsia="en-GB"/>
        </w:rPr>
        <w:t>к приложению 4 к настоящим Правилам.</w:t>
      </w:r>
    </w:p>
    <w:p w:rsidR="004B710E" w:rsidRPr="00F97FBC" w:rsidRDefault="004B710E" w:rsidP="004B710E">
      <w:pPr>
        <w:spacing w:after="120"/>
        <w:ind w:left="2268" w:right="1134" w:hanging="1134"/>
        <w:jc w:val="both"/>
        <w:rPr>
          <w:rFonts w:eastAsia="Times New Roman" w:cs="Times New Roman"/>
          <w:szCs w:val="20"/>
          <w:shd w:val="clear" w:color="auto" w:fill="FFFFFF"/>
          <w:lang w:eastAsia="en-GB"/>
        </w:rPr>
      </w:pPr>
      <w:r w:rsidRPr="00F97FBC">
        <w:rPr>
          <w:rFonts w:eastAsia="Times New Roman" w:cs="Times New Roman"/>
          <w:szCs w:val="20"/>
          <w:lang w:eastAsia="en-GB"/>
        </w:rPr>
        <w:t>5.1.2</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 xml:space="preserve">Окончательный результат испытания на выбросы отработавших газов для двигателей, подпадающих под действие настоящих Правил, рассчитывают с учетом применительно к </w:t>
      </w:r>
      <w:r w:rsidRPr="00F97FBC">
        <w:rPr>
          <w:rFonts w:eastAsia="Calibri" w:cs="Times New Roman"/>
          <w:szCs w:val="28"/>
          <w:lang w:eastAsia="en-GB"/>
        </w:rPr>
        <w:t xml:space="preserve">полученным на станции результатам испытаний </w:t>
      </w:r>
      <w:r w:rsidRPr="00F97FBC">
        <w:rPr>
          <w:rFonts w:eastAsia="Times New Roman" w:cs="Times New Roman"/>
          <w:szCs w:val="20"/>
          <w:shd w:val="clear" w:color="auto" w:fill="FFFFFF"/>
          <w:lang w:eastAsia="en-GB"/>
        </w:rPr>
        <w:t>всех следующих факторов</w:t>
      </w:r>
      <w:r w:rsidRPr="00F97FBC">
        <w:rPr>
          <w:rFonts w:eastAsia="Calibri" w:cs="Times New Roman"/>
          <w:szCs w:val="28"/>
          <w:lang w:eastAsia="en-GB"/>
        </w:rPr>
        <w:t>:</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w:t>
      </w:r>
      <w:r w:rsidRPr="00F97FBC">
        <w:rPr>
          <w:rFonts w:eastAsia="Times New Roman" w:cs="Times New Roman"/>
          <w:szCs w:val="20"/>
          <w:lang w:eastAsia="en-GB"/>
        </w:rPr>
        <w:tab/>
      </w:r>
      <w:r w:rsidRPr="00F97FBC">
        <w:rPr>
          <w:rFonts w:eastAsia="Times New Roman" w:cs="Times New Roman"/>
          <w:szCs w:val="20"/>
          <w:shd w:val="clear" w:color="auto" w:fill="FFFFFF"/>
          <w:lang w:eastAsia="en-GB"/>
        </w:rPr>
        <w:t>выбросов картерных газов согласно требованиям пункта 5.7;</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eastAsia="en-GB"/>
        </w:rPr>
        <w:tab/>
        <w:t>любого необходимого корректировочного коэффициента в случае двигателя с системой последующей обработки отработавших газов, которая подвергается редкой регенерации;</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w:t>
      </w:r>
      <w:r w:rsidRPr="00F97FBC">
        <w:rPr>
          <w:rFonts w:eastAsia="Times New Roman" w:cs="Times New Roman"/>
          <w:szCs w:val="20"/>
          <w:lang w:eastAsia="en-GB"/>
        </w:rPr>
        <w:tab/>
        <w:t xml:space="preserve">по всем двигателям и на заключительном этапе расчетов − показателей ухудшения, рассчитанных согласно предписаниям приложения 8 и соответствующих периодам устойчивости характеристик выбросов, указанным в </w:t>
      </w:r>
      <w:r w:rsidRPr="00F97FBC">
        <w:rPr>
          <w:rFonts w:eastAsia="Times New Roman" w:cs="Times New Roman"/>
          <w:szCs w:val="20"/>
          <w:shd w:val="clear" w:color="auto" w:fill="FFFFFF"/>
          <w:lang w:eastAsia="en-GB"/>
        </w:rPr>
        <w:t>добавлении 2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3</w:t>
      </w:r>
      <w:r>
        <w:rPr>
          <w:rFonts w:eastAsia="Times New Roman" w:cs="Times New Roman"/>
          <w:szCs w:val="20"/>
          <w:lang w:eastAsia="en-GB"/>
        </w:rPr>
        <w:tab/>
      </w:r>
      <w:r>
        <w:rPr>
          <w:rFonts w:eastAsia="Times New Roman" w:cs="Times New Roman"/>
          <w:szCs w:val="20"/>
          <w:lang w:eastAsia="en-GB"/>
        </w:rPr>
        <w:tab/>
        <w:t>В соответствии с добавлением 4</w:t>
      </w:r>
      <w:r w:rsidRPr="00F97FBC">
        <w:rPr>
          <w:rFonts w:eastAsia="Times New Roman" w:cs="Times New Roman"/>
          <w:szCs w:val="20"/>
          <w:lang w:eastAsia="en-GB"/>
        </w:rPr>
        <w:t xml:space="preserve"> к</w:t>
      </w:r>
      <w:r w:rsidRPr="00994433">
        <w:rPr>
          <w:rFonts w:eastAsia="Times New Roman" w:cs="Times New Roman"/>
          <w:szCs w:val="20"/>
          <w:shd w:val="clear" w:color="auto" w:fill="FFFFFF"/>
          <w:lang w:eastAsia="en-GB"/>
        </w:rPr>
        <w:t xml:space="preserve">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испытание типа двигателя или семейства двигателей на предмет соответствия предельным значениям выбросов, указанным в настоящих Правилах, проводят с использованием следующих эталонных топлив или же комбинаций видов топлива: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дизельное топливо;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бензин;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c</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смесь бензина и смазочного масла, для двухтактных двигателей с искровым зажиганием; </w:t>
      </w:r>
    </w:p>
    <w:p w:rsidR="004B710E" w:rsidRPr="00EE4A07"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s-ES" w:eastAsia="en-GB"/>
        </w:rPr>
        <w:lastRenderedPageBreak/>
        <w:t>d</w:t>
      </w:r>
      <w:r w:rsidRPr="00EE4A07">
        <w:rPr>
          <w:rFonts w:eastAsia="Times New Roman" w:cs="Times New Roman"/>
          <w:szCs w:val="20"/>
          <w:lang w:eastAsia="en-GB"/>
        </w:rPr>
        <w:t xml:space="preserve">) </w:t>
      </w:r>
      <w:r w:rsidRPr="00EE4A07">
        <w:rPr>
          <w:rFonts w:eastAsia="Times New Roman" w:cs="Times New Roman"/>
          <w:szCs w:val="20"/>
          <w:lang w:eastAsia="en-GB"/>
        </w:rPr>
        <w:tab/>
      </w:r>
      <w:r w:rsidRPr="00F97FBC">
        <w:rPr>
          <w:rFonts w:eastAsia="Times New Roman" w:cs="Times New Roman"/>
          <w:szCs w:val="20"/>
          <w:lang w:eastAsia="en-GB"/>
        </w:rPr>
        <w:t>природный газ/биометан</w:t>
      </w:r>
      <w:r w:rsidRPr="00EE4A07">
        <w:rPr>
          <w:rFonts w:eastAsia="Times New Roman" w:cs="Times New Roman"/>
          <w:szCs w:val="20"/>
          <w:lang w:eastAsia="en-GB"/>
        </w:rPr>
        <w:t xml:space="preserve">; </w:t>
      </w:r>
    </w:p>
    <w:p w:rsidR="004B710E" w:rsidRPr="00EE4A07"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s-ES" w:eastAsia="en-GB"/>
        </w:rPr>
        <w:t>e</w:t>
      </w:r>
      <w:r w:rsidRPr="00EE4A07">
        <w:rPr>
          <w:rFonts w:eastAsia="Times New Roman" w:cs="Times New Roman"/>
          <w:szCs w:val="20"/>
          <w:lang w:eastAsia="en-GB"/>
        </w:rPr>
        <w:t xml:space="preserve">) </w:t>
      </w:r>
      <w:r w:rsidRPr="00EE4A07">
        <w:rPr>
          <w:rFonts w:eastAsia="Times New Roman" w:cs="Times New Roman"/>
          <w:szCs w:val="20"/>
          <w:lang w:eastAsia="en-GB"/>
        </w:rPr>
        <w:tab/>
      </w:r>
      <w:r w:rsidRPr="00F97FBC">
        <w:rPr>
          <w:rFonts w:eastAsia="Times New Roman" w:cs="Times New Roman"/>
          <w:szCs w:val="20"/>
          <w:lang w:eastAsia="en-GB"/>
        </w:rPr>
        <w:t>сжиженный</w:t>
      </w:r>
      <w:r w:rsidRPr="00EE4A07">
        <w:rPr>
          <w:rFonts w:eastAsia="Times New Roman" w:cs="Times New Roman"/>
          <w:szCs w:val="20"/>
          <w:lang w:eastAsia="en-GB"/>
        </w:rPr>
        <w:t xml:space="preserve"> </w:t>
      </w:r>
      <w:r w:rsidRPr="00F97FBC">
        <w:rPr>
          <w:rFonts w:eastAsia="Times New Roman" w:cs="Times New Roman"/>
          <w:szCs w:val="20"/>
          <w:lang w:eastAsia="en-GB"/>
        </w:rPr>
        <w:t>нефтяной газ (СНГ</w:t>
      </w:r>
      <w:r w:rsidRPr="00EE4A07">
        <w:rPr>
          <w:rFonts w:eastAsia="Times New Roman" w:cs="Times New Roman"/>
          <w:szCs w:val="20"/>
          <w:lang w:eastAsia="en-GB"/>
        </w:rPr>
        <w:t xml:space="preserve">); </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f</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этанол. </w:t>
      </w:r>
    </w:p>
    <w:p w:rsidR="004B710E" w:rsidRPr="00F97FBC" w:rsidRDefault="004B710E" w:rsidP="004B710E">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Кроме того, т</w:t>
      </w:r>
      <w:r w:rsidRPr="00F97FBC">
        <w:rPr>
          <w:rFonts w:eastAsia="Times New Roman" w:cs="Times New Roman"/>
          <w:szCs w:val="20"/>
          <w:shd w:val="clear" w:color="auto" w:fill="FFFFFF"/>
          <w:lang w:eastAsia="en-GB"/>
        </w:rPr>
        <w:t>ип двигателя или семейство двигателей должны соответствовать</w:t>
      </w:r>
      <w:r w:rsidRPr="00F97FBC">
        <w:rPr>
          <w:rFonts w:eastAsia="Times New Roman" w:cs="Times New Roman"/>
          <w:szCs w:val="20"/>
          <w:lang w:eastAsia="en-GB"/>
        </w:rPr>
        <w:t xml:space="preserve"> предельным значениям выбросов с отработавшими газами, установленным </w:t>
      </w:r>
      <w:r w:rsidRPr="00F97FBC">
        <w:rPr>
          <w:rFonts w:eastAsia="Times New Roman" w:cs="Times New Roman"/>
          <w:szCs w:val="20"/>
          <w:shd w:val="clear" w:color="auto" w:fill="FFFFFF"/>
          <w:lang w:eastAsia="en-GB"/>
        </w:rPr>
        <w:t xml:space="preserve">в настоящих Правилах, при работе на </w:t>
      </w:r>
      <w:r w:rsidRPr="00F97FBC">
        <w:rPr>
          <w:rFonts w:eastAsia="Times New Roman" w:cs="Times New Roman"/>
          <w:szCs w:val="20"/>
          <w:lang w:eastAsia="en-GB"/>
        </w:rPr>
        <w:t xml:space="preserve">любых других предписанных видах топлива, топливных смесях или топливных эмульсиях, включенных </w:t>
      </w:r>
      <w:r w:rsidRPr="00F97FBC">
        <w:rPr>
          <w:rFonts w:eastAsia="Times New Roman" w:cs="Times New Roman"/>
          <w:szCs w:val="20"/>
          <w:shd w:val="clear" w:color="auto" w:fill="FFFFFF"/>
          <w:lang w:eastAsia="en-GB"/>
        </w:rPr>
        <w:t>изготовителем в заявку на официальное утверждение</w:t>
      </w:r>
      <w:r>
        <w:rPr>
          <w:rFonts w:eastAsia="Times New Roman" w:cs="Times New Roman"/>
          <w:szCs w:val="20"/>
          <w:shd w:val="clear" w:color="auto" w:fill="FFFFFF"/>
          <w:lang w:eastAsia="en-GB"/>
        </w:rPr>
        <w:t xml:space="preserve"> типа и описанных в добавлении 4</w:t>
      </w:r>
      <w:r w:rsidRPr="00F97FBC">
        <w:rPr>
          <w:rFonts w:eastAsia="Times New Roman" w:cs="Times New Roman"/>
          <w:szCs w:val="20"/>
          <w:shd w:val="clear" w:color="auto" w:fill="FFFFFF"/>
          <w:lang w:eastAsia="en-GB"/>
        </w:rPr>
        <w:t xml:space="preserve">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4</w:t>
      </w:r>
      <w:r w:rsidRPr="00F97FBC">
        <w:rPr>
          <w:rFonts w:eastAsia="Times New Roman" w:cs="Times New Roman"/>
          <w:szCs w:val="20"/>
          <w:lang w:eastAsia="en-GB"/>
        </w:rPr>
        <w:tab/>
      </w:r>
      <w:r w:rsidRPr="00F97FBC">
        <w:rPr>
          <w:rFonts w:eastAsia="Times New Roman" w:cs="Times New Roman"/>
          <w:szCs w:val="20"/>
          <w:lang w:eastAsia="en-GB"/>
        </w:rPr>
        <w:tab/>
        <w:t>Что касается проведения замеров и испытаний, то должно обеспечиваться соблюдение предъявляемых технический требований в отношении:</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a</w:t>
      </w:r>
      <w:r w:rsidRPr="00F97FBC">
        <w:rPr>
          <w:rFonts w:eastAsia="Times New Roman" w:cs="Times New Roman"/>
          <w:szCs w:val="20"/>
          <w:lang w:eastAsia="en-GB"/>
        </w:rPr>
        <w:t xml:space="preserve">) </w:t>
      </w:r>
      <w:r w:rsidRPr="00F97FBC">
        <w:rPr>
          <w:rFonts w:eastAsia="Times New Roman" w:cs="Times New Roman"/>
          <w:szCs w:val="20"/>
          <w:lang w:eastAsia="en-GB"/>
        </w:rPr>
        <w:tab/>
        <w:t>контрольно-измерительной аппаратуры и процедур проведения испытаний;</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b</w:t>
      </w:r>
      <w:r w:rsidRPr="00F97FBC">
        <w:rPr>
          <w:rFonts w:eastAsia="Times New Roman" w:cs="Times New Roman"/>
          <w:szCs w:val="20"/>
          <w:lang w:eastAsia="en-GB"/>
        </w:rPr>
        <w:t xml:space="preserve">) </w:t>
      </w:r>
      <w:r w:rsidRPr="00F97FBC">
        <w:rPr>
          <w:rFonts w:eastAsia="Times New Roman" w:cs="Times New Roman"/>
          <w:szCs w:val="20"/>
          <w:lang w:eastAsia="en-GB"/>
        </w:rPr>
        <w:tab/>
        <w:t>контрольно-измерительной аппаратуры и процедур измерения и отбора проб выбросов;</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 xml:space="preserve">c) </w:t>
      </w:r>
      <w:r w:rsidRPr="00F97FBC">
        <w:rPr>
          <w:rFonts w:eastAsia="Times New Roman" w:cs="Times New Roman"/>
          <w:szCs w:val="20"/>
          <w:lang w:eastAsia="en-GB"/>
        </w:rPr>
        <w:tab/>
        <w:t>методов оценки данных и проведения расчетов;</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d</w:t>
      </w:r>
      <w:r w:rsidRPr="00F97FBC">
        <w:rPr>
          <w:rFonts w:eastAsia="Times New Roman" w:cs="Times New Roman"/>
          <w:szCs w:val="20"/>
          <w:lang w:eastAsia="en-GB"/>
        </w:rPr>
        <w:t xml:space="preserve">) </w:t>
      </w:r>
      <w:r w:rsidRPr="00F97FBC">
        <w:rPr>
          <w:rFonts w:eastAsia="Times New Roman" w:cs="Times New Roman"/>
          <w:szCs w:val="20"/>
          <w:lang w:eastAsia="en-GB"/>
        </w:rPr>
        <w:tab/>
        <w:t>методов установления показателей ухудшения;</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e</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методов учета </w:t>
      </w:r>
      <w:r w:rsidRPr="00F97FBC">
        <w:rPr>
          <w:rFonts w:eastAsia="Times New Roman" w:cs="Times New Roman"/>
          <w:szCs w:val="20"/>
          <w:shd w:val="clear" w:color="auto" w:fill="FFFFFF"/>
          <w:lang w:eastAsia="en-GB"/>
        </w:rPr>
        <w:t>выбросов картерных газов;</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eastAsia="en-GB"/>
        </w:rPr>
        <w:t xml:space="preserve">f) </w:t>
      </w:r>
      <w:r w:rsidRPr="00F97FBC">
        <w:rPr>
          <w:rFonts w:eastAsia="Times New Roman" w:cs="Times New Roman"/>
          <w:szCs w:val="20"/>
          <w:lang w:eastAsia="en-GB"/>
        </w:rPr>
        <w:tab/>
        <w:t>методов определения и учета – в случае систем последующей обработки отработавших газов − непрерывной или редкой регенерации;</w:t>
      </w:r>
    </w:p>
    <w:p w:rsidR="004B710E" w:rsidRPr="00F97FBC" w:rsidRDefault="004B710E" w:rsidP="004B710E">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en-GB"/>
        </w:rPr>
        <w:t>g</w:t>
      </w:r>
      <w:r w:rsidRPr="00F97FBC">
        <w:rPr>
          <w:rFonts w:eastAsia="Times New Roman" w:cs="Times New Roman"/>
          <w:szCs w:val="20"/>
          <w:lang w:eastAsia="en-GB"/>
        </w:rPr>
        <w:t xml:space="preserve">) </w:t>
      </w:r>
      <w:r w:rsidRPr="00F97FBC">
        <w:rPr>
          <w:rFonts w:eastAsia="Times New Roman" w:cs="Times New Roman"/>
          <w:szCs w:val="20"/>
          <w:lang w:eastAsia="en-GB"/>
        </w:rPr>
        <w:tab/>
        <w:t>применительно к двигателям категорий NRE и NRG с системой электронного регулирования, соответствующих предельным</w:t>
      </w:r>
      <w:r>
        <w:rPr>
          <w:rFonts w:eastAsia="Times New Roman" w:cs="Times New Roman"/>
          <w:szCs w:val="20"/>
          <w:lang w:eastAsia="en-GB"/>
        </w:rPr>
        <w:t xml:space="preserve"> нормам выбросов по добавлению 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xml:space="preserve">,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w:t>
      </w:r>
      <w:r w:rsidRPr="00F97FBC">
        <w:rPr>
          <w:rFonts w:eastAsia="Times New Roman" w:cs="Times New Roman"/>
          <w:szCs w:val="20"/>
          <w:lang w:eastAsia="en-GB"/>
        </w:rPr>
        <w:t xml:space="preserve">) </w:t>
      </w:r>
      <w:r w:rsidRPr="00F97FBC">
        <w:rPr>
          <w:rFonts w:eastAsia="Times New Roman" w:cs="Times New Roman"/>
          <w:szCs w:val="20"/>
          <w:lang w:eastAsia="en-GB"/>
        </w:rPr>
        <w:tab/>
        <w:t>функций ограничения выбросов, с приобщением необходимой документации для подтверждения соответствия этих функций;</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eastAsia="en-GB"/>
        </w:rPr>
        <w:t xml:space="preserve">ii) </w:t>
      </w:r>
      <w:r w:rsidRPr="00F97FBC">
        <w:rPr>
          <w:rFonts w:eastAsia="Times New Roman" w:cs="Times New Roman"/>
          <w:szCs w:val="20"/>
          <w:lang w:eastAsia="en-GB"/>
        </w:rPr>
        <w:tab/>
        <w:t xml:space="preserve">средств огранич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en-GB"/>
        </w:rPr>
        <w:t xml:space="preserve"> с указанием метода, используемого для подтверждения соответствия таких средств;</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ii</w:t>
      </w:r>
      <w:r w:rsidRPr="00F97FBC">
        <w:rPr>
          <w:rFonts w:eastAsia="Times New Roman" w:cs="Times New Roman"/>
          <w:szCs w:val="20"/>
          <w:lang w:eastAsia="en-GB"/>
        </w:rPr>
        <w:t xml:space="preserve">) </w:t>
      </w:r>
      <w:r w:rsidRPr="00F97FBC">
        <w:rPr>
          <w:rFonts w:eastAsia="Times New Roman" w:cs="Times New Roman"/>
          <w:szCs w:val="20"/>
          <w:lang w:eastAsia="en-GB"/>
        </w:rPr>
        <w:tab/>
        <w:t xml:space="preserve">контрольной области применительно к соответствующему внедорожному устойчивому циклу испытаний, в пределах которой допустимый объем, на который выбросы могут превышать предельные значения выбросов, установленные </w:t>
      </w:r>
      <w:r w:rsidRPr="00F97FBC">
        <w:rPr>
          <w:rFonts w:eastAsia="Times New Roman" w:cs="Times New Roman"/>
          <w:szCs w:val="20"/>
          <w:shd w:val="clear" w:color="auto" w:fill="FFFFFF"/>
          <w:lang w:eastAsia="en-GB"/>
        </w:rPr>
        <w:t xml:space="preserve">в добавлении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shd w:val="clear" w:color="auto" w:fill="FFFFFF"/>
          <w:lang w:eastAsia="en-GB"/>
        </w:rPr>
        <w:t>настоящим Правилам</w:t>
      </w:r>
      <w:r w:rsidRPr="00F97FBC">
        <w:rPr>
          <w:rFonts w:eastAsia="Times New Roman" w:cs="Times New Roman"/>
          <w:szCs w:val="20"/>
          <w:lang w:eastAsia="en-GB"/>
        </w:rPr>
        <w:t>, регулируется;</w:t>
      </w:r>
    </w:p>
    <w:p w:rsidR="004B710E" w:rsidRPr="00F97FBC" w:rsidRDefault="004B710E" w:rsidP="004B710E">
      <w:pPr>
        <w:spacing w:after="120"/>
        <w:ind w:left="3402" w:right="1134" w:hanging="567"/>
        <w:jc w:val="both"/>
        <w:rPr>
          <w:rFonts w:eastAsia="Times New Roman" w:cs="Times New Roman"/>
          <w:szCs w:val="20"/>
          <w:lang w:eastAsia="en-GB"/>
        </w:rPr>
      </w:pPr>
      <w:r w:rsidRPr="00F97FBC">
        <w:rPr>
          <w:rFonts w:eastAsia="Times New Roman" w:cs="Times New Roman"/>
          <w:szCs w:val="20"/>
          <w:lang w:val="en-GB" w:eastAsia="en-GB"/>
        </w:rPr>
        <w:t>iv</w:t>
      </w:r>
      <w:r w:rsidRPr="00F97FBC">
        <w:rPr>
          <w:rFonts w:eastAsia="Times New Roman" w:cs="Times New Roman"/>
          <w:szCs w:val="20"/>
          <w:lang w:eastAsia="en-GB"/>
        </w:rPr>
        <w:t xml:space="preserve">) </w:t>
      </w:r>
      <w:r w:rsidRPr="00F97FBC">
        <w:rPr>
          <w:rFonts w:eastAsia="Times New Roman" w:cs="Times New Roman"/>
          <w:szCs w:val="20"/>
          <w:lang w:eastAsia="en-GB"/>
        </w:rPr>
        <w:tab/>
        <w:t>выбираемых технической службой дополнительных точек измерения в пределах контрольной области в ходе стендового испытания на выбросы.</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1.5</w:t>
      </w:r>
      <w:r w:rsidRPr="00F97FBC">
        <w:rPr>
          <w:rFonts w:eastAsia="Times New Roman" w:cs="Times New Roman"/>
          <w:szCs w:val="20"/>
          <w:lang w:eastAsia="en-GB"/>
        </w:rPr>
        <w:tab/>
        <w:t>Любую регулировку и любой ремонт, демонтаж, чистку или замену элементов либо систем двигателя, которые осуществляются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как это предусмотрено пунктом 3.4 приложения 8.</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lastRenderedPageBreak/>
        <w:t>5.2</w:t>
      </w:r>
      <w:r w:rsidRPr="00F97FBC">
        <w:rPr>
          <w:rFonts w:eastAsia="Times New Roman" w:cs="Times New Roman"/>
          <w:szCs w:val="20"/>
          <w:lang w:eastAsia="en-GB"/>
        </w:rPr>
        <w:tab/>
      </w:r>
      <w:r w:rsidRPr="00F97FBC">
        <w:rPr>
          <w:rFonts w:eastAsia="Times New Roman" w:cs="Times New Roman"/>
          <w:szCs w:val="20"/>
          <w:lang w:eastAsia="en-GB"/>
        </w:rPr>
        <w:tab/>
        <w:t xml:space="preserve">В случае, когда </w:t>
      </w:r>
      <w:r w:rsidRPr="00F97FBC">
        <w:rPr>
          <w:rFonts w:eastAsia="Times New Roman" w:cs="Times New Roman"/>
          <w:szCs w:val="20"/>
          <w:lang w:val="it-IT" w:eastAsia="en-GB"/>
        </w:rPr>
        <w:t>−</w:t>
      </w:r>
      <w:r w:rsidRPr="00F97FBC">
        <w:rPr>
          <w:rFonts w:eastAsia="Times New Roman" w:cs="Times New Roman"/>
          <w:szCs w:val="20"/>
          <w:lang w:eastAsia="en-GB"/>
        </w:rPr>
        <w:t xml:space="preserve"> с учетом определяющих семейство двигателей параметров, оговоренных в приложении 10, и применимых диапазонов мощности</w:t>
      </w:r>
      <w:r w:rsidRPr="00F97FBC">
        <w:rPr>
          <w:rFonts w:eastAsia="Calibri" w:cs="Times New Roman"/>
        </w:rPr>
        <w:t xml:space="preserve"> </w:t>
      </w:r>
      <w:r w:rsidRPr="00F97FBC">
        <w:rPr>
          <w:rFonts w:eastAsia="Times New Roman" w:cs="Times New Roman"/>
          <w:szCs w:val="20"/>
          <w:lang w:val="it-IT" w:eastAsia="en-GB"/>
        </w:rPr>
        <w:t>−</w:t>
      </w:r>
      <w:r w:rsidRPr="00F97FBC">
        <w:rPr>
          <w:rFonts w:eastAsia="Times New Roman" w:cs="Times New Roman"/>
          <w:szCs w:val="20"/>
          <w:lang w:eastAsia="en-GB"/>
        </w:rPr>
        <w:t xml:space="preserve"> </w:t>
      </w:r>
      <w:r w:rsidRPr="00F97FBC">
        <w:rPr>
          <w:rFonts w:eastAsia="Calibri" w:cs="Times New Roman"/>
        </w:rPr>
        <w:t xml:space="preserve">одно из </w:t>
      </w:r>
      <w:r w:rsidRPr="00F97FBC">
        <w:rPr>
          <w:rFonts w:eastAsia="Times New Roman" w:cs="Times New Roman"/>
          <w:szCs w:val="20"/>
          <w:lang w:eastAsia="en-GB"/>
        </w:rPr>
        <w:t>с</w:t>
      </w:r>
      <w:r w:rsidRPr="00F97FBC">
        <w:rPr>
          <w:rFonts w:eastAsia="Calibri" w:cs="Times New Roman"/>
        </w:rPr>
        <w:t>емейств двигателей охватывает более одного</w:t>
      </w:r>
      <w:r w:rsidRPr="00F97FBC">
        <w:rPr>
          <w:rFonts w:eastAsia="Times New Roman" w:cs="Times New Roman"/>
          <w:szCs w:val="20"/>
          <w:lang w:eastAsia="en-GB"/>
        </w:rPr>
        <w:t xml:space="preserve"> диапазона значений мощности, </w:t>
      </w:r>
      <w:r w:rsidRPr="00F97FBC">
        <w:rPr>
          <w:rFonts w:eastAsia="Calibri" w:cs="Times New Roman"/>
        </w:rPr>
        <w:t xml:space="preserve">базовый двигатель (для целей официального утверждения типа) и все типы двигателей в рамках одного </w:t>
      </w:r>
      <w:r w:rsidRPr="00F97FBC">
        <w:rPr>
          <w:rFonts w:eastAsia="Times New Roman" w:cs="Times New Roman"/>
          <w:szCs w:val="20"/>
          <w:lang w:eastAsia="en-GB"/>
        </w:rPr>
        <w:t>и того же</w:t>
      </w:r>
      <w:r w:rsidRPr="00F97FBC">
        <w:rPr>
          <w:rFonts w:eastAsia="Calibri" w:cs="Times New Roman"/>
        </w:rPr>
        <w:t xml:space="preserve"> семейства (для целей </w:t>
      </w:r>
      <w:r w:rsidRPr="00F97FBC">
        <w:rPr>
          <w:rFonts w:eastAsia="Times New Roman" w:cs="Times New Roman"/>
          <w:szCs w:val="20"/>
          <w:lang w:eastAsia="en-GB"/>
        </w:rPr>
        <w:t>подтверждения соответствия производства</w:t>
      </w:r>
      <w:r w:rsidRPr="00F97FBC">
        <w:rPr>
          <w:rFonts w:eastAsia="Calibri" w:cs="Times New Roman"/>
        </w:rPr>
        <w:t>) должны:</w:t>
      </w:r>
    </w:p>
    <w:p w:rsidR="004B710E" w:rsidRPr="00F97FBC" w:rsidRDefault="004B710E" w:rsidP="004B710E">
      <w:pPr>
        <w:spacing w:after="120"/>
        <w:ind w:left="2268" w:right="1134"/>
        <w:jc w:val="both"/>
        <w:rPr>
          <w:rFonts w:eastAsia="Times New Roman" w:cs="Times New Roman"/>
          <w:szCs w:val="20"/>
          <w:lang w:eastAsia="en-GB"/>
        </w:rPr>
      </w:pPr>
      <w:bookmarkStart w:id="32" w:name="_DV_C916"/>
      <w:r w:rsidRPr="00F97FBC">
        <w:rPr>
          <w:rFonts w:eastAsia="Times New Roman" w:cs="Times New Roman"/>
          <w:szCs w:val="20"/>
          <w:lang w:val="en-GB" w:eastAsia="en-GB"/>
        </w:rPr>
        <w:t>a</w:t>
      </w:r>
      <w:r w:rsidRPr="00F97FBC">
        <w:rPr>
          <w:rFonts w:eastAsia="Times New Roman" w:cs="Times New Roman"/>
          <w:szCs w:val="20"/>
          <w:lang w:eastAsia="en-GB"/>
        </w:rPr>
        <w:t>)</w:t>
      </w:r>
      <w:bookmarkStart w:id="33" w:name="_DV_M738"/>
      <w:bookmarkEnd w:id="32"/>
      <w:bookmarkEnd w:id="33"/>
      <w:r w:rsidRPr="00F97FBC">
        <w:rPr>
          <w:rFonts w:eastAsia="Times New Roman" w:cs="Times New Roman"/>
          <w:szCs w:val="20"/>
          <w:lang w:eastAsia="en-GB"/>
        </w:rPr>
        <w:tab/>
      </w:r>
      <w:r w:rsidRPr="00F97FBC">
        <w:rPr>
          <w:rFonts w:eastAsia="Calibri" w:cs="Times New Roman"/>
        </w:rPr>
        <w:t xml:space="preserve">отвечать самым </w:t>
      </w:r>
      <w:r w:rsidRPr="00F97FBC">
        <w:rPr>
          <w:rFonts w:eastAsia="Times New Roman" w:cs="Times New Roman"/>
          <w:szCs w:val="20"/>
          <w:lang w:eastAsia="en-GB"/>
        </w:rPr>
        <w:t>жестким нормам выбросов</w:t>
      </w:r>
      <w:r w:rsidRPr="00F97FBC">
        <w:rPr>
          <w:rFonts w:eastAsia="Calibri" w:cs="Times New Roman"/>
        </w:rPr>
        <w:t>;</w:t>
      </w:r>
    </w:p>
    <w:p w:rsidR="004B710E" w:rsidRPr="00F97FBC" w:rsidRDefault="004B710E" w:rsidP="004B710E">
      <w:pPr>
        <w:spacing w:after="120"/>
        <w:ind w:left="2835" w:right="1134" w:hanging="567"/>
        <w:jc w:val="both"/>
        <w:rPr>
          <w:rFonts w:eastAsia="Times New Roman" w:cs="Times New Roman"/>
          <w:szCs w:val="20"/>
          <w:lang w:eastAsia="en-GB"/>
        </w:rPr>
      </w:pPr>
      <w:bookmarkStart w:id="34" w:name="_DV_C918"/>
      <w:r w:rsidRPr="00F97FBC">
        <w:rPr>
          <w:rFonts w:eastAsia="Times New Roman" w:cs="Times New Roman"/>
          <w:szCs w:val="20"/>
          <w:lang w:val="en-GB" w:eastAsia="en-GB"/>
        </w:rPr>
        <w:t>b</w:t>
      </w:r>
      <w:r w:rsidRPr="00F97FBC">
        <w:rPr>
          <w:rFonts w:eastAsia="Times New Roman" w:cs="Times New Roman"/>
          <w:szCs w:val="20"/>
          <w:lang w:eastAsia="en-GB"/>
        </w:rPr>
        <w:t>)</w:t>
      </w:r>
      <w:bookmarkStart w:id="35" w:name="_DV_M739"/>
      <w:bookmarkEnd w:id="34"/>
      <w:bookmarkEnd w:id="35"/>
      <w:r w:rsidRPr="00F97FBC">
        <w:rPr>
          <w:rFonts w:eastAsia="Times New Roman" w:cs="Times New Roman"/>
          <w:szCs w:val="20"/>
          <w:lang w:eastAsia="en-GB"/>
        </w:rPr>
        <w:tab/>
      </w:r>
      <w:r w:rsidRPr="00F97FBC">
        <w:rPr>
          <w:rFonts w:eastAsia="Calibri" w:cs="Times New Roman"/>
        </w:rPr>
        <w:t>подвергаться испытанию по испытательным циклам, характеризующимся наиболее жесткими требованиями в плане предельных значений выбросов;</w:t>
      </w:r>
    </w:p>
    <w:p w:rsidR="004B710E" w:rsidRPr="00F97FBC" w:rsidRDefault="004B710E" w:rsidP="004B710E">
      <w:pPr>
        <w:spacing w:after="120"/>
        <w:ind w:left="2835" w:right="1134" w:hanging="567"/>
        <w:jc w:val="both"/>
        <w:rPr>
          <w:rFonts w:eastAsia="Times New Roman" w:cs="Times New Roman"/>
          <w:szCs w:val="20"/>
          <w:lang w:eastAsia="en-GB"/>
        </w:rPr>
      </w:pPr>
      <w:bookmarkStart w:id="36" w:name="_DV_C920"/>
      <w:r w:rsidRPr="00F97FBC">
        <w:rPr>
          <w:rFonts w:eastAsia="Times New Roman" w:cs="Times New Roman"/>
          <w:szCs w:val="20"/>
          <w:lang w:val="en-GB" w:eastAsia="en-GB"/>
        </w:rPr>
        <w:t>c</w:t>
      </w:r>
      <w:r w:rsidRPr="00F97FBC">
        <w:rPr>
          <w:rFonts w:eastAsia="Times New Roman" w:cs="Times New Roman"/>
          <w:szCs w:val="20"/>
          <w:lang w:eastAsia="en-GB"/>
        </w:rPr>
        <w:t>)</w:t>
      </w:r>
      <w:bookmarkStart w:id="37" w:name="_DV_M740"/>
      <w:bookmarkEnd w:id="36"/>
      <w:bookmarkEnd w:id="37"/>
      <w:r w:rsidRPr="00F97FBC">
        <w:rPr>
          <w:rFonts w:eastAsia="Times New Roman" w:cs="Times New Roman"/>
          <w:szCs w:val="20"/>
          <w:lang w:eastAsia="en-GB"/>
        </w:rPr>
        <w:tab/>
      </w:r>
      <w:r w:rsidRPr="00F97FBC">
        <w:rPr>
          <w:rFonts w:eastAsia="Calibri" w:cs="Times New Roman"/>
        </w:rPr>
        <w:t xml:space="preserve">на них должны распространяться кратчайшие возможные сроки официального утверждения по типу и </w:t>
      </w:r>
      <w:r w:rsidRPr="00F97FBC">
        <w:rPr>
          <w:rFonts w:eastAsia="Times New Roman" w:cs="Times New Roman"/>
          <w:iCs/>
          <w:szCs w:val="20"/>
          <w:lang w:eastAsia="en-GB"/>
        </w:rPr>
        <w:t xml:space="preserve">коммерциализации, </w:t>
      </w:r>
      <w:r w:rsidRPr="00F97FBC">
        <w:rPr>
          <w:rFonts w:eastAsia="Calibri" w:cs="Times New Roman"/>
        </w:rPr>
        <w:t>предусмотренные пунктом 12.</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3</w:t>
      </w:r>
      <w:r w:rsidRPr="00F97FBC">
        <w:rPr>
          <w:rFonts w:eastAsia="Times New Roman" w:cs="Times New Roman"/>
          <w:szCs w:val="20"/>
          <w:lang w:eastAsia="en-GB"/>
        </w:rPr>
        <w:tab/>
        <w:t xml:space="preserve">Применяют технические требования </w:t>
      </w:r>
      <w:r w:rsidRPr="00F97FBC">
        <w:rPr>
          <w:rFonts w:eastAsia="Times New Roman" w:cs="Times New Roman"/>
          <w:szCs w:val="20"/>
        </w:rPr>
        <w:t>в отношении функций ограничения выбросов, указанные в приложении 9 к настоящим Правилам.</w:t>
      </w:r>
    </w:p>
    <w:p w:rsidR="004B710E" w:rsidRPr="00F97FBC"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4</w:t>
      </w:r>
      <w:r w:rsidRPr="00F97FBC">
        <w:rPr>
          <w:rFonts w:eastAsia="Times New Roman" w:cs="Times New Roman"/>
          <w:szCs w:val="20"/>
          <w:lang w:eastAsia="en-GB"/>
        </w:rPr>
        <w:tab/>
        <w:t>Использование нейтрализующих устройств запрещается.</w:t>
      </w:r>
    </w:p>
    <w:p w:rsidR="004B710E" w:rsidRPr="0081606B" w:rsidRDefault="004B710E" w:rsidP="004B710E">
      <w:pPr>
        <w:spacing w:after="120"/>
        <w:ind w:left="2268" w:right="1134" w:hanging="1134"/>
        <w:jc w:val="both"/>
        <w:rPr>
          <w:rFonts w:eastAsia="Times New Roman" w:cs="Times New Roman"/>
          <w:szCs w:val="20"/>
          <w:lang w:eastAsia="en-GB"/>
        </w:rPr>
      </w:pPr>
      <w:r w:rsidRPr="00F97FBC">
        <w:rPr>
          <w:rFonts w:eastAsia="Times New Roman" w:cs="Times New Roman"/>
          <w:szCs w:val="20"/>
          <w:lang w:eastAsia="en-GB"/>
        </w:rPr>
        <w:t>5.5</w:t>
      </w:r>
      <w:r w:rsidRPr="00F97FBC">
        <w:rPr>
          <w:rFonts w:eastAsia="Times New Roman" w:cs="Times New Roman"/>
          <w:szCs w:val="20"/>
          <w:lang w:eastAsia="en-GB"/>
        </w:rPr>
        <w:tab/>
        <w:t>Предусмотренные конструкцией типов и семейств двигателей функции ограничения выбросов должны не допускать, насколько это возможно, внесение несанкционированных изменений.</w:t>
      </w:r>
      <w:r>
        <w:rPr>
          <w:rFonts w:eastAsia="Times New Roman" w:cs="Times New Roman"/>
          <w:szCs w:val="20"/>
          <w:lang w:eastAsia="en-GB"/>
        </w:rPr>
        <w:t xml:space="preserve"> </w:t>
      </w:r>
      <w:r w:rsidRPr="00410791">
        <w:rPr>
          <w:rFonts w:eastAsia="Times New Roman" w:cs="Times New Roman"/>
          <w:szCs w:val="20"/>
          <w:lang w:eastAsia="en-GB"/>
        </w:rPr>
        <w:t xml:space="preserve">С этой целью применяются пункты 3 и 4 приложения 9 и добавление A.3 </w:t>
      </w:r>
      <w:r>
        <w:rPr>
          <w:rFonts w:eastAsia="Times New Roman" w:cs="Times New Roman"/>
          <w:szCs w:val="20"/>
          <w:lang w:eastAsia="en-GB"/>
        </w:rPr>
        <w:t>к приложению</w:t>
      </w:r>
      <w:r w:rsidRPr="00410791">
        <w:rPr>
          <w:rFonts w:eastAsia="Times New Roman" w:cs="Times New Roman"/>
          <w:szCs w:val="20"/>
          <w:lang w:eastAsia="en-GB"/>
        </w:rPr>
        <w:t xml:space="preserve"> </w:t>
      </w:r>
      <w:r w:rsidRPr="0081606B">
        <w:rPr>
          <w:rFonts w:eastAsia="Times New Roman" w:cs="Times New Roman"/>
          <w:szCs w:val="20"/>
          <w:lang w:eastAsia="en-GB"/>
        </w:rPr>
        <w:t>9.</w:t>
      </w:r>
    </w:p>
    <w:p w:rsidR="004B710E" w:rsidRPr="00F97FBC" w:rsidRDefault="004B710E" w:rsidP="004B710E">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w:t>
      </w:r>
      <w:r w:rsidRPr="00F97FBC">
        <w:rPr>
          <w:rFonts w:eastAsia="Times New Roman" w:cs="Times New Roman"/>
          <w:szCs w:val="20"/>
          <w:lang w:eastAsia="de-DE"/>
        </w:rPr>
        <w:tab/>
        <w:t xml:space="preserve">Измерения и испытания </w:t>
      </w:r>
      <w:r w:rsidRPr="00F97FBC">
        <w:rPr>
          <w:rFonts w:eastAsia="Times New Roman" w:cs="Times New Roman"/>
          <w:szCs w:val="20"/>
          <w:lang w:eastAsia="en-GB"/>
        </w:rPr>
        <w:t>с учетом</w:t>
      </w:r>
      <w:r w:rsidRPr="00F97FBC">
        <w:rPr>
          <w:rFonts w:eastAsia="Times New Roman" w:cs="Times New Roman"/>
          <w:szCs w:val="20"/>
          <w:lang w:eastAsia="de-DE"/>
        </w:rPr>
        <w:t xml:space="preserve"> </w:t>
      </w:r>
      <w:r w:rsidRPr="00F97FBC">
        <w:rPr>
          <w:rFonts w:eastAsia="Times New Roman" w:cs="Times New Roman"/>
          <w:szCs w:val="20"/>
          <w:lang w:eastAsia="en-GB"/>
        </w:rPr>
        <w:t>контрольной области применительно к внедорожному устойчивому циклу испытаний</w:t>
      </w:r>
    </w:p>
    <w:p w:rsidR="004B710E" w:rsidRPr="00F97FBC" w:rsidRDefault="004B710E" w:rsidP="004B710E">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1</w:t>
      </w:r>
      <w:r w:rsidRPr="00F97FBC">
        <w:rPr>
          <w:rFonts w:eastAsia="Times New Roman" w:cs="Times New Roman"/>
          <w:szCs w:val="20"/>
          <w:lang w:eastAsia="de-DE"/>
        </w:rPr>
        <w:tab/>
        <w:t xml:space="preserve">Общие требования </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оложения настоящего пункта применяются к </w:t>
      </w:r>
      <w:r w:rsidRPr="00F97FBC">
        <w:rPr>
          <w:rFonts w:eastAsia="Times New Roman" w:cs="Times New Roman"/>
          <w:szCs w:val="20"/>
          <w:lang w:eastAsia="en-GB"/>
        </w:rPr>
        <w:t>двигателям категорий</w:t>
      </w:r>
      <w:r w:rsidR="008758F5">
        <w:rPr>
          <w:rFonts w:eastAsia="Times New Roman" w:cs="Times New Roman"/>
          <w:szCs w:val="20"/>
          <w:lang w:eastAsia="en-GB"/>
        </w:rPr>
        <w:t> </w:t>
      </w:r>
      <w:r w:rsidRPr="00F97FBC">
        <w:rPr>
          <w:rFonts w:eastAsia="Times New Roman" w:cs="Times New Roman"/>
          <w:szCs w:val="20"/>
          <w:lang w:eastAsia="en-GB"/>
        </w:rPr>
        <w:t>NRE и NRG с системой электронного регулирования, соответствующих предельным</w:t>
      </w:r>
      <w:r>
        <w:rPr>
          <w:rFonts w:eastAsia="Times New Roman" w:cs="Times New Roman"/>
          <w:szCs w:val="20"/>
          <w:lang w:eastAsia="en-GB"/>
        </w:rPr>
        <w:t xml:space="preserve"> нормам выбросов по добавлению 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xml:space="preserve">,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F97FBC">
        <w:rPr>
          <w:rFonts w:eastAsia="Times New Roman" w:cs="Times New Roman"/>
          <w:szCs w:val="20"/>
          <w:lang w:val="en-GB" w:eastAsia="en-GB"/>
        </w:rPr>
        <w:t>NO</w:t>
      </w:r>
      <w:r w:rsidRPr="00F97FBC">
        <w:rPr>
          <w:rFonts w:eastAsia="Times New Roman" w:cs="Times New Roman"/>
          <w:szCs w:val="20"/>
          <w:vertAlign w:val="subscript"/>
          <w:lang w:val="en-GB" w:eastAsia="en-GB"/>
        </w:rPr>
        <w:t>X</w:t>
      </w:r>
      <w:r w:rsidRPr="00F97FBC">
        <w:rPr>
          <w:rFonts w:eastAsia="Times New Roman" w:cs="Times New Roman"/>
          <w:szCs w:val="20"/>
          <w:lang w:eastAsia="de-DE"/>
        </w:rPr>
        <w:t>.</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В настоящем пункте излагаются технические требования в отношении </w:t>
      </w:r>
      <w:r w:rsidRPr="00F97FBC">
        <w:rPr>
          <w:rFonts w:eastAsia="Times New Roman" w:cs="Times New Roman"/>
          <w:szCs w:val="20"/>
          <w:lang w:eastAsia="en-GB"/>
        </w:rPr>
        <w:t xml:space="preserve">контрольной области применительно к соответствующему ВДУЦ, в пределах которой допустимый объем, на который выбросы могут превышать предельные значения выбросов, установленные </w:t>
      </w:r>
      <w:r w:rsidRPr="00F97FBC">
        <w:rPr>
          <w:rFonts w:eastAsia="Times New Roman" w:cs="Times New Roman"/>
          <w:szCs w:val="20"/>
          <w:shd w:val="clear" w:color="auto" w:fill="FFFFFF"/>
          <w:lang w:eastAsia="en-GB"/>
        </w:rPr>
        <w:t>в добавлении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регулируется.</w:t>
      </w:r>
    </w:p>
    <w:p w:rsidR="004B710E" w:rsidRPr="00F97FBC" w:rsidRDefault="004B710E" w:rsidP="004B710E">
      <w:pPr>
        <w:spacing w:after="120" w:line="240" w:lineRule="auto"/>
        <w:ind w:left="2268" w:right="1134"/>
        <w:jc w:val="both"/>
        <w:rPr>
          <w:rFonts w:eastAsia="Times New Roman" w:cs="Times New Roman"/>
          <w:szCs w:val="20"/>
          <w:lang w:eastAsia="en-GB"/>
        </w:rPr>
      </w:pPr>
      <w:r w:rsidRPr="00F97FBC">
        <w:rPr>
          <w:rFonts w:eastAsia="Times New Roman" w:cs="Times New Roman"/>
          <w:szCs w:val="20"/>
          <w:lang w:eastAsia="de-DE"/>
        </w:rPr>
        <w:t xml:space="preserve">При испытании двигателя в соответствии с требованиями по пункту 5.6.4 </w:t>
      </w:r>
      <w:r w:rsidRPr="00F97FBC">
        <w:rPr>
          <w:rFonts w:eastAsia="Times New Roman" w:cs="Times New Roman"/>
          <w:szCs w:val="20"/>
          <w:lang w:eastAsia="en-GB"/>
        </w:rPr>
        <w:t xml:space="preserve">выбросы загрязняющих газообразных веществ и взвешенных частиц, отбираемые в любой произвольно выбранной точке в пределах применимой контрольной области, указанной в пункте </w:t>
      </w:r>
      <w:r w:rsidRPr="00F97FBC">
        <w:rPr>
          <w:rFonts w:eastAsia="Times New Roman" w:cs="Times New Roman"/>
          <w:szCs w:val="20"/>
          <w:lang w:eastAsia="de-DE"/>
        </w:rPr>
        <w:t xml:space="preserve">5.6.2, не должны превышать применимые </w:t>
      </w:r>
      <w:r w:rsidRPr="00F97FBC">
        <w:rPr>
          <w:rFonts w:eastAsia="Times New Roman" w:cs="Times New Roman"/>
          <w:iCs/>
          <w:szCs w:val="20"/>
          <w:lang w:eastAsia="en-GB"/>
        </w:rPr>
        <w:t xml:space="preserve">предельные значения выбросов по </w:t>
      </w:r>
      <w:r w:rsidRPr="00F97FBC">
        <w:rPr>
          <w:rFonts w:eastAsia="Times New Roman" w:cs="Times New Roman"/>
          <w:szCs w:val="20"/>
          <w:shd w:val="clear" w:color="auto" w:fill="FFFFFF"/>
          <w:lang w:eastAsia="en-GB"/>
        </w:rPr>
        <w:t>добавлению </w:t>
      </w:r>
      <w:r>
        <w:rPr>
          <w:rFonts w:eastAsia="Times New Roman" w:cs="Times New Roman"/>
          <w:szCs w:val="20"/>
          <w:lang w:eastAsia="en-GB"/>
        </w:rPr>
        <w:t>2</w:t>
      </w:r>
      <w:r w:rsidRPr="00F97FBC">
        <w:rPr>
          <w:rFonts w:eastAsia="Times New Roman" w:cs="Times New Roman"/>
          <w:szCs w:val="20"/>
          <w:lang w:eastAsia="en-GB"/>
        </w:rPr>
        <w:t xml:space="preserve"> к </w:t>
      </w:r>
      <w:r w:rsidRPr="00F97FBC">
        <w:rPr>
          <w:rFonts w:eastAsia="Times New Roman" w:cs="Times New Roman"/>
          <w:szCs w:val="20"/>
        </w:rPr>
        <w:t>настоящим Правилам</w:t>
      </w:r>
      <w:r w:rsidRPr="00F97FBC">
        <w:rPr>
          <w:rFonts w:eastAsia="Times New Roman" w:cs="Times New Roman"/>
          <w:szCs w:val="20"/>
          <w:lang w:eastAsia="en-GB"/>
        </w:rPr>
        <w:t>, умноженные на коэффициент 2,0.</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В пункте 5.6.3 указаны </w:t>
      </w:r>
      <w:r w:rsidRPr="00F97FBC">
        <w:rPr>
          <w:rFonts w:eastAsia="Times New Roman" w:cs="Times New Roman"/>
          <w:szCs w:val="20"/>
          <w:lang w:eastAsia="en-GB"/>
        </w:rPr>
        <w:t xml:space="preserve">выбираемые технической службой </w:t>
      </w:r>
      <w:r w:rsidRPr="00F97FBC">
        <w:rPr>
          <w:rFonts w:eastAsia="Times New Roman" w:cs="Times New Roman"/>
          <w:szCs w:val="20"/>
          <w:lang w:val="it-IT" w:eastAsia="en-GB"/>
        </w:rPr>
        <w:t>−</w:t>
      </w:r>
      <w:r w:rsidRPr="00F97FBC">
        <w:rPr>
          <w:rFonts w:eastAsia="Times New Roman" w:cs="Times New Roman"/>
          <w:szCs w:val="20"/>
          <w:lang w:eastAsia="en-GB"/>
        </w:rPr>
        <w:t xml:space="preserve"> для целей подтверждения соответствия требованиям, предъявляемым по настоящему пункту </w:t>
      </w:r>
      <w:r w:rsidRPr="00F97FBC">
        <w:rPr>
          <w:rFonts w:eastAsia="Times New Roman" w:cs="Times New Roman"/>
          <w:szCs w:val="20"/>
          <w:lang w:eastAsia="de-DE"/>
        </w:rPr>
        <w:t>5.6.1,</w:t>
      </w:r>
      <w:r w:rsidRPr="00F97FBC">
        <w:rPr>
          <w:rFonts w:eastAsia="Times New Roman" w:cs="Times New Roman"/>
          <w:szCs w:val="20"/>
          <w:lang w:eastAsia="en-GB"/>
        </w:rPr>
        <w:t xml:space="preserve"> </w:t>
      </w:r>
      <w:r w:rsidRPr="00F97FBC">
        <w:rPr>
          <w:rFonts w:eastAsia="Times New Roman" w:cs="Times New Roman"/>
          <w:szCs w:val="20"/>
          <w:lang w:val="it-IT" w:eastAsia="en-GB"/>
        </w:rPr>
        <w:t>−</w:t>
      </w:r>
      <w:r w:rsidRPr="00F97FBC">
        <w:rPr>
          <w:rFonts w:eastAsia="Times New Roman" w:cs="Times New Roman"/>
          <w:szCs w:val="20"/>
          <w:lang w:eastAsia="en-GB"/>
        </w:rPr>
        <w:t xml:space="preserve"> дополнительные точки измерения в пределах контрольной области в ходе стендового испытания на выбросы.</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 xml:space="preserve">Изготовитель может просить техническую службу исключить эксплуатационные точки из любой контрольной области, указанной в пункте </w:t>
      </w:r>
      <w:r w:rsidRPr="00F97FBC">
        <w:rPr>
          <w:rFonts w:eastAsia="Times New Roman" w:cs="Times New Roman"/>
          <w:szCs w:val="20"/>
          <w:lang w:eastAsia="de-DE"/>
        </w:rPr>
        <w:t>5.6.2</w:t>
      </w:r>
      <w:r w:rsidRPr="00F97FBC">
        <w:rPr>
          <w:rFonts w:eastAsia="Times New Roman" w:cs="Times New Roman"/>
          <w:szCs w:val="20"/>
          <w:lang w:eastAsia="en-GB"/>
        </w:rPr>
        <w:t xml:space="preserve">, в процессе проведения доказательной проверки, предусмотренной пунктом </w:t>
      </w:r>
      <w:r w:rsidRPr="00F97FBC">
        <w:rPr>
          <w:rFonts w:eastAsia="Times New Roman" w:cs="Times New Roman"/>
          <w:szCs w:val="20"/>
          <w:lang w:eastAsia="de-DE"/>
        </w:rPr>
        <w:t>5.6.3</w:t>
      </w:r>
      <w:r w:rsidRPr="00F97FBC">
        <w:rPr>
          <w:rFonts w:eastAsia="Times New Roman" w:cs="Times New Roman"/>
          <w:szCs w:val="20"/>
          <w:lang w:eastAsia="en-GB"/>
        </w:rPr>
        <w:t xml:space="preserve">. Техническая служба может согласиться с таким исключением, если изготовитель в состоянии подтвердить, что данный двигатель не рассчитан на эксплуатацию в режимах, задаваемых такими точками, независимо от комплектации </w:t>
      </w:r>
      <w:r w:rsidRPr="00F97FBC">
        <w:rPr>
          <w:rFonts w:eastAsia="Calibri" w:cs="Times New Roman"/>
          <w:lang w:eastAsia="de-DE"/>
        </w:rPr>
        <w:t>внедорожного подвижного механизма или транспортного средства категории Т</w:t>
      </w:r>
      <w:r w:rsidRPr="00F97FBC">
        <w:rPr>
          <w:rFonts w:eastAsia="Times New Roman" w:cs="Times New Roman"/>
          <w:szCs w:val="20"/>
          <w:lang w:eastAsia="en-GB"/>
        </w:rPr>
        <w:t>.</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lastRenderedPageBreak/>
        <w:t>В инструкциях по установке, предоставляемых изготовителем для ИО</w:t>
      </w:r>
      <w:r>
        <w:rPr>
          <w:rFonts w:eastAsia="Times New Roman" w:cs="Times New Roman"/>
          <w:szCs w:val="20"/>
          <w:lang w:eastAsia="de-DE"/>
        </w:rPr>
        <w:t>О в соответствии с добавлением 5</w:t>
      </w:r>
      <w:r w:rsidRPr="00F97FBC">
        <w:rPr>
          <w:rFonts w:eastAsia="Times New Roman" w:cs="Times New Roman"/>
          <w:szCs w:val="20"/>
          <w:lang w:eastAsia="de-DE"/>
        </w:rPr>
        <w:t xml:space="preserve"> к </w:t>
      </w:r>
      <w:r w:rsidRPr="00F97FBC">
        <w:rPr>
          <w:rFonts w:eastAsia="Times New Roman" w:cs="Times New Roman"/>
          <w:szCs w:val="20"/>
        </w:rPr>
        <w:t>настоящим Правилам</w:t>
      </w:r>
      <w:r w:rsidRPr="00F97FBC">
        <w:rPr>
          <w:rFonts w:eastAsia="Times New Roman" w:cs="Times New Roman"/>
          <w:szCs w:val="20"/>
          <w:lang w:eastAsia="de-DE"/>
        </w:rPr>
        <w:t xml:space="preserve">, должны определяться </w:t>
      </w:r>
      <w:r w:rsidRPr="00F97FBC">
        <w:rPr>
          <w:rFonts w:eastAsia="Times New Roman" w:cs="Times New Roman"/>
          <w:szCs w:val="20"/>
          <w:lang w:eastAsia="en-GB"/>
        </w:rPr>
        <w:t>верхняя и нижняя границы применимой контрольной области и четко оговариваться, что ИОО не должен устанавливать двигатель таким образом, чтобы это ограничивало возможность его работы исключительно при значениях частоты вращения и крутящего момента, выходящих за рамки контрольной области по кривой крутящего момента двигателя, относящегося к официально утвержденному типу или семейству.</w:t>
      </w:r>
    </w:p>
    <w:p w:rsidR="004B710E" w:rsidRPr="00F97FBC" w:rsidRDefault="004B710E" w:rsidP="004B710E">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2</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ab/>
        <w:t xml:space="preserve">Под </w:t>
      </w:r>
      <w:r w:rsidRPr="00F97FBC">
        <w:rPr>
          <w:rFonts w:eastAsia="Times New Roman" w:cs="Times New Roman"/>
          <w:szCs w:val="20"/>
          <w:shd w:val="clear" w:color="auto" w:fill="FFFFFF"/>
          <w:lang w:eastAsia="en-GB"/>
        </w:rPr>
        <w:t xml:space="preserve">применимой контрольной областью для целей проведения испытания двигателя понимается область, определенная в настоящем пункте и соответствующая применимому </w:t>
      </w:r>
      <w:r>
        <w:rPr>
          <w:rFonts w:eastAsia="Times New Roman" w:cs="Times New Roman"/>
          <w:szCs w:val="20"/>
          <w:shd w:val="clear" w:color="auto" w:fill="FFFFFF"/>
          <w:lang w:eastAsia="en-GB"/>
        </w:rPr>
        <w:t>в</w:t>
      </w:r>
      <w:r w:rsidRPr="003C7149">
        <w:rPr>
          <w:rFonts w:eastAsia="Times New Roman" w:cs="Times New Roman"/>
          <w:szCs w:val="20"/>
          <w:shd w:val="clear" w:color="auto" w:fill="FFFFFF"/>
          <w:lang w:eastAsia="en-GB"/>
        </w:rPr>
        <w:t>недорожн</w:t>
      </w:r>
      <w:r>
        <w:rPr>
          <w:rFonts w:eastAsia="Times New Roman" w:cs="Times New Roman"/>
          <w:szCs w:val="20"/>
          <w:shd w:val="clear" w:color="auto" w:fill="FFFFFF"/>
          <w:lang w:eastAsia="en-GB"/>
        </w:rPr>
        <w:t>ому</w:t>
      </w:r>
      <w:r w:rsidRPr="003C7149">
        <w:rPr>
          <w:rFonts w:eastAsia="Times New Roman" w:cs="Times New Roman"/>
          <w:szCs w:val="20"/>
          <w:shd w:val="clear" w:color="auto" w:fill="FFFFFF"/>
          <w:lang w:eastAsia="en-GB"/>
        </w:rPr>
        <w:t xml:space="preserve"> устойчив</w:t>
      </w:r>
      <w:r>
        <w:rPr>
          <w:rFonts w:eastAsia="Times New Roman" w:cs="Times New Roman"/>
          <w:szCs w:val="20"/>
          <w:shd w:val="clear" w:color="auto" w:fill="FFFFFF"/>
          <w:lang w:eastAsia="en-GB"/>
        </w:rPr>
        <w:t>ому</w:t>
      </w:r>
      <w:r w:rsidRPr="003C7149">
        <w:rPr>
          <w:rFonts w:eastAsia="Times New Roman" w:cs="Times New Roman"/>
          <w:szCs w:val="20"/>
          <w:shd w:val="clear" w:color="auto" w:fill="FFFFFF"/>
          <w:lang w:eastAsia="en-GB"/>
        </w:rPr>
        <w:t xml:space="preserve"> цикл</w:t>
      </w:r>
      <w:r>
        <w:rPr>
          <w:rFonts w:eastAsia="Times New Roman" w:cs="Times New Roman"/>
          <w:szCs w:val="20"/>
          <w:shd w:val="clear" w:color="auto" w:fill="FFFFFF"/>
          <w:lang w:eastAsia="en-GB"/>
        </w:rPr>
        <w:t>у</w:t>
      </w:r>
      <w:r w:rsidRPr="00F97FBC">
        <w:rPr>
          <w:rFonts w:eastAsia="Times New Roman" w:cs="Times New Roman"/>
          <w:szCs w:val="20"/>
          <w:shd w:val="clear" w:color="auto" w:fill="FFFFFF"/>
          <w:lang w:eastAsia="en-GB"/>
        </w:rPr>
        <w:t xml:space="preserve"> </w:t>
      </w:r>
      <w:r>
        <w:rPr>
          <w:rFonts w:eastAsia="Times New Roman" w:cs="Times New Roman"/>
          <w:szCs w:val="20"/>
          <w:shd w:val="clear" w:color="auto" w:fill="FFFFFF"/>
          <w:lang w:eastAsia="en-GB"/>
        </w:rPr>
        <w:t>(</w:t>
      </w:r>
      <w:r w:rsidRPr="00F97FBC">
        <w:rPr>
          <w:rFonts w:eastAsia="Times New Roman" w:cs="Times New Roman"/>
          <w:szCs w:val="20"/>
          <w:shd w:val="clear" w:color="auto" w:fill="FFFFFF"/>
          <w:lang w:eastAsia="en-GB"/>
        </w:rPr>
        <w:t>ВДУЦ</w:t>
      </w:r>
      <w:r>
        <w:rPr>
          <w:rFonts w:eastAsia="Times New Roman" w:cs="Times New Roman"/>
          <w:szCs w:val="20"/>
          <w:shd w:val="clear" w:color="auto" w:fill="FFFFFF"/>
          <w:lang w:eastAsia="en-GB"/>
        </w:rPr>
        <w:t>)</w:t>
      </w:r>
      <w:r w:rsidRPr="00F97FBC">
        <w:rPr>
          <w:rFonts w:eastAsia="Times New Roman" w:cs="Times New Roman"/>
          <w:szCs w:val="20"/>
          <w:shd w:val="clear" w:color="auto" w:fill="FFFFFF"/>
          <w:lang w:eastAsia="en-GB"/>
        </w:rPr>
        <w:t xml:space="preserve"> для двигателя,</w:t>
      </w:r>
      <w:r w:rsidRPr="003C7149">
        <w:rPr>
          <w:rFonts w:eastAsia="Times New Roman" w:cs="Times New Roman"/>
          <w:szCs w:val="20"/>
          <w:shd w:val="clear" w:color="auto" w:fill="FFFFFF"/>
          <w:lang w:eastAsia="en-GB"/>
        </w:rPr>
        <w:t xml:space="preserve"> подвергае</w:t>
      </w:r>
      <w:r w:rsidRPr="00F97FBC">
        <w:rPr>
          <w:rFonts w:eastAsia="Times New Roman" w:cs="Times New Roman"/>
          <w:szCs w:val="20"/>
          <w:lang w:eastAsia="en-GB"/>
        </w:rPr>
        <w:t>мого испытанию.</w:t>
      </w:r>
    </w:p>
    <w:p w:rsidR="004B710E" w:rsidRPr="00F97FBC" w:rsidRDefault="004B710E" w:rsidP="004B710E">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5.6.2.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ля двигателей, подвергаемых испытанию по циклу </w:t>
      </w:r>
      <w:r w:rsidRPr="00F97FBC">
        <w:rPr>
          <w:rFonts w:eastAsia="Times New Roman" w:cs="Times New Roman"/>
          <w:szCs w:val="20"/>
          <w:lang w:val="en-GB" w:eastAsia="de-DE"/>
        </w:rPr>
        <w:t>C</w:t>
      </w:r>
      <w:r w:rsidRPr="00F97FBC">
        <w:rPr>
          <w:rFonts w:eastAsia="Times New Roman" w:cs="Times New Roman"/>
          <w:szCs w:val="20"/>
          <w:lang w:eastAsia="de-DE"/>
        </w:rPr>
        <w:t>1</w:t>
      </w:r>
      <w:r w:rsidRPr="00F97FBC">
        <w:rPr>
          <w:rFonts w:eastAsia="Times New Roman" w:cs="Times New Roman"/>
          <w:szCs w:val="20"/>
          <w:lang w:eastAsia="en-GB"/>
        </w:rPr>
        <w:t xml:space="preserve"> ВДУЦ</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Эти двигатели рассчитаны на эксплуатацию в режимах, предполагающих переменную частоту вращения и переменную нагрузку. В зависимости от (под)категории и эксплуатационной частоты вращения двигателя применяют различные исключения из контрольной области.</w:t>
      </w:r>
    </w:p>
    <w:p w:rsidR="004B710E" w:rsidRPr="00F97FBC" w:rsidRDefault="004B710E" w:rsidP="004B710E">
      <w:pPr>
        <w:spacing w:after="120" w:line="240" w:lineRule="auto"/>
        <w:ind w:left="2268" w:right="1134" w:hanging="1134"/>
        <w:jc w:val="both"/>
        <w:rPr>
          <w:rFonts w:eastAsia="Times New Roman" w:cs="Times New Roman"/>
          <w:szCs w:val="20"/>
          <w:lang w:eastAsia="de-DE"/>
        </w:rPr>
      </w:pPr>
      <w:r w:rsidRPr="00F97FBC">
        <w:rPr>
          <w:rFonts w:eastAsia="Times New Roman" w:cs="Times New Roman"/>
          <w:szCs w:val="20"/>
          <w:lang w:eastAsia="de-DE"/>
        </w:rPr>
        <w:t xml:space="preserve">5.6.2.1.1 </w:t>
      </w:r>
      <w:r w:rsidRPr="00F97FBC">
        <w:rPr>
          <w:rFonts w:eastAsia="Times New Roman" w:cs="Times New Roman"/>
          <w:szCs w:val="20"/>
          <w:lang w:eastAsia="de-DE"/>
        </w:rPr>
        <w:tab/>
        <w:t xml:space="preserve">Двигатели категории </w:t>
      </w:r>
      <w:r w:rsidRPr="00F97FBC">
        <w:rPr>
          <w:rFonts w:eastAsia="Times New Roman" w:cs="Times New Roman"/>
          <w:szCs w:val="20"/>
          <w:lang w:val="en-GB" w:eastAsia="de-DE"/>
        </w:rPr>
        <w:t>NRE</w:t>
      </w:r>
      <w:r w:rsidRPr="00F97FBC">
        <w:rPr>
          <w:rFonts w:eastAsia="Times New Roman" w:cs="Times New Roman"/>
          <w:szCs w:val="20"/>
          <w:lang w:eastAsia="de-DE"/>
        </w:rPr>
        <w:t xml:space="preserve"> с переменной частотой вращения и максимальной полезной мощностью ≥19 </w:t>
      </w:r>
      <w:r w:rsidRPr="00F97FBC">
        <w:rPr>
          <w:rFonts w:eastAsia="Times New Roman" w:cs="Times New Roman"/>
          <w:szCs w:val="20"/>
          <w:lang w:eastAsia="en-GB"/>
        </w:rPr>
        <w:t xml:space="preserve">кВт и </w:t>
      </w:r>
      <w:r w:rsidRPr="00F97FBC">
        <w:rPr>
          <w:rFonts w:eastAsia="Times New Roman" w:cs="Times New Roman"/>
          <w:szCs w:val="20"/>
          <w:lang w:eastAsia="de-DE"/>
        </w:rPr>
        <w:t xml:space="preserve">двигатели категории </w:t>
      </w:r>
      <w:r w:rsidRPr="00F97FBC">
        <w:rPr>
          <w:rFonts w:eastAsia="Times New Roman" w:cs="Times New Roman"/>
          <w:szCs w:val="20"/>
          <w:lang w:val="en-GB" w:eastAsia="de-DE"/>
        </w:rPr>
        <w:t>NRG</w:t>
      </w:r>
      <w:r w:rsidRPr="00F97FBC">
        <w:rPr>
          <w:rFonts w:eastAsia="Times New Roman" w:cs="Times New Roman"/>
          <w:szCs w:val="20"/>
          <w:lang w:eastAsia="de-DE"/>
        </w:rPr>
        <w:t xml:space="preserve"> с переменной частотой вращения</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Контрольная область (см. рис. 1) определяется следующим образом:</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редельное значение крутящего момента по максимуму: согласно </w:t>
      </w:r>
      <w:r w:rsidRPr="00F97FBC">
        <w:rPr>
          <w:rFonts w:eastAsia="Times New Roman" w:cs="Times New Roman"/>
          <w:szCs w:val="20"/>
          <w:lang w:eastAsia="en-GB"/>
        </w:rPr>
        <w:t>кривой изменения крутящего момента при полной нагрузке;</w:t>
      </w:r>
    </w:p>
    <w:p w:rsidR="004B710E" w:rsidRPr="00F97FBC" w:rsidRDefault="004B710E" w:rsidP="004B710E">
      <w:pPr>
        <w:spacing w:after="120" w:line="240" w:lineRule="auto"/>
        <w:ind w:left="1701" w:right="1134" w:firstLine="567"/>
        <w:jc w:val="both"/>
        <w:rPr>
          <w:rFonts w:eastAsia="Times New Roman" w:cs="Times New Roman"/>
          <w:szCs w:val="20"/>
          <w:lang w:eastAsia="de-DE"/>
        </w:rPr>
      </w:pPr>
      <w:r w:rsidRPr="00F97FBC">
        <w:rPr>
          <w:rFonts w:eastAsia="Times New Roman" w:cs="Times New Roman"/>
          <w:szCs w:val="20"/>
          <w:lang w:eastAsia="de-DE"/>
        </w:rPr>
        <w:t xml:space="preserve">диапазон частот вращения: частота вращения </w:t>
      </w:r>
      <w:r w:rsidRPr="00F97FBC">
        <w:rPr>
          <w:rFonts w:eastAsia="Times New Roman" w:cs="Times New Roman"/>
          <w:szCs w:val="20"/>
          <w:lang w:val="en-GB" w:eastAsia="de-DE"/>
        </w:rPr>
        <w:t>A</w:t>
      </w:r>
      <w:r w:rsidRPr="00F97FBC">
        <w:rPr>
          <w:rFonts w:eastAsia="Times New Roman" w:cs="Times New Roman"/>
          <w:szCs w:val="20"/>
          <w:lang w:eastAsia="en-GB"/>
        </w:rPr>
        <w:t>−</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w:t>
      </w:r>
    </w:p>
    <w:p w:rsidR="004B710E" w:rsidRPr="00F97FBC" w:rsidRDefault="004B710E" w:rsidP="004B710E">
      <w:pPr>
        <w:spacing w:after="120" w:line="240" w:lineRule="auto"/>
        <w:ind w:left="2268" w:right="1134" w:firstLine="567"/>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A</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1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710E" w:rsidRPr="00F97FBC" w:rsidRDefault="004B710E" w:rsidP="004B710E">
      <w:pPr>
        <w:spacing w:after="120" w:line="240" w:lineRule="auto"/>
        <w:ind w:left="2268" w:right="1134" w:firstLine="567"/>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высокая частота вращения (см. пункт 2.1.43),</w:t>
      </w:r>
    </w:p>
    <w:p w:rsidR="004B710E" w:rsidRPr="00F97FBC" w:rsidRDefault="004B710E" w:rsidP="004B710E">
      <w:pPr>
        <w:spacing w:after="120" w:line="240" w:lineRule="auto"/>
        <w:ind w:left="2835" w:right="113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низкая частота вращения (см. пункт 2.1.50).</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Испытания не проводят для следующих условий работы двигателя:</w:t>
      </w:r>
    </w:p>
    <w:p w:rsidR="004B710E" w:rsidRPr="00F97FBC" w:rsidRDefault="004B710E" w:rsidP="004B710E">
      <w:pPr>
        <w:spacing w:after="120" w:line="240" w:lineRule="auto"/>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точки ниже 30% от максимального крутящего момента</w:t>
      </w:r>
      <w:r w:rsidRPr="00F97FBC">
        <w:rPr>
          <w:rFonts w:eastAsia="Times New Roman" w:cs="Times New Roman"/>
          <w:szCs w:val="20"/>
          <w:lang w:eastAsia="de-DE"/>
        </w:rPr>
        <w:t>;</w:t>
      </w:r>
    </w:p>
    <w:p w:rsidR="004B710E" w:rsidRPr="00F97FBC" w:rsidRDefault="004B710E" w:rsidP="004B710E">
      <w:pPr>
        <w:spacing w:after="120" w:line="240" w:lineRule="auto"/>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точки ниже 30% от максимальной полезной мощности</w:t>
      </w:r>
      <w:r w:rsidRPr="00F97FBC">
        <w:rPr>
          <w:rFonts w:eastAsia="Times New Roman" w:cs="Times New Roman"/>
          <w:szCs w:val="20"/>
          <w:lang w:eastAsia="de-DE"/>
        </w:rPr>
        <w:t>.</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en-GB"/>
        </w:rPr>
        <w:t>Если измеренная частота вращения А двигателя находится в пределах</w:t>
      </w:r>
      <w:r w:rsidR="002A2A09">
        <w:rPr>
          <w:rFonts w:eastAsia="Times New Roman" w:cs="Times New Roman"/>
          <w:szCs w:val="20"/>
          <w:lang w:eastAsia="en-GB"/>
        </w:rPr>
        <w:t> </w:t>
      </w:r>
      <w:r w:rsidRPr="00F97FBC">
        <w:rPr>
          <w:rFonts w:eastAsia="Times New Roman" w:cs="Times New Roman"/>
          <w:szCs w:val="20"/>
          <w:lang w:eastAsia="en-GB"/>
        </w:rPr>
        <w:t xml:space="preserve">±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F97FBC">
        <w:rPr>
          <w:rFonts w:eastAsia="Calibri" w:cs="Times New Roman"/>
        </w:rPr>
        <w:t>при испытании</w:t>
      </w:r>
      <w:r w:rsidRPr="00F97FBC">
        <w:rPr>
          <w:rFonts w:eastAsia="Times New Roman" w:cs="Times New Roman"/>
          <w:szCs w:val="20"/>
          <w:lang w:eastAsia="en-GB"/>
        </w:rPr>
        <w:t xml:space="preserve"> выходят за пределы установленного допуска, то используют измеренные частоты вращения двигателя.</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Times New Roman" w:cs="Times New Roman"/>
          <w:szCs w:val="20"/>
          <w:lang w:eastAsia="de-DE"/>
        </w:rPr>
        <w:t xml:space="preserve">Промежуточные испытательные точки в пределах </w:t>
      </w:r>
      <w:r w:rsidRPr="00F97FBC">
        <w:rPr>
          <w:rFonts w:eastAsia="Times New Roman" w:cs="Times New Roman"/>
          <w:szCs w:val="20"/>
          <w:lang w:eastAsia="en-GB"/>
        </w:rPr>
        <w:t>контрольной области определяют следующим образом:</w:t>
      </w:r>
    </w:p>
    <w:p w:rsidR="004B710E" w:rsidRPr="00F97FBC" w:rsidRDefault="004B710E" w:rsidP="004B710E">
      <w:pPr>
        <w:spacing w:after="120" w:line="240" w:lineRule="auto"/>
        <w:ind w:left="2268" w:right="1134" w:firstLine="567"/>
        <w:jc w:val="both"/>
        <w:rPr>
          <w:rFonts w:eastAsia="Times New Roman" w:cs="Times New Roman"/>
          <w:szCs w:val="20"/>
          <w:lang w:eastAsia="de-DE"/>
        </w:rPr>
      </w:pPr>
      <w:r w:rsidRPr="00F97FBC">
        <w:rPr>
          <w:rFonts w:eastAsia="Times New Roman" w:cs="Times New Roman"/>
          <w:i/>
          <w:szCs w:val="20"/>
          <w:lang w:eastAsia="de-DE"/>
        </w:rPr>
        <w:t xml:space="preserve">% </w:t>
      </w:r>
      <w:r w:rsidRPr="00F97FBC">
        <w:rPr>
          <w:rFonts w:eastAsia="Times New Roman" w:cs="Times New Roman"/>
          <w:i/>
          <w:szCs w:val="20"/>
          <w:lang w:val="en-GB" w:eastAsia="de-DE"/>
        </w:rPr>
        <w:t>torque</w:t>
      </w:r>
      <w:r w:rsidRPr="00F97FBC">
        <w:rPr>
          <w:rFonts w:eastAsia="Times New Roman" w:cs="Times New Roman"/>
          <w:szCs w:val="20"/>
          <w:lang w:eastAsia="de-DE"/>
        </w:rPr>
        <w:t xml:space="preserve"> = % от максимального крутящего момента,</w:t>
      </w:r>
    </w:p>
    <w:p w:rsidR="004B710E" w:rsidRPr="00F97FBC" w:rsidRDefault="004B710E" w:rsidP="004B710E">
      <w:pPr>
        <w:spacing w:after="120" w:line="240" w:lineRule="auto"/>
        <w:ind w:left="2268" w:right="1134" w:firstLine="567"/>
        <w:rPr>
          <w:rFonts w:eastAsia="Times New Roman" w:cs="Times New Roman"/>
          <w:szCs w:val="20"/>
          <w:lang w:eastAsia="de-DE"/>
        </w:rPr>
      </w:pPr>
      <m:oMath>
        <m:r>
          <w:rPr>
            <w:rFonts w:ascii="Cambria Math" w:eastAsia="Times New Roman" w:hAnsi="Cambria Math" w:cs="Times New Roman"/>
            <w:szCs w:val="20"/>
            <w:lang w:eastAsia="de-DE"/>
          </w:rPr>
          <m:t>%</m:t>
        </m:r>
        <m:r>
          <w:rPr>
            <w:rFonts w:ascii="Cambria Math" w:eastAsia="Times New Roman" w:hAnsi="Cambria Math" w:cs="Times New Roman"/>
            <w:szCs w:val="20"/>
            <w:lang w:val="en-GB" w:eastAsia="de-DE"/>
          </w:rPr>
          <m:t>speed</m:t>
        </m:r>
        <m:r>
          <w:rPr>
            <w:rFonts w:ascii="Cambria Math" w:eastAsia="Times New Roman" w:hAnsi="Cambria Math" w:cs="Times New Roman"/>
            <w:szCs w:val="20"/>
            <w:lang w:eastAsia="de-DE"/>
          </w:rPr>
          <m:t>=</m:t>
        </m:r>
        <m:f>
          <m:fPr>
            <m:ctrlPr>
              <w:rPr>
                <w:rFonts w:ascii="Cambria Math" w:eastAsia="Times New Roman" w:hAnsi="Cambria Math" w:cs="Times New Roman"/>
                <w:i/>
                <w:szCs w:val="20"/>
                <w:lang w:val="en-GB" w:eastAsia="de-DE"/>
              </w:rPr>
            </m:ctrlPr>
          </m:fPr>
          <m:num>
            <m:r>
              <w:rPr>
                <w:rFonts w:ascii="Cambria Math" w:eastAsia="Times New Roman" w:hAnsi="Cambria Math" w:cs="Times New Roman"/>
                <w:szCs w:val="20"/>
                <w:lang w:eastAsia="de-DE"/>
              </w:rPr>
              <m:t>(</m:t>
            </m:r>
            <m:r>
              <w:rPr>
                <w:rFonts w:ascii="Cambria Math" w:eastAsia="Times New Roman" w:hAnsi="Cambria Math" w:cs="Times New Roman"/>
                <w:szCs w:val="20"/>
                <w:lang w:val="en-GB" w:eastAsia="de-DE"/>
              </w:rPr>
              <m:t>n</m:t>
            </m:r>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val="en-GB" w:eastAsia="de-DE"/>
                  </w:rPr>
                  <m:t>idle</m:t>
                </m:r>
              </m:sub>
            </m:sSub>
            <m:r>
              <w:rPr>
                <w:rFonts w:ascii="Cambria Math" w:eastAsia="Times New Roman" w:hAnsi="Cambria Math" w:cs="Times New Roman"/>
                <w:szCs w:val="20"/>
                <w:lang w:eastAsia="de-DE"/>
              </w:rPr>
              <m:t>)</m:t>
            </m:r>
          </m:num>
          <m:den>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eastAsia="de-DE"/>
                  </w:rPr>
                  <m:t>100%</m:t>
                </m:r>
              </m:sub>
            </m:sSub>
            <m:r>
              <w:rPr>
                <w:rFonts w:ascii="Cambria Math" w:eastAsia="Times New Roman" w:hAnsi="Cambria Math" w:cs="Times New Roman"/>
                <w:szCs w:val="20"/>
                <w:lang w:eastAsia="de-DE"/>
              </w:rPr>
              <m:t>-</m:t>
            </m:r>
            <m:sSub>
              <m:sSubPr>
                <m:ctrlPr>
                  <w:rPr>
                    <w:rFonts w:ascii="Cambria Math" w:eastAsia="Times New Roman" w:hAnsi="Cambria Math" w:cs="Times New Roman"/>
                    <w:i/>
                    <w:szCs w:val="20"/>
                    <w:lang w:val="en-GB" w:eastAsia="de-DE"/>
                  </w:rPr>
                </m:ctrlPr>
              </m:sSubPr>
              <m:e>
                <m:r>
                  <w:rPr>
                    <w:rFonts w:ascii="Cambria Math" w:eastAsia="Times New Roman" w:hAnsi="Cambria Math" w:cs="Times New Roman"/>
                    <w:szCs w:val="20"/>
                    <w:lang w:val="en-GB" w:eastAsia="de-DE"/>
                  </w:rPr>
                  <m:t>n</m:t>
                </m:r>
              </m:e>
              <m:sub>
                <m:r>
                  <w:rPr>
                    <w:rFonts w:ascii="Cambria Math" w:eastAsia="Times New Roman" w:hAnsi="Cambria Math" w:cs="Times New Roman"/>
                    <w:szCs w:val="20"/>
                    <w:lang w:val="en-GB" w:eastAsia="de-DE"/>
                  </w:rPr>
                  <m:t>idle</m:t>
                </m:r>
              </m:sub>
            </m:sSub>
            <m:r>
              <w:rPr>
                <w:rFonts w:ascii="Cambria Math" w:eastAsia="Times New Roman" w:hAnsi="Cambria Math" w:cs="Times New Roman"/>
                <w:szCs w:val="20"/>
                <w:lang w:eastAsia="de-DE"/>
              </w:rPr>
              <m:t>)</m:t>
            </m:r>
          </m:den>
        </m:f>
        <m:r>
          <w:rPr>
            <w:rFonts w:ascii="Cambria Math" w:eastAsia="Times New Roman" w:hAnsi="Cambria Math" w:cs="Times New Roman"/>
            <w:szCs w:val="20"/>
            <w:lang w:eastAsia="de-DE"/>
          </w:rPr>
          <m:t xml:space="preserve">∙100 </m:t>
        </m:r>
      </m:oMath>
      <w:r w:rsidRPr="00F97FBC">
        <w:rPr>
          <w:rFonts w:eastAsia="Times New Roman" w:cs="Times New Roman"/>
          <w:szCs w:val="20"/>
          <w:lang w:eastAsia="de-DE"/>
        </w:rPr>
        <w:t>,</w:t>
      </w:r>
    </w:p>
    <w:p w:rsidR="004B710E" w:rsidRPr="00F97FBC" w:rsidRDefault="004B710E" w:rsidP="004B710E">
      <w:pPr>
        <w:spacing w:after="120" w:line="240" w:lineRule="auto"/>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 xml:space="preserve">: </w:t>
      </w:r>
    </w:p>
    <w:p w:rsidR="004B710E" w:rsidRDefault="004B710E" w:rsidP="004B710E">
      <w:pPr>
        <w:tabs>
          <w:tab w:val="left" w:pos="2835"/>
        </w:tabs>
        <w:spacing w:after="120" w:line="240" w:lineRule="auto"/>
        <w:ind w:left="3119" w:right="1134" w:hanging="851"/>
        <w:jc w:val="both"/>
        <w:rPr>
          <w:rFonts w:eastAsia="Times New Roman" w:cs="Times New Roman"/>
          <w:szCs w:val="20"/>
          <w:lang w:eastAsia="de-DE"/>
        </w:rPr>
      </w:pPr>
      <w:r w:rsidRPr="00E05D92">
        <w:rPr>
          <w:rFonts w:eastAsia="Times New Roman" w:cs="Times New Roman"/>
          <w:i/>
          <w:szCs w:val="20"/>
          <w:lang w:val="en-GB" w:eastAsia="de-DE"/>
        </w:rPr>
        <w:t>n</w:t>
      </w:r>
      <w:r w:rsidRPr="00E05D92">
        <w:rPr>
          <w:rFonts w:eastAsia="Times New Roman" w:cs="Times New Roman"/>
          <w:i/>
          <w:szCs w:val="20"/>
          <w:vertAlign w:val="subscript"/>
          <w:lang w:eastAsia="de-DE"/>
        </w:rPr>
        <w:t>100%</w:t>
      </w:r>
      <w:r w:rsidRPr="00F97FBC">
        <w:rPr>
          <w:rFonts w:eastAsia="Times New Roman" w:cs="Times New Roman"/>
          <w:szCs w:val="20"/>
          <w:lang w:eastAsia="de-DE"/>
        </w:rPr>
        <w:tab/>
      </w:r>
      <w:r w:rsidRPr="00F97FBC">
        <w:rPr>
          <w:rFonts w:eastAsia="Times New Roman" w:cs="Times New Roman"/>
          <w:szCs w:val="20"/>
          <w:lang w:eastAsia="en-GB"/>
        </w:rPr>
        <w:t>−</w:t>
      </w:r>
      <w:r w:rsidRPr="00F97FBC">
        <w:rPr>
          <w:rFonts w:eastAsia="Times New Roman" w:cs="Times New Roman"/>
          <w:szCs w:val="20"/>
          <w:lang w:eastAsia="en-GB"/>
        </w:rPr>
        <w:tab/>
        <w:t>100-процентная частота вращения для соответствующего цикла испытания</w:t>
      </w:r>
      <w:r>
        <w:rPr>
          <w:rFonts w:eastAsia="Times New Roman" w:cs="Times New Roman"/>
          <w:szCs w:val="20"/>
          <w:lang w:eastAsia="de-DE"/>
        </w:rPr>
        <w:t>;</w:t>
      </w:r>
    </w:p>
    <w:p w:rsidR="004B710E" w:rsidRPr="00167359" w:rsidRDefault="004B710E" w:rsidP="004B710E">
      <w:pPr>
        <w:tabs>
          <w:tab w:val="left" w:pos="2835"/>
        </w:tabs>
        <w:spacing w:after="120" w:line="240" w:lineRule="auto"/>
        <w:ind w:left="3119" w:right="1134" w:hanging="851"/>
        <w:jc w:val="both"/>
        <w:rPr>
          <w:rFonts w:eastAsia="Times New Roman" w:cs="Times New Roman"/>
          <w:szCs w:val="20"/>
          <w:lang w:eastAsia="de-DE"/>
        </w:rPr>
      </w:pPr>
      <w:r w:rsidRPr="00167359">
        <w:rPr>
          <w:rFonts w:eastAsia="Times New Roman" w:cs="Times New Roman"/>
          <w:i/>
          <w:szCs w:val="20"/>
          <w:lang w:val="en-GB" w:eastAsia="de-DE"/>
        </w:rPr>
        <w:t>n</w:t>
      </w:r>
      <w:r w:rsidRPr="00167359">
        <w:rPr>
          <w:rFonts w:eastAsia="Times New Roman" w:cs="Times New Roman"/>
          <w:szCs w:val="20"/>
          <w:vertAlign w:val="subscript"/>
          <w:lang w:eastAsia="de-DE"/>
        </w:rPr>
        <w:t>idle</w:t>
      </w:r>
      <w:r w:rsidRPr="00167359">
        <w:rPr>
          <w:rFonts w:eastAsia="Times New Roman" w:cs="Times New Roman"/>
          <w:szCs w:val="20"/>
          <w:lang w:eastAsia="de-DE"/>
        </w:rPr>
        <w:tab/>
      </w:r>
      <w:r w:rsidRPr="00167359">
        <w:rPr>
          <w:rFonts w:eastAsia="Times New Roman" w:cs="Times New Roman"/>
          <w:szCs w:val="20"/>
          <w:lang w:eastAsia="en-GB"/>
        </w:rPr>
        <w:t>−</w:t>
      </w:r>
      <w:r w:rsidRPr="00167359">
        <w:rPr>
          <w:rFonts w:eastAsia="Times New Roman" w:cs="Times New Roman"/>
          <w:szCs w:val="20"/>
          <w:lang w:eastAsia="en-GB"/>
        </w:rPr>
        <w:tab/>
      </w:r>
      <w:r w:rsidRPr="00167359">
        <w:rPr>
          <w:rFonts w:eastAsia="Times New Roman" w:cs="Times New Roman"/>
          <w:szCs w:val="20"/>
          <w:lang w:eastAsia="de-DE"/>
        </w:rPr>
        <w:t>частота вращения</w:t>
      </w:r>
      <w:r w:rsidRPr="00167359">
        <w:rPr>
          <w:rFonts w:eastAsia="Times New Roman" w:cs="Times New Roman"/>
          <w:szCs w:val="20"/>
          <w:lang w:eastAsia="en-GB"/>
        </w:rPr>
        <w:t xml:space="preserve"> холостого хода.</w:t>
      </w:r>
    </w:p>
    <w:p w:rsidR="004B710E" w:rsidRPr="00F97FBC" w:rsidRDefault="004B710E" w:rsidP="002A2A09">
      <w:pPr>
        <w:pageBreakBefore/>
        <w:spacing w:after="120"/>
        <w:ind w:left="1134" w:right="1134"/>
        <w:rPr>
          <w:rFonts w:eastAsia="Times New Roman" w:cs="Times New Roman"/>
          <w:b/>
          <w:szCs w:val="20"/>
          <w:lang w:eastAsia="de-DE"/>
        </w:rPr>
      </w:pPr>
      <w:r w:rsidRPr="00F97FBC">
        <w:rPr>
          <w:rFonts w:eastAsia="Times New Roman" w:cs="Times New Roman"/>
          <w:szCs w:val="20"/>
          <w:lang w:eastAsia="de-DE"/>
        </w:rPr>
        <w:lastRenderedPageBreak/>
        <w:t>Рис. 1</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19 </w:t>
      </w:r>
      <w:r w:rsidRPr="00F97FBC">
        <w:rPr>
          <w:rFonts w:eastAsia="Times New Roman" w:cs="Times New Roman"/>
          <w:b/>
          <w:szCs w:val="20"/>
          <w:lang w:eastAsia="en-GB"/>
        </w:rPr>
        <w:t xml:space="preserve">кВт и </w:t>
      </w:r>
      <w:r w:rsidRPr="00F97FBC">
        <w:rPr>
          <w:rFonts w:eastAsia="Times New Roman" w:cs="Times New Roman"/>
          <w:b/>
          <w:szCs w:val="20"/>
          <w:lang w:eastAsia="de-DE"/>
        </w:rPr>
        <w:t xml:space="preserve">двигателей категории </w:t>
      </w:r>
      <w:r w:rsidRPr="00F97FBC">
        <w:rPr>
          <w:rFonts w:eastAsia="Times New Roman" w:cs="Times New Roman"/>
          <w:b/>
          <w:szCs w:val="20"/>
          <w:lang w:val="en-GB" w:eastAsia="de-DE"/>
        </w:rPr>
        <w:t>NRG</w:t>
      </w:r>
      <w:r w:rsidRPr="00F97FBC">
        <w:rPr>
          <w:rFonts w:eastAsia="Times New Roman" w:cs="Times New Roman"/>
          <w:b/>
          <w:szCs w:val="20"/>
          <w:lang w:eastAsia="de-DE"/>
        </w:rPr>
        <w:t xml:space="preserve"> с переменной частотой вращения</w:t>
      </w:r>
    </w:p>
    <w:p w:rsidR="004B710E" w:rsidRPr="00F97FBC" w:rsidRDefault="004B710E" w:rsidP="004B710E">
      <w:pPr>
        <w:spacing w:after="120"/>
        <w:jc w:val="center"/>
        <w:rPr>
          <w:rFonts w:eastAsia="Times New Roman" w:cs="Times New Roman"/>
          <w:b/>
          <w:szCs w:val="20"/>
          <w:lang w:val="en-GB" w:eastAsia="en-GB"/>
        </w:rPr>
      </w:pPr>
      <w:r w:rsidRPr="00F97FBC">
        <w:rPr>
          <w:rFonts w:eastAsia="Times New Roman" w:cs="Times New Roman"/>
          <w:b/>
          <w:noProof/>
          <w:szCs w:val="20"/>
          <w:lang w:eastAsia="ru-RU"/>
        </w:rPr>
        <mc:AlternateContent>
          <mc:Choice Requires="wps">
            <w:drawing>
              <wp:anchor distT="0" distB="0" distL="114300" distR="114300" simplePos="0" relativeHeight="251686912" behindDoc="0" locked="0" layoutInCell="1" allowOverlap="1" wp14:anchorId="08872139" wp14:editId="4312356A">
                <wp:simplePos x="0" y="0"/>
                <wp:positionH relativeFrom="column">
                  <wp:posOffset>2241220</wp:posOffset>
                </wp:positionH>
                <wp:positionV relativeFrom="paragraph">
                  <wp:posOffset>2736974</wp:posOffset>
                </wp:positionV>
                <wp:extent cx="1727835" cy="247650"/>
                <wp:effectExtent l="5715" t="9525" r="9525" b="9525"/>
                <wp:wrapNone/>
                <wp:docPr id="15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247650"/>
                        </a:xfrm>
                        <a:prstGeom prst="rect">
                          <a:avLst/>
                        </a:prstGeom>
                        <a:solidFill>
                          <a:srgbClr val="FFFFFF"/>
                        </a:solidFill>
                        <a:ln w="9525">
                          <a:solidFill>
                            <a:srgbClr val="FFFFFF"/>
                          </a:solidFill>
                          <a:miter lim="800000"/>
                          <a:headEnd/>
                          <a:tailEnd/>
                        </a:ln>
                      </wps:spPr>
                      <wps:txbx>
                        <w:txbxContent>
                          <w:p w:rsidR="00792760" w:rsidRPr="00995FE1" w:rsidRDefault="00792760" w:rsidP="004B710E">
                            <w:pPr>
                              <w:spacing w:line="200" w:lineRule="exact"/>
                              <w:jc w:val="center"/>
                              <w:rPr>
                                <w:szCs w:val="18"/>
                              </w:rPr>
                            </w:pPr>
                            <w:r w:rsidRPr="00995FE1">
                              <w:rPr>
                                <w:szCs w:val="18"/>
                              </w:rPr>
                              <w:t>Частота вращения (%)</w:t>
                            </w:r>
                          </w:p>
                          <w:p w:rsidR="00792760" w:rsidRPr="00A31423" w:rsidRDefault="00792760" w:rsidP="004B710E">
                            <w:pPr>
                              <w:spacing w:line="216" w:lineRule="auto"/>
                              <w:ind w:left="-1418"/>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872139" id="_x0000_t202" coordsize="21600,21600" o:spt="202" path="m,l,21600r21600,l21600,xe">
                <v:stroke joinstyle="miter"/>
                <v:path gradientshapeok="t" o:connecttype="rect"/>
              </v:shapetype>
              <v:shape id="Text Box 11" o:spid="_x0000_s1026" type="#_x0000_t202" style="position:absolute;left:0;text-align:left;margin-left:176.45pt;margin-top:215.5pt;width:136.05pt;height:1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" strokecolor="white">
                <v:textbox inset="0,0,0,0">
                  <w:txbxContent>
                    <w:p w:rsidR="00792760" w:rsidRPr="00995FE1" w:rsidRDefault="00792760" w:rsidP="004B710E">
                      <w:pPr>
                        <w:spacing w:line="200" w:lineRule="exact"/>
                        <w:jc w:val="center"/>
                        <w:rPr>
                          <w:szCs w:val="18"/>
                        </w:rPr>
                      </w:pPr>
                      <w:r w:rsidRPr="00995FE1">
                        <w:rPr>
                          <w:szCs w:val="18"/>
                        </w:rPr>
                        <w:t>Частота вращения (%)</w:t>
                      </w:r>
                    </w:p>
                    <w:p w:rsidR="00792760" w:rsidRPr="00A31423" w:rsidRDefault="00792760" w:rsidP="004B710E">
                      <w:pPr>
                        <w:spacing w:line="216" w:lineRule="auto"/>
                        <w:ind w:left="-1418"/>
                        <w:rPr>
                          <w:sz w:val="16"/>
                          <w:szCs w:val="16"/>
                        </w:rPr>
                      </w:pP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3360" behindDoc="0" locked="0" layoutInCell="1" allowOverlap="1" wp14:anchorId="2C97F5B5" wp14:editId="5CB9DE32">
                <wp:simplePos x="0" y="0"/>
                <wp:positionH relativeFrom="column">
                  <wp:posOffset>959485</wp:posOffset>
                </wp:positionH>
                <wp:positionV relativeFrom="paragraph">
                  <wp:posOffset>559996</wp:posOffset>
                </wp:positionV>
                <wp:extent cx="304165" cy="1566784"/>
                <wp:effectExtent l="0" t="0" r="19685" b="14605"/>
                <wp:wrapNone/>
                <wp:docPr id="154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1566784"/>
                        </a:xfrm>
                        <a:prstGeom prst="rect">
                          <a:avLst/>
                        </a:prstGeom>
                        <a:solidFill>
                          <a:srgbClr val="FFFFFF"/>
                        </a:solidFill>
                        <a:ln w="9525">
                          <a:solidFill>
                            <a:srgbClr val="FFFFFF"/>
                          </a:solidFill>
                          <a:miter lim="800000"/>
                          <a:headEnd/>
                          <a:tailEnd/>
                        </a:ln>
                      </wps:spPr>
                      <wps:txbx>
                        <w:txbxContent>
                          <w:p w:rsidR="00792760" w:rsidRPr="00A31423" w:rsidRDefault="00792760" w:rsidP="004B710E">
                            <w:pPr>
                              <w:spacing w:line="216" w:lineRule="auto"/>
                              <w:jc w:val="center"/>
                              <w:rPr>
                                <w:sz w:val="16"/>
                                <w:szCs w:val="16"/>
                              </w:rPr>
                            </w:pPr>
                            <w:r w:rsidRPr="00A31423">
                              <w:rPr>
                                <w:sz w:val="16"/>
                                <w:szCs w:val="16"/>
                              </w:rPr>
                              <w:t xml:space="preserve">Крутящий момент </w:t>
                            </w:r>
                            <w:r w:rsidRPr="00A31423">
                              <w:rPr>
                                <w:sz w:val="16"/>
                                <w:szCs w:val="16"/>
                              </w:rPr>
                              <w:br/>
                              <w:t>(% от максимального значени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97F5B5" id="Text Box 9" o:spid="_x0000_s1027" type="#_x0000_t202" style="position:absolute;left:0;text-align:left;margin-left:75.55pt;margin-top:44.1pt;width:23.95pt;height:12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" strokecolor="white">
                <v:textbox style="layout-flow:vertical;mso-layout-flow-alt:bottom-to-top" inset="0,0,0,0">
                  <w:txbxContent>
                    <w:p w:rsidR="00792760" w:rsidRPr="00A31423" w:rsidRDefault="00792760" w:rsidP="004B710E">
                      <w:pPr>
                        <w:spacing w:line="216" w:lineRule="auto"/>
                        <w:jc w:val="center"/>
                        <w:rPr>
                          <w:sz w:val="16"/>
                          <w:szCs w:val="16"/>
                        </w:rPr>
                      </w:pPr>
                      <w:r w:rsidRPr="00A31423">
                        <w:rPr>
                          <w:sz w:val="16"/>
                          <w:szCs w:val="16"/>
                        </w:rPr>
                        <w:t xml:space="preserve">Крутящий момент </w:t>
                      </w:r>
                      <w:r w:rsidRPr="00A31423">
                        <w:rPr>
                          <w:sz w:val="16"/>
                          <w:szCs w:val="16"/>
                        </w:rPr>
                        <w:br/>
                        <w:t>(% от максимального значения)</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6432" behindDoc="0" locked="0" layoutInCell="1" allowOverlap="1" wp14:anchorId="618DFBE7" wp14:editId="1F05C1A9">
                <wp:simplePos x="0" y="0"/>
                <wp:positionH relativeFrom="column">
                  <wp:posOffset>4254444</wp:posOffset>
                </wp:positionH>
                <wp:positionV relativeFrom="paragraph">
                  <wp:posOffset>1569085</wp:posOffset>
                </wp:positionV>
                <wp:extent cx="1741805" cy="345440"/>
                <wp:effectExtent l="0" t="0" r="10795" b="16510"/>
                <wp:wrapNone/>
                <wp:docPr id="166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345440"/>
                        </a:xfrm>
                        <a:prstGeom prst="rect">
                          <a:avLst/>
                        </a:prstGeom>
                        <a:solidFill>
                          <a:srgbClr val="FFFFFF"/>
                        </a:solidFill>
                        <a:ln w="9525">
                          <a:solidFill>
                            <a:srgbClr val="FFFFFF"/>
                          </a:solidFill>
                          <a:miter lim="800000"/>
                          <a:headEnd/>
                          <a:tailEnd/>
                        </a:ln>
                      </wps:spPr>
                      <wps:txbx>
                        <w:txbxContent>
                          <w:p w:rsidR="00792760" w:rsidRPr="00C5521F" w:rsidRDefault="00792760" w:rsidP="004B710E">
                            <w:pPr>
                              <w:spacing w:line="216" w:lineRule="auto"/>
                              <w:rPr>
                                <w:sz w:val="16"/>
                                <w:szCs w:val="16"/>
                              </w:rPr>
                            </w:pPr>
                            <w:r w:rsidRPr="00A31423">
                              <w:rPr>
                                <w:sz w:val="16"/>
                                <w:szCs w:val="16"/>
                              </w:rPr>
                              <w:t xml:space="preserve">30% от максимального </w:t>
                            </w:r>
                            <w:r w:rsidRPr="00A31423">
                              <w:rPr>
                                <w:sz w:val="16"/>
                                <w:szCs w:val="16"/>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8DFBE7" id="Text Box 12" o:spid="_x0000_s1028" type="#_x0000_t202" style="position:absolute;left:0;text-align:left;margin-left:335pt;margin-top:123.55pt;width:137.15pt;height:27.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" strokecolor="white">
                <v:textbox inset="0,0,0,0">
                  <w:txbxContent>
                    <w:p w:rsidR="00792760" w:rsidRPr="00C5521F" w:rsidRDefault="00792760" w:rsidP="004B710E">
                      <w:pPr>
                        <w:spacing w:line="216" w:lineRule="auto"/>
                        <w:rPr>
                          <w:sz w:val="16"/>
                          <w:szCs w:val="16"/>
                        </w:rPr>
                      </w:pPr>
                      <w:r w:rsidRPr="00A31423">
                        <w:rPr>
                          <w:sz w:val="16"/>
                          <w:szCs w:val="16"/>
                        </w:rPr>
                        <w:t xml:space="preserve">30% от максимального </w:t>
                      </w:r>
                      <w:r w:rsidRPr="00A31423">
                        <w:rPr>
                          <w:sz w:val="16"/>
                          <w:szCs w:val="16"/>
                        </w:rPr>
                        <w:br/>
                        <w:t>крутящего момента</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7456" behindDoc="0" locked="0" layoutInCell="1" allowOverlap="1" wp14:anchorId="3AE323B9" wp14:editId="36DE33F1">
                <wp:simplePos x="0" y="0"/>
                <wp:positionH relativeFrom="column">
                  <wp:posOffset>4288734</wp:posOffset>
                </wp:positionH>
                <wp:positionV relativeFrom="paragraph">
                  <wp:posOffset>2003425</wp:posOffset>
                </wp:positionV>
                <wp:extent cx="1371600" cy="278922"/>
                <wp:effectExtent l="0" t="0" r="19050" b="26035"/>
                <wp:wrapNone/>
                <wp:docPr id="165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78922"/>
                        </a:xfrm>
                        <a:prstGeom prst="rect">
                          <a:avLst/>
                        </a:prstGeom>
                        <a:solidFill>
                          <a:srgbClr val="FFFFFF"/>
                        </a:solidFill>
                        <a:ln w="9525">
                          <a:solidFill>
                            <a:srgbClr val="FFFFFF"/>
                          </a:solidFill>
                          <a:miter lim="800000"/>
                          <a:headEnd/>
                          <a:tailEnd/>
                        </a:ln>
                      </wps:spPr>
                      <wps:txbx>
                        <w:txbxContent>
                          <w:p w:rsidR="00792760" w:rsidRPr="00C5521F" w:rsidRDefault="00792760" w:rsidP="004B710E">
                            <w:pPr>
                              <w:spacing w:line="216" w:lineRule="auto"/>
                              <w:rPr>
                                <w:sz w:val="16"/>
                                <w:szCs w:val="16"/>
                              </w:rPr>
                            </w:pPr>
                            <w:r w:rsidRPr="00A31423">
                              <w:rPr>
                                <w:sz w:val="16"/>
                                <w:szCs w:val="16"/>
                              </w:rPr>
                              <w:t xml:space="preserve">30% от максимальной </w:t>
                            </w:r>
                            <w:r w:rsidRPr="00A31423">
                              <w:rPr>
                                <w:sz w:val="16"/>
                                <w:szCs w:val="16"/>
                              </w:rPr>
                              <w:br/>
                              <w:t>полезной 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E323B9" id="Text Box 13" o:spid="_x0000_s1029" type="#_x0000_t202" style="position:absolute;left:0;text-align:left;margin-left:337.7pt;margin-top:157.75pt;width:108pt;height:2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" strokecolor="white">
                <v:textbox inset="0,0,0,0">
                  <w:txbxContent>
                    <w:p w:rsidR="00792760" w:rsidRPr="00C5521F" w:rsidRDefault="00792760" w:rsidP="004B710E">
                      <w:pPr>
                        <w:spacing w:line="216" w:lineRule="auto"/>
                        <w:rPr>
                          <w:sz w:val="16"/>
                          <w:szCs w:val="16"/>
                        </w:rPr>
                      </w:pPr>
                      <w:r w:rsidRPr="00A31423">
                        <w:rPr>
                          <w:sz w:val="16"/>
                          <w:szCs w:val="16"/>
                        </w:rPr>
                        <w:t xml:space="preserve">30% от максимальной </w:t>
                      </w:r>
                      <w:r w:rsidRPr="00A31423">
                        <w:rPr>
                          <w:sz w:val="16"/>
                          <w:szCs w:val="16"/>
                        </w:rPr>
                        <w:br/>
                        <w:t>полезной мощности</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8480" behindDoc="0" locked="0" layoutInCell="1" allowOverlap="1" wp14:anchorId="057B8630" wp14:editId="6ED7868C">
                <wp:simplePos x="0" y="0"/>
                <wp:positionH relativeFrom="column">
                  <wp:posOffset>1048385</wp:posOffset>
                </wp:positionH>
                <wp:positionV relativeFrom="paragraph">
                  <wp:posOffset>2638425</wp:posOffset>
                </wp:positionV>
                <wp:extent cx="3566160" cy="191770"/>
                <wp:effectExtent l="6350" t="11430" r="8890" b="6350"/>
                <wp:wrapNone/>
                <wp:docPr id="166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6160" cy="191770"/>
                        </a:xfrm>
                        <a:prstGeom prst="rect">
                          <a:avLst/>
                        </a:prstGeom>
                        <a:solidFill>
                          <a:srgbClr val="FFFFFF"/>
                        </a:solidFill>
                        <a:ln w="9525">
                          <a:solidFill>
                            <a:srgbClr val="FFFFFF"/>
                          </a:solidFill>
                          <a:miter lim="800000"/>
                          <a:headEnd/>
                          <a:tailEnd/>
                        </a:ln>
                      </wps:spPr>
                      <wps:txbx>
                        <w:txbxContent>
                          <w:p w:rsidR="00792760" w:rsidRPr="002F519C" w:rsidRDefault="00792760" w:rsidP="004B710E">
                            <w:pPr>
                              <w:spacing w:line="216"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7B8630" id="Text Box 14" o:spid="_x0000_s1030" type="#_x0000_t202" style="position:absolute;left:0;text-align:left;margin-left:82.55pt;margin-top:207.75pt;width:280.8pt;height:1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" strokecolor="white">
                <v:textbox inset="0,0,0,0">
                  <w:txbxContent>
                    <w:p w:rsidR="00792760" w:rsidRPr="002F519C" w:rsidRDefault="00792760" w:rsidP="004B710E">
                      <w:pPr>
                        <w:spacing w:line="216" w:lineRule="auto"/>
                        <w:jc w:val="center"/>
                        <w:rPr>
                          <w:sz w:val="16"/>
                          <w:szCs w:val="16"/>
                        </w:rPr>
                      </w:pP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5408" behindDoc="0" locked="0" layoutInCell="1" allowOverlap="1" wp14:anchorId="5D51A204" wp14:editId="1FC168B8">
                <wp:simplePos x="0" y="0"/>
                <wp:positionH relativeFrom="column">
                  <wp:posOffset>3333750</wp:posOffset>
                </wp:positionH>
                <wp:positionV relativeFrom="paragraph">
                  <wp:posOffset>398145</wp:posOffset>
                </wp:positionV>
                <wp:extent cx="1727835" cy="247650"/>
                <wp:effectExtent l="5715" t="9525" r="9525" b="9525"/>
                <wp:wrapNone/>
                <wp:docPr id="166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247650"/>
                        </a:xfrm>
                        <a:prstGeom prst="rect">
                          <a:avLst/>
                        </a:prstGeom>
                        <a:solidFill>
                          <a:srgbClr val="FFFFFF"/>
                        </a:solidFill>
                        <a:ln w="9525">
                          <a:solidFill>
                            <a:srgbClr val="FFFFFF"/>
                          </a:solidFill>
                          <a:miter lim="800000"/>
                          <a:headEnd/>
                          <a:tailEnd/>
                        </a:ln>
                      </wps:spPr>
                      <wps:txbx>
                        <w:txbxContent>
                          <w:p w:rsidR="00792760" w:rsidRPr="00A31423" w:rsidRDefault="00792760" w:rsidP="004B710E">
                            <w:pPr>
                              <w:spacing w:line="216" w:lineRule="auto"/>
                              <w:rPr>
                                <w:sz w:val="16"/>
                                <w:szCs w:val="16"/>
                              </w:rPr>
                            </w:pPr>
                            <w:r w:rsidRPr="00A31423">
                              <w:rPr>
                                <w:sz w:val="16"/>
                                <w:szCs w:val="16"/>
                              </w:rPr>
                              <w:t>Контрольная област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51A204" id="_x0000_s1031" type="#_x0000_t202" style="position:absolute;left:0;text-align:left;margin-left:262.5pt;margin-top:31.35pt;width:136.0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" strokecolor="white">
                <v:textbox inset="0,0,0,0">
                  <w:txbxContent>
                    <w:p w:rsidR="00792760" w:rsidRPr="00A31423" w:rsidRDefault="00792760" w:rsidP="004B710E">
                      <w:pPr>
                        <w:spacing w:line="216" w:lineRule="auto"/>
                        <w:rPr>
                          <w:sz w:val="16"/>
                          <w:szCs w:val="16"/>
                        </w:rPr>
                      </w:pPr>
                      <w:r w:rsidRPr="00A31423">
                        <w:rPr>
                          <w:sz w:val="16"/>
                          <w:szCs w:val="16"/>
                        </w:rPr>
                        <w:t>Контрольная область</w:t>
                      </w:r>
                    </w:p>
                  </w:txbxContent>
                </v:textbox>
              </v:shape>
            </w:pict>
          </mc:Fallback>
        </mc:AlternateContent>
      </w:r>
      <w:r w:rsidRPr="00F97FBC">
        <w:rPr>
          <w:rFonts w:eastAsia="Times New Roman" w:cs="Times New Roman"/>
          <w:b/>
          <w:noProof/>
          <w:szCs w:val="20"/>
          <w:lang w:eastAsia="ru-RU"/>
        </w:rPr>
        <mc:AlternateContent>
          <mc:Choice Requires="wps">
            <w:drawing>
              <wp:anchor distT="0" distB="0" distL="114300" distR="114300" simplePos="0" relativeHeight="251664384" behindDoc="0" locked="0" layoutInCell="1" allowOverlap="1" wp14:anchorId="59DB1895" wp14:editId="454AFFBE">
                <wp:simplePos x="0" y="0"/>
                <wp:positionH relativeFrom="column">
                  <wp:posOffset>2133600</wp:posOffset>
                </wp:positionH>
                <wp:positionV relativeFrom="paragraph">
                  <wp:posOffset>283845</wp:posOffset>
                </wp:positionV>
                <wp:extent cx="983615" cy="215265"/>
                <wp:effectExtent l="5715" t="9525" r="10795" b="13335"/>
                <wp:wrapNone/>
                <wp:docPr id="166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215265"/>
                        </a:xfrm>
                        <a:prstGeom prst="rect">
                          <a:avLst/>
                        </a:prstGeom>
                        <a:solidFill>
                          <a:srgbClr val="FFFFFF"/>
                        </a:solidFill>
                        <a:ln w="9525">
                          <a:solidFill>
                            <a:srgbClr val="FFFFFF"/>
                          </a:solidFill>
                          <a:miter lim="800000"/>
                          <a:headEnd/>
                          <a:tailEnd/>
                        </a:ln>
                      </wps:spPr>
                      <wps:txbx>
                        <w:txbxContent>
                          <w:p w:rsidR="00792760" w:rsidRPr="00A31423" w:rsidRDefault="00792760" w:rsidP="004B710E">
                            <w:pPr>
                              <w:spacing w:line="216" w:lineRule="auto"/>
                              <w:rPr>
                                <w:sz w:val="16"/>
                                <w:szCs w:val="16"/>
                              </w:rPr>
                            </w:pPr>
                            <w:r w:rsidRPr="00A31423">
                              <w:rPr>
                                <w:sz w:val="16"/>
                                <w:szCs w:val="16"/>
                              </w:rPr>
                              <w:t>Частота вращения 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DB1895" id="Text Box 10" o:spid="_x0000_s1032" type="#_x0000_t202" style="position:absolute;left:0;text-align:left;margin-left:168pt;margin-top:22.35pt;width:77.45pt;height:16.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" strokecolor="white">
                <v:textbox inset="0,0,0,0">
                  <w:txbxContent>
                    <w:p w:rsidR="00792760" w:rsidRPr="00A31423" w:rsidRDefault="00792760" w:rsidP="004B710E">
                      <w:pPr>
                        <w:spacing w:line="216" w:lineRule="auto"/>
                        <w:rPr>
                          <w:sz w:val="16"/>
                          <w:szCs w:val="16"/>
                        </w:rPr>
                      </w:pPr>
                      <w:r w:rsidRPr="00A31423">
                        <w:rPr>
                          <w:sz w:val="16"/>
                          <w:szCs w:val="16"/>
                        </w:rPr>
                        <w:t>Частота вращения А</w:t>
                      </w:r>
                    </w:p>
                  </w:txbxContent>
                </v:textbox>
              </v:shape>
            </w:pict>
          </mc:Fallback>
        </mc:AlternateContent>
      </w:r>
      <w:r w:rsidRPr="00F97FBC">
        <w:rPr>
          <w:rFonts w:eastAsia="Times New Roman" w:cs="Times New Roman"/>
          <w:noProof/>
          <w:szCs w:val="20"/>
          <w:lang w:eastAsia="ru-RU"/>
        </w:rPr>
        <w:drawing>
          <wp:inline distT="0" distB="0" distL="0" distR="0" wp14:anchorId="69420046" wp14:editId="24117EFC">
            <wp:extent cx="4132580" cy="2796540"/>
            <wp:effectExtent l="0" t="0" r="0" b="0"/>
            <wp:docPr id="1669" name="Picture 7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rrowheads="1"/>
                    </pic:cNvPicPr>
                  </pic:nvPicPr>
                  <pic:blipFill>
                    <a:blip r:embed="rId9">
                      <a:extLst>
                        <a:ext uri="{28A0092B-C50C-407E-A947-70E740481C1C}">
                          <a14:useLocalDpi xmlns:a14="http://schemas.microsoft.com/office/drawing/2010/main" val="0"/>
                        </a:ext>
                      </a:extLst>
                    </a:blip>
                    <a:srcRect l="-5173" t="-12749" r="-4376" b="-2466"/>
                    <a:stretch>
                      <a:fillRect/>
                    </a:stretch>
                  </pic:blipFill>
                  <pic:spPr bwMode="auto">
                    <a:xfrm>
                      <a:off x="0" y="0"/>
                      <a:ext cx="4132580" cy="2796540"/>
                    </a:xfrm>
                    <a:prstGeom prst="rect">
                      <a:avLst/>
                    </a:prstGeom>
                    <a:noFill/>
                    <a:ln>
                      <a:noFill/>
                    </a:ln>
                  </pic:spPr>
                </pic:pic>
              </a:graphicData>
            </a:graphic>
          </wp:inline>
        </w:drawing>
      </w:r>
    </w:p>
    <w:p w:rsidR="004B710E" w:rsidRPr="00F97FBC" w:rsidRDefault="004B710E" w:rsidP="00AE665D">
      <w:pPr>
        <w:spacing w:before="360"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 xml:space="preserve">5.6.2.1.2 </w:t>
      </w:r>
      <w:r w:rsidRPr="00F97FBC">
        <w:rPr>
          <w:rFonts w:eastAsia="Times New Roman" w:cs="Times New Roman"/>
          <w:szCs w:val="20"/>
          <w:lang w:eastAsia="de-DE"/>
        </w:rPr>
        <w:tab/>
        <w:t xml:space="preserve">Двигатели категории </w:t>
      </w:r>
      <w:r w:rsidRPr="00F97FBC">
        <w:rPr>
          <w:rFonts w:eastAsia="Times New Roman" w:cs="Times New Roman"/>
          <w:szCs w:val="20"/>
          <w:lang w:val="en-GB" w:eastAsia="de-DE"/>
        </w:rPr>
        <w:t>NRE</w:t>
      </w:r>
      <w:r w:rsidRPr="00F97FBC">
        <w:rPr>
          <w:rFonts w:eastAsia="Times New Roman" w:cs="Times New Roman"/>
          <w:szCs w:val="20"/>
          <w:lang w:eastAsia="de-DE"/>
        </w:rPr>
        <w:t xml:space="preserve"> с переменной частотой вращения и максимальной полезной мощностью &lt;19 </w:t>
      </w:r>
      <w:r w:rsidRPr="00F97FBC">
        <w:rPr>
          <w:rFonts w:eastAsia="Times New Roman" w:cs="Times New Roman"/>
          <w:szCs w:val="20"/>
          <w:lang w:eastAsia="en-GB"/>
        </w:rPr>
        <w:t>кВт</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 xml:space="preserve">Применяют контрольную область, указанную в пункте 5.6.2.1.1, за дополнительным исключением </w:t>
      </w:r>
      <w:r w:rsidRPr="00F97FBC">
        <w:rPr>
          <w:rFonts w:eastAsia="Times New Roman" w:cs="Times New Roman"/>
          <w:szCs w:val="20"/>
          <w:lang w:eastAsia="en-GB"/>
        </w:rPr>
        <w:t>условий работы двигателя, оговоренных в настоящем пункте и показанных на рис. 2 и 3:</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рименительно только к взвешенным частицам: если </w:t>
      </w:r>
      <w:r w:rsidRPr="00F97FBC">
        <w:rPr>
          <w:rFonts w:eastAsia="Times New Roman" w:cs="Times New Roman"/>
          <w:szCs w:val="20"/>
          <w:lang w:eastAsia="en-GB"/>
        </w:rPr>
        <w:t>частота вращен</w:t>
      </w:r>
      <w:r w:rsidRPr="00F97FBC">
        <w:rPr>
          <w:rFonts w:eastAsia="Times New Roman" w:cs="Times New Roman"/>
          <w:szCs w:val="20"/>
          <w:lang w:eastAsia="de-DE"/>
        </w:rPr>
        <w:t>ия С &lt; 2</w:t>
      </w:r>
      <w:r w:rsidRPr="00F97FBC">
        <w:rPr>
          <w:rFonts w:eastAsia="Times New Roman" w:cs="Times New Roman"/>
          <w:szCs w:val="20"/>
          <w:lang w:val="en-US" w:eastAsia="de-DE"/>
        </w:rPr>
        <w:t> </w:t>
      </w:r>
      <w:r w:rsidRPr="00F97FBC">
        <w:rPr>
          <w:rFonts w:eastAsia="Times New Roman" w:cs="Times New Roman"/>
          <w:szCs w:val="20"/>
          <w:lang w:eastAsia="de-DE"/>
        </w:rPr>
        <w:t xml:space="preserve">400 об./мин. </w:t>
      </w:r>
      <w:r w:rsidRPr="00F97FBC">
        <w:rPr>
          <w:rFonts w:eastAsia="Times New Roman" w:cs="Times New Roman"/>
          <w:szCs w:val="20"/>
          <w:lang w:eastAsia="en-GB"/>
        </w:rPr>
        <w:t xml:space="preserve">− точки справа от линии/ниже линии, образуемой соединением точек, приходящихся на </w:t>
      </w:r>
      <w:r w:rsidRPr="00F97FBC">
        <w:rPr>
          <w:rFonts w:eastAsia="Times New Roman" w:cs="Times New Roman"/>
          <w:szCs w:val="20"/>
          <w:lang w:eastAsia="de-DE"/>
        </w:rPr>
        <w:t>30% максимального крутящего момента или 30% максимальной полезной мощности (</w:t>
      </w:r>
      <w:r w:rsidRPr="00F97FBC">
        <w:rPr>
          <w:rFonts w:eastAsia="Times New Roman" w:cs="Times New Roman"/>
          <w:szCs w:val="20"/>
          <w:lang w:eastAsia="en-GB"/>
        </w:rPr>
        <w:t>в зависимости от того, какая из величин больше</w:t>
      </w:r>
      <w:r w:rsidRPr="00F97FBC">
        <w:rPr>
          <w:rFonts w:eastAsia="Times New Roman" w:cs="Times New Roman"/>
          <w:szCs w:val="20"/>
          <w:lang w:eastAsia="de-DE"/>
        </w:rPr>
        <w:t xml:space="preserve">), при </w:t>
      </w:r>
      <w:r w:rsidRPr="00F97FBC">
        <w:rPr>
          <w:rFonts w:eastAsia="Times New Roman" w:cs="Times New Roman"/>
          <w:szCs w:val="20"/>
          <w:lang w:eastAsia="en-GB"/>
        </w:rPr>
        <w:t>частоте вращен</w:t>
      </w:r>
      <w:r w:rsidRPr="00F97FBC">
        <w:rPr>
          <w:rFonts w:eastAsia="Times New Roman" w:cs="Times New Roman"/>
          <w:szCs w:val="20"/>
          <w:lang w:eastAsia="de-DE"/>
        </w:rPr>
        <w:t>ия В</w:t>
      </w:r>
      <w:r>
        <w:rPr>
          <w:rFonts w:eastAsia="Times New Roman" w:cs="Times New Roman"/>
          <w:szCs w:val="20"/>
          <w:lang w:eastAsia="de-DE"/>
        </w:rPr>
        <w:t xml:space="preserve"> двигателя</w:t>
      </w:r>
      <w:r w:rsidRPr="00F97FBC">
        <w:rPr>
          <w:rFonts w:eastAsia="Times New Roman" w:cs="Times New Roman"/>
          <w:szCs w:val="20"/>
          <w:lang w:eastAsia="de-DE"/>
        </w:rPr>
        <w:t xml:space="preserve"> и на 70% максимальной полезной мощности при высокой частоте вращения;</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рименительно только к взвешенным частицам: если </w:t>
      </w:r>
      <w:r w:rsidRPr="00F97FBC">
        <w:rPr>
          <w:rFonts w:eastAsia="Times New Roman" w:cs="Times New Roman"/>
          <w:szCs w:val="20"/>
          <w:lang w:eastAsia="en-GB"/>
        </w:rPr>
        <w:t>частота вращен</w:t>
      </w:r>
      <w:r w:rsidRPr="00F97FBC">
        <w:rPr>
          <w:rFonts w:eastAsia="Times New Roman" w:cs="Times New Roman"/>
          <w:szCs w:val="20"/>
          <w:lang w:eastAsia="de-DE"/>
        </w:rPr>
        <w:t xml:space="preserve">ия С ≥ 2 400 об./мин. </w:t>
      </w:r>
      <w:r w:rsidRPr="00F97FBC">
        <w:rPr>
          <w:rFonts w:eastAsia="Times New Roman" w:cs="Times New Roman"/>
          <w:szCs w:val="20"/>
          <w:lang w:eastAsia="en-GB"/>
        </w:rPr>
        <w:t xml:space="preserve">− точки справа от линии, образуемой соединением точек, приходящихся на </w:t>
      </w:r>
      <w:r w:rsidRPr="00F97FBC">
        <w:rPr>
          <w:rFonts w:eastAsia="Times New Roman" w:cs="Times New Roman"/>
          <w:szCs w:val="20"/>
          <w:lang w:eastAsia="de-DE"/>
        </w:rPr>
        <w:t>30% максимального крутящего момента или 30% максимальной полезной мощности (</w:t>
      </w:r>
      <w:r w:rsidRPr="00F97FBC">
        <w:rPr>
          <w:rFonts w:eastAsia="Times New Roman" w:cs="Times New Roman"/>
          <w:szCs w:val="20"/>
          <w:lang w:eastAsia="en-GB"/>
        </w:rPr>
        <w:t>в</w:t>
      </w:r>
      <w:r w:rsidRPr="00F97FBC">
        <w:rPr>
          <w:rFonts w:eastAsia="Times New Roman" w:cs="Times New Roman"/>
          <w:szCs w:val="20"/>
          <w:lang w:val="en-US" w:eastAsia="en-GB"/>
        </w:rPr>
        <w:t> </w:t>
      </w:r>
      <w:r w:rsidRPr="00F97FBC">
        <w:rPr>
          <w:rFonts w:eastAsia="Times New Roman" w:cs="Times New Roman"/>
          <w:szCs w:val="20"/>
          <w:lang w:eastAsia="en-GB"/>
        </w:rPr>
        <w:t>зависимости от того, какая из величин больше</w:t>
      </w:r>
      <w:r w:rsidRPr="00F97FBC">
        <w:rPr>
          <w:rFonts w:eastAsia="Times New Roman" w:cs="Times New Roman"/>
          <w:szCs w:val="20"/>
          <w:lang w:eastAsia="de-DE"/>
        </w:rPr>
        <w:t xml:space="preserve">), при </w:t>
      </w:r>
      <w:r w:rsidRPr="00F97FBC">
        <w:rPr>
          <w:rFonts w:eastAsia="Times New Roman" w:cs="Times New Roman"/>
          <w:szCs w:val="20"/>
          <w:lang w:eastAsia="en-GB"/>
        </w:rPr>
        <w:t>частоте вращен</w:t>
      </w:r>
      <w:r w:rsidRPr="00F97FBC">
        <w:rPr>
          <w:rFonts w:eastAsia="Times New Roman" w:cs="Times New Roman"/>
          <w:szCs w:val="20"/>
          <w:lang w:eastAsia="de-DE"/>
        </w:rPr>
        <w:t>ия В</w:t>
      </w:r>
      <w:r>
        <w:rPr>
          <w:rFonts w:eastAsia="Times New Roman" w:cs="Times New Roman"/>
          <w:szCs w:val="20"/>
          <w:lang w:eastAsia="de-DE"/>
        </w:rPr>
        <w:t xml:space="preserve"> двигателя</w:t>
      </w:r>
      <w:r w:rsidRPr="00F97FBC">
        <w:rPr>
          <w:rFonts w:eastAsia="Times New Roman" w:cs="Times New Roman"/>
          <w:szCs w:val="20"/>
          <w:lang w:eastAsia="de-DE"/>
        </w:rPr>
        <w:t>, на 50% максимальной полезной мощности при 2 400 об./мин. и на 70% максимальной полезной мощности при высокой частоте вращения,</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Calibri" w:cs="Times New Roman"/>
          <w:szCs w:val="20"/>
        </w:rPr>
        <w:t>где</w:t>
      </w:r>
      <w:r w:rsidRPr="00F97FBC">
        <w:rPr>
          <w:rFonts w:eastAsia="Times New Roman" w:cs="Times New Roman"/>
          <w:szCs w:val="20"/>
          <w:lang w:eastAsia="de-DE"/>
        </w:rPr>
        <w:t>:</w:t>
      </w:r>
    </w:p>
    <w:p w:rsidR="004B710E" w:rsidRPr="00F97FBC" w:rsidRDefault="004B710E" w:rsidP="00AE665D">
      <w:pPr>
        <w:spacing w:after="120"/>
        <w:ind w:left="2268" w:right="1134" w:firstLine="284"/>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B</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710E" w:rsidRPr="00F97FBC" w:rsidRDefault="004B710E" w:rsidP="00AE665D">
      <w:pPr>
        <w:spacing w:after="120"/>
        <w:ind w:left="2268" w:right="1134" w:firstLine="284"/>
        <w:jc w:val="both"/>
        <w:rPr>
          <w:rFonts w:eastAsia="Times New Roman" w:cs="Times New Roman"/>
          <w:szCs w:val="20"/>
          <w:lang w:eastAsia="de-DE"/>
        </w:rPr>
      </w:pPr>
      <w:r w:rsidRPr="00F97FBC">
        <w:rPr>
          <w:rFonts w:eastAsia="Times New Roman" w:cs="Times New Roman"/>
          <w:szCs w:val="20"/>
          <w:lang w:eastAsia="de-DE"/>
        </w:rPr>
        <w:t xml:space="preserve">частота вращения </w:t>
      </w:r>
      <w:r w:rsidRPr="00F97FBC">
        <w:rPr>
          <w:rFonts w:eastAsia="Times New Roman" w:cs="Times New Roman"/>
          <w:szCs w:val="20"/>
          <w:lang w:val="en-GB" w:eastAsia="de-DE"/>
        </w:rPr>
        <w:t>C</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0,75 </w:t>
      </w:r>
      <w:r w:rsidRPr="00F97FBC">
        <w:rPr>
          <w:rFonts w:eastAsia="Times New Roman" w:cs="Times New Roman"/>
          <w:szCs w:val="20"/>
          <w:lang w:val="en-GB" w:eastAsia="de-DE"/>
        </w:rPr>
        <w:t>·</w:t>
      </w:r>
      <w:r w:rsidRPr="00F97FBC">
        <w:rPr>
          <w:rFonts w:eastAsia="Times New Roman" w:cs="Times New Roman"/>
          <w:szCs w:val="20"/>
          <w:lang w:eastAsia="de-DE"/>
        </w:rPr>
        <w:t xml:space="preserve">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w:t>
      </w: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w:t>
      </w:r>
    </w:p>
    <w:p w:rsidR="004B710E" w:rsidRPr="00F97FBC" w:rsidRDefault="004B710E" w:rsidP="00AE665D">
      <w:pPr>
        <w:spacing w:after="120"/>
        <w:ind w:left="2268" w:right="1134" w:firstLine="28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hi</w:t>
      </w:r>
      <w:r w:rsidRPr="00F97FBC">
        <w:rPr>
          <w:rFonts w:eastAsia="Times New Roman" w:cs="Times New Roman"/>
          <w:szCs w:val="20"/>
          <w:lang w:eastAsia="de-DE"/>
        </w:rPr>
        <w:t xml:space="preserve"> = высокая частота вращения (см. пункт 2.1.43),</w:t>
      </w:r>
    </w:p>
    <w:p w:rsidR="004B710E" w:rsidRPr="00F97FBC" w:rsidRDefault="004B710E" w:rsidP="00AE665D">
      <w:pPr>
        <w:spacing w:after="120"/>
        <w:ind w:left="2268" w:right="1134" w:firstLine="284"/>
        <w:jc w:val="both"/>
        <w:rPr>
          <w:rFonts w:eastAsia="Times New Roman" w:cs="Times New Roman"/>
          <w:szCs w:val="20"/>
          <w:lang w:eastAsia="de-DE"/>
        </w:rPr>
      </w:pPr>
      <w:r w:rsidRPr="00F97FBC">
        <w:rPr>
          <w:rFonts w:eastAsia="Times New Roman" w:cs="Times New Roman"/>
          <w:i/>
          <w:szCs w:val="20"/>
          <w:lang w:val="en-GB" w:eastAsia="de-DE"/>
        </w:rPr>
        <w:t>n</w:t>
      </w:r>
      <w:r w:rsidRPr="00F97FBC">
        <w:rPr>
          <w:rFonts w:eastAsia="Times New Roman" w:cs="Times New Roman"/>
          <w:i/>
          <w:szCs w:val="20"/>
          <w:vertAlign w:val="subscript"/>
          <w:lang w:val="en-GB" w:eastAsia="de-DE"/>
        </w:rPr>
        <w:t>lo</w:t>
      </w:r>
      <w:r w:rsidRPr="00F97FBC">
        <w:rPr>
          <w:rFonts w:eastAsia="Times New Roman" w:cs="Times New Roman"/>
          <w:szCs w:val="20"/>
          <w:lang w:eastAsia="de-DE"/>
        </w:rPr>
        <w:t xml:space="preserve"> = низкая частота вращения (см. пункт 2.1.50).</w:t>
      </w:r>
    </w:p>
    <w:p w:rsidR="004B710E" w:rsidRPr="00F97FBC" w:rsidRDefault="004B710E" w:rsidP="00AE665D">
      <w:pPr>
        <w:pageBreakBefore/>
        <w:spacing w:after="120"/>
        <w:ind w:left="2268" w:right="1134"/>
        <w:jc w:val="both"/>
        <w:rPr>
          <w:rFonts w:eastAsia="Times New Roman" w:cs="Times New Roman"/>
          <w:szCs w:val="20"/>
          <w:lang w:eastAsia="de-DE"/>
        </w:rPr>
      </w:pPr>
      <w:r w:rsidRPr="00F97FBC">
        <w:rPr>
          <w:rFonts w:eastAsia="Times New Roman" w:cs="Times New Roman"/>
          <w:szCs w:val="20"/>
          <w:lang w:eastAsia="en-GB"/>
        </w:rPr>
        <w:lastRenderedPageBreak/>
        <w:t xml:space="preserve">Если измеренные частоты вращения </w:t>
      </w: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val="en-GB" w:eastAsia="de-DE"/>
        </w:rPr>
        <w:t>B</w:t>
      </w:r>
      <w:r w:rsidRPr="00F97FBC">
        <w:rPr>
          <w:rFonts w:eastAsia="Times New Roman" w:cs="Times New Roman"/>
          <w:szCs w:val="20"/>
          <w:lang w:eastAsia="de-DE"/>
        </w:rPr>
        <w:t xml:space="preserve"> и </w:t>
      </w:r>
      <w:r w:rsidRPr="00F97FBC">
        <w:rPr>
          <w:rFonts w:eastAsia="Times New Roman" w:cs="Times New Roman"/>
          <w:szCs w:val="20"/>
          <w:lang w:val="en-GB" w:eastAsia="de-DE"/>
        </w:rPr>
        <w:t>C</w:t>
      </w:r>
      <w:r w:rsidRPr="00F97FBC">
        <w:rPr>
          <w:rFonts w:eastAsia="Times New Roman" w:cs="Times New Roman"/>
          <w:szCs w:val="20"/>
          <w:lang w:eastAsia="en-GB"/>
        </w:rPr>
        <w:t xml:space="preserve"> двигателя находится в пределах ±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F97FBC">
        <w:rPr>
          <w:rFonts w:eastAsia="Calibri" w:cs="Times New Roman"/>
        </w:rPr>
        <w:t>при испытании</w:t>
      </w:r>
      <w:r w:rsidRPr="00F97FBC">
        <w:rPr>
          <w:rFonts w:eastAsia="Times New Roman" w:cs="Times New Roman"/>
          <w:szCs w:val="20"/>
          <w:lang w:eastAsia="en-GB"/>
        </w:rPr>
        <w:t xml:space="preserve"> выходят за пределы установленного допуска, то используют измеренные частоты вращения двигателя.</w:t>
      </w:r>
    </w:p>
    <w:p w:rsidR="004B710E" w:rsidRPr="00F97FBC" w:rsidRDefault="004B710E" w:rsidP="002A2A09">
      <w:pPr>
        <w:spacing w:after="360"/>
        <w:ind w:left="1134" w:right="1134"/>
        <w:rPr>
          <w:rFonts w:eastAsia="Times New Roman" w:cs="Times New Roman"/>
          <w:b/>
          <w:bCs/>
          <w:szCs w:val="20"/>
          <w:lang w:eastAsia="de-DE"/>
        </w:rPr>
      </w:pPr>
      <w:r w:rsidRPr="00F97FBC">
        <w:rPr>
          <w:rFonts w:eastAsia="Times New Roman" w:cs="Times New Roman"/>
          <w:szCs w:val="20"/>
          <w:lang w:eastAsia="de-DE"/>
        </w:rPr>
        <w:t>Рис. 2</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lt;19 </w:t>
      </w:r>
      <w:r w:rsidRPr="00F97FBC">
        <w:rPr>
          <w:rFonts w:eastAsia="Times New Roman" w:cs="Times New Roman"/>
          <w:b/>
          <w:bCs/>
          <w:szCs w:val="20"/>
          <w:lang w:eastAsia="en-GB"/>
        </w:rPr>
        <w:t>кВт</w:t>
      </w:r>
      <w:r w:rsidRPr="00F97FBC">
        <w:rPr>
          <w:rFonts w:eastAsia="Times New Roman" w:cs="Times New Roman"/>
          <w:b/>
          <w:szCs w:val="20"/>
          <w:lang w:eastAsia="en-GB"/>
        </w:rPr>
        <w:t xml:space="preserve"> </w:t>
      </w:r>
      <w:r w:rsidRPr="00F97FBC">
        <w:rPr>
          <w:rFonts w:eastAsia="Times New Roman" w:cs="Times New Roman"/>
          <w:b/>
          <w:szCs w:val="20"/>
          <w:lang w:eastAsia="de-DE"/>
        </w:rPr>
        <w:t xml:space="preserve">при частоте </w:t>
      </w:r>
      <w:r w:rsidR="002A2A09">
        <w:rPr>
          <w:rFonts w:eastAsia="Times New Roman" w:cs="Times New Roman"/>
          <w:b/>
          <w:szCs w:val="20"/>
          <w:lang w:eastAsia="de-DE"/>
        </w:rPr>
        <w:br/>
      </w:r>
      <w:r w:rsidRPr="00F97FBC">
        <w:rPr>
          <w:rFonts w:eastAsia="Times New Roman" w:cs="Times New Roman"/>
          <w:b/>
          <w:szCs w:val="20"/>
          <w:lang w:eastAsia="de-DE"/>
        </w:rPr>
        <w:t xml:space="preserve">вращения </w:t>
      </w:r>
      <w:r w:rsidRPr="00F97FBC">
        <w:rPr>
          <w:rFonts w:eastAsia="Times New Roman" w:cs="Times New Roman"/>
          <w:b/>
          <w:szCs w:val="20"/>
          <w:lang w:val="en-GB" w:eastAsia="de-DE"/>
        </w:rPr>
        <w:t>C</w:t>
      </w:r>
      <w:r w:rsidRPr="00F97FBC">
        <w:rPr>
          <w:rFonts w:eastAsia="Times New Roman" w:cs="Times New Roman"/>
          <w:b/>
          <w:szCs w:val="20"/>
          <w:lang w:eastAsia="de-DE"/>
        </w:rPr>
        <w:t xml:space="preserve"> &lt; 2</w:t>
      </w:r>
      <w:r w:rsidRPr="00F97FBC">
        <w:rPr>
          <w:rFonts w:eastAsia="Times New Roman" w:cs="Times New Roman"/>
          <w:b/>
          <w:szCs w:val="20"/>
          <w:lang w:val="en-US" w:eastAsia="de-DE"/>
        </w:rPr>
        <w:t> </w:t>
      </w:r>
      <w:r w:rsidRPr="00F97FBC">
        <w:rPr>
          <w:rFonts w:eastAsia="Times New Roman" w:cs="Times New Roman"/>
          <w:b/>
          <w:szCs w:val="20"/>
          <w:lang w:eastAsia="de-DE"/>
        </w:rPr>
        <w:t xml:space="preserve">400 </w:t>
      </w:r>
      <w:r w:rsidRPr="00F97FBC">
        <w:rPr>
          <w:rFonts w:eastAsia="Times New Roman" w:cs="Times New Roman"/>
          <w:b/>
          <w:bCs/>
          <w:szCs w:val="20"/>
          <w:lang w:eastAsia="en-GB"/>
        </w:rPr>
        <w:t>мин</w:t>
      </w:r>
      <w:r w:rsidRPr="00F97FBC">
        <w:rPr>
          <w:rFonts w:eastAsia="Times New Roman" w:cs="Times New Roman"/>
          <w:b/>
          <w:bCs/>
          <w:sz w:val="18"/>
          <w:szCs w:val="18"/>
          <w:vertAlign w:val="superscript"/>
          <w:lang w:eastAsia="en-GB"/>
        </w:rPr>
        <w:t>−1</w:t>
      </w:r>
    </w:p>
    <w:p w:rsidR="004B710E" w:rsidRPr="00F97FBC" w:rsidRDefault="004B710E" w:rsidP="004B710E">
      <w:pPr>
        <w:ind w:left="2410" w:hanging="284"/>
        <w:rPr>
          <w:rFonts w:eastAsia="Times New Roman" w:cs="Times New Roman"/>
          <w:szCs w:val="20"/>
          <w:lang w:val="en-GB" w:eastAsia="en-GB"/>
        </w:rPr>
      </w:pPr>
      <w:r w:rsidRPr="00F97FBC">
        <w:rPr>
          <w:rFonts w:eastAsia="Times New Roman" w:cs="Times New Roman"/>
          <w:noProof/>
          <w:szCs w:val="20"/>
          <w:lang w:eastAsia="ru-RU"/>
        </w:rPr>
        <mc:AlternateContent>
          <mc:Choice Requires="wps">
            <w:drawing>
              <wp:anchor distT="45720" distB="45720" distL="114300" distR="114300" simplePos="0" relativeHeight="251685888" behindDoc="0" locked="0" layoutInCell="1" allowOverlap="1" wp14:anchorId="4E413F32" wp14:editId="38223D1A">
                <wp:simplePos x="0" y="0"/>
                <wp:positionH relativeFrom="leftMargin">
                  <wp:posOffset>3132059</wp:posOffset>
                </wp:positionH>
                <wp:positionV relativeFrom="paragraph">
                  <wp:posOffset>3190875</wp:posOffset>
                </wp:positionV>
                <wp:extent cx="2350770" cy="221063"/>
                <wp:effectExtent l="0" t="0" r="0" b="7620"/>
                <wp:wrapNone/>
                <wp:docPr id="73"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221063"/>
                        </a:xfrm>
                        <a:prstGeom prst="rect">
                          <a:avLst/>
                        </a:prstGeom>
                        <a:solidFill>
                          <a:srgbClr val="FFFFFF"/>
                        </a:solidFill>
                        <a:ln w="9525">
                          <a:noFill/>
                          <a:miter lim="800000"/>
                          <a:headEnd/>
                          <a:tailEnd/>
                        </a:ln>
                      </wps:spPr>
                      <wps:txbx>
                        <w:txbxContent>
                          <w:p w:rsidR="00792760" w:rsidRPr="00995FE1" w:rsidRDefault="00792760" w:rsidP="004B710E">
                            <w:pPr>
                              <w:spacing w:line="200" w:lineRule="exact"/>
                              <w:jc w:val="cente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E413F32" id="Text Box 16" o:spid="_x0000_s1033" type="#_x0000_t202" style="position:absolute;left:0;text-align:left;margin-left:246.6pt;margin-top:251.25pt;width:185.1pt;height:17.4pt;z-index:2516858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" stroked="f">
                <v:textbox>
                  <w:txbxContent>
                    <w:p w:rsidR="00792760" w:rsidRPr="00995FE1" w:rsidRDefault="00792760" w:rsidP="004B710E">
                      <w:pPr>
                        <w:spacing w:line="200" w:lineRule="exact"/>
                        <w:jc w:val="cente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60288" behindDoc="0" locked="0" layoutInCell="1" allowOverlap="1" wp14:anchorId="148EE36B" wp14:editId="48B73299">
                <wp:simplePos x="0" y="0"/>
                <wp:positionH relativeFrom="leftMargin">
                  <wp:posOffset>2888901</wp:posOffset>
                </wp:positionH>
                <wp:positionV relativeFrom="paragraph">
                  <wp:posOffset>3227210</wp:posOffset>
                </wp:positionV>
                <wp:extent cx="2350770" cy="221063"/>
                <wp:effectExtent l="0" t="0" r="0" b="762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221063"/>
                        </a:xfrm>
                        <a:prstGeom prst="rect">
                          <a:avLst/>
                        </a:prstGeom>
                        <a:solidFill>
                          <a:srgbClr val="FFFFFF"/>
                        </a:solidFill>
                        <a:ln w="9525">
                          <a:noFill/>
                          <a:miter lim="800000"/>
                          <a:headEnd/>
                          <a:tailEnd/>
                        </a:ln>
                      </wps:spPr>
                      <wps:txbx>
                        <w:txbxContent>
                          <w:p w:rsidR="00792760" w:rsidRPr="00995FE1" w:rsidRDefault="00792760" w:rsidP="004B710E">
                            <w:pPr>
                              <w:spacing w:line="200" w:lineRule="exact"/>
                              <w:jc w:val="cente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8EE36B" id="_x0000_s1034" type="#_x0000_t202" style="position:absolute;left:0;text-align:left;margin-left:227.45pt;margin-top:254.1pt;width:185.1pt;height:17.4pt;z-index:2516602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" stroked="f">
                <v:textbox>
                  <w:txbxContent>
                    <w:p w:rsidR="00792760" w:rsidRPr="00995FE1" w:rsidRDefault="00792760" w:rsidP="004B710E">
                      <w:pPr>
                        <w:spacing w:line="200" w:lineRule="exact"/>
                        <w:jc w:val="cente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59264" behindDoc="0" locked="0" layoutInCell="1" allowOverlap="1" wp14:anchorId="371CF04C" wp14:editId="6C3B6FD8">
                <wp:simplePos x="0" y="0"/>
                <wp:positionH relativeFrom="leftMargin">
                  <wp:posOffset>954349</wp:posOffset>
                </wp:positionH>
                <wp:positionV relativeFrom="paragraph">
                  <wp:posOffset>1488440</wp:posOffset>
                </wp:positionV>
                <wp:extent cx="2095524" cy="415290"/>
                <wp:effectExtent l="1905" t="0" r="1905" b="190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095524" cy="415290"/>
                        </a:xfrm>
                        <a:prstGeom prst="rect">
                          <a:avLst/>
                        </a:prstGeom>
                        <a:solidFill>
                          <a:srgbClr val="FFFFFF"/>
                        </a:solidFill>
                        <a:ln w="9525">
                          <a:noFill/>
                          <a:miter lim="800000"/>
                          <a:headEnd/>
                          <a:tailEnd/>
                        </a:ln>
                      </wps:spPr>
                      <wps:txbx>
                        <w:txbxContent>
                          <w:p w:rsidR="00792760" w:rsidRPr="00995FE1" w:rsidRDefault="00792760" w:rsidP="004B710E">
                            <w:pPr>
                              <w:spacing w:line="216" w:lineRule="auto"/>
                              <w:jc w:val="center"/>
                              <w:rPr>
                                <w:szCs w:val="18"/>
                              </w:rPr>
                            </w:pPr>
                            <w:r w:rsidRPr="00995FE1">
                              <w:rPr>
                                <w:sz w:val="16"/>
                                <w:szCs w:val="16"/>
                              </w:rPr>
                              <w:t xml:space="preserve">Крутящий момент </w:t>
                            </w:r>
                            <w:r w:rsidRPr="00995FE1">
                              <w:rPr>
                                <w:sz w:val="16"/>
                                <w:szCs w:val="16"/>
                              </w:rPr>
                              <w:br/>
                              <w:t>(% от максимального знач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71CF04C" id="Text Box 18" o:spid="_x0000_s1035" type="#_x0000_t202" style="position:absolute;left:0;text-align:left;margin-left:75.15pt;margin-top:117.2pt;width:165pt;height:32.7pt;rotation:-90;z-index:25165926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" stroked="f">
                <v:textbox>
                  <w:txbxContent>
                    <w:p w:rsidR="00792760" w:rsidRPr="00995FE1" w:rsidRDefault="00792760" w:rsidP="004B710E">
                      <w:pPr>
                        <w:spacing w:line="216" w:lineRule="auto"/>
                        <w:jc w:val="center"/>
                        <w:rPr>
                          <w:szCs w:val="18"/>
                        </w:rPr>
                      </w:pPr>
                      <w:r w:rsidRPr="00995FE1">
                        <w:rPr>
                          <w:sz w:val="16"/>
                          <w:szCs w:val="16"/>
                        </w:rPr>
                        <w:t xml:space="preserve">Крутящий момент </w:t>
                      </w:r>
                      <w:r w:rsidRPr="00995FE1">
                        <w:rPr>
                          <w:sz w:val="16"/>
                          <w:szCs w:val="16"/>
                        </w:rPr>
                        <w:br/>
                        <w:t>(% от максимального значения)</w:t>
                      </w:r>
                    </w:p>
                  </w:txbxContent>
                </v:textbox>
                <w10:wrap anchorx="margin"/>
              </v:shape>
            </w:pict>
          </mc:Fallback>
        </mc:AlternateContent>
      </w:r>
      <w:r w:rsidRPr="00F97FBC">
        <w:rPr>
          <w:rFonts w:eastAsia="Times New Roman" w:cs="Times New Roman"/>
          <w:noProof/>
          <w:szCs w:val="20"/>
          <w:lang w:eastAsia="ru-RU"/>
        </w:rPr>
        <w:drawing>
          <wp:inline distT="0" distB="0" distL="0" distR="0" wp14:anchorId="3F3EA250" wp14:editId="60E59FD1">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10" cstate="print">
                      <a:extLst>
                        <a:ext uri="{28A0092B-C50C-407E-A947-70E740481C1C}">
                          <a14:useLocalDpi xmlns:a14="http://schemas.microsoft.com/office/drawing/2010/main" val="0"/>
                        </a:ext>
                      </a:extLst>
                    </a:blip>
                    <a:srcRect b="23181"/>
                    <a:stretch/>
                  </pic:blipFill>
                  <pic:spPr bwMode="auto">
                    <a:xfrm>
                      <a:off x="0" y="0"/>
                      <a:ext cx="3878664" cy="3620565"/>
                    </a:xfrm>
                    <a:prstGeom prst="rect">
                      <a:avLst/>
                    </a:prstGeom>
                    <a:ln>
                      <a:noFill/>
                    </a:ln>
                    <a:extLst>
                      <a:ext uri="{53640926-AAD7-44D8-BBD7-CCE9431645EC}">
                        <a14:shadowObscured xmlns:a14="http://schemas.microsoft.com/office/drawing/2010/main"/>
                      </a:ext>
                    </a:extLst>
                  </pic:spPr>
                </pic:pic>
              </a:graphicData>
            </a:graphic>
          </wp:inline>
        </w:drawing>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Условные обозначения</w:t>
      </w:r>
    </w:p>
    <w:p w:rsidR="004B710E" w:rsidRPr="00F97FBC" w:rsidRDefault="004B710E" w:rsidP="00AE665D">
      <w:pPr>
        <w:tabs>
          <w:tab w:val="left" w:pos="2552"/>
          <w:tab w:val="left" w:pos="4536"/>
          <w:tab w:val="left" w:pos="4820"/>
        </w:tabs>
        <w:spacing w:after="120"/>
        <w:ind w:left="2268" w:right="1134"/>
        <w:rPr>
          <w:rFonts w:eastAsia="Times New Roman" w:cs="Times New Roman"/>
          <w:szCs w:val="20"/>
          <w:lang w:eastAsia="de-DE"/>
        </w:rPr>
      </w:pPr>
      <w:r w:rsidRPr="00F97FBC">
        <w:rPr>
          <w:rFonts w:eastAsia="Times New Roman" w:cs="Times New Roman"/>
          <w:szCs w:val="20"/>
          <w:lang w:eastAsia="de-DE"/>
        </w:rPr>
        <w:t>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r w:rsidRPr="00F97FBC">
        <w:rPr>
          <w:rFonts w:eastAsia="Times New Roman" w:cs="Times New Roman"/>
          <w:b/>
          <w:szCs w:val="20"/>
          <w:lang w:eastAsia="en-GB"/>
        </w:rPr>
        <w:br/>
      </w:r>
      <w:r w:rsidRPr="00F97FBC">
        <w:rPr>
          <w:rFonts w:eastAsia="Times New Roman" w:cs="Times New Roman"/>
          <w:szCs w:val="20"/>
          <w:lang w:eastAsia="de-DE"/>
        </w:rPr>
        <w:t>2</w:t>
      </w:r>
      <w:r w:rsidRPr="00F97FBC">
        <w:rPr>
          <w:rFonts w:eastAsia="Times New Roman" w:cs="Times New Roman"/>
          <w:szCs w:val="20"/>
          <w:lang w:eastAsia="de-DE"/>
        </w:rPr>
        <w:tab/>
        <w:t xml:space="preserve">Область изъятия для всех выбросов </w:t>
      </w:r>
      <w:r w:rsidRPr="00F97FBC">
        <w:rPr>
          <w:rFonts w:eastAsia="Times New Roman" w:cs="Times New Roman"/>
          <w:b/>
          <w:szCs w:val="20"/>
          <w:lang w:eastAsia="en-GB"/>
        </w:rPr>
        <w:br/>
      </w:r>
      <w:r w:rsidRPr="00F97FBC">
        <w:rPr>
          <w:rFonts w:eastAsia="Times New Roman" w:cs="Times New Roman"/>
          <w:szCs w:val="20"/>
          <w:lang w:eastAsia="de-DE"/>
        </w:rPr>
        <w:t>3</w:t>
      </w:r>
      <w:r w:rsidRPr="00F97FBC">
        <w:rPr>
          <w:rFonts w:eastAsia="Times New Roman" w:cs="Times New Roman"/>
          <w:szCs w:val="20"/>
          <w:lang w:eastAsia="de-DE"/>
        </w:rPr>
        <w:tab/>
        <w:t xml:space="preserve">Область изъятия для ВЧ </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й полезной мощности</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го крутящего момента</w:t>
      </w:r>
    </w:p>
    <w:p w:rsidR="004B710E" w:rsidRPr="00F97FBC" w:rsidRDefault="004B710E" w:rsidP="002A2A09">
      <w:pPr>
        <w:pageBreakBefore/>
        <w:spacing w:after="360"/>
        <w:ind w:left="1134" w:right="1134"/>
        <w:rPr>
          <w:rFonts w:eastAsia="Times New Roman" w:cs="Times New Roman"/>
          <w:b/>
          <w:bCs/>
          <w:szCs w:val="20"/>
          <w:lang w:eastAsia="de-DE"/>
        </w:rPr>
      </w:pPr>
      <w:r w:rsidRPr="00F97FBC">
        <w:rPr>
          <w:rFonts w:eastAsia="Times New Roman" w:cs="Times New Roman"/>
          <w:szCs w:val="20"/>
          <w:lang w:eastAsia="de-DE"/>
        </w:rPr>
        <w:lastRenderedPageBreak/>
        <w:t>Рис. 3</w:t>
      </w:r>
      <w:r w:rsidRPr="00F97FBC">
        <w:rPr>
          <w:rFonts w:eastAsia="Times New Roman" w:cs="Times New Roman"/>
          <w:b/>
          <w:szCs w:val="20"/>
          <w:lang w:eastAsia="en-GB"/>
        </w:rPr>
        <w:br/>
        <w:t>Контрольная область</w:t>
      </w:r>
      <w:r w:rsidRPr="00F97FBC">
        <w:rPr>
          <w:rFonts w:eastAsia="Times New Roman" w:cs="Times New Roman"/>
          <w:b/>
          <w:szCs w:val="20"/>
          <w:lang w:eastAsia="de-DE"/>
        </w:rPr>
        <w:t xml:space="preserve"> для двигателей категории </w:t>
      </w:r>
      <w:r w:rsidRPr="00F97FBC">
        <w:rPr>
          <w:rFonts w:eastAsia="Times New Roman" w:cs="Times New Roman"/>
          <w:b/>
          <w:szCs w:val="20"/>
          <w:lang w:val="en-GB" w:eastAsia="de-DE"/>
        </w:rPr>
        <w:t>NRE</w:t>
      </w:r>
      <w:r w:rsidRPr="00F97FBC">
        <w:rPr>
          <w:rFonts w:eastAsia="Times New Roman" w:cs="Times New Roman"/>
          <w:b/>
          <w:szCs w:val="20"/>
          <w:lang w:eastAsia="de-DE"/>
        </w:rPr>
        <w:t xml:space="preserve"> с переменной частотой вращения и максимальной полезной мощностью &lt;19 </w:t>
      </w:r>
      <w:r w:rsidRPr="00F97FBC">
        <w:rPr>
          <w:rFonts w:eastAsia="Times New Roman" w:cs="Times New Roman"/>
          <w:b/>
          <w:bCs/>
          <w:szCs w:val="20"/>
          <w:lang w:eastAsia="en-GB"/>
        </w:rPr>
        <w:t>кВт</w:t>
      </w:r>
      <w:r w:rsidRPr="00F97FBC">
        <w:rPr>
          <w:rFonts w:eastAsia="Times New Roman" w:cs="Times New Roman"/>
          <w:b/>
          <w:szCs w:val="20"/>
          <w:lang w:eastAsia="en-GB"/>
        </w:rPr>
        <w:t xml:space="preserve"> </w:t>
      </w:r>
      <w:r w:rsidRPr="00F97FBC">
        <w:rPr>
          <w:rFonts w:eastAsia="Times New Roman" w:cs="Times New Roman"/>
          <w:b/>
          <w:szCs w:val="20"/>
          <w:lang w:eastAsia="de-DE"/>
        </w:rPr>
        <w:t xml:space="preserve">при частоте </w:t>
      </w:r>
      <w:r w:rsidR="002A2A09">
        <w:rPr>
          <w:rFonts w:eastAsia="Times New Roman" w:cs="Times New Roman"/>
          <w:b/>
          <w:szCs w:val="20"/>
          <w:lang w:eastAsia="de-DE"/>
        </w:rPr>
        <w:br/>
      </w:r>
      <w:r w:rsidRPr="00F97FBC">
        <w:rPr>
          <w:rFonts w:eastAsia="Times New Roman" w:cs="Times New Roman"/>
          <w:b/>
          <w:szCs w:val="20"/>
          <w:lang w:eastAsia="de-DE"/>
        </w:rPr>
        <w:t xml:space="preserve">вращения </w:t>
      </w:r>
      <w:r w:rsidRPr="00F97FBC">
        <w:rPr>
          <w:rFonts w:eastAsia="Times New Roman" w:cs="Times New Roman"/>
          <w:b/>
          <w:szCs w:val="20"/>
          <w:lang w:val="en-GB" w:eastAsia="de-DE"/>
        </w:rPr>
        <w:t>C</w:t>
      </w:r>
      <w:r w:rsidRPr="00F97FBC">
        <w:rPr>
          <w:rFonts w:eastAsia="Times New Roman" w:cs="Times New Roman"/>
          <w:b/>
          <w:szCs w:val="20"/>
          <w:lang w:eastAsia="de-DE"/>
        </w:rPr>
        <w:t xml:space="preserve"> ≥ 2</w:t>
      </w:r>
      <w:r w:rsidRPr="00F97FBC">
        <w:rPr>
          <w:rFonts w:eastAsia="Times New Roman" w:cs="Times New Roman"/>
          <w:b/>
          <w:szCs w:val="20"/>
          <w:lang w:val="en-US" w:eastAsia="de-DE"/>
        </w:rPr>
        <w:t> </w:t>
      </w:r>
      <w:r w:rsidRPr="00F97FBC">
        <w:rPr>
          <w:rFonts w:eastAsia="Times New Roman" w:cs="Times New Roman"/>
          <w:b/>
          <w:szCs w:val="20"/>
          <w:lang w:eastAsia="de-DE"/>
        </w:rPr>
        <w:t xml:space="preserve">400 </w:t>
      </w:r>
      <w:r w:rsidRPr="00F97FBC">
        <w:rPr>
          <w:rFonts w:eastAsia="Times New Roman" w:cs="Times New Roman"/>
          <w:b/>
          <w:bCs/>
          <w:szCs w:val="20"/>
          <w:lang w:eastAsia="en-GB"/>
        </w:rPr>
        <w:t>мин</w:t>
      </w:r>
      <w:r w:rsidRPr="00F97FBC">
        <w:rPr>
          <w:rFonts w:eastAsia="Times New Roman" w:cs="Times New Roman"/>
          <w:b/>
          <w:bCs/>
          <w:szCs w:val="20"/>
          <w:vertAlign w:val="superscript"/>
          <w:lang w:eastAsia="en-GB"/>
        </w:rPr>
        <w:t>−1</w:t>
      </w:r>
    </w:p>
    <w:p w:rsidR="004B710E" w:rsidRPr="00F97FBC" w:rsidRDefault="004B710E" w:rsidP="004B710E">
      <w:pPr>
        <w:spacing w:after="120" w:line="240" w:lineRule="auto"/>
        <w:ind w:left="2268" w:right="1134"/>
        <w:jc w:val="both"/>
        <w:rPr>
          <w:rFonts w:eastAsia="Times New Roman" w:cs="Times New Roman"/>
          <w:szCs w:val="20"/>
          <w:lang w:val="en-GB" w:eastAsia="de-DE"/>
        </w:rPr>
      </w:pPr>
      <w:r w:rsidRPr="00F97FBC">
        <w:rPr>
          <w:rFonts w:eastAsia="Times New Roman" w:cs="Times New Roman"/>
          <w:noProof/>
          <w:szCs w:val="20"/>
          <w:lang w:eastAsia="ru-RU"/>
        </w:rPr>
        <mc:AlternateContent>
          <mc:Choice Requires="wps">
            <w:drawing>
              <wp:anchor distT="45720" distB="45720" distL="114300" distR="114300" simplePos="0" relativeHeight="251661312" behindDoc="0" locked="0" layoutInCell="1" allowOverlap="1" wp14:anchorId="13B94D11" wp14:editId="46CE33A2">
                <wp:simplePos x="0" y="0"/>
                <wp:positionH relativeFrom="leftMargin">
                  <wp:posOffset>3402280</wp:posOffset>
                </wp:positionH>
                <wp:positionV relativeFrom="paragraph">
                  <wp:posOffset>3118048</wp:posOffset>
                </wp:positionV>
                <wp:extent cx="1870363"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363" cy="323850"/>
                        </a:xfrm>
                        <a:prstGeom prst="rect">
                          <a:avLst/>
                        </a:prstGeom>
                        <a:solidFill>
                          <a:srgbClr val="FFFFFF"/>
                        </a:solidFill>
                        <a:ln w="9525">
                          <a:noFill/>
                          <a:miter lim="800000"/>
                          <a:headEnd/>
                          <a:tailEnd/>
                        </a:ln>
                      </wps:spPr>
                      <wps:txbx>
                        <w:txbxContent>
                          <w:p w:rsidR="00792760" w:rsidRPr="00995FE1" w:rsidRDefault="00792760" w:rsidP="004B710E">
                            <w:pPr>
                              <w:rPr>
                                <w:szCs w:val="18"/>
                              </w:rPr>
                            </w:pPr>
                            <w:r w:rsidRPr="00995FE1">
                              <w:rPr>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B94D11" id="Text Box 21" o:spid="_x0000_s1036" type="#_x0000_t202" style="position:absolute;left:0;text-align:left;margin-left:267.9pt;margin-top:245.5pt;width:147.25pt;height:25.5pt;z-index:251661312;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" stroked="f">
                <v:textbox>
                  <w:txbxContent>
                    <w:p w:rsidR="00792760" w:rsidRPr="00995FE1" w:rsidRDefault="00792760" w:rsidP="004B710E">
                      <w:pPr>
                        <w:rPr>
                          <w:szCs w:val="18"/>
                        </w:rPr>
                      </w:pPr>
                      <w:r w:rsidRPr="00995FE1">
                        <w:rPr>
                          <w:szCs w:val="18"/>
                        </w:rPr>
                        <w:t>Частота вращения (%)</w:t>
                      </w:r>
                    </w:p>
                  </w:txbxContent>
                </v:textbox>
                <w10:wrap anchorx="margin"/>
              </v:shape>
            </w:pict>
          </mc:Fallback>
        </mc:AlternateContent>
      </w:r>
      <w:r w:rsidRPr="00F97FBC">
        <w:rPr>
          <w:rFonts w:eastAsia="Times New Roman" w:cs="Times New Roman"/>
          <w:noProof/>
          <w:szCs w:val="20"/>
          <w:lang w:eastAsia="ru-RU"/>
        </w:rPr>
        <mc:AlternateContent>
          <mc:Choice Requires="wps">
            <w:drawing>
              <wp:anchor distT="45720" distB="45720" distL="114300" distR="114300" simplePos="0" relativeHeight="251662336" behindDoc="0" locked="0" layoutInCell="1" allowOverlap="1" wp14:anchorId="5F4BB9E1" wp14:editId="7726DC27">
                <wp:simplePos x="0" y="0"/>
                <wp:positionH relativeFrom="leftMargin">
                  <wp:posOffset>1196782</wp:posOffset>
                </wp:positionH>
                <wp:positionV relativeFrom="paragraph">
                  <wp:posOffset>1055053</wp:posOffset>
                </wp:positionV>
                <wp:extent cx="1601131" cy="323850"/>
                <wp:effectExtent l="0" t="9207" r="9207" b="9208"/>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1131" cy="323850"/>
                        </a:xfrm>
                        <a:prstGeom prst="rect">
                          <a:avLst/>
                        </a:prstGeom>
                        <a:solidFill>
                          <a:srgbClr val="FFFFFF"/>
                        </a:solidFill>
                        <a:ln w="9525">
                          <a:noFill/>
                          <a:miter lim="800000"/>
                          <a:headEnd/>
                          <a:tailEnd/>
                        </a:ln>
                      </wps:spPr>
                      <wps:txbx>
                        <w:txbxContent>
                          <w:p w:rsidR="00792760" w:rsidRPr="00995FE1" w:rsidRDefault="00792760" w:rsidP="004B710E">
                            <w:pPr>
                              <w:spacing w:line="216" w:lineRule="auto"/>
                              <w:jc w:val="center"/>
                              <w:rPr>
                                <w:sz w:val="16"/>
                                <w:szCs w:val="16"/>
                              </w:rPr>
                            </w:pPr>
                            <w:r w:rsidRPr="00995FE1">
                              <w:rPr>
                                <w:sz w:val="16"/>
                                <w:szCs w:val="16"/>
                              </w:rPr>
                              <w:t xml:space="preserve">Крутящий момент </w:t>
                            </w:r>
                            <w:r w:rsidRPr="00995FE1">
                              <w:rPr>
                                <w:sz w:val="16"/>
                                <w:szCs w:val="16"/>
                              </w:rPr>
                              <w:br/>
                              <w:t>(% от максимального значения)</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F4BB9E1" id="Text Box 20" o:spid="_x0000_s1037" type="#_x0000_t202" style="position:absolute;left:0;text-align:left;margin-left:94.25pt;margin-top:83.1pt;width:126.05pt;height:25.5pt;rotation:-90;z-index:25166233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" stroked="f">
                <v:textbox inset="0,0,0,0">
                  <w:txbxContent>
                    <w:p w:rsidR="00792760" w:rsidRPr="00995FE1" w:rsidRDefault="00792760" w:rsidP="004B710E">
                      <w:pPr>
                        <w:spacing w:line="216" w:lineRule="auto"/>
                        <w:jc w:val="center"/>
                        <w:rPr>
                          <w:sz w:val="16"/>
                          <w:szCs w:val="16"/>
                        </w:rPr>
                      </w:pPr>
                      <w:r w:rsidRPr="00995FE1">
                        <w:rPr>
                          <w:sz w:val="16"/>
                          <w:szCs w:val="16"/>
                        </w:rPr>
                        <w:t xml:space="preserve">Крутящий момент </w:t>
                      </w:r>
                      <w:r w:rsidRPr="00995FE1">
                        <w:rPr>
                          <w:sz w:val="16"/>
                          <w:szCs w:val="16"/>
                        </w:rPr>
                        <w:br/>
                        <w:t>(% от максимального значения)</w:t>
                      </w:r>
                    </w:p>
                  </w:txbxContent>
                </v:textbox>
                <w10:wrap anchorx="margin"/>
              </v:shape>
            </w:pict>
          </mc:Fallback>
        </mc:AlternateContent>
      </w:r>
      <w:r w:rsidRPr="00F97FBC">
        <w:rPr>
          <w:rFonts w:eastAsia="Times New Roman" w:cs="Times New Roman"/>
          <w:noProof/>
          <w:szCs w:val="20"/>
          <w:lang w:eastAsia="ru-RU"/>
        </w:rPr>
        <w:drawing>
          <wp:inline distT="0" distB="0" distL="0" distR="0" wp14:anchorId="28D8C832" wp14:editId="1F84DBBD">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1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rsidR="004B710E" w:rsidRPr="00F97FBC" w:rsidRDefault="004B710E" w:rsidP="004B710E">
      <w:pPr>
        <w:spacing w:after="120" w:line="240" w:lineRule="auto"/>
        <w:ind w:left="2268" w:right="1134" w:hanging="1134"/>
        <w:jc w:val="both"/>
        <w:rPr>
          <w:rFonts w:eastAsia="Times New Roman" w:cs="Times New Roman"/>
          <w:szCs w:val="20"/>
          <w:lang w:val="en-GB" w:eastAsia="de-DE"/>
        </w:rPr>
      </w:pP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Условные обозначения</w:t>
      </w:r>
    </w:p>
    <w:p w:rsidR="004B710E" w:rsidRPr="00F97FBC" w:rsidRDefault="004B710E" w:rsidP="00AE665D">
      <w:pPr>
        <w:spacing w:after="120"/>
        <w:ind w:left="2268" w:right="1134"/>
        <w:rPr>
          <w:rFonts w:eastAsia="Times New Roman" w:cs="Times New Roman"/>
          <w:szCs w:val="20"/>
          <w:lang w:eastAsia="de-DE"/>
        </w:rPr>
      </w:pPr>
      <w:r w:rsidRPr="00F97FBC">
        <w:rPr>
          <w:rFonts w:eastAsia="Times New Roman" w:cs="Times New Roman"/>
          <w:szCs w:val="20"/>
          <w:lang w:eastAsia="de-DE"/>
        </w:rPr>
        <w:t>1</w:t>
      </w:r>
      <w:r w:rsidRPr="00F97FBC">
        <w:rPr>
          <w:rFonts w:eastAsia="Times New Roman" w:cs="Times New Roman"/>
          <w:szCs w:val="20"/>
          <w:lang w:eastAsia="de-DE"/>
        </w:rPr>
        <w:tab/>
      </w:r>
      <w:r w:rsidRPr="00F97FBC">
        <w:rPr>
          <w:rFonts w:eastAsia="Times New Roman" w:cs="Times New Roman"/>
          <w:szCs w:val="20"/>
          <w:lang w:eastAsia="en-GB"/>
        </w:rPr>
        <w:t>Контрольная область двигателя</w:t>
      </w:r>
      <w:r w:rsidRPr="00F97FBC">
        <w:rPr>
          <w:rFonts w:eastAsia="Times New Roman" w:cs="Times New Roman"/>
          <w:b/>
          <w:szCs w:val="20"/>
          <w:lang w:eastAsia="en-GB"/>
        </w:rPr>
        <w:br/>
      </w:r>
      <w:r w:rsidRPr="00F97FBC">
        <w:rPr>
          <w:rFonts w:eastAsia="Times New Roman" w:cs="Times New Roman"/>
          <w:szCs w:val="20"/>
          <w:lang w:eastAsia="de-DE"/>
        </w:rPr>
        <w:t>2</w:t>
      </w:r>
      <w:r w:rsidRPr="00F97FBC">
        <w:rPr>
          <w:rFonts w:eastAsia="Times New Roman" w:cs="Times New Roman"/>
          <w:szCs w:val="20"/>
          <w:lang w:eastAsia="de-DE"/>
        </w:rPr>
        <w:tab/>
        <w:t xml:space="preserve">Область изъятия для всех выбросов </w:t>
      </w:r>
      <w:r w:rsidRPr="00F97FBC">
        <w:rPr>
          <w:rFonts w:eastAsia="Times New Roman" w:cs="Times New Roman"/>
          <w:b/>
          <w:szCs w:val="20"/>
          <w:lang w:eastAsia="en-GB"/>
        </w:rPr>
        <w:br/>
      </w:r>
      <w:r w:rsidRPr="00F97FBC">
        <w:rPr>
          <w:rFonts w:eastAsia="Times New Roman" w:cs="Times New Roman"/>
          <w:szCs w:val="20"/>
          <w:lang w:eastAsia="de-DE"/>
        </w:rPr>
        <w:t>3</w:t>
      </w:r>
      <w:r w:rsidRPr="00F97FBC">
        <w:rPr>
          <w:rFonts w:eastAsia="Times New Roman" w:cs="Times New Roman"/>
          <w:szCs w:val="20"/>
          <w:lang w:eastAsia="de-DE"/>
        </w:rPr>
        <w:tab/>
        <w:t xml:space="preserve">Область изъятия для ВЧ </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й полезной мощности</w:t>
      </w:r>
      <w:r w:rsidRPr="00F97FBC">
        <w:rPr>
          <w:rFonts w:eastAsia="Times New Roman" w:cs="Times New Roman"/>
          <w:b/>
          <w:szCs w:val="20"/>
          <w:lang w:eastAsia="en-GB"/>
        </w:rPr>
        <w:br/>
      </w:r>
      <w:r w:rsidRPr="00F97FBC">
        <w:rPr>
          <w:rFonts w:eastAsia="Times New Roman" w:cs="Times New Roman"/>
          <w:szCs w:val="20"/>
          <w:vertAlign w:val="superscript"/>
          <w:lang w:val="en-GB" w:eastAsia="de-DE"/>
        </w:rPr>
        <w:t>b</w:t>
      </w:r>
      <w:r w:rsidRPr="00F97FBC">
        <w:rPr>
          <w:rFonts w:eastAsia="Times New Roman" w:cs="Times New Roman"/>
          <w:szCs w:val="20"/>
          <w:lang w:eastAsia="de-DE"/>
        </w:rPr>
        <w:t xml:space="preserve"> </w:t>
      </w:r>
      <w:r w:rsidRPr="00F97FBC">
        <w:rPr>
          <w:rFonts w:eastAsia="Times New Roman" w:cs="Times New Roman"/>
          <w:szCs w:val="20"/>
          <w:lang w:eastAsia="de-DE"/>
        </w:rPr>
        <w:tab/>
        <w:t>% от максимального крутящего момента</w:t>
      </w:r>
    </w:p>
    <w:p w:rsidR="004B710E" w:rsidRPr="00F97FBC" w:rsidRDefault="004B710E" w:rsidP="00AE665D">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2.2</w:t>
      </w:r>
      <w:r w:rsidRPr="00F97FBC">
        <w:rPr>
          <w:rFonts w:eastAsia="Times New Roman" w:cs="Times New Roman"/>
          <w:szCs w:val="20"/>
          <w:lang w:eastAsia="de-DE"/>
        </w:rPr>
        <w:tab/>
      </w:r>
      <w:r w:rsidRPr="00F97FBC">
        <w:rPr>
          <w:rFonts w:eastAsia="Times New Roman" w:cs="Times New Roman"/>
          <w:szCs w:val="20"/>
          <w:lang w:eastAsia="en-GB"/>
        </w:rPr>
        <w:t xml:space="preserve">Контрольная область для двигателей, подвергаемых испытанию по циклам </w:t>
      </w:r>
      <w:r w:rsidRPr="00F97FBC">
        <w:rPr>
          <w:rFonts w:eastAsia="Times New Roman" w:cs="Times New Roman"/>
          <w:szCs w:val="20"/>
          <w:lang w:val="en-GB" w:eastAsia="de-DE"/>
        </w:rPr>
        <w:t>D</w:t>
      </w:r>
      <w:r w:rsidRPr="00F97FBC">
        <w:rPr>
          <w:rFonts w:eastAsia="Times New Roman" w:cs="Times New Roman"/>
          <w:szCs w:val="20"/>
          <w:lang w:eastAsia="de-DE"/>
        </w:rPr>
        <w:t xml:space="preserve">2 и </w:t>
      </w:r>
      <w:r w:rsidRPr="00F97FBC">
        <w:rPr>
          <w:rFonts w:eastAsia="Times New Roman" w:cs="Times New Roman"/>
          <w:szCs w:val="20"/>
          <w:lang w:val="en-GB" w:eastAsia="de-DE"/>
        </w:rPr>
        <w:t>G</w:t>
      </w:r>
      <w:r w:rsidRPr="00F97FBC">
        <w:rPr>
          <w:rFonts w:eastAsia="Times New Roman" w:cs="Times New Roman"/>
          <w:szCs w:val="20"/>
          <w:lang w:eastAsia="de-DE"/>
        </w:rPr>
        <w:t xml:space="preserve">2 </w:t>
      </w:r>
      <w:r w:rsidRPr="00F97FBC">
        <w:rPr>
          <w:rFonts w:eastAsia="Times New Roman" w:cs="Times New Roman"/>
          <w:szCs w:val="20"/>
          <w:lang w:eastAsia="en-GB"/>
        </w:rPr>
        <w:t>ВДУЦ</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 xml:space="preserve">Применительно к этим двигателям, эксплуатируемым главным образом в режимах, предполагающих частоту вращения, весьма близкую к расчетной, </w:t>
      </w:r>
      <w:r w:rsidRPr="00F97FBC">
        <w:rPr>
          <w:rFonts w:eastAsia="Times New Roman" w:cs="Times New Roman"/>
          <w:szCs w:val="20"/>
          <w:lang w:eastAsia="en-GB"/>
        </w:rPr>
        <w:t>контрольная область определяется следующим образом:</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частота вращения: 100%</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en-GB"/>
        </w:rPr>
        <w:t>диапазон значений крутящего момента</w:t>
      </w:r>
      <w:r w:rsidRPr="00F97FBC">
        <w:rPr>
          <w:rFonts w:eastAsia="Times New Roman" w:cs="Times New Roman"/>
          <w:szCs w:val="20"/>
          <w:lang w:eastAsia="de-DE"/>
        </w:rPr>
        <w:t>: 50%</w:t>
      </w:r>
      <w:r w:rsidRPr="00F97FBC">
        <w:rPr>
          <w:rFonts w:eastAsia="Times New Roman" w:cs="Times New Roman"/>
          <w:szCs w:val="20"/>
          <w:lang w:eastAsia="en-GB"/>
        </w:rPr>
        <w:t>-крутящий момент при максимальной мощности</w:t>
      </w:r>
      <w:r w:rsidRPr="00F97FBC">
        <w:rPr>
          <w:rFonts w:eastAsia="Times New Roman" w:cs="Times New Roman"/>
          <w:szCs w:val="20"/>
          <w:lang w:eastAsia="de-DE"/>
        </w:rPr>
        <w:t>.</w:t>
      </w:r>
    </w:p>
    <w:p w:rsidR="004B710E" w:rsidRPr="00F97FBC" w:rsidRDefault="004B710E" w:rsidP="00AE665D">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3</w:t>
      </w:r>
      <w:r w:rsidRPr="00F97FBC">
        <w:rPr>
          <w:rFonts w:eastAsia="Times New Roman" w:cs="Times New Roman"/>
          <w:szCs w:val="20"/>
          <w:lang w:eastAsia="de-DE"/>
        </w:rPr>
        <w:tab/>
      </w:r>
      <w:r w:rsidRPr="00F97FBC">
        <w:rPr>
          <w:rFonts w:eastAsia="Times New Roman" w:cs="Times New Roman"/>
          <w:szCs w:val="20"/>
          <w:lang w:eastAsia="en-GB"/>
        </w:rPr>
        <w:t>Требования в отношении представления доказательств</w:t>
      </w:r>
    </w:p>
    <w:p w:rsidR="004B710E" w:rsidRPr="00F97FBC" w:rsidRDefault="004B710E" w:rsidP="00AE665D">
      <w:pPr>
        <w:spacing w:after="120"/>
        <w:ind w:left="2268" w:right="1134"/>
        <w:jc w:val="both"/>
        <w:rPr>
          <w:rFonts w:eastAsia="Times New Roman" w:cs="Times New Roman"/>
          <w:szCs w:val="20"/>
          <w:lang w:eastAsia="en-GB"/>
        </w:rPr>
      </w:pPr>
      <w:r w:rsidRPr="00F97FBC">
        <w:rPr>
          <w:rFonts w:eastAsia="Times New Roman" w:cs="Times New Roman"/>
          <w:szCs w:val="20"/>
          <w:lang w:eastAsia="en-GB"/>
        </w:rPr>
        <w:t xml:space="preserve">Для целей испытания техническая служба выбирает в пределах контрольной области произвольные точки, соответствующие определенным значениям нагрузки и частоты вращения. В случае двигателей, </w:t>
      </w:r>
      <w:r w:rsidRPr="00F97FBC">
        <w:rPr>
          <w:rFonts w:eastAsia="Times New Roman" w:cs="Times New Roman"/>
          <w:szCs w:val="20"/>
          <w:shd w:val="clear" w:color="auto" w:fill="FFFFFF"/>
          <w:lang w:eastAsia="en-GB"/>
        </w:rPr>
        <w:t xml:space="preserve">подпадающих под действие пункта </w:t>
      </w:r>
      <w:r w:rsidRPr="00F97FBC">
        <w:rPr>
          <w:rFonts w:eastAsia="Times New Roman" w:cs="Times New Roman"/>
          <w:szCs w:val="20"/>
          <w:lang w:eastAsia="de-DE"/>
        </w:rPr>
        <w:t>5.6.2.1</w:t>
      </w:r>
      <w:r w:rsidRPr="00F97FBC">
        <w:rPr>
          <w:rFonts w:eastAsia="Times New Roman" w:cs="Times New Roman"/>
          <w:szCs w:val="20"/>
          <w:lang w:eastAsia="en-GB"/>
        </w:rPr>
        <w:t xml:space="preserve">, выбирают до трех точек. В случае двигателей, </w:t>
      </w:r>
      <w:r w:rsidRPr="00F97FBC">
        <w:rPr>
          <w:rFonts w:eastAsia="Times New Roman" w:cs="Times New Roman"/>
          <w:szCs w:val="20"/>
          <w:shd w:val="clear" w:color="auto" w:fill="FFFFFF"/>
          <w:lang w:eastAsia="en-GB"/>
        </w:rPr>
        <w:t xml:space="preserve">подпадающих под действие пункта </w:t>
      </w:r>
      <w:r w:rsidRPr="00F97FBC">
        <w:rPr>
          <w:rFonts w:eastAsia="Times New Roman" w:cs="Times New Roman"/>
          <w:szCs w:val="20"/>
          <w:lang w:eastAsia="de-DE"/>
        </w:rPr>
        <w:t>5.6.2.2</w:t>
      </w:r>
      <w:r w:rsidRPr="00F97FBC">
        <w:rPr>
          <w:rFonts w:eastAsia="Times New Roman" w:cs="Times New Roman"/>
          <w:szCs w:val="20"/>
          <w:lang w:eastAsia="en-GB"/>
        </w:rPr>
        <w:t>, выбирают одну точку. Техническая служба также определяет произвольный порядок использования испытательных точек. Испытание проводят в соответствии с основными требованиями ВДУЦ, однако результаты по каждой испытательной точке оценивают отдельно.</w:t>
      </w:r>
    </w:p>
    <w:p w:rsidR="004B710E" w:rsidRPr="00F97FBC" w:rsidRDefault="004B710E" w:rsidP="004F07EA">
      <w:pPr>
        <w:pageBreakBefore/>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lastRenderedPageBreak/>
        <w:t>5.6.3.1</w:t>
      </w:r>
      <w:r w:rsidRPr="00F97FBC">
        <w:rPr>
          <w:rFonts w:eastAsia="Times New Roman" w:cs="Times New Roman"/>
          <w:szCs w:val="20"/>
          <w:lang w:eastAsia="de-DE"/>
        </w:rPr>
        <w:tab/>
        <w:t>Для целей требуемого по пункту 5.6.3 произвольного выбора точек руководствуются</w:t>
      </w:r>
      <w:r w:rsidRPr="00F97FBC">
        <w:rPr>
          <w:rFonts w:eastAsia="Times New Roman" w:cs="Times New Roman"/>
          <w:szCs w:val="20"/>
          <w:lang w:eastAsia="en-GB"/>
        </w:rPr>
        <w:t xml:space="preserve"> признанными статистическими методами рандомизации.</w:t>
      </w:r>
    </w:p>
    <w:p w:rsidR="004B710E" w:rsidRPr="00F97FBC" w:rsidRDefault="004B710E" w:rsidP="004F07EA">
      <w:pPr>
        <w:keepLine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4</w:t>
      </w:r>
      <w:r w:rsidRPr="00F97FBC">
        <w:rPr>
          <w:rFonts w:eastAsia="Times New Roman" w:cs="Times New Roman"/>
          <w:szCs w:val="20"/>
          <w:lang w:eastAsia="de-DE"/>
        </w:rPr>
        <w:tab/>
      </w:r>
      <w:r w:rsidRPr="00F97FBC">
        <w:rPr>
          <w:rFonts w:eastAsia="Times New Roman" w:cs="Times New Roman"/>
          <w:szCs w:val="20"/>
          <w:shd w:val="clear" w:color="auto" w:fill="FFFFFF"/>
          <w:lang w:eastAsia="en-GB"/>
        </w:rPr>
        <w:t>Требования к испытаниям</w:t>
      </w:r>
    </w:p>
    <w:p w:rsidR="004B710E" w:rsidRPr="00F97FBC" w:rsidRDefault="004B710E" w:rsidP="00AE665D">
      <w:pPr>
        <w:spacing w:after="120"/>
        <w:ind w:left="2268" w:right="1134"/>
        <w:jc w:val="both"/>
        <w:rPr>
          <w:rFonts w:eastAsia="Times New Roman" w:cs="Times New Roman"/>
          <w:szCs w:val="20"/>
          <w:lang w:eastAsia="de-DE"/>
        </w:rPr>
      </w:pPr>
      <w:r w:rsidRPr="00F97FBC">
        <w:rPr>
          <w:rFonts w:eastAsia="Times New Roman" w:cs="Times New Roman"/>
          <w:szCs w:val="20"/>
          <w:lang w:eastAsia="de-DE"/>
        </w:rPr>
        <w:t>Испытание проводят сразу же после завершения применимого ВДУЦ следующим образом:</w:t>
      </w:r>
    </w:p>
    <w:p w:rsidR="004B710E" w:rsidRPr="00F97FBC" w:rsidRDefault="004B710E" w:rsidP="00AE665D">
      <w:pPr>
        <w:tabs>
          <w:tab w:val="left" w:pos="6521"/>
        </w:tabs>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a</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испытание с использованием произвольно выбранных точек крутящего момента </w:t>
      </w:r>
      <w:r w:rsidRPr="00F97FBC">
        <w:rPr>
          <w:rFonts w:eastAsia="Times New Roman" w:cs="Times New Roman"/>
          <w:szCs w:val="20"/>
          <w:lang w:eastAsia="en-GB"/>
        </w:rPr>
        <w:t xml:space="preserve">и частоты вращения </w:t>
      </w:r>
      <w:r w:rsidRPr="00F97FBC">
        <w:rPr>
          <w:rFonts w:eastAsia="Times New Roman" w:cs="Times New Roman"/>
          <w:szCs w:val="20"/>
          <w:lang w:eastAsia="de-DE"/>
        </w:rPr>
        <w:t xml:space="preserve">проводят, соответственно, либо сразу же после последовательности испытания </w:t>
      </w:r>
      <w:r w:rsidRPr="00F97FBC">
        <w:rPr>
          <w:rFonts w:eastAsia="Times New Roman" w:cs="Times New Roman"/>
          <w:szCs w:val="20"/>
          <w:lang w:eastAsia="en-GB"/>
        </w:rPr>
        <w:t xml:space="preserve">ВДУЦ в дискретном режиме, оговоренной в подпунктах а)–е) пункта 7.8.1.2 приложения 4, но до осуществления предусмотренных после испытания процедур по подпункту е), либо после </w:t>
      </w:r>
      <w:r w:rsidRPr="00F97FBC">
        <w:rPr>
          <w:rFonts w:eastAsia="Times New Roman" w:cs="Times New Roman"/>
          <w:szCs w:val="20"/>
          <w:lang w:eastAsia="de-DE"/>
        </w:rPr>
        <w:t xml:space="preserve">последовательности испытания </w:t>
      </w:r>
      <w:r w:rsidRPr="00F97FBC">
        <w:rPr>
          <w:rFonts w:eastAsia="Times New Roman" w:cs="Times New Roman"/>
          <w:szCs w:val="20"/>
          <w:lang w:eastAsia="en-GB"/>
        </w:rPr>
        <w:t>ВДУЦ в ступенчатом режиме (ЦСР), оговоренной в подпунктах а)–</w:t>
      </w:r>
      <w:r w:rsidRPr="00F97FBC">
        <w:rPr>
          <w:rFonts w:eastAsia="Times New Roman" w:cs="Times New Roman"/>
          <w:szCs w:val="20"/>
          <w:lang w:val="en-GB" w:eastAsia="en-GB"/>
        </w:rPr>
        <w:t>d</w:t>
      </w:r>
      <w:r w:rsidRPr="00F97FBC">
        <w:rPr>
          <w:rFonts w:eastAsia="Times New Roman" w:cs="Times New Roman"/>
          <w:szCs w:val="20"/>
          <w:lang w:eastAsia="en-GB"/>
        </w:rPr>
        <w:t>) пункта 7.8.2.3 приложения 4, но до осуществления предусмотренных после испытания процедур по подпункту е);</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b</w:t>
      </w:r>
      <w:r w:rsidRPr="00F97FBC">
        <w:rPr>
          <w:rFonts w:eastAsia="Times New Roman" w:cs="Times New Roman"/>
          <w:szCs w:val="20"/>
          <w:lang w:eastAsia="de-DE"/>
        </w:rPr>
        <w:t>)</w:t>
      </w:r>
      <w:r w:rsidRPr="00F97FBC">
        <w:rPr>
          <w:rFonts w:eastAsia="Times New Roman" w:cs="Times New Roman"/>
          <w:szCs w:val="20"/>
          <w:lang w:eastAsia="de-DE"/>
        </w:rPr>
        <w:tab/>
      </w:r>
      <w:r w:rsidRPr="00F97FBC">
        <w:rPr>
          <w:rFonts w:eastAsia="Times New Roman" w:cs="Times New Roman"/>
          <w:szCs w:val="20"/>
          <w:lang w:eastAsia="en-GB"/>
        </w:rPr>
        <w:t xml:space="preserve">в соответствии с требованиями подпунктов </w:t>
      </w:r>
      <w:r w:rsidRPr="00F97FBC">
        <w:rPr>
          <w:rFonts w:eastAsia="Times New Roman" w:cs="Times New Roman"/>
          <w:szCs w:val="20"/>
          <w:lang w:val="en-GB" w:eastAsia="en-GB"/>
        </w:rPr>
        <w:t>b</w:t>
      </w:r>
      <w:r w:rsidRPr="00F97FBC">
        <w:rPr>
          <w:rFonts w:eastAsia="Times New Roman" w:cs="Times New Roman"/>
          <w:szCs w:val="20"/>
          <w:lang w:eastAsia="en-GB"/>
        </w:rPr>
        <w:t>)–</w:t>
      </w:r>
      <w:r w:rsidRPr="00F97FBC">
        <w:rPr>
          <w:rFonts w:eastAsia="Times New Roman" w:cs="Times New Roman"/>
          <w:szCs w:val="20"/>
          <w:lang w:val="en-GB" w:eastAsia="en-GB"/>
        </w:rPr>
        <w:t>e</w:t>
      </w:r>
      <w:r w:rsidRPr="00F97FBC">
        <w:rPr>
          <w:rFonts w:eastAsia="Times New Roman" w:cs="Times New Roman"/>
          <w:szCs w:val="20"/>
          <w:lang w:eastAsia="en-GB"/>
        </w:rPr>
        <w:t>) пункта 7.8.1.2 приложения 4 испытания проводят на основе метода, предполагающего использование нескольких фильтров (по одному фильтру на каждую испытательную точку), для каждой из испытательных точек, выбранных в соответствии с пунктом 3;</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c</w:t>
      </w:r>
      <w:r w:rsidRPr="00F97FBC">
        <w:rPr>
          <w:rFonts w:eastAsia="Times New Roman" w:cs="Times New Roman"/>
          <w:szCs w:val="20"/>
          <w:lang w:eastAsia="de-DE"/>
        </w:rPr>
        <w:t xml:space="preserve">) </w:t>
      </w:r>
      <w:r w:rsidRPr="00F97FBC">
        <w:rPr>
          <w:rFonts w:eastAsia="Times New Roman" w:cs="Times New Roman"/>
          <w:szCs w:val="20"/>
          <w:lang w:eastAsia="de-DE"/>
        </w:rPr>
        <w:tab/>
        <w:t xml:space="preserve">по каждой </w:t>
      </w:r>
      <w:r w:rsidRPr="00F97FBC">
        <w:rPr>
          <w:rFonts w:eastAsia="Times New Roman" w:cs="Times New Roman"/>
          <w:szCs w:val="20"/>
          <w:lang w:eastAsia="en-GB"/>
        </w:rPr>
        <w:t xml:space="preserve">испытательной точке рассчитывают значение удельных выбросов </w:t>
      </w:r>
      <w:r w:rsidRPr="00F97FBC">
        <w:rPr>
          <w:rFonts w:eastAsia="Times New Roman" w:cs="Times New Roman"/>
          <w:szCs w:val="20"/>
          <w:lang w:eastAsia="de-DE"/>
        </w:rPr>
        <w:t xml:space="preserve">(в </w:t>
      </w:r>
      <w:r w:rsidRPr="00F97FBC">
        <w:rPr>
          <w:rFonts w:eastAsia="Calibri" w:cs="Times New Roman"/>
          <w:bCs/>
          <w:szCs w:val="20"/>
        </w:rPr>
        <w:t>г/</w:t>
      </w:r>
      <w:r w:rsidRPr="00F97FBC">
        <w:rPr>
          <w:rFonts w:eastAsia="Times New Roman" w:cs="Times New Roman"/>
          <w:szCs w:val="20"/>
          <w:lang w:eastAsia="en-GB"/>
        </w:rPr>
        <w:t>кВт·ч</w:t>
      </w:r>
      <w:r w:rsidRPr="00F97FBC">
        <w:rPr>
          <w:rFonts w:eastAsia="Times New Roman" w:cs="Times New Roman"/>
          <w:szCs w:val="20"/>
          <w:lang w:eastAsia="de-DE"/>
        </w:rPr>
        <w:t xml:space="preserve"> или #/</w:t>
      </w:r>
      <w:r w:rsidRPr="00F97FBC">
        <w:rPr>
          <w:rFonts w:eastAsia="Times New Roman" w:cs="Times New Roman"/>
          <w:szCs w:val="20"/>
          <w:lang w:eastAsia="en-GB"/>
        </w:rPr>
        <w:t>кВт·ч, в зависимости от того, что применимо</w:t>
      </w:r>
      <w:r w:rsidRPr="00F97FBC">
        <w:rPr>
          <w:rFonts w:eastAsia="Times New Roman" w:cs="Times New Roman"/>
          <w:szCs w:val="20"/>
          <w:lang w:eastAsia="de-DE"/>
        </w:rPr>
        <w:t>);</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d</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значения выбросов могут быть рассчитаны на основе массы согласно добавлению </w:t>
      </w:r>
      <w:r w:rsidRPr="00F97FBC">
        <w:rPr>
          <w:rFonts w:eastAsia="Times New Roman" w:cs="Times New Roman"/>
          <w:szCs w:val="20"/>
          <w:lang w:val="en-GB" w:eastAsia="en-GB"/>
        </w:rPr>
        <w:t>A</w:t>
      </w:r>
      <w:r w:rsidRPr="00F97FBC">
        <w:rPr>
          <w:rFonts w:eastAsia="Times New Roman" w:cs="Times New Roman"/>
          <w:szCs w:val="20"/>
          <w:lang w:eastAsia="en-GB"/>
        </w:rPr>
        <w:t xml:space="preserve">.1 к приложению 5 или на основе молярности согласно добавлению </w:t>
      </w:r>
      <w:r w:rsidRPr="00F97FBC">
        <w:rPr>
          <w:rFonts w:eastAsia="Times New Roman" w:cs="Times New Roman"/>
          <w:szCs w:val="20"/>
          <w:lang w:val="en-GB" w:eastAsia="en-GB"/>
        </w:rPr>
        <w:t>A</w:t>
      </w:r>
      <w:r w:rsidRPr="00F97FBC">
        <w:rPr>
          <w:rFonts w:eastAsia="Times New Roman" w:cs="Times New Roman"/>
          <w:szCs w:val="20"/>
          <w:lang w:eastAsia="en-GB"/>
        </w:rPr>
        <w:t>.2 к приложению 5, однако они должны соответствовать методу, используемому для ВДУЦ в дискретном режиме или цикла испытания ЦСР;</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e</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для суммирования показателей по газообразным веществам и КЧ (если применимо)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mode</w:t>
      </w:r>
      <w:r w:rsidRPr="00F97FBC">
        <w:rPr>
          <w:rFonts w:eastAsia="Times New Roman" w:cs="Times New Roman"/>
          <w:szCs w:val="20"/>
          <w:lang w:eastAsia="en-GB"/>
        </w:rPr>
        <w:t xml:space="preserve"> в уравнениях </w:t>
      </w:r>
      <w:r w:rsidRPr="00F97FBC">
        <w:rPr>
          <w:rFonts w:eastAsia="Times New Roman" w:cs="Times New Roman"/>
          <w:szCs w:val="20"/>
          <w:lang w:eastAsia="de-DE"/>
        </w:rPr>
        <w:t>(</w:t>
      </w:r>
      <w:r w:rsidRPr="00F97FBC">
        <w:rPr>
          <w:rFonts w:eastAsia="Times New Roman" w:cs="Times New Roman"/>
          <w:szCs w:val="20"/>
          <w:lang w:val="en-GB" w:eastAsia="de-DE"/>
        </w:rPr>
        <w:t>A</w:t>
      </w:r>
      <w:r w:rsidRPr="00F97FBC">
        <w:rPr>
          <w:rFonts w:eastAsia="Times New Roman" w:cs="Times New Roman"/>
          <w:szCs w:val="20"/>
          <w:lang w:eastAsia="de-DE"/>
        </w:rPr>
        <w:t>.5-64) или (</w:t>
      </w:r>
      <w:r w:rsidRPr="00F97FBC">
        <w:rPr>
          <w:rFonts w:eastAsia="Times New Roman" w:cs="Times New Roman"/>
          <w:szCs w:val="20"/>
          <w:lang w:val="en-GB" w:eastAsia="de-DE"/>
        </w:rPr>
        <w:t>A</w:t>
      </w:r>
      <w:r w:rsidRPr="00F97FBC">
        <w:rPr>
          <w:rFonts w:eastAsia="Times New Roman" w:cs="Times New Roman"/>
          <w:szCs w:val="20"/>
          <w:lang w:eastAsia="de-DE"/>
        </w:rPr>
        <w:t xml:space="preserve">.5-136) и </w:t>
      </w:r>
      <w:r w:rsidRPr="00F97FBC">
        <w:rPr>
          <w:rFonts w:eastAsia="Times New Roman" w:cs="Times New Roman"/>
          <w:szCs w:val="20"/>
          <w:lang w:eastAsia="de-DE"/>
        </w:rPr>
        <w:br/>
        <w:t>(</w:t>
      </w:r>
      <w:r w:rsidRPr="00F97FBC">
        <w:rPr>
          <w:rFonts w:eastAsia="Times New Roman" w:cs="Times New Roman"/>
          <w:szCs w:val="20"/>
          <w:lang w:val="en-GB" w:eastAsia="de-DE"/>
        </w:rPr>
        <w:t>A</w:t>
      </w:r>
      <w:r w:rsidRPr="00F97FBC">
        <w:rPr>
          <w:rFonts w:eastAsia="Times New Roman" w:cs="Times New Roman"/>
          <w:szCs w:val="20"/>
          <w:lang w:eastAsia="de-DE"/>
        </w:rPr>
        <w:t>.5-180)</w:t>
      </w:r>
      <w:r w:rsidRPr="00F97FBC">
        <w:rPr>
          <w:rFonts w:eastAsia="Times New Roman" w:cs="Times New Roman"/>
          <w:szCs w:val="20"/>
          <w:lang w:eastAsia="en-GB"/>
        </w:rPr>
        <w:t xml:space="preserve"> приравнивают к 1 и используют коэффициент весомости</w:t>
      </w:r>
      <w:r w:rsidRPr="00F97FBC">
        <w:rPr>
          <w:rFonts w:eastAsia="Times New Roman" w:cs="Times New Roman"/>
          <w:szCs w:val="20"/>
          <w:lang w:val="en-US" w:eastAsia="en-GB"/>
        </w:rPr>
        <w:t> </w:t>
      </w:r>
      <w:r w:rsidRPr="00F97FBC">
        <w:rPr>
          <w:rFonts w:eastAsia="Times New Roman" w:cs="Times New Roman"/>
          <w:szCs w:val="20"/>
          <w:lang w:eastAsia="en-GB"/>
        </w:rPr>
        <w:t>1;</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f</w:t>
      </w:r>
      <w:r w:rsidRPr="00F97FBC">
        <w:rPr>
          <w:rFonts w:eastAsia="Times New Roman" w:cs="Times New Roman"/>
          <w:szCs w:val="20"/>
          <w:lang w:eastAsia="de-DE"/>
        </w:rPr>
        <w:t xml:space="preserve">) </w:t>
      </w:r>
      <w:r w:rsidRPr="00F97FBC">
        <w:rPr>
          <w:rFonts w:eastAsia="Times New Roman" w:cs="Times New Roman"/>
          <w:szCs w:val="20"/>
          <w:lang w:eastAsia="de-DE"/>
        </w:rPr>
        <w:tab/>
      </w:r>
      <w:r w:rsidRPr="00F97FBC">
        <w:rPr>
          <w:rFonts w:eastAsia="Times New Roman" w:cs="Times New Roman"/>
          <w:szCs w:val="20"/>
          <w:lang w:eastAsia="en-GB"/>
        </w:rPr>
        <w:t xml:space="preserve">для расчета показателей по взвешенным частицам применяют метод, предполагающий использование нескольких фильтров, а для суммирования показателей </w:t>
      </w:r>
      <w:r w:rsidRPr="00F97FBC">
        <w:rPr>
          <w:rFonts w:eastAsia="Times New Roman" w:cs="Times New Roman"/>
          <w:szCs w:val="20"/>
          <w:lang w:val="en-GB" w:eastAsia="en-GB"/>
        </w:rPr>
        <w:t>N</w:t>
      </w:r>
      <w:r w:rsidRPr="00F97FBC">
        <w:rPr>
          <w:rFonts w:eastAsia="Times New Roman" w:cs="Times New Roman"/>
          <w:szCs w:val="20"/>
          <w:vertAlign w:val="subscript"/>
          <w:lang w:val="en-GB" w:eastAsia="en-GB"/>
        </w:rPr>
        <w:t>mode</w:t>
      </w:r>
      <w:r w:rsidRPr="00F97FBC">
        <w:rPr>
          <w:rFonts w:eastAsia="Times New Roman" w:cs="Times New Roman"/>
          <w:szCs w:val="20"/>
          <w:lang w:eastAsia="en-GB"/>
        </w:rPr>
        <w:t xml:space="preserve"> в уравнении </w:t>
      </w:r>
      <w:r w:rsidRPr="00F97FBC">
        <w:rPr>
          <w:rFonts w:eastAsia="Times New Roman" w:cs="Times New Roman"/>
          <w:szCs w:val="20"/>
          <w:lang w:eastAsia="de-DE"/>
        </w:rPr>
        <w:t>(</w:t>
      </w:r>
      <w:r w:rsidRPr="00F97FBC">
        <w:rPr>
          <w:rFonts w:eastAsia="Times New Roman" w:cs="Times New Roman"/>
          <w:szCs w:val="20"/>
          <w:lang w:val="en-GB" w:eastAsia="de-DE"/>
        </w:rPr>
        <w:t>A</w:t>
      </w:r>
      <w:r w:rsidRPr="00F97FBC">
        <w:rPr>
          <w:rFonts w:eastAsia="Times New Roman" w:cs="Times New Roman"/>
          <w:szCs w:val="20"/>
          <w:lang w:eastAsia="de-DE"/>
        </w:rPr>
        <w:t>.5-67)</w:t>
      </w:r>
      <w:r w:rsidRPr="00F97FBC">
        <w:rPr>
          <w:rFonts w:eastAsia="Times New Roman" w:cs="Times New Roman"/>
          <w:szCs w:val="20"/>
          <w:lang w:eastAsia="en-GB"/>
        </w:rPr>
        <w:t xml:space="preserve"> приравнивают к 1 и используют коэффициент весомости 1.</w:t>
      </w:r>
    </w:p>
    <w:p w:rsidR="004B710E" w:rsidRPr="00F97FBC" w:rsidRDefault="004B710E" w:rsidP="00AE665D">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6.5</w:t>
      </w:r>
      <w:r w:rsidRPr="00F97FBC">
        <w:rPr>
          <w:rFonts w:eastAsia="Times New Roman" w:cs="Times New Roman"/>
          <w:szCs w:val="20"/>
          <w:lang w:eastAsia="de-DE"/>
        </w:rPr>
        <w:tab/>
        <w:t xml:space="preserve">Регенерация </w:t>
      </w:r>
    </w:p>
    <w:p w:rsidR="004B710E" w:rsidRPr="00F97FBC" w:rsidRDefault="004B710E" w:rsidP="00AE665D">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ab/>
        <w:t>Если регенерация происходит во время осуществления процедуры, указанной в пункте 5.6.4, или непосредственно предшествует ей, то по завершении данной процедуры испытание может, по просьбе изготовителя, быть признано недействительным, причем независимо от причин регенерации. В таком случае испытание повторяют. Используют те же самые точки крутящего момента и частоты вращения, однако порядок прогона может быть иным. Повторно использовать любые точки крутящего момента и частоты вращения, для которых уже получен положительный результат, не считается необходимым. В случае повторного испытания применяют следующую процедуру:</w:t>
      </w:r>
    </w:p>
    <w:p w:rsidR="004B710E" w:rsidRPr="00F97FBC" w:rsidRDefault="004B710E" w:rsidP="00AE665D">
      <w:pPr>
        <w:spacing w:after="120"/>
        <w:ind w:left="2835" w:right="1134" w:hanging="567"/>
        <w:jc w:val="both"/>
        <w:rPr>
          <w:rFonts w:eastAsia="Times New Roman" w:cs="Times New Roman"/>
          <w:szCs w:val="20"/>
          <w:lang w:eastAsia="en-GB"/>
        </w:rPr>
      </w:pPr>
      <w:r w:rsidRPr="00F97FBC">
        <w:rPr>
          <w:rFonts w:eastAsia="Times New Roman" w:cs="Times New Roman"/>
          <w:szCs w:val="20"/>
          <w:lang w:val="en-GB" w:eastAsia="de-DE"/>
        </w:rPr>
        <w:t>a</w:t>
      </w:r>
      <w:r w:rsidRPr="00F97FBC">
        <w:rPr>
          <w:rFonts w:eastAsia="Times New Roman" w:cs="Times New Roman"/>
          <w:szCs w:val="20"/>
          <w:lang w:eastAsia="de-DE"/>
        </w:rPr>
        <w:t>)</w:t>
      </w:r>
      <w:r w:rsidRPr="00F97FBC">
        <w:rPr>
          <w:rFonts w:eastAsia="Times New Roman" w:cs="Times New Roman"/>
          <w:szCs w:val="20"/>
          <w:lang w:eastAsia="de-DE"/>
        </w:rPr>
        <w:tab/>
      </w:r>
      <w:r w:rsidRPr="00F97FBC">
        <w:rPr>
          <w:rFonts w:eastAsia="Times New Roman" w:cs="Times New Roman"/>
          <w:szCs w:val="20"/>
          <w:lang w:eastAsia="en-GB"/>
        </w:rPr>
        <w:t>двигатель функционирует таким образом, чтобы обеспечивалось завершение цикла регенерации и, когда это применимо, восстанавливалось количество сажи в системе последующей обработки взвешенных частиц;</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lastRenderedPageBreak/>
        <w:t>b</w:t>
      </w:r>
      <w:r w:rsidRPr="00F97FBC">
        <w:rPr>
          <w:rFonts w:eastAsia="Times New Roman" w:cs="Times New Roman"/>
          <w:szCs w:val="20"/>
          <w:lang w:eastAsia="de-DE"/>
        </w:rPr>
        <w:t>)</w:t>
      </w:r>
      <w:r w:rsidRPr="00F97FBC">
        <w:rPr>
          <w:rFonts w:eastAsia="Times New Roman" w:cs="Times New Roman"/>
          <w:szCs w:val="20"/>
          <w:lang w:eastAsia="de-DE"/>
        </w:rPr>
        <w:tab/>
        <w:t>двигатель прогревают с соблюдением процедуры по пункту 7.8.1.1 приложения 4;</w:t>
      </w:r>
    </w:p>
    <w:p w:rsidR="004B710E" w:rsidRPr="00F97FBC" w:rsidRDefault="004B710E" w:rsidP="00AE665D">
      <w:pPr>
        <w:spacing w:after="120"/>
        <w:ind w:left="2835" w:right="1134" w:hanging="567"/>
        <w:jc w:val="both"/>
        <w:rPr>
          <w:rFonts w:eastAsia="Times New Roman" w:cs="Times New Roman"/>
          <w:szCs w:val="20"/>
          <w:lang w:eastAsia="de-DE"/>
        </w:rPr>
      </w:pPr>
      <w:r w:rsidRPr="00F97FBC">
        <w:rPr>
          <w:rFonts w:eastAsia="Times New Roman" w:cs="Times New Roman"/>
          <w:szCs w:val="20"/>
          <w:lang w:val="en-GB" w:eastAsia="de-DE"/>
        </w:rPr>
        <w:t>c</w:t>
      </w:r>
      <w:r w:rsidRPr="00F97FBC">
        <w:rPr>
          <w:rFonts w:eastAsia="Times New Roman" w:cs="Times New Roman"/>
          <w:szCs w:val="20"/>
          <w:lang w:eastAsia="de-DE"/>
        </w:rPr>
        <w:t>)</w:t>
      </w:r>
      <w:r w:rsidRPr="00F97FBC">
        <w:rPr>
          <w:rFonts w:eastAsia="Times New Roman" w:cs="Times New Roman"/>
          <w:szCs w:val="20"/>
          <w:lang w:eastAsia="de-DE"/>
        </w:rPr>
        <w:tab/>
        <w:t xml:space="preserve">указанную в пункте 5.6.4 процедуру испытания повторяют, начиная с подпункта 5.6.4 </w:t>
      </w:r>
      <w:r w:rsidRPr="00F97FBC">
        <w:rPr>
          <w:rFonts w:eastAsia="Times New Roman" w:cs="Times New Roman"/>
          <w:szCs w:val="20"/>
          <w:lang w:val="en-GB" w:eastAsia="de-DE"/>
        </w:rPr>
        <w:t>b</w:t>
      </w:r>
      <w:r w:rsidRPr="00F97FBC">
        <w:rPr>
          <w:rFonts w:eastAsia="Times New Roman" w:cs="Times New Roman"/>
          <w:szCs w:val="20"/>
          <w:lang w:eastAsia="de-DE"/>
        </w:rPr>
        <w:t>).</w:t>
      </w:r>
    </w:p>
    <w:p w:rsidR="004B710E" w:rsidRPr="00F97FBC" w:rsidRDefault="004B710E" w:rsidP="00AE665D">
      <w:pPr>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w:t>
      </w:r>
      <w:r w:rsidRPr="00F97FBC">
        <w:rPr>
          <w:rFonts w:eastAsia="Times New Roman" w:cs="Times New Roman"/>
          <w:szCs w:val="20"/>
          <w:lang w:eastAsia="de-DE"/>
        </w:rPr>
        <w:tab/>
      </w:r>
      <w:r w:rsidRPr="00F97FBC">
        <w:rPr>
          <w:rFonts w:eastAsia="Times New Roman" w:cs="Times New Roman"/>
          <w:szCs w:val="20"/>
          <w:lang w:eastAsia="en-GB"/>
        </w:rPr>
        <w:t>Проверка выбросов картерных газов</w:t>
      </w:r>
    </w:p>
    <w:p w:rsidR="004B710E" w:rsidRPr="00F97FBC" w:rsidRDefault="004B710E" w:rsidP="00AE665D">
      <w:pPr>
        <w:tabs>
          <w:tab w:val="right" w:leader="dot" w:pos="9071"/>
        </w:tab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1</w:t>
      </w:r>
      <w:r w:rsidRPr="00F97FBC">
        <w:rPr>
          <w:rFonts w:eastAsia="Times New Roman" w:cs="Times New Roman"/>
          <w:szCs w:val="20"/>
          <w:lang w:eastAsia="de-DE"/>
        </w:rPr>
        <w:tab/>
        <w:t>Картерные газы из двигателей могут направляться в выпускную трубу, примыкающую к верхней части любого устройства последующей обработки отработавших газов, в процессе всей процедуры.</w:t>
      </w:r>
    </w:p>
    <w:p w:rsidR="004B710E" w:rsidRDefault="004B710E" w:rsidP="00AE665D">
      <w:pPr>
        <w:tabs>
          <w:tab w:val="right" w:leader="dot" w:pos="9071"/>
        </w:tabs>
        <w:spacing w:after="120"/>
        <w:ind w:left="2268" w:right="1134" w:hanging="1134"/>
        <w:jc w:val="both"/>
        <w:rPr>
          <w:rFonts w:eastAsia="Times New Roman" w:cs="Times New Roman"/>
          <w:szCs w:val="20"/>
          <w:lang w:eastAsia="de-DE"/>
        </w:rPr>
      </w:pPr>
      <w:r w:rsidRPr="00F97FBC">
        <w:rPr>
          <w:rFonts w:eastAsia="Times New Roman" w:cs="Times New Roman"/>
          <w:szCs w:val="20"/>
          <w:lang w:eastAsia="de-DE"/>
        </w:rPr>
        <w:t>5.7.2</w:t>
      </w:r>
      <w:r w:rsidRPr="00F97FBC">
        <w:rPr>
          <w:rFonts w:eastAsia="Times New Roman" w:cs="Times New Roman"/>
          <w:szCs w:val="20"/>
          <w:lang w:eastAsia="de-DE"/>
        </w:rPr>
        <w:tab/>
        <w:t>Объем картерных газов, выброс которых происходит непосредственно в окружающую среду, прибавляют к объему выбросов отработавших газов в ходе всех испытаний на выбросы. С этой целью изготовитель устанавливает двигатели таким образом, чтобы все выбросы картерных газов могли направляться в систему отбора проб выбросов согласно требованиям пункта 6.10 приложения 4 к настоящим Правилам.</w:t>
      </w:r>
    </w:p>
    <w:p w:rsidR="004B710E" w:rsidRPr="00F97FBC" w:rsidRDefault="004B710E" w:rsidP="00AE665D">
      <w:pPr>
        <w:pStyle w:val="HChG"/>
        <w:tabs>
          <w:tab w:val="clear" w:pos="851"/>
        </w:tabs>
        <w:spacing w:before="240" w:after="200" w:line="240" w:lineRule="atLeast"/>
        <w:ind w:left="2279"/>
      </w:pPr>
      <w:bookmarkStart w:id="38" w:name="_Toc381957075"/>
      <w:bookmarkStart w:id="39" w:name="_Toc495070745"/>
      <w:r w:rsidRPr="00F97FBC">
        <w:t>6.</w:t>
      </w:r>
      <w:r w:rsidRPr="00F97FBC">
        <w:tab/>
      </w:r>
      <w:bookmarkEnd w:id="38"/>
      <w:bookmarkEnd w:id="39"/>
      <w:r w:rsidRPr="00F97FBC">
        <w:t>Установка на транспортном средстве</w:t>
      </w:r>
    </w:p>
    <w:p w:rsidR="004B710E" w:rsidRPr="00F97FBC" w:rsidRDefault="004B710E" w:rsidP="00AE665D">
      <w:pPr>
        <w:pStyle w:val="SingleTxtG"/>
        <w:ind w:left="2268" w:hanging="1134"/>
      </w:pPr>
      <w:r w:rsidRPr="00F97FBC">
        <w:t>6.1</w:t>
      </w:r>
      <w:r w:rsidRPr="00F97FBC">
        <w:tab/>
      </w:r>
      <w:r w:rsidRPr="00F97FBC">
        <w:rPr>
          <w:shd w:val="clear" w:color="auto" w:fill="FFFFFF"/>
        </w:rPr>
        <w:t xml:space="preserve">Информация и </w:t>
      </w:r>
      <w:r w:rsidRPr="00F97FBC">
        <w:t>инструкции</w:t>
      </w:r>
      <w:r w:rsidRPr="00F97FBC">
        <w:rPr>
          <w:shd w:val="clear" w:color="auto" w:fill="FFFFFF"/>
        </w:rPr>
        <w:t>, предназначенные для ИОО и конечных пользователей</w:t>
      </w:r>
    </w:p>
    <w:p w:rsidR="004B710E" w:rsidRPr="00F97FBC" w:rsidRDefault="004B710E" w:rsidP="00AE665D">
      <w:pPr>
        <w:pStyle w:val="SingleTxtG"/>
        <w:ind w:left="2268" w:hanging="1134"/>
        <w:rPr>
          <w:shd w:val="clear" w:color="auto" w:fill="FFFFFF"/>
        </w:rPr>
      </w:pPr>
      <w:r w:rsidRPr="00F97FBC">
        <w:t>6.1.1</w:t>
      </w:r>
      <w:r w:rsidRPr="00F97FBC">
        <w:tab/>
      </w:r>
      <w:r w:rsidRPr="00F97FBC">
        <w:tab/>
        <w:t xml:space="preserve">Изготовитель не передает </w:t>
      </w:r>
      <w:r w:rsidRPr="00F97FBC">
        <w:rPr>
          <w:shd w:val="clear" w:color="auto" w:fill="FFFFFF"/>
        </w:rPr>
        <w:t xml:space="preserve">ИОО или конечным пользователям никаких технических сведений в отношении тех предусмотренных настоящими Правилами конструктивных особенностей, которые отличаются от особенностей, </w:t>
      </w:r>
      <w:r w:rsidRPr="00F97FBC">
        <w:t>официально</w:t>
      </w:r>
      <w:r w:rsidRPr="00F97FBC">
        <w:rPr>
          <w:shd w:val="clear" w:color="auto" w:fill="FFFFFF"/>
        </w:rPr>
        <w:t xml:space="preserve"> утвержденных органом по официальному утверждению типа.</w:t>
      </w:r>
    </w:p>
    <w:p w:rsidR="004B710E" w:rsidRPr="00F97FBC" w:rsidRDefault="004B710E" w:rsidP="00AE665D">
      <w:pPr>
        <w:pStyle w:val="SingleTxtG"/>
        <w:ind w:left="2268" w:hanging="1134"/>
      </w:pPr>
      <w:r w:rsidRPr="00F97FBC">
        <w:t>6.1.2</w:t>
      </w:r>
      <w:r w:rsidRPr="00F97FBC">
        <w:tab/>
        <w:t xml:space="preserve">Изготовитель представляет ИОО всю соответствующую информацию и любые инструкции, </w:t>
      </w:r>
      <w:r w:rsidRPr="00F97FBC">
        <w:rPr>
          <w:shd w:val="clear" w:color="auto" w:fill="FFFFFF"/>
        </w:rPr>
        <w:t xml:space="preserve">необходимые для правильной установки двигателя на внедорожной </w:t>
      </w:r>
      <w:r w:rsidRPr="00F97FBC">
        <w:t>подвижной</w:t>
      </w:r>
      <w:r w:rsidRPr="00F97FBC">
        <w:rPr>
          <w:shd w:val="clear" w:color="auto" w:fill="FFFFFF"/>
        </w:rPr>
        <w:t xml:space="preserve"> технике или транспортных средствах категории Т, включая </w:t>
      </w:r>
      <w:r w:rsidRPr="00F97FBC">
        <w:t>обстоятельное указание любых особых условий или ограничений, связанных с установкой или эксплуатацией двигателя.</w:t>
      </w:r>
    </w:p>
    <w:p w:rsidR="004B710E" w:rsidRPr="00F97FBC" w:rsidRDefault="004B710E" w:rsidP="00AE665D">
      <w:pPr>
        <w:pStyle w:val="SingleTxtG"/>
        <w:ind w:left="2268" w:hanging="1134"/>
      </w:pPr>
      <w:r w:rsidRPr="00F97FBC">
        <w:t>6.1.3</w:t>
      </w:r>
      <w:r w:rsidRPr="00F97FBC">
        <w:tab/>
        <w:t xml:space="preserve">Изготовитель представляет ИОО всю соответствующую информацию и </w:t>
      </w:r>
      <w:r w:rsidRPr="00F97FBC">
        <w:rPr>
          <w:shd w:val="clear" w:color="auto" w:fill="FFFFFF"/>
        </w:rPr>
        <w:t>необходимые</w:t>
      </w:r>
      <w:r w:rsidRPr="00F97FBC">
        <w:t xml:space="preserve"> инструкции, </w:t>
      </w:r>
      <w:r w:rsidRPr="00F97FBC">
        <w:rPr>
          <w:shd w:val="clear" w:color="auto" w:fill="FFFFFF"/>
        </w:rPr>
        <w:t xml:space="preserve">предназначенные для конечного пользователя, </w:t>
      </w:r>
      <w:r w:rsidRPr="00F97FBC">
        <w:t>включая</w:t>
      </w:r>
      <w:r w:rsidRPr="00F97FBC">
        <w:rPr>
          <w:shd w:val="clear" w:color="auto" w:fill="FFFFFF"/>
        </w:rPr>
        <w:t xml:space="preserve"> </w:t>
      </w:r>
      <w:r w:rsidRPr="00F97FBC">
        <w:t>обстоятельное указание любых особых условий или ограничений, связанных с эксплуатацией двигателя.</w:t>
      </w:r>
    </w:p>
    <w:p w:rsidR="004B710E" w:rsidRPr="00F97FBC" w:rsidRDefault="004B710E" w:rsidP="00AE665D">
      <w:pPr>
        <w:pStyle w:val="SingleTxtG"/>
        <w:ind w:left="2268" w:hanging="1134"/>
      </w:pPr>
      <w:r w:rsidRPr="00F97FBC">
        <w:t>6.1.4</w:t>
      </w:r>
      <w:r w:rsidRPr="00F97FBC">
        <w:tab/>
        <w:t>Изготовитель сообщает ИОО величину выбросов диоксида углерода (</w:t>
      </w:r>
      <w:r w:rsidRPr="00F97FBC">
        <w:rPr>
          <w:lang w:val="en-IE"/>
        </w:rPr>
        <w:t>CO</w:t>
      </w:r>
      <w:r w:rsidRPr="00F97FBC">
        <w:rPr>
          <w:vertAlign w:val="subscript"/>
        </w:rPr>
        <w:t>2</w:t>
      </w:r>
      <w:r w:rsidRPr="00F97FBC">
        <w:t xml:space="preserve">), которая была определена в процессе официального утверждения типа, и предписывает ИОО довести эту информацию, вместе с пояснениями относительно условий проведения испытаний, до сведения конечного пользователя </w:t>
      </w:r>
      <w:r w:rsidRPr="00F97FBC">
        <w:rPr>
          <w:rFonts w:eastAsiaTheme="minorHAnsi"/>
          <w:szCs w:val="22"/>
          <w:lang w:eastAsia="de-DE"/>
        </w:rPr>
        <w:t xml:space="preserve">внедорожного подвижного технического средства или </w:t>
      </w:r>
      <w:r w:rsidRPr="00F97FBC">
        <w:t>транспортного</w:t>
      </w:r>
      <w:r w:rsidRPr="00F97FBC">
        <w:rPr>
          <w:rFonts w:eastAsiaTheme="minorHAnsi"/>
          <w:szCs w:val="22"/>
          <w:lang w:eastAsia="de-DE"/>
        </w:rPr>
        <w:t xml:space="preserve"> средства категории Т, для установки на котором предназначен двигатель</w:t>
      </w:r>
      <w:r w:rsidRPr="00F97FBC">
        <w:t>.</w:t>
      </w:r>
    </w:p>
    <w:p w:rsidR="004B710E" w:rsidRPr="00F97FBC" w:rsidRDefault="004B710E" w:rsidP="00AE665D">
      <w:pPr>
        <w:pStyle w:val="SingleTxtG"/>
        <w:ind w:left="2268" w:hanging="1134"/>
      </w:pPr>
      <w:r w:rsidRPr="00F97FBC">
        <w:t>6.1.5</w:t>
      </w:r>
      <w:r w:rsidRPr="00F97FBC">
        <w:tab/>
        <w:t xml:space="preserve">Подробности, касающиеся соответствующей информации и инструкций </w:t>
      </w:r>
      <w:r>
        <w:t>для ИОО, изложены в добавлении 5</w:t>
      </w:r>
      <w:r w:rsidRPr="00F97FBC">
        <w:t xml:space="preserve"> к </w:t>
      </w:r>
      <w:r>
        <w:t>настоящим Правилам</w:t>
      </w:r>
      <w:r w:rsidRPr="00F97FBC">
        <w:t>.</w:t>
      </w:r>
    </w:p>
    <w:p w:rsidR="004B710E" w:rsidRPr="00F97FBC" w:rsidRDefault="004B710E" w:rsidP="00AE665D">
      <w:pPr>
        <w:pStyle w:val="SingleTxtG"/>
        <w:ind w:left="2268" w:hanging="1134"/>
      </w:pPr>
      <w:r w:rsidRPr="00F97FBC">
        <w:t>6.2</w:t>
      </w:r>
      <w:r w:rsidRPr="00F97FBC">
        <w:tab/>
        <w:t>Обязанности ИОО в отношении установки двигателей</w:t>
      </w:r>
    </w:p>
    <w:p w:rsidR="004B710E" w:rsidRPr="00F97FBC" w:rsidRDefault="004B710E" w:rsidP="00AE665D">
      <w:pPr>
        <w:pStyle w:val="SingleTxtG"/>
        <w:ind w:left="2268" w:hanging="1134"/>
      </w:pPr>
      <w:r w:rsidRPr="00F97FBC">
        <w:t>6.2.1</w:t>
      </w:r>
      <w:r w:rsidRPr="00F97FBC">
        <w:tab/>
        <w:t xml:space="preserve">ИОО производят установку </w:t>
      </w:r>
      <w:r w:rsidRPr="00F97FBC">
        <w:rPr>
          <w:shd w:val="clear" w:color="auto" w:fill="FFFFFF"/>
        </w:rPr>
        <w:t xml:space="preserve">официально утвержденных двигателей на внедорожную подвижную технику с соблюдением инструкций изготовителя, предусмотренных по пункту 6.1.2, причем таким образом, чтобы это не </w:t>
      </w:r>
      <w:r w:rsidRPr="00F97FBC">
        <w:t>отражалось</w:t>
      </w:r>
      <w:r w:rsidRPr="00F97FBC">
        <w:rPr>
          <w:shd w:val="clear" w:color="auto" w:fill="FFFFFF"/>
        </w:rPr>
        <w:t xml:space="preserve"> негативным образом на характеристиках двигателя в </w:t>
      </w:r>
      <w:r w:rsidRPr="00F97FBC">
        <w:t>плане показателей выбросов загрязняющих газообразных веществ и взвешенных частиц.</w:t>
      </w:r>
    </w:p>
    <w:p w:rsidR="004B710E" w:rsidRPr="00F97FBC" w:rsidRDefault="004B710E" w:rsidP="00AE665D">
      <w:pPr>
        <w:pStyle w:val="SingleTxtG"/>
        <w:ind w:left="2268" w:hanging="1134"/>
      </w:pPr>
      <w:r w:rsidRPr="00F97FBC">
        <w:t>6.2.2</w:t>
      </w:r>
      <w:r w:rsidRPr="00F97FBC">
        <w:tab/>
        <w:t xml:space="preserve">Если тот или иной ИОО не </w:t>
      </w:r>
      <w:r w:rsidRPr="00F97FBC">
        <w:rPr>
          <w:shd w:val="clear" w:color="auto" w:fill="FFFFFF"/>
        </w:rPr>
        <w:t>следует инструкциям, указанным в пункте </w:t>
      </w:r>
      <w:r w:rsidRPr="00F97FBC">
        <w:t xml:space="preserve">6.2.1, либо в процессе установки двигателя на </w:t>
      </w:r>
      <w:r w:rsidRPr="00F97FBC">
        <w:rPr>
          <w:shd w:val="clear" w:color="auto" w:fill="FFFFFF"/>
        </w:rPr>
        <w:t>внедорожной подвижной технике или транспортных средствах категории Т</w:t>
      </w:r>
      <w:r w:rsidRPr="00F97FBC">
        <w:t xml:space="preserve"> вносит в него такие изменения, которые могут </w:t>
      </w:r>
      <w:r w:rsidRPr="00F97FBC">
        <w:rPr>
          <w:shd w:val="clear" w:color="auto" w:fill="FFFFFF"/>
        </w:rPr>
        <w:t xml:space="preserve">негативным образом отразиться на </w:t>
      </w:r>
      <w:r w:rsidRPr="00F97FBC">
        <w:rPr>
          <w:shd w:val="clear" w:color="auto" w:fill="FFFFFF"/>
        </w:rPr>
        <w:lastRenderedPageBreak/>
        <w:t xml:space="preserve">характеристиках двигателя в </w:t>
      </w:r>
      <w:r w:rsidRPr="00F97FBC">
        <w:t>плане показателей выбросов загрязняющих газообразных веществ и взвешенных частиц, то для целей настоящих Правил такой ИОО рассматривается в качестве изготовителя и на него распространяются, в частности, обязанности и обязательства по пунктам 5, 7, 8 и 9.</w:t>
      </w:r>
    </w:p>
    <w:p w:rsidR="004B710E" w:rsidRPr="00F97FBC" w:rsidRDefault="004B710E" w:rsidP="002A2A09">
      <w:pPr>
        <w:pStyle w:val="SingleTxtG"/>
        <w:ind w:left="2268" w:hanging="1134"/>
      </w:pPr>
      <w:r w:rsidRPr="00F97FBC">
        <w:t>6.2.3</w:t>
      </w:r>
      <w:r w:rsidRPr="00F97FBC">
        <w:tab/>
        <w:t xml:space="preserve">ИОО производят установку </w:t>
      </w:r>
      <w:r w:rsidRPr="00F97FBC">
        <w:rPr>
          <w:shd w:val="clear" w:color="auto" w:fill="FFFFFF"/>
        </w:rPr>
        <w:t xml:space="preserve">двигателей официально утвержденного типа на внедорожную подвижную технику и транспортные средства </w:t>
      </w:r>
      <w:r w:rsidRPr="00F97FBC">
        <w:t>категории</w:t>
      </w:r>
      <w:r w:rsidRPr="00F97FBC">
        <w:rPr>
          <w:shd w:val="clear" w:color="auto" w:fill="FFFFFF"/>
        </w:rPr>
        <w:t xml:space="preserve"> Т сугубо с учетом исключительного </w:t>
      </w:r>
      <w:r w:rsidRPr="00F97FBC">
        <w:t>целевого предназначения</w:t>
      </w:r>
      <w:r w:rsidRPr="00F97FBC">
        <w:rPr>
          <w:shd w:val="clear" w:color="auto" w:fill="FFFFFF"/>
        </w:rPr>
        <w:t xml:space="preserve">, предусмотренного для указанных в пункте 1.1 категорий двигателей. </w:t>
      </w:r>
    </w:p>
    <w:p w:rsidR="004B710E" w:rsidRPr="00F97FBC" w:rsidRDefault="004B710E" w:rsidP="00AE665D">
      <w:pPr>
        <w:pStyle w:val="SingleTxtG"/>
        <w:ind w:left="2268" w:hanging="1134"/>
      </w:pPr>
      <w:r w:rsidRPr="00F97FBC">
        <w:t>6.2.4</w:t>
      </w:r>
      <w:r w:rsidRPr="00F97FBC">
        <w:tab/>
      </w:r>
      <w:r w:rsidRPr="00F97FBC">
        <w:rPr>
          <w:shd w:val="clear" w:color="auto" w:fill="FFFFFF"/>
        </w:rPr>
        <w:t xml:space="preserve">В тех случаях, когда </w:t>
      </w:r>
      <w:r w:rsidRPr="00F97FBC">
        <w:t>знак официального утверждения двигателя, указанный в приложении 3, нельзя увидеть без демонтажа элементов оборудования, ИОО наносит на внедорожную подвижную техническую единицу или транспортное средство категории Т, причем отчетливым образом, дубликат предусмотренного изготовителем и указанного в этом приложении, а также в соответствующем имплементирующем законе маркировочного знака.</w:t>
      </w:r>
    </w:p>
    <w:p w:rsidR="004B710E" w:rsidRDefault="004B710E" w:rsidP="00AE665D">
      <w:pPr>
        <w:tabs>
          <w:tab w:val="right" w:leader="dot" w:pos="9071"/>
        </w:tabs>
        <w:spacing w:after="120"/>
        <w:ind w:left="2268" w:right="1134" w:hanging="1134"/>
        <w:jc w:val="both"/>
      </w:pPr>
      <w:r w:rsidRPr="00F97FBC">
        <w:t>6.2.5</w:t>
      </w:r>
      <w:r w:rsidRPr="00F97FBC">
        <w:tab/>
        <w:t>Подробности, касающиеся соответствующей информации и инструкций для конечных пользо</w:t>
      </w:r>
      <w:r>
        <w:t>вателей, изложены в добавлении 6</w:t>
      </w:r>
      <w:r w:rsidRPr="00F97FBC">
        <w:t xml:space="preserve"> к </w:t>
      </w:r>
      <w:r>
        <w:t>настоящим Правилам</w:t>
      </w:r>
      <w:r w:rsidRPr="00F97FBC">
        <w:t>.</w:t>
      </w:r>
    </w:p>
    <w:p w:rsidR="004B710E" w:rsidRPr="00F97FBC" w:rsidRDefault="004B710E" w:rsidP="00AE665D">
      <w:pPr>
        <w:pStyle w:val="HChG"/>
        <w:tabs>
          <w:tab w:val="clear" w:pos="851"/>
        </w:tabs>
        <w:spacing w:line="240" w:lineRule="atLeast"/>
        <w:ind w:left="2280"/>
      </w:pPr>
      <w:bookmarkStart w:id="40" w:name="_Toc495070750"/>
      <w:r w:rsidRPr="00F97FBC">
        <w:t>7.</w:t>
      </w:r>
      <w:r w:rsidRPr="00F97FBC">
        <w:tab/>
        <w:t xml:space="preserve">Семейство двигателей и тип двигателя </w:t>
      </w:r>
    </w:p>
    <w:bookmarkEnd w:id="40"/>
    <w:p w:rsidR="004B710E" w:rsidRPr="00F97FBC" w:rsidRDefault="004B710E" w:rsidP="00AE665D">
      <w:pPr>
        <w:pStyle w:val="SingleTxtG"/>
        <w:ind w:left="2268" w:hanging="1134"/>
      </w:pPr>
      <w:r w:rsidRPr="00F97FBC">
        <w:t>7.1</w:t>
      </w:r>
      <w:r w:rsidRPr="00F97FBC">
        <w:tab/>
        <w:t>Параметры, определяющие семейство двигателей</w:t>
      </w:r>
    </w:p>
    <w:p w:rsidR="004B710E" w:rsidRPr="00F97FBC" w:rsidRDefault="004B710E" w:rsidP="00AE665D">
      <w:pPr>
        <w:pStyle w:val="SingleTxtG"/>
        <w:ind w:left="2268"/>
      </w:pPr>
      <w:r w:rsidRPr="00F97FBC">
        <w:t>Семейство двигателей, как оно определено изготовителем двигателя, должно отвечать критериям, указанным в приложении 10.</w:t>
      </w:r>
    </w:p>
    <w:p w:rsidR="004B710E" w:rsidRPr="00F97FBC" w:rsidRDefault="004B710E" w:rsidP="00AE665D">
      <w:pPr>
        <w:pStyle w:val="SingleTxtG"/>
        <w:ind w:left="2268" w:hanging="1134"/>
      </w:pPr>
      <w:r w:rsidRPr="00F97FBC">
        <w:t>7.2</w:t>
      </w:r>
      <w:r w:rsidRPr="00F97FBC">
        <w:tab/>
        <w:t>Выбор базового двигателя</w:t>
      </w:r>
    </w:p>
    <w:p w:rsidR="004B710E" w:rsidRPr="00F97FBC" w:rsidRDefault="004B710E" w:rsidP="00AE665D">
      <w:pPr>
        <w:pStyle w:val="SingleTxtG"/>
        <w:ind w:left="2268"/>
      </w:pPr>
      <w:r w:rsidRPr="00F97FBC">
        <w:t>Базовый двигатель семейства выбирают в соответствии с требованиями приложения 10.</w:t>
      </w:r>
    </w:p>
    <w:p w:rsidR="004B710E" w:rsidRPr="00F97FBC" w:rsidRDefault="004B710E" w:rsidP="00AE665D">
      <w:pPr>
        <w:pStyle w:val="SingleTxtG"/>
      </w:pPr>
      <w:r w:rsidRPr="00F97FBC">
        <w:t>7.3</w:t>
      </w:r>
      <w:r w:rsidRPr="00F97FBC">
        <w:tab/>
      </w:r>
      <w:r w:rsidRPr="00F97FBC">
        <w:tab/>
        <w:t xml:space="preserve">Параметры, определяющие тип двигателя </w:t>
      </w:r>
    </w:p>
    <w:p w:rsidR="004B710E" w:rsidRPr="00F97FBC" w:rsidRDefault="004B710E" w:rsidP="00AE665D">
      <w:pPr>
        <w:pStyle w:val="SingleTxtG"/>
        <w:ind w:left="2268"/>
      </w:pPr>
      <w:r w:rsidRPr="00F97FBC">
        <w:tab/>
        <w:t>Технические характеристики типа двигателя должны соответствовать указанным в соответствующем информационном документе, составленном по образцу, приведенному в добавлении А.3 к приложению 1.</w:t>
      </w:r>
    </w:p>
    <w:p w:rsidR="004B710E" w:rsidRPr="00F97FBC" w:rsidRDefault="004B710E" w:rsidP="00AE665D">
      <w:pPr>
        <w:pStyle w:val="HChG"/>
        <w:tabs>
          <w:tab w:val="clear" w:pos="851"/>
        </w:tabs>
        <w:spacing w:line="240" w:lineRule="atLeast"/>
        <w:ind w:left="2280"/>
      </w:pPr>
      <w:bookmarkStart w:id="41" w:name="_Toc381957076"/>
      <w:bookmarkStart w:id="42" w:name="_Toc495070751"/>
      <w:r w:rsidRPr="00F97FBC">
        <w:t>8.</w:t>
      </w:r>
      <w:r w:rsidRPr="00F97FBC">
        <w:tab/>
      </w:r>
      <w:bookmarkEnd w:id="41"/>
      <w:bookmarkEnd w:id="42"/>
      <w:r w:rsidRPr="00F97FBC">
        <w:t>Соответствие производства</w:t>
      </w:r>
    </w:p>
    <w:p w:rsidR="004B710E" w:rsidRPr="00D5584A" w:rsidRDefault="004B710E" w:rsidP="00AE665D">
      <w:pPr>
        <w:pStyle w:val="SingleTxtG"/>
        <w:ind w:left="2268" w:hanging="1134"/>
      </w:pPr>
      <w:r w:rsidRPr="00F97FBC">
        <w:t>8.1</w:t>
      </w:r>
      <w:r w:rsidRPr="00F97FBC">
        <w:tab/>
        <w:t xml:space="preserve">Каждый двигатель, имеющий знак официального утверждения, как это предписано на основании настоящих Правил, должен быть изготовлен таким образом, чтобы соответствовать официально утвержденному типу согласно описанию, приведенному на регистрационной карточке официального утверждения и в приложениях к </w:t>
      </w:r>
      <w:r w:rsidRPr="00A0121E">
        <w:t>ней. Процедуры проверки соответствия производства должны соответствовать процедурам, изложен</w:t>
      </w:r>
      <w:r w:rsidRPr="00D5584A">
        <w:t>ным в приложении 1 к Соглашению (E/ECE/TRANS/505/Rev.3), с учетом нижеследующих требований.</w:t>
      </w:r>
    </w:p>
    <w:p w:rsidR="004B710E" w:rsidRPr="00F97FBC" w:rsidRDefault="004B710E" w:rsidP="00AE665D">
      <w:pPr>
        <w:pStyle w:val="SingleTxtG"/>
        <w:ind w:left="2268" w:hanging="1134"/>
      </w:pPr>
      <w:r w:rsidRPr="00F97FBC">
        <w:t>8.2</w:t>
      </w:r>
      <w:r w:rsidRPr="00F97FBC">
        <w:tab/>
        <w:t>Определения</w:t>
      </w:r>
    </w:p>
    <w:p w:rsidR="004B710E" w:rsidRPr="00F97FBC" w:rsidRDefault="004B710E" w:rsidP="00AE665D">
      <w:pPr>
        <w:pStyle w:val="SingleTxtG"/>
        <w:ind w:left="2268"/>
      </w:pPr>
      <w:r w:rsidRPr="00F97FBC">
        <w:t>Для целей настоящего пункта применяют следующие определения:</w:t>
      </w:r>
    </w:p>
    <w:p w:rsidR="004B710E" w:rsidRPr="00F97FBC" w:rsidRDefault="004B710E" w:rsidP="00AE665D">
      <w:pPr>
        <w:pStyle w:val="SingleTxtG"/>
        <w:ind w:left="2268" w:hanging="1134"/>
      </w:pPr>
      <w:r w:rsidRPr="00F97FBC">
        <w:t>8.2.1</w:t>
      </w:r>
      <w:r w:rsidRPr="00F97FBC">
        <w:tab/>
        <w:t>"</w:t>
      </w:r>
      <w:r w:rsidRPr="00F97FBC">
        <w:rPr>
          <w:i/>
          <w:iCs/>
        </w:rPr>
        <w:t>система управления качеством</w:t>
      </w:r>
      <w:r w:rsidRPr="00F97FBC">
        <w:t>" означает совокупность взаимосвязанных или взаимодействующих элементов, на основе которых организации осуществляют директивное управление и контроль за порядком осуществления стратегий обеспечения качества и достижения поставленных целей в данной области; </w:t>
      </w:r>
    </w:p>
    <w:p w:rsidR="004B710E" w:rsidRPr="00F97FBC" w:rsidRDefault="004B710E" w:rsidP="00FD74B8">
      <w:pPr>
        <w:pStyle w:val="SingleTxtG"/>
        <w:pageBreakBefore/>
        <w:ind w:left="2268" w:hanging="1134"/>
      </w:pPr>
      <w:r w:rsidRPr="00F97FBC">
        <w:lastRenderedPageBreak/>
        <w:t>8.2.2</w:t>
      </w:r>
      <w:r w:rsidRPr="00F97FBC">
        <w:tab/>
        <w:t>"</w:t>
      </w:r>
      <w:r w:rsidRPr="00F97FBC">
        <w:rPr>
          <w:i/>
          <w:iCs/>
        </w:rPr>
        <w:t>ревизия</w:t>
      </w:r>
      <w:r w:rsidRPr="00F97FBC">
        <w:t>" означает процесс сбора доказательств, служащих для оценки того, насколько эффективно применяются соответствующие критерии проверки. Процесс ревизионной проверки должен быть объективным, беспристрастным и независимым, причем носить систематический характер и предусматривать надлежащее документальное оформление;</w:t>
      </w:r>
    </w:p>
    <w:p w:rsidR="004B710E" w:rsidRPr="00F97FBC" w:rsidRDefault="004B710E" w:rsidP="00AE665D">
      <w:pPr>
        <w:pStyle w:val="SingleTxtG"/>
        <w:ind w:left="2268" w:hanging="1134"/>
      </w:pPr>
      <w:r w:rsidRPr="00F97FBC">
        <w:t>8.2.3</w:t>
      </w:r>
      <w:r w:rsidRPr="00F97FBC">
        <w:tab/>
        <w:t>"</w:t>
      </w:r>
      <w:r w:rsidRPr="00F97FBC">
        <w:rPr>
          <w:i/>
        </w:rPr>
        <w:t>меры по исправлению положения</w:t>
      </w:r>
      <w:r w:rsidRPr="00F97FBC">
        <w:t>" означают способ решения проблемы с принятием последующих шагов, направленных на устранение причин несоответствия или неблагоприятной ситуации с целью недопущения их повторения.</w:t>
      </w:r>
    </w:p>
    <w:p w:rsidR="004B710E" w:rsidRPr="00F97FBC" w:rsidRDefault="004B710E" w:rsidP="00AE665D">
      <w:pPr>
        <w:pStyle w:val="SingleTxtG"/>
        <w:ind w:left="2268" w:hanging="1134"/>
      </w:pPr>
      <w:r w:rsidRPr="00F97FBC">
        <w:t>8.3</w:t>
      </w:r>
      <w:r w:rsidRPr="00F97FBC">
        <w:tab/>
        <w:t>Цель</w:t>
      </w:r>
    </w:p>
    <w:p w:rsidR="004B710E" w:rsidRPr="00F97FBC" w:rsidRDefault="004B710E" w:rsidP="00AE665D">
      <w:pPr>
        <w:pStyle w:val="SingleTxtG"/>
        <w:ind w:left="2268" w:hanging="1134"/>
      </w:pPr>
      <w:r w:rsidRPr="00F97FBC">
        <w:t>8.3.1</w:t>
      </w:r>
      <w:r w:rsidRPr="00F97FBC">
        <w:tab/>
        <w:t xml:space="preserve">Процедуры проверки соответствия производства </w:t>
      </w:r>
      <w:r w:rsidRPr="00F97FBC">
        <w:rPr>
          <w:shd w:val="clear" w:color="auto" w:fill="FFFFFF"/>
        </w:rPr>
        <w:t>направлены на обеспечение того, чтобы каждый двигатель соответствовал требованиям в отношении технических и эксплуатационных характеристик, а также маркировки, предъявляемым к официально утвержденному типу двигателя или семейству двигателей.</w:t>
      </w:r>
    </w:p>
    <w:p w:rsidR="004B710E" w:rsidRPr="00F97FBC" w:rsidRDefault="004B710E" w:rsidP="00AE665D">
      <w:pPr>
        <w:pStyle w:val="SingleTxtG"/>
        <w:ind w:left="2268" w:hanging="1134"/>
      </w:pPr>
      <w:r w:rsidRPr="00F97FBC">
        <w:t>8.3.2</w:t>
      </w:r>
      <w:r w:rsidRPr="00F97FBC">
        <w:tab/>
        <w:t>Эти процедуры в обязательном порядке включают оценку систем управления качеством, именуемую "первоначальной оценкой" и изложенную в пункте 8.4, а также меры проверки и связанные с продукцией виды контроля, именуемые "мерами по обеспечению соответствия продукции" и изложенные в пункте 8.5.</w:t>
      </w:r>
    </w:p>
    <w:p w:rsidR="004B710E" w:rsidRPr="00F97FBC" w:rsidRDefault="004B710E" w:rsidP="00AE665D">
      <w:pPr>
        <w:pStyle w:val="SingleTxtG"/>
        <w:ind w:left="2268" w:hanging="1134"/>
      </w:pPr>
      <w:r w:rsidRPr="00F97FBC">
        <w:t>8.4</w:t>
      </w:r>
      <w:r w:rsidRPr="00F97FBC">
        <w:tab/>
        <w:t>Первоначальная оценка</w:t>
      </w:r>
    </w:p>
    <w:p w:rsidR="004B710E" w:rsidRPr="00F97FBC" w:rsidRDefault="004B710E" w:rsidP="00AE665D">
      <w:pPr>
        <w:pStyle w:val="SingleTxtG"/>
        <w:ind w:left="2268" w:hanging="1134"/>
        <w:rPr>
          <w:iCs/>
        </w:rPr>
      </w:pPr>
      <w:r w:rsidRPr="00F97FBC">
        <w:t>8.4.1</w:t>
      </w:r>
      <w:r w:rsidRPr="00F97FBC">
        <w:tab/>
      </w:r>
      <w:r w:rsidRPr="00F97FBC">
        <w:rPr>
          <w:iCs/>
        </w:rPr>
        <w:t xml:space="preserve">Перед предоставлением официального утверждения типа орган по официальному утверждению проверяет наличие удовлетворительных мер и процедур, </w:t>
      </w:r>
      <w:r w:rsidRPr="00015283">
        <w:rPr>
          <w:iCs/>
        </w:rPr>
        <w:t>установленных изготовителем для обеспечения эффективного контроля</w:t>
      </w:r>
      <w:r w:rsidRPr="00F97FBC">
        <w:rPr>
          <w:iCs/>
        </w:rPr>
        <w:t>, с тем чтобы двигатели в процессе производства соответствовали официально утвержденному типу или семейству.</w:t>
      </w:r>
    </w:p>
    <w:p w:rsidR="004B710E" w:rsidRPr="00F97FBC" w:rsidRDefault="004B710E" w:rsidP="00AE665D">
      <w:pPr>
        <w:pStyle w:val="SingleTxtG"/>
        <w:ind w:left="2268" w:hanging="1134"/>
      </w:pPr>
      <w:r w:rsidRPr="00F97FBC">
        <w:t>8.4.2</w:t>
      </w:r>
      <w:r w:rsidRPr="00F97FBC">
        <w:tab/>
      </w:r>
      <w:r w:rsidRPr="00F97FBC">
        <w:rPr>
          <w:shd w:val="clear" w:color="auto" w:fill="FFFFFF"/>
        </w:rPr>
        <w:t>Первоначальную оценку проводят на основе</w:t>
      </w:r>
      <w:r w:rsidRPr="00F97FBC">
        <w:t xml:space="preserve"> Руководящих указаний по аудиту систем управления качеством и/или систем экологического менеджмента, </w:t>
      </w:r>
      <w:r w:rsidRPr="00F97FBC">
        <w:rPr>
          <w:shd w:val="clear" w:color="auto" w:fill="FFFFFF"/>
        </w:rPr>
        <w:t xml:space="preserve">изложенных в стандарте </w:t>
      </w:r>
      <w:r w:rsidRPr="00F97FBC">
        <w:t>EN ISO 19011:2011.</w:t>
      </w:r>
    </w:p>
    <w:p w:rsidR="004B710E" w:rsidRPr="00F97FBC" w:rsidRDefault="004B710E" w:rsidP="00AE665D">
      <w:pPr>
        <w:pStyle w:val="SingleTxtG"/>
        <w:ind w:left="2268" w:hanging="1134"/>
      </w:pPr>
      <w:r w:rsidRPr="00F97FBC">
        <w:t>8.4.3</w:t>
      </w:r>
      <w:r w:rsidRPr="00F97FBC">
        <w:tab/>
        <w:t>Орган по официальному утверждению типа должен быть удовлетворен результатами первоначальной оценки, равно как мерами по обеспечению соответствия продукции, указанными в пункте 8.5, с учетом, при необходимости, одной из мер, охарактеризованных в пунктах 8.4.3.1</w:t>
      </w:r>
      <w:r w:rsidRPr="00F97FBC">
        <w:rPr>
          <w:rFonts w:eastAsia="MS Mincho"/>
          <w:lang w:eastAsia="ru-RU"/>
        </w:rPr>
        <w:t>−</w:t>
      </w:r>
      <w:r w:rsidRPr="00F97FBC">
        <w:t>8.4.3.3, или сочетания этих мер в полном или частичном объеме соответственно.</w:t>
      </w:r>
    </w:p>
    <w:p w:rsidR="004B710E" w:rsidRPr="00F97FBC" w:rsidRDefault="004B710E" w:rsidP="00AE665D">
      <w:pPr>
        <w:pStyle w:val="SingleTxtG"/>
        <w:ind w:left="2268" w:hanging="1134"/>
      </w:pPr>
      <w:r w:rsidRPr="00F97FBC">
        <w:t>8.4.3.1</w:t>
      </w:r>
      <w:r w:rsidRPr="00F97FBC">
        <w:tab/>
        <w:t>Первоначальная оценка и/или проверка мер по обеспечению соответствия продукции проводится органом по официальному утверждению типа, предоставляющим официальное утверждение, или каким-либо назначенным органом, уполномоченным действовать от имени этого органа по официальному утверждению типа.</w:t>
      </w:r>
    </w:p>
    <w:p w:rsidR="004B710E" w:rsidRPr="00F97FBC" w:rsidRDefault="004B710E" w:rsidP="00AE665D">
      <w:pPr>
        <w:pStyle w:val="SingleTxtG"/>
        <w:ind w:left="2268" w:hanging="1134"/>
      </w:pPr>
      <w:r w:rsidRPr="00F97FBC">
        <w:t>8.4.3.1.1</w:t>
      </w:r>
      <w:r w:rsidRPr="00F97FBC">
        <w:tab/>
        <w:t>При определении масштабов подлежащей проведению первоначальной оценки орган по официальному утверждению типа может принять к сведению имеющуюся информацию, касающуюся сертификации изготовителя, которая не была признана в соответствии с пунктом 8.4.3.3.</w:t>
      </w:r>
    </w:p>
    <w:p w:rsidR="004B710E" w:rsidRPr="00F97FBC" w:rsidRDefault="004B710E" w:rsidP="00AE665D">
      <w:pPr>
        <w:pStyle w:val="SingleTxtG"/>
        <w:ind w:left="2268" w:hanging="1134"/>
      </w:pPr>
      <w:r w:rsidRPr="00F97FBC">
        <w:t>8.4.3.2</w:t>
      </w:r>
      <w:r w:rsidRPr="00F97FBC">
        <w:tab/>
        <w:t>Первоначальная оценка и проверка мер по обеспечению соответствия продукции может также проводится органом по официальному утверждению типа другой Договаривающейся стороны либо уполномоченным органом, назначенным с этой целью данным органом по официальному утверждению типа.</w:t>
      </w:r>
    </w:p>
    <w:p w:rsidR="004B710E" w:rsidRPr="00F97FBC" w:rsidRDefault="004B710E" w:rsidP="004F07EA">
      <w:pPr>
        <w:pStyle w:val="SingleTxtG"/>
        <w:pageBreakBefore/>
        <w:ind w:left="2268" w:hanging="1134"/>
      </w:pPr>
      <w:r w:rsidRPr="00F97FBC">
        <w:lastRenderedPageBreak/>
        <w:t>8.4.3.2.1</w:t>
      </w:r>
      <w:r w:rsidRPr="00F97FBC">
        <w:tab/>
        <w:t>В таком случае орган по официальному утверждению типа другой Договаривающейся стороны готовит заявление о соответствии с указанием тех зон и производственных объектов, которые включены в проверку применительно к двигателям, подлежащим официальному утверждению по типу.</w:t>
      </w:r>
    </w:p>
    <w:p w:rsidR="004B710E" w:rsidRPr="00F97FBC" w:rsidRDefault="004B710E" w:rsidP="00FD74B8">
      <w:pPr>
        <w:pStyle w:val="SingleTxtG"/>
        <w:ind w:left="2268" w:hanging="1134"/>
      </w:pPr>
      <w:r w:rsidRPr="00F97FBC">
        <w:t>8.4.3.2.2</w:t>
      </w:r>
      <w:r w:rsidRPr="00F97FBC">
        <w:tab/>
        <w:t>По получении от органа по официальному утверждению типа какой-либо Договаривающейся стороны запроса на заявление о соответствии орган по официальному утверждению типа другой Договаривающейся стороны незамедлительно направляет это заявление о соответствии или сообщает, что не может предоставить такое заявление.</w:t>
      </w:r>
    </w:p>
    <w:p w:rsidR="004B710E" w:rsidRPr="00F97FBC" w:rsidRDefault="004B710E" w:rsidP="00AE665D">
      <w:pPr>
        <w:pStyle w:val="SingleTxtG"/>
        <w:ind w:left="2268" w:hanging="1134"/>
      </w:pPr>
      <w:r w:rsidRPr="00F97FBC">
        <w:t>8.4.3.2.3</w:t>
      </w:r>
      <w:r w:rsidRPr="00F97FBC">
        <w:tab/>
        <w:t>В заявлении о соответствии должно быть указано, по крайней мере, следующее:</w:t>
      </w:r>
    </w:p>
    <w:p w:rsidR="004B710E" w:rsidRPr="00F97FBC" w:rsidRDefault="004B710E" w:rsidP="00AE665D">
      <w:pPr>
        <w:pStyle w:val="SingleTxtG"/>
        <w:ind w:left="2268" w:hanging="1134"/>
      </w:pPr>
      <w:r w:rsidRPr="00F97FBC">
        <w:t xml:space="preserve">8.4.3.2.3.1 </w:t>
      </w:r>
      <w:r w:rsidRPr="00F97FBC">
        <w:tab/>
        <w:t>группа или компания (например, предприятие XYZ);</w:t>
      </w:r>
    </w:p>
    <w:p w:rsidR="004B710E" w:rsidRPr="00F97FBC" w:rsidRDefault="004B710E" w:rsidP="00AE665D">
      <w:pPr>
        <w:pStyle w:val="SingleTxtG"/>
        <w:ind w:left="2268" w:hanging="1134"/>
      </w:pPr>
      <w:r w:rsidRPr="00F97FBC">
        <w:t>8.4.3.2.3.2</w:t>
      </w:r>
      <w:r w:rsidRPr="00F97FBC">
        <w:tab/>
        <w:t>конкретная организация (например, европейское отделение);</w:t>
      </w:r>
    </w:p>
    <w:p w:rsidR="004B710E" w:rsidRPr="00F97FBC" w:rsidRDefault="004B710E" w:rsidP="00AE665D">
      <w:pPr>
        <w:pStyle w:val="SingleTxtG"/>
        <w:ind w:left="2268" w:hanging="1134"/>
      </w:pPr>
      <w:r w:rsidRPr="00F97FBC">
        <w:t xml:space="preserve">8.4.3.2.3.3 </w:t>
      </w:r>
      <w:r w:rsidRPr="00F97FBC">
        <w:tab/>
        <w:t>производственные объекты/площадки (например, моторный завод</w:t>
      </w:r>
      <w:r w:rsidRPr="00F97FBC">
        <w:rPr>
          <w:lang w:val="en-US"/>
        </w:rPr>
        <w:t> </w:t>
      </w:r>
      <w:r w:rsidRPr="00F97FBC">
        <w:t>1 (Турция) − моторный завод 2 (Германия));</w:t>
      </w:r>
    </w:p>
    <w:p w:rsidR="004B710E" w:rsidRPr="00F97FBC" w:rsidRDefault="004B710E" w:rsidP="00AE665D">
      <w:pPr>
        <w:pStyle w:val="SingleTxtG"/>
        <w:ind w:left="2268" w:hanging="1134"/>
      </w:pPr>
      <w:r w:rsidRPr="00F97FBC">
        <w:t xml:space="preserve">8.4.3.2.3.4 </w:t>
      </w:r>
      <w:r w:rsidRPr="00F97FBC">
        <w:tab/>
        <w:t>охватываемые типы/семейства двигателей;</w:t>
      </w:r>
    </w:p>
    <w:p w:rsidR="004B710E" w:rsidRPr="00F97FBC" w:rsidRDefault="004B710E" w:rsidP="00AE665D">
      <w:pPr>
        <w:pStyle w:val="SingleTxtG"/>
        <w:ind w:left="2268" w:hanging="1134"/>
      </w:pPr>
      <w:r w:rsidRPr="00F97FBC">
        <w:t>8.4.3.2.3.5</w:t>
      </w:r>
      <w:r w:rsidRPr="00F97FBC">
        <w:tab/>
        <w:t>оцененные зоны (например, сборка двигателей, испытание двигателей, изготовление и сборка систем последующей обработки);</w:t>
      </w:r>
    </w:p>
    <w:p w:rsidR="004B710E" w:rsidRPr="00F97FBC" w:rsidRDefault="004B710E" w:rsidP="00AE665D">
      <w:pPr>
        <w:pStyle w:val="SingleTxtG"/>
        <w:ind w:left="2268" w:hanging="1134"/>
      </w:pPr>
      <w:r w:rsidRPr="00F97FBC">
        <w:t xml:space="preserve">8.4.3.2.3.6 </w:t>
      </w:r>
      <w:r w:rsidRPr="00F97FBC">
        <w:tab/>
        <w:t>изученные документы (например, инструкции и процедуры контроля качества, используемые на предприятии и на объекте);</w:t>
      </w:r>
    </w:p>
    <w:p w:rsidR="004B710E" w:rsidRPr="00F97FBC" w:rsidRDefault="004B710E" w:rsidP="00AE665D">
      <w:pPr>
        <w:pStyle w:val="SingleTxtG"/>
        <w:ind w:left="2268" w:hanging="1134"/>
      </w:pPr>
      <w:r w:rsidRPr="00F97FBC">
        <w:t xml:space="preserve">8.4.3.2.3.7 </w:t>
      </w:r>
      <w:r w:rsidRPr="00F97FBC">
        <w:tab/>
        <w:t>дата оценки (например, ревизионная проверка проводилась 18−30 мая 2018 года);</w:t>
      </w:r>
    </w:p>
    <w:p w:rsidR="004B710E" w:rsidRPr="00F97FBC" w:rsidRDefault="004B710E" w:rsidP="00AE665D">
      <w:pPr>
        <w:pStyle w:val="SingleTxtG"/>
        <w:ind w:left="2268" w:hanging="1134"/>
      </w:pPr>
      <w:r w:rsidRPr="00F97FBC">
        <w:t xml:space="preserve">8.4.3.2.3.8 </w:t>
      </w:r>
      <w:r w:rsidRPr="00F97FBC">
        <w:tab/>
        <w:t>запланированное посещение в целях контроля (например, октябрь 2020 года).</w:t>
      </w:r>
    </w:p>
    <w:p w:rsidR="004B710E" w:rsidRPr="00F97FBC" w:rsidRDefault="004B710E" w:rsidP="00AE665D">
      <w:pPr>
        <w:pStyle w:val="SingleTxtG"/>
        <w:ind w:left="2268" w:hanging="1134"/>
      </w:pPr>
      <w:r w:rsidRPr="00F97FBC">
        <w:t>8.4.3.3</w:t>
      </w:r>
      <w:r w:rsidRPr="00F97FBC">
        <w:tab/>
        <w:t>Орган по официальному утверждению типа также признает надлежащую сертификацию изготовителя по согласованному стандарту EN ISO 9001:2008 либо эквивалентному согласованному стандарту как удовлетворяющую требованиям пункта 8.4 в отношении первоначальной оценки. Изготовитель представляет подробную информацию о сертификации и обязуется сообщить органу по официальному утверждению типа о любых изменениях срока действия или области применения этой сертификации.</w:t>
      </w:r>
    </w:p>
    <w:p w:rsidR="004B710E" w:rsidRPr="00F97FBC" w:rsidRDefault="004B710E" w:rsidP="00AE665D">
      <w:pPr>
        <w:pStyle w:val="SingleTxtG"/>
        <w:ind w:left="2268" w:hanging="1134"/>
      </w:pPr>
      <w:r w:rsidRPr="00F97FBC">
        <w:t>8.5</w:t>
      </w:r>
      <w:r w:rsidRPr="00F97FBC">
        <w:tab/>
        <w:t>Меры по обеспечению соответствия продукции</w:t>
      </w:r>
    </w:p>
    <w:p w:rsidR="004B710E" w:rsidRPr="00F97FBC" w:rsidRDefault="004B710E" w:rsidP="00AE665D">
      <w:pPr>
        <w:pStyle w:val="SingleTxtG"/>
        <w:ind w:left="2268" w:hanging="1134"/>
      </w:pPr>
      <w:r w:rsidRPr="00F97FBC">
        <w:t>8.5.1</w:t>
      </w:r>
      <w:r w:rsidRPr="00F97FBC">
        <w:tab/>
        <w:t>Каждый двигатель, официально утвержденный по типу на основании настоящих Правил, должен быть изготовлен таким образом, чтобы он соответствовал официально утвержденному типу или семейству двигателей, удовлетворяя требованиям настоящего пункта.</w:t>
      </w:r>
    </w:p>
    <w:p w:rsidR="004B710E" w:rsidRPr="00F97FBC" w:rsidRDefault="004B710E" w:rsidP="00AE665D">
      <w:pPr>
        <w:pStyle w:val="SingleTxtG"/>
        <w:ind w:left="2268" w:hanging="1134"/>
      </w:pPr>
      <w:r w:rsidRPr="00F97FBC">
        <w:t>8.5.2</w:t>
      </w:r>
      <w:r w:rsidRPr="00F97FBC">
        <w:tab/>
        <w:t>Перед предоставлением официального утверждения типа на основании настоящих Правил орган по официальному утверждению типа проверяет наличие достаточных мер и документированных планов проверки, которые должны быть согласованы с изготовителем по каждому официальному утверждению, для проведения через определенные промежутки времени таких испытаний или соответствующих проверок, которые необходимы для подтверждения постоянного соответствия официально утвержденному типу или семейству двигателей, включая, когда это применимо, испытания, указанные в пункте 5 настоящих Правил.</w:t>
      </w:r>
    </w:p>
    <w:p w:rsidR="004B710E" w:rsidRPr="00F97FBC" w:rsidRDefault="004B710E" w:rsidP="004F07EA">
      <w:pPr>
        <w:pStyle w:val="SingleTxtG"/>
        <w:pageBreakBefore/>
        <w:ind w:left="2268" w:hanging="1134"/>
      </w:pPr>
      <w:r w:rsidRPr="00F97FBC">
        <w:lastRenderedPageBreak/>
        <w:t>8.5.3</w:t>
      </w:r>
      <w:r w:rsidRPr="00F97FBC">
        <w:tab/>
        <w:t>Держатель официального утверждения типа:</w:t>
      </w:r>
    </w:p>
    <w:p w:rsidR="004B710E" w:rsidRPr="00F97FBC" w:rsidRDefault="004B710E" w:rsidP="00AE665D">
      <w:pPr>
        <w:pStyle w:val="SingleTxtG"/>
        <w:ind w:left="2268" w:hanging="1134"/>
      </w:pPr>
      <w:r w:rsidRPr="00F97FBC">
        <w:t>8.5.3.1</w:t>
      </w:r>
      <w:r w:rsidRPr="00F97FBC">
        <w:tab/>
        <w:t>обеспечивает наличие и применение процедур эффективного контроля соответствия двигателей официально утвержденному типу или семейству двигателей;</w:t>
      </w:r>
    </w:p>
    <w:p w:rsidR="004B710E" w:rsidRPr="00F97FBC" w:rsidRDefault="004B710E" w:rsidP="00AE665D">
      <w:pPr>
        <w:pStyle w:val="SingleTxtG"/>
        <w:ind w:left="2268" w:hanging="1134"/>
      </w:pPr>
      <w:r w:rsidRPr="00F97FBC">
        <w:t>8.5.3.2</w:t>
      </w:r>
      <w:r w:rsidRPr="00F97FBC">
        <w:tab/>
        <w:t>имеет доступ к контрольному или иному надлежащему оборудованию, необходимому для проверки соответствия каждому официально утвержденному типу или семейству двигателей;</w:t>
      </w:r>
    </w:p>
    <w:p w:rsidR="004B710E" w:rsidRPr="00F97FBC" w:rsidRDefault="004B710E" w:rsidP="00AE665D">
      <w:pPr>
        <w:pStyle w:val="SingleTxtG"/>
        <w:ind w:left="2268" w:hanging="1134"/>
      </w:pPr>
      <w:r w:rsidRPr="00F97FBC">
        <w:t>8.5.3.3</w:t>
      </w:r>
      <w:r w:rsidRPr="00F97FBC">
        <w:tab/>
        <w:t>обеспечивает регистрацию данных о результатах испытаний или проверок и доступ к прилагаемым документам в течение периода, составляющего до 10 лет и определяемого по согласованию с органом по официальному утверждению типа;</w:t>
      </w:r>
    </w:p>
    <w:p w:rsidR="004B710E" w:rsidRPr="00F97FBC" w:rsidRDefault="004B710E" w:rsidP="00AE665D">
      <w:pPr>
        <w:pStyle w:val="SingleTxtG"/>
        <w:ind w:left="2268" w:hanging="1134"/>
      </w:pPr>
      <w:r w:rsidRPr="00F97FBC">
        <w:t>8.5.3.4</w:t>
      </w:r>
      <w:r w:rsidRPr="00F97FBC">
        <w:tab/>
        <w:t xml:space="preserve">обеспечивает − применительно к двигателям категорий NRSh и NRS, кроме подкатегорий NRS-v-2b и NRS-v-3, − чтобы каждый тип двигателя подвергался по крайней мере тем проверкам и испытаниям, которые предписаны в настоящих Правилах. Применительно к другим категориям и в случае соблюдения надлежащего критерия </w:t>
      </w:r>
      <w:r w:rsidRPr="00F97FBC">
        <w:rPr>
          <w:shd w:val="clear" w:color="auto" w:fill="FFFFFF"/>
        </w:rPr>
        <w:t>между изготовителем и органом по официальному утверждению типа</w:t>
      </w:r>
      <w:r w:rsidRPr="00F97FBC">
        <w:t xml:space="preserve"> может быть согласовано проведение испытаний на уровне отдельного элемента или к</w:t>
      </w:r>
      <w:r>
        <w:t>омплекта элементов оборудования;</w:t>
      </w:r>
    </w:p>
    <w:p w:rsidR="004B710E" w:rsidRPr="00E96152" w:rsidRDefault="004B710E" w:rsidP="00AE665D">
      <w:pPr>
        <w:pStyle w:val="SingleTxtG"/>
        <w:ind w:left="2268" w:hanging="1134"/>
      </w:pPr>
      <w:r w:rsidRPr="00F97FBC">
        <w:t>8.5.3.5</w:t>
      </w:r>
      <w:r w:rsidRPr="00F97FBC">
        <w:tab/>
        <w:t>анализирует результаты каждого типа испытания или проверки в целях подтверждения наличия и поддержания стабильных характеристик продукции с учетом отклонений, допустимых в промышленном производстве;</w:t>
      </w:r>
    </w:p>
    <w:p w:rsidR="004B710E" w:rsidRPr="00F97FBC" w:rsidRDefault="004B710E" w:rsidP="00AE665D">
      <w:pPr>
        <w:pStyle w:val="SingleTxtG"/>
        <w:ind w:left="2268" w:hanging="1134"/>
      </w:pPr>
      <w:r w:rsidRPr="00F97FBC">
        <w:t>8.5.3.6</w:t>
      </w:r>
      <w:r w:rsidRPr="00F97FBC">
        <w:tab/>
        <w:t>обеспечивает, чтобы в случае несоответствия производства, выявленного при проведении данного типа испытания на любой выборке образцов или испытуемых деталей, производилась новая выборка образцов и проводились новые испытания или проверки.</w:t>
      </w:r>
    </w:p>
    <w:p w:rsidR="004B710E" w:rsidRPr="00F97FBC" w:rsidRDefault="004B710E" w:rsidP="00AE665D">
      <w:pPr>
        <w:pStyle w:val="SingleTxtG"/>
        <w:ind w:left="2268" w:hanging="1134"/>
      </w:pPr>
      <w:r w:rsidRPr="00F97FBC">
        <w:t>8.5.4</w:t>
      </w:r>
      <w:r w:rsidRPr="00F97FBC">
        <w:tab/>
        <w:t xml:space="preserve">Если, по мнению органа по </w:t>
      </w:r>
      <w:r w:rsidRPr="00F97FBC">
        <w:rPr>
          <w:shd w:val="clear" w:color="auto" w:fill="FFFFFF"/>
        </w:rPr>
        <w:t xml:space="preserve">официальному утверждению типа, результаты последующей ревизии или проверки по пункту </w:t>
      </w:r>
      <w:r w:rsidRPr="00F97FBC">
        <w:t xml:space="preserve">8.5.3.6 оказываются неудовлетворительными, то </w:t>
      </w:r>
      <w:r w:rsidRPr="00F97FBC">
        <w:rPr>
          <w:shd w:val="clear" w:color="auto" w:fill="FFFFFF"/>
        </w:rPr>
        <w:t xml:space="preserve">изготовитель обеспечивает принятие </w:t>
      </w:r>
      <w:r w:rsidRPr="00F97FBC">
        <w:t>мер по исправлению положения</w:t>
      </w:r>
      <w:r w:rsidRPr="00F97FBC">
        <w:rPr>
          <w:shd w:val="clear" w:color="auto" w:fill="FFFFFF"/>
        </w:rPr>
        <w:t xml:space="preserve"> с целью скорейшего возможного восстановления </w:t>
      </w:r>
      <w:r w:rsidRPr="00F97FBC">
        <w:t xml:space="preserve">соответствия производства </w:t>
      </w:r>
      <w:r w:rsidRPr="00F97FBC">
        <w:rPr>
          <w:shd w:val="clear" w:color="auto" w:fill="FFFFFF"/>
        </w:rPr>
        <w:t>к удовлетворению органа по официальному утверждению типа.</w:t>
      </w:r>
    </w:p>
    <w:p w:rsidR="004B710E" w:rsidRPr="00F97FBC" w:rsidRDefault="004B710E" w:rsidP="00AE665D">
      <w:pPr>
        <w:pStyle w:val="SingleTxtG"/>
        <w:ind w:left="2268" w:hanging="1134"/>
      </w:pPr>
      <w:r w:rsidRPr="00F97FBC">
        <w:t>8.6</w:t>
      </w:r>
      <w:r w:rsidRPr="00F97FBC">
        <w:tab/>
        <w:t>Меры по обеспечению непрерывной проверки</w:t>
      </w:r>
    </w:p>
    <w:p w:rsidR="004B710E" w:rsidRPr="00F97FBC" w:rsidRDefault="004B710E" w:rsidP="00AE665D">
      <w:pPr>
        <w:pStyle w:val="SingleTxtG"/>
        <w:ind w:left="2268" w:hanging="1134"/>
        <w:rPr>
          <w:shd w:val="clear" w:color="auto" w:fill="FFFFFF"/>
        </w:rPr>
      </w:pPr>
      <w:r w:rsidRPr="00F97FBC">
        <w:t>8.6.1</w:t>
      </w:r>
      <w:r w:rsidRPr="00F97FBC">
        <w:tab/>
        <w:t>О</w:t>
      </w:r>
      <w:r w:rsidRPr="00F97FBC">
        <w:rPr>
          <w:shd w:val="clear" w:color="auto" w:fill="FFFFFF"/>
        </w:rPr>
        <w:t>рган, предоставивший официальное утверждение типа, может в любое время проверить соответствие методов контроля, применяемых на каждом производственном объекте, посредством проведения периодических ревизий. С этой целью изготовитель обеспечивает доступ к производственным цехам, зонам инспекционной проверки, испытательным площадкам, складам и дистрибьютерским объектам, а также предоставляет всю необходимую информацию относительно системы управления качеством (документация и протоколы/журналы).</w:t>
      </w:r>
    </w:p>
    <w:p w:rsidR="004B710E" w:rsidRPr="00F97FBC" w:rsidRDefault="004B710E" w:rsidP="00AE665D">
      <w:pPr>
        <w:pStyle w:val="SingleTxtG"/>
        <w:ind w:left="2268" w:hanging="1134"/>
      </w:pPr>
      <w:r w:rsidRPr="00F97FBC">
        <w:t>8.6.1.1</w:t>
      </w:r>
      <w:r w:rsidRPr="00F97FBC">
        <w:tab/>
      </w:r>
      <w:r w:rsidRPr="00F97FBC">
        <w:rPr>
          <w:shd w:val="clear" w:color="auto" w:fill="FFFFFF"/>
        </w:rPr>
        <w:t xml:space="preserve">Проведение таких периодических ревизионных проверок обычно сводится к постоянному мониторингу эффективности процедур, предусмотренных в пунктах </w:t>
      </w:r>
      <w:r w:rsidRPr="00F97FBC">
        <w:t>8.4 и 8.5 (первоначальная оценка и меры по обеспечению соответствия продукции).</w:t>
      </w:r>
    </w:p>
    <w:p w:rsidR="004B710E" w:rsidRPr="00F97FBC" w:rsidRDefault="004B710E" w:rsidP="00AE665D">
      <w:pPr>
        <w:pStyle w:val="SingleTxtG"/>
        <w:ind w:left="2268" w:hanging="1134"/>
      </w:pPr>
      <w:r w:rsidRPr="00F97FBC">
        <w:t>8.6.1.1.1</w:t>
      </w:r>
      <w:r w:rsidRPr="00F97FBC">
        <w:tab/>
        <w:t>Мероприятия по контролю, проводимые техническими службами, допускаются в качестве соответствующих требованиям пункта 8.6.1.1 в отношении процедур, установленных при первоначальной оценке.</w:t>
      </w:r>
    </w:p>
    <w:p w:rsidR="004B710E" w:rsidRPr="00F97FBC" w:rsidRDefault="004B710E" w:rsidP="00AE665D">
      <w:pPr>
        <w:pStyle w:val="SingleTxtG"/>
        <w:ind w:left="2268" w:hanging="1134"/>
      </w:pPr>
      <w:r w:rsidRPr="00F97FBC">
        <w:t>8.6.1.1.2</w:t>
      </w:r>
      <w:r w:rsidRPr="00F97FBC">
        <w:tab/>
        <w:t xml:space="preserve">В порядке обеспечения того, чтобы соответствующие виды контроля за соответствием производства, осуществляемого согласно пунктам 8.4 и 8.5, пересматривались через период времени, соответствующий атмосфере доверия, созданной органом по официальному утверждению </w:t>
      </w:r>
      <w:r w:rsidRPr="00F97FBC">
        <w:lastRenderedPageBreak/>
        <w:t xml:space="preserve">типа, минимальная периодичность проводимых проверок (за исключением указанных в пункте 8.6.1.1.1) составляет не реже одного раза в два года. В то же время в зависимости от </w:t>
      </w:r>
      <w:r w:rsidRPr="00F97FBC">
        <w:rPr>
          <w:shd w:val="clear" w:color="auto" w:fill="FFFFFF"/>
        </w:rPr>
        <w:t xml:space="preserve">объемов годового производства, результатов предыдущих оценок, необходимости мониторинга </w:t>
      </w:r>
      <w:r w:rsidRPr="00F97FBC">
        <w:t xml:space="preserve">мер по исправлению положения и </w:t>
      </w:r>
      <w:r w:rsidRPr="00F97FBC">
        <w:rPr>
          <w:shd w:val="clear" w:color="auto" w:fill="FFFFFF"/>
        </w:rPr>
        <w:t xml:space="preserve">при наличии обоснованного запроса со стороны другого органа по официальному утверждению типа или любого органа по надзору за рынком </w:t>
      </w:r>
      <w:r w:rsidRPr="00F97FBC">
        <w:t>органом по официальному утверждению типа могут проводиться дополнительные проверки.</w:t>
      </w:r>
    </w:p>
    <w:p w:rsidR="004B710E" w:rsidRPr="00F97FBC" w:rsidRDefault="004B710E" w:rsidP="00AE665D">
      <w:pPr>
        <w:pStyle w:val="SingleTxtG"/>
        <w:ind w:left="2268" w:hanging="1134"/>
      </w:pPr>
      <w:r w:rsidRPr="00F97FBC">
        <w:t>8.6.2</w:t>
      </w:r>
      <w:r w:rsidRPr="00F97FBC">
        <w:tab/>
        <w:t>При каждом пересмотре инспектору должны представляться протоколы испытаний и проверок, а также производственные журналы технического контроля, в частности те протоколы испытаний или проверок, которые были составлены в соответствии с требованиями пункта 8.5.2.</w:t>
      </w:r>
    </w:p>
    <w:p w:rsidR="004B710E" w:rsidRPr="00F97FBC" w:rsidRDefault="004B710E" w:rsidP="00AE665D">
      <w:pPr>
        <w:pStyle w:val="SingleTxtG"/>
        <w:ind w:left="2268" w:hanging="1134"/>
      </w:pPr>
      <w:r w:rsidRPr="00F97FBC">
        <w:t>8.6.3</w:t>
      </w:r>
      <w:r w:rsidRPr="00F97FBC">
        <w:tab/>
        <w:t> Инспектор может произвести произвольную выборку образцов, подлежащих испытанию на станции изготовителя или на объектах технической службы; в этом случае проводят только физические испытания. Минимальное число образцов может быть определено в зависимости от результатов проверки, произведенной самим изготовителем.</w:t>
      </w:r>
    </w:p>
    <w:p w:rsidR="004B710E" w:rsidRPr="00F97FBC" w:rsidRDefault="004B710E" w:rsidP="00AE665D">
      <w:pPr>
        <w:pStyle w:val="SingleTxtG"/>
        <w:ind w:left="2268" w:hanging="1134"/>
      </w:pPr>
      <w:r w:rsidRPr="00F97FBC">
        <w:t>8.6.4</w:t>
      </w:r>
      <w:r w:rsidRPr="00F97FBC">
        <w:tab/>
        <w:t>Если уровень контроля оказывается неудовлетворительным или представляется необходимым проверить достоверность испытаний, проведенных в соответствии с пунктом 8.6.2, либо при наличии обоснованного запроса со стороны другого органа по официальному утверждению типа, инспектор отбирает образцы, подлежащие испытанию на станции изготовителя или отправке технической службе для проведения физических испытаний в соответствии с требованиями, изложенными в пункте 8.7 и в настоящих Правилах.</w:t>
      </w:r>
    </w:p>
    <w:p w:rsidR="004B710E" w:rsidRPr="00F97FBC" w:rsidRDefault="004B710E" w:rsidP="00AE665D">
      <w:pPr>
        <w:pStyle w:val="SingleTxtG"/>
        <w:ind w:left="2268" w:hanging="1134"/>
      </w:pPr>
      <w:r w:rsidRPr="00F97FBC">
        <w:t>8.6.5</w:t>
      </w:r>
      <w:r w:rsidRPr="00F97FBC">
        <w:tab/>
        <w:t xml:space="preserve">Если в ходе проверки или контроля получены неудовлетворительные результаты, то орган по официальному утверждению, предоставивший </w:t>
      </w:r>
      <w:r w:rsidRPr="00F97FBC">
        <w:rPr>
          <w:shd w:val="clear" w:color="auto" w:fill="FFFFFF"/>
        </w:rPr>
        <w:t>официальное утверждение типа</w:t>
      </w:r>
      <w:r w:rsidRPr="00F97FBC">
        <w:t>, должен обеспечить принятие всех необходимых мер для восстановления соответствия производства в кратчайшие возможные сроки. Соответствующие меры могут включать отмену официального утверждения типа, если принятые изготовителем меры по исправлению положения оказываются недостаточными.</w:t>
      </w:r>
    </w:p>
    <w:p w:rsidR="004B710E" w:rsidRPr="00F97FBC" w:rsidRDefault="004B710E" w:rsidP="00AE665D">
      <w:pPr>
        <w:pStyle w:val="SingleTxtG"/>
        <w:ind w:left="2268" w:hanging="1134"/>
      </w:pPr>
      <w:r w:rsidRPr="00F97FBC">
        <w:t>8.6.6</w:t>
      </w:r>
      <w:r w:rsidRPr="00F97FBC">
        <w:tab/>
        <w:t>При получении неудовлетворительных результатов органом по официальному утверждению типа другой Договаривающейся стороны он может просить орган по официальному утверждению, предоставивший официальное утверждение типа, удостовериться в том, что производимый двигатель по-прежнему соответствует официально утвержденному типу двигателя или семейству двигателей. По получении такой просьбы орган по официальному утверждению, предоставивший официальное утверждение типа, принимает меры, указанные в пункте 8.6.5.</w:t>
      </w:r>
    </w:p>
    <w:p w:rsidR="004B710E" w:rsidRPr="00F97FBC" w:rsidRDefault="004B710E" w:rsidP="00AE665D">
      <w:pPr>
        <w:pStyle w:val="SingleTxtG"/>
        <w:ind w:left="2268" w:hanging="1134"/>
      </w:pPr>
      <w:r w:rsidRPr="00F97FBC">
        <w:t>8.7</w:t>
      </w:r>
      <w:r w:rsidRPr="00F97FBC">
        <w:tab/>
        <w:t>Требования в отношении испытания на соответствие производства в случаях неудовлетворительного уровня указанного в пункте 8.6 контроля за соответствием продукции</w:t>
      </w:r>
    </w:p>
    <w:p w:rsidR="004B710E" w:rsidRPr="00F97FBC" w:rsidRDefault="004B710E" w:rsidP="00AE665D">
      <w:pPr>
        <w:pStyle w:val="SingleTxtG"/>
        <w:ind w:left="2268" w:hanging="1134"/>
      </w:pPr>
      <w:r w:rsidRPr="00F97FBC">
        <w:t>8.7.1</w:t>
      </w:r>
      <w:r w:rsidRPr="00F97FBC">
        <w:tab/>
        <w:t>В случае неудовлетворительного уровня контроля за соответствием продукции, как указано в пунктах 8.6.4, 8.6.5 или 8.6.6, соответствие производства проверяют путем испытания на выбросы на основе описания, содержащегося в карточке сообщения об официальном утверждении.</w:t>
      </w:r>
    </w:p>
    <w:p w:rsidR="004B710E" w:rsidRPr="00F97FBC" w:rsidRDefault="004B710E" w:rsidP="0040049C">
      <w:pPr>
        <w:pStyle w:val="SingleTxtG"/>
        <w:pageBreakBefore/>
        <w:ind w:left="2268" w:hanging="1134"/>
      </w:pPr>
      <w:r w:rsidRPr="00F97FBC">
        <w:lastRenderedPageBreak/>
        <w:t>8.7.2</w:t>
      </w:r>
      <w:r w:rsidRPr="00F97FBC">
        <w:tab/>
        <w:t>За исключением предусмотренного в пункте 8.7.3, применяют нижеследующую процедуру.</w:t>
      </w:r>
    </w:p>
    <w:p w:rsidR="004B710E" w:rsidRPr="00F97FBC" w:rsidRDefault="004B710E" w:rsidP="0040049C">
      <w:pPr>
        <w:pStyle w:val="SingleTxtG"/>
        <w:ind w:left="2268" w:hanging="1134"/>
      </w:pPr>
      <w:r w:rsidRPr="00F97FBC">
        <w:t>8.7.2.1</w:t>
      </w:r>
      <w:r w:rsidRPr="00F97FBC">
        <w:tab/>
        <w:t xml:space="preserve">Для целей проверки из производственной серии рассматриваемого типа двигателей произвольно отбирают три двигателя и, </w:t>
      </w:r>
      <w:r w:rsidRPr="00F97FBC">
        <w:rPr>
          <w:shd w:val="clear" w:color="auto" w:fill="FFFFFF"/>
        </w:rPr>
        <w:t>если это применимо, три системы последующей обработки. В случаях, когда это продиктовано необходимостью принятия положительного или отрицательного решения, производят отбор дополнительных двигателей. Для принятия положительного решения требуется провести испытание минимум четырех двигателей.</w:t>
      </w:r>
    </w:p>
    <w:p w:rsidR="004B710E" w:rsidRPr="00F97FBC" w:rsidRDefault="004B710E" w:rsidP="004F07EA">
      <w:pPr>
        <w:pStyle w:val="SingleTxtG"/>
        <w:ind w:left="2268" w:hanging="1134"/>
      </w:pPr>
      <w:r w:rsidRPr="00F97FBC">
        <w:t>8.7.2.2</w:t>
      </w:r>
      <w:r w:rsidRPr="00F97FBC">
        <w:tab/>
        <w:t>После отбора двигателей инспектором изготовитель не должен производить никаких регулировок отобранных двигателей.</w:t>
      </w:r>
    </w:p>
    <w:p w:rsidR="004B710E" w:rsidRPr="00F97FBC" w:rsidRDefault="004B710E" w:rsidP="00AE665D">
      <w:pPr>
        <w:pStyle w:val="SingleTxtG"/>
        <w:ind w:left="2268" w:hanging="1134"/>
      </w:pPr>
      <w:r w:rsidRPr="00F97FBC">
        <w:t>8.7.2.3</w:t>
      </w:r>
      <w:r w:rsidRPr="00F97FBC">
        <w:tab/>
        <w:t>Двигатели подвергают испытанию на выбросы в соответствии с требованиями приложения 4 или,</w:t>
      </w:r>
      <w:r w:rsidRPr="00F97FBC">
        <w:rPr>
          <w:shd w:val="clear" w:color="auto" w:fill="FFFFFF"/>
        </w:rPr>
        <w:t xml:space="preserve"> в случае двухтопливных двигателей, в соответствии с приложением 7, а также по испытательным циклам, применимым к конкретному типу двигателя, согласно добавлению </w:t>
      </w:r>
      <w:r w:rsidRPr="00F97FBC">
        <w:t>А.6 к приложению 4</w:t>
      </w:r>
      <w:r w:rsidRPr="00F97FBC">
        <w:rPr>
          <w:shd w:val="clear" w:color="auto" w:fill="FFFFFF"/>
        </w:rPr>
        <w:t>.</w:t>
      </w:r>
    </w:p>
    <w:p w:rsidR="004B710E" w:rsidRPr="00F97FBC" w:rsidRDefault="004B710E" w:rsidP="00AE665D">
      <w:pPr>
        <w:pStyle w:val="SingleTxtG"/>
        <w:ind w:left="2268" w:hanging="1134"/>
      </w:pPr>
      <w:r w:rsidRPr="00F97FBC">
        <w:t>8.7.2.4</w:t>
      </w:r>
      <w:r w:rsidRPr="00F97FBC">
        <w:tab/>
        <w:t>В качестве предельных значений принимают значения, установленные в</w:t>
      </w:r>
      <w:r>
        <w:rPr>
          <w:shd w:val="clear" w:color="auto" w:fill="FFFFFF"/>
        </w:rPr>
        <w:t xml:space="preserve"> добавлении 2</w:t>
      </w:r>
      <w:r w:rsidRPr="00F97FBC">
        <w:rPr>
          <w:shd w:val="clear" w:color="auto" w:fill="FFFFFF"/>
        </w:rPr>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rPr>
          <w:shd w:val="clear" w:color="auto" w:fill="FFFFFF"/>
        </w:rPr>
        <w:t xml:space="preserve">. </w:t>
      </w:r>
      <w:r w:rsidRPr="00F97FBC">
        <w:t xml:space="preserve">В случае двигателей, оснащенных системами последующей обработки отработавших газов, которые подвергаются редкой регенерации, как указано в пункте 6.6.2 приложения 4, каждый результат замеров выбросов загрязняющих газообразных веществ или взвешенных частиц корректируют </w:t>
      </w:r>
      <w:r w:rsidRPr="00F97FBC">
        <w:rPr>
          <w:rFonts w:eastAsia="Calibri"/>
          <w:szCs w:val="22"/>
        </w:rPr>
        <w:t xml:space="preserve">с использованием </w:t>
      </w:r>
      <w:r w:rsidRPr="00F97FBC">
        <w:rPr>
          <w:rFonts w:asciiTheme="majorBidi" w:eastAsiaTheme="minorHAnsi" w:hAnsiTheme="majorBidi" w:cstheme="majorBidi"/>
          <w:bCs/>
        </w:rPr>
        <w:t>коэффициента</w:t>
      </w:r>
      <w:r w:rsidRPr="00F97FBC">
        <w:t xml:space="preserve">, применимого к определенному типу или семейству двигателей. В любом случае каждый результат замеров выбросов загрязняющих газообразных веществ или взвешенных частиц корректируют с учетом определенных согласно </w:t>
      </w:r>
      <w:r w:rsidRPr="00F97FBC">
        <w:rPr>
          <w:shd w:val="clear" w:color="auto" w:fill="FFFFFF"/>
        </w:rPr>
        <w:t>пункту 5 настоящих Правил</w:t>
      </w:r>
      <w:r w:rsidRPr="00F97FBC">
        <w:t xml:space="preserve"> соответствующих показателей ухудшения (ПУ) для данного типа или семейства двигателей</w:t>
      </w:r>
      <w:r w:rsidRPr="00F97FBC">
        <w:rPr>
          <w:shd w:val="clear" w:color="auto" w:fill="FFFFFF"/>
        </w:rPr>
        <w:t>.</w:t>
      </w:r>
    </w:p>
    <w:p w:rsidR="004B710E" w:rsidRPr="00F97FBC" w:rsidRDefault="004B710E" w:rsidP="00AE665D">
      <w:pPr>
        <w:pStyle w:val="SingleTxtG"/>
        <w:ind w:left="2268" w:hanging="1134"/>
      </w:pPr>
      <w:r w:rsidRPr="00F97FBC">
        <w:t>8.7.2.5</w:t>
      </w:r>
      <w:r w:rsidRPr="00F97FBC">
        <w:tab/>
      </w:r>
      <w:r w:rsidRPr="00F97FBC">
        <w:rPr>
          <w:shd w:val="clear" w:color="auto" w:fill="FFFFFF"/>
        </w:rPr>
        <w:t>Испытания проводят на новых изготовленных двигателях.</w:t>
      </w:r>
    </w:p>
    <w:p w:rsidR="004B710E" w:rsidRPr="00F97FBC" w:rsidRDefault="004B710E" w:rsidP="00AE665D">
      <w:pPr>
        <w:pStyle w:val="SingleTxtG"/>
        <w:ind w:left="2268" w:hanging="1134"/>
      </w:pPr>
      <w:r w:rsidRPr="00F97FBC">
        <w:t>8.7.2.5.1</w:t>
      </w:r>
      <w:r w:rsidRPr="00F97FBC">
        <w:tab/>
        <w:t xml:space="preserve">По просьбе изготовителя испытания можно проводить на двигателях, которые прошли обкатку продолжительностью либо до 2% периода устойчивости характеристик выбросов, либо, если этот период является более коротким, до 125 часов. Если обкатку проводит изготовитель, то он берет на себя обязательство не производить никаких регулировок на данных двигателях. </w:t>
      </w:r>
      <w:r w:rsidRPr="00F97FBC">
        <w:rPr>
          <w:shd w:val="clear" w:color="auto" w:fill="FFFFFF"/>
        </w:rPr>
        <w:t>В тех случаях, когда процедура обкатки указывается изготовителем в информационном документе, оговоренном в приложении 1, обкатку проводят с соблюдением этой процедуры.</w:t>
      </w:r>
    </w:p>
    <w:p w:rsidR="004B710E" w:rsidRPr="00F97FBC" w:rsidRDefault="004B710E" w:rsidP="00AE665D">
      <w:pPr>
        <w:pStyle w:val="SingleTxtG"/>
        <w:ind w:left="2268" w:hanging="1134"/>
      </w:pPr>
      <w:r w:rsidRPr="00F97FBC">
        <w:t>8.7.2.6</w:t>
      </w:r>
      <w:r w:rsidRPr="00F97FBC">
        <w:tab/>
        <w:t>На основе результатов испытаний произвольно выбранного двигателя (размер выборк</w:t>
      </w:r>
      <w:r>
        <w:t>и указан в добавлении 7</w:t>
      </w:r>
      <w:r w:rsidRPr="00F97FBC">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t>) и критериев испы</w:t>
      </w:r>
      <w:r>
        <w:t xml:space="preserve">тания, изложенных в добавлении 7 к </w:t>
      </w:r>
      <w:r>
        <w:rPr>
          <w:shd w:val="clear" w:color="auto" w:fill="FFFFFF"/>
        </w:rPr>
        <w:t>настоящим</w:t>
      </w:r>
      <w:r w:rsidRPr="00F97FBC">
        <w:rPr>
          <w:shd w:val="clear" w:color="auto" w:fill="FFFFFF"/>
        </w:rPr>
        <w:t xml:space="preserve"> Правил</w:t>
      </w:r>
      <w:r>
        <w:rPr>
          <w:shd w:val="clear" w:color="auto" w:fill="FFFFFF"/>
        </w:rPr>
        <w:t>ам</w:t>
      </w:r>
      <w:r w:rsidRPr="00F97FBC">
        <w:t>, рассматриваемую производственную серию двигателей признают соответствующей официально утвержденному типу, если по всем загрязняющим веществам принимается положительное решение, и не соответствующей официально утвержденному типу, если хотя бы по одному загрязняющему веществу принимается отрицательное</w:t>
      </w:r>
      <w:r>
        <w:t xml:space="preserve"> решение, как показано на рис. 4</w:t>
      </w:r>
      <w:r w:rsidRPr="00F97FBC">
        <w:t>.</w:t>
      </w:r>
    </w:p>
    <w:p w:rsidR="004B710E" w:rsidRPr="00F97FBC" w:rsidRDefault="004B710E" w:rsidP="00AE665D">
      <w:pPr>
        <w:pStyle w:val="SingleTxtG"/>
        <w:ind w:left="2268" w:hanging="1134"/>
      </w:pPr>
      <w:r w:rsidRPr="00F97FBC">
        <w:t>8.7.2.7</w:t>
      </w:r>
      <w:r w:rsidRPr="00F97FBC">
        <w:tab/>
        <w:t>Если по одному загрязняющему веществу принято положительное решение, то это решение не подлежит изменению на основе какого-либо результата, полученного вследствие любых дополнительных испытаний, которые проводят в целях принятия решения по другим загрязняющим веществам.</w:t>
      </w:r>
    </w:p>
    <w:p w:rsidR="004B710E" w:rsidRPr="00F97FBC" w:rsidRDefault="004B710E" w:rsidP="0040049C">
      <w:pPr>
        <w:pStyle w:val="SingleTxtG"/>
        <w:pageBreakBefore/>
        <w:ind w:left="2268"/>
      </w:pPr>
      <w:r w:rsidRPr="00F97FBC">
        <w:lastRenderedPageBreak/>
        <w:t>Если положительное решение не принимается по всем загрязняющим веществам и если не принимается отрицательное решение по какому-либо одному загрязняющему веществу, то испытание проводят на другом двигателе.</w:t>
      </w:r>
    </w:p>
    <w:p w:rsidR="004B710E" w:rsidRPr="00F97FBC" w:rsidRDefault="004B710E" w:rsidP="00AE665D">
      <w:pPr>
        <w:pStyle w:val="SingleTxtG"/>
        <w:ind w:left="2268" w:hanging="1134"/>
      </w:pPr>
      <w:r w:rsidRPr="00F97FBC">
        <w:t>8.7.2.8</w:t>
      </w:r>
      <w:r w:rsidRPr="00F97FBC">
        <w:tab/>
        <w:t>Если не принимается никакое решение, то изготовитель может в любой момент принять решение прекратить испытание. В таком случае в протоколе указывают отрицательное решение.</w:t>
      </w:r>
    </w:p>
    <w:p w:rsidR="004B710E" w:rsidRPr="00F97FBC" w:rsidRDefault="004B710E" w:rsidP="00AE665D">
      <w:pPr>
        <w:pStyle w:val="SingleTxtG"/>
        <w:ind w:left="2268" w:hanging="1134"/>
      </w:pPr>
      <w:r w:rsidRPr="00F97FBC">
        <w:t>8.7.3</w:t>
      </w:r>
      <w:r w:rsidRPr="00F97FBC">
        <w:tab/>
      </w:r>
      <w:r w:rsidRPr="00F97FBC">
        <w:rPr>
          <w:shd w:val="clear" w:color="auto" w:fill="FFFFFF"/>
        </w:rPr>
        <w:t xml:space="preserve">В отступление от положений пункта </w:t>
      </w:r>
      <w:r w:rsidRPr="00F97FBC">
        <w:t xml:space="preserve">8.7.2.1 применительно к </w:t>
      </w:r>
      <w:r w:rsidRPr="00F97FBC">
        <w:rPr>
          <w:shd w:val="clear" w:color="auto" w:fill="FFFFFF"/>
        </w:rPr>
        <w:t xml:space="preserve">типам двигателей, общий объем продаж которых составляет менее 100 единиц в год, </w:t>
      </w:r>
      <w:r w:rsidRPr="00F97FBC">
        <w:t>используют нижеследующую процедуру.</w:t>
      </w:r>
    </w:p>
    <w:p w:rsidR="004B710E" w:rsidRPr="00F97FBC" w:rsidRDefault="004B710E" w:rsidP="00AE665D">
      <w:pPr>
        <w:pStyle w:val="SingleTxtG"/>
        <w:ind w:left="2268" w:hanging="1134"/>
      </w:pPr>
      <w:r w:rsidRPr="00F97FBC">
        <w:t>8.7.3.1</w:t>
      </w:r>
      <w:r w:rsidRPr="00F97FBC">
        <w:tab/>
        <w:t xml:space="preserve">Для целей проверки из производственной серии рассматриваемого типа двигателей произвольно отбирают один двигатель и, </w:t>
      </w:r>
      <w:r w:rsidRPr="00F97FBC">
        <w:rPr>
          <w:shd w:val="clear" w:color="auto" w:fill="FFFFFF"/>
        </w:rPr>
        <w:t>если это применимо, одну систему последующей обработки.</w:t>
      </w:r>
    </w:p>
    <w:p w:rsidR="004B710E" w:rsidRPr="00F97FBC" w:rsidRDefault="004B710E" w:rsidP="00AE665D">
      <w:pPr>
        <w:pStyle w:val="SingleTxtG"/>
        <w:ind w:left="2268" w:hanging="1134"/>
      </w:pPr>
      <w:r w:rsidRPr="00F97FBC">
        <w:t>8.7.3.2</w:t>
      </w:r>
      <w:r w:rsidRPr="00F97FBC">
        <w:tab/>
        <w:t xml:space="preserve">Если двигатель отвечает требованиям, изложенным в пункте 8.7.2.4, то принимают положительное решение, и в проведении </w:t>
      </w:r>
      <w:r w:rsidRPr="00F97FBC">
        <w:rPr>
          <w:shd w:val="clear" w:color="auto" w:fill="FFFFFF"/>
        </w:rPr>
        <w:t>дальнейших испытаний нет необходимости</w:t>
      </w:r>
      <w:r w:rsidRPr="00F97FBC">
        <w:t>.</w:t>
      </w:r>
    </w:p>
    <w:p w:rsidR="004B710E" w:rsidRPr="00F97FBC" w:rsidRDefault="004B710E" w:rsidP="00AE665D">
      <w:pPr>
        <w:pStyle w:val="SingleTxtG"/>
        <w:ind w:left="2268" w:hanging="1134"/>
      </w:pPr>
      <w:r w:rsidRPr="00F97FBC">
        <w:t>8.7.3.3</w:t>
      </w:r>
      <w:r w:rsidRPr="00F97FBC">
        <w:tab/>
        <w:t>Если двигатель не отвечает требованиям, изложенным в пункте 8.7.2.4, то следуют процедуре по пунктам 8.7.2.6</w:t>
      </w:r>
      <w:r w:rsidRPr="00F97FBC">
        <w:rPr>
          <w:rFonts w:eastAsia="MS Mincho"/>
          <w:lang w:eastAsia="ru-RU"/>
        </w:rPr>
        <w:t>−</w:t>
      </w:r>
      <w:r w:rsidRPr="00F97FBC">
        <w:t>8.7.2.8.</w:t>
      </w:r>
    </w:p>
    <w:p w:rsidR="004B710E" w:rsidRPr="00F97FBC" w:rsidRDefault="004B710E" w:rsidP="00AE665D">
      <w:pPr>
        <w:pStyle w:val="SingleTxtG"/>
        <w:ind w:left="2268" w:hanging="1134"/>
      </w:pPr>
      <w:r w:rsidRPr="00F97FBC">
        <w:t>8.7.4</w:t>
      </w:r>
      <w:r w:rsidRPr="00F97FBC">
        <w:tab/>
        <w:t xml:space="preserve">Все эти испытания можно проводить на соответствующем рыночном топливе. </w:t>
      </w:r>
      <w:r w:rsidRPr="00992A40">
        <w:t>Однако по просьбе изготовителя допускается использование эталонных видов топлива, указан</w:t>
      </w:r>
      <w:r w:rsidRPr="00340BF5">
        <w:t xml:space="preserve">ных в добавлении 4 к </w:t>
      </w:r>
      <w:r w:rsidRPr="00340BF5">
        <w:rPr>
          <w:shd w:val="clear" w:color="auto" w:fill="FFFFFF"/>
        </w:rPr>
        <w:t>нас</w:t>
      </w:r>
      <w:r>
        <w:rPr>
          <w:shd w:val="clear" w:color="auto" w:fill="FFFFFF"/>
        </w:rPr>
        <w:t>тоящим</w:t>
      </w:r>
      <w:r w:rsidRPr="00F97FBC">
        <w:rPr>
          <w:shd w:val="clear" w:color="auto" w:fill="FFFFFF"/>
        </w:rPr>
        <w:t xml:space="preserve"> Правил</w:t>
      </w:r>
      <w:r>
        <w:rPr>
          <w:shd w:val="clear" w:color="auto" w:fill="FFFFFF"/>
        </w:rPr>
        <w:t>ам</w:t>
      </w:r>
      <w:r w:rsidRPr="00F50D98">
        <w:rPr>
          <w:color w:val="00B050"/>
        </w:rPr>
        <w:t>.</w:t>
      </w:r>
      <w:r w:rsidRPr="00F97FBC">
        <w:t xml:space="preserve"> Применительно к двигателям, работающим на газе, это означает, что испытания проводят </w:t>
      </w:r>
      <w:r w:rsidRPr="00F97FBC">
        <w:rPr>
          <w:shd w:val="clear" w:color="auto" w:fill="FFFFFF"/>
        </w:rPr>
        <w:t xml:space="preserve">с использованием как минимум двух эталонных топлив для каждого газового двигателя, за исключением работающих на газе двигателей, официально утверждаемых по типу для работы </w:t>
      </w:r>
      <w:r w:rsidRPr="00F97FBC">
        <w:t>на</w:t>
      </w:r>
      <w:r w:rsidRPr="00F97FBC">
        <w:rPr>
          <w:rFonts w:eastAsia="Calibri"/>
          <w:szCs w:val="22"/>
        </w:rPr>
        <w:t xml:space="preserve"> конкретном виде топлива, когда </w:t>
      </w:r>
      <w:r w:rsidRPr="00F97FBC">
        <w:rPr>
          <w:shd w:val="clear" w:color="auto" w:fill="FFFFFF"/>
        </w:rPr>
        <w:t>требуется только одно эталонное топливо,</w:t>
      </w:r>
      <w:r w:rsidRPr="00F97FBC">
        <w:t xml:space="preserve"> как указа</w:t>
      </w:r>
      <w:r>
        <w:t>но в добавлении 4</w:t>
      </w:r>
      <w:r w:rsidRPr="00F97FBC">
        <w:t xml:space="preserve"> к </w:t>
      </w:r>
      <w:r>
        <w:rPr>
          <w:shd w:val="clear" w:color="auto" w:fill="FFFFFF"/>
        </w:rPr>
        <w:t>настоящим</w:t>
      </w:r>
      <w:r w:rsidRPr="00F97FBC">
        <w:rPr>
          <w:shd w:val="clear" w:color="auto" w:fill="FFFFFF"/>
        </w:rPr>
        <w:t xml:space="preserve"> Правил</w:t>
      </w:r>
      <w:r>
        <w:rPr>
          <w:shd w:val="clear" w:color="auto" w:fill="FFFFFF"/>
        </w:rPr>
        <w:t>ам</w:t>
      </w:r>
      <w:r w:rsidRPr="00F97FBC">
        <w:t xml:space="preserve">. При использовании нескольких </w:t>
      </w:r>
      <w:r w:rsidRPr="00F97FBC">
        <w:rPr>
          <w:shd w:val="clear" w:color="auto" w:fill="FFFFFF"/>
        </w:rPr>
        <w:t xml:space="preserve">газообразных эталонных топлив полученные результаты </w:t>
      </w:r>
      <w:r w:rsidRPr="00F97FBC">
        <w:t>должны свидетельствовать о том, что двигатель удовлетворяет предельным значениям при работе на каждом конкретном топливе.</w:t>
      </w:r>
    </w:p>
    <w:p w:rsidR="004B710E" w:rsidRPr="00F97FBC" w:rsidRDefault="004B710E" w:rsidP="00AE665D">
      <w:pPr>
        <w:pStyle w:val="SingleTxtG"/>
        <w:ind w:left="2268" w:hanging="1134"/>
      </w:pPr>
      <w:r w:rsidRPr="00F97FBC">
        <w:t>8.7.5</w:t>
      </w:r>
      <w:r w:rsidRPr="00F97FBC">
        <w:tab/>
        <w:t>Несоответствие газовых двигателей</w:t>
      </w:r>
    </w:p>
    <w:p w:rsidR="004B710E" w:rsidRPr="00F97FBC" w:rsidRDefault="004B710E" w:rsidP="00AE665D">
      <w:pPr>
        <w:pStyle w:val="SingleTxtG"/>
        <w:ind w:left="2268"/>
      </w:pPr>
      <w:r w:rsidRPr="00F97FBC">
        <w:t>В случае разногласий по поводу соответствия двигателей, работающих на газе, включая двухтопливные двигатели, при использовании рыночного топлива предъявляемым требованиям, испытания проводят с использованием каждого эталонного топлива, на котором испытывался базовый двигатель, и − по просьбе изготовителя − с использованием возможного дополнительного третьего т</w:t>
      </w:r>
      <w:r w:rsidRPr="00340BF5">
        <w:t>оплива, указанного в пунктах</w:t>
      </w:r>
      <w:r w:rsidR="009C34C0">
        <w:t> </w:t>
      </w:r>
      <w:r w:rsidRPr="00340BF5">
        <w:t xml:space="preserve">A.4.2.3.1.1.1, A.4.2.3.2.1 и A.4.2.4.1.2 добавления 4 к </w:t>
      </w:r>
      <w:r w:rsidRPr="00340BF5">
        <w:rPr>
          <w:shd w:val="clear" w:color="auto" w:fill="FFFFFF"/>
        </w:rPr>
        <w:t>настоящим Правилам</w:t>
      </w:r>
      <w:r w:rsidRPr="00340BF5">
        <w:t xml:space="preserve">, на котором, возможно, испытывался базовый двигатель. Если это применимо, то результат корректируют с использованием соответствующих коэффициентов "r", "ra" или "rb", как указано в пунктах A.4.2.3.3, A.4.2.3.4.1 и A.4.2.4.1.3 добавления 4 к </w:t>
      </w:r>
      <w:r w:rsidRPr="00340BF5">
        <w:rPr>
          <w:shd w:val="clear" w:color="auto" w:fill="FFFFFF"/>
        </w:rPr>
        <w:t>настоящим Правилам</w:t>
      </w:r>
      <w:r w:rsidRPr="00340BF5">
        <w:t>. Если значения "r", "ra" или "rb" мен</w:t>
      </w:r>
      <w:r w:rsidRPr="00F97FBC">
        <w:t>ьше единицы, то никакой корректировки не производят. Результаты измерений и, когда это применимо, результаты расчетов должны указывать на то, что двигатель удовлетворяет предельным значениям при работе на всех соответствующих видах топлива (например, на топливе 1, 2 и, если это применимо, на третьем топливе в случае двигателей, работающих на природном газе/биометане, и на топливах A и B в случае двигателей, работающих на СНГ).</w:t>
      </w:r>
    </w:p>
    <w:p w:rsidR="004B710E" w:rsidRPr="00F97FBC" w:rsidRDefault="004B710E" w:rsidP="004B710E">
      <w:pPr>
        <w:pStyle w:val="SingleTxtG"/>
        <w:pageBreakBefore/>
        <w:ind w:left="2268"/>
        <w:jc w:val="left"/>
        <w:rPr>
          <w:b/>
        </w:rPr>
      </w:pPr>
      <w:r w:rsidRPr="00F97FBC">
        <w:lastRenderedPageBreak/>
        <w:t xml:space="preserve">Рис. </w:t>
      </w:r>
      <w:r>
        <w:t>4</w:t>
      </w:r>
      <w:r w:rsidRPr="00F97FBC">
        <w:rPr>
          <w:b/>
        </w:rPr>
        <w:br/>
      </w:r>
      <w:r w:rsidRPr="00F97FBC">
        <w:rPr>
          <w:b/>
          <w:bCs/>
        </w:rPr>
        <w:t>Схема испытания на соответствие производства</w:t>
      </w:r>
    </w:p>
    <w:p w:rsidR="004B710E" w:rsidRPr="00F97FBC" w:rsidRDefault="004B710E" w:rsidP="004B710E">
      <w:pPr>
        <w:pStyle w:val="SingleTxtG"/>
        <w:ind w:left="2268" w:hanging="1134"/>
        <w:jc w:val="left"/>
      </w:pPr>
      <w:r w:rsidRPr="00F97FBC">
        <w:rPr>
          <w:noProof/>
          <w:lang w:eastAsia="ru-RU"/>
        </w:rPr>
        <mc:AlternateContent>
          <mc:Choice Requires="wps">
            <w:drawing>
              <wp:anchor distT="0" distB="0" distL="114300" distR="114300" simplePos="0" relativeHeight="251673600" behindDoc="0" locked="0" layoutInCell="1" allowOverlap="1" wp14:anchorId="46EEB6A1" wp14:editId="4EE11794">
                <wp:simplePos x="0" y="0"/>
                <wp:positionH relativeFrom="column">
                  <wp:posOffset>1445330</wp:posOffset>
                </wp:positionH>
                <wp:positionV relativeFrom="paragraph">
                  <wp:posOffset>3067818</wp:posOffset>
                </wp:positionV>
                <wp:extent cx="3307080" cy="411954"/>
                <wp:effectExtent l="0" t="0" r="26670" b="26670"/>
                <wp:wrapNone/>
                <wp:docPr id="1485" name="Поле 1485"/>
                <wp:cNvGraphicFramePr/>
                <a:graphic xmlns:a="http://schemas.openxmlformats.org/drawingml/2006/main">
                  <a:graphicData uri="http://schemas.microsoft.com/office/word/2010/wordprocessingShape">
                    <wps:wsp>
                      <wps:cNvSpPr txBox="1"/>
                      <wps:spPr>
                        <a:xfrm>
                          <a:off x="0" y="0"/>
                          <a:ext cx="3307080" cy="41195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jc w:val="center"/>
                              <w:rPr>
                                <w:sz w:val="18"/>
                                <w:szCs w:val="18"/>
                              </w:rPr>
                            </w:pPr>
                            <w:r w:rsidRPr="00E82493">
                              <w:rPr>
                                <w:sz w:val="18"/>
                                <w:szCs w:val="18"/>
                              </w:rPr>
                              <w:t xml:space="preserve">Принимается положительное решение по одному или </w:t>
                            </w:r>
                            <w:r>
                              <w:rPr>
                                <w:sz w:val="18"/>
                                <w:szCs w:val="18"/>
                              </w:rPr>
                              <w:br/>
                            </w:r>
                            <w:r w:rsidRPr="00E82493">
                              <w:rPr>
                                <w:sz w:val="18"/>
                                <w:szCs w:val="18"/>
                              </w:rPr>
                              <w:t>нескольким 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6EEB6A1" id="Поле 1485" o:spid="_x0000_s1038" type="#_x0000_t202" style="position:absolute;left:0;text-align:left;margin-left:113.8pt;margin-top:241.55pt;width:260.4pt;height:32.4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" fillcolor="white [3201]" strokeweight=".5pt">
                <v:textbox>
                  <w:txbxContent>
                    <w:p w:rsidR="00792760" w:rsidRPr="00E82493" w:rsidRDefault="00792760" w:rsidP="004B710E">
                      <w:pPr>
                        <w:jc w:val="center"/>
                        <w:rPr>
                          <w:sz w:val="18"/>
                          <w:szCs w:val="18"/>
                        </w:rPr>
                      </w:pPr>
                      <w:r w:rsidRPr="00E82493">
                        <w:rPr>
                          <w:sz w:val="18"/>
                          <w:szCs w:val="18"/>
                        </w:rPr>
                        <w:t xml:space="preserve">Принимается положительное решение по одному или </w:t>
                      </w:r>
                      <w:r>
                        <w:rPr>
                          <w:sz w:val="18"/>
                          <w:szCs w:val="18"/>
                        </w:rPr>
                        <w:br/>
                      </w:r>
                      <w:r w:rsidRPr="00E82493">
                        <w:rPr>
                          <w:sz w:val="18"/>
                          <w:szCs w:val="18"/>
                        </w:rPr>
                        <w:t>нескольким загрязняющим веществам</w:t>
                      </w:r>
                    </w:p>
                  </w:txbxContent>
                </v:textbox>
              </v:shape>
            </w:pict>
          </mc:Fallback>
        </mc:AlternateContent>
      </w:r>
      <w:r w:rsidRPr="00F97FBC">
        <w:rPr>
          <w:noProof/>
          <w:lang w:eastAsia="ru-RU"/>
        </w:rPr>
        <mc:AlternateContent>
          <mc:Choice Requires="wps">
            <w:drawing>
              <wp:anchor distT="0" distB="0" distL="114300" distR="114300" simplePos="0" relativeHeight="251671552" behindDoc="0" locked="0" layoutInCell="1" allowOverlap="1" wp14:anchorId="2C52617B" wp14:editId="6F7287EB">
                <wp:simplePos x="0" y="0"/>
                <wp:positionH relativeFrom="column">
                  <wp:posOffset>1560886</wp:posOffset>
                </wp:positionH>
                <wp:positionV relativeFrom="paragraph">
                  <wp:posOffset>681119</wp:posOffset>
                </wp:positionV>
                <wp:extent cx="3307080" cy="399136"/>
                <wp:effectExtent l="0" t="0" r="26670" b="20320"/>
                <wp:wrapNone/>
                <wp:docPr id="1482" name="Поле 1482"/>
                <wp:cNvGraphicFramePr/>
                <a:graphic xmlns:a="http://schemas.openxmlformats.org/drawingml/2006/main">
                  <a:graphicData uri="http://schemas.microsoft.com/office/word/2010/wordprocessingShape">
                    <wps:wsp>
                      <wps:cNvSpPr txBox="1"/>
                      <wps:spPr>
                        <a:xfrm>
                          <a:off x="0" y="0"/>
                          <a:ext cx="3307080" cy="39913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jc w:val="center"/>
                              <w:rPr>
                                <w:sz w:val="18"/>
                                <w:szCs w:val="18"/>
                              </w:rPr>
                            </w:pPr>
                            <w:r w:rsidRPr="00E82493">
                              <w:rPr>
                                <w:sz w:val="18"/>
                                <w:szCs w:val="18"/>
                              </w:rPr>
                              <w:t>Расчет статистического результата испыт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C52617B" id="Поле 1482" o:spid="_x0000_s1039" type="#_x0000_t202" style="position:absolute;left:0;text-align:left;margin-left:122.9pt;margin-top:53.65pt;width:260.4pt;height:31.4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" fillcolor="white [3201]" strokeweight=".5pt">
                <v:textbox>
                  <w:txbxContent>
                    <w:p w:rsidR="00792760" w:rsidRPr="00E82493" w:rsidRDefault="00792760" w:rsidP="004B710E">
                      <w:pPr>
                        <w:jc w:val="center"/>
                        <w:rPr>
                          <w:sz w:val="18"/>
                          <w:szCs w:val="18"/>
                        </w:rPr>
                      </w:pPr>
                      <w:r w:rsidRPr="00E82493">
                        <w:rPr>
                          <w:sz w:val="18"/>
                          <w:szCs w:val="18"/>
                        </w:rPr>
                        <w:t>Расчет статистического результата испытания</w:t>
                      </w:r>
                    </w:p>
                  </w:txbxContent>
                </v:textbox>
              </v:shape>
            </w:pict>
          </mc:Fallback>
        </mc:AlternateContent>
      </w:r>
      <w:r w:rsidRPr="00F97FBC">
        <w:rPr>
          <w:noProof/>
          <w:lang w:eastAsia="ru-RU"/>
        </w:rPr>
        <mc:AlternateContent>
          <mc:Choice Requires="wps">
            <w:drawing>
              <wp:anchor distT="0" distB="0" distL="114300" distR="114300" simplePos="0" relativeHeight="251674624" behindDoc="0" locked="0" layoutInCell="1" allowOverlap="1" wp14:anchorId="17D53337" wp14:editId="691A8DBC">
                <wp:simplePos x="0" y="0"/>
                <wp:positionH relativeFrom="column">
                  <wp:posOffset>1560886</wp:posOffset>
                </wp:positionH>
                <wp:positionV relativeFrom="paragraph">
                  <wp:posOffset>4352102</wp:posOffset>
                </wp:positionV>
                <wp:extent cx="3307080" cy="410873"/>
                <wp:effectExtent l="0" t="0" r="26670" b="27305"/>
                <wp:wrapNone/>
                <wp:docPr id="1523" name="Поле 1523"/>
                <wp:cNvGraphicFramePr/>
                <a:graphic xmlns:a="http://schemas.openxmlformats.org/drawingml/2006/main">
                  <a:graphicData uri="http://schemas.microsoft.com/office/word/2010/wordprocessingShape">
                    <wps:wsp>
                      <wps:cNvSpPr txBox="1"/>
                      <wps:spPr>
                        <a:xfrm>
                          <a:off x="0" y="0"/>
                          <a:ext cx="3307080" cy="41087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spacing w:before="120"/>
                              <w:jc w:val="center"/>
                              <w:rPr>
                                <w:sz w:val="18"/>
                                <w:szCs w:val="18"/>
                              </w:rPr>
                            </w:pPr>
                            <w:r w:rsidRPr="00E82493">
                              <w:rPr>
                                <w:sz w:val="18"/>
                                <w:szCs w:val="18"/>
                              </w:rPr>
                              <w:t>Испытание дополнительного двигател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7D53337" id="Поле 1523" o:spid="_x0000_s1040" type="#_x0000_t202" style="position:absolute;left:0;text-align:left;margin-left:122.9pt;margin-top:342.7pt;width:260.4pt;height:32.3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" fillcolor="white [3201]" strokeweight=".5pt">
                <v:textbox>
                  <w:txbxContent>
                    <w:p w:rsidR="00792760" w:rsidRPr="00E82493" w:rsidRDefault="00792760" w:rsidP="004B710E">
                      <w:pPr>
                        <w:spacing w:before="120"/>
                        <w:jc w:val="center"/>
                        <w:rPr>
                          <w:sz w:val="18"/>
                          <w:szCs w:val="18"/>
                        </w:rPr>
                      </w:pPr>
                      <w:r w:rsidRPr="00E82493">
                        <w:rPr>
                          <w:sz w:val="18"/>
                          <w:szCs w:val="18"/>
                        </w:rPr>
                        <w:t>Испытание дополнительного двигателя</w:t>
                      </w:r>
                    </w:p>
                  </w:txbxContent>
                </v:textbox>
              </v:shape>
            </w:pict>
          </mc:Fallback>
        </mc:AlternateContent>
      </w:r>
      <w:r w:rsidRPr="00F97FBC">
        <w:rPr>
          <w:noProof/>
          <w:lang w:eastAsia="ru-RU"/>
        </w:rPr>
        <mc:AlternateContent>
          <mc:Choice Requires="wps">
            <w:drawing>
              <wp:anchor distT="0" distB="0" distL="114300" distR="114300" simplePos="0" relativeHeight="251676672" behindDoc="0" locked="0" layoutInCell="1" allowOverlap="1" wp14:anchorId="3ABC4D73" wp14:editId="64F3FAAF">
                <wp:simplePos x="0" y="0"/>
                <wp:positionH relativeFrom="column">
                  <wp:posOffset>1560886</wp:posOffset>
                </wp:positionH>
                <wp:positionV relativeFrom="paragraph">
                  <wp:posOffset>2208468</wp:posOffset>
                </wp:positionV>
                <wp:extent cx="3307080" cy="623926"/>
                <wp:effectExtent l="0" t="0" r="26670" b="24130"/>
                <wp:wrapNone/>
                <wp:docPr id="1525" name="Поле 1525"/>
                <wp:cNvGraphicFramePr/>
                <a:graphic xmlns:a="http://schemas.openxmlformats.org/drawingml/2006/main">
                  <a:graphicData uri="http://schemas.microsoft.com/office/word/2010/wordprocessingShape">
                    <wps:wsp>
                      <wps:cNvSpPr txBox="1"/>
                      <wps:spPr>
                        <a:xfrm>
                          <a:off x="0" y="0"/>
                          <a:ext cx="3307080" cy="6239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spacing w:line="160" w:lineRule="atLeast"/>
                              <w:rPr>
                                <w:sz w:val="18"/>
                                <w:szCs w:val="18"/>
                              </w:rPr>
                            </w:pPr>
                            <w:r w:rsidRPr="00E82493">
                              <w:rPr>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ABC4D73" id="Поле 1525" o:spid="_x0000_s1041" type="#_x0000_t202" style="position:absolute;left:0;text-align:left;margin-left:122.9pt;margin-top:173.9pt;width:260.4pt;height:49.1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" fillcolor="white [3201]" strokeweight=".5pt">
                <v:textbox inset="1mm,1mm,1mm,1mm">
                  <w:txbxContent>
                    <w:p w:rsidR="00792760" w:rsidRPr="00E82493" w:rsidRDefault="00792760" w:rsidP="004B710E">
                      <w:pPr>
                        <w:spacing w:line="160" w:lineRule="atLeast"/>
                        <w:rPr>
                          <w:sz w:val="18"/>
                          <w:szCs w:val="18"/>
                        </w:rPr>
                      </w:pPr>
                      <w:r w:rsidRPr="00E82493">
                        <w:rPr>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v:textbox>
              </v:shape>
            </w:pict>
          </mc:Fallback>
        </mc:AlternateContent>
      </w:r>
      <w:r w:rsidRPr="00F97FBC">
        <w:rPr>
          <w:noProof/>
          <w:lang w:eastAsia="ru-RU"/>
        </w:rPr>
        <mc:AlternateContent>
          <mc:Choice Requires="wps">
            <w:drawing>
              <wp:anchor distT="0" distB="0" distL="114300" distR="114300" simplePos="0" relativeHeight="251672576" behindDoc="0" locked="0" layoutInCell="1" allowOverlap="1" wp14:anchorId="7EE4F778" wp14:editId="30F6A603">
                <wp:simplePos x="0" y="0"/>
                <wp:positionH relativeFrom="column">
                  <wp:posOffset>1445330</wp:posOffset>
                </wp:positionH>
                <wp:positionV relativeFrom="paragraph">
                  <wp:posOffset>1319189</wp:posOffset>
                </wp:positionV>
                <wp:extent cx="3307080" cy="645516"/>
                <wp:effectExtent l="0" t="0" r="26670" b="21590"/>
                <wp:wrapNone/>
                <wp:docPr id="1484" name="Поле 1484"/>
                <wp:cNvGraphicFramePr/>
                <a:graphic xmlns:a="http://schemas.openxmlformats.org/drawingml/2006/main">
                  <a:graphicData uri="http://schemas.microsoft.com/office/word/2010/wordprocessingShape">
                    <wps:wsp>
                      <wps:cNvSpPr txBox="1"/>
                      <wps:spPr>
                        <a:xfrm>
                          <a:off x="0" y="0"/>
                          <a:ext cx="3307080" cy="64551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spacing w:line="160" w:lineRule="atLeast"/>
                            </w:pPr>
                            <w:r w:rsidRPr="00E82493">
                              <w:rPr>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792760" w:rsidRPr="00014066" w:rsidRDefault="00792760" w:rsidP="004B710E"/>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EE4F778" id="Поле 1484" o:spid="_x0000_s1042" type="#_x0000_t202" style="position:absolute;left:0;text-align:left;margin-left:113.8pt;margin-top:103.85pt;width:260.4pt;height:50.8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" fillcolor="white [3201]" strokeweight=".5pt">
                <v:textbox inset="1mm,1mm,1mm,1mm">
                  <w:txbxContent>
                    <w:p w:rsidR="00792760" w:rsidRPr="00E82493" w:rsidRDefault="00792760" w:rsidP="004B710E">
                      <w:pPr>
                        <w:spacing w:line="160" w:lineRule="atLeast"/>
                      </w:pPr>
                      <w:r w:rsidRPr="00E82493">
                        <w:rPr>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792760" w:rsidRPr="00014066" w:rsidRDefault="00792760" w:rsidP="004B710E"/>
                  </w:txbxContent>
                </v:textbox>
              </v:shape>
            </w:pict>
          </mc:Fallback>
        </mc:AlternateContent>
      </w:r>
      <w:r w:rsidRPr="00F97FBC">
        <w:rPr>
          <w:noProof/>
          <w:lang w:eastAsia="ru-RU"/>
        </w:rPr>
        <mc:AlternateContent>
          <mc:Choice Requires="wps">
            <w:drawing>
              <wp:anchor distT="0" distB="0" distL="114300" distR="114300" simplePos="0" relativeHeight="251678720" behindDoc="0" locked="0" layoutInCell="1" allowOverlap="1" wp14:anchorId="014B9ED4" wp14:editId="4D18E768">
                <wp:simplePos x="0" y="0"/>
                <wp:positionH relativeFrom="column">
                  <wp:posOffset>5247261</wp:posOffset>
                </wp:positionH>
                <wp:positionV relativeFrom="paragraph">
                  <wp:posOffset>1317187</wp:posOffset>
                </wp:positionV>
                <wp:extent cx="854710" cy="646587"/>
                <wp:effectExtent l="0" t="0" r="21590" b="20320"/>
                <wp:wrapNone/>
                <wp:docPr id="1560" name="Поле 1560"/>
                <wp:cNvGraphicFramePr/>
                <a:graphic xmlns:a="http://schemas.openxmlformats.org/drawingml/2006/main">
                  <a:graphicData uri="http://schemas.microsoft.com/office/word/2010/wordprocessingShape">
                    <wps:wsp>
                      <wps:cNvSpPr txBox="1"/>
                      <wps:spPr>
                        <a:xfrm>
                          <a:off x="0" y="0"/>
                          <a:ext cx="854710" cy="6465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Default="00792760" w:rsidP="004B710E">
                            <w:pPr>
                              <w:jc w:val="center"/>
                              <w:rPr>
                                <w:sz w:val="18"/>
                                <w:szCs w:val="18"/>
                              </w:rPr>
                            </w:pPr>
                          </w:p>
                          <w:p w:rsidR="00792760" w:rsidRPr="00E82493" w:rsidRDefault="00792760" w:rsidP="004B710E">
                            <w:pPr>
                              <w:jc w:val="center"/>
                            </w:pPr>
                            <w:r w:rsidRPr="00E82493">
                              <w:rPr>
                                <w:sz w:val="18"/>
                                <w:szCs w:val="18"/>
                              </w:rPr>
                              <w:t xml:space="preserve">Серия </w:t>
                            </w:r>
                            <w:r w:rsidRPr="00E82493">
                              <w:rPr>
                                <w:sz w:val="18"/>
                                <w:szCs w:val="18"/>
                              </w:rPr>
                              <w:br/>
                              <w:t>не принимаетс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4B9ED4" id="Поле 1560" o:spid="_x0000_s1043" type="#_x0000_t202" style="position:absolute;left:0;text-align:left;margin-left:413.15pt;margin-top:103.7pt;width:67.3pt;height:50.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" fillcolor="white [3201]" strokeweight=".5pt">
                <v:textbox inset="0,0,0,0">
                  <w:txbxContent>
                    <w:p w:rsidR="00792760" w:rsidRDefault="00792760" w:rsidP="004B710E">
                      <w:pPr>
                        <w:jc w:val="center"/>
                        <w:rPr>
                          <w:sz w:val="18"/>
                          <w:szCs w:val="18"/>
                        </w:rPr>
                      </w:pPr>
                    </w:p>
                    <w:p w:rsidR="00792760" w:rsidRPr="00E82493" w:rsidRDefault="00792760" w:rsidP="004B710E">
                      <w:pPr>
                        <w:jc w:val="center"/>
                      </w:pPr>
                      <w:r w:rsidRPr="00E82493">
                        <w:rPr>
                          <w:sz w:val="18"/>
                          <w:szCs w:val="18"/>
                        </w:rPr>
                        <w:t xml:space="preserve">Серия </w:t>
                      </w:r>
                      <w:r w:rsidRPr="00E82493">
                        <w:rPr>
                          <w:sz w:val="18"/>
                          <w:szCs w:val="18"/>
                        </w:rPr>
                        <w:br/>
                        <w:t>не принимается</w:t>
                      </w:r>
                    </w:p>
                  </w:txbxContent>
                </v:textbox>
              </v:shape>
            </w:pict>
          </mc:Fallback>
        </mc:AlternateContent>
      </w:r>
      <w:r w:rsidRPr="00F97FBC">
        <w:rPr>
          <w:noProof/>
          <w:lang w:eastAsia="ru-RU"/>
        </w:rPr>
        <mc:AlternateContent>
          <mc:Choice Requires="wps">
            <w:drawing>
              <wp:anchor distT="0" distB="0" distL="114300" distR="114300" simplePos="0" relativeHeight="251684864" behindDoc="0" locked="0" layoutInCell="1" allowOverlap="1" wp14:anchorId="4F726A0E" wp14:editId="735B8841">
                <wp:simplePos x="0" y="0"/>
                <wp:positionH relativeFrom="column">
                  <wp:posOffset>3180484</wp:posOffset>
                </wp:positionH>
                <wp:positionV relativeFrom="paragraph">
                  <wp:posOffset>4160965</wp:posOffset>
                </wp:positionV>
                <wp:extent cx="344384" cy="189576"/>
                <wp:effectExtent l="0" t="0" r="0" b="1270"/>
                <wp:wrapNone/>
                <wp:docPr id="1567" name="Поле 1567"/>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726A0E" id="Поле 1567" o:spid="_x0000_s1044" type="#_x0000_t202" style="position:absolute;left:0;text-align:left;margin-left:250.45pt;margin-top:327.65pt;width:27.1pt;height:14.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" fillcolor="white [3201]" stroked="f" strokeweight=".5pt">
                <v:textbox inset="0,0,0,0">
                  <w:txbxContent>
                    <w:p w:rsidR="00792760" w:rsidRPr="00BF16D3" w:rsidRDefault="00792760" w:rsidP="004B710E">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83840" behindDoc="0" locked="0" layoutInCell="1" allowOverlap="1" wp14:anchorId="19871868" wp14:editId="6EC00BBF">
                <wp:simplePos x="0" y="0"/>
                <wp:positionH relativeFrom="column">
                  <wp:posOffset>3180484</wp:posOffset>
                </wp:positionH>
                <wp:positionV relativeFrom="paragraph">
                  <wp:posOffset>2878430</wp:posOffset>
                </wp:positionV>
                <wp:extent cx="344384" cy="189576"/>
                <wp:effectExtent l="0" t="0" r="0" b="1270"/>
                <wp:wrapNone/>
                <wp:docPr id="1566" name="Поле 1566"/>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871868" id="Поле 1566" o:spid="_x0000_s1045" type="#_x0000_t202" style="position:absolute;left:0;text-align:left;margin-left:250.45pt;margin-top:226.65pt;width:27.1pt;height:14.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" fillcolor="white [3201]" stroked="f" strokeweight=".5pt">
                <v:textbox inset="0,0,0,0">
                  <w:txbxContent>
                    <w:p w:rsidR="00792760" w:rsidRPr="00BF16D3" w:rsidRDefault="00792760" w:rsidP="004B710E">
                      <w:pPr>
                        <w:jc w:val="center"/>
                        <w:rPr>
                          <w:sz w:val="16"/>
                          <w:szCs w:val="16"/>
                        </w:rP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82816" behindDoc="0" locked="0" layoutInCell="1" allowOverlap="1" wp14:anchorId="588F808B" wp14:editId="14432C8A">
                <wp:simplePos x="0" y="0"/>
                <wp:positionH relativeFrom="column">
                  <wp:posOffset>3180484</wp:posOffset>
                </wp:positionH>
                <wp:positionV relativeFrom="paragraph">
                  <wp:posOffset>1993718</wp:posOffset>
                </wp:positionV>
                <wp:extent cx="344384" cy="189576"/>
                <wp:effectExtent l="0" t="0" r="0" b="1270"/>
                <wp:wrapNone/>
                <wp:docPr id="1565" name="Поле 1565"/>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8F808B" id="Поле 1565" o:spid="_x0000_s1046" type="#_x0000_t202" style="position:absolute;left:0;text-align:left;margin-left:250.45pt;margin-top:157pt;width:27.1pt;height:14.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" fillcolor="white [3201]" stroked="f" strokeweight=".5pt">
                <v:textbox inset="0,0,0,0">
                  <w:txbxContent>
                    <w:p w:rsidR="00792760" w:rsidRPr="00BF16D3" w:rsidRDefault="00792760" w:rsidP="004B710E">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81792" behindDoc="0" locked="0" layoutInCell="1" allowOverlap="1" wp14:anchorId="70106E04" wp14:editId="41597F06">
                <wp:simplePos x="0" y="0"/>
                <wp:positionH relativeFrom="column">
                  <wp:posOffset>4825216</wp:posOffset>
                </wp:positionH>
                <wp:positionV relativeFrom="paragraph">
                  <wp:posOffset>3668139</wp:posOffset>
                </wp:positionV>
                <wp:extent cx="344384" cy="189576"/>
                <wp:effectExtent l="0" t="0" r="0" b="1270"/>
                <wp:wrapNone/>
                <wp:docPr id="1564" name="Поле 1564"/>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106E04" id="Поле 1564" o:spid="_x0000_s1047" type="#_x0000_t202" style="position:absolute;left:0;text-align:left;margin-left:379.95pt;margin-top:288.85pt;width:27.1pt;height:14.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" fillcolor="white [3201]" stroked="f" strokeweight=".5pt">
                <v:textbox inset="0,0,0,0">
                  <w:txbxContent>
                    <w:p w:rsidR="00792760" w:rsidRPr="00BF16D3" w:rsidRDefault="00792760" w:rsidP="004B710E">
                      <w:pPr>
                        <w:jc w:val="center"/>
                        <w:rPr>
                          <w:sz w:val="16"/>
                          <w:szCs w:val="16"/>
                        </w:rP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80768" behindDoc="0" locked="0" layoutInCell="1" allowOverlap="1" wp14:anchorId="216ACE7E" wp14:editId="19806BED">
                <wp:simplePos x="0" y="0"/>
                <wp:positionH relativeFrom="column">
                  <wp:posOffset>1102517</wp:posOffset>
                </wp:positionH>
                <wp:positionV relativeFrom="paragraph">
                  <wp:posOffset>2290602</wp:posOffset>
                </wp:positionV>
                <wp:extent cx="344384" cy="189576"/>
                <wp:effectExtent l="0" t="0" r="0" b="1270"/>
                <wp:wrapNone/>
                <wp:docPr id="1563" name="Поле 1563"/>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6ACE7E" id="Поле 1563" o:spid="_x0000_s1048" type="#_x0000_t202" style="position:absolute;left:0;text-align:left;margin-left:86.8pt;margin-top:180.35pt;width:27.1pt;height:14.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" fillcolor="white [3201]" stroked="f" strokeweight=".5pt">
                <v:textbox inset="0,0,0,0">
                  <w:txbxContent>
                    <w:p w:rsidR="00792760" w:rsidRPr="00BF16D3" w:rsidRDefault="00792760" w:rsidP="004B710E">
                      <w:pPr>
                        <w:jc w:val="center"/>
                        <w:rPr>
                          <w:sz w:val="16"/>
                          <w:szCs w:val="16"/>
                        </w:rPr>
                      </w:pPr>
                      <w:r>
                        <w:t>НЕТ</w:t>
                      </w:r>
                    </w:p>
                  </w:txbxContent>
                </v:textbox>
              </v:shape>
            </w:pict>
          </mc:Fallback>
        </mc:AlternateContent>
      </w:r>
      <w:r w:rsidRPr="00F97FBC">
        <w:rPr>
          <w:noProof/>
          <w:lang w:eastAsia="ru-RU"/>
        </w:rPr>
        <mc:AlternateContent>
          <mc:Choice Requires="wps">
            <w:drawing>
              <wp:anchor distT="0" distB="0" distL="114300" distR="114300" simplePos="0" relativeHeight="251679744" behindDoc="0" locked="0" layoutInCell="1" allowOverlap="1" wp14:anchorId="6EB926C1" wp14:editId="5010BB24">
                <wp:simplePos x="0" y="0"/>
                <wp:positionH relativeFrom="column">
                  <wp:posOffset>4795462</wp:posOffset>
                </wp:positionH>
                <wp:positionV relativeFrom="paragraph">
                  <wp:posOffset>1388077</wp:posOffset>
                </wp:positionV>
                <wp:extent cx="344384" cy="189576"/>
                <wp:effectExtent l="0" t="0" r="0" b="1270"/>
                <wp:wrapNone/>
                <wp:docPr id="1562" name="Поле 1562"/>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BF16D3" w:rsidRDefault="00792760" w:rsidP="004B710E">
                            <w:pPr>
                              <w:jc w:val="cente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B926C1" id="Поле 1562" o:spid="_x0000_s1049" type="#_x0000_t202" style="position:absolute;left:0;text-align:left;margin-left:377.6pt;margin-top:109.3pt;width:27.1pt;height:14.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" fillcolor="white [3201]" stroked="f" strokeweight=".5pt">
                <v:textbox inset="0,0,0,0">
                  <w:txbxContent>
                    <w:p w:rsidR="00792760" w:rsidRPr="00BF16D3" w:rsidRDefault="00792760" w:rsidP="004B710E">
                      <w:pPr>
                        <w:jc w:val="center"/>
                      </w:pPr>
                      <w:r w:rsidRPr="00BF16D3">
                        <w:t>ДА</w:t>
                      </w:r>
                    </w:p>
                  </w:txbxContent>
                </v:textbox>
              </v:shape>
            </w:pict>
          </mc:Fallback>
        </mc:AlternateContent>
      </w:r>
      <w:r w:rsidRPr="00F97FBC">
        <w:rPr>
          <w:noProof/>
          <w:lang w:eastAsia="ru-RU"/>
        </w:rPr>
        <mc:AlternateContent>
          <mc:Choice Requires="wps">
            <w:drawing>
              <wp:anchor distT="0" distB="0" distL="114300" distR="114300" simplePos="0" relativeHeight="251677696" behindDoc="0" locked="0" layoutInCell="1" allowOverlap="1" wp14:anchorId="2CE825D4" wp14:editId="60FFF002">
                <wp:simplePos x="0" y="0"/>
                <wp:positionH relativeFrom="column">
                  <wp:posOffset>5246980</wp:posOffset>
                </wp:positionH>
                <wp:positionV relativeFrom="paragraph">
                  <wp:posOffset>3709406</wp:posOffset>
                </wp:positionV>
                <wp:extent cx="914400" cy="409698"/>
                <wp:effectExtent l="0" t="0" r="19050" b="28575"/>
                <wp:wrapNone/>
                <wp:docPr id="1559" name="Поле 1559"/>
                <wp:cNvGraphicFramePr/>
                <a:graphic xmlns:a="http://schemas.openxmlformats.org/drawingml/2006/main">
                  <a:graphicData uri="http://schemas.microsoft.com/office/word/2010/wordprocessingShape">
                    <wps:wsp>
                      <wps:cNvSpPr txBox="1"/>
                      <wps:spPr>
                        <a:xfrm>
                          <a:off x="0" y="0"/>
                          <a:ext cx="914400"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Default="00792760" w:rsidP="004B710E">
                            <w:pPr>
                              <w:jc w:val="center"/>
                            </w:pPr>
                            <w:r w:rsidRPr="00E82493">
                              <w:rPr>
                                <w:sz w:val="18"/>
                                <w:szCs w:val="18"/>
                              </w:rPr>
                              <w:t xml:space="preserve">Серия </w:t>
                            </w:r>
                            <w:r w:rsidRPr="00E82493">
                              <w:rPr>
                                <w:sz w:val="18"/>
                                <w:szCs w:val="18"/>
                              </w:rPr>
                              <w:br/>
                              <w:t>принимаетс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CE825D4" id="Поле 1559" o:spid="_x0000_s1050" type="#_x0000_t202" style="position:absolute;left:0;text-align:left;margin-left:413.15pt;margin-top:292.1pt;width:1in;height:32.2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" fillcolor="white [3201]" strokeweight=".5pt">
                <v:textbox>
                  <w:txbxContent>
                    <w:p w:rsidR="00792760" w:rsidRDefault="00792760" w:rsidP="004B710E">
                      <w:pPr>
                        <w:jc w:val="center"/>
                      </w:pPr>
                      <w:r w:rsidRPr="00E82493">
                        <w:rPr>
                          <w:sz w:val="18"/>
                          <w:szCs w:val="18"/>
                        </w:rPr>
                        <w:t xml:space="preserve">Серия </w:t>
                      </w:r>
                      <w:r w:rsidRPr="00E82493">
                        <w:rPr>
                          <w:sz w:val="18"/>
                          <w:szCs w:val="18"/>
                        </w:rPr>
                        <w:br/>
                        <w:t>принимается</w:t>
                      </w:r>
                    </w:p>
                  </w:txbxContent>
                </v:textbox>
              </v:shape>
            </w:pict>
          </mc:Fallback>
        </mc:AlternateContent>
      </w:r>
      <w:r w:rsidRPr="00F97FBC">
        <w:rPr>
          <w:noProof/>
          <w:lang w:eastAsia="ru-RU"/>
        </w:rPr>
        <mc:AlternateContent>
          <mc:Choice Requires="wps">
            <w:drawing>
              <wp:anchor distT="0" distB="0" distL="114300" distR="114300" simplePos="0" relativeHeight="251675648" behindDoc="0" locked="0" layoutInCell="1" allowOverlap="1" wp14:anchorId="55A76D31" wp14:editId="1314E34B">
                <wp:simplePos x="0" y="0"/>
                <wp:positionH relativeFrom="column">
                  <wp:posOffset>1559972</wp:posOffset>
                </wp:positionH>
                <wp:positionV relativeFrom="paragraph">
                  <wp:posOffset>3733816</wp:posOffset>
                </wp:positionV>
                <wp:extent cx="3236026" cy="379887"/>
                <wp:effectExtent l="0" t="0" r="21590" b="20320"/>
                <wp:wrapNone/>
                <wp:docPr id="1524" name="Поле 1524"/>
                <wp:cNvGraphicFramePr/>
                <a:graphic xmlns:a="http://schemas.openxmlformats.org/drawingml/2006/main">
                  <a:graphicData uri="http://schemas.microsoft.com/office/word/2010/wordprocessingShape">
                    <wps:wsp>
                      <wps:cNvSpPr txBox="1"/>
                      <wps:spPr>
                        <a:xfrm>
                          <a:off x="0" y="0"/>
                          <a:ext cx="3236026" cy="3798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spacing w:line="220" w:lineRule="atLeast"/>
                              <w:jc w:val="center"/>
                              <w:rPr>
                                <w:sz w:val="18"/>
                                <w:szCs w:val="18"/>
                              </w:rPr>
                            </w:pPr>
                            <w:r w:rsidRPr="00E82493">
                              <w:rPr>
                                <w:sz w:val="18"/>
                                <w:szCs w:val="18"/>
                              </w:rPr>
                              <w:t xml:space="preserve">Принимается ли положительное решение по всем </w:t>
                            </w:r>
                            <w:r>
                              <w:rPr>
                                <w:sz w:val="18"/>
                                <w:szCs w:val="18"/>
                              </w:rPr>
                              <w:br/>
                            </w:r>
                            <w:r w:rsidRPr="00E82493">
                              <w:rPr>
                                <w:sz w:val="18"/>
                                <w:szCs w:val="18"/>
                              </w:rPr>
                              <w:t>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A76D31" id="Поле 1524" o:spid="_x0000_s1051" type="#_x0000_t202" style="position:absolute;left:0;text-align:left;margin-left:122.85pt;margin-top:294pt;width:254.8pt;height:29.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" fillcolor="white [3201]" strokeweight=".5pt">
                <v:textbox>
                  <w:txbxContent>
                    <w:p w:rsidR="00792760" w:rsidRPr="00E82493" w:rsidRDefault="00792760" w:rsidP="004B710E">
                      <w:pPr>
                        <w:spacing w:line="220" w:lineRule="atLeast"/>
                        <w:jc w:val="center"/>
                        <w:rPr>
                          <w:sz w:val="18"/>
                          <w:szCs w:val="18"/>
                        </w:rPr>
                      </w:pPr>
                      <w:r w:rsidRPr="00E82493">
                        <w:rPr>
                          <w:sz w:val="18"/>
                          <w:szCs w:val="18"/>
                        </w:rPr>
                        <w:t xml:space="preserve">Принимается ли положительное решение по всем </w:t>
                      </w:r>
                      <w:r>
                        <w:rPr>
                          <w:sz w:val="18"/>
                          <w:szCs w:val="18"/>
                        </w:rPr>
                        <w:br/>
                      </w:r>
                      <w:r w:rsidRPr="00E82493">
                        <w:rPr>
                          <w:sz w:val="18"/>
                          <w:szCs w:val="18"/>
                        </w:rPr>
                        <w:t>загрязняющим веществам?</w:t>
                      </w:r>
                    </w:p>
                  </w:txbxContent>
                </v:textbox>
              </v:shape>
            </w:pict>
          </mc:Fallback>
        </mc:AlternateContent>
      </w:r>
      <w:r w:rsidRPr="00F97FBC">
        <w:rPr>
          <w:noProof/>
          <w:lang w:eastAsia="ru-RU"/>
        </w:rPr>
        <mc:AlternateContent>
          <mc:Choice Requires="wps">
            <w:drawing>
              <wp:anchor distT="0" distB="0" distL="114300" distR="114300" simplePos="0" relativeHeight="251670528" behindDoc="0" locked="0" layoutInCell="1" allowOverlap="1" wp14:anchorId="23607CB4" wp14:editId="479CD1AB">
                <wp:simplePos x="0" y="0"/>
                <wp:positionH relativeFrom="column">
                  <wp:posOffset>1559972</wp:posOffset>
                </wp:positionH>
                <wp:positionV relativeFrom="paragraph">
                  <wp:posOffset>40591</wp:posOffset>
                </wp:positionV>
                <wp:extent cx="3307278" cy="409698"/>
                <wp:effectExtent l="0" t="0" r="26670" b="28575"/>
                <wp:wrapNone/>
                <wp:docPr id="1479" name="Поле 1479"/>
                <wp:cNvGraphicFramePr/>
                <a:graphic xmlns:a="http://schemas.openxmlformats.org/drawingml/2006/main">
                  <a:graphicData uri="http://schemas.microsoft.com/office/word/2010/wordprocessingShape">
                    <wps:wsp>
                      <wps:cNvSpPr txBox="1"/>
                      <wps:spPr>
                        <a:xfrm>
                          <a:off x="0" y="0"/>
                          <a:ext cx="3307278"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92760" w:rsidRPr="00E82493" w:rsidRDefault="00792760" w:rsidP="004B710E">
                            <w:pPr>
                              <w:jc w:val="center"/>
                              <w:rPr>
                                <w:sz w:val="18"/>
                                <w:szCs w:val="18"/>
                              </w:rPr>
                            </w:pPr>
                            <w:r w:rsidRPr="00E82493">
                              <w:rPr>
                                <w:sz w:val="18"/>
                                <w:szCs w:val="18"/>
                              </w:rPr>
                              <w:t>Испытание трех двигател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607CB4" id="Поле 1479" o:spid="_x0000_s1052" type="#_x0000_t202" style="position:absolute;left:0;text-align:left;margin-left:122.85pt;margin-top:3.2pt;width:260.4pt;height:32.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" fillcolor="white [3201]" strokeweight=".5pt">
                <v:textbox>
                  <w:txbxContent>
                    <w:p w:rsidR="00792760" w:rsidRPr="00E82493" w:rsidRDefault="00792760" w:rsidP="004B710E">
                      <w:pPr>
                        <w:jc w:val="center"/>
                        <w:rPr>
                          <w:sz w:val="18"/>
                          <w:szCs w:val="18"/>
                        </w:rPr>
                      </w:pPr>
                      <w:r w:rsidRPr="00E82493">
                        <w:rPr>
                          <w:sz w:val="18"/>
                          <w:szCs w:val="18"/>
                        </w:rPr>
                        <w:t>Испытание трех двигателей</w:t>
                      </w:r>
                    </w:p>
                  </w:txbxContent>
                </v:textbox>
              </v:shape>
            </w:pict>
          </mc:Fallback>
        </mc:AlternateContent>
      </w:r>
      <w:r w:rsidRPr="00F97FBC">
        <w:rPr>
          <w:noProof/>
          <w:lang w:eastAsia="ru-RU"/>
        </w:rPr>
        <w:drawing>
          <wp:inline distT="0" distB="0" distL="0" distR="0" wp14:anchorId="66246383" wp14:editId="1D0A82FE">
            <wp:extent cx="5380734" cy="4845133"/>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84196" cy="4848250"/>
                    </a:xfrm>
                    <a:prstGeom prst="rect">
                      <a:avLst/>
                    </a:prstGeom>
                    <a:noFill/>
                  </pic:spPr>
                </pic:pic>
              </a:graphicData>
            </a:graphic>
          </wp:inline>
        </w:drawing>
      </w:r>
    </w:p>
    <w:p w:rsidR="004B710E" w:rsidRPr="00F97FBC" w:rsidRDefault="004B710E" w:rsidP="004B710E">
      <w:pPr>
        <w:pStyle w:val="HChG"/>
        <w:tabs>
          <w:tab w:val="clear" w:pos="851"/>
        </w:tabs>
        <w:ind w:left="2280"/>
      </w:pPr>
      <w:bookmarkStart w:id="43" w:name="_Toc381957077"/>
      <w:bookmarkStart w:id="44" w:name="_Toc495070754"/>
      <w:r w:rsidRPr="00F97FBC">
        <w:t>9.</w:t>
      </w:r>
      <w:r w:rsidRPr="00F97FBC">
        <w:tab/>
      </w:r>
      <w:bookmarkEnd w:id="43"/>
      <w:bookmarkEnd w:id="44"/>
      <w:r w:rsidRPr="00F97FBC">
        <w:t>Санкции, налагаемые за несоответствие производства</w:t>
      </w:r>
    </w:p>
    <w:p w:rsidR="004B710E" w:rsidRPr="00F97FBC" w:rsidRDefault="004B710E" w:rsidP="004B710E">
      <w:pPr>
        <w:pStyle w:val="SingleTxtG"/>
        <w:ind w:left="2268" w:hanging="1134"/>
      </w:pPr>
      <w:r w:rsidRPr="00F97FBC">
        <w:t>9.1</w:t>
      </w:r>
      <w:r w:rsidRPr="00F97FBC">
        <w:tab/>
        <w:t>Официальное утверждение, предоставленное в отношении типа или семейства двигателей на основании настоящих Правил, может быть отменено, если не соблюдаются предписания, изложенные в пункте 5 выше, или если отобранный двигатель или отобранные двигатели не выдержал(и) испытаний, предписанных в пункте 8.</w:t>
      </w:r>
    </w:p>
    <w:p w:rsidR="004B710E" w:rsidRPr="00F97FBC" w:rsidRDefault="004B710E" w:rsidP="004B710E">
      <w:pPr>
        <w:pStyle w:val="SingleTxtG"/>
        <w:ind w:left="2268" w:hanging="1134"/>
      </w:pPr>
      <w:r w:rsidRPr="00F97FBC">
        <w:t>9.2</w:t>
      </w:r>
      <w:r w:rsidRPr="00F97FBC">
        <w:tab/>
        <w:t>Если какая-либо Договаривающаяся сторона Соглашения, применяющая настоящие Правила, отменяет предоставленное ею ранее официальное утверждение, она немедленно сообщает об этом другим Договаривающимся сторонам, применяющим настоящие Правила, посредством карточки сообщения, соответствующей образцу, приведенному в приложении 2 к настоящим Правилам.</w:t>
      </w:r>
    </w:p>
    <w:p w:rsidR="004B710E" w:rsidRPr="00F97FBC" w:rsidRDefault="004B710E" w:rsidP="004B710E">
      <w:pPr>
        <w:pStyle w:val="HChG"/>
        <w:tabs>
          <w:tab w:val="clear" w:pos="851"/>
        </w:tabs>
        <w:ind w:left="2280"/>
      </w:pPr>
      <w:bookmarkStart w:id="45" w:name="_Toc381957078"/>
      <w:bookmarkStart w:id="46" w:name="_Toc495070755"/>
      <w:r w:rsidRPr="00F97FBC">
        <w:t>10.</w:t>
      </w:r>
      <w:r w:rsidRPr="00F97FBC">
        <w:tab/>
      </w:r>
      <w:bookmarkEnd w:id="45"/>
      <w:bookmarkEnd w:id="46"/>
      <w:r w:rsidRPr="00F97FBC">
        <w:t>Модификации официально утвержденного типа и распространение официального утверждения</w:t>
      </w:r>
    </w:p>
    <w:p w:rsidR="004B710E" w:rsidRPr="00F97FBC" w:rsidRDefault="004B710E" w:rsidP="00AE665D">
      <w:pPr>
        <w:pStyle w:val="SingleTxtG"/>
        <w:ind w:left="2268" w:hanging="1134"/>
        <w:rPr>
          <w:shd w:val="clear" w:color="auto" w:fill="FFFFFF"/>
        </w:rPr>
      </w:pPr>
      <w:r w:rsidRPr="00F97FBC">
        <w:t>10.1</w:t>
      </w:r>
      <w:r w:rsidRPr="00F97FBC">
        <w:tab/>
      </w:r>
      <w:r w:rsidRPr="00F97FBC">
        <w:rPr>
          <w:shd w:val="clear" w:color="auto" w:fill="FFFFFF"/>
        </w:rPr>
        <w:t xml:space="preserve">Изготовитель незамедлительно информирует орган по официальному утверждению типа, предоставивший официальное утверждение, о любых изменениях в данных, фигурирующих в информационном пакете. </w:t>
      </w:r>
      <w:r w:rsidRPr="00F97FBC">
        <w:rPr>
          <w:shd w:val="clear" w:color="auto" w:fill="FFFFFF"/>
        </w:rPr>
        <w:lastRenderedPageBreak/>
        <w:t>В</w:t>
      </w:r>
      <w:r w:rsidRPr="00F97FBC">
        <w:rPr>
          <w:shd w:val="clear" w:color="auto" w:fill="FFFFFF"/>
          <w:lang w:val="en-US"/>
        </w:rPr>
        <w:t> </w:t>
      </w:r>
      <w:r w:rsidRPr="00F97FBC">
        <w:rPr>
          <w:shd w:val="clear" w:color="auto" w:fill="FFFFFF"/>
        </w:rPr>
        <w:t>случае любого такого изменения орган по официальному утверждению типа определяет, какой из процедур, предусмотренных пунктом 10.2, надлежит придерживаться. При необходимости орган по официальному утверждению типа после консультаций с изготовителем может принять решение о том, что новое официальное утверждение типа должно быть предоставлено.</w:t>
      </w:r>
    </w:p>
    <w:p w:rsidR="004B710E" w:rsidRPr="00F97FBC" w:rsidRDefault="004B710E" w:rsidP="00AE665D">
      <w:pPr>
        <w:pStyle w:val="SingleTxtG"/>
        <w:ind w:left="2268" w:hanging="1134"/>
      </w:pPr>
      <w:r w:rsidRPr="00F97FBC">
        <w:t>10.1.1</w:t>
      </w:r>
      <w:r w:rsidRPr="00F97FBC">
        <w:tab/>
        <w:t xml:space="preserve">Заявку на внесение поправки в официальное утверждение типа подают исключительно тому органу по </w:t>
      </w:r>
      <w:r w:rsidRPr="00F97FBC">
        <w:rPr>
          <w:shd w:val="clear" w:color="auto" w:fill="FFFFFF"/>
        </w:rPr>
        <w:t>официальному утверждению типа, который предоставил первоначальное официальное утверждение типа.</w:t>
      </w:r>
    </w:p>
    <w:p w:rsidR="004B710E" w:rsidRPr="00F97FBC" w:rsidRDefault="004B710E" w:rsidP="00AE665D">
      <w:pPr>
        <w:pStyle w:val="SingleTxtG"/>
        <w:ind w:left="2268" w:hanging="1134"/>
      </w:pPr>
      <w:r w:rsidRPr="00F97FBC">
        <w:t>10.1.2</w:t>
      </w:r>
      <w:r w:rsidRPr="00F97FBC">
        <w:tab/>
        <w:t xml:space="preserve">Если – для целей внесения той или иной поправки – </w:t>
      </w:r>
      <w:r w:rsidRPr="00F97FBC">
        <w:rPr>
          <w:shd w:val="clear" w:color="auto" w:fill="FFFFFF"/>
        </w:rPr>
        <w:t>орган по официальному утверждению типа усматривает необходимость в повторном проведении проверок или испытаний, он надлежащим образом уведомляет об этом изготовителя. К процедурам, предусмотренным пунктом 10.2, прибегают только в том случае, если на основе этих проверок или испытаний орган по официальному утверждению типа приходит к выводу, что требования в отношении официального утверждения типа по-прежнему соблюдаются.</w:t>
      </w:r>
    </w:p>
    <w:p w:rsidR="004B710E" w:rsidRPr="00F97FBC" w:rsidRDefault="004B710E" w:rsidP="00AE665D">
      <w:pPr>
        <w:pStyle w:val="SingleTxtG"/>
        <w:ind w:left="2268" w:hanging="1134"/>
        <w:rPr>
          <w:shd w:val="clear" w:color="auto" w:fill="FFFFFF"/>
        </w:rPr>
      </w:pPr>
      <w:r w:rsidRPr="00F97FBC">
        <w:t>10.2</w:t>
      </w:r>
      <w:r w:rsidRPr="00F97FBC">
        <w:tab/>
        <w:t xml:space="preserve">Если </w:t>
      </w:r>
      <w:r w:rsidRPr="00F97FBC">
        <w:rPr>
          <w:shd w:val="clear" w:color="auto" w:fill="FFFFFF"/>
        </w:rPr>
        <w:t xml:space="preserve">данные, фигурирующие в информационном пакете, были изменены, но при этом повторного проведения проверок или испытаний не требуется, то внесение такой поправки именуют </w:t>
      </w:r>
      <w:r w:rsidRPr="00F97FBC">
        <w:t>"</w:t>
      </w:r>
      <w:r w:rsidRPr="00F97FBC">
        <w:rPr>
          <w:shd w:val="clear" w:color="auto" w:fill="FFFFFF"/>
        </w:rPr>
        <w:t>пересмотром</w:t>
      </w:r>
      <w:r w:rsidRPr="00F97FBC">
        <w:t>".</w:t>
      </w:r>
    </w:p>
    <w:p w:rsidR="004B710E" w:rsidRPr="00F97FBC" w:rsidRDefault="004B710E" w:rsidP="00AE665D">
      <w:pPr>
        <w:pStyle w:val="SingleTxtG"/>
        <w:ind w:left="2268" w:hanging="1134"/>
        <w:rPr>
          <w:shd w:val="clear" w:color="auto" w:fill="FFFFFF"/>
        </w:rPr>
      </w:pPr>
      <w:r w:rsidRPr="00F97FBC">
        <w:rPr>
          <w:rFonts w:eastAsia="Calibri"/>
        </w:rPr>
        <w:tab/>
        <w:t>В случае такого пересмотра орган по официальному утверждению типа при необходимости и без необоснованных задержек пересматривает соответствующие страницы информационного пакета с четким указанием на каждой из них характера внесенной поправки, а также проставлением даты пересмотра и приобщением пересмотренного указателя содержимого информационного пакета. Считается, что сводный обновленный вариант информационного пакета, сопровожденный подробным описанием изменений, отвечает требованию настоящего пункта.</w:t>
      </w:r>
    </w:p>
    <w:p w:rsidR="004B710E" w:rsidRPr="00F97FBC" w:rsidRDefault="004B710E" w:rsidP="00AE665D">
      <w:pPr>
        <w:pStyle w:val="SingleTxtG"/>
        <w:ind w:left="2268" w:hanging="1134"/>
      </w:pPr>
      <w:r w:rsidRPr="00F97FBC">
        <w:t>10.2.1</w:t>
      </w:r>
      <w:r w:rsidRPr="00F97FBC">
        <w:tab/>
        <w:t xml:space="preserve">Поправку, о которой говориться в пункте 10.2, обозначают как "распространение", если помимо изменения </w:t>
      </w:r>
      <w:r w:rsidRPr="00F97FBC">
        <w:rPr>
          <w:shd w:val="clear" w:color="auto" w:fill="FFFFFF"/>
        </w:rPr>
        <w:t>данных, фигурирующих в информационном пакете</w:t>
      </w:r>
      <w:r w:rsidRPr="00F97FBC">
        <w:t xml:space="preserve">: </w:t>
      </w:r>
    </w:p>
    <w:p w:rsidR="004B710E" w:rsidRPr="00F97FBC" w:rsidRDefault="004B710E" w:rsidP="00AE665D">
      <w:pPr>
        <w:pStyle w:val="SingleTxtG"/>
        <w:ind w:left="2835" w:hanging="567"/>
      </w:pPr>
      <w:r w:rsidRPr="00F97FBC">
        <w:t xml:space="preserve">a) </w:t>
      </w:r>
      <w:r w:rsidRPr="00F97FBC">
        <w:tab/>
        <w:t>требуются дополнительные проверки или испытания; либо</w:t>
      </w:r>
    </w:p>
    <w:p w:rsidR="004B710E" w:rsidRPr="00F97FBC" w:rsidRDefault="004B710E" w:rsidP="00AE665D">
      <w:pPr>
        <w:pStyle w:val="SingleTxtG"/>
        <w:ind w:left="2835" w:hanging="567"/>
      </w:pPr>
      <w:r w:rsidRPr="00F97FBC">
        <w:t xml:space="preserve">b) </w:t>
      </w:r>
      <w:r w:rsidRPr="00F97FBC">
        <w:tab/>
        <w:t>изменились какие-либо данные, содержащиеся в сообщении (за исключением приложений к нему); либо</w:t>
      </w:r>
    </w:p>
    <w:p w:rsidR="004B710E" w:rsidRPr="00F97FBC" w:rsidRDefault="004B710E" w:rsidP="00AE665D">
      <w:pPr>
        <w:pStyle w:val="SingleTxtG"/>
        <w:ind w:left="2835" w:hanging="567"/>
      </w:pPr>
      <w:r w:rsidRPr="00F97FBC">
        <w:t xml:space="preserve">c) </w:t>
      </w:r>
      <w:r w:rsidRPr="00F97FBC">
        <w:tab/>
        <w:t xml:space="preserve">применительно к официально утвержденному типу двигателя или семейству двигателей в настоящих Правилах устанавливается какое-либо новое требование. </w:t>
      </w:r>
    </w:p>
    <w:p w:rsidR="004B710E" w:rsidRPr="00F97FBC" w:rsidRDefault="004B710E" w:rsidP="00AE665D">
      <w:pPr>
        <w:pStyle w:val="SingleTxtG"/>
        <w:ind w:left="2268" w:hanging="1134"/>
      </w:pPr>
      <w:r w:rsidRPr="00F97FBC">
        <w:t>10.2.2</w:t>
      </w:r>
      <w:r w:rsidRPr="00F97FBC">
        <w:tab/>
      </w:r>
      <w:r w:rsidRPr="00F97FBC">
        <w:tab/>
        <w:t xml:space="preserve">В случае любого распространения </w:t>
      </w:r>
      <w:r w:rsidRPr="00F97FBC">
        <w:rPr>
          <w:rFonts w:eastAsia="Calibri"/>
        </w:rPr>
        <w:t xml:space="preserve">орган по официальному утверждению типа подготавливает обновленное сообщение с указанием присвоенного номера распространения, </w:t>
      </w:r>
      <w:r w:rsidRPr="00F97FBC">
        <w:t>который увеличивается в зависимости от числа последовательных распространений, уже предоставленных ранее. В этом сообщении четко указываются основания для распространения и его дата. Орган по официальному утверждению типа уведомляет другие Договаривающиеся стороны Соглашения 1958 года, применяющие настоящие Правила, о предоставленном распространении.</w:t>
      </w:r>
    </w:p>
    <w:p w:rsidR="004B710E" w:rsidRPr="00F97FBC" w:rsidRDefault="004B710E" w:rsidP="00AE665D">
      <w:pPr>
        <w:pStyle w:val="SingleTxtG"/>
        <w:ind w:left="2268" w:hanging="1134"/>
      </w:pPr>
      <w:r w:rsidRPr="00F97FBC">
        <w:t>10.2.3</w:t>
      </w:r>
      <w:r w:rsidRPr="00F97FBC">
        <w:tab/>
        <w:t xml:space="preserve">Всякий раз, когда страницы </w:t>
      </w:r>
      <w:r w:rsidRPr="00F97FBC">
        <w:rPr>
          <w:shd w:val="clear" w:color="auto" w:fill="FFFFFF"/>
        </w:rPr>
        <w:t xml:space="preserve">информационного пакета претерпевают изменение с учетом внесенной поправки либо подготавливается </w:t>
      </w:r>
      <w:r w:rsidRPr="00F97FBC">
        <w:rPr>
          <w:rFonts w:eastAsia="Calibri"/>
        </w:rPr>
        <w:t xml:space="preserve">сводный обновленный вариант, соответствующим образом исправляют индексный указатель прилагаемого к сообщению информационного пакета с непременным указанием даты самого последнего </w:t>
      </w:r>
      <w:r w:rsidRPr="00F97FBC">
        <w:t xml:space="preserve">распространения или пересмотра либо даты подготовки </w:t>
      </w:r>
      <w:r w:rsidRPr="00F97FBC">
        <w:rPr>
          <w:rFonts w:eastAsia="Calibri"/>
        </w:rPr>
        <w:t>самого последнего сводного обновленного варианта</w:t>
      </w:r>
      <w:r w:rsidRPr="00F97FBC">
        <w:t xml:space="preserve">. </w:t>
      </w:r>
    </w:p>
    <w:p w:rsidR="004B710E" w:rsidRPr="00F97FBC" w:rsidRDefault="004B710E" w:rsidP="004B710E">
      <w:pPr>
        <w:pStyle w:val="SingleTxtG"/>
        <w:ind w:left="2268" w:hanging="1134"/>
      </w:pPr>
      <w:r w:rsidRPr="00F97FBC">
        <w:lastRenderedPageBreak/>
        <w:t>10.2.4</w:t>
      </w:r>
      <w:r w:rsidRPr="00F97FBC">
        <w:tab/>
        <w:t>Никаких поправок к официальному утверждению типа двигателя или семейства двигателей не требуется, если новое требование, о котором говорится в подпункте с) пункта 10.2.1, с технической точки зрения не сказывается на характеристиках данного типа или семейства двигателей в плане выбросов.</w:t>
      </w:r>
    </w:p>
    <w:p w:rsidR="004B710E" w:rsidRPr="0025719E" w:rsidRDefault="004B710E" w:rsidP="004B710E">
      <w:pPr>
        <w:pStyle w:val="SingleTxtG"/>
        <w:ind w:left="2268" w:hanging="1134"/>
      </w:pPr>
      <w:r w:rsidRPr="0025719E">
        <w:t>10.3</w:t>
      </w:r>
      <w:r w:rsidRPr="0025719E">
        <w:tab/>
        <w:t>В случае пересмотра какого-либо официального утверждения типа орган по официальному утверждению типа</w:t>
      </w:r>
      <w:r w:rsidRPr="0025719E">
        <w:rPr>
          <w:rFonts w:eastAsia="Calibri"/>
        </w:rPr>
        <w:t xml:space="preserve"> без необоснованных задержек выдает подателю заявки, сообразно обстоятельствам, пересмотренные документы либо сводный обновленный вариант, включая пересмотренный указатель содержимого информационного пакета, как это предусмотрено во втором абзаце пункта 10.2</w:t>
      </w:r>
      <w:r w:rsidRPr="0025719E">
        <w:t>.</w:t>
      </w:r>
    </w:p>
    <w:p w:rsidR="004B710E" w:rsidRPr="00F97FBC" w:rsidRDefault="004B710E" w:rsidP="004B710E">
      <w:pPr>
        <w:pStyle w:val="SingleTxtG"/>
        <w:ind w:left="2268" w:hanging="1134"/>
      </w:pPr>
      <w:r w:rsidRPr="00F97FBC">
        <w:t>10.4</w:t>
      </w:r>
      <w:r w:rsidRPr="00F97FBC">
        <w:tab/>
        <w:t>В случае распространения какого-либо официального утверждения типа орган по официальному утверждению типа</w:t>
      </w:r>
      <w:r w:rsidRPr="00F97FBC">
        <w:rPr>
          <w:rFonts w:eastAsia="Calibri"/>
        </w:rPr>
        <w:t xml:space="preserve"> без необоснованных задержек выдает подателю заявки обновленное сообщение, указанное в пункте </w:t>
      </w:r>
      <w:r w:rsidRPr="00F97FBC">
        <w:t xml:space="preserve">10.2.2, включая приложения к нему, а также </w:t>
      </w:r>
      <w:r w:rsidRPr="00F97FBC">
        <w:rPr>
          <w:rFonts w:eastAsia="Calibri"/>
        </w:rPr>
        <w:t>указатель содержимого информационного пакета</w:t>
      </w:r>
      <w:r w:rsidRPr="00F97FBC">
        <w:t>.</w:t>
      </w:r>
    </w:p>
    <w:p w:rsidR="004B710E" w:rsidRPr="00F97FBC" w:rsidRDefault="004B710E" w:rsidP="004B710E">
      <w:pPr>
        <w:pStyle w:val="HChG"/>
        <w:tabs>
          <w:tab w:val="clear" w:pos="851"/>
        </w:tabs>
        <w:ind w:left="2280"/>
      </w:pPr>
      <w:bookmarkStart w:id="47" w:name="_Toc381957079"/>
      <w:bookmarkStart w:id="48" w:name="_Toc495070756"/>
      <w:r w:rsidRPr="00F97FBC">
        <w:t>11.</w:t>
      </w:r>
      <w:r w:rsidRPr="00F97FBC">
        <w:tab/>
      </w:r>
      <w:bookmarkEnd w:id="47"/>
      <w:bookmarkEnd w:id="48"/>
      <w:r w:rsidRPr="00F97FBC">
        <w:t>Окончательное прекращение производства</w:t>
      </w:r>
    </w:p>
    <w:p w:rsidR="004B710E" w:rsidRPr="00F97FBC" w:rsidRDefault="004B710E" w:rsidP="004B710E">
      <w:pPr>
        <w:pStyle w:val="SingleTxtG"/>
        <w:ind w:left="2268"/>
      </w:pPr>
      <w:r w:rsidRPr="00F97FBC">
        <w:t xml:space="preserve">Если держатель официального утверждения полностью прекращает производство определенного типа или семейства двигателей, официально утвержденного на основании настоящих Правил, он информирует об этом компетентный орган, предоставивший официальное утверждение. По получении соответствующего сообщения </w:t>
      </w:r>
      <w:r>
        <w:t>данный</w:t>
      </w:r>
      <w:r w:rsidRPr="00F97FBC">
        <w:t xml:space="preserve"> компетентный орган уведомляет об этом другие Стороны Соглашения, применяющие настоящие Правила, посредством карточки сообщения, соответствующей образцу, приведенному в приложении 2 к настоящим Правилам.</w:t>
      </w:r>
    </w:p>
    <w:p w:rsidR="004B710E" w:rsidRPr="00F97FBC" w:rsidRDefault="004B710E" w:rsidP="004B710E">
      <w:pPr>
        <w:pStyle w:val="HChG"/>
        <w:tabs>
          <w:tab w:val="clear" w:pos="851"/>
        </w:tabs>
        <w:ind w:left="2280"/>
      </w:pPr>
      <w:bookmarkStart w:id="49" w:name="_Toc381957080"/>
      <w:bookmarkStart w:id="50" w:name="_Toc495070757"/>
      <w:r w:rsidRPr="00F97FBC">
        <w:t>12.</w:t>
      </w:r>
      <w:r w:rsidRPr="00F97FBC">
        <w:tab/>
      </w:r>
      <w:bookmarkEnd w:id="49"/>
      <w:bookmarkEnd w:id="50"/>
      <w:r w:rsidRPr="00F97FBC">
        <w:t>Переходные положения</w:t>
      </w:r>
    </w:p>
    <w:p w:rsidR="004B710E" w:rsidRPr="00F97FBC" w:rsidRDefault="004B710E" w:rsidP="004B710E">
      <w:pPr>
        <w:pStyle w:val="SingleTxtG"/>
        <w:spacing w:after="80"/>
        <w:ind w:left="2268" w:hanging="1134"/>
      </w:pPr>
      <w:r w:rsidRPr="00F97FBC">
        <w:t>12.1</w:t>
      </w:r>
      <w:r w:rsidRPr="00F97FBC">
        <w:tab/>
        <w:t>Начиная с официальной даты вступления в силу поправок серии 05 ни одна Договаривающаяся сторона, применяющая настоящие Правила, не отказывает в предоставлении официального утверждения типа на основании настоящих Правил с внесенными в них поправками серии 05.</w:t>
      </w:r>
    </w:p>
    <w:p w:rsidR="004B710E" w:rsidRPr="00340BF5" w:rsidRDefault="004B710E" w:rsidP="004B710E">
      <w:pPr>
        <w:pStyle w:val="SingleTxtG"/>
        <w:ind w:left="2268" w:hanging="1134"/>
      </w:pPr>
      <w:r w:rsidRPr="00F97FBC">
        <w:t>12.2</w:t>
      </w:r>
      <w:r w:rsidRPr="00F97FBC">
        <w:tab/>
        <w:t xml:space="preserve">Начиная с дат официального утверждения типа, указанных в </w:t>
      </w:r>
      <w:r w:rsidR="009C34C0">
        <w:br/>
      </w:r>
      <w:r w:rsidRPr="00F97FBC">
        <w:t>табл</w:t>
      </w:r>
      <w:r w:rsidRPr="00340BF5">
        <w:t>ицах 1–6, Договаривающиеся стороны, применяющие настоящие Правила, могут отказывать в предоставлении официальных утверждений для тех типов двигателей или семейств двигателей, относящихся к категориям, определенным в пункте 1, которые не отвечают предписаниям настоящих Правил с внесенными в них поправками серии 05.</w:t>
      </w:r>
    </w:p>
    <w:p w:rsidR="004B710E" w:rsidRPr="00F97FBC" w:rsidRDefault="004B710E" w:rsidP="004B710E">
      <w:pPr>
        <w:pStyle w:val="SingleTxtG"/>
        <w:ind w:left="2268" w:hanging="1134"/>
      </w:pPr>
      <w:r w:rsidRPr="00340BF5">
        <w:t>12.3</w:t>
      </w:r>
      <w:r w:rsidRPr="00340BF5">
        <w:tab/>
        <w:t xml:space="preserve">Начиная с дат </w:t>
      </w:r>
      <w:r w:rsidRPr="00340BF5">
        <w:rPr>
          <w:iCs/>
        </w:rPr>
        <w:t>коммерциализации,</w:t>
      </w:r>
      <w:r w:rsidRPr="00340BF5">
        <w:t xml:space="preserve"> указанных в таблицах 1–6, Договаривающиеся стороны, применяющие настоящие Правила, могут </w:t>
      </w:r>
      <w:r w:rsidRPr="00F97FBC">
        <w:t xml:space="preserve">отказывать в </w:t>
      </w:r>
      <w:r w:rsidRPr="00F97FBC">
        <w:rPr>
          <w:iCs/>
        </w:rPr>
        <w:t>коммерциализации</w:t>
      </w:r>
      <w:r w:rsidRPr="00F97FBC">
        <w:t xml:space="preserve"> тех типов двигателей или семейств двигателей, относящихся к категориям, определенным в пункте 1, которые не были официально утверждены на основании настоящих Правил с внесенными в них поправками серии 05.</w:t>
      </w:r>
    </w:p>
    <w:p w:rsidR="004B710E" w:rsidRPr="009C34C0" w:rsidRDefault="004B710E" w:rsidP="004B710E">
      <w:pPr>
        <w:pStyle w:val="SingleTxtG"/>
        <w:ind w:left="2268" w:hanging="1134"/>
      </w:pPr>
      <w:r w:rsidRPr="00F97FBC">
        <w:t>12.4</w:t>
      </w:r>
      <w:r w:rsidRPr="00F97FBC">
        <w:tab/>
        <w:t xml:space="preserve">Договаривающиеся стороны, применяющие настоящие Правила, могут </w:t>
      </w:r>
      <w:r w:rsidRPr="00F97FBC">
        <w:rPr>
          <w:shd w:val="clear" w:color="auto" w:fill="FFFFFF"/>
        </w:rPr>
        <w:t>и далее предоставлять официальные утверждения для тех двигателей, которые удовлетворяют любым предшествующим наборам требований или любому варианту настоящих Правил, при условии, что данные двигатели предназначены на экспорт в страны, применяющие соответствующие требования, отраженные в их национальном законодательстве.</w:t>
      </w:r>
      <w:r>
        <w:rPr>
          <w:shd w:val="clear" w:color="auto" w:fill="FFFFFF"/>
        </w:rPr>
        <w:t xml:space="preserve"> </w:t>
      </w:r>
      <w:r w:rsidRPr="00A0121E">
        <w:rPr>
          <w:shd w:val="clear" w:color="auto" w:fill="FFFFFF"/>
        </w:rPr>
        <w:t xml:space="preserve">Маркировка этих двигателей должна соответствовать </w:t>
      </w:r>
      <w:r w:rsidRPr="00A0121E">
        <w:rPr>
          <w:shd w:val="clear" w:color="auto" w:fill="FFFFFF"/>
        </w:rPr>
        <w:lastRenderedPageBreak/>
        <w:t>формату, определенному в поправках надлежащей серии к настоящим Правилам ООН.</w:t>
      </w:r>
    </w:p>
    <w:p w:rsidR="004B710E" w:rsidRPr="00F97FBC" w:rsidRDefault="004B710E" w:rsidP="004B710E">
      <w:pPr>
        <w:pStyle w:val="SingleTxtG"/>
        <w:ind w:left="2268" w:hanging="1134"/>
      </w:pPr>
      <w:r w:rsidRPr="00F97FBC">
        <w:t>12.5</w:t>
      </w:r>
      <w:r w:rsidRPr="00F97FBC">
        <w:tab/>
      </w:r>
      <w:r w:rsidRPr="00F97FBC">
        <w:rPr>
          <w:shd w:val="clear" w:color="auto" w:fill="FFFFFF"/>
        </w:rPr>
        <w:t xml:space="preserve">Без ущерба для положений пункта 12.4 </w:t>
      </w:r>
      <w:r w:rsidRPr="00F97FBC">
        <w:t xml:space="preserve">настоящих Правил Договаривающиеся стороны, применяющие настоящие Правила, могут </w:t>
      </w:r>
      <w:r w:rsidRPr="00F97FBC">
        <w:rPr>
          <w:shd w:val="clear" w:color="auto" w:fill="FFFFFF"/>
        </w:rPr>
        <w:t xml:space="preserve">и далее предоставлять официальные утверждения для тех двигателей, которые отвечают требованиям настоящих Правил с поправками любых </w:t>
      </w:r>
      <w:r w:rsidRPr="00F97FBC">
        <w:t>предшествующих</w:t>
      </w:r>
      <w:r w:rsidRPr="00F97FBC">
        <w:rPr>
          <w:shd w:val="clear" w:color="auto" w:fill="FFFFFF"/>
        </w:rPr>
        <w:t xml:space="preserve"> серий или любому варианту настоящих Правил, при условии, что конкретный двигатель предназначен для замены установленного на находящемся в эксплуатации транспортном средстве существующего двигателя, характеризующегося аналогичными или менее жесткими нормами выбросов.</w:t>
      </w:r>
    </w:p>
    <w:p w:rsidR="004B710E" w:rsidRPr="00F97FBC" w:rsidRDefault="004B710E" w:rsidP="004B710E">
      <w:pPr>
        <w:spacing w:before="120" w:after="120" w:line="240" w:lineRule="auto"/>
        <w:ind w:left="1134" w:right="567"/>
        <w:rPr>
          <w:b/>
          <w:noProof/>
        </w:rPr>
      </w:pPr>
      <w:r w:rsidRPr="00F97FBC">
        <w:t>Таблица</w:t>
      </w:r>
      <w:r>
        <w:rPr>
          <w:noProof/>
        </w:rPr>
        <w:t xml:space="preserve"> 1</w:t>
      </w:r>
      <w:r w:rsidRPr="00F97FBC">
        <w:rPr>
          <w:b/>
        </w:rPr>
        <w:br/>
      </w:r>
      <w:r w:rsidRPr="00F97FBC">
        <w:rPr>
          <w:b/>
          <w:noProof/>
        </w:rPr>
        <w:t>Даты введения в действие настоящих Правил для двигателей категории NRE</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4B710E" w:rsidRPr="00F97FBC" w:rsidTr="00790CAE">
        <w:trPr>
          <w:trHeight w:val="913"/>
          <w:tblHeader/>
        </w:trPr>
        <w:tc>
          <w:tcPr>
            <w:tcW w:w="1134" w:type="dxa"/>
            <w:tcBorders>
              <w:top w:val="single" w:sz="4" w:space="0" w:color="auto"/>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top w:val="single" w:sz="4" w:space="0" w:color="auto"/>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top w:val="single" w:sz="4" w:space="0" w:color="auto"/>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bCs/>
                <w:i/>
                <w:noProof/>
                <w:sz w:val="16"/>
                <w:szCs w:val="16"/>
                <w:lang w:val="en-US" w:eastAsia="sv-SE"/>
              </w:rPr>
              <w:t xml:space="preserve"> </w:t>
            </w:r>
            <w:r w:rsidRPr="00F97FBC">
              <w:rPr>
                <w:i/>
                <w:noProof/>
                <w:sz w:val="16"/>
                <w:szCs w:val="16"/>
                <w:lang w:val="en-US" w:eastAsia="sv-SE"/>
              </w:rPr>
              <w:t>(</w:t>
            </w:r>
            <w:r w:rsidRPr="00F97FBC">
              <w:rPr>
                <w:bCs/>
                <w:i/>
                <w:sz w:val="16"/>
                <w:szCs w:val="16"/>
              </w:rPr>
              <w:t>кВт</w:t>
            </w:r>
            <w:r w:rsidRPr="00F97FBC">
              <w:rPr>
                <w:i/>
                <w:noProof/>
                <w:sz w:val="16"/>
                <w:szCs w:val="16"/>
                <w:lang w:val="en-US" w:eastAsia="sv-SE"/>
              </w:rPr>
              <w:t>)</w:t>
            </w:r>
          </w:p>
        </w:tc>
        <w:tc>
          <w:tcPr>
            <w:tcW w:w="1206" w:type="dxa"/>
            <w:tcBorders>
              <w:top w:val="single" w:sz="4" w:space="0" w:color="auto"/>
              <w:bottom w:val="single" w:sz="12" w:space="0" w:color="auto"/>
            </w:tcBorders>
            <w:vAlign w:val="center"/>
          </w:tcPr>
          <w:p w:rsidR="004B710E" w:rsidRPr="00F97FBC" w:rsidRDefault="004B710E" w:rsidP="007566D9">
            <w:pPr>
              <w:spacing w:before="120" w:after="120" w:line="240" w:lineRule="auto"/>
              <w:ind w:left="-36" w:right="-38"/>
              <w:jc w:val="center"/>
              <w:rPr>
                <w:i/>
                <w:noProof/>
                <w:sz w:val="16"/>
                <w:szCs w:val="16"/>
                <w:lang w:val="en-US" w:eastAsia="sv-SE"/>
              </w:rPr>
            </w:pPr>
            <w:r w:rsidRPr="00F97FBC">
              <w:rPr>
                <w:i/>
                <w:noProof/>
                <w:sz w:val="16"/>
                <w:szCs w:val="16"/>
                <w:lang w:eastAsia="sv-SE"/>
              </w:rPr>
              <w:t>Подкатегория</w:t>
            </w:r>
          </w:p>
        </w:tc>
        <w:tc>
          <w:tcPr>
            <w:tcW w:w="1629" w:type="dxa"/>
            <w:tcBorders>
              <w:top w:val="single" w:sz="4" w:space="0" w:color="auto"/>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top w:val="single" w:sz="4" w:space="0" w:color="auto"/>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vMerge w:val="restart"/>
            <w:tcBorders>
              <w:top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E</w:t>
            </w:r>
          </w:p>
        </w:tc>
        <w:tc>
          <w:tcPr>
            <w:tcW w:w="993" w:type="dxa"/>
            <w:tcBorders>
              <w:top w:val="single" w:sz="12" w:space="0" w:color="auto"/>
            </w:tcBorders>
            <w:vAlign w:val="center"/>
          </w:tcPr>
          <w:p w:rsidR="004B710E" w:rsidRPr="00F97FBC" w:rsidRDefault="004B710E" w:rsidP="007566D9">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tcBorders>
              <w:top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0</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8</w:t>
            </w:r>
          </w:p>
        </w:tc>
        <w:tc>
          <w:tcPr>
            <w:tcW w:w="1206" w:type="dxa"/>
            <w:tcBorders>
              <w:top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1</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E-c-1</w:t>
            </w:r>
          </w:p>
        </w:tc>
        <w:tc>
          <w:tcPr>
            <w:tcW w:w="1629" w:type="dxa"/>
            <w:vMerge w:val="restart"/>
            <w:tcBorders>
              <w:top w:val="single" w:sz="12" w:space="0" w:color="auto"/>
              <w:bottom w:val="single" w:sz="12" w:space="0" w:color="auto"/>
            </w:tcBorders>
            <w:vAlign w:val="center"/>
          </w:tcPr>
          <w:p w:rsidR="004B710E" w:rsidRPr="00D87C6D" w:rsidRDefault="004B710E" w:rsidP="007566D9">
            <w:pPr>
              <w:spacing w:before="120" w:after="120" w:line="240" w:lineRule="auto"/>
              <w:jc w:val="center"/>
              <w:rPr>
                <w:noProof/>
                <w:sz w:val="18"/>
                <w:szCs w:val="18"/>
                <w:vertAlign w:val="superscript"/>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vMerge w:val="restart"/>
            <w:tcBorders>
              <w:top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r w:rsidR="004B710E" w:rsidRPr="00F97FBC" w:rsidTr="00790CAE">
        <w:trPr>
          <w:cantSplit/>
        </w:trPr>
        <w:tc>
          <w:tcPr>
            <w:tcW w:w="1134" w:type="dxa"/>
            <w:vMerge/>
          </w:tcPr>
          <w:p w:rsidR="004B710E" w:rsidRPr="00F97FBC" w:rsidRDefault="004B710E" w:rsidP="007566D9">
            <w:pPr>
              <w:spacing w:before="60" w:after="60" w:line="240" w:lineRule="auto"/>
              <w:jc w:val="center"/>
              <w:rPr>
                <w:noProof/>
                <w:sz w:val="18"/>
                <w:szCs w:val="18"/>
              </w:rPr>
            </w:pPr>
          </w:p>
        </w:tc>
        <w:tc>
          <w:tcPr>
            <w:tcW w:w="993" w:type="dxa"/>
            <w:vAlign w:val="center"/>
          </w:tcPr>
          <w:p w:rsidR="004B710E" w:rsidRPr="00F97FBC" w:rsidRDefault="004B710E" w:rsidP="007566D9">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8</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19</w:t>
            </w:r>
          </w:p>
        </w:tc>
        <w:tc>
          <w:tcPr>
            <w:tcW w:w="1206" w:type="dxa"/>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2</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E-c-2</w:t>
            </w:r>
          </w:p>
        </w:tc>
        <w:tc>
          <w:tcPr>
            <w:tcW w:w="1629" w:type="dxa"/>
            <w:vMerge/>
            <w:vAlign w:val="center"/>
          </w:tcPr>
          <w:p w:rsidR="004B710E" w:rsidRPr="00F97FBC" w:rsidRDefault="004B710E" w:rsidP="007566D9">
            <w:pPr>
              <w:spacing w:before="60" w:after="60" w:line="240" w:lineRule="auto"/>
              <w:jc w:val="center"/>
              <w:rPr>
                <w:noProof/>
                <w:sz w:val="18"/>
                <w:szCs w:val="18"/>
              </w:rPr>
            </w:pPr>
          </w:p>
        </w:tc>
        <w:tc>
          <w:tcPr>
            <w:tcW w:w="1843" w:type="dxa"/>
            <w:vMerge/>
          </w:tcPr>
          <w:p w:rsidR="004B710E" w:rsidRPr="00F97FBC" w:rsidRDefault="004B710E" w:rsidP="007566D9">
            <w:pPr>
              <w:spacing w:before="60" w:after="60" w:line="240" w:lineRule="auto"/>
              <w:jc w:val="center"/>
              <w:rPr>
                <w:noProof/>
                <w:sz w:val="18"/>
                <w:szCs w:val="18"/>
              </w:rPr>
            </w:pPr>
          </w:p>
        </w:tc>
      </w:tr>
      <w:tr w:rsidR="004B710E" w:rsidRPr="00F97FBC" w:rsidTr="00790CAE">
        <w:trPr>
          <w:cantSplit/>
          <w:trHeight w:val="705"/>
        </w:trPr>
        <w:tc>
          <w:tcPr>
            <w:tcW w:w="1134" w:type="dxa"/>
            <w:vMerge/>
          </w:tcPr>
          <w:p w:rsidR="004B710E" w:rsidRPr="00F97FBC" w:rsidRDefault="004B710E" w:rsidP="007566D9">
            <w:pPr>
              <w:spacing w:before="60" w:after="60" w:line="240" w:lineRule="auto"/>
              <w:jc w:val="center"/>
              <w:rPr>
                <w:noProof/>
                <w:sz w:val="18"/>
                <w:szCs w:val="18"/>
              </w:rPr>
            </w:pPr>
          </w:p>
        </w:tc>
        <w:tc>
          <w:tcPr>
            <w:tcW w:w="993" w:type="dxa"/>
            <w:vMerge w:val="restart"/>
            <w:vAlign w:val="center"/>
          </w:tcPr>
          <w:p w:rsidR="004B710E" w:rsidRPr="00F97FBC" w:rsidRDefault="004B710E" w:rsidP="007566D9">
            <w:pPr>
              <w:spacing w:before="60" w:after="60" w:line="240" w:lineRule="auto"/>
              <w:ind w:left="-38" w:right="-37" w:firstLine="2"/>
              <w:jc w:val="center"/>
              <w:rPr>
                <w:noProof/>
                <w:sz w:val="18"/>
                <w:szCs w:val="18"/>
              </w:rPr>
            </w:pPr>
            <w:r w:rsidRPr="00F97FBC">
              <w:rPr>
                <w:sz w:val="18"/>
                <w:szCs w:val="18"/>
              </w:rPr>
              <w:t>Воспл</w:t>
            </w:r>
            <w:r w:rsidRPr="00F97FBC">
              <w:rPr>
                <w:sz w:val="18"/>
                <w:szCs w:val="18"/>
                <w:lang w:val="fr-CH"/>
              </w:rPr>
              <w:t>.</w:t>
            </w:r>
            <w:r w:rsidRPr="00F97FBC">
              <w:rPr>
                <w:sz w:val="18"/>
                <w:szCs w:val="18"/>
              </w:rPr>
              <w:t xml:space="preserve"> сж</w:t>
            </w:r>
            <w:r w:rsidRPr="00F97FBC">
              <w:rPr>
                <w:sz w:val="18"/>
                <w:szCs w:val="18"/>
                <w:lang w:val="fr-CH"/>
              </w:rPr>
              <w:t>.</w:t>
            </w:r>
          </w:p>
        </w:tc>
        <w:tc>
          <w:tcPr>
            <w:tcW w:w="1275"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19</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37</w:t>
            </w:r>
          </w:p>
        </w:tc>
        <w:tc>
          <w:tcPr>
            <w:tcW w:w="1206"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E-v-3</w:t>
            </w:r>
          </w:p>
          <w:p w:rsidR="004B710E" w:rsidRPr="00F97FBC" w:rsidRDefault="004B710E" w:rsidP="007566D9">
            <w:pPr>
              <w:spacing w:before="60" w:after="60" w:line="240" w:lineRule="auto"/>
              <w:jc w:val="center"/>
              <w:rPr>
                <w:noProof/>
                <w:sz w:val="18"/>
                <w:szCs w:val="18"/>
              </w:rPr>
            </w:pPr>
            <w:r w:rsidRPr="00F97FBC">
              <w:rPr>
                <w:noProof/>
                <w:sz w:val="18"/>
                <w:szCs w:val="18"/>
              </w:rPr>
              <w:t>NRE-c-3</w:t>
            </w:r>
          </w:p>
        </w:tc>
        <w:tc>
          <w:tcPr>
            <w:tcW w:w="1629" w:type="dxa"/>
            <w:vMerge w:val="restart"/>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vMerge w:val="restart"/>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r w:rsidR="004B710E" w:rsidRPr="00F97FBC" w:rsidTr="00790CAE">
        <w:trPr>
          <w:cantSplit/>
        </w:trPr>
        <w:tc>
          <w:tcPr>
            <w:tcW w:w="1134" w:type="dxa"/>
            <w:vMerge/>
          </w:tcPr>
          <w:p w:rsidR="004B710E" w:rsidRPr="00F97FBC" w:rsidRDefault="004B710E" w:rsidP="007566D9">
            <w:pPr>
              <w:spacing w:before="60" w:after="60" w:line="240" w:lineRule="auto"/>
              <w:jc w:val="center"/>
              <w:rPr>
                <w:noProof/>
                <w:sz w:val="18"/>
                <w:szCs w:val="18"/>
              </w:rPr>
            </w:pPr>
          </w:p>
        </w:tc>
        <w:tc>
          <w:tcPr>
            <w:tcW w:w="993" w:type="dxa"/>
            <w:vMerge/>
            <w:vAlign w:val="center"/>
          </w:tcPr>
          <w:p w:rsidR="004B710E" w:rsidRPr="00F97FBC" w:rsidRDefault="004B710E" w:rsidP="007566D9">
            <w:pPr>
              <w:spacing w:before="60" w:after="60" w:line="240" w:lineRule="auto"/>
              <w:jc w:val="center"/>
              <w:rPr>
                <w:noProof/>
                <w:sz w:val="18"/>
                <w:szCs w:val="18"/>
              </w:rPr>
            </w:pPr>
          </w:p>
        </w:tc>
        <w:tc>
          <w:tcPr>
            <w:tcW w:w="1275"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37</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56</w:t>
            </w:r>
          </w:p>
        </w:tc>
        <w:tc>
          <w:tcPr>
            <w:tcW w:w="1206" w:type="dxa"/>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4</w:t>
            </w:r>
          </w:p>
          <w:p w:rsidR="004B710E" w:rsidRPr="00F97FBC" w:rsidRDefault="004B710E" w:rsidP="007566D9">
            <w:pPr>
              <w:spacing w:before="120" w:after="120" w:line="240" w:lineRule="auto"/>
              <w:jc w:val="center"/>
              <w:rPr>
                <w:noProof/>
                <w:sz w:val="18"/>
                <w:szCs w:val="18"/>
              </w:rPr>
            </w:pPr>
            <w:r w:rsidRPr="00F97FBC">
              <w:rPr>
                <w:noProof/>
                <w:sz w:val="18"/>
                <w:szCs w:val="18"/>
              </w:rPr>
              <w:t>NRE-c-4</w:t>
            </w:r>
          </w:p>
        </w:tc>
        <w:tc>
          <w:tcPr>
            <w:tcW w:w="1629" w:type="dxa"/>
            <w:vMerge/>
            <w:vAlign w:val="center"/>
          </w:tcPr>
          <w:p w:rsidR="004B710E" w:rsidRPr="00F97FBC" w:rsidRDefault="004B710E" w:rsidP="007566D9">
            <w:pPr>
              <w:spacing w:before="60" w:after="60" w:line="240" w:lineRule="auto"/>
              <w:jc w:val="center"/>
              <w:rPr>
                <w:noProof/>
                <w:sz w:val="18"/>
                <w:szCs w:val="18"/>
              </w:rPr>
            </w:pPr>
          </w:p>
        </w:tc>
        <w:tc>
          <w:tcPr>
            <w:tcW w:w="1843" w:type="dxa"/>
            <w:vMerge/>
          </w:tcPr>
          <w:p w:rsidR="004B710E" w:rsidRPr="00F97FBC" w:rsidRDefault="004B710E" w:rsidP="007566D9">
            <w:pPr>
              <w:spacing w:before="60" w:after="60" w:line="240" w:lineRule="auto"/>
              <w:jc w:val="center"/>
              <w:rPr>
                <w:noProof/>
                <w:sz w:val="18"/>
                <w:szCs w:val="18"/>
              </w:rPr>
            </w:pPr>
          </w:p>
        </w:tc>
      </w:tr>
      <w:tr w:rsidR="004B710E" w:rsidRPr="00F97FBC" w:rsidTr="00790CAE">
        <w:trPr>
          <w:cantSplit/>
        </w:trPr>
        <w:tc>
          <w:tcPr>
            <w:tcW w:w="1134" w:type="dxa"/>
            <w:vMerge/>
          </w:tcPr>
          <w:p w:rsidR="004B710E" w:rsidRPr="00F97FBC" w:rsidRDefault="004B710E" w:rsidP="007566D9">
            <w:pPr>
              <w:spacing w:before="60" w:after="60" w:line="240" w:lineRule="auto"/>
              <w:jc w:val="center"/>
              <w:rPr>
                <w:noProof/>
                <w:sz w:val="18"/>
                <w:szCs w:val="18"/>
              </w:rPr>
            </w:pPr>
          </w:p>
        </w:tc>
        <w:tc>
          <w:tcPr>
            <w:tcW w:w="993" w:type="dxa"/>
            <w:vMerge w:val="restart"/>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Все</w:t>
            </w:r>
          </w:p>
        </w:tc>
        <w:tc>
          <w:tcPr>
            <w:tcW w:w="1275"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56</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130</w:t>
            </w:r>
          </w:p>
        </w:tc>
        <w:tc>
          <w:tcPr>
            <w:tcW w:w="1206" w:type="dxa"/>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5</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E-c-5</w:t>
            </w:r>
          </w:p>
        </w:tc>
        <w:tc>
          <w:tcPr>
            <w:tcW w:w="1629" w:type="dxa"/>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1 января 2020 года</w:t>
            </w:r>
          </w:p>
        </w:tc>
      </w:tr>
      <w:tr w:rsidR="004B710E" w:rsidRPr="00F97FBC" w:rsidTr="00790CAE">
        <w:trPr>
          <w:cantSplit/>
        </w:trPr>
        <w:tc>
          <w:tcPr>
            <w:tcW w:w="1134" w:type="dxa"/>
            <w:vMerge/>
          </w:tcPr>
          <w:p w:rsidR="004B710E" w:rsidRPr="00F97FBC" w:rsidRDefault="004B710E" w:rsidP="007566D9">
            <w:pPr>
              <w:spacing w:before="60" w:after="60" w:line="240" w:lineRule="auto"/>
              <w:jc w:val="center"/>
              <w:rPr>
                <w:noProof/>
                <w:sz w:val="18"/>
                <w:szCs w:val="18"/>
              </w:rPr>
            </w:pPr>
          </w:p>
        </w:tc>
        <w:tc>
          <w:tcPr>
            <w:tcW w:w="993" w:type="dxa"/>
            <w:vMerge/>
            <w:vAlign w:val="center"/>
          </w:tcPr>
          <w:p w:rsidR="004B710E" w:rsidRPr="00F97FBC" w:rsidRDefault="004B710E" w:rsidP="007566D9">
            <w:pPr>
              <w:spacing w:before="60" w:after="60" w:line="240" w:lineRule="auto"/>
              <w:jc w:val="center"/>
              <w:rPr>
                <w:noProof/>
                <w:sz w:val="18"/>
                <w:szCs w:val="18"/>
              </w:rPr>
            </w:pPr>
          </w:p>
        </w:tc>
        <w:tc>
          <w:tcPr>
            <w:tcW w:w="1275"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130</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w:t>
            </w:r>
            <w:r w:rsidR="00133219">
              <w:rPr>
                <w:noProof/>
                <w:sz w:val="18"/>
                <w:szCs w:val="18"/>
                <w:lang w:val="en-US" w:eastAsia="sv-SE"/>
              </w:rPr>
              <w:t xml:space="preserve"> </w:t>
            </w:r>
            <w:r w:rsidRPr="00F97FBC">
              <w:rPr>
                <w:noProof/>
                <w:sz w:val="18"/>
                <w:szCs w:val="18"/>
                <w:lang w:val="en-US" w:eastAsia="sv-SE"/>
              </w:rPr>
              <w:t>560</w:t>
            </w:r>
          </w:p>
        </w:tc>
        <w:tc>
          <w:tcPr>
            <w:tcW w:w="1206" w:type="dxa"/>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6</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E-c-6</w:t>
            </w:r>
          </w:p>
        </w:tc>
        <w:tc>
          <w:tcPr>
            <w:tcW w:w="1629" w:type="dxa"/>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r w:rsidR="004B710E" w:rsidRPr="00F97FBC" w:rsidTr="00790CAE">
        <w:trPr>
          <w:cantSplit/>
        </w:trPr>
        <w:tc>
          <w:tcPr>
            <w:tcW w:w="1134" w:type="dxa"/>
            <w:vMerge/>
            <w:tcBorders>
              <w:bottom w:val="single" w:sz="12" w:space="0" w:color="auto"/>
            </w:tcBorders>
          </w:tcPr>
          <w:p w:rsidR="004B710E" w:rsidRPr="00F97FBC" w:rsidRDefault="004B710E" w:rsidP="007566D9">
            <w:pPr>
              <w:spacing w:before="60" w:after="60" w:line="240" w:lineRule="auto"/>
              <w:jc w:val="center"/>
              <w:rPr>
                <w:noProof/>
                <w:sz w:val="18"/>
                <w:szCs w:val="18"/>
              </w:rPr>
            </w:pPr>
          </w:p>
        </w:tc>
        <w:tc>
          <w:tcPr>
            <w:tcW w:w="993"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gt;</w:t>
            </w:r>
            <w:r w:rsidR="00133219">
              <w:rPr>
                <w:noProof/>
                <w:sz w:val="18"/>
                <w:szCs w:val="18"/>
                <w:lang w:val="en-US" w:eastAsia="sv-SE"/>
              </w:rPr>
              <w:t xml:space="preserve"> </w:t>
            </w:r>
            <w:r w:rsidRPr="00F97FBC">
              <w:rPr>
                <w:noProof/>
                <w:sz w:val="18"/>
                <w:szCs w:val="18"/>
                <w:lang w:val="en-US" w:eastAsia="sv-SE"/>
              </w:rPr>
              <w:t>560</w:t>
            </w:r>
          </w:p>
        </w:tc>
        <w:tc>
          <w:tcPr>
            <w:tcW w:w="1206" w:type="dxa"/>
            <w:tcBorders>
              <w:bottom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E-v-7</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E-c-7</w:t>
            </w:r>
          </w:p>
        </w:tc>
        <w:tc>
          <w:tcPr>
            <w:tcW w:w="1629"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Pr="00D87C6D" w:rsidRDefault="004B710E" w:rsidP="00790CAE">
      <w:pPr>
        <w:tabs>
          <w:tab w:val="left" w:pos="1418"/>
        </w:tabs>
        <w:spacing w:before="120" w:after="120" w:line="240" w:lineRule="auto"/>
        <w:ind w:left="1134" w:right="567"/>
        <w:rPr>
          <w:sz w:val="18"/>
          <w:szCs w:val="18"/>
        </w:rPr>
      </w:pPr>
      <w:r w:rsidRPr="00D87C6D">
        <w:rPr>
          <w:sz w:val="18"/>
          <w:szCs w:val="18"/>
          <w:vertAlign w:val="superscript"/>
        </w:rPr>
        <w:t>1</w:t>
      </w:r>
      <w:r w:rsidRPr="00D87C6D">
        <w:rPr>
          <w:sz w:val="18"/>
          <w:szCs w:val="18"/>
        </w:rPr>
        <w:tab/>
        <w:t>Дата вступления в силу поправок серии 05.</w:t>
      </w:r>
    </w:p>
    <w:p w:rsidR="004B710E" w:rsidRPr="00F97FBC" w:rsidRDefault="004B710E" w:rsidP="009C34C0">
      <w:pPr>
        <w:spacing w:before="240" w:after="120" w:line="240" w:lineRule="auto"/>
        <w:ind w:left="1134" w:right="567"/>
        <w:rPr>
          <w:b/>
          <w:noProof/>
        </w:rPr>
      </w:pPr>
      <w:r w:rsidRPr="00F97FBC">
        <w:t>Таблица</w:t>
      </w:r>
      <w:r w:rsidRPr="00F97FBC">
        <w:rPr>
          <w:noProof/>
        </w:rPr>
        <w:t xml:space="preserve"> 2</w:t>
      </w:r>
      <w:r w:rsidRPr="00F97FBC">
        <w:rPr>
          <w:b/>
        </w:rPr>
        <w:br/>
      </w:r>
      <w:r w:rsidRPr="00F97FBC">
        <w:rPr>
          <w:b/>
          <w:noProof/>
        </w:rPr>
        <w:t>Даты введения в действие настоящих Правил для двигателей категории NRG</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4B710E" w:rsidRPr="00F97FBC" w:rsidTr="00790CAE">
        <w:trPr>
          <w:trHeight w:val="903"/>
        </w:trPr>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06" w:type="dxa"/>
            <w:tcBorders>
              <w:bottom w:val="single" w:sz="12" w:space="0" w:color="auto"/>
            </w:tcBorders>
            <w:vAlign w:val="center"/>
          </w:tcPr>
          <w:p w:rsidR="004B710E" w:rsidRPr="00F97FBC" w:rsidRDefault="004B710E" w:rsidP="007566D9">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629"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G</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Все</w:t>
            </w:r>
          </w:p>
        </w:tc>
        <w:tc>
          <w:tcPr>
            <w:tcW w:w="1275"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gt;</w:t>
            </w:r>
            <w:r w:rsidR="00133219">
              <w:rPr>
                <w:noProof/>
                <w:sz w:val="18"/>
                <w:szCs w:val="18"/>
                <w:lang w:val="en-US" w:eastAsia="sv-SE"/>
              </w:rPr>
              <w:t xml:space="preserve"> </w:t>
            </w:r>
            <w:r w:rsidRPr="00F97FBC">
              <w:rPr>
                <w:noProof/>
                <w:sz w:val="18"/>
                <w:szCs w:val="18"/>
                <w:lang w:val="en-US" w:eastAsia="sv-SE"/>
              </w:rPr>
              <w:t>560</w:t>
            </w:r>
          </w:p>
        </w:tc>
        <w:tc>
          <w:tcPr>
            <w:tcW w:w="120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G-v-1</w:t>
            </w:r>
          </w:p>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G-c-1</w:t>
            </w:r>
          </w:p>
        </w:tc>
        <w:tc>
          <w:tcPr>
            <w:tcW w:w="1629"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Default="004B710E" w:rsidP="00790CAE">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710E" w:rsidRPr="00F97FBC" w:rsidRDefault="004B710E" w:rsidP="004B710E">
      <w:pPr>
        <w:pageBreakBefore/>
        <w:spacing w:before="120" w:after="120" w:line="240" w:lineRule="auto"/>
        <w:ind w:left="1134" w:right="567"/>
        <w:rPr>
          <w:b/>
          <w:noProof/>
        </w:rPr>
      </w:pPr>
      <w:r w:rsidRPr="00F97FBC">
        <w:lastRenderedPageBreak/>
        <w:t>Таблица</w:t>
      </w:r>
      <w:r>
        <w:rPr>
          <w:noProof/>
        </w:rPr>
        <w:t xml:space="preserve"> 3</w:t>
      </w:r>
      <w:r w:rsidRPr="00F97FBC">
        <w:rPr>
          <w:b/>
        </w:rPr>
        <w:br/>
      </w:r>
      <w:r w:rsidRPr="00F97FBC">
        <w:rPr>
          <w:b/>
          <w:noProof/>
        </w:rPr>
        <w:t>Даты введения в действие настоящих Правил для двигателей категории NRSh</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710E" w:rsidRPr="00F97FBC" w:rsidTr="00790CAE">
        <w:trPr>
          <w:trHeight w:val="831"/>
        </w:trPr>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710E" w:rsidRPr="00F97FBC" w:rsidRDefault="004B710E" w:rsidP="007566D9">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h</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lang w:val="en-US"/>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0</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19</w:t>
            </w:r>
          </w:p>
        </w:tc>
        <w:tc>
          <w:tcPr>
            <w:tcW w:w="127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rPr>
            </w:pPr>
            <w:r w:rsidRPr="00F97FBC">
              <w:rPr>
                <w:noProof/>
                <w:sz w:val="18"/>
                <w:szCs w:val="18"/>
                <w:lang w:val="en-US"/>
              </w:rPr>
              <w:t>NRSh-v-1a</w:t>
            </w:r>
          </w:p>
          <w:p w:rsidR="004B710E" w:rsidRPr="00F97FBC" w:rsidRDefault="004B710E" w:rsidP="007566D9">
            <w:pPr>
              <w:spacing w:before="120" w:after="120" w:line="240" w:lineRule="auto"/>
              <w:jc w:val="center"/>
              <w:rPr>
                <w:noProof/>
                <w:sz w:val="18"/>
                <w:szCs w:val="18"/>
                <w:lang w:val="en-US"/>
              </w:rPr>
            </w:pPr>
            <w:r w:rsidRPr="00F97FBC">
              <w:rPr>
                <w:noProof/>
                <w:sz w:val="18"/>
                <w:szCs w:val="18"/>
                <w:lang w:val="en-US"/>
              </w:rPr>
              <w:t>NRSh-v-1b</w:t>
            </w:r>
          </w:p>
        </w:tc>
        <w:tc>
          <w:tcPr>
            <w:tcW w:w="1559"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Default="004B710E" w:rsidP="00790CAE">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710E" w:rsidRPr="00F97FBC" w:rsidRDefault="004B710E" w:rsidP="009C34C0">
      <w:pPr>
        <w:spacing w:before="240" w:after="120" w:line="240" w:lineRule="auto"/>
        <w:ind w:left="1134" w:right="567"/>
        <w:rPr>
          <w:b/>
          <w:noProof/>
        </w:rPr>
      </w:pPr>
      <w:r w:rsidRPr="00F97FBC">
        <w:t>Таблица</w:t>
      </w:r>
      <w:r>
        <w:rPr>
          <w:noProof/>
        </w:rPr>
        <w:t xml:space="preserve"> 4</w:t>
      </w:r>
      <w:r w:rsidRPr="00F97FBC">
        <w:rPr>
          <w:b/>
        </w:rPr>
        <w:br/>
      </w:r>
      <w:r w:rsidRPr="00F97FBC">
        <w:rPr>
          <w:b/>
          <w:noProof/>
        </w:rPr>
        <w:t>Даты введения в действие настоящих Правил для двигателей категории NRS</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710E" w:rsidRPr="00F97FBC" w:rsidTr="00790CAE">
        <w:trPr>
          <w:trHeight w:val="701"/>
        </w:trPr>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710E" w:rsidRPr="00F97FBC" w:rsidRDefault="004B710E" w:rsidP="007566D9">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0</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lt;</w:t>
            </w:r>
            <w:r w:rsidR="00133219">
              <w:rPr>
                <w:noProof/>
                <w:sz w:val="18"/>
                <w:szCs w:val="18"/>
                <w:lang w:val="en-US" w:eastAsia="sv-SE"/>
              </w:rPr>
              <w:t xml:space="preserve"> </w:t>
            </w:r>
            <w:r w:rsidRPr="00F97FBC">
              <w:rPr>
                <w:noProof/>
                <w:sz w:val="18"/>
                <w:szCs w:val="18"/>
                <w:lang w:val="en-US" w:eastAsia="sv-SE"/>
              </w:rPr>
              <w:t>56</w:t>
            </w:r>
          </w:p>
        </w:tc>
        <w:tc>
          <w:tcPr>
            <w:tcW w:w="127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it-IT"/>
              </w:rPr>
            </w:pPr>
            <w:r w:rsidRPr="00F97FBC">
              <w:rPr>
                <w:noProof/>
                <w:sz w:val="18"/>
                <w:szCs w:val="18"/>
                <w:lang w:val="it-IT"/>
              </w:rPr>
              <w:t>NRS-vr-1a</w:t>
            </w:r>
          </w:p>
          <w:p w:rsidR="004B710E" w:rsidRPr="00F97FBC" w:rsidRDefault="004B710E" w:rsidP="007566D9">
            <w:pPr>
              <w:spacing w:before="120" w:after="120" w:line="240" w:lineRule="auto"/>
              <w:jc w:val="center"/>
              <w:rPr>
                <w:noProof/>
                <w:sz w:val="18"/>
                <w:szCs w:val="18"/>
                <w:lang w:val="it-IT"/>
              </w:rPr>
            </w:pPr>
            <w:r w:rsidRPr="00F97FBC">
              <w:rPr>
                <w:noProof/>
                <w:sz w:val="18"/>
                <w:szCs w:val="18"/>
                <w:lang w:val="it-IT"/>
              </w:rPr>
              <w:t>NRS-vi-1a</w:t>
            </w:r>
          </w:p>
          <w:p w:rsidR="004B710E" w:rsidRPr="00F97FBC" w:rsidRDefault="004B710E" w:rsidP="007566D9">
            <w:pPr>
              <w:spacing w:before="120" w:after="120" w:line="240" w:lineRule="auto"/>
              <w:jc w:val="center"/>
              <w:rPr>
                <w:noProof/>
                <w:sz w:val="18"/>
                <w:szCs w:val="18"/>
                <w:lang w:val="fr-FR"/>
              </w:rPr>
            </w:pPr>
            <w:r w:rsidRPr="00F97FBC">
              <w:rPr>
                <w:noProof/>
                <w:sz w:val="18"/>
                <w:szCs w:val="18"/>
                <w:lang w:val="fr-FR"/>
              </w:rPr>
              <w:t>NRS-vr-1b</w:t>
            </w:r>
          </w:p>
          <w:p w:rsidR="004B710E" w:rsidRPr="00F97FBC" w:rsidRDefault="004B710E" w:rsidP="007566D9">
            <w:pPr>
              <w:spacing w:before="120" w:after="120" w:line="240" w:lineRule="auto"/>
              <w:jc w:val="center"/>
              <w:rPr>
                <w:noProof/>
                <w:sz w:val="18"/>
                <w:szCs w:val="18"/>
                <w:lang w:val="fr-FR"/>
              </w:rPr>
            </w:pPr>
            <w:r w:rsidRPr="00F97FBC">
              <w:rPr>
                <w:noProof/>
                <w:sz w:val="18"/>
                <w:szCs w:val="18"/>
                <w:lang w:val="fr-FR"/>
              </w:rPr>
              <w:t>NRS-vi-1b</w:t>
            </w:r>
          </w:p>
          <w:p w:rsidR="004B710E" w:rsidRPr="00F97FBC" w:rsidRDefault="004B710E" w:rsidP="007566D9">
            <w:pPr>
              <w:spacing w:before="120" w:after="120" w:line="240" w:lineRule="auto"/>
              <w:jc w:val="center"/>
              <w:rPr>
                <w:noProof/>
                <w:sz w:val="18"/>
                <w:szCs w:val="18"/>
                <w:lang w:val="en-IE"/>
              </w:rPr>
            </w:pPr>
            <w:r w:rsidRPr="00F97FBC">
              <w:rPr>
                <w:noProof/>
                <w:sz w:val="18"/>
                <w:szCs w:val="18"/>
                <w:lang w:val="en-IE"/>
              </w:rPr>
              <w:t>NRS-v-2a</w:t>
            </w:r>
          </w:p>
          <w:p w:rsidR="004B710E" w:rsidRPr="00F97FBC" w:rsidRDefault="004B710E" w:rsidP="007566D9">
            <w:pPr>
              <w:spacing w:before="120" w:after="120" w:line="240" w:lineRule="auto"/>
              <w:jc w:val="center"/>
              <w:rPr>
                <w:noProof/>
                <w:sz w:val="18"/>
                <w:szCs w:val="18"/>
                <w:lang w:val="en-IE"/>
              </w:rPr>
            </w:pPr>
            <w:r w:rsidRPr="00F97FBC">
              <w:rPr>
                <w:noProof/>
                <w:sz w:val="18"/>
                <w:szCs w:val="18"/>
                <w:lang w:val="en-IE"/>
              </w:rPr>
              <w:t>NRS-v-2b</w:t>
            </w:r>
          </w:p>
          <w:p w:rsidR="004B710E" w:rsidRPr="00F97FBC" w:rsidRDefault="004B710E" w:rsidP="007566D9">
            <w:pPr>
              <w:spacing w:before="120" w:after="120" w:line="240" w:lineRule="auto"/>
              <w:jc w:val="center"/>
              <w:rPr>
                <w:noProof/>
                <w:sz w:val="18"/>
                <w:szCs w:val="18"/>
                <w:lang w:val="en-IE"/>
              </w:rPr>
            </w:pPr>
            <w:r w:rsidRPr="00F97FBC">
              <w:rPr>
                <w:noProof/>
                <w:sz w:val="18"/>
                <w:szCs w:val="18"/>
                <w:lang w:val="en-IE"/>
              </w:rPr>
              <w:t>NRS-v-3</w:t>
            </w:r>
          </w:p>
        </w:tc>
        <w:tc>
          <w:tcPr>
            <w:tcW w:w="1559"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Default="004B710E" w:rsidP="00790CAE">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710E" w:rsidRPr="00F97FBC" w:rsidRDefault="004B710E" w:rsidP="009C34C0">
      <w:pPr>
        <w:spacing w:before="240" w:after="120" w:line="240" w:lineRule="auto"/>
        <w:ind w:left="1134" w:right="567"/>
        <w:rPr>
          <w:b/>
          <w:noProof/>
        </w:rPr>
      </w:pPr>
      <w:r w:rsidRPr="00F97FBC">
        <w:t>Таблица</w:t>
      </w:r>
      <w:r>
        <w:rPr>
          <w:noProof/>
        </w:rPr>
        <w:t xml:space="preserve"> 5</w:t>
      </w:r>
      <w:r w:rsidRPr="00F97FBC">
        <w:rPr>
          <w:b/>
        </w:rPr>
        <w:br/>
      </w:r>
      <w:r w:rsidRPr="00F97FBC">
        <w:rPr>
          <w:b/>
          <w:noProof/>
        </w:rPr>
        <w:t>Даты введения в действие настоящих Правил для двигателей категории SMB</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710E" w:rsidRPr="00F97FBC" w:rsidTr="00790CAE">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710E" w:rsidRPr="00F97FBC" w:rsidRDefault="004B710E" w:rsidP="007566D9">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SMB</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gt;</w:t>
            </w:r>
            <w:r w:rsidR="00133219">
              <w:rPr>
                <w:noProof/>
                <w:sz w:val="18"/>
                <w:szCs w:val="18"/>
                <w:lang w:val="en-US" w:eastAsia="sv-SE"/>
              </w:rPr>
              <w:t xml:space="preserve"> </w:t>
            </w:r>
            <w:r w:rsidRPr="00F97FBC">
              <w:rPr>
                <w:noProof/>
                <w:sz w:val="18"/>
                <w:szCs w:val="18"/>
                <w:lang w:val="en-US" w:eastAsia="sv-SE"/>
              </w:rPr>
              <w:t>0</w:t>
            </w:r>
          </w:p>
        </w:tc>
        <w:tc>
          <w:tcPr>
            <w:tcW w:w="127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SMB-v-1</w:t>
            </w:r>
          </w:p>
        </w:tc>
        <w:tc>
          <w:tcPr>
            <w:tcW w:w="1559"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Default="004B710E" w:rsidP="00790CAE">
      <w:pPr>
        <w:tabs>
          <w:tab w:val="left" w:pos="1418"/>
        </w:tabs>
        <w:spacing w:before="120" w:after="120" w:line="240" w:lineRule="auto"/>
        <w:ind w:left="1134" w:right="567"/>
      </w:pPr>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710E" w:rsidRPr="00F97FBC" w:rsidRDefault="004B710E" w:rsidP="009C34C0">
      <w:pPr>
        <w:spacing w:before="240" w:after="120" w:line="240" w:lineRule="auto"/>
        <w:ind w:left="1134" w:right="567"/>
        <w:rPr>
          <w:b/>
          <w:noProof/>
        </w:rPr>
      </w:pPr>
      <w:r w:rsidRPr="00F97FBC">
        <w:t>Таблица</w:t>
      </w:r>
      <w:r>
        <w:rPr>
          <w:noProof/>
        </w:rPr>
        <w:t xml:space="preserve"> 6</w:t>
      </w:r>
      <w:r w:rsidRPr="00F97FBC">
        <w:rPr>
          <w:b/>
        </w:rPr>
        <w:br/>
      </w:r>
      <w:r w:rsidRPr="00F97FBC">
        <w:rPr>
          <w:b/>
          <w:noProof/>
        </w:rPr>
        <w:t>Даты введения в действие настоящих Правил для двигателей категории ATS</w:t>
      </w:r>
    </w:p>
    <w:tbl>
      <w:tblPr>
        <w:tblW w:w="8080"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4B710E" w:rsidRPr="00F97FBC" w:rsidTr="00790CAE">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Категория</w:t>
            </w:r>
          </w:p>
        </w:tc>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Тип зажигания</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bCs/>
                <w:i/>
                <w:sz w:val="16"/>
                <w:szCs w:val="16"/>
              </w:rPr>
              <w:t>Диапазон значений мощности</w:t>
            </w:r>
            <w:r w:rsidRPr="00F97FBC">
              <w:rPr>
                <w:i/>
                <w:noProof/>
                <w:sz w:val="16"/>
                <w:szCs w:val="16"/>
                <w:lang w:val="en-US" w:eastAsia="sv-SE"/>
              </w:rPr>
              <w:t xml:space="preserve"> (</w:t>
            </w:r>
            <w:r w:rsidRPr="00F97FBC">
              <w:rPr>
                <w:bCs/>
                <w:i/>
                <w:sz w:val="16"/>
                <w:szCs w:val="16"/>
              </w:rPr>
              <w:t>кВт</w:t>
            </w:r>
            <w:r w:rsidRPr="00F97FBC">
              <w:rPr>
                <w:i/>
                <w:noProof/>
                <w:sz w:val="16"/>
                <w:szCs w:val="16"/>
                <w:lang w:val="en-US" w:eastAsia="sv-SE"/>
              </w:rPr>
              <w:t>)</w:t>
            </w:r>
          </w:p>
        </w:tc>
        <w:tc>
          <w:tcPr>
            <w:tcW w:w="1276" w:type="dxa"/>
            <w:tcBorders>
              <w:bottom w:val="single" w:sz="12" w:space="0" w:color="auto"/>
            </w:tcBorders>
            <w:vAlign w:val="center"/>
          </w:tcPr>
          <w:p w:rsidR="004B710E" w:rsidRPr="00F97FBC" w:rsidRDefault="004B710E" w:rsidP="007566D9">
            <w:pPr>
              <w:spacing w:before="120" w:after="120" w:line="240" w:lineRule="auto"/>
              <w:ind w:right="-108" w:hanging="36"/>
              <w:jc w:val="center"/>
              <w:rPr>
                <w:i/>
                <w:noProof/>
                <w:sz w:val="16"/>
                <w:szCs w:val="16"/>
                <w:lang w:val="en-US" w:eastAsia="sv-SE"/>
              </w:rPr>
            </w:pPr>
            <w:r w:rsidRPr="00F97FBC">
              <w:rPr>
                <w:i/>
                <w:noProof/>
                <w:sz w:val="16"/>
                <w:szCs w:val="16"/>
                <w:lang w:eastAsia="sv-SE"/>
              </w:rPr>
              <w:t>Подкатегория</w:t>
            </w:r>
          </w:p>
        </w:tc>
        <w:tc>
          <w:tcPr>
            <w:tcW w:w="1559"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Официальное утверждение типа двигателей</w:t>
            </w:r>
          </w:p>
        </w:tc>
        <w:tc>
          <w:tcPr>
            <w:tcW w:w="1843" w:type="dxa"/>
            <w:tcBorders>
              <w:bottom w:val="single" w:sz="12" w:space="0" w:color="auto"/>
            </w:tcBorders>
            <w:vAlign w:val="center"/>
          </w:tcPr>
          <w:p w:rsidR="004B710E" w:rsidRPr="00F97FBC" w:rsidRDefault="004B710E" w:rsidP="007566D9">
            <w:pPr>
              <w:spacing w:before="60" w:after="60" w:line="240" w:lineRule="auto"/>
              <w:ind w:left="-36"/>
              <w:jc w:val="center"/>
              <w:rPr>
                <w:i/>
                <w:noProof/>
                <w:sz w:val="16"/>
                <w:szCs w:val="16"/>
              </w:rPr>
            </w:pPr>
            <w:r w:rsidRPr="00F97FBC">
              <w:rPr>
                <w:bCs/>
                <w:i/>
                <w:iCs/>
                <w:sz w:val="16"/>
                <w:szCs w:val="16"/>
              </w:rPr>
              <w:t>Коммерциализация двигателей и транспортных средств</w:t>
            </w:r>
          </w:p>
        </w:tc>
      </w:tr>
      <w:tr w:rsidR="004B710E" w:rsidRPr="00F97FBC" w:rsidTr="00790CAE">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ATS</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Искр</w:t>
            </w:r>
            <w:r w:rsidRPr="00F97FBC">
              <w:rPr>
                <w:noProof/>
                <w:sz w:val="18"/>
                <w:szCs w:val="18"/>
                <w:lang w:val="en-US"/>
              </w:rPr>
              <w:t xml:space="preserve">. </w:t>
            </w:r>
            <w:r w:rsidRPr="00F97FBC">
              <w:rPr>
                <w:noProof/>
                <w:sz w:val="18"/>
                <w:szCs w:val="18"/>
              </w:rPr>
              <w:t>зажиг.</w:t>
            </w:r>
          </w:p>
        </w:tc>
        <w:tc>
          <w:tcPr>
            <w:tcW w:w="1275"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133219">
              <w:rPr>
                <w:noProof/>
                <w:sz w:val="18"/>
                <w:szCs w:val="18"/>
                <w:lang w:val="en-US" w:eastAsia="sv-SE"/>
              </w:rPr>
              <w:t xml:space="preserve"> </w:t>
            </w:r>
            <w:r w:rsidRPr="00F97FBC">
              <w:rPr>
                <w:noProof/>
                <w:sz w:val="18"/>
                <w:szCs w:val="18"/>
                <w:lang w:val="en-US" w:eastAsia="sv-SE"/>
              </w:rPr>
              <w:t>&gt;</w:t>
            </w:r>
            <w:r w:rsidR="00133219">
              <w:rPr>
                <w:noProof/>
                <w:sz w:val="18"/>
                <w:szCs w:val="18"/>
                <w:lang w:val="en-US" w:eastAsia="sv-SE"/>
              </w:rPr>
              <w:t xml:space="preserve"> </w:t>
            </w:r>
            <w:r w:rsidRPr="00F97FBC">
              <w:rPr>
                <w:noProof/>
                <w:sz w:val="18"/>
                <w:szCs w:val="18"/>
                <w:lang w:val="en-US" w:eastAsia="sv-SE"/>
              </w:rPr>
              <w:t>0</w:t>
            </w:r>
          </w:p>
        </w:tc>
        <w:tc>
          <w:tcPr>
            <w:tcW w:w="127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ATS-v-1</w:t>
            </w:r>
          </w:p>
        </w:tc>
        <w:tc>
          <w:tcPr>
            <w:tcW w:w="1559"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c>
          <w:tcPr>
            <w:tcW w:w="184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Pr>
                <w:noProof/>
                <w:sz w:val="18"/>
              </w:rPr>
              <w:t>XX</w:t>
            </w:r>
            <w:r w:rsidRPr="005A7D65">
              <w:rPr>
                <w:noProof/>
                <w:sz w:val="18"/>
              </w:rPr>
              <w:t xml:space="preserve"> </w:t>
            </w:r>
            <w:r>
              <w:rPr>
                <w:noProof/>
                <w:sz w:val="18"/>
              </w:rPr>
              <w:t>xxxx</w:t>
            </w:r>
            <w:r>
              <w:rPr>
                <w:noProof/>
                <w:sz w:val="18"/>
                <w:szCs w:val="18"/>
              </w:rPr>
              <w:t xml:space="preserve"> 2019</w:t>
            </w:r>
            <w:r w:rsidRPr="00F97FBC">
              <w:rPr>
                <w:noProof/>
                <w:sz w:val="18"/>
                <w:szCs w:val="18"/>
              </w:rPr>
              <w:t> года</w:t>
            </w:r>
            <w:r>
              <w:rPr>
                <w:noProof/>
                <w:sz w:val="18"/>
                <w:szCs w:val="18"/>
                <w:vertAlign w:val="superscript"/>
              </w:rPr>
              <w:t>1</w:t>
            </w:r>
          </w:p>
        </w:tc>
      </w:tr>
    </w:tbl>
    <w:p w:rsidR="004B710E" w:rsidRPr="00D87C6D" w:rsidRDefault="004B710E" w:rsidP="00790CAE">
      <w:pPr>
        <w:tabs>
          <w:tab w:val="left" w:pos="1418"/>
        </w:tabs>
        <w:spacing w:before="120" w:after="120" w:line="240" w:lineRule="auto"/>
        <w:ind w:left="1134" w:right="567"/>
      </w:pPr>
      <w:bookmarkStart w:id="51" w:name="_Toc381957081"/>
      <w:bookmarkStart w:id="52" w:name="_Toc495070758"/>
      <w:r w:rsidRPr="00D87C6D">
        <w:rPr>
          <w:sz w:val="18"/>
          <w:szCs w:val="18"/>
          <w:vertAlign w:val="superscript"/>
        </w:rPr>
        <w:t>1</w:t>
      </w:r>
      <w:r w:rsidRPr="00D87C6D">
        <w:rPr>
          <w:sz w:val="18"/>
          <w:szCs w:val="18"/>
        </w:rPr>
        <w:tab/>
        <w:t>Дата вступления в силу поправок серии 05</w:t>
      </w:r>
      <w:r>
        <w:rPr>
          <w:sz w:val="18"/>
          <w:szCs w:val="18"/>
        </w:rPr>
        <w:t>.</w:t>
      </w:r>
    </w:p>
    <w:p w:rsidR="004B710E" w:rsidRPr="00F97FBC" w:rsidRDefault="004B710E" w:rsidP="004B710E">
      <w:pPr>
        <w:pStyle w:val="HChG"/>
        <w:tabs>
          <w:tab w:val="left" w:pos="1100"/>
        </w:tabs>
        <w:ind w:left="2254" w:hanging="2254"/>
      </w:pPr>
      <w:r>
        <w:lastRenderedPageBreak/>
        <w:tab/>
      </w:r>
      <w:r>
        <w:tab/>
      </w:r>
      <w:r w:rsidRPr="00F97FBC">
        <w:t>13.</w:t>
      </w:r>
      <w:r w:rsidRPr="00F97FBC">
        <w:tab/>
      </w:r>
      <w:bookmarkEnd w:id="51"/>
      <w:bookmarkEnd w:id="52"/>
      <w:r w:rsidRPr="00F97FBC">
        <w:t>Названия и адреса технических служб, уполномоченных проводить испытания для официального утверждения, и органов по официальному утверждению типа</w:t>
      </w:r>
    </w:p>
    <w:p w:rsidR="004B710E" w:rsidRDefault="004B710E" w:rsidP="00AE665D">
      <w:pPr>
        <w:tabs>
          <w:tab w:val="right" w:leader="dot" w:pos="9071"/>
        </w:tabs>
        <w:spacing w:after="120"/>
        <w:ind w:left="2268" w:right="1134" w:hanging="1134"/>
        <w:jc w:val="both"/>
      </w:pPr>
      <w:r w:rsidRPr="00F97FBC">
        <w:tab/>
        <w:t xml:space="preserve">Договаривающиеся стороны Соглашения 1958 года,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для официального утверждения, а также органов по официальному утверждению типа, которые предоставляют официальные утверждения и которым следует направлять выдаваемые в других странах регистрационные карточки официального утверждения, распространения официального утверждения, отказа в официальном утверждении или отмены официального утверждения. </w:t>
      </w:r>
    </w:p>
    <w:p w:rsidR="004B710E" w:rsidRDefault="004B710E" w:rsidP="004B710E">
      <w:pPr>
        <w:tabs>
          <w:tab w:val="right" w:leader="dot" w:pos="9071"/>
        </w:tabs>
        <w:spacing w:after="120" w:line="240" w:lineRule="auto"/>
        <w:ind w:left="2268" w:right="1134" w:hanging="1134"/>
        <w:jc w:val="both"/>
      </w:pPr>
      <w:r w:rsidRPr="00F97FBC">
        <w:br w:type="page"/>
      </w:r>
    </w:p>
    <w:p w:rsidR="004B710E" w:rsidRPr="00F97FBC" w:rsidRDefault="004B710E" w:rsidP="004B710E">
      <w:pPr>
        <w:pStyle w:val="HChG"/>
      </w:pPr>
      <w:bookmarkStart w:id="53" w:name="_Toc494883521"/>
      <w:bookmarkStart w:id="54" w:name="_Toc494900255"/>
      <w:bookmarkStart w:id="55" w:name="_Toc494903400"/>
      <w:bookmarkStart w:id="56" w:name="_Toc495070733"/>
      <w:r w:rsidRPr="00F97FBC">
        <w:lastRenderedPageBreak/>
        <w:t>Добавление 1</w:t>
      </w:r>
      <w:bookmarkEnd w:id="53"/>
      <w:bookmarkEnd w:id="54"/>
      <w:bookmarkEnd w:id="55"/>
      <w:bookmarkEnd w:id="56"/>
    </w:p>
    <w:p w:rsidR="004B710E" w:rsidRPr="00F97FBC" w:rsidRDefault="004B710E" w:rsidP="004B710E">
      <w:pPr>
        <w:keepNext/>
        <w:keepLines/>
        <w:tabs>
          <w:tab w:val="right" w:pos="851"/>
        </w:tabs>
        <w:spacing w:before="360" w:after="240" w:line="300" w:lineRule="exact"/>
        <w:ind w:left="1134" w:right="1134" w:hanging="1134"/>
        <w:rPr>
          <w:rFonts w:eastAsia="Times New Roman" w:cs="Times New Roman"/>
          <w:b/>
          <w:sz w:val="28"/>
          <w:szCs w:val="20"/>
          <w:lang w:eastAsia="en-GB"/>
        </w:rPr>
      </w:pPr>
      <w:r w:rsidRPr="00F97FBC">
        <w:rPr>
          <w:rFonts w:eastAsia="Times New Roman" w:cs="Times New Roman"/>
          <w:b/>
          <w:sz w:val="28"/>
          <w:szCs w:val="20"/>
          <w:lang w:eastAsia="en-GB"/>
        </w:rPr>
        <w:tab/>
      </w:r>
      <w:r w:rsidRPr="00F97FBC">
        <w:rPr>
          <w:rFonts w:eastAsia="Times New Roman" w:cs="Times New Roman"/>
          <w:b/>
          <w:sz w:val="28"/>
          <w:szCs w:val="20"/>
          <w:lang w:eastAsia="en-GB"/>
        </w:rPr>
        <w:tab/>
      </w:r>
      <w:bookmarkStart w:id="57" w:name="_Toc495070734"/>
      <w:r w:rsidRPr="00F97FBC">
        <w:rPr>
          <w:rFonts w:eastAsia="Times New Roman" w:cs="Times New Roman"/>
          <w:b/>
          <w:sz w:val="28"/>
          <w:szCs w:val="20"/>
          <w:lang w:eastAsia="en-GB"/>
        </w:rPr>
        <w:t>Определение подкатегорий двигателей, указанных в пункте 1</w:t>
      </w:r>
      <w:bookmarkEnd w:id="57"/>
    </w:p>
    <w:p w:rsidR="004B710E" w:rsidRPr="00F97FBC" w:rsidRDefault="004B710E" w:rsidP="004B710E">
      <w:pPr>
        <w:spacing w:after="120"/>
        <w:ind w:left="1134" w:right="567"/>
        <w:rPr>
          <w:rFonts w:eastAsia="Times New Roman" w:cs="Times New Roman"/>
          <w:b/>
          <w:szCs w:val="20"/>
          <w:lang w:eastAsia="en-GB"/>
        </w:rPr>
      </w:pPr>
      <w:r>
        <w:rPr>
          <w:rFonts w:eastAsia="Times New Roman" w:cs="Times New Roman"/>
          <w:szCs w:val="20"/>
          <w:lang w:eastAsia="en-GB"/>
        </w:rPr>
        <w:t>Таблица 7</w:t>
      </w:r>
      <w:r w:rsidRPr="00F97FBC">
        <w:rPr>
          <w:rFonts w:eastAsia="Times New Roman" w:cs="Times New Roman"/>
          <w:szCs w:val="20"/>
          <w:lang w:eastAsia="en-GB"/>
        </w:rPr>
        <w:br/>
      </w:r>
      <w:r w:rsidRPr="00F97FBC">
        <w:rPr>
          <w:rFonts w:eastAsia="Times New Roman" w:cs="Times New Roman"/>
          <w:b/>
          <w:szCs w:val="20"/>
          <w:lang w:eastAsia="en-GB"/>
        </w:rPr>
        <w:t xml:space="preserve">Подкатегории двигателей в составе категории </w:t>
      </w:r>
      <w:r w:rsidRPr="00F97FBC">
        <w:rPr>
          <w:rFonts w:eastAsia="Times New Roman" w:cs="Times New Roman"/>
          <w:b/>
          <w:szCs w:val="20"/>
          <w:lang w:val="en-GB" w:eastAsia="en-GB"/>
        </w:rPr>
        <w:t>NRE</w:t>
      </w:r>
      <w:r w:rsidRPr="00F97FBC">
        <w:rPr>
          <w:rFonts w:eastAsia="Times New Roman" w:cs="Times New Roman"/>
          <w:b/>
          <w:szCs w:val="20"/>
          <w:lang w:eastAsia="en-GB"/>
        </w:rPr>
        <w:t xml:space="preserve">, определение которой </w:t>
      </w:r>
      <w:r w:rsidRPr="00F97FBC">
        <w:rPr>
          <w:rFonts w:eastAsia="Times New Roman" w:cs="Times New Roman"/>
          <w:b/>
          <w:szCs w:val="20"/>
          <w:lang w:eastAsia="en-GB"/>
        </w:rPr>
        <w:br/>
        <w:t>приводится в пункте 1.1.1</w:t>
      </w:r>
    </w:p>
    <w:tbl>
      <w:tblPr>
        <w:tblW w:w="7814"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0"/>
        <w:gridCol w:w="1176"/>
        <w:gridCol w:w="1554"/>
        <w:gridCol w:w="1456"/>
        <w:gridCol w:w="1217"/>
        <w:gridCol w:w="1361"/>
      </w:tblGrid>
      <w:tr w:rsidR="004B710E" w:rsidRPr="00F97FBC" w:rsidTr="00790CAE">
        <w:tc>
          <w:tcPr>
            <w:tcW w:w="1050"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1176"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lang w:val="en-GB"/>
              </w:rPr>
            </w:pPr>
            <w:r w:rsidRPr="00F97FBC">
              <w:rPr>
                <w:rFonts w:eastAsia="Times New Roman" w:cs="Times New Roman"/>
                <w:i/>
                <w:sz w:val="16"/>
                <w:szCs w:val="16"/>
                <w:lang w:val="en-GB"/>
              </w:rPr>
              <w:t>Тип зажигания</w:t>
            </w:r>
          </w:p>
        </w:tc>
        <w:tc>
          <w:tcPr>
            <w:tcW w:w="1554" w:type="dxa"/>
            <w:tcBorders>
              <w:bottom w:val="single" w:sz="12" w:space="0" w:color="auto"/>
            </w:tcBorders>
            <w:shd w:val="clear" w:color="auto" w:fill="auto"/>
            <w:vAlign w:val="center"/>
          </w:tcPr>
          <w:p w:rsidR="004B710E" w:rsidRPr="00F97FBC" w:rsidRDefault="004B710E" w:rsidP="009C34C0">
            <w:pPr>
              <w:spacing w:before="60" w:after="60" w:line="240" w:lineRule="auto"/>
              <w:jc w:val="center"/>
              <w:rPr>
                <w:rFonts w:eastAsia="Times New Roman" w:cs="Times New Roman"/>
                <w:i/>
                <w:sz w:val="16"/>
                <w:szCs w:val="16"/>
              </w:rPr>
            </w:pPr>
            <w:bookmarkStart w:id="58" w:name="_DV_C2251"/>
            <w:r w:rsidRPr="00F97FBC">
              <w:rPr>
                <w:rFonts w:eastAsia="Times New Roman" w:cs="Times New Roman"/>
                <w:i/>
                <w:sz w:val="16"/>
                <w:szCs w:val="16"/>
              </w:rPr>
              <w:t>Эксплуатационная частота вращения</w:t>
            </w:r>
            <w:bookmarkEnd w:id="58"/>
          </w:p>
        </w:tc>
        <w:tc>
          <w:tcPr>
            <w:tcW w:w="145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59" w:name="_DV_C2252"/>
            <w:r w:rsidRPr="00F97FBC">
              <w:rPr>
                <w:rFonts w:eastAsia="Times New Roman" w:cs="Times New Roman"/>
                <w:i/>
                <w:sz w:val="16"/>
                <w:szCs w:val="16"/>
              </w:rPr>
              <w:t xml:space="preserve">Диапазон </w:t>
            </w:r>
            <w:r w:rsidRPr="00F97FBC">
              <w:rPr>
                <w:rFonts w:eastAsia="Times New Roman" w:cs="Times New Roman"/>
                <w:i/>
                <w:sz w:val="16"/>
                <w:szCs w:val="16"/>
              </w:rPr>
              <w:br/>
              <w:t xml:space="preserve">значений </w:t>
            </w:r>
            <w:r w:rsidRPr="00F97FBC">
              <w:rPr>
                <w:rFonts w:eastAsia="Times New Roman" w:cs="Times New Roman"/>
                <w:i/>
                <w:sz w:val="16"/>
                <w:szCs w:val="16"/>
              </w:rPr>
              <w:br/>
              <w:t>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59"/>
          </w:p>
        </w:tc>
        <w:tc>
          <w:tcPr>
            <w:tcW w:w="12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61"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bookmarkStart w:id="60" w:name="_DV_C2254"/>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bookmarkEnd w:id="60"/>
          </w:p>
        </w:tc>
      </w:tr>
      <w:tr w:rsidR="004B710E" w:rsidRPr="00F97FBC" w:rsidTr="00790CAE">
        <w:tc>
          <w:tcPr>
            <w:tcW w:w="1050"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61" w:name="_DV_C2255"/>
            <w:r w:rsidRPr="00F97FBC">
              <w:rPr>
                <w:rFonts w:eastAsia="Times New Roman" w:cs="Times New Roman"/>
                <w:sz w:val="18"/>
                <w:szCs w:val="18"/>
                <w:lang w:val="en-GB"/>
              </w:rPr>
              <w:t>NRE</w:t>
            </w:r>
            <w:bookmarkEnd w:id="61"/>
          </w:p>
        </w:tc>
        <w:tc>
          <w:tcPr>
            <w:tcW w:w="1176" w:type="dxa"/>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62" w:name="_DV_C2256"/>
            <w:r w:rsidRPr="00F97FBC">
              <w:rPr>
                <w:rFonts w:eastAsia="Times New Roman" w:cs="Times New Roman"/>
                <w:sz w:val="18"/>
                <w:szCs w:val="18"/>
              </w:rPr>
              <w:t>Воспл. сж.</w:t>
            </w:r>
            <w:bookmarkEnd w:id="62"/>
          </w:p>
        </w:tc>
        <w:tc>
          <w:tcPr>
            <w:tcW w:w="1554" w:type="dxa"/>
            <w:vMerge w:val="restart"/>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Переменная</w:t>
            </w:r>
          </w:p>
        </w:tc>
        <w:tc>
          <w:tcPr>
            <w:tcW w:w="1456" w:type="dxa"/>
            <w:tcBorders>
              <w:top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63" w:name="_DV_C2258"/>
            <w:r w:rsidRPr="00F97FBC">
              <w:rPr>
                <w:rFonts w:eastAsia="Times New Roman" w:cs="Times New Roman"/>
                <w:sz w:val="18"/>
                <w:szCs w:val="18"/>
              </w:rPr>
              <w:t>0</w:t>
            </w:r>
            <w:r w:rsidR="0040216E">
              <w:rPr>
                <w:rFonts w:eastAsia="Times New Roman" w:cs="Times New Roman"/>
                <w:sz w:val="18"/>
                <w:szCs w:val="18"/>
                <w:lang w:val="en-US"/>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lang w:val="fr-CH"/>
              </w:rPr>
              <w:t>P</w:t>
            </w:r>
            <w:r w:rsidR="0040216E">
              <w:rPr>
                <w:rFonts w:eastAsia="Times New Roman" w:cs="Times New Roman"/>
                <w:sz w:val="18"/>
                <w:szCs w:val="18"/>
                <w:lang w:val="fr-CH"/>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rPr>
              <w:t>8</w:t>
            </w:r>
            <w:bookmarkEnd w:id="63"/>
          </w:p>
        </w:tc>
        <w:tc>
          <w:tcPr>
            <w:tcW w:w="1217" w:type="dxa"/>
            <w:tcBorders>
              <w:top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64" w:name="_DV_C2259"/>
            <w:r w:rsidRPr="00F97FBC">
              <w:rPr>
                <w:rFonts w:eastAsia="Times New Roman" w:cs="Times New Roman"/>
                <w:sz w:val="18"/>
                <w:szCs w:val="18"/>
                <w:lang w:val="fr-CH"/>
              </w:rPr>
              <w:t>NRE</w:t>
            </w:r>
            <w:r w:rsidRPr="00F97FBC">
              <w:rPr>
                <w:rFonts w:eastAsia="Times New Roman" w:cs="Times New Roman"/>
                <w:sz w:val="18"/>
                <w:szCs w:val="18"/>
              </w:rPr>
              <w:t>-</w:t>
            </w:r>
            <w:r w:rsidRPr="00F97FBC">
              <w:rPr>
                <w:rFonts w:eastAsia="Times New Roman" w:cs="Times New Roman"/>
                <w:sz w:val="18"/>
                <w:szCs w:val="18"/>
                <w:lang w:val="fr-CH"/>
              </w:rPr>
              <w:t>v</w:t>
            </w:r>
            <w:r w:rsidRPr="00F97FBC">
              <w:rPr>
                <w:rFonts w:eastAsia="Times New Roman" w:cs="Times New Roman"/>
                <w:sz w:val="18"/>
                <w:szCs w:val="18"/>
              </w:rPr>
              <w:t>-1</w:t>
            </w:r>
            <w:bookmarkEnd w:id="64"/>
          </w:p>
        </w:tc>
        <w:tc>
          <w:tcPr>
            <w:tcW w:w="1361" w:type="dxa"/>
            <w:vMerge w:val="restart"/>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65" w:name="_DV_C2260"/>
            <w:r w:rsidRPr="00F97FBC">
              <w:rPr>
                <w:rFonts w:eastAsia="Times New Roman" w:cs="Times New Roman"/>
                <w:sz w:val="18"/>
                <w:szCs w:val="18"/>
              </w:rPr>
              <w:t>Максимальная полезная мощность</w:t>
            </w:r>
            <w:bookmarkEnd w:id="65"/>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66" w:name="_DV_C2262"/>
            <w:r w:rsidRPr="00F97FBC">
              <w:rPr>
                <w:rFonts w:eastAsia="Times New Roman" w:cs="Times New Roman"/>
                <w:sz w:val="18"/>
                <w:szCs w:val="18"/>
              </w:rPr>
              <w:t>8</w:t>
            </w:r>
            <w:r w:rsidR="0040216E">
              <w:rPr>
                <w:rFonts w:eastAsia="Times New Roman" w:cs="Times New Roman"/>
                <w:sz w:val="18"/>
                <w:szCs w:val="18"/>
                <w:lang w:val="en-US"/>
              </w:rPr>
              <w:t xml:space="preserve"> </w:t>
            </w:r>
            <w:r w:rsidRPr="00F97FBC">
              <w:rPr>
                <w:rFonts w:eastAsia="Times New Roman" w:cs="Times New Roman"/>
                <w:sz w:val="18"/>
                <w:szCs w:val="18"/>
              </w:rPr>
              <w:t>≤</w:t>
            </w:r>
            <w:r w:rsidR="0040216E">
              <w:rPr>
                <w:rFonts w:eastAsia="Times New Roman" w:cs="Times New Roman"/>
                <w:sz w:val="18"/>
                <w:szCs w:val="18"/>
                <w:lang w:val="en-US"/>
              </w:rPr>
              <w:t xml:space="preserve"> </w:t>
            </w:r>
            <w:r w:rsidRPr="00F97FBC">
              <w:rPr>
                <w:rFonts w:eastAsia="Times New Roman" w:cs="Times New Roman"/>
                <w:sz w:val="18"/>
                <w:szCs w:val="18"/>
                <w:lang w:val="fr-CH"/>
              </w:rPr>
              <w:t>P</w:t>
            </w:r>
            <w:r w:rsidR="0040216E">
              <w:rPr>
                <w:rFonts w:eastAsia="Times New Roman" w:cs="Times New Roman"/>
                <w:sz w:val="18"/>
                <w:szCs w:val="18"/>
                <w:lang w:val="fr-CH"/>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rPr>
              <w:t>19</w:t>
            </w:r>
            <w:bookmarkEnd w:id="66"/>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67" w:name="_DV_C2263"/>
            <w:r w:rsidRPr="00F97FBC">
              <w:rPr>
                <w:rFonts w:eastAsia="Times New Roman" w:cs="Times New Roman"/>
                <w:sz w:val="18"/>
                <w:szCs w:val="18"/>
                <w:lang w:val="fr-CH"/>
              </w:rPr>
              <w:t>NRE</w:t>
            </w:r>
            <w:r w:rsidRPr="00F97FBC">
              <w:rPr>
                <w:rFonts w:eastAsia="Times New Roman" w:cs="Times New Roman"/>
                <w:sz w:val="18"/>
                <w:szCs w:val="18"/>
              </w:rPr>
              <w:t>-</w:t>
            </w:r>
            <w:r w:rsidRPr="00F97FBC">
              <w:rPr>
                <w:rFonts w:eastAsia="Times New Roman" w:cs="Times New Roman"/>
                <w:sz w:val="18"/>
                <w:szCs w:val="18"/>
                <w:lang w:val="fr-CH"/>
              </w:rPr>
              <w:t>v</w:t>
            </w:r>
            <w:r w:rsidRPr="00F97FBC">
              <w:rPr>
                <w:rFonts w:eastAsia="Times New Roman" w:cs="Times New Roman"/>
                <w:sz w:val="18"/>
                <w:szCs w:val="18"/>
              </w:rPr>
              <w:t>-2</w:t>
            </w:r>
            <w:bookmarkEnd w:id="67"/>
          </w:p>
        </w:tc>
        <w:tc>
          <w:tcPr>
            <w:tcW w:w="1361"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710E" w:rsidRPr="00F97FBC" w:rsidRDefault="004B710E" w:rsidP="007566D9">
            <w:pPr>
              <w:spacing w:before="120" w:after="120" w:line="240" w:lineRule="auto"/>
              <w:jc w:val="center"/>
              <w:rPr>
                <w:rFonts w:eastAsia="Times New Roman" w:cs="Times New Roman"/>
                <w:sz w:val="18"/>
                <w:szCs w:val="18"/>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68" w:name="_DV_C2265"/>
            <w:r w:rsidRPr="00F97FBC">
              <w:rPr>
                <w:rFonts w:eastAsia="Times New Roman" w:cs="Times New Roman"/>
                <w:sz w:val="18"/>
                <w:szCs w:val="18"/>
              </w:rPr>
              <w:t>19</w:t>
            </w:r>
            <w:r w:rsidR="0040216E">
              <w:rPr>
                <w:rFonts w:eastAsia="Times New Roman" w:cs="Times New Roman"/>
                <w:sz w:val="18"/>
                <w:szCs w:val="18"/>
                <w:lang w:val="en-US"/>
              </w:rPr>
              <w:t xml:space="preserve"> </w:t>
            </w:r>
            <w:r w:rsidRPr="00F97FBC">
              <w:rPr>
                <w:rFonts w:eastAsia="Times New Roman" w:cs="Times New Roman"/>
                <w:sz w:val="18"/>
                <w:szCs w:val="18"/>
              </w:rPr>
              <w:t>≤</w:t>
            </w:r>
            <w:r w:rsidR="0040216E">
              <w:rPr>
                <w:rFonts w:eastAsia="Times New Roman" w:cs="Times New Roman"/>
                <w:sz w:val="18"/>
                <w:szCs w:val="18"/>
                <w:lang w:val="en-US"/>
              </w:rPr>
              <w:t xml:space="preserve"> </w:t>
            </w:r>
            <w:r w:rsidRPr="00F97FBC">
              <w:rPr>
                <w:rFonts w:eastAsia="Times New Roman" w:cs="Times New Roman"/>
                <w:sz w:val="18"/>
                <w:szCs w:val="18"/>
                <w:lang w:val="fr-CH"/>
              </w:rPr>
              <w:t>P</w:t>
            </w:r>
            <w:r w:rsidR="0040216E">
              <w:rPr>
                <w:rFonts w:eastAsia="Times New Roman" w:cs="Times New Roman"/>
                <w:sz w:val="18"/>
                <w:szCs w:val="18"/>
                <w:lang w:val="fr-CH"/>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rPr>
              <w:t>37</w:t>
            </w:r>
            <w:bookmarkEnd w:id="68"/>
          </w:p>
        </w:tc>
        <w:tc>
          <w:tcPr>
            <w:tcW w:w="1217"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fr-CH"/>
              </w:rPr>
            </w:pPr>
            <w:bookmarkStart w:id="69" w:name="_DV_C2266"/>
            <w:r w:rsidRPr="00F97FBC">
              <w:rPr>
                <w:rFonts w:eastAsia="Times New Roman" w:cs="Times New Roman"/>
                <w:sz w:val="18"/>
                <w:szCs w:val="18"/>
                <w:lang w:val="fr-CH"/>
              </w:rPr>
              <w:t>NRE-v-3</w:t>
            </w:r>
            <w:bookmarkEnd w:id="69"/>
          </w:p>
        </w:tc>
        <w:tc>
          <w:tcPr>
            <w:tcW w:w="1361" w:type="dxa"/>
            <w:vMerge/>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fr-CH"/>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lang w:val="fr-CH"/>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shd w:val="clear" w:color="auto" w:fill="auto"/>
          </w:tcPr>
          <w:p w:rsidR="004B710E" w:rsidRPr="00F97FBC" w:rsidRDefault="004B710E" w:rsidP="007566D9">
            <w:pPr>
              <w:spacing w:before="60" w:after="60" w:line="240" w:lineRule="auto"/>
              <w:jc w:val="center"/>
              <w:rPr>
                <w:rFonts w:eastAsia="Times New Roman" w:cs="Times New Roman"/>
                <w:sz w:val="18"/>
                <w:szCs w:val="18"/>
                <w:lang w:val="fr-CH"/>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fr-CH"/>
              </w:rPr>
            </w:pPr>
            <w:bookmarkStart w:id="70" w:name="_DV_C2268"/>
            <w:r w:rsidRPr="00F97FBC">
              <w:rPr>
                <w:rFonts w:eastAsia="Times New Roman" w:cs="Times New Roman"/>
                <w:sz w:val="18"/>
                <w:szCs w:val="18"/>
                <w:lang w:val="fr-CH"/>
              </w:rPr>
              <w:t>37</w:t>
            </w:r>
            <w:r w:rsidR="0040216E">
              <w:rPr>
                <w:rFonts w:eastAsia="Times New Roman" w:cs="Times New Roman"/>
                <w:sz w:val="18"/>
                <w:szCs w:val="18"/>
                <w:lang w:val="fr-CH"/>
              </w:rPr>
              <w:t xml:space="preserve"> </w:t>
            </w:r>
            <w:r w:rsidRPr="00F97FBC">
              <w:rPr>
                <w:rFonts w:eastAsia="Times New Roman" w:cs="Times New Roman"/>
                <w:sz w:val="18"/>
                <w:szCs w:val="18"/>
                <w:lang w:val="fr-CH"/>
              </w:rPr>
              <w:t>≤</w:t>
            </w:r>
            <w:r w:rsidR="0040216E">
              <w:rPr>
                <w:rFonts w:eastAsia="Times New Roman" w:cs="Times New Roman"/>
                <w:sz w:val="18"/>
                <w:szCs w:val="18"/>
                <w:lang w:val="fr-CH"/>
              </w:rPr>
              <w:t xml:space="preserve"> </w:t>
            </w:r>
            <w:r w:rsidRPr="00F97FBC">
              <w:rPr>
                <w:rFonts w:eastAsia="Times New Roman" w:cs="Times New Roman"/>
                <w:sz w:val="18"/>
                <w:szCs w:val="18"/>
                <w:lang w:val="fr-CH"/>
              </w:rPr>
              <w:t>P</w:t>
            </w:r>
            <w:r w:rsidR="0040216E">
              <w:rPr>
                <w:rFonts w:eastAsia="Times New Roman" w:cs="Times New Roman"/>
                <w:sz w:val="18"/>
                <w:szCs w:val="18"/>
                <w:lang w:val="fr-CH"/>
              </w:rPr>
              <w:t xml:space="preserve"> </w:t>
            </w:r>
            <w:r w:rsidRPr="00F97FBC">
              <w:rPr>
                <w:rFonts w:eastAsia="Times New Roman" w:cs="Times New Roman"/>
                <w:sz w:val="18"/>
                <w:szCs w:val="18"/>
                <w:lang w:val="fr-CH"/>
              </w:rPr>
              <w:t>&lt;</w:t>
            </w:r>
            <w:r w:rsidR="0040216E">
              <w:rPr>
                <w:rFonts w:eastAsia="Times New Roman" w:cs="Times New Roman"/>
                <w:sz w:val="18"/>
                <w:szCs w:val="18"/>
                <w:lang w:val="fr-CH"/>
              </w:rPr>
              <w:t xml:space="preserve"> </w:t>
            </w:r>
            <w:r w:rsidRPr="00F97FBC">
              <w:rPr>
                <w:rFonts w:eastAsia="Times New Roman" w:cs="Times New Roman"/>
                <w:sz w:val="18"/>
                <w:szCs w:val="18"/>
                <w:lang w:val="fr-CH"/>
              </w:rPr>
              <w:t>56</w:t>
            </w:r>
            <w:bookmarkEnd w:id="70"/>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fr-CH"/>
              </w:rPr>
            </w:pPr>
            <w:bookmarkStart w:id="71" w:name="_DV_C2269"/>
            <w:r w:rsidRPr="00F97FBC">
              <w:rPr>
                <w:rFonts w:eastAsia="Times New Roman" w:cs="Times New Roman"/>
                <w:sz w:val="18"/>
                <w:szCs w:val="18"/>
                <w:lang w:val="fr-CH"/>
              </w:rPr>
              <w:t>NRE-v-4</w:t>
            </w:r>
            <w:bookmarkEnd w:id="71"/>
          </w:p>
        </w:tc>
        <w:tc>
          <w:tcPr>
            <w:tcW w:w="1361"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fr-CH"/>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fr-CH"/>
              </w:rPr>
            </w:pPr>
          </w:p>
        </w:tc>
        <w:tc>
          <w:tcPr>
            <w:tcW w:w="1176" w:type="dxa"/>
            <w:vMerge w:val="restart"/>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r w:rsidRPr="00F97FBC">
              <w:rPr>
                <w:rFonts w:eastAsia="Times New Roman" w:cs="Times New Roman"/>
                <w:sz w:val="18"/>
                <w:szCs w:val="18"/>
              </w:rPr>
              <w:t>Все</w:t>
            </w:r>
          </w:p>
        </w:tc>
        <w:tc>
          <w:tcPr>
            <w:tcW w:w="1554" w:type="dxa"/>
            <w:vMerge/>
            <w:shd w:val="clear" w:color="auto" w:fill="auto"/>
          </w:tcPr>
          <w:p w:rsidR="004B710E" w:rsidRPr="00F97FBC" w:rsidRDefault="004B710E" w:rsidP="007566D9">
            <w:pPr>
              <w:spacing w:before="120" w:after="120" w:line="240" w:lineRule="auto"/>
              <w:jc w:val="center"/>
              <w:rPr>
                <w:rFonts w:eastAsia="Times New Roman" w:cs="Times New Roman"/>
                <w:sz w:val="18"/>
                <w:szCs w:val="18"/>
                <w:lang w:val="fr-CH"/>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fr-CH"/>
              </w:rPr>
            </w:pPr>
            <w:bookmarkStart w:id="72" w:name="_DV_C2271"/>
            <w:r w:rsidRPr="00F97FBC">
              <w:rPr>
                <w:rFonts w:eastAsia="Times New Roman" w:cs="Times New Roman"/>
                <w:sz w:val="18"/>
                <w:szCs w:val="18"/>
                <w:lang w:val="fr-CH"/>
              </w:rPr>
              <w:t>56</w:t>
            </w:r>
            <w:r w:rsidR="0040216E">
              <w:rPr>
                <w:rFonts w:eastAsia="Times New Roman" w:cs="Times New Roman"/>
                <w:sz w:val="18"/>
                <w:szCs w:val="18"/>
                <w:lang w:val="fr-CH"/>
              </w:rPr>
              <w:t xml:space="preserve"> </w:t>
            </w:r>
            <w:r w:rsidRPr="00F97FBC">
              <w:rPr>
                <w:rFonts w:eastAsia="Times New Roman" w:cs="Times New Roman"/>
                <w:sz w:val="18"/>
                <w:szCs w:val="18"/>
                <w:lang w:val="fr-CH"/>
              </w:rPr>
              <w:t>≤</w:t>
            </w:r>
            <w:r w:rsidR="0040216E">
              <w:rPr>
                <w:rFonts w:eastAsia="Times New Roman" w:cs="Times New Roman"/>
                <w:sz w:val="18"/>
                <w:szCs w:val="18"/>
                <w:lang w:val="fr-CH"/>
              </w:rPr>
              <w:t xml:space="preserve"> </w:t>
            </w:r>
            <w:r w:rsidRPr="00F97FBC">
              <w:rPr>
                <w:rFonts w:eastAsia="Times New Roman" w:cs="Times New Roman"/>
                <w:sz w:val="18"/>
                <w:szCs w:val="18"/>
                <w:lang w:val="fr-CH"/>
              </w:rPr>
              <w:t>P</w:t>
            </w:r>
            <w:r w:rsidR="0040216E">
              <w:rPr>
                <w:rFonts w:eastAsia="Times New Roman" w:cs="Times New Roman"/>
                <w:sz w:val="18"/>
                <w:szCs w:val="18"/>
                <w:lang w:val="fr-CH"/>
              </w:rPr>
              <w:t xml:space="preserve"> </w:t>
            </w:r>
            <w:r w:rsidRPr="00F97FBC">
              <w:rPr>
                <w:rFonts w:eastAsia="Times New Roman" w:cs="Times New Roman"/>
                <w:sz w:val="18"/>
                <w:szCs w:val="18"/>
                <w:lang w:val="fr-CH"/>
              </w:rPr>
              <w:t>&lt;</w:t>
            </w:r>
            <w:r w:rsidR="0040216E">
              <w:rPr>
                <w:rFonts w:eastAsia="Times New Roman" w:cs="Times New Roman"/>
                <w:sz w:val="18"/>
                <w:szCs w:val="18"/>
                <w:lang w:val="fr-CH"/>
              </w:rPr>
              <w:t xml:space="preserve"> </w:t>
            </w:r>
            <w:r w:rsidRPr="00F97FBC">
              <w:rPr>
                <w:rFonts w:eastAsia="Times New Roman" w:cs="Times New Roman"/>
                <w:sz w:val="18"/>
                <w:szCs w:val="18"/>
                <w:lang w:val="fr-CH"/>
              </w:rPr>
              <w:t>130</w:t>
            </w:r>
            <w:bookmarkEnd w:id="72"/>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3" w:name="_DV_C2272"/>
            <w:r w:rsidRPr="00F97FBC">
              <w:rPr>
                <w:rFonts w:eastAsia="Times New Roman" w:cs="Times New Roman"/>
                <w:sz w:val="18"/>
                <w:szCs w:val="18"/>
                <w:lang w:val="fr-CH"/>
              </w:rPr>
              <w:t>NR</w:t>
            </w:r>
            <w:r w:rsidRPr="00F97FBC">
              <w:rPr>
                <w:rFonts w:eastAsia="Times New Roman" w:cs="Times New Roman"/>
                <w:sz w:val="18"/>
                <w:szCs w:val="18"/>
                <w:lang w:val="en-GB"/>
              </w:rPr>
              <w:t>E-v-5</w:t>
            </w:r>
            <w:bookmarkEnd w:id="73"/>
          </w:p>
        </w:tc>
        <w:tc>
          <w:tcPr>
            <w:tcW w:w="1361"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554" w:type="dxa"/>
            <w:vMerge/>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4" w:name="_DV_C2273"/>
            <w:r w:rsidRPr="00F97FBC">
              <w:rPr>
                <w:rFonts w:eastAsia="Times New Roman" w:cs="Times New Roman"/>
                <w:sz w:val="18"/>
                <w:szCs w:val="18"/>
                <w:lang w:val="en-GB"/>
              </w:rPr>
              <w:t>130</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74"/>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5" w:name="_DV_C2274"/>
            <w:r w:rsidRPr="00F97FBC">
              <w:rPr>
                <w:rFonts w:eastAsia="Times New Roman" w:cs="Times New Roman"/>
                <w:sz w:val="18"/>
                <w:szCs w:val="18"/>
                <w:lang w:val="en-GB"/>
              </w:rPr>
              <w:t>NRE-v-6</w:t>
            </w:r>
            <w:bookmarkEnd w:id="75"/>
          </w:p>
        </w:tc>
        <w:tc>
          <w:tcPr>
            <w:tcW w:w="1361"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554" w:type="dxa"/>
            <w:vMerge/>
            <w:tcBorders>
              <w:bottom w:val="single" w:sz="4"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6" w:name="_DV_C2275"/>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g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76"/>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7" w:name="_DV_C2276"/>
            <w:r w:rsidRPr="00F97FBC">
              <w:rPr>
                <w:rFonts w:eastAsia="Times New Roman" w:cs="Times New Roman"/>
                <w:sz w:val="18"/>
                <w:szCs w:val="18"/>
                <w:lang w:val="en-GB"/>
              </w:rPr>
              <w:t>NRE-v-7</w:t>
            </w:r>
            <w:bookmarkEnd w:id="77"/>
          </w:p>
        </w:tc>
        <w:tc>
          <w:tcPr>
            <w:tcW w:w="1361" w:type="dxa"/>
            <w:vMerge/>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val="restart"/>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r w:rsidRPr="00F97FBC">
              <w:rPr>
                <w:rFonts w:eastAsia="Times New Roman" w:cs="Times New Roman"/>
                <w:sz w:val="18"/>
                <w:szCs w:val="18"/>
              </w:rPr>
              <w:t>Постоянная</w:t>
            </w: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8" w:name="_DV_C2279"/>
            <w:r w:rsidRPr="00F97FBC">
              <w:rPr>
                <w:rFonts w:eastAsia="Times New Roman" w:cs="Times New Roman"/>
                <w:sz w:val="18"/>
                <w:szCs w:val="18"/>
                <w:lang w:val="en-GB"/>
              </w:rPr>
              <w:t>0</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8</w:t>
            </w:r>
            <w:bookmarkEnd w:id="78"/>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79" w:name="_DV_C2280"/>
            <w:r w:rsidRPr="00F97FBC">
              <w:rPr>
                <w:rFonts w:eastAsia="Times New Roman" w:cs="Times New Roman"/>
                <w:sz w:val="18"/>
                <w:szCs w:val="18"/>
                <w:lang w:val="en-GB"/>
              </w:rPr>
              <w:t>NRE-c-1</w:t>
            </w:r>
            <w:bookmarkEnd w:id="79"/>
          </w:p>
        </w:tc>
        <w:tc>
          <w:tcPr>
            <w:tcW w:w="1361" w:type="dxa"/>
            <w:vMerge w:val="restart"/>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80" w:name="_DV_C2281"/>
            <w:r w:rsidRPr="00F97FBC">
              <w:rPr>
                <w:rFonts w:eastAsia="Times New Roman" w:cs="Times New Roman"/>
                <w:sz w:val="18"/>
                <w:szCs w:val="18"/>
              </w:rPr>
              <w:t>Номинальная полезная мощность</w:t>
            </w:r>
            <w:bookmarkEnd w:id="80"/>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1" w:name="_DV_C2283"/>
            <w:r w:rsidRPr="00F97FBC">
              <w:rPr>
                <w:rFonts w:eastAsia="Times New Roman" w:cs="Times New Roman"/>
                <w:sz w:val="18"/>
                <w:szCs w:val="18"/>
                <w:lang w:val="en-GB"/>
              </w:rPr>
              <w:t>8</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19</w:t>
            </w:r>
            <w:bookmarkEnd w:id="81"/>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2" w:name="_DV_C2284"/>
            <w:r w:rsidRPr="00F97FBC">
              <w:rPr>
                <w:rFonts w:eastAsia="Times New Roman" w:cs="Times New Roman"/>
                <w:sz w:val="18"/>
                <w:szCs w:val="18"/>
                <w:lang w:val="en-GB"/>
              </w:rPr>
              <w:t>NRE-c-2</w:t>
            </w:r>
            <w:bookmarkEnd w:id="82"/>
          </w:p>
        </w:tc>
        <w:tc>
          <w:tcPr>
            <w:tcW w:w="1361"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3" w:name="_DV_C2286"/>
            <w:r w:rsidRPr="00F97FBC">
              <w:rPr>
                <w:rFonts w:eastAsia="Times New Roman" w:cs="Times New Roman"/>
                <w:sz w:val="18"/>
                <w:szCs w:val="18"/>
                <w:lang w:val="en-GB"/>
              </w:rPr>
              <w:t>19</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37</w:t>
            </w:r>
            <w:bookmarkEnd w:id="83"/>
          </w:p>
        </w:tc>
        <w:tc>
          <w:tcPr>
            <w:tcW w:w="1217"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bookmarkStart w:id="84" w:name="_DV_C2287"/>
            <w:r w:rsidRPr="00F97FBC">
              <w:rPr>
                <w:rFonts w:eastAsia="Times New Roman" w:cs="Times New Roman"/>
                <w:sz w:val="18"/>
                <w:szCs w:val="18"/>
                <w:lang w:val="en-GB"/>
              </w:rPr>
              <w:t>NRE-c-3</w:t>
            </w:r>
            <w:bookmarkEnd w:id="84"/>
          </w:p>
        </w:tc>
        <w:tc>
          <w:tcPr>
            <w:tcW w:w="1361"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lang w:val="en-GB"/>
              </w:rPr>
            </w:pPr>
          </w:p>
        </w:tc>
        <w:tc>
          <w:tcPr>
            <w:tcW w:w="1176" w:type="dxa"/>
            <w:tcBorders>
              <w:bottom w:val="single" w:sz="4"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Воспл. сж.</w:t>
            </w:r>
          </w:p>
        </w:tc>
        <w:tc>
          <w:tcPr>
            <w:tcW w:w="1554"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5" w:name="_DV_C2289"/>
            <w:r w:rsidRPr="00F97FBC">
              <w:rPr>
                <w:rFonts w:eastAsia="Times New Roman" w:cs="Times New Roman"/>
                <w:sz w:val="18"/>
                <w:szCs w:val="18"/>
                <w:lang w:val="en-GB"/>
              </w:rPr>
              <w:t>37</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56</w:t>
            </w:r>
            <w:bookmarkEnd w:id="85"/>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6" w:name="_DV_C2290"/>
            <w:r w:rsidRPr="00F97FBC">
              <w:rPr>
                <w:rFonts w:eastAsia="Times New Roman" w:cs="Times New Roman"/>
                <w:sz w:val="18"/>
                <w:szCs w:val="18"/>
                <w:lang w:val="en-GB"/>
              </w:rPr>
              <w:t>NRE-c-4</w:t>
            </w:r>
            <w:bookmarkEnd w:id="86"/>
          </w:p>
        </w:tc>
        <w:tc>
          <w:tcPr>
            <w:tcW w:w="1361"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vMerge w:val="restart"/>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r w:rsidRPr="00F97FBC">
              <w:rPr>
                <w:rFonts w:eastAsia="Times New Roman" w:cs="Times New Roman"/>
                <w:sz w:val="18"/>
                <w:szCs w:val="18"/>
              </w:rPr>
              <w:t>Все</w:t>
            </w:r>
          </w:p>
        </w:tc>
        <w:tc>
          <w:tcPr>
            <w:tcW w:w="1554"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7" w:name="_DV_C2292"/>
            <w:r w:rsidRPr="00F97FBC">
              <w:rPr>
                <w:rFonts w:eastAsia="Times New Roman" w:cs="Times New Roman"/>
                <w:sz w:val="18"/>
                <w:szCs w:val="18"/>
                <w:lang w:val="en-GB"/>
              </w:rPr>
              <w:t>56</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130</w:t>
            </w:r>
            <w:bookmarkEnd w:id="87"/>
          </w:p>
        </w:tc>
        <w:tc>
          <w:tcPr>
            <w:tcW w:w="1217"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8" w:name="_DV_C2293"/>
            <w:r w:rsidRPr="00F97FBC">
              <w:rPr>
                <w:rFonts w:eastAsia="Times New Roman" w:cs="Times New Roman"/>
                <w:sz w:val="18"/>
                <w:szCs w:val="18"/>
                <w:lang w:val="en-GB"/>
              </w:rPr>
              <w:t>NRE-c-5</w:t>
            </w:r>
            <w:bookmarkEnd w:id="88"/>
          </w:p>
        </w:tc>
        <w:tc>
          <w:tcPr>
            <w:tcW w:w="1361"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554"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89" w:name="_DV_C2294"/>
            <w:r w:rsidRPr="00F97FBC">
              <w:rPr>
                <w:rFonts w:eastAsia="Times New Roman" w:cs="Times New Roman"/>
                <w:sz w:val="18"/>
                <w:szCs w:val="18"/>
                <w:lang w:val="en-GB"/>
              </w:rPr>
              <w:t>130</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89"/>
          </w:p>
        </w:tc>
        <w:tc>
          <w:tcPr>
            <w:tcW w:w="1217"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0" w:name="_DV_C2295"/>
            <w:r w:rsidRPr="00F97FBC">
              <w:rPr>
                <w:rFonts w:eastAsia="Times New Roman" w:cs="Times New Roman"/>
                <w:sz w:val="18"/>
                <w:szCs w:val="18"/>
                <w:lang w:val="en-GB"/>
              </w:rPr>
              <w:t>NRE-c-6</w:t>
            </w:r>
            <w:bookmarkEnd w:id="90"/>
          </w:p>
        </w:tc>
        <w:tc>
          <w:tcPr>
            <w:tcW w:w="1361"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r w:rsidR="004B710E" w:rsidRPr="00F97FBC" w:rsidTr="00790CAE">
        <w:tc>
          <w:tcPr>
            <w:tcW w:w="1050"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176"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554"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lang w:val="en-GB"/>
              </w:rPr>
            </w:pPr>
          </w:p>
        </w:tc>
        <w:tc>
          <w:tcPr>
            <w:tcW w:w="145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1" w:name="_DV_C2296"/>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g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91"/>
          </w:p>
        </w:tc>
        <w:tc>
          <w:tcPr>
            <w:tcW w:w="12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2" w:name="_DV_C2297"/>
            <w:r w:rsidRPr="00F97FBC">
              <w:rPr>
                <w:rFonts w:eastAsia="Times New Roman" w:cs="Times New Roman"/>
                <w:sz w:val="18"/>
                <w:szCs w:val="18"/>
                <w:lang w:val="en-GB"/>
              </w:rPr>
              <w:t>NRE-c-7</w:t>
            </w:r>
            <w:bookmarkEnd w:id="92"/>
          </w:p>
        </w:tc>
        <w:tc>
          <w:tcPr>
            <w:tcW w:w="1361"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p>
        </w:tc>
      </w:tr>
    </w:tbl>
    <w:p w:rsidR="004B710E" w:rsidRPr="00F97FBC" w:rsidRDefault="004B710E" w:rsidP="004B710E">
      <w:pPr>
        <w:spacing w:before="120" w:after="120" w:line="240" w:lineRule="auto"/>
        <w:ind w:left="1134" w:right="567"/>
        <w:rPr>
          <w:rFonts w:eastAsia="Times New Roman" w:cs="Times New Roman"/>
          <w:b/>
          <w:szCs w:val="20"/>
        </w:rPr>
      </w:pPr>
      <w:r w:rsidRPr="00F97FBC">
        <w:rPr>
          <w:rFonts w:eastAsia="Times New Roman" w:cs="Times New Roman"/>
          <w:szCs w:val="20"/>
          <w:lang w:eastAsia="en-GB"/>
        </w:rPr>
        <w:t>Таблица</w:t>
      </w:r>
      <w:r>
        <w:rPr>
          <w:rFonts w:eastAsia="Times New Roman" w:cs="Times New Roman"/>
          <w:szCs w:val="20"/>
        </w:rPr>
        <w:t xml:space="preserve"> 8</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G</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2</w:t>
      </w:r>
    </w:p>
    <w:tbl>
      <w:tblPr>
        <w:tblW w:w="7792"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720"/>
        <w:gridCol w:w="1393"/>
        <w:gridCol w:w="1276"/>
        <w:gridCol w:w="1418"/>
      </w:tblGrid>
      <w:tr w:rsidR="004B710E" w:rsidRPr="00F97FBC" w:rsidTr="00790CAE">
        <w:tc>
          <w:tcPr>
            <w:tcW w:w="1064"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921" w:type="dxa"/>
            <w:tcBorders>
              <w:bottom w:val="single" w:sz="12" w:space="0" w:color="auto"/>
            </w:tcBorders>
            <w:shd w:val="clear" w:color="auto" w:fill="auto"/>
            <w:vAlign w:val="center"/>
          </w:tcPr>
          <w:p w:rsidR="004B710E" w:rsidRPr="00F97FBC" w:rsidRDefault="004B710E" w:rsidP="007566D9">
            <w:pPr>
              <w:spacing w:before="60" w:after="60" w:line="240" w:lineRule="auto"/>
              <w:ind w:left="-108" w:right="-108"/>
              <w:jc w:val="center"/>
              <w:rPr>
                <w:rFonts w:eastAsia="Times New Roman" w:cs="Times New Roman"/>
                <w:i/>
                <w:sz w:val="16"/>
                <w:szCs w:val="16"/>
              </w:rPr>
            </w:pPr>
            <w:r w:rsidRPr="00F97FBC">
              <w:rPr>
                <w:rFonts w:eastAsia="Times New Roman" w:cs="Times New Roman"/>
                <w:i/>
                <w:sz w:val="16"/>
                <w:szCs w:val="16"/>
              </w:rPr>
              <w:t>Тип зажигания</w:t>
            </w:r>
          </w:p>
        </w:tc>
        <w:tc>
          <w:tcPr>
            <w:tcW w:w="1720" w:type="dxa"/>
            <w:tcBorders>
              <w:bottom w:val="single" w:sz="12" w:space="0" w:color="auto"/>
            </w:tcBorders>
            <w:shd w:val="clear" w:color="auto" w:fill="auto"/>
            <w:vAlign w:val="center"/>
          </w:tcPr>
          <w:p w:rsidR="004B710E" w:rsidRPr="00F97FBC" w:rsidRDefault="004B710E" w:rsidP="007566D9">
            <w:pPr>
              <w:spacing w:before="60" w:after="60" w:line="240" w:lineRule="auto"/>
              <w:ind w:left="-142" w:right="-75"/>
              <w:jc w:val="center"/>
              <w:rPr>
                <w:rFonts w:eastAsia="Times New Roman" w:cs="Times New Roman"/>
                <w:i/>
                <w:sz w:val="16"/>
                <w:szCs w:val="16"/>
              </w:rPr>
            </w:pPr>
            <w:r w:rsidRPr="00F97FBC">
              <w:rPr>
                <w:rFonts w:eastAsia="Times New Roman" w:cs="Times New Roman"/>
                <w:i/>
                <w:sz w:val="16"/>
                <w:szCs w:val="16"/>
              </w:rPr>
              <w:t>Эксплуатационная частота вращения</w:t>
            </w:r>
          </w:p>
        </w:tc>
        <w:tc>
          <w:tcPr>
            <w:tcW w:w="1393"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93" w:name="_DV_C2302"/>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93"/>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ind w:right="-38"/>
              <w:jc w:val="center"/>
              <w:rPr>
                <w:rFonts w:eastAsia="Times New Roman" w:cs="Times New Roman"/>
                <w:i/>
                <w:sz w:val="16"/>
                <w:szCs w:val="16"/>
              </w:rPr>
            </w:pPr>
            <w:r w:rsidRPr="00F97FBC">
              <w:rPr>
                <w:rFonts w:eastAsia="Times New Roman" w:cs="Times New Roman"/>
                <w:i/>
                <w:sz w:val="16"/>
                <w:szCs w:val="16"/>
              </w:rPr>
              <w:t>Подкатегория</w:t>
            </w:r>
          </w:p>
        </w:tc>
        <w:tc>
          <w:tcPr>
            <w:tcW w:w="1418"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lang w:val="en-GB"/>
              </w:rPr>
            </w:pPr>
            <w:r w:rsidRPr="00F97FBC">
              <w:rPr>
                <w:rFonts w:eastAsia="Times New Roman" w:cs="Times New Roman"/>
                <w:i/>
                <w:sz w:val="16"/>
                <w:szCs w:val="16"/>
              </w:rPr>
              <w:t>Исходный уровень мощности</w:t>
            </w:r>
          </w:p>
        </w:tc>
      </w:tr>
      <w:tr w:rsidR="004B710E" w:rsidRPr="00F97FBC" w:rsidTr="00790CAE">
        <w:tc>
          <w:tcPr>
            <w:tcW w:w="1064"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bookmarkStart w:id="94" w:name="_DV_C2305"/>
            <w:r w:rsidRPr="00F97FBC">
              <w:rPr>
                <w:rFonts w:eastAsia="Times New Roman" w:cs="Times New Roman"/>
                <w:sz w:val="18"/>
                <w:szCs w:val="18"/>
                <w:lang w:val="en-GB"/>
              </w:rPr>
              <w:t>NRG</w:t>
            </w:r>
            <w:bookmarkEnd w:id="94"/>
          </w:p>
        </w:tc>
        <w:tc>
          <w:tcPr>
            <w:tcW w:w="921"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Все</w:t>
            </w:r>
          </w:p>
        </w:tc>
        <w:tc>
          <w:tcPr>
            <w:tcW w:w="1720" w:type="dxa"/>
            <w:tcBorders>
              <w:top w:val="single" w:sz="12" w:space="0" w:color="auto"/>
              <w:bottom w:val="single" w:sz="4"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Переменная</w:t>
            </w:r>
          </w:p>
        </w:tc>
        <w:tc>
          <w:tcPr>
            <w:tcW w:w="1393" w:type="dxa"/>
            <w:tcBorders>
              <w:top w:val="single" w:sz="12" w:space="0" w:color="auto"/>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5" w:name="_DV_C2308"/>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g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95"/>
          </w:p>
        </w:tc>
        <w:tc>
          <w:tcPr>
            <w:tcW w:w="1276" w:type="dxa"/>
            <w:tcBorders>
              <w:top w:val="single" w:sz="12" w:space="0" w:color="auto"/>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6" w:name="_DV_C2309"/>
            <w:r w:rsidRPr="00F97FBC">
              <w:rPr>
                <w:rFonts w:eastAsia="Times New Roman" w:cs="Times New Roman"/>
                <w:sz w:val="18"/>
                <w:szCs w:val="18"/>
                <w:lang w:val="en-GB"/>
              </w:rPr>
              <w:t>NRG-v-1</w:t>
            </w:r>
            <w:bookmarkEnd w:id="96"/>
          </w:p>
        </w:tc>
        <w:tc>
          <w:tcPr>
            <w:tcW w:w="1418" w:type="dxa"/>
            <w:tcBorders>
              <w:top w:val="single" w:sz="12" w:space="0" w:color="auto"/>
              <w:bottom w:val="single" w:sz="4"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Максимальная полезная мощность</w:t>
            </w:r>
          </w:p>
        </w:tc>
      </w:tr>
      <w:tr w:rsidR="004B710E" w:rsidRPr="00F97FBC" w:rsidTr="00790CAE">
        <w:tc>
          <w:tcPr>
            <w:tcW w:w="1064"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p>
        </w:tc>
        <w:tc>
          <w:tcPr>
            <w:tcW w:w="921"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p>
        </w:tc>
        <w:tc>
          <w:tcPr>
            <w:tcW w:w="1720"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Постоянная</w:t>
            </w:r>
          </w:p>
        </w:tc>
        <w:tc>
          <w:tcPr>
            <w:tcW w:w="1393"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7" w:name="_DV_C2312"/>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gt;</w:t>
            </w:r>
            <w:r w:rsidR="0040216E">
              <w:rPr>
                <w:rFonts w:eastAsia="Times New Roman" w:cs="Times New Roman"/>
                <w:sz w:val="18"/>
                <w:szCs w:val="18"/>
                <w:lang w:val="en-GB"/>
              </w:rPr>
              <w:t xml:space="preserve"> </w:t>
            </w:r>
            <w:r w:rsidRPr="00F97FBC">
              <w:rPr>
                <w:rFonts w:eastAsia="Times New Roman" w:cs="Times New Roman"/>
                <w:sz w:val="18"/>
                <w:szCs w:val="18"/>
                <w:lang w:val="en-GB"/>
              </w:rPr>
              <w:t>560</w:t>
            </w:r>
            <w:bookmarkEnd w:id="97"/>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lang w:val="en-GB"/>
              </w:rPr>
            </w:pPr>
            <w:bookmarkStart w:id="98" w:name="_DV_C2313"/>
            <w:r w:rsidRPr="00F97FBC">
              <w:rPr>
                <w:rFonts w:eastAsia="Times New Roman" w:cs="Times New Roman"/>
                <w:sz w:val="18"/>
                <w:szCs w:val="18"/>
                <w:lang w:val="en-GB"/>
              </w:rPr>
              <w:t>NRG-c-1</w:t>
            </w:r>
            <w:bookmarkEnd w:id="98"/>
          </w:p>
        </w:tc>
        <w:tc>
          <w:tcPr>
            <w:tcW w:w="1418"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r w:rsidRPr="00F97FBC">
              <w:rPr>
                <w:rFonts w:eastAsia="Times New Roman" w:cs="Times New Roman"/>
                <w:sz w:val="18"/>
                <w:szCs w:val="18"/>
              </w:rPr>
              <w:t>Номинальная полезная мощность</w:t>
            </w:r>
          </w:p>
        </w:tc>
      </w:tr>
    </w:tbl>
    <w:p w:rsidR="004B710E" w:rsidRPr="00F97FBC" w:rsidRDefault="004B710E" w:rsidP="004B710E">
      <w:pPr>
        <w:spacing w:line="240" w:lineRule="auto"/>
        <w:rPr>
          <w:rFonts w:eastAsia="Times New Roman" w:cs="Times New Roman"/>
          <w:szCs w:val="20"/>
          <w:lang w:eastAsia="en-GB"/>
        </w:rPr>
      </w:pPr>
      <w:bookmarkStart w:id="99" w:name="_DV_C2315"/>
      <w:r w:rsidRPr="00F97FBC">
        <w:rPr>
          <w:rFonts w:eastAsia="Times New Roman" w:cs="Times New Roman"/>
          <w:szCs w:val="20"/>
          <w:lang w:eastAsia="en-GB"/>
        </w:rPr>
        <w:br w:type="page"/>
      </w:r>
    </w:p>
    <w:p w:rsidR="004B710E" w:rsidRPr="00F97FBC" w:rsidRDefault="004B710E" w:rsidP="004B710E">
      <w:pPr>
        <w:spacing w:before="120" w:after="120" w:line="240" w:lineRule="auto"/>
        <w:ind w:left="1134" w:right="567"/>
        <w:rPr>
          <w:rFonts w:eastAsia="Times New Roman" w:cs="Times New Roman"/>
          <w:b/>
          <w:szCs w:val="20"/>
        </w:rPr>
      </w:pPr>
      <w:r w:rsidRPr="00F97FBC">
        <w:rPr>
          <w:rFonts w:eastAsia="Times New Roman" w:cs="Times New Roman"/>
          <w:szCs w:val="20"/>
          <w:lang w:eastAsia="en-GB"/>
        </w:rPr>
        <w:lastRenderedPageBreak/>
        <w:t>Таблица</w:t>
      </w:r>
      <w:r>
        <w:rPr>
          <w:rFonts w:eastAsia="Times New Roman" w:cs="Times New Roman"/>
          <w:szCs w:val="20"/>
        </w:rPr>
        <w:t xml:space="preserve"> 9</w:t>
      </w:r>
      <w:r w:rsidRPr="00F97FBC">
        <w:rPr>
          <w:rFonts w:eastAsia="Times New Roman" w:cs="Times New Roman"/>
          <w:szCs w:val="20"/>
        </w:rPr>
        <w:br/>
      </w:r>
      <w:r w:rsidRPr="00F97FBC">
        <w:rPr>
          <w:rFonts w:eastAsia="Times New Roman" w:cs="Times New Roman"/>
          <w:b/>
          <w:szCs w:val="20"/>
        </w:rPr>
        <w:t>Подкатегории</w:t>
      </w:r>
      <w:r w:rsidRPr="00F97FBC">
        <w:rPr>
          <w:rFonts w:eastAsia="Times New Roman" w:cs="Times New Roman"/>
          <w:b/>
          <w:szCs w:val="20"/>
          <w:lang w:eastAsia="en-GB"/>
        </w:rPr>
        <w:t xml:space="preserve">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Sh</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3 </w:t>
      </w:r>
      <w:bookmarkEnd w:id="99"/>
    </w:p>
    <w:tbl>
      <w:tblPr>
        <w:tblW w:w="795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847"/>
        <w:gridCol w:w="1519"/>
        <w:gridCol w:w="952"/>
        <w:gridCol w:w="1064"/>
        <w:gridCol w:w="1245"/>
        <w:gridCol w:w="1358"/>
      </w:tblGrid>
      <w:tr w:rsidR="004B710E" w:rsidRPr="00F97FBC" w:rsidTr="00790CAE">
        <w:tc>
          <w:tcPr>
            <w:tcW w:w="966"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847" w:type="dxa"/>
            <w:tcBorders>
              <w:bottom w:val="single" w:sz="12" w:space="0" w:color="auto"/>
            </w:tcBorders>
            <w:shd w:val="clear" w:color="auto" w:fill="auto"/>
            <w:vAlign w:val="center"/>
          </w:tcPr>
          <w:p w:rsidR="004B710E" w:rsidRPr="00F97FBC" w:rsidRDefault="004B710E" w:rsidP="000B5641">
            <w:pPr>
              <w:spacing w:before="60" w:after="60" w:line="240" w:lineRule="auto"/>
              <w:ind w:left="-66" w:right="-81"/>
              <w:jc w:val="center"/>
              <w:rPr>
                <w:rFonts w:eastAsia="Times New Roman" w:cs="Times New Roman"/>
                <w:i/>
                <w:sz w:val="16"/>
                <w:szCs w:val="16"/>
              </w:rPr>
            </w:pPr>
            <w:r w:rsidRPr="00F97FBC">
              <w:rPr>
                <w:rFonts w:eastAsia="Times New Roman" w:cs="Times New Roman"/>
                <w:i/>
                <w:sz w:val="16"/>
                <w:szCs w:val="16"/>
              </w:rPr>
              <w:t xml:space="preserve">Тип </w:t>
            </w:r>
            <w:r w:rsidRPr="00F97FBC">
              <w:rPr>
                <w:rFonts w:eastAsia="Times New Roman" w:cs="Times New Roman"/>
                <w:i/>
                <w:sz w:val="16"/>
                <w:szCs w:val="16"/>
              </w:rPr>
              <w:br/>
              <w:t>зажигания</w:t>
            </w:r>
          </w:p>
        </w:tc>
        <w:tc>
          <w:tcPr>
            <w:tcW w:w="1519"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952"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00" w:name="_DV_C2319"/>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00"/>
          </w:p>
        </w:tc>
        <w:tc>
          <w:tcPr>
            <w:tcW w:w="1064"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01" w:name="_DV_C2320"/>
            <w:r w:rsidRPr="00F97FBC">
              <w:rPr>
                <w:rFonts w:eastAsia="Times New Roman" w:cs="Times New Roman"/>
                <w:i/>
                <w:sz w:val="16"/>
                <w:szCs w:val="16"/>
              </w:rPr>
              <w:t xml:space="preserve">Общий </w:t>
            </w:r>
            <w:r w:rsidRPr="00F97FBC">
              <w:rPr>
                <w:rFonts w:eastAsia="Times New Roman" w:cs="Times New Roman"/>
                <w:i/>
                <w:sz w:val="16"/>
                <w:szCs w:val="16"/>
              </w:rPr>
              <w:br/>
              <w:t>рабочий объем (см</w:t>
            </w:r>
            <w:r w:rsidRPr="00F97FBC">
              <w:rPr>
                <w:rFonts w:eastAsia="Times New Roman" w:cs="Times New Roman"/>
                <w:i/>
                <w:sz w:val="16"/>
                <w:szCs w:val="16"/>
                <w:vertAlign w:val="superscript"/>
              </w:rPr>
              <w:t>3</w:t>
            </w:r>
            <w:r w:rsidRPr="00F97FBC">
              <w:rPr>
                <w:rFonts w:eastAsia="Times New Roman" w:cs="Times New Roman"/>
                <w:i/>
                <w:sz w:val="16"/>
                <w:szCs w:val="16"/>
              </w:rPr>
              <w:t>)</w:t>
            </w:r>
            <w:bookmarkEnd w:id="101"/>
          </w:p>
        </w:tc>
        <w:tc>
          <w:tcPr>
            <w:tcW w:w="1245"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58"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710E" w:rsidRPr="00F97FBC" w:rsidTr="00790CAE">
        <w:tc>
          <w:tcPr>
            <w:tcW w:w="966"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02" w:name="_DV_C2323"/>
            <w:r w:rsidRPr="00F97FBC">
              <w:rPr>
                <w:rFonts w:eastAsia="Times New Roman" w:cs="Times New Roman"/>
                <w:sz w:val="18"/>
                <w:szCs w:val="18"/>
                <w:lang w:val="en-GB"/>
              </w:rPr>
              <w:t>NRSh</w:t>
            </w:r>
            <w:bookmarkEnd w:id="102"/>
          </w:p>
        </w:tc>
        <w:tc>
          <w:tcPr>
            <w:tcW w:w="847"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519"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03" w:name="_DV_C2325"/>
            <w:r w:rsidRPr="00F97FBC">
              <w:rPr>
                <w:rFonts w:eastAsia="Times New Roman" w:cs="Times New Roman"/>
                <w:sz w:val="18"/>
                <w:szCs w:val="18"/>
              </w:rPr>
              <w:t xml:space="preserve">Переменная или </w:t>
            </w:r>
            <w:r w:rsidRPr="00F97FBC">
              <w:rPr>
                <w:rFonts w:eastAsia="Times New Roman" w:cs="Times New Roman"/>
                <w:sz w:val="18"/>
                <w:szCs w:val="18"/>
              </w:rPr>
              <w:br/>
              <w:t>постоянная</w:t>
            </w:r>
            <w:bookmarkEnd w:id="103"/>
            <w:r w:rsidRPr="00F97FBC">
              <w:rPr>
                <w:rFonts w:eastAsia="Times New Roman" w:cs="Times New Roman"/>
                <w:sz w:val="18"/>
                <w:szCs w:val="18"/>
              </w:rPr>
              <w:t xml:space="preserve"> </w:t>
            </w:r>
          </w:p>
        </w:tc>
        <w:tc>
          <w:tcPr>
            <w:tcW w:w="952" w:type="dxa"/>
            <w:vMerge w:val="restart"/>
            <w:tcBorders>
              <w:top w:val="single" w:sz="12" w:space="0" w:color="auto"/>
              <w:bottom w:val="single" w:sz="12" w:space="0" w:color="auto"/>
            </w:tcBorders>
            <w:shd w:val="clear" w:color="auto" w:fill="auto"/>
            <w:vAlign w:val="center"/>
          </w:tcPr>
          <w:p w:rsidR="004B710E" w:rsidRPr="00F97FBC" w:rsidRDefault="004B710E" w:rsidP="0040216E">
            <w:pPr>
              <w:spacing w:before="120" w:after="120" w:line="240" w:lineRule="auto"/>
              <w:ind w:left="-73"/>
              <w:jc w:val="center"/>
              <w:rPr>
                <w:rFonts w:eastAsia="Times New Roman" w:cs="Times New Roman"/>
                <w:sz w:val="18"/>
                <w:szCs w:val="18"/>
              </w:rPr>
            </w:pPr>
            <w:bookmarkStart w:id="104" w:name="_DV_C2326"/>
            <w:r w:rsidRPr="00F97FBC">
              <w:rPr>
                <w:rFonts w:eastAsia="Times New Roman" w:cs="Times New Roman"/>
                <w:sz w:val="18"/>
                <w:szCs w:val="18"/>
              </w:rPr>
              <w:t>0</w:t>
            </w:r>
            <w:r w:rsidR="0040216E">
              <w:rPr>
                <w:rFonts w:eastAsia="Times New Roman" w:cs="Times New Roman"/>
                <w:sz w:val="18"/>
                <w:szCs w:val="18"/>
                <w:lang w:val="en-US"/>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rPr>
              <w:t>19</w:t>
            </w:r>
            <w:bookmarkEnd w:id="104"/>
          </w:p>
        </w:tc>
        <w:tc>
          <w:tcPr>
            <w:tcW w:w="1064"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rPr>
            </w:pPr>
            <w:bookmarkStart w:id="105" w:name="_DV_C2327"/>
            <w:r w:rsidRPr="00F97FBC">
              <w:rPr>
                <w:rFonts w:eastAsia="Times New Roman" w:cs="Times New Roman"/>
                <w:sz w:val="18"/>
                <w:szCs w:val="18"/>
                <w:lang w:val="en-GB"/>
              </w:rPr>
              <w:t>SV</w:t>
            </w:r>
            <w:r w:rsidR="0040216E">
              <w:rPr>
                <w:rFonts w:eastAsia="Times New Roman" w:cs="Times New Roman"/>
                <w:sz w:val="18"/>
                <w:szCs w:val="18"/>
                <w:lang w:val="en-GB"/>
              </w:rPr>
              <w:t xml:space="preserve"> </w:t>
            </w:r>
            <w:r w:rsidRPr="00F97FBC">
              <w:rPr>
                <w:rFonts w:eastAsia="Times New Roman" w:cs="Times New Roman"/>
                <w:sz w:val="18"/>
                <w:szCs w:val="18"/>
              </w:rPr>
              <w:t>&lt;</w:t>
            </w:r>
            <w:r w:rsidR="0040216E">
              <w:rPr>
                <w:rFonts w:eastAsia="Times New Roman" w:cs="Times New Roman"/>
                <w:sz w:val="18"/>
                <w:szCs w:val="18"/>
                <w:lang w:val="en-US"/>
              </w:rPr>
              <w:t xml:space="preserve"> </w:t>
            </w:r>
            <w:r w:rsidRPr="00F97FBC">
              <w:rPr>
                <w:rFonts w:eastAsia="Times New Roman" w:cs="Times New Roman"/>
                <w:sz w:val="18"/>
                <w:szCs w:val="18"/>
              </w:rPr>
              <w:t>50</w:t>
            </w:r>
            <w:bookmarkEnd w:id="105"/>
          </w:p>
        </w:tc>
        <w:tc>
          <w:tcPr>
            <w:tcW w:w="1245" w:type="dxa"/>
            <w:tcBorders>
              <w:top w:val="single" w:sz="12" w:space="0" w:color="auto"/>
              <w:bottom w:val="single" w:sz="4"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06" w:name="_DV_C2328"/>
            <w:r w:rsidRPr="00F97FBC">
              <w:rPr>
                <w:rFonts w:eastAsia="Times New Roman" w:cs="Times New Roman"/>
                <w:sz w:val="18"/>
                <w:szCs w:val="18"/>
                <w:lang w:val="en-GB"/>
              </w:rPr>
              <w:t>NRSh</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r w:rsidRPr="00F97FBC">
              <w:rPr>
                <w:rFonts w:eastAsia="Times New Roman" w:cs="Times New Roman"/>
                <w:sz w:val="18"/>
                <w:szCs w:val="18"/>
                <w:lang w:val="en-GB"/>
              </w:rPr>
              <w:t>a</w:t>
            </w:r>
            <w:bookmarkEnd w:id="106"/>
          </w:p>
        </w:tc>
        <w:tc>
          <w:tcPr>
            <w:tcW w:w="1358"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Максимальная полезная мощность</w:t>
            </w:r>
          </w:p>
        </w:tc>
      </w:tr>
      <w:tr w:rsidR="004B710E" w:rsidRPr="00F97FBC" w:rsidTr="00790CAE">
        <w:trPr>
          <w:trHeight w:val="465"/>
        </w:trPr>
        <w:tc>
          <w:tcPr>
            <w:tcW w:w="966"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847"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519"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952"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064"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07" w:name="_DV_C2330"/>
            <w:r w:rsidRPr="00F97FBC">
              <w:rPr>
                <w:rFonts w:eastAsia="Times New Roman" w:cs="Times New Roman"/>
                <w:sz w:val="18"/>
                <w:szCs w:val="18"/>
                <w:lang w:val="en-GB"/>
              </w:rPr>
              <w:t>SV</w:t>
            </w:r>
            <w:r w:rsidR="0040216E">
              <w:rPr>
                <w:rFonts w:eastAsia="Times New Roman" w:cs="Times New Roman"/>
                <w:sz w:val="18"/>
                <w:szCs w:val="18"/>
                <w:lang w:val="en-GB"/>
              </w:rPr>
              <w:t xml:space="preserve"> </w:t>
            </w:r>
            <w:r w:rsidRPr="00F97FBC">
              <w:rPr>
                <w:rFonts w:eastAsia="Times New Roman" w:cs="Times New Roman"/>
                <w:sz w:val="18"/>
                <w:szCs w:val="18"/>
              </w:rPr>
              <w:t>≥</w:t>
            </w:r>
            <w:r w:rsidR="0040216E">
              <w:rPr>
                <w:rFonts w:eastAsia="Times New Roman" w:cs="Times New Roman"/>
                <w:sz w:val="18"/>
                <w:szCs w:val="18"/>
                <w:lang w:val="en-US"/>
              </w:rPr>
              <w:t xml:space="preserve"> </w:t>
            </w:r>
            <w:r w:rsidRPr="00F97FBC">
              <w:rPr>
                <w:rFonts w:eastAsia="Times New Roman" w:cs="Times New Roman"/>
                <w:sz w:val="18"/>
                <w:szCs w:val="18"/>
              </w:rPr>
              <w:t>50</w:t>
            </w:r>
            <w:bookmarkEnd w:id="107"/>
          </w:p>
        </w:tc>
        <w:tc>
          <w:tcPr>
            <w:tcW w:w="1245"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08" w:name="_DV_C2331"/>
            <w:r w:rsidRPr="00F97FBC">
              <w:rPr>
                <w:rFonts w:eastAsia="Times New Roman" w:cs="Times New Roman"/>
                <w:sz w:val="18"/>
                <w:szCs w:val="18"/>
                <w:lang w:val="en-GB"/>
              </w:rPr>
              <w:t>NRSh</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r w:rsidRPr="00F97FBC">
              <w:rPr>
                <w:rFonts w:eastAsia="Times New Roman" w:cs="Times New Roman"/>
                <w:sz w:val="18"/>
                <w:szCs w:val="18"/>
                <w:lang w:val="en-GB"/>
              </w:rPr>
              <w:t>b</w:t>
            </w:r>
            <w:bookmarkEnd w:id="108"/>
          </w:p>
        </w:tc>
        <w:tc>
          <w:tcPr>
            <w:tcW w:w="135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r>
    </w:tbl>
    <w:p w:rsidR="004B710E" w:rsidRPr="00F97FBC" w:rsidRDefault="004B710E" w:rsidP="004B710E">
      <w:pPr>
        <w:spacing w:before="120" w:after="120" w:line="240" w:lineRule="auto"/>
        <w:ind w:left="1134" w:right="567"/>
        <w:rPr>
          <w:rFonts w:eastAsia="Times New Roman" w:cs="Times New Roman"/>
          <w:b/>
          <w:szCs w:val="20"/>
          <w:highlight w:val="yellow"/>
        </w:rPr>
      </w:pPr>
      <w:bookmarkStart w:id="109" w:name="_DV_C2332"/>
      <w:r w:rsidRPr="00F97FBC">
        <w:rPr>
          <w:rFonts w:eastAsia="Times New Roman" w:cs="Times New Roman"/>
          <w:szCs w:val="20"/>
          <w:lang w:eastAsia="en-GB"/>
        </w:rPr>
        <w:t>Таблица</w:t>
      </w:r>
      <w:r>
        <w:rPr>
          <w:rFonts w:eastAsia="Times New Roman" w:cs="Times New Roman"/>
          <w:szCs w:val="20"/>
        </w:rPr>
        <w:t xml:space="preserve"> 10</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NRS</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4 </w:t>
      </w:r>
      <w:bookmarkEnd w:id="109"/>
    </w:p>
    <w:tbl>
      <w:tblPr>
        <w:tblW w:w="8034"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6"/>
        <w:gridCol w:w="868"/>
        <w:gridCol w:w="1428"/>
        <w:gridCol w:w="966"/>
        <w:gridCol w:w="1147"/>
        <w:gridCol w:w="1274"/>
        <w:gridCol w:w="1385"/>
      </w:tblGrid>
      <w:tr w:rsidR="004B710E" w:rsidRPr="00F97FBC" w:rsidTr="00790CAE">
        <w:tc>
          <w:tcPr>
            <w:tcW w:w="966"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868" w:type="dxa"/>
            <w:tcBorders>
              <w:bottom w:val="single" w:sz="12" w:space="0" w:color="auto"/>
            </w:tcBorders>
            <w:shd w:val="clear" w:color="auto" w:fill="auto"/>
            <w:vAlign w:val="center"/>
          </w:tcPr>
          <w:p w:rsidR="004B710E" w:rsidRPr="00F97FBC" w:rsidRDefault="000B5641" w:rsidP="000B5641">
            <w:pPr>
              <w:spacing w:before="60" w:after="60" w:line="240" w:lineRule="auto"/>
              <w:ind w:left="-67" w:right="-70"/>
              <w:jc w:val="center"/>
              <w:rPr>
                <w:rFonts w:eastAsia="Times New Roman" w:cs="Times New Roman"/>
                <w:i/>
                <w:sz w:val="16"/>
                <w:szCs w:val="16"/>
              </w:rPr>
            </w:pPr>
            <w:r>
              <w:rPr>
                <w:rFonts w:eastAsia="Times New Roman" w:cs="Times New Roman"/>
                <w:i/>
                <w:sz w:val="16"/>
                <w:szCs w:val="16"/>
              </w:rPr>
              <w:t>Тип зажи</w:t>
            </w:r>
            <w:r w:rsidR="004B710E" w:rsidRPr="00F97FBC">
              <w:rPr>
                <w:rFonts w:eastAsia="Times New Roman" w:cs="Times New Roman"/>
                <w:i/>
                <w:sz w:val="16"/>
                <w:szCs w:val="16"/>
              </w:rPr>
              <w:t>гания</w:t>
            </w:r>
          </w:p>
        </w:tc>
        <w:tc>
          <w:tcPr>
            <w:tcW w:w="1428" w:type="dxa"/>
            <w:tcBorders>
              <w:bottom w:val="single" w:sz="12" w:space="0" w:color="auto"/>
            </w:tcBorders>
            <w:shd w:val="clear" w:color="auto" w:fill="auto"/>
            <w:vAlign w:val="center"/>
          </w:tcPr>
          <w:p w:rsidR="004B710E" w:rsidRPr="00F97FBC" w:rsidRDefault="004B710E" w:rsidP="000B5641">
            <w:pPr>
              <w:spacing w:before="60" w:after="60" w:line="240" w:lineRule="auto"/>
              <w:ind w:left="-97" w:right="-81"/>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96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10" w:name="_DV_C2336"/>
            <w:r w:rsidRPr="00F97FBC">
              <w:rPr>
                <w:rFonts w:eastAsia="Times New Roman" w:cs="Times New Roman"/>
                <w:i/>
                <w:sz w:val="16"/>
                <w:szCs w:val="16"/>
              </w:rPr>
              <w:t>Диапазон 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10"/>
          </w:p>
        </w:tc>
        <w:tc>
          <w:tcPr>
            <w:tcW w:w="114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11" w:name="_DV_C2337"/>
            <w:r w:rsidRPr="00F97FBC">
              <w:rPr>
                <w:rFonts w:eastAsia="Times New Roman" w:cs="Times New Roman"/>
                <w:i/>
                <w:sz w:val="16"/>
                <w:szCs w:val="16"/>
              </w:rPr>
              <w:t>Общий рабочий объем (см</w:t>
            </w:r>
            <w:r w:rsidRPr="00F97FBC">
              <w:rPr>
                <w:rFonts w:eastAsia="Times New Roman" w:cs="Times New Roman"/>
                <w:i/>
                <w:sz w:val="16"/>
                <w:szCs w:val="16"/>
                <w:vertAlign w:val="superscript"/>
              </w:rPr>
              <w:t>3</w:t>
            </w:r>
            <w:r w:rsidRPr="00F97FBC">
              <w:rPr>
                <w:rFonts w:eastAsia="Times New Roman" w:cs="Times New Roman"/>
                <w:i/>
                <w:sz w:val="16"/>
                <w:szCs w:val="16"/>
              </w:rPr>
              <w:t>)</w:t>
            </w:r>
            <w:bookmarkEnd w:id="111"/>
          </w:p>
        </w:tc>
        <w:tc>
          <w:tcPr>
            <w:tcW w:w="1274"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385"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Исходный уровень мощности</w:t>
            </w:r>
          </w:p>
        </w:tc>
      </w:tr>
      <w:tr w:rsidR="004B710E" w:rsidRPr="00F97FBC" w:rsidTr="00790CAE">
        <w:tc>
          <w:tcPr>
            <w:tcW w:w="966"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12" w:name="_DV_C2340"/>
            <w:r w:rsidRPr="00F97FBC">
              <w:rPr>
                <w:rFonts w:eastAsia="Times New Roman" w:cs="Times New Roman"/>
                <w:sz w:val="18"/>
                <w:szCs w:val="18"/>
                <w:lang w:val="en-GB"/>
              </w:rPr>
              <w:t>NRS</w:t>
            </w:r>
            <w:bookmarkEnd w:id="112"/>
          </w:p>
        </w:tc>
        <w:tc>
          <w:tcPr>
            <w:tcW w:w="868" w:type="dxa"/>
            <w:vMerge w:val="restart"/>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428" w:type="dxa"/>
            <w:vMerge w:val="restart"/>
            <w:tcBorders>
              <w:top w:val="single" w:sz="12" w:space="0" w:color="auto"/>
            </w:tcBorders>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bookmarkStart w:id="113" w:name="_DV_C2342"/>
            <w:r w:rsidRPr="000B5641">
              <w:rPr>
                <w:rFonts w:eastAsia="Times New Roman" w:cs="Times New Roman"/>
                <w:sz w:val="18"/>
                <w:szCs w:val="18"/>
              </w:rPr>
              <w:t xml:space="preserve">Переменная ≥3 600 </w:t>
            </w:r>
            <w:r w:rsidRPr="000B5641">
              <w:rPr>
                <w:rFonts w:eastAsia="Times New Roman" w:cs="Times New Roman"/>
                <w:sz w:val="18"/>
                <w:szCs w:val="18"/>
                <w:lang w:eastAsia="en-GB"/>
              </w:rPr>
              <w:t>мин</w:t>
            </w:r>
            <w:r w:rsidRPr="000B5641">
              <w:rPr>
                <w:rFonts w:eastAsia="Times New Roman" w:cs="Times New Roman"/>
                <w:sz w:val="18"/>
                <w:szCs w:val="18"/>
                <w:vertAlign w:val="superscript"/>
                <w:lang w:eastAsia="en-GB"/>
              </w:rPr>
              <w:t>−1</w:t>
            </w:r>
            <w:r w:rsidRPr="000B5641">
              <w:rPr>
                <w:rFonts w:eastAsia="Times New Roman" w:cs="Times New Roman"/>
                <w:sz w:val="18"/>
                <w:szCs w:val="18"/>
              </w:rPr>
              <w:t xml:space="preserve">; или </w:t>
            </w:r>
            <w:r w:rsidRPr="000B5641">
              <w:rPr>
                <w:rFonts w:eastAsia="Times New Roman" w:cs="Times New Roman"/>
                <w:sz w:val="18"/>
                <w:szCs w:val="18"/>
              </w:rPr>
              <w:br/>
              <w:t>постоянная</w:t>
            </w:r>
            <w:bookmarkEnd w:id="113"/>
          </w:p>
        </w:tc>
        <w:tc>
          <w:tcPr>
            <w:tcW w:w="966" w:type="dxa"/>
            <w:vMerge w:val="restart"/>
            <w:tcBorders>
              <w:top w:val="single" w:sz="12" w:space="0" w:color="auto"/>
            </w:tcBorders>
            <w:shd w:val="clear" w:color="auto" w:fill="auto"/>
            <w:vAlign w:val="center"/>
          </w:tcPr>
          <w:p w:rsidR="004B710E" w:rsidRPr="0040216E" w:rsidRDefault="004B710E" w:rsidP="0040216E">
            <w:pPr>
              <w:spacing w:before="120" w:after="120" w:line="240" w:lineRule="auto"/>
              <w:ind w:left="-73"/>
              <w:jc w:val="center"/>
              <w:rPr>
                <w:rFonts w:eastAsia="Times New Roman" w:cs="Times New Roman"/>
                <w:sz w:val="18"/>
                <w:szCs w:val="18"/>
                <w:lang w:val="en-GB"/>
              </w:rPr>
            </w:pPr>
            <w:bookmarkStart w:id="114" w:name="_DV_C2343"/>
            <w:r w:rsidRPr="0040216E">
              <w:rPr>
                <w:rFonts w:eastAsia="Times New Roman" w:cs="Times New Roman"/>
                <w:sz w:val="18"/>
                <w:szCs w:val="18"/>
                <w:lang w:val="en-GB"/>
              </w:rPr>
              <w:t>0</w:t>
            </w:r>
            <w:r w:rsidR="0040216E" w:rsidRPr="0040216E">
              <w:rPr>
                <w:rFonts w:eastAsia="Times New Roman" w:cs="Times New Roman"/>
                <w:sz w:val="18"/>
                <w:szCs w:val="18"/>
                <w:lang w:val="en-GB"/>
              </w:rPr>
              <w:t xml:space="preserve"> </w:t>
            </w:r>
            <w:r w:rsidRPr="0040216E">
              <w:rPr>
                <w:rFonts w:eastAsia="Times New Roman" w:cs="Times New Roman"/>
                <w:sz w:val="18"/>
                <w:szCs w:val="18"/>
                <w:lang w:val="en-GB"/>
              </w:rPr>
              <w:t>&lt;</w:t>
            </w:r>
            <w:r w:rsidR="0040216E" w:rsidRP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40216E">
              <w:rPr>
                <w:rFonts w:eastAsia="Times New Roman" w:cs="Times New Roman"/>
                <w:sz w:val="18"/>
                <w:szCs w:val="18"/>
                <w:lang w:val="en-GB"/>
              </w:rPr>
              <w:t>&lt;</w:t>
            </w:r>
            <w:r w:rsidR="0040216E" w:rsidRPr="0040216E">
              <w:rPr>
                <w:rFonts w:eastAsia="Times New Roman" w:cs="Times New Roman"/>
                <w:sz w:val="18"/>
                <w:szCs w:val="18"/>
                <w:lang w:val="en-GB"/>
              </w:rPr>
              <w:t xml:space="preserve"> </w:t>
            </w:r>
            <w:r w:rsidRPr="0040216E">
              <w:rPr>
                <w:rFonts w:eastAsia="Times New Roman" w:cs="Times New Roman"/>
                <w:sz w:val="18"/>
                <w:szCs w:val="18"/>
                <w:lang w:val="en-GB"/>
              </w:rPr>
              <w:t>19</w:t>
            </w:r>
            <w:bookmarkEnd w:id="114"/>
          </w:p>
        </w:tc>
        <w:tc>
          <w:tcPr>
            <w:tcW w:w="1147" w:type="dxa"/>
            <w:tcBorders>
              <w:top w:val="single" w:sz="12" w:space="0" w:color="auto"/>
            </w:tcBorders>
            <w:shd w:val="clear" w:color="auto" w:fill="auto"/>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p>
        </w:tc>
        <w:tc>
          <w:tcPr>
            <w:tcW w:w="1274" w:type="dxa"/>
            <w:tcBorders>
              <w:top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15" w:name="_DV_C2345"/>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r</w:t>
            </w:r>
            <w:r w:rsidRPr="00F97FBC">
              <w:rPr>
                <w:rFonts w:eastAsia="Times New Roman" w:cs="Times New Roman"/>
                <w:sz w:val="18"/>
                <w:szCs w:val="18"/>
              </w:rPr>
              <w:t>-1</w:t>
            </w:r>
            <w:r w:rsidRPr="00F97FBC">
              <w:rPr>
                <w:rFonts w:eastAsia="Times New Roman" w:cs="Times New Roman"/>
                <w:sz w:val="18"/>
                <w:szCs w:val="18"/>
                <w:lang w:val="en-GB"/>
              </w:rPr>
              <w:t>a</w:t>
            </w:r>
            <w:bookmarkEnd w:id="115"/>
          </w:p>
        </w:tc>
        <w:tc>
          <w:tcPr>
            <w:tcW w:w="1385" w:type="dxa"/>
            <w:vMerge w:val="restart"/>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r w:rsidR="004B710E" w:rsidRPr="00F97FBC" w:rsidTr="00790CAE">
        <w:tc>
          <w:tcPr>
            <w:tcW w:w="966"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428" w:type="dxa"/>
            <w:vMerge/>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p>
        </w:tc>
        <w:tc>
          <w:tcPr>
            <w:tcW w:w="966" w:type="dxa"/>
            <w:vMerge/>
            <w:shd w:val="clear" w:color="auto" w:fill="auto"/>
            <w:vAlign w:val="center"/>
          </w:tcPr>
          <w:p w:rsidR="004B710E" w:rsidRPr="0040216E" w:rsidRDefault="004B710E" w:rsidP="0040216E">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bookmarkStart w:id="116" w:name="_DV_C2347"/>
            <w:r w:rsidRPr="0040216E">
              <w:rPr>
                <w:rFonts w:eastAsia="Times New Roman" w:cs="Times New Roman"/>
                <w:sz w:val="18"/>
                <w:szCs w:val="18"/>
                <w:lang w:val="en-US"/>
              </w:rPr>
              <w:t>SV</w:t>
            </w:r>
            <w:r w:rsidR="0040216E">
              <w:rPr>
                <w:rFonts w:eastAsia="Times New Roman" w:cs="Times New Roman"/>
                <w:sz w:val="18"/>
                <w:szCs w:val="18"/>
                <w:lang w:val="en-US"/>
              </w:rPr>
              <w:t xml:space="preserve"> </w:t>
            </w:r>
            <w:r w:rsidRPr="0040216E">
              <w:rPr>
                <w:rFonts w:eastAsia="Times New Roman" w:cs="Times New Roman"/>
                <w:sz w:val="18"/>
                <w:szCs w:val="18"/>
                <w:lang w:val="en-US"/>
              </w:rPr>
              <w:t>≥</w:t>
            </w:r>
            <w:r w:rsidR="0040216E">
              <w:rPr>
                <w:rFonts w:eastAsia="Times New Roman" w:cs="Times New Roman"/>
                <w:sz w:val="18"/>
                <w:szCs w:val="18"/>
                <w:lang w:val="en-US"/>
              </w:rPr>
              <w:t xml:space="preserve"> </w:t>
            </w:r>
            <w:r w:rsidRPr="0040216E">
              <w:rPr>
                <w:rFonts w:eastAsia="Times New Roman" w:cs="Times New Roman"/>
                <w:sz w:val="18"/>
                <w:szCs w:val="18"/>
                <w:lang w:val="en-US"/>
              </w:rPr>
              <w:t>225</w:t>
            </w:r>
            <w:bookmarkEnd w:id="116"/>
          </w:p>
        </w:tc>
        <w:tc>
          <w:tcPr>
            <w:tcW w:w="1274"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17" w:name="_DV_C2348"/>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r</w:t>
            </w:r>
            <w:r w:rsidRPr="00F97FBC">
              <w:rPr>
                <w:rFonts w:eastAsia="Times New Roman" w:cs="Times New Roman"/>
                <w:sz w:val="18"/>
                <w:szCs w:val="18"/>
              </w:rPr>
              <w:t>-1</w:t>
            </w:r>
            <w:r w:rsidRPr="00F97FBC">
              <w:rPr>
                <w:rFonts w:eastAsia="Times New Roman" w:cs="Times New Roman"/>
                <w:sz w:val="18"/>
                <w:szCs w:val="18"/>
                <w:lang w:val="en-GB"/>
              </w:rPr>
              <w:t>b</w:t>
            </w:r>
            <w:bookmarkEnd w:id="117"/>
          </w:p>
        </w:tc>
        <w:tc>
          <w:tcPr>
            <w:tcW w:w="1385" w:type="dxa"/>
            <w:vMerge/>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r>
      <w:tr w:rsidR="004B710E" w:rsidRPr="00F97FBC" w:rsidTr="00790CAE">
        <w:tc>
          <w:tcPr>
            <w:tcW w:w="966"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428" w:type="dxa"/>
            <w:vMerge w:val="restart"/>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bookmarkStart w:id="118" w:name="_DV_C2349"/>
            <w:r w:rsidRPr="000B5641">
              <w:rPr>
                <w:rFonts w:eastAsia="Times New Roman" w:cs="Times New Roman"/>
                <w:sz w:val="18"/>
                <w:szCs w:val="18"/>
              </w:rPr>
              <w:t xml:space="preserve">Переменная &lt;3 600 </w:t>
            </w:r>
            <w:r w:rsidRPr="000B5641">
              <w:rPr>
                <w:rFonts w:eastAsia="Times New Roman" w:cs="Times New Roman"/>
                <w:sz w:val="18"/>
                <w:szCs w:val="18"/>
                <w:lang w:eastAsia="en-GB"/>
              </w:rPr>
              <w:t>мин</w:t>
            </w:r>
            <w:r w:rsidRPr="000B5641">
              <w:rPr>
                <w:rFonts w:eastAsia="Times New Roman" w:cs="Times New Roman"/>
                <w:sz w:val="18"/>
                <w:szCs w:val="18"/>
                <w:vertAlign w:val="superscript"/>
                <w:lang w:eastAsia="en-GB"/>
              </w:rPr>
              <w:t>−1</w:t>
            </w:r>
            <w:bookmarkEnd w:id="118"/>
          </w:p>
        </w:tc>
        <w:tc>
          <w:tcPr>
            <w:tcW w:w="966" w:type="dxa"/>
            <w:vMerge/>
            <w:shd w:val="clear" w:color="auto" w:fill="auto"/>
            <w:vAlign w:val="center"/>
          </w:tcPr>
          <w:p w:rsidR="004B710E" w:rsidRPr="0040216E" w:rsidRDefault="004B710E" w:rsidP="0040216E">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bookmarkStart w:id="119" w:name="_DV_C2350"/>
            <w:r w:rsidRPr="0040216E">
              <w:rPr>
                <w:rFonts w:eastAsia="Times New Roman" w:cs="Times New Roman"/>
                <w:sz w:val="18"/>
                <w:szCs w:val="18"/>
                <w:lang w:val="en-US"/>
              </w:rPr>
              <w:t>80</w:t>
            </w:r>
            <w:r w:rsidR="0040216E">
              <w:rPr>
                <w:rFonts w:eastAsia="Times New Roman" w:cs="Times New Roman"/>
                <w:sz w:val="18"/>
                <w:szCs w:val="18"/>
                <w:lang w:val="en-US"/>
              </w:rPr>
              <w:t xml:space="preserve"> </w:t>
            </w:r>
            <w:r w:rsidRPr="0040216E">
              <w:rPr>
                <w:rFonts w:eastAsia="Times New Roman" w:cs="Times New Roman"/>
                <w:sz w:val="18"/>
                <w:szCs w:val="18"/>
                <w:lang w:val="en-US"/>
              </w:rPr>
              <w:t>≤</w:t>
            </w:r>
            <w:r w:rsidR="0040216E">
              <w:rPr>
                <w:rFonts w:eastAsia="Times New Roman" w:cs="Times New Roman"/>
                <w:sz w:val="18"/>
                <w:szCs w:val="18"/>
                <w:lang w:val="en-US"/>
              </w:rPr>
              <w:t xml:space="preserve"> </w:t>
            </w:r>
            <w:r w:rsidRPr="0040216E">
              <w:rPr>
                <w:rFonts w:eastAsia="Times New Roman" w:cs="Times New Roman"/>
                <w:sz w:val="18"/>
                <w:szCs w:val="18"/>
                <w:lang w:val="en-US"/>
              </w:rPr>
              <w:t>SV</w:t>
            </w:r>
            <w:r w:rsidR="0040216E">
              <w:rPr>
                <w:rFonts w:eastAsia="Times New Roman" w:cs="Times New Roman"/>
                <w:sz w:val="18"/>
                <w:szCs w:val="18"/>
                <w:lang w:val="en-US"/>
              </w:rPr>
              <w:t xml:space="preserve"> </w:t>
            </w:r>
            <w:r w:rsidRPr="0040216E">
              <w:rPr>
                <w:rFonts w:eastAsia="Times New Roman" w:cs="Times New Roman"/>
                <w:sz w:val="18"/>
                <w:szCs w:val="18"/>
                <w:lang w:val="en-US"/>
              </w:rPr>
              <w:t>&lt;</w:t>
            </w:r>
            <w:r w:rsidR="0040216E">
              <w:rPr>
                <w:rFonts w:eastAsia="Times New Roman" w:cs="Times New Roman"/>
                <w:sz w:val="18"/>
                <w:szCs w:val="18"/>
                <w:lang w:val="en-US"/>
              </w:rPr>
              <w:t xml:space="preserve"> </w:t>
            </w:r>
            <w:r w:rsidRPr="0040216E">
              <w:rPr>
                <w:rFonts w:eastAsia="Times New Roman" w:cs="Times New Roman"/>
                <w:sz w:val="18"/>
                <w:szCs w:val="18"/>
                <w:lang w:val="en-US"/>
              </w:rPr>
              <w:t>225</w:t>
            </w:r>
            <w:bookmarkEnd w:id="119"/>
          </w:p>
        </w:tc>
        <w:tc>
          <w:tcPr>
            <w:tcW w:w="1274"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20" w:name="_DV_C2351"/>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i</w:t>
            </w:r>
            <w:r w:rsidRPr="00F97FBC">
              <w:rPr>
                <w:rFonts w:eastAsia="Times New Roman" w:cs="Times New Roman"/>
                <w:sz w:val="18"/>
                <w:szCs w:val="18"/>
              </w:rPr>
              <w:t>-1</w:t>
            </w:r>
            <w:r w:rsidRPr="00F97FBC">
              <w:rPr>
                <w:rFonts w:eastAsia="Times New Roman" w:cs="Times New Roman"/>
                <w:sz w:val="18"/>
                <w:szCs w:val="18"/>
                <w:lang w:val="en-GB"/>
              </w:rPr>
              <w:t>a</w:t>
            </w:r>
            <w:bookmarkEnd w:id="120"/>
          </w:p>
        </w:tc>
        <w:tc>
          <w:tcPr>
            <w:tcW w:w="1385"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p>
        </w:tc>
      </w:tr>
      <w:tr w:rsidR="004B710E" w:rsidRPr="00F97FBC" w:rsidTr="00790CAE">
        <w:tc>
          <w:tcPr>
            <w:tcW w:w="966"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p>
        </w:tc>
        <w:tc>
          <w:tcPr>
            <w:tcW w:w="1428" w:type="dxa"/>
            <w:vMerge/>
            <w:tcBorders>
              <w:bottom w:val="single" w:sz="4" w:space="0" w:color="auto"/>
            </w:tcBorders>
            <w:shd w:val="clear" w:color="auto" w:fill="auto"/>
            <w:vAlign w:val="center"/>
          </w:tcPr>
          <w:p w:rsidR="004B710E" w:rsidRPr="000B5641" w:rsidRDefault="004B710E" w:rsidP="007566D9">
            <w:pPr>
              <w:spacing w:before="120" w:after="120" w:line="240" w:lineRule="auto"/>
              <w:jc w:val="center"/>
              <w:rPr>
                <w:rFonts w:eastAsia="Times New Roman" w:cs="Times New Roman"/>
                <w:sz w:val="18"/>
                <w:szCs w:val="18"/>
              </w:rPr>
            </w:pPr>
          </w:p>
        </w:tc>
        <w:tc>
          <w:tcPr>
            <w:tcW w:w="966" w:type="dxa"/>
            <w:vMerge/>
            <w:shd w:val="clear" w:color="auto" w:fill="auto"/>
            <w:vAlign w:val="center"/>
          </w:tcPr>
          <w:p w:rsidR="004B710E" w:rsidRPr="0040216E" w:rsidRDefault="004B710E" w:rsidP="0040216E">
            <w:pPr>
              <w:spacing w:before="120" w:after="120" w:line="240" w:lineRule="auto"/>
              <w:ind w:left="-73"/>
              <w:jc w:val="center"/>
              <w:rPr>
                <w:rFonts w:eastAsia="Times New Roman" w:cs="Times New Roman"/>
                <w:sz w:val="18"/>
                <w:szCs w:val="18"/>
                <w:lang w:val="en-GB"/>
              </w:rPr>
            </w:pPr>
          </w:p>
        </w:tc>
        <w:tc>
          <w:tcPr>
            <w:tcW w:w="1147" w:type="dxa"/>
            <w:shd w:val="clear" w:color="auto" w:fill="auto"/>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bookmarkStart w:id="121" w:name="_DV_C2352"/>
            <w:r w:rsidRPr="0040216E">
              <w:rPr>
                <w:rFonts w:eastAsia="Times New Roman" w:cs="Times New Roman"/>
                <w:sz w:val="18"/>
                <w:szCs w:val="18"/>
                <w:lang w:val="en-US"/>
              </w:rPr>
              <w:t>SV</w:t>
            </w:r>
            <w:r w:rsidR="0040216E">
              <w:rPr>
                <w:rFonts w:eastAsia="Times New Roman" w:cs="Times New Roman"/>
                <w:sz w:val="18"/>
                <w:szCs w:val="18"/>
                <w:lang w:val="en-US"/>
              </w:rPr>
              <w:t xml:space="preserve"> </w:t>
            </w:r>
            <w:r w:rsidRPr="0040216E">
              <w:rPr>
                <w:rFonts w:eastAsia="Times New Roman" w:cs="Times New Roman"/>
                <w:sz w:val="18"/>
                <w:szCs w:val="18"/>
                <w:lang w:val="en-US"/>
              </w:rPr>
              <w:t>≥</w:t>
            </w:r>
            <w:r w:rsidR="0040216E">
              <w:rPr>
                <w:rFonts w:eastAsia="Times New Roman" w:cs="Times New Roman"/>
                <w:sz w:val="18"/>
                <w:szCs w:val="18"/>
                <w:lang w:val="en-US"/>
              </w:rPr>
              <w:t xml:space="preserve"> </w:t>
            </w:r>
            <w:r w:rsidRPr="0040216E">
              <w:rPr>
                <w:rFonts w:eastAsia="Times New Roman" w:cs="Times New Roman"/>
                <w:sz w:val="18"/>
                <w:szCs w:val="18"/>
                <w:lang w:val="en-US"/>
              </w:rPr>
              <w:t>225</w:t>
            </w:r>
            <w:bookmarkEnd w:id="121"/>
          </w:p>
        </w:tc>
        <w:tc>
          <w:tcPr>
            <w:tcW w:w="1274" w:type="dxa"/>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22" w:name="_DV_C2353"/>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i</w:t>
            </w:r>
            <w:r w:rsidRPr="00F97FBC">
              <w:rPr>
                <w:rFonts w:eastAsia="Times New Roman" w:cs="Times New Roman"/>
                <w:sz w:val="18"/>
                <w:szCs w:val="18"/>
              </w:rPr>
              <w:t>-1</w:t>
            </w:r>
            <w:r w:rsidRPr="00F97FBC">
              <w:rPr>
                <w:rFonts w:eastAsia="Times New Roman" w:cs="Times New Roman"/>
                <w:sz w:val="18"/>
                <w:szCs w:val="18"/>
                <w:lang w:val="en-GB"/>
              </w:rPr>
              <w:t>b</w:t>
            </w:r>
            <w:bookmarkEnd w:id="122"/>
          </w:p>
        </w:tc>
        <w:tc>
          <w:tcPr>
            <w:tcW w:w="1385" w:type="dxa"/>
            <w:vMerge/>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p>
        </w:tc>
      </w:tr>
      <w:tr w:rsidR="004B710E" w:rsidRPr="00F97FBC" w:rsidTr="00790CAE">
        <w:trPr>
          <w:trHeight w:val="465"/>
        </w:trPr>
        <w:tc>
          <w:tcPr>
            <w:tcW w:w="966" w:type="dxa"/>
            <w:vMerge/>
            <w:tcBorders>
              <w:bottom w:val="single" w:sz="12" w:space="0" w:color="auto"/>
            </w:tcBorders>
            <w:shd w:val="clear" w:color="auto" w:fill="auto"/>
          </w:tcPr>
          <w:p w:rsidR="004B710E" w:rsidRPr="00F97FBC" w:rsidRDefault="004B710E" w:rsidP="007566D9">
            <w:pPr>
              <w:spacing w:before="120" w:after="12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p>
        </w:tc>
        <w:tc>
          <w:tcPr>
            <w:tcW w:w="1428" w:type="dxa"/>
            <w:vMerge w:val="restart"/>
            <w:tcBorders>
              <w:bottom w:val="single" w:sz="12" w:space="0" w:color="auto"/>
            </w:tcBorders>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966" w:type="dxa"/>
            <w:vMerge w:val="restart"/>
            <w:shd w:val="clear" w:color="auto" w:fill="auto"/>
            <w:vAlign w:val="center"/>
          </w:tcPr>
          <w:p w:rsidR="004B710E" w:rsidRPr="00F97FBC" w:rsidRDefault="004B710E" w:rsidP="0040216E">
            <w:pPr>
              <w:spacing w:before="120" w:after="120" w:line="240" w:lineRule="auto"/>
              <w:ind w:left="-73" w:right="-102"/>
              <w:jc w:val="center"/>
              <w:rPr>
                <w:rFonts w:eastAsia="Times New Roman" w:cs="Times New Roman"/>
                <w:sz w:val="18"/>
                <w:szCs w:val="18"/>
                <w:lang w:val="en-GB"/>
              </w:rPr>
            </w:pPr>
            <w:bookmarkStart w:id="123" w:name="_DV_C2355"/>
            <w:r w:rsidRPr="0040216E">
              <w:rPr>
                <w:rFonts w:eastAsia="Times New Roman" w:cs="Times New Roman"/>
                <w:sz w:val="18"/>
                <w:szCs w:val="18"/>
                <w:lang w:val="en-GB"/>
              </w:rPr>
              <w:t>19</w:t>
            </w:r>
            <w:r w:rsidR="0040216E">
              <w:rPr>
                <w:rFonts w:eastAsia="Times New Roman" w:cs="Times New Roman"/>
                <w:sz w:val="18"/>
                <w:szCs w:val="18"/>
                <w:lang w:val="en-GB"/>
              </w:rPr>
              <w:t xml:space="preserve"> </w:t>
            </w:r>
            <w:r w:rsidRPr="00F97FBC">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lang w:val="en-GB"/>
              </w:rPr>
              <w:t>&lt;</w:t>
            </w:r>
            <w:r w:rsidR="0040216E">
              <w:rPr>
                <w:rFonts w:eastAsia="Times New Roman" w:cs="Times New Roman"/>
                <w:sz w:val="18"/>
                <w:szCs w:val="18"/>
                <w:lang w:val="en-GB"/>
              </w:rPr>
              <w:t xml:space="preserve"> </w:t>
            </w:r>
            <w:r w:rsidRPr="00F97FBC">
              <w:rPr>
                <w:rFonts w:eastAsia="Times New Roman" w:cs="Times New Roman"/>
                <w:sz w:val="18"/>
                <w:szCs w:val="18"/>
                <w:lang w:val="en-GB"/>
              </w:rPr>
              <w:t>30</w:t>
            </w:r>
            <w:bookmarkEnd w:id="123"/>
          </w:p>
        </w:tc>
        <w:tc>
          <w:tcPr>
            <w:tcW w:w="1147" w:type="dxa"/>
            <w:shd w:val="clear" w:color="auto" w:fill="auto"/>
            <w:vAlign w:val="center"/>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bookmarkStart w:id="124" w:name="_DV_C2356"/>
            <w:r w:rsidRPr="0040216E">
              <w:rPr>
                <w:rFonts w:eastAsia="Times New Roman" w:cs="Times New Roman"/>
                <w:sz w:val="18"/>
                <w:szCs w:val="18"/>
                <w:lang w:val="en-US"/>
              </w:rPr>
              <w:t>SV</w:t>
            </w:r>
            <w:r w:rsidR="0040216E">
              <w:rPr>
                <w:rFonts w:eastAsia="Times New Roman" w:cs="Times New Roman"/>
                <w:sz w:val="18"/>
                <w:szCs w:val="18"/>
                <w:lang w:val="en-US"/>
              </w:rPr>
              <w:t xml:space="preserve"> </w:t>
            </w:r>
            <w:r w:rsidRPr="0040216E">
              <w:rPr>
                <w:rFonts w:eastAsia="Times New Roman" w:cs="Times New Roman"/>
                <w:sz w:val="18"/>
                <w:szCs w:val="18"/>
                <w:lang w:val="en-US"/>
              </w:rPr>
              <w:t>≤</w:t>
            </w:r>
            <w:r w:rsidR="0040216E">
              <w:rPr>
                <w:rFonts w:eastAsia="Times New Roman" w:cs="Times New Roman"/>
                <w:sz w:val="18"/>
                <w:szCs w:val="18"/>
                <w:lang w:val="en-US"/>
              </w:rPr>
              <w:t xml:space="preserve"> </w:t>
            </w:r>
            <w:r w:rsidRPr="0040216E">
              <w:rPr>
                <w:rFonts w:eastAsia="Times New Roman" w:cs="Times New Roman"/>
                <w:sz w:val="18"/>
                <w:szCs w:val="18"/>
                <w:lang w:val="en-US"/>
              </w:rPr>
              <w:t>1 000</w:t>
            </w:r>
            <w:bookmarkEnd w:id="124"/>
          </w:p>
        </w:tc>
        <w:tc>
          <w:tcPr>
            <w:tcW w:w="1274" w:type="dxa"/>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lang w:val="en-GB"/>
              </w:rPr>
            </w:pPr>
            <w:bookmarkStart w:id="125" w:name="_DV_C2357"/>
            <w:r w:rsidRPr="00F97FBC">
              <w:rPr>
                <w:rFonts w:eastAsia="Times New Roman" w:cs="Times New Roman"/>
                <w:sz w:val="18"/>
                <w:szCs w:val="18"/>
                <w:lang w:val="en-GB"/>
              </w:rPr>
              <w:t>NRS-v-2a</w:t>
            </w:r>
            <w:bookmarkEnd w:id="125"/>
          </w:p>
        </w:tc>
        <w:tc>
          <w:tcPr>
            <w:tcW w:w="1385" w:type="dxa"/>
            <w:vMerge w:val="restart"/>
            <w:shd w:val="clear" w:color="auto" w:fill="auto"/>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r w:rsidR="004B710E" w:rsidRPr="00F97FBC" w:rsidTr="00790CAE">
        <w:trPr>
          <w:trHeight w:val="465"/>
        </w:trPr>
        <w:tc>
          <w:tcPr>
            <w:tcW w:w="966"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428"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966" w:type="dxa"/>
            <w:vMerge/>
            <w:tcBorders>
              <w:bottom w:val="single" w:sz="4" w:space="0" w:color="auto"/>
            </w:tcBorders>
            <w:shd w:val="clear" w:color="auto" w:fill="auto"/>
            <w:vAlign w:val="center"/>
          </w:tcPr>
          <w:p w:rsidR="004B710E" w:rsidRPr="0040216E" w:rsidRDefault="004B710E" w:rsidP="0040216E">
            <w:pPr>
              <w:spacing w:before="120" w:after="120" w:line="240" w:lineRule="auto"/>
              <w:ind w:left="-73"/>
              <w:jc w:val="center"/>
              <w:rPr>
                <w:rFonts w:eastAsia="Times New Roman" w:cs="Times New Roman"/>
                <w:sz w:val="18"/>
                <w:szCs w:val="18"/>
                <w:lang w:val="en-GB"/>
              </w:rPr>
            </w:pPr>
          </w:p>
        </w:tc>
        <w:tc>
          <w:tcPr>
            <w:tcW w:w="1147" w:type="dxa"/>
            <w:tcBorders>
              <w:bottom w:val="single" w:sz="4" w:space="0" w:color="auto"/>
            </w:tcBorders>
            <w:shd w:val="clear" w:color="auto" w:fill="auto"/>
            <w:vAlign w:val="center"/>
          </w:tcPr>
          <w:p w:rsidR="004B710E" w:rsidRPr="0040216E" w:rsidRDefault="004B710E" w:rsidP="0040216E">
            <w:pPr>
              <w:spacing w:before="120" w:after="120" w:line="240" w:lineRule="auto"/>
              <w:ind w:left="-112" w:right="-86"/>
              <w:jc w:val="center"/>
              <w:rPr>
                <w:rFonts w:eastAsia="Times New Roman" w:cs="Times New Roman"/>
                <w:sz w:val="18"/>
                <w:szCs w:val="18"/>
                <w:lang w:val="en-US"/>
              </w:rPr>
            </w:pPr>
            <w:bookmarkStart w:id="126" w:name="_DV_C2359"/>
            <w:r w:rsidRPr="0040216E">
              <w:rPr>
                <w:rFonts w:eastAsia="Times New Roman" w:cs="Times New Roman"/>
                <w:sz w:val="18"/>
                <w:szCs w:val="18"/>
                <w:lang w:val="en-US"/>
              </w:rPr>
              <w:t>SV</w:t>
            </w:r>
            <w:r w:rsidR="0040216E">
              <w:rPr>
                <w:rFonts w:eastAsia="Times New Roman" w:cs="Times New Roman"/>
                <w:sz w:val="18"/>
                <w:szCs w:val="18"/>
                <w:lang w:val="en-US"/>
              </w:rPr>
              <w:t xml:space="preserve"> </w:t>
            </w:r>
            <w:r w:rsidRPr="0040216E">
              <w:rPr>
                <w:rFonts w:eastAsia="Times New Roman" w:cs="Times New Roman"/>
                <w:sz w:val="18"/>
                <w:szCs w:val="18"/>
                <w:lang w:val="en-US"/>
              </w:rPr>
              <w:t>&gt;</w:t>
            </w:r>
            <w:r w:rsidR="0040216E">
              <w:rPr>
                <w:rFonts w:eastAsia="Times New Roman" w:cs="Times New Roman"/>
                <w:sz w:val="18"/>
                <w:szCs w:val="18"/>
                <w:lang w:val="en-US"/>
              </w:rPr>
              <w:t xml:space="preserve"> </w:t>
            </w:r>
            <w:r w:rsidRPr="0040216E">
              <w:rPr>
                <w:rFonts w:eastAsia="Times New Roman" w:cs="Times New Roman"/>
                <w:sz w:val="18"/>
                <w:szCs w:val="18"/>
                <w:lang w:val="en-US"/>
              </w:rPr>
              <w:t>1 000</w:t>
            </w:r>
            <w:bookmarkEnd w:id="126"/>
          </w:p>
        </w:tc>
        <w:tc>
          <w:tcPr>
            <w:tcW w:w="1274" w:type="dxa"/>
            <w:tcBorders>
              <w:bottom w:val="single" w:sz="4"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27" w:name="_DV_C2360"/>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2</w:t>
            </w:r>
            <w:r w:rsidRPr="00F97FBC">
              <w:rPr>
                <w:rFonts w:eastAsia="Times New Roman" w:cs="Times New Roman"/>
                <w:sz w:val="18"/>
                <w:szCs w:val="18"/>
                <w:lang w:val="en-GB"/>
              </w:rPr>
              <w:t>b</w:t>
            </w:r>
            <w:bookmarkEnd w:id="127"/>
          </w:p>
        </w:tc>
        <w:tc>
          <w:tcPr>
            <w:tcW w:w="1385" w:type="dxa"/>
            <w:vMerge/>
            <w:tcBorders>
              <w:bottom w:val="single" w:sz="4"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r>
      <w:tr w:rsidR="004B710E" w:rsidRPr="00F97FBC" w:rsidTr="00790CAE">
        <w:tc>
          <w:tcPr>
            <w:tcW w:w="966" w:type="dxa"/>
            <w:vMerge/>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p>
        </w:tc>
        <w:tc>
          <w:tcPr>
            <w:tcW w:w="86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1428" w:type="dxa"/>
            <w:vMerge/>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p>
        </w:tc>
        <w:tc>
          <w:tcPr>
            <w:tcW w:w="966" w:type="dxa"/>
            <w:tcBorders>
              <w:bottom w:val="single" w:sz="12" w:space="0" w:color="auto"/>
            </w:tcBorders>
            <w:shd w:val="clear" w:color="auto" w:fill="auto"/>
            <w:vAlign w:val="center"/>
          </w:tcPr>
          <w:p w:rsidR="004B710E" w:rsidRPr="0040216E" w:rsidRDefault="004B710E" w:rsidP="0040216E">
            <w:pPr>
              <w:spacing w:before="120" w:after="120" w:line="240" w:lineRule="auto"/>
              <w:ind w:left="-73" w:right="-102"/>
              <w:jc w:val="center"/>
              <w:rPr>
                <w:rFonts w:eastAsia="Times New Roman" w:cs="Times New Roman"/>
                <w:sz w:val="18"/>
                <w:szCs w:val="18"/>
                <w:lang w:val="en-GB"/>
              </w:rPr>
            </w:pPr>
            <w:bookmarkStart w:id="128" w:name="_DV_C2361"/>
            <w:r w:rsidRPr="0040216E">
              <w:rPr>
                <w:rFonts w:eastAsia="Times New Roman" w:cs="Times New Roman"/>
                <w:sz w:val="18"/>
                <w:szCs w:val="18"/>
                <w:lang w:val="en-GB"/>
              </w:rPr>
              <w:t>30</w:t>
            </w:r>
            <w:r w:rsidR="0040216E">
              <w:rPr>
                <w:rFonts w:eastAsia="Times New Roman" w:cs="Times New Roman"/>
                <w:sz w:val="18"/>
                <w:szCs w:val="18"/>
                <w:lang w:val="en-GB"/>
              </w:rPr>
              <w:t xml:space="preserve"> </w:t>
            </w:r>
            <w:r w:rsidRPr="0040216E">
              <w:rPr>
                <w:rFonts w:eastAsia="Times New Roman" w:cs="Times New Roman"/>
                <w:sz w:val="18"/>
                <w:szCs w:val="18"/>
                <w:lang w:val="en-GB"/>
              </w:rPr>
              <w:t>≤</w:t>
            </w:r>
            <w:r w:rsidR="0040216E">
              <w:rPr>
                <w:rFonts w:eastAsia="Times New Roman" w:cs="Times New Roman"/>
                <w:sz w:val="18"/>
                <w:szCs w:val="18"/>
                <w:lang w:val="en-GB"/>
              </w:rPr>
              <w:t xml:space="preserve"> </w:t>
            </w:r>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40216E">
              <w:rPr>
                <w:rFonts w:eastAsia="Times New Roman" w:cs="Times New Roman"/>
                <w:sz w:val="18"/>
                <w:szCs w:val="18"/>
                <w:lang w:val="en-GB"/>
              </w:rPr>
              <w:t>&lt;</w:t>
            </w:r>
            <w:r w:rsidR="0040216E">
              <w:rPr>
                <w:rFonts w:eastAsia="Times New Roman" w:cs="Times New Roman"/>
                <w:sz w:val="18"/>
                <w:szCs w:val="18"/>
                <w:lang w:val="en-GB"/>
              </w:rPr>
              <w:t xml:space="preserve"> </w:t>
            </w:r>
            <w:r w:rsidRPr="0040216E">
              <w:rPr>
                <w:rFonts w:eastAsia="Times New Roman" w:cs="Times New Roman"/>
                <w:sz w:val="18"/>
                <w:szCs w:val="18"/>
                <w:lang w:val="en-GB"/>
              </w:rPr>
              <w:t>56</w:t>
            </w:r>
            <w:bookmarkEnd w:id="128"/>
          </w:p>
        </w:tc>
        <w:tc>
          <w:tcPr>
            <w:tcW w:w="1147"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любой</w:t>
            </w:r>
          </w:p>
        </w:tc>
        <w:tc>
          <w:tcPr>
            <w:tcW w:w="1274"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29" w:name="_DV_C2363"/>
            <w:r w:rsidRPr="00F97FBC">
              <w:rPr>
                <w:rFonts w:eastAsia="Times New Roman" w:cs="Times New Roman"/>
                <w:sz w:val="18"/>
                <w:szCs w:val="18"/>
                <w:lang w:val="en-GB"/>
              </w:rPr>
              <w:t>NR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3</w:t>
            </w:r>
            <w:bookmarkEnd w:id="129"/>
          </w:p>
        </w:tc>
        <w:tc>
          <w:tcPr>
            <w:tcW w:w="1385" w:type="dxa"/>
            <w:tcBorders>
              <w:bottom w:val="single" w:sz="12" w:space="0" w:color="auto"/>
            </w:tcBorders>
            <w:shd w:val="clear" w:color="auto" w:fill="auto"/>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w:t>
            </w:r>
            <w:r w:rsidRPr="00F97FBC">
              <w:rPr>
                <w:rFonts w:eastAsia="Times New Roman" w:cs="Times New Roman"/>
                <w:sz w:val="18"/>
                <w:szCs w:val="18"/>
              </w:rPr>
              <w:br/>
              <w:t>полезная мощность</w:t>
            </w:r>
          </w:p>
        </w:tc>
      </w:tr>
    </w:tbl>
    <w:p w:rsidR="004B710E" w:rsidRPr="00C7055F" w:rsidRDefault="004B710E" w:rsidP="000B5641">
      <w:pPr>
        <w:spacing w:before="120" w:after="120" w:line="240" w:lineRule="auto"/>
        <w:ind w:left="1276" w:right="567" w:hanging="567"/>
        <w:rPr>
          <w:rFonts w:eastAsia="Times New Roman" w:cs="Times New Roman"/>
          <w:sz w:val="18"/>
          <w:szCs w:val="20"/>
        </w:rPr>
      </w:pPr>
      <w:bookmarkStart w:id="130" w:name="_DV_C2365"/>
      <w:r w:rsidRPr="00C7055F">
        <w:rPr>
          <w:rFonts w:eastAsia="Times New Roman" w:cs="Times New Roman"/>
          <w:sz w:val="18"/>
          <w:szCs w:val="20"/>
        </w:rPr>
        <w:tab/>
        <w:t xml:space="preserve">В случае двигателей мощностью &lt;19 </w:t>
      </w:r>
      <w:r w:rsidRPr="00C7055F">
        <w:rPr>
          <w:rFonts w:eastAsia="Times New Roman" w:cs="Times New Roman"/>
          <w:sz w:val="18"/>
          <w:szCs w:val="18"/>
          <w:lang w:eastAsia="en-GB"/>
        </w:rPr>
        <w:t>кВт</w:t>
      </w:r>
      <w:r w:rsidRPr="00C7055F">
        <w:rPr>
          <w:rFonts w:eastAsia="Times New Roman" w:cs="Times New Roman"/>
          <w:sz w:val="18"/>
          <w:szCs w:val="20"/>
        </w:rPr>
        <w:t xml:space="preserve"> с рабочим объемом </w:t>
      </w:r>
      <w:r w:rsidRPr="00C7055F">
        <w:rPr>
          <w:rFonts w:eastAsia="Times New Roman" w:cs="Times New Roman"/>
          <w:sz w:val="18"/>
          <w:szCs w:val="20"/>
          <w:lang w:val="en-GB"/>
        </w:rPr>
        <w:t>SV</w:t>
      </w:r>
      <w:r w:rsidRPr="00C7055F">
        <w:rPr>
          <w:rFonts w:eastAsia="Times New Roman" w:cs="Times New Roman"/>
          <w:sz w:val="18"/>
          <w:szCs w:val="20"/>
        </w:rPr>
        <w:t>&lt;80 см</w:t>
      </w:r>
      <w:r w:rsidRPr="00C7055F">
        <w:rPr>
          <w:rFonts w:eastAsia="Times New Roman" w:cs="Times New Roman"/>
          <w:sz w:val="18"/>
          <w:szCs w:val="20"/>
          <w:vertAlign w:val="superscript"/>
        </w:rPr>
        <w:t>3</w:t>
      </w:r>
      <w:r w:rsidRPr="00C7055F">
        <w:rPr>
          <w:rFonts w:eastAsia="Times New Roman" w:cs="Times New Roman"/>
          <w:sz w:val="18"/>
          <w:szCs w:val="20"/>
        </w:rPr>
        <w:t xml:space="preserve">, предназначенных </w:t>
      </w:r>
      <w:r w:rsidRPr="00C7055F">
        <w:rPr>
          <w:rFonts w:eastAsia="Times New Roman" w:cs="Times New Roman"/>
          <w:sz w:val="18"/>
          <w:szCs w:val="20"/>
        </w:rPr>
        <w:br/>
        <w:t xml:space="preserve">для установки в механизмах (за исключением переносных), используют двигатели категории </w:t>
      </w:r>
      <w:r w:rsidRPr="00C7055F">
        <w:rPr>
          <w:rFonts w:eastAsia="Times New Roman" w:cs="Times New Roman"/>
          <w:sz w:val="18"/>
          <w:szCs w:val="20"/>
          <w:lang w:val="en-GB"/>
        </w:rPr>
        <w:t>NRSh</w:t>
      </w:r>
      <w:r w:rsidRPr="00C7055F">
        <w:rPr>
          <w:rFonts w:eastAsia="Times New Roman" w:cs="Times New Roman"/>
          <w:sz w:val="18"/>
          <w:szCs w:val="20"/>
        </w:rPr>
        <w:t>.</w:t>
      </w:r>
    </w:p>
    <w:p w:rsidR="004B710E" w:rsidRPr="00F97FBC" w:rsidRDefault="004B710E" w:rsidP="004B710E">
      <w:pPr>
        <w:spacing w:before="120" w:after="120" w:line="240" w:lineRule="auto"/>
        <w:ind w:left="1134" w:right="567"/>
        <w:rPr>
          <w:rFonts w:eastAsia="Times New Roman" w:cs="Times New Roman"/>
          <w:szCs w:val="20"/>
        </w:rPr>
      </w:pPr>
      <w:bookmarkStart w:id="131" w:name="_DV_C2458"/>
      <w:bookmarkEnd w:id="130"/>
      <w:r w:rsidRPr="00F97FBC">
        <w:rPr>
          <w:rFonts w:eastAsia="Times New Roman" w:cs="Times New Roman"/>
          <w:szCs w:val="20"/>
          <w:lang w:eastAsia="en-GB"/>
        </w:rPr>
        <w:t>Таблица</w:t>
      </w:r>
      <w:r>
        <w:rPr>
          <w:rFonts w:eastAsia="Times New Roman" w:cs="Times New Roman"/>
          <w:szCs w:val="20"/>
        </w:rPr>
        <w:t xml:space="preserve"> 11</w:t>
      </w:r>
      <w:r w:rsidRPr="00F97FBC">
        <w:rPr>
          <w:rFonts w:eastAsia="Times New Roman" w:cs="Times New Roman"/>
          <w:szCs w:val="20"/>
        </w:rPr>
        <w:br/>
      </w:r>
      <w:r w:rsidRPr="00F97FBC">
        <w:rPr>
          <w:rFonts w:eastAsia="Times New Roman" w:cs="Times New Roman"/>
          <w:b/>
          <w:szCs w:val="20"/>
          <w:lang w:eastAsia="en-GB"/>
        </w:rPr>
        <w:t>Подкатегории двигателей в составе категории</w:t>
      </w:r>
      <w:r w:rsidRPr="00F97FBC">
        <w:rPr>
          <w:rFonts w:eastAsia="Times New Roman" w:cs="Times New Roman"/>
          <w:b/>
          <w:szCs w:val="20"/>
        </w:rPr>
        <w:t xml:space="preserve"> </w:t>
      </w:r>
      <w:r w:rsidRPr="00F97FBC">
        <w:rPr>
          <w:rFonts w:eastAsia="Times New Roman" w:cs="Times New Roman"/>
          <w:b/>
          <w:szCs w:val="20"/>
          <w:lang w:val="en-GB"/>
        </w:rPr>
        <w:t>SMB</w:t>
      </w:r>
      <w:r w:rsidRPr="00F97FBC">
        <w:rPr>
          <w:rFonts w:eastAsia="Times New Roman" w:cs="Times New Roman"/>
          <w:b/>
          <w:szCs w:val="20"/>
        </w:rPr>
        <w:t xml:space="preserve">, </w:t>
      </w:r>
      <w:r w:rsidRPr="00F97FBC">
        <w:rPr>
          <w:rFonts w:eastAsia="Times New Roman" w:cs="Times New Roman"/>
          <w:b/>
          <w:szCs w:val="20"/>
          <w:lang w:eastAsia="en-GB"/>
        </w:rPr>
        <w:t xml:space="preserve">определение которой </w:t>
      </w:r>
      <w:r w:rsidRPr="00F97FBC">
        <w:rPr>
          <w:rFonts w:eastAsia="Times New Roman" w:cs="Times New Roman"/>
          <w:b/>
          <w:szCs w:val="20"/>
          <w:lang w:eastAsia="en-GB"/>
        </w:rPr>
        <w:br/>
        <w:t>приводится в пункте</w:t>
      </w:r>
      <w:r w:rsidRPr="00F97FBC">
        <w:rPr>
          <w:rFonts w:eastAsia="Times New Roman" w:cs="Times New Roman"/>
          <w:b/>
          <w:szCs w:val="20"/>
        </w:rPr>
        <w:t xml:space="preserve"> 1.1.5 </w:t>
      </w:r>
      <w:bookmarkEnd w:id="131"/>
    </w:p>
    <w:tbl>
      <w:tblPr>
        <w:tblW w:w="807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081"/>
        <w:gridCol w:w="1621"/>
        <w:gridCol w:w="1498"/>
        <w:gridCol w:w="1259"/>
        <w:gridCol w:w="1496"/>
      </w:tblGrid>
      <w:tr w:rsidR="004B710E" w:rsidRPr="00F97FBC" w:rsidTr="00790CAE">
        <w:tc>
          <w:tcPr>
            <w:tcW w:w="1120"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1081" w:type="dxa"/>
            <w:tcBorders>
              <w:bottom w:val="single" w:sz="12" w:space="0" w:color="auto"/>
            </w:tcBorders>
            <w:shd w:val="clear" w:color="auto" w:fill="auto"/>
            <w:vAlign w:val="center"/>
          </w:tcPr>
          <w:p w:rsidR="004B710E" w:rsidRPr="00F97FBC" w:rsidRDefault="004B710E" w:rsidP="000B5641">
            <w:pPr>
              <w:spacing w:before="60" w:after="60" w:line="240" w:lineRule="auto"/>
              <w:jc w:val="center"/>
              <w:rPr>
                <w:rFonts w:eastAsia="Times New Roman" w:cs="Times New Roman"/>
                <w:i/>
                <w:sz w:val="16"/>
                <w:szCs w:val="16"/>
              </w:rPr>
            </w:pPr>
            <w:bookmarkStart w:id="132" w:name="_DV_C2460"/>
            <w:r w:rsidRPr="00F97FBC">
              <w:rPr>
                <w:rFonts w:eastAsia="Times New Roman" w:cs="Times New Roman"/>
                <w:i/>
                <w:sz w:val="16"/>
                <w:szCs w:val="16"/>
              </w:rPr>
              <w:t>Тип</w:t>
            </w:r>
            <w:r w:rsidRPr="00F97FBC">
              <w:rPr>
                <w:rFonts w:eastAsia="Times New Roman" w:cs="Times New Roman"/>
                <w:i/>
                <w:sz w:val="16"/>
                <w:szCs w:val="16"/>
              </w:rPr>
              <w:br/>
              <w:t>зажигания</w:t>
            </w:r>
            <w:bookmarkEnd w:id="132"/>
          </w:p>
        </w:tc>
        <w:tc>
          <w:tcPr>
            <w:tcW w:w="1621"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Эксплуатационная частота вращения</w:t>
            </w:r>
          </w:p>
        </w:tc>
        <w:tc>
          <w:tcPr>
            <w:tcW w:w="149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33" w:name="_DV_C2462"/>
            <w:r w:rsidRPr="00F97FBC">
              <w:rPr>
                <w:rFonts w:eastAsia="Times New Roman" w:cs="Times New Roman"/>
                <w:i/>
                <w:sz w:val="16"/>
                <w:szCs w:val="16"/>
              </w:rPr>
              <w:t xml:space="preserve">Диапазон </w:t>
            </w:r>
            <w:r w:rsidRPr="00F97FBC">
              <w:rPr>
                <w:rFonts w:eastAsia="Times New Roman" w:cs="Times New Roman"/>
                <w:i/>
                <w:sz w:val="16"/>
                <w:szCs w:val="16"/>
              </w:rPr>
              <w:br/>
              <w:t>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33"/>
          </w:p>
        </w:tc>
        <w:tc>
          <w:tcPr>
            <w:tcW w:w="125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496"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710E" w:rsidRPr="00F97FBC" w:rsidTr="00790CAE">
        <w:tc>
          <w:tcPr>
            <w:tcW w:w="1120" w:type="dxa"/>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34" w:name="_DV_C2465"/>
            <w:r w:rsidRPr="00F97FBC">
              <w:rPr>
                <w:rFonts w:eastAsia="Times New Roman" w:cs="Times New Roman"/>
                <w:sz w:val="18"/>
                <w:szCs w:val="18"/>
                <w:lang w:val="en-GB"/>
              </w:rPr>
              <w:t>SMB</w:t>
            </w:r>
            <w:bookmarkEnd w:id="134"/>
          </w:p>
        </w:tc>
        <w:tc>
          <w:tcPr>
            <w:tcW w:w="1081" w:type="dxa"/>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621" w:type="dxa"/>
            <w:tcBorders>
              <w:top w:val="single" w:sz="12" w:space="0" w:color="auto"/>
              <w:bottom w:val="single" w:sz="12" w:space="0" w:color="auto"/>
            </w:tcBorders>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1498" w:type="dxa"/>
            <w:tcBorders>
              <w:top w:val="single" w:sz="12" w:space="0" w:color="auto"/>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35" w:name="_DV_C2468"/>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rPr>
              <w:t>&gt;</w:t>
            </w:r>
            <w:r w:rsidR="0040216E">
              <w:rPr>
                <w:rFonts w:eastAsia="Times New Roman" w:cs="Times New Roman"/>
                <w:sz w:val="18"/>
                <w:szCs w:val="18"/>
                <w:lang w:val="en-US"/>
              </w:rPr>
              <w:t xml:space="preserve"> </w:t>
            </w:r>
            <w:r w:rsidRPr="00F97FBC">
              <w:rPr>
                <w:rFonts w:eastAsia="Times New Roman" w:cs="Times New Roman"/>
                <w:sz w:val="18"/>
                <w:szCs w:val="18"/>
              </w:rPr>
              <w:t>0</w:t>
            </w:r>
            <w:bookmarkEnd w:id="135"/>
          </w:p>
        </w:tc>
        <w:tc>
          <w:tcPr>
            <w:tcW w:w="1259" w:type="dxa"/>
            <w:tcBorders>
              <w:top w:val="single" w:sz="12" w:space="0" w:color="auto"/>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36" w:name="_DV_C2469"/>
            <w:r w:rsidRPr="00F97FBC">
              <w:rPr>
                <w:rFonts w:eastAsia="Times New Roman" w:cs="Times New Roman"/>
                <w:sz w:val="18"/>
                <w:szCs w:val="18"/>
                <w:lang w:val="en-GB"/>
              </w:rPr>
              <w:t>SMB</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bookmarkEnd w:id="136"/>
          </w:p>
        </w:tc>
        <w:tc>
          <w:tcPr>
            <w:tcW w:w="1496" w:type="dxa"/>
            <w:tcBorders>
              <w:top w:val="single" w:sz="12" w:space="0" w:color="auto"/>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Максимальная полезная мощность</w:t>
            </w:r>
          </w:p>
        </w:tc>
      </w:tr>
    </w:tbl>
    <w:p w:rsidR="004B710E" w:rsidRPr="00434959" w:rsidRDefault="004B710E" w:rsidP="004B710E">
      <w:pPr>
        <w:spacing w:before="120" w:after="120" w:line="240" w:lineRule="auto"/>
        <w:ind w:left="1134" w:right="567"/>
        <w:rPr>
          <w:rFonts w:eastAsia="Times New Roman" w:cs="Times New Roman"/>
          <w:b/>
          <w:szCs w:val="20"/>
        </w:rPr>
      </w:pPr>
      <w:bookmarkStart w:id="137" w:name="_DV_C2471"/>
      <w:r w:rsidRPr="00F97FBC">
        <w:rPr>
          <w:rFonts w:eastAsia="Times New Roman" w:cs="Times New Roman"/>
          <w:szCs w:val="20"/>
          <w:lang w:eastAsia="en-GB"/>
        </w:rPr>
        <w:t>Таблица</w:t>
      </w:r>
      <w:r>
        <w:rPr>
          <w:rFonts w:eastAsia="Times New Roman" w:cs="Times New Roman"/>
          <w:szCs w:val="20"/>
        </w:rPr>
        <w:t xml:space="preserve"> 12</w:t>
      </w:r>
      <w:r w:rsidRPr="00F97FBC">
        <w:rPr>
          <w:rFonts w:eastAsia="Times New Roman" w:cs="Times New Roman"/>
          <w:szCs w:val="20"/>
        </w:rPr>
        <w:br/>
      </w:r>
      <w:r w:rsidRPr="00434959">
        <w:rPr>
          <w:rFonts w:eastAsia="Times New Roman" w:cs="Times New Roman"/>
          <w:b/>
          <w:szCs w:val="20"/>
          <w:lang w:eastAsia="en-GB"/>
        </w:rPr>
        <w:t>Подкатегории двигателей в составе категории</w:t>
      </w:r>
      <w:r w:rsidRPr="00434959">
        <w:rPr>
          <w:rFonts w:eastAsia="Times New Roman" w:cs="Times New Roman"/>
          <w:b/>
          <w:szCs w:val="20"/>
        </w:rPr>
        <w:t xml:space="preserve"> </w:t>
      </w:r>
      <w:r w:rsidRPr="00434959">
        <w:rPr>
          <w:rFonts w:eastAsia="Times New Roman" w:cs="Times New Roman"/>
          <w:b/>
          <w:szCs w:val="20"/>
          <w:lang w:val="en-GB"/>
        </w:rPr>
        <w:t>ATS</w:t>
      </w:r>
      <w:r w:rsidRPr="00434959">
        <w:rPr>
          <w:rFonts w:eastAsia="Times New Roman" w:cs="Times New Roman"/>
          <w:b/>
          <w:szCs w:val="20"/>
        </w:rPr>
        <w:t xml:space="preserve">, </w:t>
      </w:r>
      <w:bookmarkEnd w:id="137"/>
      <w:r w:rsidRPr="00434959">
        <w:rPr>
          <w:rFonts w:eastAsia="Times New Roman" w:cs="Times New Roman"/>
          <w:b/>
          <w:szCs w:val="20"/>
          <w:lang w:eastAsia="en-GB"/>
        </w:rPr>
        <w:t xml:space="preserve">определение которой </w:t>
      </w:r>
      <w:r w:rsidRPr="00F97FBC">
        <w:rPr>
          <w:rFonts w:eastAsia="Times New Roman" w:cs="Times New Roman"/>
          <w:szCs w:val="20"/>
        </w:rPr>
        <w:br/>
      </w:r>
      <w:r w:rsidRPr="00434959">
        <w:rPr>
          <w:rFonts w:eastAsia="Times New Roman" w:cs="Times New Roman"/>
          <w:b/>
          <w:szCs w:val="20"/>
          <w:lang w:eastAsia="en-GB"/>
        </w:rPr>
        <w:t>приводится в пункте</w:t>
      </w:r>
      <w:r w:rsidRPr="00434959">
        <w:rPr>
          <w:rFonts w:eastAsia="Times New Roman" w:cs="Times New Roman"/>
          <w:b/>
          <w:szCs w:val="20"/>
        </w:rPr>
        <w:t xml:space="preserve"> 1.1.6</w:t>
      </w:r>
    </w:p>
    <w:tbl>
      <w:tblPr>
        <w:tblW w:w="8075" w:type="dxa"/>
        <w:tblInd w:w="1021" w:type="dxa"/>
        <w:tblBorders>
          <w:top w:val="single" w:sz="4" w:space="0" w:color="auto"/>
          <w:left w:val="single" w:sz="4" w:space="0" w:color="auto"/>
          <w:bottom w:val="single" w:sz="12"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1"/>
        <w:gridCol w:w="960"/>
        <w:gridCol w:w="1616"/>
        <w:gridCol w:w="1484"/>
        <w:gridCol w:w="1273"/>
        <w:gridCol w:w="1501"/>
      </w:tblGrid>
      <w:tr w:rsidR="004B710E" w:rsidRPr="00F97FBC" w:rsidTr="00790CAE">
        <w:tc>
          <w:tcPr>
            <w:tcW w:w="1241" w:type="dxa"/>
            <w:tcBorders>
              <w:bottom w:val="single" w:sz="12" w:space="0" w:color="auto"/>
            </w:tcBorders>
            <w:shd w:val="clear" w:color="auto" w:fill="auto"/>
            <w:vAlign w:val="center"/>
          </w:tcPr>
          <w:p w:rsidR="004B710E" w:rsidRPr="00434959"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Категория</w:t>
            </w:r>
          </w:p>
        </w:tc>
        <w:tc>
          <w:tcPr>
            <w:tcW w:w="960" w:type="dxa"/>
            <w:tcBorders>
              <w:bottom w:val="single" w:sz="12" w:space="0" w:color="auto"/>
            </w:tcBorders>
            <w:shd w:val="clear" w:color="auto" w:fill="auto"/>
            <w:vAlign w:val="center"/>
          </w:tcPr>
          <w:p w:rsidR="004B710E" w:rsidRPr="00434959" w:rsidRDefault="004B710E" w:rsidP="007566D9">
            <w:pPr>
              <w:spacing w:before="60" w:after="60" w:line="240" w:lineRule="auto"/>
              <w:ind w:right="-33"/>
              <w:jc w:val="center"/>
              <w:rPr>
                <w:rFonts w:eastAsia="Times New Roman" w:cs="Times New Roman"/>
                <w:i/>
                <w:sz w:val="16"/>
                <w:szCs w:val="16"/>
              </w:rPr>
            </w:pPr>
            <w:r>
              <w:rPr>
                <w:rFonts w:eastAsia="Times New Roman" w:cs="Times New Roman"/>
                <w:i/>
                <w:sz w:val="16"/>
                <w:szCs w:val="16"/>
              </w:rPr>
              <w:t>Тип зажига</w:t>
            </w:r>
            <w:r w:rsidRPr="00434959">
              <w:rPr>
                <w:rFonts w:eastAsia="Times New Roman" w:cs="Times New Roman"/>
                <w:i/>
                <w:sz w:val="16"/>
                <w:szCs w:val="16"/>
              </w:rPr>
              <w:t>ния</w:t>
            </w:r>
          </w:p>
        </w:tc>
        <w:tc>
          <w:tcPr>
            <w:tcW w:w="1616"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Эксплуатационная </w:t>
            </w:r>
            <w:r w:rsidRPr="00F97FBC">
              <w:rPr>
                <w:rFonts w:eastAsia="Times New Roman" w:cs="Times New Roman"/>
                <w:i/>
                <w:sz w:val="16"/>
                <w:szCs w:val="16"/>
              </w:rPr>
              <w:br/>
              <w:t xml:space="preserve">частота </w:t>
            </w:r>
            <w:r w:rsidRPr="00F97FBC">
              <w:rPr>
                <w:rFonts w:eastAsia="Times New Roman" w:cs="Times New Roman"/>
                <w:i/>
                <w:sz w:val="16"/>
                <w:szCs w:val="16"/>
              </w:rPr>
              <w:br/>
              <w:t>вращения</w:t>
            </w:r>
          </w:p>
        </w:tc>
        <w:tc>
          <w:tcPr>
            <w:tcW w:w="1484"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bookmarkStart w:id="138" w:name="_DV_C2475"/>
            <w:r w:rsidRPr="00F97FBC">
              <w:rPr>
                <w:rFonts w:eastAsia="Times New Roman" w:cs="Times New Roman"/>
                <w:i/>
                <w:sz w:val="16"/>
                <w:szCs w:val="16"/>
              </w:rPr>
              <w:t xml:space="preserve">Диапазон </w:t>
            </w:r>
            <w:r w:rsidRPr="00F97FBC">
              <w:rPr>
                <w:rFonts w:eastAsia="Times New Roman" w:cs="Times New Roman"/>
                <w:i/>
                <w:sz w:val="16"/>
                <w:szCs w:val="16"/>
              </w:rPr>
              <w:br/>
              <w:t>значений мощности (</w:t>
            </w:r>
            <w:r w:rsidRPr="00F97FBC">
              <w:rPr>
                <w:rFonts w:eastAsia="Times New Roman" w:cs="Times New Roman"/>
                <w:i/>
                <w:sz w:val="16"/>
                <w:szCs w:val="16"/>
                <w:lang w:eastAsia="en-GB"/>
              </w:rPr>
              <w:t>кВт</w:t>
            </w:r>
            <w:r w:rsidRPr="00F97FBC">
              <w:rPr>
                <w:rFonts w:eastAsia="Times New Roman" w:cs="Times New Roman"/>
                <w:i/>
                <w:sz w:val="16"/>
                <w:szCs w:val="16"/>
              </w:rPr>
              <w:t>)</w:t>
            </w:r>
            <w:bookmarkEnd w:id="138"/>
          </w:p>
        </w:tc>
        <w:tc>
          <w:tcPr>
            <w:tcW w:w="1273"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i/>
                <w:sz w:val="16"/>
                <w:szCs w:val="16"/>
              </w:rPr>
            </w:pPr>
            <w:r w:rsidRPr="00F97FBC">
              <w:rPr>
                <w:rFonts w:eastAsia="Times New Roman" w:cs="Times New Roman"/>
                <w:i/>
                <w:sz w:val="16"/>
                <w:szCs w:val="16"/>
              </w:rPr>
              <w:t>Подкатегория</w:t>
            </w:r>
          </w:p>
        </w:tc>
        <w:tc>
          <w:tcPr>
            <w:tcW w:w="1501" w:type="dxa"/>
            <w:tcBorders>
              <w:bottom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i/>
                <w:sz w:val="16"/>
                <w:szCs w:val="16"/>
              </w:rPr>
            </w:pPr>
            <w:r w:rsidRPr="00F97FBC">
              <w:rPr>
                <w:rFonts w:eastAsia="Times New Roman" w:cs="Times New Roman"/>
                <w:i/>
                <w:sz w:val="16"/>
                <w:szCs w:val="16"/>
              </w:rPr>
              <w:t xml:space="preserve">Исходный </w:t>
            </w:r>
            <w:r w:rsidRPr="00F97FBC">
              <w:rPr>
                <w:rFonts w:eastAsia="Times New Roman" w:cs="Times New Roman"/>
                <w:i/>
                <w:sz w:val="16"/>
                <w:szCs w:val="16"/>
              </w:rPr>
              <w:br/>
              <w:t xml:space="preserve">уровень </w:t>
            </w:r>
            <w:r w:rsidRPr="00F97FBC">
              <w:rPr>
                <w:rFonts w:eastAsia="Times New Roman" w:cs="Times New Roman"/>
                <w:i/>
                <w:sz w:val="16"/>
                <w:szCs w:val="16"/>
              </w:rPr>
              <w:br/>
              <w:t>мощности</w:t>
            </w:r>
          </w:p>
        </w:tc>
      </w:tr>
      <w:tr w:rsidR="004B710E" w:rsidRPr="00F97FBC" w:rsidTr="00790CAE">
        <w:tc>
          <w:tcPr>
            <w:tcW w:w="1241" w:type="dxa"/>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bookmarkStart w:id="139" w:name="_DV_C2478"/>
            <w:r w:rsidRPr="00F97FBC">
              <w:rPr>
                <w:rFonts w:eastAsia="Times New Roman" w:cs="Times New Roman"/>
                <w:sz w:val="18"/>
                <w:szCs w:val="18"/>
                <w:lang w:val="en-GB"/>
              </w:rPr>
              <w:t>ATS</w:t>
            </w:r>
            <w:bookmarkEnd w:id="139"/>
          </w:p>
        </w:tc>
        <w:tc>
          <w:tcPr>
            <w:tcW w:w="960" w:type="dxa"/>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Искр. зажиг.</w:t>
            </w:r>
          </w:p>
        </w:tc>
        <w:tc>
          <w:tcPr>
            <w:tcW w:w="1616" w:type="dxa"/>
            <w:tcBorders>
              <w:top w:val="single" w:sz="12" w:space="0" w:color="auto"/>
            </w:tcBorders>
            <w:shd w:val="clear" w:color="auto" w:fill="auto"/>
            <w:vAlign w:val="center"/>
          </w:tcPr>
          <w:p w:rsidR="004B710E" w:rsidRPr="000B5641" w:rsidRDefault="004B710E" w:rsidP="007566D9">
            <w:pPr>
              <w:spacing w:before="60" w:after="60" w:line="240" w:lineRule="auto"/>
              <w:jc w:val="center"/>
              <w:rPr>
                <w:rFonts w:eastAsia="Times New Roman" w:cs="Times New Roman"/>
                <w:sz w:val="18"/>
                <w:szCs w:val="18"/>
              </w:rPr>
            </w:pPr>
            <w:r w:rsidRPr="000B5641">
              <w:rPr>
                <w:rFonts w:eastAsia="Times New Roman" w:cs="Times New Roman"/>
                <w:sz w:val="18"/>
                <w:szCs w:val="18"/>
              </w:rPr>
              <w:t xml:space="preserve">Переменная или </w:t>
            </w:r>
            <w:r w:rsidRPr="000B5641">
              <w:rPr>
                <w:rFonts w:eastAsia="Times New Roman" w:cs="Times New Roman"/>
                <w:sz w:val="18"/>
                <w:szCs w:val="18"/>
              </w:rPr>
              <w:br/>
              <w:t xml:space="preserve">постоянная </w:t>
            </w:r>
          </w:p>
        </w:tc>
        <w:tc>
          <w:tcPr>
            <w:tcW w:w="1484" w:type="dxa"/>
            <w:tcBorders>
              <w:top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40" w:name="_DV_C2481"/>
            <w:r w:rsidRPr="00F97FBC">
              <w:rPr>
                <w:rFonts w:eastAsia="Times New Roman" w:cs="Times New Roman"/>
                <w:sz w:val="18"/>
                <w:szCs w:val="18"/>
                <w:lang w:val="en-GB"/>
              </w:rPr>
              <w:t>P</w:t>
            </w:r>
            <w:r w:rsidR="0040216E">
              <w:rPr>
                <w:rFonts w:eastAsia="Times New Roman" w:cs="Times New Roman"/>
                <w:sz w:val="18"/>
                <w:szCs w:val="18"/>
                <w:lang w:val="en-GB"/>
              </w:rPr>
              <w:t xml:space="preserve"> </w:t>
            </w:r>
            <w:r w:rsidRPr="00F97FBC">
              <w:rPr>
                <w:rFonts w:eastAsia="Times New Roman" w:cs="Times New Roman"/>
                <w:sz w:val="18"/>
                <w:szCs w:val="18"/>
              </w:rPr>
              <w:t>&gt;</w:t>
            </w:r>
            <w:r w:rsidR="0040216E">
              <w:rPr>
                <w:rFonts w:eastAsia="Times New Roman" w:cs="Times New Roman"/>
                <w:sz w:val="18"/>
                <w:szCs w:val="18"/>
                <w:lang w:val="en-US"/>
              </w:rPr>
              <w:t xml:space="preserve"> </w:t>
            </w:r>
            <w:r w:rsidRPr="00F97FBC">
              <w:rPr>
                <w:rFonts w:eastAsia="Times New Roman" w:cs="Times New Roman"/>
                <w:sz w:val="18"/>
                <w:szCs w:val="18"/>
              </w:rPr>
              <w:t>0</w:t>
            </w:r>
            <w:bookmarkEnd w:id="140"/>
          </w:p>
        </w:tc>
        <w:tc>
          <w:tcPr>
            <w:tcW w:w="1273" w:type="dxa"/>
            <w:tcBorders>
              <w:top w:val="single" w:sz="12" w:space="0" w:color="auto"/>
            </w:tcBorders>
            <w:shd w:val="clear" w:color="auto" w:fill="auto"/>
            <w:vAlign w:val="center"/>
          </w:tcPr>
          <w:p w:rsidR="004B710E" w:rsidRPr="00F97FBC" w:rsidRDefault="004B710E" w:rsidP="007566D9">
            <w:pPr>
              <w:spacing w:before="120" w:after="120" w:line="240" w:lineRule="auto"/>
              <w:jc w:val="center"/>
              <w:rPr>
                <w:rFonts w:eastAsia="Times New Roman" w:cs="Times New Roman"/>
                <w:sz w:val="18"/>
                <w:szCs w:val="18"/>
              </w:rPr>
            </w:pPr>
            <w:bookmarkStart w:id="141" w:name="_DV_C2482"/>
            <w:r w:rsidRPr="00F97FBC">
              <w:rPr>
                <w:rFonts w:eastAsia="Times New Roman" w:cs="Times New Roman"/>
                <w:sz w:val="18"/>
                <w:szCs w:val="18"/>
                <w:lang w:val="en-GB"/>
              </w:rPr>
              <w:t>ATS</w:t>
            </w:r>
            <w:r w:rsidRPr="00F97FBC">
              <w:rPr>
                <w:rFonts w:eastAsia="Times New Roman" w:cs="Times New Roman"/>
                <w:sz w:val="18"/>
                <w:szCs w:val="18"/>
              </w:rPr>
              <w:t>-</w:t>
            </w:r>
            <w:r w:rsidRPr="00F97FBC">
              <w:rPr>
                <w:rFonts w:eastAsia="Times New Roman" w:cs="Times New Roman"/>
                <w:sz w:val="18"/>
                <w:szCs w:val="18"/>
                <w:lang w:val="en-GB"/>
              </w:rPr>
              <w:t>v</w:t>
            </w:r>
            <w:r w:rsidRPr="00F97FBC">
              <w:rPr>
                <w:rFonts w:eastAsia="Times New Roman" w:cs="Times New Roman"/>
                <w:sz w:val="18"/>
                <w:szCs w:val="18"/>
              </w:rPr>
              <w:t>-1</w:t>
            </w:r>
            <w:bookmarkEnd w:id="141"/>
          </w:p>
        </w:tc>
        <w:tc>
          <w:tcPr>
            <w:tcW w:w="1501" w:type="dxa"/>
            <w:tcBorders>
              <w:top w:val="single" w:sz="12" w:space="0" w:color="auto"/>
            </w:tcBorders>
            <w:shd w:val="clear" w:color="auto" w:fill="auto"/>
            <w:vAlign w:val="center"/>
          </w:tcPr>
          <w:p w:rsidR="004B710E" w:rsidRPr="00F97FBC" w:rsidRDefault="004B710E" w:rsidP="007566D9">
            <w:pPr>
              <w:spacing w:before="60" w:after="60" w:line="240" w:lineRule="auto"/>
              <w:jc w:val="center"/>
              <w:rPr>
                <w:rFonts w:eastAsia="Times New Roman" w:cs="Times New Roman"/>
                <w:sz w:val="18"/>
                <w:szCs w:val="18"/>
              </w:rPr>
            </w:pPr>
            <w:r w:rsidRPr="00F97FBC">
              <w:rPr>
                <w:rFonts w:eastAsia="Times New Roman" w:cs="Times New Roman"/>
                <w:sz w:val="18"/>
                <w:szCs w:val="18"/>
              </w:rPr>
              <w:t xml:space="preserve">Максимальная полезная </w:t>
            </w:r>
            <w:r w:rsidRPr="00F97FBC">
              <w:rPr>
                <w:rFonts w:eastAsia="Times New Roman" w:cs="Times New Roman"/>
                <w:sz w:val="18"/>
                <w:szCs w:val="18"/>
              </w:rPr>
              <w:br/>
              <w:t>мощность</w:t>
            </w:r>
          </w:p>
        </w:tc>
      </w:tr>
    </w:tbl>
    <w:p w:rsidR="004B710E" w:rsidRPr="00F97FBC" w:rsidRDefault="004B710E" w:rsidP="004B710E">
      <w:pPr>
        <w:pStyle w:val="HChG"/>
      </w:pPr>
      <w:bookmarkStart w:id="142" w:name="_Toc494883526"/>
      <w:bookmarkStart w:id="143" w:name="_Toc494903406"/>
      <w:bookmarkStart w:id="144" w:name="_Toc495070739"/>
      <w:r w:rsidRPr="00F97FBC">
        <w:lastRenderedPageBreak/>
        <w:t xml:space="preserve">Добавление </w:t>
      </w:r>
      <w:bookmarkEnd w:id="142"/>
      <w:bookmarkEnd w:id="143"/>
      <w:bookmarkEnd w:id="144"/>
      <w:r>
        <w:t>2</w:t>
      </w:r>
    </w:p>
    <w:p w:rsidR="004B710E" w:rsidRPr="00A0121E" w:rsidRDefault="004B710E" w:rsidP="004B710E">
      <w:pPr>
        <w:pStyle w:val="HChG"/>
        <w:tabs>
          <w:tab w:val="clear" w:pos="851"/>
        </w:tabs>
        <w:ind w:firstLine="0"/>
      </w:pPr>
      <w:bookmarkStart w:id="145" w:name="_Toc495070740"/>
      <w:r w:rsidRPr="00A0121E">
        <w:t>Предельные значения выбросов с отработавшими газами</w:t>
      </w:r>
      <w:bookmarkEnd w:id="145"/>
      <w:r w:rsidRPr="00A0121E">
        <w:rPr>
          <w:szCs w:val="14"/>
        </w:rPr>
        <w:t xml:space="preserve"> </w:t>
      </w:r>
      <w:r w:rsidRPr="00D17231">
        <w:t>на этапе V</w:t>
      </w:r>
    </w:p>
    <w:p w:rsidR="004B710E" w:rsidRPr="00F97FBC" w:rsidRDefault="004B710E" w:rsidP="004B710E">
      <w:pPr>
        <w:pStyle w:val="para"/>
        <w:ind w:left="1134" w:firstLine="0"/>
        <w:jc w:val="left"/>
        <w:rPr>
          <w:b/>
          <w:spacing w:val="0"/>
          <w:lang w:val="ru-RU"/>
        </w:rPr>
      </w:pPr>
      <w:r w:rsidRPr="00F97FBC">
        <w:rPr>
          <w:spacing w:val="0"/>
          <w:lang w:val="ru-RU"/>
        </w:rPr>
        <w:t xml:space="preserve">Таблица </w:t>
      </w:r>
      <w:r>
        <w:rPr>
          <w:spacing w:val="0"/>
          <w:lang w:val="ru-RU"/>
        </w:rPr>
        <w:t>13</w:t>
      </w:r>
      <w:r w:rsidRPr="00F97FBC">
        <w:rPr>
          <w:b/>
          <w:spacing w:val="0"/>
          <w:lang w:val="ru-RU"/>
        </w:rPr>
        <w:br/>
        <w:t xml:space="preserve">Предельные значения выбросов для двигателей категории </w:t>
      </w:r>
      <w:r w:rsidRPr="00F97FBC">
        <w:rPr>
          <w:b/>
          <w:spacing w:val="0"/>
        </w:rPr>
        <w:t>NRE</w:t>
      </w:r>
      <w:r w:rsidRPr="00F97FBC">
        <w:rPr>
          <w:b/>
          <w:spacing w:val="0"/>
          <w:lang w:val="ru-RU"/>
        </w:rPr>
        <w:t>, определенной в</w:t>
      </w:r>
      <w:r w:rsidRPr="00F97FBC">
        <w:rPr>
          <w:b/>
          <w:spacing w:val="0"/>
          <w:lang w:val="en-US"/>
        </w:rPr>
        <w:t> </w:t>
      </w:r>
      <w:r w:rsidRPr="00F97FBC">
        <w:rPr>
          <w:b/>
          <w:spacing w:val="0"/>
          <w:lang w:val="ru-RU"/>
        </w:rPr>
        <w:t>пункте 1.1.1</w:t>
      </w:r>
    </w:p>
    <w:tbl>
      <w:tblPr>
        <w:tblW w:w="8079"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977"/>
        <w:gridCol w:w="800"/>
        <w:gridCol w:w="795"/>
        <w:gridCol w:w="901"/>
        <w:gridCol w:w="917"/>
        <w:gridCol w:w="850"/>
        <w:gridCol w:w="571"/>
      </w:tblGrid>
      <w:tr w:rsidR="004B710E" w:rsidRPr="00F97FBC" w:rsidTr="00790CAE">
        <w:tc>
          <w:tcPr>
            <w:tcW w:w="1129"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rFonts w:asciiTheme="majorBidi" w:hAnsiTheme="majorBidi" w:cstheme="majorBidi"/>
                <w:i/>
                <w:sz w:val="16"/>
                <w:szCs w:val="16"/>
              </w:rPr>
            </w:pPr>
            <w:bookmarkStart w:id="146" w:name="_DV_C2488"/>
            <w:r w:rsidRPr="00F97FBC">
              <w:rPr>
                <w:rFonts w:asciiTheme="majorBidi" w:hAnsiTheme="majorBidi" w:cstheme="majorBidi"/>
                <w:i/>
                <w:sz w:val="16"/>
                <w:szCs w:val="16"/>
              </w:rPr>
              <w:t>Подкатегория двигателей</w:t>
            </w:r>
            <w:bookmarkEnd w:id="146"/>
          </w:p>
        </w:tc>
        <w:tc>
          <w:tcPr>
            <w:tcW w:w="113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i/>
                <w:sz w:val="16"/>
                <w:szCs w:val="16"/>
              </w:rPr>
              <w:t>Диапазон значений мощности</w:t>
            </w:r>
          </w:p>
        </w:tc>
        <w:tc>
          <w:tcPr>
            <w:tcW w:w="977"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rFonts w:asciiTheme="majorBidi" w:hAnsiTheme="majorBidi" w:cstheme="majorBidi"/>
                <w:i/>
                <w:sz w:val="16"/>
                <w:szCs w:val="16"/>
              </w:rPr>
            </w:pPr>
            <w:r w:rsidRPr="00F97FBC">
              <w:rPr>
                <w:i/>
                <w:sz w:val="16"/>
                <w:szCs w:val="16"/>
              </w:rPr>
              <w:t>Тип зажигания</w:t>
            </w:r>
          </w:p>
        </w:tc>
        <w:tc>
          <w:tcPr>
            <w:tcW w:w="80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CO</w:t>
            </w:r>
          </w:p>
        </w:tc>
        <w:tc>
          <w:tcPr>
            <w:tcW w:w="795"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HC</w:t>
            </w:r>
          </w:p>
        </w:tc>
        <w:tc>
          <w:tcPr>
            <w:tcW w:w="90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NO</w:t>
            </w:r>
            <w:r w:rsidRPr="00F97FBC">
              <w:rPr>
                <w:rFonts w:asciiTheme="majorBidi" w:hAnsiTheme="majorBidi" w:cstheme="majorBidi"/>
                <w:i/>
                <w:sz w:val="16"/>
                <w:szCs w:val="16"/>
                <w:vertAlign w:val="subscript"/>
              </w:rPr>
              <w:t>X</w:t>
            </w:r>
          </w:p>
        </w:tc>
        <w:tc>
          <w:tcPr>
            <w:tcW w:w="9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i/>
                <w:sz w:val="16"/>
                <w:szCs w:val="16"/>
              </w:rPr>
              <w:t>Масса ВЧ</w:t>
            </w:r>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КЧ</w:t>
            </w:r>
          </w:p>
        </w:tc>
        <w:tc>
          <w:tcPr>
            <w:tcW w:w="57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i/>
                <w:sz w:val="16"/>
                <w:szCs w:val="16"/>
              </w:rPr>
            </w:pPr>
            <w:r w:rsidRPr="00F97FBC">
              <w:rPr>
                <w:rFonts w:asciiTheme="majorBidi" w:hAnsiTheme="majorBidi" w:cstheme="majorBidi"/>
                <w:i/>
                <w:sz w:val="16"/>
                <w:szCs w:val="16"/>
              </w:rPr>
              <w:t>A</w:t>
            </w:r>
          </w:p>
        </w:tc>
      </w:tr>
      <w:tr w:rsidR="004B710E" w:rsidRPr="00F97FBC" w:rsidTr="00790CAE">
        <w:tc>
          <w:tcPr>
            <w:tcW w:w="1129" w:type="dxa"/>
            <w:tcBorders>
              <w:top w:val="single" w:sz="12" w:space="0" w:color="auto"/>
            </w:tcBorders>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p>
        </w:tc>
        <w:tc>
          <w:tcPr>
            <w:tcW w:w="1139"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sz w:val="18"/>
                <w:szCs w:val="18"/>
              </w:rPr>
              <w:t>кВт</w:t>
            </w:r>
          </w:p>
        </w:tc>
        <w:tc>
          <w:tcPr>
            <w:tcW w:w="977"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p>
        </w:tc>
        <w:tc>
          <w:tcPr>
            <w:tcW w:w="800"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795"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901"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917"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bCs/>
                <w:sz w:val="18"/>
                <w:szCs w:val="18"/>
              </w:rPr>
              <w:t>г/</w:t>
            </w:r>
            <w:r w:rsidRPr="00F97FBC">
              <w:rPr>
                <w:rFonts w:asciiTheme="majorBidi" w:hAnsiTheme="majorBidi" w:cstheme="majorBidi"/>
                <w:sz w:val="18"/>
                <w:szCs w:val="18"/>
              </w:rPr>
              <w:t>кВт·ч</w:t>
            </w:r>
          </w:p>
        </w:tc>
        <w:tc>
          <w:tcPr>
            <w:tcW w:w="850"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w:t>
            </w:r>
            <w:r w:rsidRPr="00F97FBC">
              <w:rPr>
                <w:sz w:val="18"/>
              </w:rPr>
              <w:t>кВт·ч</w:t>
            </w:r>
          </w:p>
        </w:tc>
        <w:tc>
          <w:tcPr>
            <w:tcW w:w="571" w:type="dxa"/>
            <w:tcBorders>
              <w:top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p>
        </w:tc>
      </w:tr>
      <w:tr w:rsidR="004B710E" w:rsidRPr="00F97FBC" w:rsidTr="00790CAE">
        <w:tc>
          <w:tcPr>
            <w:tcW w:w="1129" w:type="dxa"/>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1</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1</w:t>
            </w:r>
          </w:p>
        </w:tc>
        <w:tc>
          <w:tcPr>
            <w:tcW w:w="1139"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8</w:t>
            </w:r>
          </w:p>
        </w:tc>
        <w:tc>
          <w:tcPr>
            <w:tcW w:w="97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8,00</w:t>
            </w:r>
          </w:p>
        </w:tc>
        <w:tc>
          <w:tcPr>
            <w:tcW w:w="1696" w:type="dxa"/>
            <w:gridSpan w:val="2"/>
            <w:shd w:val="clear" w:color="auto" w:fill="auto"/>
            <w:vAlign w:val="center"/>
          </w:tcPr>
          <w:p w:rsidR="004B710E" w:rsidRPr="00F97FBC" w:rsidRDefault="004B710E" w:rsidP="0040216E">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NO</w:t>
            </w:r>
            <w:r w:rsidRPr="00F97FBC">
              <w:rPr>
                <w:rFonts w:asciiTheme="majorBidi" w:hAnsiTheme="majorBidi" w:cstheme="majorBidi"/>
                <w:sz w:val="18"/>
                <w:szCs w:val="18"/>
                <w:vertAlign w:val="subscript"/>
              </w:rPr>
              <w:t>X</w:t>
            </w:r>
            <w:r w:rsidR="0040216E">
              <w:rPr>
                <w:rFonts w:asciiTheme="majorBidi" w:hAnsiTheme="majorBidi" w:cstheme="majorBidi"/>
                <w:sz w:val="18"/>
                <w:szCs w:val="18"/>
                <w:vertAlign w:val="subscript"/>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7,50)</w:t>
            </w:r>
          </w:p>
        </w:tc>
        <w:tc>
          <w:tcPr>
            <w:tcW w:w="91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0,40</w:t>
            </w:r>
            <w:r w:rsidRPr="00F97FBC">
              <w:rPr>
                <w:rFonts w:asciiTheme="majorBidi" w:hAnsiTheme="majorBidi" w:cstheme="majorBidi"/>
                <w:sz w:val="18"/>
                <w:szCs w:val="18"/>
                <w:vertAlign w:val="superscript"/>
              </w:rPr>
              <w:t>1</w:t>
            </w:r>
          </w:p>
        </w:tc>
        <w:tc>
          <w:tcPr>
            <w:tcW w:w="850" w:type="dxa"/>
            <w:shd w:val="clear" w:color="auto" w:fill="auto"/>
            <w:vAlign w:val="center"/>
          </w:tcPr>
          <w:p w:rsidR="004B710E" w:rsidRPr="00F97FBC" w:rsidRDefault="00790CAE" w:rsidP="00790CAE">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2</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2</w:t>
            </w:r>
          </w:p>
        </w:tc>
        <w:tc>
          <w:tcPr>
            <w:tcW w:w="1139"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8</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19</w:t>
            </w:r>
          </w:p>
        </w:tc>
        <w:tc>
          <w:tcPr>
            <w:tcW w:w="977" w:type="dxa"/>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6,60</w:t>
            </w:r>
          </w:p>
        </w:tc>
        <w:tc>
          <w:tcPr>
            <w:tcW w:w="1696" w:type="dxa"/>
            <w:gridSpan w:val="2"/>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7,50)</w:t>
            </w:r>
          </w:p>
        </w:tc>
        <w:tc>
          <w:tcPr>
            <w:tcW w:w="91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850" w:type="dxa"/>
            <w:shd w:val="clear" w:color="auto" w:fill="auto"/>
            <w:vAlign w:val="center"/>
          </w:tcPr>
          <w:p w:rsidR="004B710E" w:rsidRPr="00F97FBC" w:rsidRDefault="00790CAE" w:rsidP="00790CAE">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3</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3</w:t>
            </w:r>
          </w:p>
        </w:tc>
        <w:tc>
          <w:tcPr>
            <w:tcW w:w="1139"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9</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37</w:t>
            </w:r>
          </w:p>
        </w:tc>
        <w:tc>
          <w:tcPr>
            <w:tcW w:w="977" w:type="dxa"/>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1696" w:type="dxa"/>
            <w:gridSpan w:val="2"/>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HC</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 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4,70)</w:t>
            </w:r>
          </w:p>
        </w:tc>
        <w:tc>
          <w:tcPr>
            <w:tcW w:w="91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4</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4</w:t>
            </w:r>
          </w:p>
        </w:tc>
        <w:tc>
          <w:tcPr>
            <w:tcW w:w="1139"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7</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56</w:t>
            </w:r>
          </w:p>
        </w:tc>
        <w:tc>
          <w:tcPr>
            <w:tcW w:w="977" w:type="dxa"/>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Воспл. сж.</w:t>
            </w:r>
          </w:p>
        </w:tc>
        <w:tc>
          <w:tcPr>
            <w:tcW w:w="80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1696" w:type="dxa"/>
            <w:gridSpan w:val="2"/>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bscript"/>
              </w:rPr>
            </w:pPr>
            <w:r w:rsidRPr="00F97FBC">
              <w:rPr>
                <w:rFonts w:asciiTheme="majorBidi" w:hAnsiTheme="majorBidi" w:cstheme="majorBidi"/>
                <w:sz w:val="18"/>
                <w:szCs w:val="18"/>
              </w:rPr>
              <w:t>(HC</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 NO</w:t>
            </w:r>
            <w:r w:rsidRPr="00F97FBC">
              <w:rPr>
                <w:rFonts w:asciiTheme="majorBidi" w:hAnsiTheme="majorBidi" w:cstheme="majorBidi"/>
                <w:sz w:val="18"/>
                <w:szCs w:val="18"/>
                <w:vertAlign w:val="subscript"/>
              </w:rPr>
              <w:t>X</w:t>
            </w:r>
            <w:r w:rsidRPr="00F97FBC">
              <w:rPr>
                <w:rFonts w:asciiTheme="majorBidi" w:hAnsiTheme="majorBidi" w:cstheme="majorBidi"/>
                <w:sz w:val="18"/>
                <w:szCs w:val="18"/>
              </w:rPr>
              <w:t xml:space="preserve"> ≤</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4,70)</w:t>
            </w:r>
          </w:p>
        </w:tc>
        <w:tc>
          <w:tcPr>
            <w:tcW w:w="91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5</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5</w:t>
            </w:r>
          </w:p>
        </w:tc>
        <w:tc>
          <w:tcPr>
            <w:tcW w:w="1139" w:type="dxa"/>
            <w:shd w:val="clear" w:color="auto" w:fill="auto"/>
            <w:vAlign w:val="center"/>
          </w:tcPr>
          <w:p w:rsidR="004B710E" w:rsidRPr="00F97FBC" w:rsidRDefault="004B710E" w:rsidP="0040216E">
            <w:pPr>
              <w:spacing w:before="120" w:after="120" w:line="240" w:lineRule="auto"/>
              <w:ind w:left="-134" w:right="-73"/>
              <w:jc w:val="center"/>
              <w:rPr>
                <w:rFonts w:asciiTheme="majorBidi" w:hAnsiTheme="majorBidi" w:cstheme="majorBidi"/>
                <w:sz w:val="18"/>
                <w:szCs w:val="18"/>
              </w:rPr>
            </w:pPr>
            <w:r w:rsidRPr="00F97FBC">
              <w:rPr>
                <w:rFonts w:asciiTheme="majorBidi" w:hAnsiTheme="majorBidi" w:cstheme="majorBidi"/>
                <w:sz w:val="18"/>
                <w:szCs w:val="18"/>
              </w:rPr>
              <w:t>56</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l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130</w:t>
            </w:r>
          </w:p>
        </w:tc>
        <w:tc>
          <w:tcPr>
            <w:tcW w:w="977" w:type="dxa"/>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5,00</w:t>
            </w:r>
          </w:p>
        </w:tc>
        <w:tc>
          <w:tcPr>
            <w:tcW w:w="795"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917"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tcBorders>
              <w:bottom w:val="single" w:sz="4" w:space="0" w:color="auto"/>
            </w:tcBorders>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6</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6</w:t>
            </w:r>
          </w:p>
        </w:tc>
        <w:tc>
          <w:tcPr>
            <w:tcW w:w="1139" w:type="dxa"/>
            <w:tcBorders>
              <w:bottom w:val="single" w:sz="4" w:space="0" w:color="auto"/>
            </w:tcBorders>
            <w:shd w:val="clear" w:color="auto" w:fill="auto"/>
            <w:vAlign w:val="center"/>
          </w:tcPr>
          <w:p w:rsidR="004B710E" w:rsidRPr="00F97FBC" w:rsidRDefault="004B710E" w:rsidP="0040216E">
            <w:pPr>
              <w:spacing w:before="120" w:after="120" w:line="240" w:lineRule="auto"/>
              <w:ind w:left="-134" w:right="-73"/>
              <w:jc w:val="center"/>
              <w:rPr>
                <w:rFonts w:asciiTheme="majorBidi" w:hAnsiTheme="majorBidi" w:cstheme="majorBidi"/>
                <w:sz w:val="18"/>
                <w:szCs w:val="18"/>
              </w:rPr>
            </w:pPr>
            <w:r w:rsidRPr="00F97FBC">
              <w:rPr>
                <w:rFonts w:asciiTheme="majorBidi" w:hAnsiTheme="majorBidi" w:cstheme="majorBidi"/>
                <w:sz w:val="18"/>
                <w:szCs w:val="18"/>
              </w:rPr>
              <w:t>130</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560</w:t>
            </w:r>
          </w:p>
        </w:tc>
        <w:tc>
          <w:tcPr>
            <w:tcW w:w="977" w:type="dxa"/>
            <w:tcBorders>
              <w:bottom w:val="single" w:sz="4"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795"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40</w:t>
            </w:r>
          </w:p>
        </w:tc>
        <w:tc>
          <w:tcPr>
            <w:tcW w:w="917"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15</w:t>
            </w:r>
          </w:p>
        </w:tc>
        <w:tc>
          <w:tcPr>
            <w:tcW w:w="850"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vertAlign w:val="superscript"/>
              </w:rPr>
            </w:pPr>
            <w:r w:rsidRPr="00F97FBC">
              <w:rPr>
                <w:rFonts w:asciiTheme="majorBidi" w:hAnsiTheme="majorBidi" w:cstheme="majorBidi"/>
                <w:sz w:val="18"/>
                <w:szCs w:val="18"/>
              </w:rPr>
              <w:t>1x10</w:t>
            </w:r>
            <w:r w:rsidRPr="00F97FBC">
              <w:rPr>
                <w:rFonts w:asciiTheme="majorBidi" w:hAnsiTheme="majorBidi" w:cstheme="majorBidi"/>
                <w:sz w:val="18"/>
                <w:szCs w:val="18"/>
                <w:vertAlign w:val="superscript"/>
              </w:rPr>
              <w:t>12</w:t>
            </w:r>
          </w:p>
        </w:tc>
        <w:tc>
          <w:tcPr>
            <w:tcW w:w="571"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1,10</w:t>
            </w:r>
          </w:p>
        </w:tc>
      </w:tr>
      <w:tr w:rsidR="004B710E" w:rsidRPr="00F97FBC" w:rsidTr="00790CAE">
        <w:tc>
          <w:tcPr>
            <w:tcW w:w="1129" w:type="dxa"/>
            <w:tcBorders>
              <w:bottom w:val="single" w:sz="12" w:space="0" w:color="auto"/>
            </w:tcBorders>
            <w:shd w:val="clear" w:color="auto" w:fill="auto"/>
          </w:tcPr>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v-7</w:t>
            </w:r>
          </w:p>
          <w:p w:rsidR="004B710E" w:rsidRPr="00F97FBC" w:rsidRDefault="004B710E" w:rsidP="007566D9">
            <w:pPr>
              <w:spacing w:before="120" w:after="120" w:line="240" w:lineRule="auto"/>
              <w:jc w:val="both"/>
              <w:rPr>
                <w:rFonts w:asciiTheme="majorBidi" w:hAnsiTheme="majorBidi" w:cstheme="majorBidi"/>
                <w:sz w:val="18"/>
                <w:szCs w:val="18"/>
              </w:rPr>
            </w:pPr>
            <w:r w:rsidRPr="00F97FBC">
              <w:rPr>
                <w:rFonts w:asciiTheme="majorBidi" w:hAnsiTheme="majorBidi" w:cstheme="majorBidi"/>
                <w:sz w:val="18"/>
                <w:szCs w:val="18"/>
              </w:rPr>
              <w:t>NRE-c-7</w:t>
            </w:r>
          </w:p>
        </w:tc>
        <w:tc>
          <w:tcPr>
            <w:tcW w:w="113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P</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gt;</w:t>
            </w:r>
            <w:r w:rsidR="0040216E">
              <w:rPr>
                <w:rFonts w:asciiTheme="majorBidi" w:hAnsiTheme="majorBidi" w:cstheme="majorBidi"/>
                <w:sz w:val="18"/>
                <w:szCs w:val="18"/>
                <w:lang w:val="en-US"/>
              </w:rPr>
              <w:t xml:space="preserve"> </w:t>
            </w:r>
            <w:r w:rsidRPr="00F97FBC">
              <w:rPr>
                <w:rFonts w:asciiTheme="majorBidi" w:hAnsiTheme="majorBidi" w:cstheme="majorBidi"/>
                <w:sz w:val="18"/>
                <w:szCs w:val="18"/>
              </w:rPr>
              <w:t>560</w:t>
            </w:r>
          </w:p>
        </w:tc>
        <w:tc>
          <w:tcPr>
            <w:tcW w:w="977" w:type="dxa"/>
            <w:tcBorders>
              <w:bottom w:val="single" w:sz="12" w:space="0" w:color="auto"/>
            </w:tcBorders>
            <w:shd w:val="clear" w:color="auto" w:fill="auto"/>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sz w:val="18"/>
                <w:szCs w:val="18"/>
              </w:rPr>
              <w:t>Все</w:t>
            </w:r>
          </w:p>
        </w:tc>
        <w:tc>
          <w:tcPr>
            <w:tcW w:w="800" w:type="dxa"/>
            <w:tcBorders>
              <w:bottom w:val="single" w:sz="12" w:space="0" w:color="auto"/>
            </w:tcBorders>
            <w:shd w:val="clear" w:color="auto" w:fill="auto"/>
            <w:vAlign w:val="center"/>
          </w:tcPr>
          <w:p w:rsidR="004B710E" w:rsidRPr="00F97FBC" w:rsidRDefault="004B710E" w:rsidP="00606DD5">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795"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19</w:t>
            </w:r>
          </w:p>
        </w:tc>
        <w:tc>
          <w:tcPr>
            <w:tcW w:w="90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3,50</w:t>
            </w:r>
          </w:p>
        </w:tc>
        <w:tc>
          <w:tcPr>
            <w:tcW w:w="9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0,045</w:t>
            </w:r>
          </w:p>
        </w:tc>
        <w:tc>
          <w:tcPr>
            <w:tcW w:w="850" w:type="dxa"/>
            <w:tcBorders>
              <w:bottom w:val="single" w:sz="12" w:space="0" w:color="auto"/>
            </w:tcBorders>
            <w:shd w:val="clear" w:color="auto" w:fill="auto"/>
            <w:vAlign w:val="center"/>
          </w:tcPr>
          <w:p w:rsidR="004B710E" w:rsidRPr="00F97FBC" w:rsidRDefault="00790CAE" w:rsidP="00790CAE">
            <w:pPr>
              <w:spacing w:before="120" w:after="120" w:line="240" w:lineRule="auto"/>
              <w:jc w:val="center"/>
              <w:rPr>
                <w:rFonts w:asciiTheme="majorBidi" w:hAnsiTheme="majorBidi" w:cstheme="majorBidi"/>
                <w:sz w:val="18"/>
                <w:szCs w:val="18"/>
              </w:rPr>
            </w:pPr>
            <w:r>
              <w:rPr>
                <w:rFonts w:asciiTheme="majorBidi" w:hAnsiTheme="majorBidi" w:cstheme="majorBidi"/>
                <w:sz w:val="18"/>
                <w:szCs w:val="18"/>
                <w:lang w:val="en-US"/>
              </w:rPr>
              <w:t>–</w:t>
            </w:r>
          </w:p>
        </w:tc>
        <w:tc>
          <w:tcPr>
            <w:tcW w:w="57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rFonts w:asciiTheme="majorBidi" w:hAnsiTheme="majorBidi" w:cstheme="majorBidi"/>
                <w:sz w:val="18"/>
                <w:szCs w:val="18"/>
              </w:rPr>
            </w:pPr>
            <w:r w:rsidRPr="00F97FBC">
              <w:rPr>
                <w:rFonts w:asciiTheme="majorBidi" w:hAnsiTheme="majorBidi" w:cstheme="majorBidi"/>
                <w:sz w:val="18"/>
                <w:szCs w:val="18"/>
              </w:rPr>
              <w:t>6,00</w:t>
            </w:r>
          </w:p>
        </w:tc>
      </w:tr>
      <w:tr w:rsidR="004B710E" w:rsidRPr="00F97FBC" w:rsidTr="00790CAE">
        <w:trPr>
          <w:trHeight w:val="343"/>
        </w:trPr>
        <w:tc>
          <w:tcPr>
            <w:tcW w:w="8079" w:type="dxa"/>
            <w:gridSpan w:val="9"/>
            <w:tcBorders>
              <w:top w:val="single" w:sz="12" w:space="0" w:color="auto"/>
              <w:left w:val="nil"/>
              <w:bottom w:val="nil"/>
              <w:right w:val="nil"/>
            </w:tcBorders>
            <w:shd w:val="clear" w:color="auto" w:fill="auto"/>
          </w:tcPr>
          <w:p w:rsidR="004B710E" w:rsidRPr="00F97FBC" w:rsidRDefault="004B710E" w:rsidP="007566D9">
            <w:pPr>
              <w:spacing w:before="60" w:line="240" w:lineRule="auto"/>
              <w:rPr>
                <w:sz w:val="18"/>
                <w:szCs w:val="18"/>
              </w:rPr>
            </w:pPr>
            <w:r w:rsidRPr="00F97FBC">
              <w:rPr>
                <w:sz w:val="16"/>
                <w:szCs w:val="18"/>
                <w:vertAlign w:val="superscript"/>
              </w:rPr>
              <w:t>1</w:t>
            </w:r>
            <w:r w:rsidRPr="00F97FBC">
              <w:rPr>
                <w:sz w:val="16"/>
                <w:szCs w:val="18"/>
              </w:rPr>
              <w:t xml:space="preserve"> 0,60 для запускаемых вручную двигателей с воздушным охлаждением и непосредственным впрыском.</w:t>
            </w:r>
          </w:p>
        </w:tc>
      </w:tr>
    </w:tbl>
    <w:p w:rsidR="004B710E" w:rsidRPr="00F97FBC" w:rsidRDefault="004B710E" w:rsidP="007A656E">
      <w:pPr>
        <w:pStyle w:val="para"/>
        <w:spacing w:before="240"/>
        <w:ind w:left="1134" w:firstLine="0"/>
        <w:jc w:val="left"/>
        <w:rPr>
          <w:b/>
          <w:spacing w:val="0"/>
          <w:lang w:val="ru-RU" w:eastAsia="en-US"/>
        </w:rPr>
      </w:pPr>
      <w:r w:rsidRPr="00F97FBC">
        <w:rPr>
          <w:spacing w:val="0"/>
          <w:lang w:val="ru-RU"/>
        </w:rPr>
        <w:t>Таблица</w:t>
      </w:r>
      <w:r w:rsidRPr="00F97FBC">
        <w:rPr>
          <w:spacing w:val="0"/>
          <w:lang w:val="ru-RU" w:eastAsia="en-US"/>
        </w:rPr>
        <w:t xml:space="preserve"> </w:t>
      </w:r>
      <w:r>
        <w:rPr>
          <w:spacing w:val="0"/>
          <w:lang w:val="ru-RU" w:eastAsia="en-US"/>
        </w:rPr>
        <w:t>14</w:t>
      </w:r>
      <w:r w:rsidRPr="00F97FBC">
        <w:rPr>
          <w:b/>
          <w:spacing w:val="0"/>
          <w:lang w:val="ru-RU"/>
        </w:rPr>
        <w:br/>
        <w:t>Предельные значения выбросов для двигателей категории</w:t>
      </w:r>
      <w:r w:rsidRPr="00F97FBC">
        <w:rPr>
          <w:b/>
          <w:spacing w:val="0"/>
          <w:lang w:val="ru-RU" w:eastAsia="en-US"/>
        </w:rPr>
        <w:t xml:space="preserve"> </w:t>
      </w:r>
      <w:r w:rsidRPr="00F97FBC">
        <w:rPr>
          <w:b/>
          <w:spacing w:val="0"/>
          <w:lang w:eastAsia="en-US"/>
        </w:rPr>
        <w:t>NRG</w:t>
      </w:r>
      <w:r w:rsidRPr="00F97FBC">
        <w:rPr>
          <w:b/>
          <w:spacing w:val="0"/>
          <w:lang w:val="ru-RU" w:eastAsia="en-US"/>
        </w:rPr>
        <w:t xml:space="preserve">, </w:t>
      </w:r>
      <w:r w:rsidRPr="00F97FBC">
        <w:rPr>
          <w:b/>
          <w:spacing w:val="0"/>
          <w:lang w:val="ru-RU"/>
        </w:rPr>
        <w:t>определенной в пункте</w:t>
      </w:r>
      <w:r w:rsidRPr="00F97FBC">
        <w:rPr>
          <w:b/>
          <w:spacing w:val="0"/>
          <w:lang w:val="ru-RU" w:eastAsia="en-US"/>
        </w:rPr>
        <w:t xml:space="preserve"> 1.1.2</w:t>
      </w:r>
    </w:p>
    <w:tbl>
      <w:tblPr>
        <w:tblW w:w="792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839"/>
        <w:gridCol w:w="992"/>
        <w:gridCol w:w="850"/>
        <w:gridCol w:w="851"/>
        <w:gridCol w:w="850"/>
        <w:gridCol w:w="851"/>
        <w:gridCol w:w="850"/>
        <w:gridCol w:w="709"/>
      </w:tblGrid>
      <w:tr w:rsidR="004B710E" w:rsidRPr="00F97FBC" w:rsidTr="0040216E">
        <w:tc>
          <w:tcPr>
            <w:tcW w:w="1129"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839" w:type="dxa"/>
            <w:tcBorders>
              <w:bottom w:val="single" w:sz="12" w:space="0" w:color="auto"/>
            </w:tcBorders>
            <w:shd w:val="clear" w:color="auto" w:fill="auto"/>
            <w:vAlign w:val="center"/>
          </w:tcPr>
          <w:p w:rsidR="004B710E" w:rsidRPr="00F97FBC" w:rsidRDefault="004B710E" w:rsidP="007A656E">
            <w:pPr>
              <w:spacing w:before="120" w:after="120" w:line="240" w:lineRule="auto"/>
              <w:ind w:right="-116"/>
              <w:rPr>
                <w:i/>
                <w:sz w:val="16"/>
                <w:szCs w:val="16"/>
              </w:rPr>
            </w:pPr>
            <w:r w:rsidRPr="00F97FBC">
              <w:rPr>
                <w:i/>
                <w:sz w:val="16"/>
                <w:szCs w:val="16"/>
              </w:rPr>
              <w:t>Диапазон</w:t>
            </w:r>
            <w:r w:rsidRPr="00F97FBC">
              <w:rPr>
                <w:i/>
                <w:sz w:val="16"/>
                <w:szCs w:val="16"/>
                <w:lang w:val="en-US"/>
              </w:rPr>
              <w:t xml:space="preserve"> </w:t>
            </w:r>
            <w:r w:rsidRPr="00F97FBC">
              <w:rPr>
                <w:i/>
                <w:sz w:val="16"/>
                <w:szCs w:val="16"/>
              </w:rPr>
              <w:t>значений</w:t>
            </w:r>
            <w:r w:rsidRPr="00F97FBC">
              <w:rPr>
                <w:i/>
                <w:sz w:val="16"/>
                <w:szCs w:val="16"/>
                <w:lang w:val="en-US"/>
              </w:rPr>
              <w:t xml:space="preserve"> </w:t>
            </w:r>
            <w:r w:rsidRPr="00F97FBC">
              <w:rPr>
                <w:i/>
                <w:sz w:val="16"/>
                <w:szCs w:val="16"/>
              </w:rPr>
              <w:t>мощности</w:t>
            </w:r>
          </w:p>
        </w:tc>
        <w:tc>
          <w:tcPr>
            <w:tcW w:w="992"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i/>
                <w:sz w:val="16"/>
                <w:szCs w:val="16"/>
              </w:rPr>
            </w:pPr>
            <w:r w:rsidRPr="00F97FBC">
              <w:rPr>
                <w:i/>
                <w:sz w:val="16"/>
                <w:szCs w:val="16"/>
              </w:rPr>
              <w:t>Тип зажигания</w:t>
            </w:r>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47" w:name="_DV_C2582"/>
            <w:r w:rsidRPr="00F97FBC">
              <w:rPr>
                <w:i/>
                <w:sz w:val="16"/>
                <w:szCs w:val="16"/>
              </w:rPr>
              <w:t>CO</w:t>
            </w:r>
            <w:bookmarkEnd w:id="147"/>
          </w:p>
        </w:tc>
        <w:tc>
          <w:tcPr>
            <w:tcW w:w="85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48" w:name="_DV_C2583"/>
            <w:r w:rsidRPr="00F97FBC">
              <w:rPr>
                <w:i/>
                <w:sz w:val="16"/>
                <w:szCs w:val="16"/>
              </w:rPr>
              <w:t>HC</w:t>
            </w:r>
            <w:bookmarkEnd w:id="148"/>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r w:rsidRPr="00F97FBC">
              <w:rPr>
                <w:i/>
                <w:sz w:val="16"/>
                <w:szCs w:val="16"/>
              </w:rPr>
              <w:t>NO</w:t>
            </w:r>
            <w:r w:rsidRPr="00F97FBC">
              <w:rPr>
                <w:i/>
                <w:sz w:val="16"/>
                <w:szCs w:val="16"/>
                <w:vertAlign w:val="subscript"/>
              </w:rPr>
              <w:t>X</w:t>
            </w:r>
          </w:p>
        </w:tc>
        <w:tc>
          <w:tcPr>
            <w:tcW w:w="85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49" w:name="_DV_C2585"/>
            <w:r w:rsidRPr="00F97FBC">
              <w:rPr>
                <w:i/>
                <w:sz w:val="16"/>
                <w:szCs w:val="16"/>
              </w:rPr>
              <w:t>Масса ВЧ</w:t>
            </w:r>
            <w:bookmarkEnd w:id="149"/>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r w:rsidRPr="00F97FBC">
              <w:rPr>
                <w:i/>
                <w:sz w:val="16"/>
                <w:szCs w:val="16"/>
              </w:rPr>
              <w:t>КЧ</w:t>
            </w:r>
          </w:p>
        </w:tc>
        <w:tc>
          <w:tcPr>
            <w:tcW w:w="70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50" w:name="_DV_C2587"/>
            <w:r w:rsidRPr="00F97FBC">
              <w:rPr>
                <w:i/>
                <w:sz w:val="16"/>
                <w:szCs w:val="16"/>
              </w:rPr>
              <w:t>A</w:t>
            </w:r>
            <w:bookmarkEnd w:id="150"/>
          </w:p>
        </w:tc>
      </w:tr>
      <w:tr w:rsidR="004B710E" w:rsidRPr="00F97FBC" w:rsidTr="0040216E">
        <w:tc>
          <w:tcPr>
            <w:tcW w:w="112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both"/>
              <w:rPr>
                <w:sz w:val="18"/>
                <w:szCs w:val="18"/>
              </w:rPr>
            </w:pPr>
          </w:p>
        </w:tc>
        <w:tc>
          <w:tcPr>
            <w:tcW w:w="83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sz w:val="18"/>
                <w:szCs w:val="18"/>
              </w:rPr>
              <w:t>кВт</w:t>
            </w:r>
          </w:p>
        </w:tc>
        <w:tc>
          <w:tcPr>
            <w:tcW w:w="992"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p>
        </w:tc>
        <w:tc>
          <w:tcPr>
            <w:tcW w:w="850"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851"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850"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851"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850"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bookmarkStart w:id="151" w:name="_DV_C2593"/>
            <w:r w:rsidRPr="00F97FBC">
              <w:rPr>
                <w:sz w:val="18"/>
                <w:szCs w:val="18"/>
              </w:rPr>
              <w:t>#/</w:t>
            </w:r>
            <w:r w:rsidRPr="00F97FBC">
              <w:rPr>
                <w:sz w:val="18"/>
              </w:rPr>
              <w:t>кВт·ч</w:t>
            </w:r>
            <w:bookmarkEnd w:id="151"/>
          </w:p>
        </w:tc>
        <w:tc>
          <w:tcPr>
            <w:tcW w:w="70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p>
        </w:tc>
      </w:tr>
      <w:tr w:rsidR="004B710E" w:rsidRPr="00F97FBC" w:rsidTr="0040216E">
        <w:tc>
          <w:tcPr>
            <w:tcW w:w="1129" w:type="dxa"/>
            <w:tcBorders>
              <w:bottom w:val="single" w:sz="12" w:space="0" w:color="auto"/>
            </w:tcBorders>
            <w:shd w:val="clear" w:color="auto" w:fill="auto"/>
          </w:tcPr>
          <w:p w:rsidR="004B710E" w:rsidRPr="00F97FBC" w:rsidRDefault="004B710E" w:rsidP="007566D9">
            <w:pPr>
              <w:spacing w:before="120" w:after="120" w:line="240" w:lineRule="auto"/>
              <w:jc w:val="both"/>
              <w:rPr>
                <w:sz w:val="18"/>
                <w:szCs w:val="18"/>
              </w:rPr>
            </w:pPr>
            <w:r w:rsidRPr="00F97FBC">
              <w:rPr>
                <w:sz w:val="18"/>
                <w:szCs w:val="18"/>
              </w:rPr>
              <w:t>NRG-v-1</w:t>
            </w:r>
          </w:p>
          <w:p w:rsidR="004B710E" w:rsidRPr="00F97FBC" w:rsidRDefault="004B710E" w:rsidP="007566D9">
            <w:pPr>
              <w:spacing w:before="120" w:after="120" w:line="240" w:lineRule="auto"/>
              <w:jc w:val="both"/>
              <w:rPr>
                <w:sz w:val="18"/>
                <w:szCs w:val="18"/>
              </w:rPr>
            </w:pPr>
            <w:r w:rsidRPr="00F97FBC">
              <w:rPr>
                <w:sz w:val="18"/>
                <w:szCs w:val="18"/>
              </w:rPr>
              <w:t>NRG-c-1</w:t>
            </w:r>
          </w:p>
        </w:tc>
        <w:tc>
          <w:tcPr>
            <w:tcW w:w="83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P</w:t>
            </w:r>
            <w:r w:rsidR="0040216E">
              <w:rPr>
                <w:sz w:val="18"/>
                <w:szCs w:val="18"/>
                <w:lang w:val="en-US"/>
              </w:rPr>
              <w:t xml:space="preserve"> </w:t>
            </w:r>
            <w:r w:rsidRPr="00F97FBC">
              <w:rPr>
                <w:sz w:val="18"/>
                <w:szCs w:val="18"/>
              </w:rPr>
              <w:t>&gt;</w:t>
            </w:r>
            <w:r w:rsidR="0040216E">
              <w:rPr>
                <w:sz w:val="18"/>
                <w:szCs w:val="18"/>
                <w:lang w:val="en-US"/>
              </w:rPr>
              <w:t xml:space="preserve"> </w:t>
            </w:r>
            <w:r w:rsidRPr="00F97FBC">
              <w:rPr>
                <w:sz w:val="18"/>
                <w:szCs w:val="18"/>
              </w:rPr>
              <w:t>560</w:t>
            </w:r>
          </w:p>
        </w:tc>
        <w:tc>
          <w:tcPr>
            <w:tcW w:w="992"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Все</w:t>
            </w:r>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3,50</w:t>
            </w:r>
          </w:p>
        </w:tc>
        <w:tc>
          <w:tcPr>
            <w:tcW w:w="85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0,19</w:t>
            </w:r>
          </w:p>
        </w:tc>
        <w:tc>
          <w:tcPr>
            <w:tcW w:w="850"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0,67</w:t>
            </w:r>
          </w:p>
        </w:tc>
        <w:tc>
          <w:tcPr>
            <w:tcW w:w="851"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0,035</w:t>
            </w:r>
          </w:p>
        </w:tc>
        <w:tc>
          <w:tcPr>
            <w:tcW w:w="850" w:type="dxa"/>
            <w:tcBorders>
              <w:bottom w:val="single" w:sz="12" w:space="0" w:color="auto"/>
            </w:tcBorders>
            <w:shd w:val="clear" w:color="auto" w:fill="auto"/>
            <w:vAlign w:val="center"/>
          </w:tcPr>
          <w:p w:rsidR="004B710E" w:rsidRPr="00F97FBC" w:rsidRDefault="0040216E" w:rsidP="0040216E">
            <w:pPr>
              <w:spacing w:before="120" w:after="120" w:line="240" w:lineRule="auto"/>
              <w:jc w:val="center"/>
              <w:rPr>
                <w:sz w:val="18"/>
                <w:szCs w:val="18"/>
              </w:rPr>
            </w:pPr>
            <w:r>
              <w:rPr>
                <w:sz w:val="18"/>
                <w:szCs w:val="18"/>
                <w:lang w:val="en-US"/>
              </w:rPr>
              <w:t>–</w:t>
            </w:r>
          </w:p>
        </w:tc>
        <w:tc>
          <w:tcPr>
            <w:tcW w:w="70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6,00</w:t>
            </w:r>
          </w:p>
        </w:tc>
      </w:tr>
    </w:tbl>
    <w:p w:rsidR="004B710E" w:rsidRPr="00F97FBC" w:rsidRDefault="004B710E" w:rsidP="004B710E">
      <w:pPr>
        <w:spacing w:line="240" w:lineRule="auto"/>
      </w:pPr>
      <w:bookmarkStart w:id="152" w:name="_DV_C2605"/>
      <w:r w:rsidRPr="00F97FBC">
        <w:br w:type="page"/>
      </w:r>
    </w:p>
    <w:p w:rsidR="004B710E" w:rsidRPr="00F97FBC" w:rsidRDefault="004B710E" w:rsidP="004B710E">
      <w:pPr>
        <w:pStyle w:val="H23GR"/>
        <w:rPr>
          <w:spacing w:val="0"/>
          <w:w w:val="100"/>
          <w:kern w:val="0"/>
          <w:lang w:eastAsia="en-US"/>
        </w:rPr>
      </w:pPr>
      <w:r w:rsidRPr="00F97FBC">
        <w:rPr>
          <w:w w:val="100"/>
        </w:rPr>
        <w:lastRenderedPageBreak/>
        <w:tab/>
      </w:r>
      <w:r w:rsidRPr="00F97FBC">
        <w:rPr>
          <w:w w:val="100"/>
        </w:rPr>
        <w:tab/>
      </w:r>
      <w:r w:rsidRPr="00F97FBC">
        <w:rPr>
          <w:b w:val="0"/>
          <w:spacing w:val="0"/>
          <w:w w:val="100"/>
          <w:kern w:val="0"/>
        </w:rPr>
        <w:t>Таблица</w:t>
      </w:r>
      <w:r w:rsidRPr="00F97FBC">
        <w:rPr>
          <w:b w:val="0"/>
          <w:spacing w:val="0"/>
          <w:w w:val="100"/>
          <w:kern w:val="0"/>
          <w:lang w:eastAsia="en-US"/>
        </w:rPr>
        <w:t xml:space="preserve"> </w:t>
      </w:r>
      <w:r>
        <w:rPr>
          <w:b w:val="0"/>
          <w:spacing w:val="0"/>
          <w:w w:val="100"/>
          <w:kern w:val="0"/>
          <w:lang w:eastAsia="en-US"/>
        </w:rPr>
        <w:t>15</w:t>
      </w:r>
      <w:r w:rsidRPr="00F97FBC">
        <w:rPr>
          <w:spacing w:val="0"/>
          <w:w w:val="100"/>
          <w:kern w:val="0"/>
        </w:rPr>
        <w:br/>
        <w:t>Предельные значения выбросов для двигателей категории</w:t>
      </w:r>
      <w:r w:rsidRPr="00F97FBC">
        <w:rPr>
          <w:spacing w:val="0"/>
          <w:w w:val="100"/>
          <w:kern w:val="0"/>
          <w:lang w:eastAsia="en-US"/>
        </w:rPr>
        <w:t xml:space="preserve"> NRSh, </w:t>
      </w:r>
      <w:r w:rsidRPr="00F97FBC">
        <w:rPr>
          <w:spacing w:val="0"/>
          <w:w w:val="100"/>
          <w:kern w:val="0"/>
        </w:rPr>
        <w:t>определенной в пункте</w:t>
      </w:r>
      <w:r w:rsidRPr="00F97FBC">
        <w:rPr>
          <w:spacing w:val="0"/>
          <w:w w:val="100"/>
          <w:kern w:val="0"/>
          <w:lang w:eastAsia="en-US"/>
        </w:rPr>
        <w:t xml:space="preserve"> 1</w:t>
      </w:r>
      <w:bookmarkEnd w:id="152"/>
      <w:r w:rsidRPr="00F97FBC">
        <w:rPr>
          <w:spacing w:val="0"/>
          <w:w w:val="100"/>
          <w:kern w:val="0"/>
          <w:lang w:eastAsia="en-US"/>
        </w:rPr>
        <w:t>.1.3</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559"/>
        <w:gridCol w:w="1418"/>
        <w:gridCol w:w="1417"/>
        <w:gridCol w:w="1418"/>
      </w:tblGrid>
      <w:tr w:rsidR="004B710E" w:rsidRPr="00F97FBC" w:rsidTr="002F451D">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59" w:type="dxa"/>
            <w:tcBorders>
              <w:bottom w:val="single" w:sz="12" w:space="0" w:color="auto"/>
            </w:tcBorders>
            <w:shd w:val="clear" w:color="auto" w:fill="auto"/>
            <w:vAlign w:val="center"/>
          </w:tcPr>
          <w:p w:rsidR="004B710E" w:rsidRPr="00F97FBC" w:rsidRDefault="004B710E" w:rsidP="007566D9">
            <w:pPr>
              <w:spacing w:before="120" w:after="120" w:line="240" w:lineRule="auto"/>
              <w:ind w:right="-116"/>
              <w:jc w:val="center"/>
              <w:rPr>
                <w:i/>
                <w:sz w:val="16"/>
                <w:szCs w:val="16"/>
              </w:rPr>
            </w:pPr>
            <w:r w:rsidRPr="00F97FBC">
              <w:rPr>
                <w:i/>
                <w:sz w:val="16"/>
                <w:szCs w:val="16"/>
              </w:rPr>
              <w:t>Диапазон значений мощности</w:t>
            </w:r>
          </w:p>
        </w:tc>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53" w:name="_DV_C2610"/>
            <w:r w:rsidRPr="00F97FBC">
              <w:rPr>
                <w:i/>
                <w:sz w:val="16"/>
                <w:szCs w:val="16"/>
              </w:rPr>
              <w:t>CO</w:t>
            </w:r>
            <w:bookmarkEnd w:id="153"/>
          </w:p>
        </w:tc>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54" w:name="_DV_C2611"/>
            <w:r w:rsidRPr="00F97FBC">
              <w:rPr>
                <w:i/>
                <w:sz w:val="16"/>
                <w:szCs w:val="16"/>
              </w:rPr>
              <w:t>HC + NO</w:t>
            </w:r>
            <w:r w:rsidRPr="00F97FBC">
              <w:rPr>
                <w:i/>
                <w:sz w:val="16"/>
                <w:szCs w:val="16"/>
                <w:vertAlign w:val="subscript"/>
              </w:rPr>
              <w:t>X</w:t>
            </w:r>
            <w:bookmarkEnd w:id="154"/>
          </w:p>
        </w:tc>
      </w:tr>
      <w:tr w:rsidR="004B710E" w:rsidRPr="00F97FBC" w:rsidTr="002F451D">
        <w:tc>
          <w:tcPr>
            <w:tcW w:w="1418" w:type="dxa"/>
            <w:tcBorders>
              <w:top w:val="single" w:sz="12" w:space="0" w:color="auto"/>
            </w:tcBorders>
            <w:shd w:val="clear" w:color="auto" w:fill="auto"/>
          </w:tcPr>
          <w:p w:rsidR="004B710E" w:rsidRPr="00F97FBC" w:rsidRDefault="004B710E" w:rsidP="007566D9">
            <w:pPr>
              <w:spacing w:before="120" w:after="120" w:line="240" w:lineRule="auto"/>
              <w:jc w:val="both"/>
              <w:rPr>
                <w:sz w:val="18"/>
                <w:szCs w:val="18"/>
              </w:rPr>
            </w:pPr>
          </w:p>
        </w:tc>
        <w:tc>
          <w:tcPr>
            <w:tcW w:w="155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sz w:val="18"/>
                <w:szCs w:val="18"/>
              </w:rPr>
              <w:t>кВт</w:t>
            </w:r>
          </w:p>
        </w:tc>
        <w:tc>
          <w:tcPr>
            <w:tcW w:w="1418"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p>
        </w:tc>
        <w:tc>
          <w:tcPr>
            <w:tcW w:w="1417"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sz w:val="18"/>
                <w:szCs w:val="18"/>
              </w:rPr>
              <w:t>г/</w:t>
            </w:r>
            <w:r w:rsidRPr="00F97FBC">
              <w:rPr>
                <w:sz w:val="18"/>
                <w:szCs w:val="18"/>
              </w:rPr>
              <w:t>кВт·ч</w:t>
            </w:r>
          </w:p>
        </w:tc>
        <w:tc>
          <w:tcPr>
            <w:tcW w:w="1418"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sz w:val="18"/>
                <w:szCs w:val="18"/>
              </w:rPr>
              <w:t>г/</w:t>
            </w:r>
            <w:r w:rsidRPr="00F97FBC">
              <w:rPr>
                <w:sz w:val="18"/>
                <w:szCs w:val="18"/>
              </w:rPr>
              <w:t>кВт·ч</w:t>
            </w:r>
          </w:p>
        </w:tc>
      </w:tr>
      <w:tr w:rsidR="004B710E" w:rsidRPr="00F97FBC" w:rsidTr="002F451D">
        <w:tc>
          <w:tcPr>
            <w:tcW w:w="1418" w:type="dxa"/>
            <w:tcBorders>
              <w:bottom w:val="single" w:sz="4" w:space="0" w:color="auto"/>
            </w:tcBorders>
            <w:shd w:val="clear" w:color="auto" w:fill="auto"/>
          </w:tcPr>
          <w:p w:rsidR="004B710E" w:rsidRPr="00F97FBC" w:rsidRDefault="004B710E" w:rsidP="007566D9">
            <w:pPr>
              <w:spacing w:before="120" w:after="120" w:line="240" w:lineRule="auto"/>
              <w:jc w:val="both"/>
              <w:rPr>
                <w:sz w:val="18"/>
                <w:szCs w:val="18"/>
              </w:rPr>
            </w:pPr>
            <w:bookmarkStart w:id="155" w:name="_DV_C2616"/>
            <w:r w:rsidRPr="00F97FBC">
              <w:rPr>
                <w:sz w:val="18"/>
                <w:szCs w:val="18"/>
              </w:rPr>
              <w:t>NRSh-v-1a</w:t>
            </w:r>
            <w:bookmarkEnd w:id="155"/>
          </w:p>
        </w:tc>
        <w:tc>
          <w:tcPr>
            <w:tcW w:w="1559" w:type="dxa"/>
            <w:vMerge w:val="restart"/>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56" w:name="_DV_C2617"/>
            <w:r w:rsidRPr="00F97FBC">
              <w:rPr>
                <w:sz w:val="18"/>
                <w:szCs w:val="18"/>
              </w:rPr>
              <w:t>0</w:t>
            </w:r>
            <w:r w:rsidR="0040216E">
              <w:rPr>
                <w:sz w:val="18"/>
                <w:szCs w:val="18"/>
                <w:lang w:val="en-US"/>
              </w:rPr>
              <w:t xml:space="preserve"> </w:t>
            </w:r>
            <w:r w:rsidRPr="00F97FBC">
              <w:rPr>
                <w:sz w:val="18"/>
                <w:szCs w:val="18"/>
              </w:rPr>
              <w:t>&lt;</w:t>
            </w:r>
            <w:r w:rsidR="0040216E">
              <w:rPr>
                <w:sz w:val="18"/>
                <w:szCs w:val="18"/>
                <w:lang w:val="en-US"/>
              </w:rPr>
              <w:t xml:space="preserve"> </w:t>
            </w:r>
            <w:r w:rsidRPr="00F97FBC">
              <w:rPr>
                <w:sz w:val="18"/>
                <w:szCs w:val="18"/>
              </w:rPr>
              <w:t>P</w:t>
            </w:r>
            <w:r w:rsidR="0040216E">
              <w:rPr>
                <w:sz w:val="18"/>
                <w:szCs w:val="18"/>
                <w:lang w:val="en-US"/>
              </w:rPr>
              <w:t xml:space="preserve"> </w:t>
            </w:r>
            <w:r w:rsidRPr="00F97FBC">
              <w:rPr>
                <w:sz w:val="18"/>
                <w:szCs w:val="18"/>
              </w:rPr>
              <w:t>&lt;</w:t>
            </w:r>
            <w:r w:rsidR="0040216E">
              <w:rPr>
                <w:sz w:val="18"/>
                <w:szCs w:val="18"/>
                <w:lang w:val="en-US"/>
              </w:rPr>
              <w:t xml:space="preserve"> </w:t>
            </w:r>
            <w:r w:rsidRPr="00F97FBC">
              <w:rPr>
                <w:sz w:val="18"/>
                <w:szCs w:val="18"/>
              </w:rPr>
              <w:t>19</w:t>
            </w:r>
            <w:bookmarkEnd w:id="156"/>
          </w:p>
        </w:tc>
        <w:tc>
          <w:tcPr>
            <w:tcW w:w="1418" w:type="dxa"/>
            <w:vMerge w:val="restart"/>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7"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57" w:name="_DV_C2619"/>
            <w:r w:rsidRPr="00F97FBC">
              <w:rPr>
                <w:sz w:val="18"/>
                <w:szCs w:val="18"/>
              </w:rPr>
              <w:t>805</w:t>
            </w:r>
            <w:bookmarkEnd w:id="157"/>
          </w:p>
        </w:tc>
        <w:tc>
          <w:tcPr>
            <w:tcW w:w="1418"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58" w:name="_DV_C2620"/>
            <w:r w:rsidRPr="00F97FBC">
              <w:rPr>
                <w:sz w:val="18"/>
                <w:szCs w:val="18"/>
              </w:rPr>
              <w:t>50</w:t>
            </w:r>
            <w:bookmarkEnd w:id="158"/>
          </w:p>
        </w:tc>
      </w:tr>
      <w:tr w:rsidR="004B710E" w:rsidRPr="00F97FBC" w:rsidTr="002F451D">
        <w:tc>
          <w:tcPr>
            <w:tcW w:w="1418" w:type="dxa"/>
            <w:tcBorders>
              <w:bottom w:val="single" w:sz="12" w:space="0" w:color="auto"/>
            </w:tcBorders>
            <w:shd w:val="clear" w:color="auto" w:fill="auto"/>
          </w:tcPr>
          <w:p w:rsidR="004B710E" w:rsidRPr="00F97FBC" w:rsidRDefault="004B710E" w:rsidP="007566D9">
            <w:pPr>
              <w:spacing w:before="120" w:after="120" w:line="240" w:lineRule="auto"/>
              <w:jc w:val="both"/>
              <w:rPr>
                <w:sz w:val="18"/>
                <w:szCs w:val="18"/>
              </w:rPr>
            </w:pPr>
            <w:bookmarkStart w:id="159" w:name="_DV_C2622"/>
            <w:r w:rsidRPr="00F97FBC">
              <w:rPr>
                <w:sz w:val="18"/>
                <w:szCs w:val="18"/>
              </w:rPr>
              <w:t>NRSh-v-1b</w:t>
            </w:r>
            <w:bookmarkEnd w:id="159"/>
          </w:p>
        </w:tc>
        <w:tc>
          <w:tcPr>
            <w:tcW w:w="1559"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both"/>
              <w:rPr>
                <w:sz w:val="18"/>
                <w:szCs w:val="18"/>
              </w:rPr>
            </w:pPr>
          </w:p>
        </w:tc>
        <w:tc>
          <w:tcPr>
            <w:tcW w:w="1418"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both"/>
              <w:rPr>
                <w:sz w:val="18"/>
                <w:szCs w:val="18"/>
              </w:rPr>
            </w:pPr>
          </w:p>
        </w:tc>
        <w:tc>
          <w:tcPr>
            <w:tcW w:w="14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60" w:name="_DV_C2623"/>
            <w:r w:rsidRPr="00F97FBC">
              <w:rPr>
                <w:sz w:val="18"/>
                <w:szCs w:val="18"/>
              </w:rPr>
              <w:t>603</w:t>
            </w:r>
            <w:bookmarkEnd w:id="160"/>
          </w:p>
        </w:tc>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61" w:name="_DV_C2624"/>
            <w:r w:rsidRPr="00F97FBC">
              <w:rPr>
                <w:sz w:val="18"/>
                <w:szCs w:val="18"/>
              </w:rPr>
              <w:t>72</w:t>
            </w:r>
            <w:bookmarkEnd w:id="161"/>
          </w:p>
        </w:tc>
      </w:tr>
    </w:tbl>
    <w:p w:rsidR="004B710E" w:rsidRPr="00F97FBC" w:rsidRDefault="004B710E" w:rsidP="004B710E">
      <w:pPr>
        <w:pStyle w:val="H23GR"/>
        <w:rPr>
          <w:spacing w:val="0"/>
          <w:w w:val="100"/>
          <w:kern w:val="0"/>
          <w:lang w:eastAsia="en-US"/>
        </w:rPr>
      </w:pPr>
      <w:bookmarkStart w:id="162" w:name="_DV_C2625"/>
      <w:r w:rsidRPr="00F97FBC">
        <w:rPr>
          <w:w w:val="100"/>
        </w:rPr>
        <w:tab/>
      </w:r>
      <w:r w:rsidRPr="00F97FBC">
        <w:rPr>
          <w:w w:val="100"/>
        </w:rPr>
        <w:tab/>
      </w:r>
      <w:r w:rsidRPr="00F97FBC">
        <w:rPr>
          <w:b w:val="0"/>
          <w:spacing w:val="0"/>
          <w:w w:val="100"/>
          <w:kern w:val="0"/>
        </w:rPr>
        <w:t>Таблица</w:t>
      </w:r>
      <w:r>
        <w:rPr>
          <w:b w:val="0"/>
          <w:spacing w:val="0"/>
          <w:w w:val="100"/>
          <w:kern w:val="0"/>
          <w:lang w:eastAsia="en-US"/>
        </w:rPr>
        <w:t xml:space="preserve"> 16</w:t>
      </w:r>
      <w:r w:rsidRPr="00F97FBC">
        <w:rPr>
          <w:b w:val="0"/>
          <w:spacing w:val="0"/>
          <w:w w:val="100"/>
          <w:kern w:val="0"/>
        </w:rPr>
        <w:br/>
      </w:r>
      <w:r w:rsidRPr="00F97FBC">
        <w:rPr>
          <w:spacing w:val="0"/>
          <w:w w:val="100"/>
          <w:kern w:val="0"/>
        </w:rPr>
        <w:t>Предельные значения выбросов для двигателей категории</w:t>
      </w:r>
      <w:r w:rsidRPr="00F97FBC">
        <w:rPr>
          <w:spacing w:val="0"/>
          <w:w w:val="100"/>
          <w:kern w:val="0"/>
          <w:lang w:eastAsia="en-US"/>
        </w:rPr>
        <w:t xml:space="preserve"> NRS, </w:t>
      </w:r>
      <w:r w:rsidRPr="00F97FBC">
        <w:rPr>
          <w:spacing w:val="0"/>
          <w:w w:val="100"/>
          <w:kern w:val="0"/>
        </w:rPr>
        <w:t>определенной в пункте</w:t>
      </w:r>
      <w:r w:rsidRPr="00F97FBC">
        <w:rPr>
          <w:spacing w:val="0"/>
          <w:w w:val="100"/>
          <w:kern w:val="0"/>
          <w:lang w:eastAsia="en-US"/>
        </w:rPr>
        <w:t xml:space="preserve"> 1</w:t>
      </w:r>
      <w:bookmarkEnd w:id="162"/>
      <w:r w:rsidRPr="00F97FBC">
        <w:rPr>
          <w:spacing w:val="0"/>
          <w:w w:val="100"/>
          <w:kern w:val="0"/>
          <w:lang w:eastAsia="en-US"/>
        </w:rPr>
        <w:t>.1.4</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8"/>
        <w:gridCol w:w="1554"/>
        <w:gridCol w:w="1414"/>
        <w:gridCol w:w="1416"/>
        <w:gridCol w:w="1418"/>
      </w:tblGrid>
      <w:tr w:rsidR="004B710E" w:rsidRPr="00F97FBC" w:rsidTr="002F451D">
        <w:tc>
          <w:tcPr>
            <w:tcW w:w="1428"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54" w:type="dxa"/>
            <w:tcBorders>
              <w:bottom w:val="single" w:sz="12" w:space="0" w:color="auto"/>
            </w:tcBorders>
            <w:shd w:val="clear" w:color="auto" w:fill="auto"/>
            <w:vAlign w:val="center"/>
          </w:tcPr>
          <w:p w:rsidR="004B710E" w:rsidRPr="00F97FBC" w:rsidRDefault="004B710E" w:rsidP="007566D9">
            <w:pPr>
              <w:spacing w:before="120" w:after="120" w:line="240" w:lineRule="auto"/>
              <w:ind w:right="-116"/>
              <w:jc w:val="center"/>
              <w:rPr>
                <w:i/>
                <w:sz w:val="16"/>
                <w:szCs w:val="16"/>
              </w:rPr>
            </w:pPr>
            <w:r w:rsidRPr="00F97FBC">
              <w:rPr>
                <w:i/>
                <w:sz w:val="16"/>
                <w:szCs w:val="16"/>
              </w:rPr>
              <w:t>Диапазон значений мощности</w:t>
            </w:r>
          </w:p>
        </w:tc>
        <w:tc>
          <w:tcPr>
            <w:tcW w:w="1414"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63" w:name="_DV_C2630"/>
            <w:r w:rsidRPr="00F97FBC">
              <w:rPr>
                <w:i/>
                <w:sz w:val="16"/>
                <w:szCs w:val="16"/>
              </w:rPr>
              <w:t>CO</w:t>
            </w:r>
            <w:bookmarkEnd w:id="163"/>
          </w:p>
        </w:tc>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64" w:name="_DV_C2631"/>
            <w:r w:rsidRPr="00F97FBC">
              <w:rPr>
                <w:i/>
                <w:sz w:val="16"/>
                <w:szCs w:val="16"/>
              </w:rPr>
              <w:t>HC + NO</w:t>
            </w:r>
            <w:r w:rsidRPr="00F97FBC">
              <w:rPr>
                <w:i/>
                <w:sz w:val="16"/>
                <w:szCs w:val="16"/>
                <w:vertAlign w:val="subscript"/>
              </w:rPr>
              <w:t>X</w:t>
            </w:r>
            <w:bookmarkEnd w:id="164"/>
          </w:p>
        </w:tc>
      </w:tr>
      <w:tr w:rsidR="004B710E" w:rsidRPr="00F97FBC" w:rsidTr="002F451D">
        <w:tc>
          <w:tcPr>
            <w:tcW w:w="1428" w:type="dxa"/>
            <w:tcBorders>
              <w:top w:val="single" w:sz="12" w:space="0" w:color="auto"/>
            </w:tcBorders>
            <w:shd w:val="clear" w:color="auto" w:fill="auto"/>
          </w:tcPr>
          <w:p w:rsidR="004B710E" w:rsidRPr="00F97FBC" w:rsidRDefault="004B710E" w:rsidP="007566D9">
            <w:pPr>
              <w:spacing w:before="120" w:after="120" w:line="240" w:lineRule="auto"/>
              <w:jc w:val="both"/>
              <w:rPr>
                <w:sz w:val="18"/>
                <w:szCs w:val="18"/>
              </w:rPr>
            </w:pPr>
          </w:p>
        </w:tc>
        <w:tc>
          <w:tcPr>
            <w:tcW w:w="1554"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sz w:val="18"/>
                <w:szCs w:val="18"/>
              </w:rPr>
              <w:t>кВт</w:t>
            </w:r>
          </w:p>
        </w:tc>
        <w:tc>
          <w:tcPr>
            <w:tcW w:w="1414"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p>
        </w:tc>
        <w:tc>
          <w:tcPr>
            <w:tcW w:w="1416"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sz w:val="18"/>
                <w:szCs w:val="18"/>
              </w:rPr>
              <w:t>г/</w:t>
            </w:r>
            <w:r w:rsidRPr="00F97FBC">
              <w:rPr>
                <w:sz w:val="18"/>
                <w:szCs w:val="18"/>
              </w:rPr>
              <w:t>кВт·ч</w:t>
            </w:r>
          </w:p>
        </w:tc>
        <w:tc>
          <w:tcPr>
            <w:tcW w:w="1418" w:type="dxa"/>
            <w:tcBorders>
              <w:top w:val="single" w:sz="12"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sz w:val="18"/>
                <w:szCs w:val="18"/>
              </w:rPr>
              <w:t>г/</w:t>
            </w:r>
            <w:r w:rsidRPr="00F97FBC">
              <w:rPr>
                <w:sz w:val="18"/>
                <w:szCs w:val="18"/>
              </w:rPr>
              <w:t>кВт·ч</w:t>
            </w:r>
          </w:p>
        </w:tc>
      </w:tr>
      <w:tr w:rsidR="004B710E" w:rsidRPr="00F97FBC" w:rsidTr="002F451D">
        <w:tc>
          <w:tcPr>
            <w:tcW w:w="1428" w:type="dxa"/>
            <w:shd w:val="clear" w:color="auto" w:fill="auto"/>
          </w:tcPr>
          <w:p w:rsidR="004B710E" w:rsidRPr="00F97FBC" w:rsidRDefault="004B710E" w:rsidP="007566D9">
            <w:pPr>
              <w:spacing w:before="120" w:after="120" w:line="240" w:lineRule="auto"/>
              <w:jc w:val="both"/>
              <w:outlineLvl w:val="0"/>
              <w:rPr>
                <w:sz w:val="18"/>
                <w:szCs w:val="18"/>
                <w:lang w:val="it-IT"/>
              </w:rPr>
            </w:pPr>
            <w:bookmarkStart w:id="165" w:name="_DV_C2636"/>
            <w:r w:rsidRPr="00F97FBC">
              <w:rPr>
                <w:sz w:val="18"/>
                <w:szCs w:val="18"/>
                <w:lang w:val="it-IT"/>
              </w:rPr>
              <w:t>NRS-vr-1a</w:t>
            </w:r>
            <w:bookmarkEnd w:id="165"/>
          </w:p>
          <w:p w:rsidR="004B710E" w:rsidRPr="00F97FBC" w:rsidRDefault="004B710E" w:rsidP="007566D9">
            <w:pPr>
              <w:spacing w:before="120" w:after="120" w:line="240" w:lineRule="auto"/>
              <w:jc w:val="both"/>
              <w:rPr>
                <w:sz w:val="18"/>
                <w:szCs w:val="18"/>
                <w:lang w:val="it-IT"/>
              </w:rPr>
            </w:pPr>
            <w:bookmarkStart w:id="166" w:name="_DV_C2637"/>
            <w:r w:rsidRPr="00F97FBC">
              <w:rPr>
                <w:sz w:val="18"/>
                <w:szCs w:val="18"/>
                <w:lang w:val="it-IT"/>
              </w:rPr>
              <w:t>NRS-vi-1a</w:t>
            </w:r>
            <w:bookmarkEnd w:id="166"/>
          </w:p>
        </w:tc>
        <w:tc>
          <w:tcPr>
            <w:tcW w:w="1554" w:type="dxa"/>
            <w:vMerge w:val="restart"/>
            <w:shd w:val="clear" w:color="auto" w:fill="auto"/>
            <w:vAlign w:val="center"/>
          </w:tcPr>
          <w:p w:rsidR="004B710E" w:rsidRPr="00F97FBC" w:rsidRDefault="004B710E" w:rsidP="007566D9">
            <w:pPr>
              <w:spacing w:before="120" w:after="120" w:line="240" w:lineRule="auto"/>
              <w:jc w:val="center"/>
              <w:rPr>
                <w:sz w:val="18"/>
                <w:szCs w:val="18"/>
              </w:rPr>
            </w:pPr>
            <w:bookmarkStart w:id="167" w:name="_DV_C2638"/>
            <w:r w:rsidRPr="00F97FBC">
              <w:rPr>
                <w:sz w:val="18"/>
                <w:szCs w:val="18"/>
              </w:rPr>
              <w:t>0</w:t>
            </w:r>
            <w:r w:rsidR="0040216E">
              <w:rPr>
                <w:sz w:val="18"/>
                <w:szCs w:val="18"/>
                <w:lang w:val="en-US"/>
              </w:rPr>
              <w:t xml:space="preserve"> </w:t>
            </w:r>
            <w:r w:rsidRPr="00F97FBC">
              <w:rPr>
                <w:sz w:val="18"/>
                <w:szCs w:val="18"/>
              </w:rPr>
              <w:t>&lt;</w:t>
            </w:r>
            <w:r w:rsidR="0040216E">
              <w:rPr>
                <w:sz w:val="18"/>
                <w:szCs w:val="18"/>
                <w:lang w:val="en-US"/>
              </w:rPr>
              <w:t xml:space="preserve"> </w:t>
            </w:r>
            <w:r w:rsidRPr="00F97FBC">
              <w:rPr>
                <w:sz w:val="18"/>
                <w:szCs w:val="18"/>
              </w:rPr>
              <w:t>P</w:t>
            </w:r>
            <w:r w:rsidR="0040216E">
              <w:rPr>
                <w:sz w:val="18"/>
                <w:szCs w:val="18"/>
                <w:lang w:val="en-US"/>
              </w:rPr>
              <w:t xml:space="preserve"> </w:t>
            </w:r>
            <w:r w:rsidRPr="00F97FBC">
              <w:rPr>
                <w:sz w:val="18"/>
                <w:szCs w:val="18"/>
              </w:rPr>
              <w:t>&lt;</w:t>
            </w:r>
            <w:r w:rsidR="0040216E">
              <w:rPr>
                <w:sz w:val="18"/>
                <w:szCs w:val="18"/>
                <w:lang w:val="en-US"/>
              </w:rPr>
              <w:t xml:space="preserve"> </w:t>
            </w:r>
            <w:r w:rsidRPr="00F97FBC">
              <w:rPr>
                <w:sz w:val="18"/>
                <w:szCs w:val="18"/>
              </w:rPr>
              <w:t>19</w:t>
            </w:r>
            <w:bookmarkEnd w:id="167"/>
          </w:p>
        </w:tc>
        <w:tc>
          <w:tcPr>
            <w:tcW w:w="1414" w:type="dxa"/>
            <w:vMerge w:val="restart"/>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6" w:type="dxa"/>
            <w:shd w:val="clear" w:color="auto" w:fill="auto"/>
            <w:vAlign w:val="center"/>
          </w:tcPr>
          <w:p w:rsidR="004B710E" w:rsidRPr="00F97FBC" w:rsidRDefault="004B710E" w:rsidP="007566D9">
            <w:pPr>
              <w:spacing w:before="120" w:after="120" w:line="240" w:lineRule="auto"/>
              <w:jc w:val="center"/>
              <w:rPr>
                <w:sz w:val="18"/>
                <w:szCs w:val="18"/>
              </w:rPr>
            </w:pPr>
            <w:bookmarkStart w:id="168" w:name="_DV_C2640"/>
            <w:r w:rsidRPr="00F97FBC">
              <w:rPr>
                <w:sz w:val="18"/>
                <w:szCs w:val="18"/>
              </w:rPr>
              <w:t>610</w:t>
            </w:r>
            <w:bookmarkEnd w:id="168"/>
          </w:p>
        </w:tc>
        <w:tc>
          <w:tcPr>
            <w:tcW w:w="1418" w:type="dxa"/>
            <w:shd w:val="clear" w:color="auto" w:fill="auto"/>
            <w:vAlign w:val="center"/>
          </w:tcPr>
          <w:p w:rsidR="004B710E" w:rsidRPr="00F97FBC" w:rsidRDefault="004B710E" w:rsidP="007566D9">
            <w:pPr>
              <w:spacing w:before="120" w:after="120" w:line="240" w:lineRule="auto"/>
              <w:jc w:val="center"/>
              <w:rPr>
                <w:sz w:val="18"/>
                <w:szCs w:val="18"/>
              </w:rPr>
            </w:pPr>
            <w:bookmarkStart w:id="169" w:name="_DV_C2641"/>
            <w:r w:rsidRPr="00F97FBC">
              <w:rPr>
                <w:sz w:val="18"/>
                <w:szCs w:val="18"/>
              </w:rPr>
              <w:t>10</w:t>
            </w:r>
            <w:bookmarkEnd w:id="169"/>
          </w:p>
        </w:tc>
      </w:tr>
      <w:tr w:rsidR="004B710E" w:rsidRPr="00F97FBC" w:rsidTr="002F451D">
        <w:tc>
          <w:tcPr>
            <w:tcW w:w="1428" w:type="dxa"/>
            <w:shd w:val="clear" w:color="auto" w:fill="auto"/>
          </w:tcPr>
          <w:p w:rsidR="004B710E" w:rsidRPr="00F97FBC" w:rsidRDefault="004B710E" w:rsidP="007566D9">
            <w:pPr>
              <w:spacing w:before="120" w:after="120" w:line="240" w:lineRule="auto"/>
              <w:jc w:val="both"/>
              <w:rPr>
                <w:sz w:val="18"/>
                <w:szCs w:val="18"/>
                <w:lang w:val="fr-FR"/>
              </w:rPr>
            </w:pPr>
            <w:bookmarkStart w:id="170" w:name="_DV_C2643"/>
            <w:r w:rsidRPr="00F97FBC">
              <w:rPr>
                <w:sz w:val="18"/>
                <w:szCs w:val="18"/>
                <w:lang w:val="fr-FR"/>
              </w:rPr>
              <w:t>NRS-vr-1b</w:t>
            </w:r>
            <w:bookmarkEnd w:id="170"/>
          </w:p>
          <w:p w:rsidR="004B710E" w:rsidRPr="00F97FBC" w:rsidRDefault="004B710E" w:rsidP="007566D9">
            <w:pPr>
              <w:spacing w:before="120" w:after="120" w:line="240" w:lineRule="auto"/>
              <w:jc w:val="both"/>
              <w:rPr>
                <w:sz w:val="18"/>
                <w:szCs w:val="18"/>
                <w:lang w:val="fr-FR"/>
              </w:rPr>
            </w:pPr>
            <w:bookmarkStart w:id="171" w:name="_DV_C2644"/>
            <w:r w:rsidRPr="00F97FBC">
              <w:rPr>
                <w:sz w:val="18"/>
                <w:szCs w:val="18"/>
                <w:lang w:val="fr-FR"/>
              </w:rPr>
              <w:t>NRS-vi-1b</w:t>
            </w:r>
            <w:bookmarkEnd w:id="171"/>
          </w:p>
        </w:tc>
        <w:tc>
          <w:tcPr>
            <w:tcW w:w="1554" w:type="dxa"/>
            <w:vMerge/>
            <w:shd w:val="clear" w:color="auto" w:fill="auto"/>
            <w:vAlign w:val="center"/>
          </w:tcPr>
          <w:p w:rsidR="004B710E" w:rsidRPr="00F97FBC" w:rsidRDefault="004B710E" w:rsidP="007566D9">
            <w:pPr>
              <w:spacing w:before="120" w:after="120" w:line="240" w:lineRule="auto"/>
              <w:jc w:val="both"/>
              <w:rPr>
                <w:sz w:val="18"/>
                <w:szCs w:val="18"/>
                <w:lang w:val="fr-FR"/>
              </w:rPr>
            </w:pPr>
          </w:p>
        </w:tc>
        <w:tc>
          <w:tcPr>
            <w:tcW w:w="1414" w:type="dxa"/>
            <w:vMerge/>
            <w:shd w:val="clear" w:color="auto" w:fill="auto"/>
            <w:vAlign w:val="center"/>
          </w:tcPr>
          <w:p w:rsidR="004B710E" w:rsidRPr="00F97FBC" w:rsidRDefault="004B710E" w:rsidP="007566D9">
            <w:pPr>
              <w:spacing w:before="120" w:after="120" w:line="240" w:lineRule="auto"/>
              <w:jc w:val="both"/>
              <w:rPr>
                <w:sz w:val="18"/>
                <w:szCs w:val="18"/>
                <w:lang w:val="fr-FR"/>
              </w:rPr>
            </w:pPr>
          </w:p>
        </w:tc>
        <w:tc>
          <w:tcPr>
            <w:tcW w:w="1416" w:type="dxa"/>
            <w:shd w:val="clear" w:color="auto" w:fill="auto"/>
            <w:vAlign w:val="center"/>
          </w:tcPr>
          <w:p w:rsidR="004B710E" w:rsidRPr="00F97FBC" w:rsidRDefault="004B710E" w:rsidP="007566D9">
            <w:pPr>
              <w:spacing w:before="120" w:after="120" w:line="240" w:lineRule="auto"/>
              <w:jc w:val="center"/>
              <w:rPr>
                <w:sz w:val="18"/>
                <w:szCs w:val="18"/>
              </w:rPr>
            </w:pPr>
            <w:bookmarkStart w:id="172" w:name="_DV_C2645"/>
            <w:r w:rsidRPr="00F97FBC">
              <w:rPr>
                <w:sz w:val="18"/>
                <w:szCs w:val="18"/>
              </w:rPr>
              <w:t>610</w:t>
            </w:r>
            <w:bookmarkEnd w:id="172"/>
          </w:p>
        </w:tc>
        <w:tc>
          <w:tcPr>
            <w:tcW w:w="1418" w:type="dxa"/>
            <w:shd w:val="clear" w:color="auto" w:fill="auto"/>
            <w:vAlign w:val="center"/>
          </w:tcPr>
          <w:p w:rsidR="004B710E" w:rsidRPr="00F97FBC" w:rsidRDefault="004B710E" w:rsidP="007566D9">
            <w:pPr>
              <w:spacing w:before="120" w:after="120" w:line="240" w:lineRule="auto"/>
              <w:jc w:val="center"/>
              <w:rPr>
                <w:sz w:val="18"/>
                <w:szCs w:val="18"/>
              </w:rPr>
            </w:pPr>
            <w:bookmarkStart w:id="173" w:name="_DV_C2646"/>
            <w:r w:rsidRPr="00F97FBC">
              <w:rPr>
                <w:sz w:val="18"/>
                <w:szCs w:val="18"/>
              </w:rPr>
              <w:t>8</w:t>
            </w:r>
            <w:bookmarkEnd w:id="173"/>
          </w:p>
        </w:tc>
      </w:tr>
      <w:tr w:rsidR="004B710E" w:rsidRPr="00F97FBC" w:rsidTr="002F451D">
        <w:tc>
          <w:tcPr>
            <w:tcW w:w="1428" w:type="dxa"/>
            <w:tcBorders>
              <w:bottom w:val="single" w:sz="4" w:space="0" w:color="auto"/>
            </w:tcBorders>
            <w:shd w:val="clear" w:color="auto" w:fill="auto"/>
          </w:tcPr>
          <w:p w:rsidR="004B710E" w:rsidRPr="00F97FBC" w:rsidRDefault="004B710E" w:rsidP="007566D9">
            <w:pPr>
              <w:spacing w:before="120" w:after="120" w:line="240" w:lineRule="auto"/>
              <w:jc w:val="both"/>
              <w:rPr>
                <w:sz w:val="18"/>
                <w:szCs w:val="18"/>
              </w:rPr>
            </w:pPr>
            <w:r w:rsidRPr="00F97FBC">
              <w:rPr>
                <w:sz w:val="18"/>
                <w:szCs w:val="18"/>
              </w:rPr>
              <w:t>NRS-v-2a</w:t>
            </w:r>
          </w:p>
        </w:tc>
        <w:tc>
          <w:tcPr>
            <w:tcW w:w="1554" w:type="dxa"/>
            <w:tcBorders>
              <w:bottom w:val="single" w:sz="4" w:space="0" w:color="auto"/>
            </w:tcBorders>
            <w:shd w:val="clear" w:color="auto" w:fill="auto"/>
            <w:vAlign w:val="center"/>
          </w:tcPr>
          <w:p w:rsidR="004B710E" w:rsidRPr="00F97FBC" w:rsidRDefault="004B710E" w:rsidP="0040216E">
            <w:pPr>
              <w:spacing w:before="120" w:after="120" w:line="240" w:lineRule="auto"/>
              <w:ind w:left="-143" w:right="-73"/>
              <w:jc w:val="center"/>
              <w:rPr>
                <w:sz w:val="18"/>
                <w:szCs w:val="18"/>
              </w:rPr>
            </w:pPr>
            <w:r w:rsidRPr="00F97FBC">
              <w:rPr>
                <w:sz w:val="18"/>
                <w:szCs w:val="18"/>
              </w:rPr>
              <w:t>19</w:t>
            </w:r>
            <w:r w:rsidR="0040216E">
              <w:rPr>
                <w:sz w:val="18"/>
                <w:szCs w:val="18"/>
                <w:lang w:val="en-US"/>
              </w:rPr>
              <w:t xml:space="preserve"> </w:t>
            </w:r>
            <w:r w:rsidRPr="00F97FBC">
              <w:rPr>
                <w:sz w:val="18"/>
                <w:szCs w:val="18"/>
              </w:rPr>
              <w:t>≤</w:t>
            </w:r>
            <w:r w:rsidR="0040216E">
              <w:rPr>
                <w:sz w:val="18"/>
                <w:szCs w:val="18"/>
                <w:lang w:val="en-US"/>
              </w:rPr>
              <w:t xml:space="preserve"> </w:t>
            </w:r>
            <w:r w:rsidRPr="00F97FBC">
              <w:rPr>
                <w:sz w:val="18"/>
                <w:szCs w:val="18"/>
              </w:rPr>
              <w:t>P</w:t>
            </w:r>
            <w:r w:rsidR="0040216E">
              <w:rPr>
                <w:sz w:val="18"/>
                <w:szCs w:val="18"/>
                <w:lang w:val="en-US"/>
              </w:rPr>
              <w:t xml:space="preserve"> </w:t>
            </w:r>
            <w:r w:rsidRPr="00F97FBC">
              <w:rPr>
                <w:sz w:val="18"/>
                <w:szCs w:val="18"/>
              </w:rPr>
              <w:t>≤</w:t>
            </w:r>
            <w:r w:rsidR="0040216E">
              <w:rPr>
                <w:sz w:val="18"/>
                <w:szCs w:val="18"/>
                <w:lang w:val="en-US"/>
              </w:rPr>
              <w:t xml:space="preserve"> </w:t>
            </w:r>
            <w:r w:rsidRPr="00F97FBC">
              <w:rPr>
                <w:sz w:val="18"/>
                <w:szCs w:val="18"/>
              </w:rPr>
              <w:t>30</w:t>
            </w:r>
          </w:p>
        </w:tc>
        <w:tc>
          <w:tcPr>
            <w:tcW w:w="1414" w:type="dxa"/>
            <w:vMerge/>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p>
        </w:tc>
        <w:tc>
          <w:tcPr>
            <w:tcW w:w="1416"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610</w:t>
            </w:r>
          </w:p>
        </w:tc>
        <w:tc>
          <w:tcPr>
            <w:tcW w:w="1418" w:type="dxa"/>
            <w:tcBorders>
              <w:bottom w:val="single" w:sz="4"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8</w:t>
            </w:r>
          </w:p>
        </w:tc>
      </w:tr>
      <w:tr w:rsidR="004B710E" w:rsidRPr="00F97FBC" w:rsidTr="002F451D">
        <w:tc>
          <w:tcPr>
            <w:tcW w:w="1428" w:type="dxa"/>
            <w:tcBorders>
              <w:bottom w:val="single" w:sz="12" w:space="0" w:color="auto"/>
            </w:tcBorders>
            <w:shd w:val="clear" w:color="auto" w:fill="auto"/>
          </w:tcPr>
          <w:p w:rsidR="004B710E" w:rsidRPr="00F97FBC" w:rsidRDefault="004B710E" w:rsidP="007566D9">
            <w:pPr>
              <w:spacing w:before="120" w:after="120" w:line="240" w:lineRule="auto"/>
              <w:jc w:val="both"/>
              <w:rPr>
                <w:sz w:val="18"/>
                <w:szCs w:val="18"/>
              </w:rPr>
            </w:pPr>
            <w:r w:rsidRPr="00F97FBC">
              <w:rPr>
                <w:sz w:val="18"/>
                <w:szCs w:val="18"/>
              </w:rPr>
              <w:t>NRS-v-2b</w:t>
            </w:r>
          </w:p>
          <w:p w:rsidR="004B710E" w:rsidRPr="00F97FBC" w:rsidRDefault="004B710E" w:rsidP="007566D9">
            <w:pPr>
              <w:spacing w:before="120" w:after="120" w:line="240" w:lineRule="auto"/>
              <w:jc w:val="both"/>
              <w:rPr>
                <w:sz w:val="18"/>
                <w:szCs w:val="18"/>
              </w:rPr>
            </w:pPr>
            <w:r w:rsidRPr="00F97FBC">
              <w:rPr>
                <w:sz w:val="18"/>
                <w:szCs w:val="18"/>
              </w:rPr>
              <w:t>NRS-v-3</w:t>
            </w:r>
          </w:p>
        </w:tc>
        <w:tc>
          <w:tcPr>
            <w:tcW w:w="1554" w:type="dxa"/>
            <w:tcBorders>
              <w:bottom w:val="single" w:sz="12" w:space="0" w:color="auto"/>
            </w:tcBorders>
            <w:shd w:val="clear" w:color="auto" w:fill="auto"/>
            <w:vAlign w:val="center"/>
          </w:tcPr>
          <w:p w:rsidR="004B710E" w:rsidRPr="00F97FBC" w:rsidRDefault="004B710E" w:rsidP="0040216E">
            <w:pPr>
              <w:spacing w:before="120" w:after="120" w:line="240" w:lineRule="auto"/>
              <w:ind w:left="-143" w:right="-73"/>
              <w:jc w:val="center"/>
              <w:rPr>
                <w:sz w:val="18"/>
                <w:szCs w:val="18"/>
              </w:rPr>
            </w:pPr>
            <w:r w:rsidRPr="00F97FBC">
              <w:rPr>
                <w:sz w:val="18"/>
                <w:szCs w:val="18"/>
              </w:rPr>
              <w:t>19</w:t>
            </w:r>
            <w:r w:rsidR="0040216E">
              <w:rPr>
                <w:sz w:val="18"/>
                <w:szCs w:val="18"/>
                <w:lang w:val="en-US"/>
              </w:rPr>
              <w:t xml:space="preserve"> </w:t>
            </w:r>
            <w:r w:rsidRPr="00F97FBC">
              <w:rPr>
                <w:sz w:val="18"/>
                <w:szCs w:val="18"/>
              </w:rPr>
              <w:t>≤</w:t>
            </w:r>
            <w:r w:rsidR="0040216E">
              <w:rPr>
                <w:sz w:val="18"/>
                <w:szCs w:val="18"/>
                <w:lang w:val="en-US"/>
              </w:rPr>
              <w:t xml:space="preserve"> </w:t>
            </w:r>
            <w:r w:rsidRPr="00F97FBC">
              <w:rPr>
                <w:sz w:val="18"/>
                <w:szCs w:val="18"/>
              </w:rPr>
              <w:t>P</w:t>
            </w:r>
            <w:r w:rsidR="0040216E">
              <w:rPr>
                <w:sz w:val="18"/>
                <w:szCs w:val="18"/>
                <w:lang w:val="en-US"/>
              </w:rPr>
              <w:t xml:space="preserve"> </w:t>
            </w:r>
            <w:r w:rsidRPr="00F97FBC">
              <w:rPr>
                <w:sz w:val="18"/>
                <w:szCs w:val="18"/>
              </w:rPr>
              <w:t>&lt;</w:t>
            </w:r>
            <w:r w:rsidR="0040216E">
              <w:rPr>
                <w:sz w:val="18"/>
                <w:szCs w:val="18"/>
                <w:lang w:val="en-US"/>
              </w:rPr>
              <w:t xml:space="preserve"> </w:t>
            </w:r>
            <w:r w:rsidRPr="00F97FBC">
              <w:rPr>
                <w:sz w:val="18"/>
                <w:szCs w:val="18"/>
              </w:rPr>
              <w:t>56</w:t>
            </w:r>
          </w:p>
        </w:tc>
        <w:tc>
          <w:tcPr>
            <w:tcW w:w="1414" w:type="dxa"/>
            <w:vMerge/>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p>
        </w:tc>
        <w:tc>
          <w:tcPr>
            <w:tcW w:w="141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4,40</w:t>
            </w:r>
            <w:r w:rsidRPr="00F97FBC">
              <w:rPr>
                <w:sz w:val="18"/>
                <w:szCs w:val="18"/>
                <w:vertAlign w:val="superscript"/>
              </w:rPr>
              <w:t>1</w:t>
            </w:r>
          </w:p>
        </w:tc>
        <w:tc>
          <w:tcPr>
            <w:tcW w:w="141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vertAlign w:val="superscript"/>
              </w:rPr>
            </w:pPr>
            <w:r w:rsidRPr="00F97FBC">
              <w:rPr>
                <w:sz w:val="18"/>
                <w:szCs w:val="18"/>
              </w:rPr>
              <w:t>2,70</w:t>
            </w:r>
            <w:r w:rsidRPr="00F97FBC">
              <w:rPr>
                <w:sz w:val="18"/>
                <w:szCs w:val="18"/>
                <w:vertAlign w:val="superscript"/>
              </w:rPr>
              <w:t>1</w:t>
            </w:r>
          </w:p>
        </w:tc>
      </w:tr>
      <w:tr w:rsidR="004B710E" w:rsidRPr="00F97FBC" w:rsidTr="002F451D">
        <w:tc>
          <w:tcPr>
            <w:tcW w:w="7230" w:type="dxa"/>
            <w:gridSpan w:val="5"/>
            <w:tcBorders>
              <w:top w:val="single" w:sz="12" w:space="0" w:color="auto"/>
              <w:left w:val="nil"/>
              <w:bottom w:val="nil"/>
              <w:right w:val="nil"/>
            </w:tcBorders>
            <w:shd w:val="clear" w:color="auto" w:fill="auto"/>
          </w:tcPr>
          <w:p w:rsidR="004B710E" w:rsidRPr="00F97FBC" w:rsidRDefault="004B710E" w:rsidP="002F451D">
            <w:pPr>
              <w:spacing w:before="120" w:after="120" w:line="240" w:lineRule="auto"/>
            </w:pPr>
            <w:bookmarkStart w:id="174" w:name="_DV_C2658"/>
            <w:r w:rsidRPr="00F97FBC">
              <w:rPr>
                <w:sz w:val="16"/>
                <w:szCs w:val="16"/>
                <w:vertAlign w:val="superscript"/>
              </w:rPr>
              <w:t>1</w:t>
            </w:r>
            <w:r w:rsidRPr="00F97FBC">
              <w:rPr>
                <w:b/>
                <w:i/>
                <w:sz w:val="16"/>
                <w:szCs w:val="16"/>
              </w:rPr>
              <w:t xml:space="preserve"> </w:t>
            </w:r>
            <w:r w:rsidRPr="00F97FBC">
              <w:rPr>
                <w:sz w:val="16"/>
                <w:szCs w:val="16"/>
              </w:rPr>
              <w:t>Факультативно, в качестве альтернативы, любое сочетание значений, при котором уравнение имеет решение (HC+NO</w:t>
            </w:r>
            <w:r w:rsidRPr="00F97FBC">
              <w:rPr>
                <w:sz w:val="16"/>
                <w:szCs w:val="16"/>
                <w:vertAlign w:val="subscript"/>
              </w:rPr>
              <w:t>X</w:t>
            </w:r>
            <w:r w:rsidRPr="00F97FBC">
              <w:rPr>
                <w:sz w:val="16"/>
                <w:szCs w:val="16"/>
              </w:rPr>
              <w:t>) × CO</w:t>
            </w:r>
            <w:r w:rsidRPr="00F97FBC">
              <w:rPr>
                <w:sz w:val="16"/>
                <w:szCs w:val="16"/>
                <w:vertAlign w:val="superscript"/>
              </w:rPr>
              <w:t>0,784</w:t>
            </w:r>
            <w:r w:rsidRPr="00F97FBC">
              <w:rPr>
                <w:sz w:val="16"/>
                <w:szCs w:val="16"/>
              </w:rPr>
              <w:t xml:space="preserve"> ≤ 8,57 и обеспечивается соблюдение следующих условий: </w:t>
            </w:r>
            <w:r w:rsidR="002F451D">
              <w:rPr>
                <w:sz w:val="16"/>
                <w:szCs w:val="16"/>
              </w:rPr>
              <w:br/>
            </w:r>
            <w:r w:rsidRPr="00F97FBC">
              <w:rPr>
                <w:sz w:val="16"/>
                <w:szCs w:val="16"/>
              </w:rPr>
              <w:t xml:space="preserve">CO ≤ 20,6 </w:t>
            </w:r>
            <w:r w:rsidRPr="00F97FBC">
              <w:rPr>
                <w:bCs/>
                <w:sz w:val="16"/>
                <w:szCs w:val="16"/>
              </w:rPr>
              <w:t>г/</w:t>
            </w:r>
            <w:r w:rsidRPr="00F97FBC">
              <w:rPr>
                <w:sz w:val="16"/>
                <w:szCs w:val="16"/>
              </w:rPr>
              <w:t>кВт·ч и (HC+NO</w:t>
            </w:r>
            <w:r w:rsidRPr="00F97FBC">
              <w:rPr>
                <w:sz w:val="16"/>
                <w:szCs w:val="16"/>
                <w:vertAlign w:val="subscript"/>
              </w:rPr>
              <w:t>X</w:t>
            </w:r>
            <w:r w:rsidRPr="00F97FBC">
              <w:rPr>
                <w:sz w:val="16"/>
                <w:szCs w:val="16"/>
              </w:rPr>
              <w:t xml:space="preserve">) ≤ 2,7 </w:t>
            </w:r>
            <w:r w:rsidRPr="00F97FBC">
              <w:rPr>
                <w:bCs/>
                <w:sz w:val="16"/>
                <w:szCs w:val="16"/>
              </w:rPr>
              <w:t>г/</w:t>
            </w:r>
            <w:r w:rsidRPr="00F97FBC">
              <w:rPr>
                <w:sz w:val="16"/>
                <w:szCs w:val="16"/>
              </w:rPr>
              <w:t>кВт·ч</w:t>
            </w:r>
            <w:bookmarkEnd w:id="174"/>
            <w:r w:rsidR="002F451D">
              <w:rPr>
                <w:sz w:val="16"/>
                <w:szCs w:val="16"/>
              </w:rPr>
              <w:t>.</w:t>
            </w:r>
          </w:p>
        </w:tc>
      </w:tr>
    </w:tbl>
    <w:p w:rsidR="004B710E" w:rsidRPr="00F97FBC" w:rsidRDefault="004B710E" w:rsidP="004B710E">
      <w:pPr>
        <w:pStyle w:val="H23GR"/>
        <w:rPr>
          <w:spacing w:val="0"/>
          <w:w w:val="100"/>
          <w:kern w:val="0"/>
          <w:lang w:eastAsia="en-US"/>
        </w:rPr>
      </w:pPr>
      <w:bookmarkStart w:id="175" w:name="_DV_C2832"/>
      <w:r w:rsidRPr="00F97FBC">
        <w:rPr>
          <w:w w:val="100"/>
        </w:rPr>
        <w:tab/>
      </w:r>
      <w:r w:rsidRPr="00F97FBC">
        <w:rPr>
          <w:w w:val="100"/>
        </w:rPr>
        <w:tab/>
      </w:r>
      <w:r w:rsidRPr="00F97FBC">
        <w:rPr>
          <w:b w:val="0"/>
          <w:spacing w:val="0"/>
          <w:w w:val="100"/>
          <w:kern w:val="0"/>
        </w:rPr>
        <w:t>Таблица</w:t>
      </w:r>
      <w:r>
        <w:rPr>
          <w:b w:val="0"/>
          <w:spacing w:val="0"/>
          <w:w w:val="100"/>
          <w:kern w:val="0"/>
          <w:lang w:eastAsia="en-US"/>
        </w:rPr>
        <w:t xml:space="preserve"> 17</w:t>
      </w:r>
      <w:r w:rsidRPr="00F97FBC">
        <w:rPr>
          <w:b w:val="0"/>
          <w:spacing w:val="0"/>
          <w:w w:val="100"/>
          <w:kern w:val="0"/>
        </w:rPr>
        <w:br/>
      </w:r>
      <w:r w:rsidRPr="00F97FBC">
        <w:rPr>
          <w:spacing w:val="0"/>
          <w:w w:val="100"/>
          <w:kern w:val="0"/>
        </w:rPr>
        <w:t>Предельные значения выбросов для двигателей категории</w:t>
      </w:r>
      <w:r w:rsidRPr="00F97FBC">
        <w:rPr>
          <w:spacing w:val="0"/>
          <w:w w:val="100"/>
          <w:kern w:val="0"/>
          <w:lang w:eastAsia="en-US"/>
        </w:rPr>
        <w:t xml:space="preserve"> SMB, </w:t>
      </w:r>
      <w:r w:rsidRPr="00F97FBC">
        <w:rPr>
          <w:spacing w:val="0"/>
          <w:w w:val="100"/>
          <w:kern w:val="0"/>
        </w:rPr>
        <w:t>определенной в пункте</w:t>
      </w:r>
      <w:r w:rsidRPr="00F97FBC">
        <w:rPr>
          <w:spacing w:val="0"/>
          <w:w w:val="100"/>
          <w:kern w:val="0"/>
          <w:lang w:eastAsia="en-US"/>
        </w:rPr>
        <w:t xml:space="preserve"> 1</w:t>
      </w:r>
      <w:bookmarkEnd w:id="175"/>
      <w:r w:rsidRPr="00F97FBC">
        <w:rPr>
          <w:spacing w:val="0"/>
          <w:w w:val="100"/>
          <w:kern w:val="0"/>
          <w:lang w:eastAsia="en-US"/>
        </w:rPr>
        <w:t>.1.5</w:t>
      </w:r>
    </w:p>
    <w:tbl>
      <w:tblPr>
        <w:tblW w:w="7237"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1276"/>
        <w:gridCol w:w="1134"/>
        <w:gridCol w:w="1276"/>
        <w:gridCol w:w="1197"/>
        <w:gridCol w:w="1078"/>
      </w:tblGrid>
      <w:tr w:rsidR="004B710E" w:rsidRPr="00F97FBC" w:rsidTr="002F451D">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ind w:right="-116"/>
              <w:jc w:val="center"/>
              <w:rPr>
                <w:i/>
                <w:sz w:val="16"/>
                <w:szCs w:val="16"/>
              </w:rPr>
            </w:pPr>
            <w:r w:rsidRPr="00F97FBC">
              <w:rPr>
                <w:i/>
                <w:sz w:val="16"/>
                <w:szCs w:val="16"/>
              </w:rPr>
              <w:t>Диапазон значений мощности</w:t>
            </w:r>
          </w:p>
        </w:tc>
        <w:tc>
          <w:tcPr>
            <w:tcW w:w="1134"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76" w:name="_DV_C2837"/>
            <w:r w:rsidRPr="00F97FBC">
              <w:rPr>
                <w:i/>
                <w:sz w:val="16"/>
                <w:szCs w:val="16"/>
              </w:rPr>
              <w:t>CO</w:t>
            </w:r>
            <w:bookmarkEnd w:id="176"/>
          </w:p>
        </w:tc>
        <w:tc>
          <w:tcPr>
            <w:tcW w:w="119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r w:rsidRPr="00F97FBC">
              <w:rPr>
                <w:i/>
                <w:sz w:val="16"/>
                <w:szCs w:val="16"/>
              </w:rPr>
              <w:t>NO</w:t>
            </w:r>
            <w:r w:rsidRPr="00F97FBC">
              <w:rPr>
                <w:i/>
                <w:sz w:val="16"/>
                <w:szCs w:val="16"/>
                <w:vertAlign w:val="subscript"/>
              </w:rPr>
              <w:t>X</w:t>
            </w:r>
          </w:p>
        </w:tc>
        <w:tc>
          <w:tcPr>
            <w:tcW w:w="1078"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77" w:name="_DV_C2839"/>
            <w:r w:rsidRPr="00F97FBC">
              <w:rPr>
                <w:i/>
                <w:sz w:val="16"/>
                <w:szCs w:val="16"/>
              </w:rPr>
              <w:t>HC</w:t>
            </w:r>
            <w:bookmarkEnd w:id="177"/>
          </w:p>
        </w:tc>
      </w:tr>
      <w:tr w:rsidR="004B710E" w:rsidRPr="00F97FBC" w:rsidTr="002F451D">
        <w:tc>
          <w:tcPr>
            <w:tcW w:w="1276"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both"/>
              <w:rPr>
                <w:sz w:val="18"/>
                <w:szCs w:val="18"/>
              </w:rPr>
            </w:pPr>
          </w:p>
        </w:tc>
        <w:tc>
          <w:tcPr>
            <w:tcW w:w="1276"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sz w:val="18"/>
                <w:szCs w:val="18"/>
              </w:rPr>
              <w:t>кВт</w:t>
            </w:r>
          </w:p>
        </w:tc>
        <w:tc>
          <w:tcPr>
            <w:tcW w:w="1134"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p>
        </w:tc>
        <w:tc>
          <w:tcPr>
            <w:tcW w:w="1276"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1197"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c>
          <w:tcPr>
            <w:tcW w:w="1078"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bCs/>
              </w:rPr>
              <w:t>г/</w:t>
            </w:r>
            <w:r w:rsidRPr="00F97FBC">
              <w:rPr>
                <w:sz w:val="18"/>
              </w:rPr>
              <w:t>кВт·ч</w:t>
            </w:r>
          </w:p>
        </w:tc>
      </w:tr>
      <w:tr w:rsidR="004B710E" w:rsidRPr="00F97FBC" w:rsidTr="002F451D">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78" w:name="_DV_C2845"/>
            <w:r w:rsidRPr="00F97FBC">
              <w:rPr>
                <w:sz w:val="18"/>
                <w:szCs w:val="18"/>
              </w:rPr>
              <w:t>SMB-v-1</w:t>
            </w:r>
            <w:bookmarkEnd w:id="178"/>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79" w:name="_DV_C2846"/>
            <w:r w:rsidRPr="00F97FBC">
              <w:rPr>
                <w:sz w:val="18"/>
                <w:szCs w:val="18"/>
              </w:rPr>
              <w:t>P</w:t>
            </w:r>
            <w:r w:rsidR="0040216E">
              <w:rPr>
                <w:sz w:val="18"/>
                <w:szCs w:val="18"/>
                <w:lang w:val="en-US"/>
              </w:rPr>
              <w:t xml:space="preserve"> </w:t>
            </w:r>
            <w:r w:rsidRPr="00F97FBC">
              <w:rPr>
                <w:sz w:val="18"/>
                <w:szCs w:val="18"/>
              </w:rPr>
              <w:t>&gt;</w:t>
            </w:r>
            <w:r w:rsidR="0040216E">
              <w:rPr>
                <w:sz w:val="18"/>
                <w:szCs w:val="18"/>
                <w:lang w:val="en-US"/>
              </w:rPr>
              <w:t xml:space="preserve"> </w:t>
            </w:r>
            <w:r w:rsidRPr="00F97FBC">
              <w:rPr>
                <w:sz w:val="18"/>
                <w:szCs w:val="18"/>
              </w:rPr>
              <w:t>0</w:t>
            </w:r>
            <w:bookmarkEnd w:id="179"/>
          </w:p>
        </w:tc>
        <w:tc>
          <w:tcPr>
            <w:tcW w:w="1134"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Искр. зажиг.</w:t>
            </w:r>
          </w:p>
        </w:tc>
        <w:tc>
          <w:tcPr>
            <w:tcW w:w="1276"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80" w:name="_DV_C2848"/>
            <w:r w:rsidRPr="00F97FBC">
              <w:rPr>
                <w:sz w:val="18"/>
                <w:szCs w:val="18"/>
              </w:rPr>
              <w:t>275</w:t>
            </w:r>
            <w:bookmarkEnd w:id="180"/>
          </w:p>
        </w:tc>
        <w:tc>
          <w:tcPr>
            <w:tcW w:w="1197" w:type="dxa"/>
            <w:tcBorders>
              <w:bottom w:val="single" w:sz="12" w:space="0" w:color="auto"/>
            </w:tcBorders>
            <w:shd w:val="clear" w:color="auto" w:fill="auto"/>
            <w:vAlign w:val="center"/>
          </w:tcPr>
          <w:p w:rsidR="004B710E" w:rsidRPr="00F97FBC" w:rsidRDefault="0040216E" w:rsidP="0040216E">
            <w:pPr>
              <w:spacing w:before="120" w:after="120" w:line="240" w:lineRule="auto"/>
              <w:jc w:val="center"/>
              <w:rPr>
                <w:sz w:val="18"/>
                <w:szCs w:val="18"/>
              </w:rPr>
            </w:pPr>
            <w:bookmarkStart w:id="181" w:name="_DV_C2849"/>
            <w:r>
              <w:rPr>
                <w:sz w:val="18"/>
                <w:szCs w:val="18"/>
                <w:lang w:val="en-US"/>
              </w:rPr>
              <w:t>–</w:t>
            </w:r>
            <w:bookmarkEnd w:id="181"/>
          </w:p>
        </w:tc>
        <w:tc>
          <w:tcPr>
            <w:tcW w:w="1078" w:type="dxa"/>
            <w:tcBorders>
              <w:bottom w:val="single" w:sz="12" w:space="0" w:color="auto"/>
            </w:tcBorders>
            <w:shd w:val="clear" w:color="auto" w:fill="auto"/>
          </w:tcPr>
          <w:p w:rsidR="004B710E" w:rsidRPr="00F97FBC" w:rsidRDefault="004B710E" w:rsidP="007566D9">
            <w:pPr>
              <w:spacing w:before="120" w:after="120" w:line="240" w:lineRule="auto"/>
              <w:jc w:val="center"/>
              <w:rPr>
                <w:sz w:val="18"/>
                <w:szCs w:val="18"/>
              </w:rPr>
            </w:pPr>
            <w:bookmarkStart w:id="182" w:name="_DV_C2850"/>
            <w:r w:rsidRPr="00F97FBC">
              <w:rPr>
                <w:sz w:val="18"/>
                <w:szCs w:val="18"/>
              </w:rPr>
              <w:t>75</w:t>
            </w:r>
            <w:bookmarkEnd w:id="182"/>
          </w:p>
        </w:tc>
      </w:tr>
    </w:tbl>
    <w:p w:rsidR="004B710E" w:rsidRPr="00F97FBC" w:rsidRDefault="004B710E" w:rsidP="004B710E">
      <w:pPr>
        <w:spacing w:line="240" w:lineRule="auto"/>
      </w:pPr>
      <w:bookmarkStart w:id="183" w:name="_DV_C2851"/>
      <w:r w:rsidRPr="00F97FBC">
        <w:br w:type="page"/>
      </w:r>
    </w:p>
    <w:p w:rsidR="004B710E" w:rsidRPr="00F97FBC" w:rsidRDefault="004B710E" w:rsidP="004B710E">
      <w:pPr>
        <w:spacing w:before="120" w:after="120" w:line="240" w:lineRule="auto"/>
        <w:ind w:left="1134" w:right="1134"/>
        <w:rPr>
          <w:b/>
        </w:rPr>
      </w:pPr>
      <w:r w:rsidRPr="00F97FBC">
        <w:lastRenderedPageBreak/>
        <w:t>Таблица 1</w:t>
      </w:r>
      <w:r>
        <w:t>8</w:t>
      </w:r>
      <w:r w:rsidRPr="00F97FBC">
        <w:rPr>
          <w:b/>
        </w:rPr>
        <w:br/>
        <w:t>Предельные значения выбросов для двигателей категории ATS, определенной в</w:t>
      </w:r>
      <w:r w:rsidRPr="00F97FBC">
        <w:rPr>
          <w:b/>
          <w:lang w:val="en-US"/>
        </w:rPr>
        <w:t> </w:t>
      </w:r>
      <w:r w:rsidRPr="00F97FBC">
        <w:rPr>
          <w:b/>
        </w:rPr>
        <w:t>пункте 1</w:t>
      </w:r>
      <w:bookmarkEnd w:id="183"/>
      <w:r w:rsidRPr="00F97FBC">
        <w:rPr>
          <w:b/>
        </w:rPr>
        <w:t>.1.6</w:t>
      </w:r>
    </w:p>
    <w:tbl>
      <w:tblPr>
        <w:tblW w:w="7279" w:type="dxa"/>
        <w:tblInd w:w="1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09"/>
        <w:gridCol w:w="1527"/>
        <w:gridCol w:w="1559"/>
        <w:gridCol w:w="1417"/>
        <w:gridCol w:w="1567"/>
      </w:tblGrid>
      <w:tr w:rsidR="004B710E" w:rsidRPr="00F97FBC" w:rsidTr="002F451D">
        <w:tc>
          <w:tcPr>
            <w:tcW w:w="1209" w:type="dxa"/>
            <w:tcBorders>
              <w:bottom w:val="single" w:sz="12" w:space="0" w:color="auto"/>
            </w:tcBorders>
            <w:shd w:val="clear" w:color="auto" w:fill="auto"/>
            <w:vAlign w:val="center"/>
          </w:tcPr>
          <w:p w:rsidR="004B710E" w:rsidRPr="00F97FBC" w:rsidRDefault="004B710E" w:rsidP="007566D9">
            <w:pPr>
              <w:spacing w:before="120" w:after="120" w:line="240" w:lineRule="auto"/>
              <w:ind w:left="-112" w:right="-106"/>
              <w:jc w:val="center"/>
              <w:rPr>
                <w:i/>
                <w:sz w:val="16"/>
                <w:szCs w:val="16"/>
              </w:rPr>
            </w:pPr>
            <w:r w:rsidRPr="00F97FBC">
              <w:rPr>
                <w:rFonts w:asciiTheme="majorBidi" w:hAnsiTheme="majorBidi" w:cstheme="majorBidi"/>
                <w:i/>
                <w:sz w:val="16"/>
                <w:szCs w:val="16"/>
              </w:rPr>
              <w:t>Подкатегория двигателей</w:t>
            </w:r>
          </w:p>
        </w:tc>
        <w:tc>
          <w:tcPr>
            <w:tcW w:w="1527" w:type="dxa"/>
            <w:tcBorders>
              <w:bottom w:val="single" w:sz="12" w:space="0" w:color="auto"/>
            </w:tcBorders>
            <w:shd w:val="clear" w:color="auto" w:fill="auto"/>
            <w:vAlign w:val="center"/>
          </w:tcPr>
          <w:p w:rsidR="004B710E" w:rsidRPr="00F97FBC" w:rsidRDefault="004B710E" w:rsidP="007566D9">
            <w:pPr>
              <w:spacing w:before="120" w:after="120" w:line="240" w:lineRule="auto"/>
              <w:ind w:right="-116"/>
              <w:jc w:val="center"/>
              <w:rPr>
                <w:i/>
                <w:sz w:val="16"/>
                <w:szCs w:val="16"/>
              </w:rPr>
            </w:pPr>
            <w:r w:rsidRPr="00F97FBC">
              <w:rPr>
                <w:i/>
                <w:sz w:val="16"/>
                <w:szCs w:val="16"/>
              </w:rPr>
              <w:t>Диапазон значений мощности</w:t>
            </w:r>
          </w:p>
        </w:tc>
        <w:tc>
          <w:tcPr>
            <w:tcW w:w="1559" w:type="dxa"/>
            <w:tcBorders>
              <w:bottom w:val="single" w:sz="12" w:space="0" w:color="auto"/>
            </w:tcBorders>
            <w:shd w:val="clear" w:color="auto" w:fill="auto"/>
            <w:vAlign w:val="center"/>
          </w:tcPr>
          <w:p w:rsidR="004B710E" w:rsidRPr="00F97FBC" w:rsidRDefault="004B710E" w:rsidP="007566D9">
            <w:pPr>
              <w:spacing w:before="120" w:after="120" w:line="240" w:lineRule="auto"/>
              <w:ind w:right="-52"/>
              <w:jc w:val="center"/>
              <w:rPr>
                <w:i/>
                <w:sz w:val="16"/>
                <w:szCs w:val="16"/>
              </w:rPr>
            </w:pPr>
            <w:r w:rsidRPr="00F97FBC">
              <w:rPr>
                <w:i/>
                <w:sz w:val="16"/>
                <w:szCs w:val="16"/>
              </w:rPr>
              <w:t xml:space="preserve">Тип </w:t>
            </w:r>
            <w:r w:rsidRPr="00F97FBC">
              <w:rPr>
                <w:i/>
                <w:sz w:val="16"/>
                <w:szCs w:val="16"/>
              </w:rPr>
              <w:br/>
              <w:t>зажигания</w:t>
            </w:r>
          </w:p>
        </w:tc>
        <w:tc>
          <w:tcPr>
            <w:tcW w:w="14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84" w:name="_DV_C2856"/>
            <w:r w:rsidRPr="00F97FBC">
              <w:rPr>
                <w:i/>
                <w:sz w:val="16"/>
                <w:szCs w:val="16"/>
              </w:rPr>
              <w:t>CO</w:t>
            </w:r>
            <w:bookmarkEnd w:id="184"/>
          </w:p>
        </w:tc>
        <w:tc>
          <w:tcPr>
            <w:tcW w:w="156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i/>
                <w:sz w:val="16"/>
                <w:szCs w:val="16"/>
              </w:rPr>
            </w:pPr>
            <w:bookmarkStart w:id="185" w:name="_DV_C2857"/>
            <w:r w:rsidRPr="00F97FBC">
              <w:rPr>
                <w:i/>
                <w:sz w:val="16"/>
                <w:szCs w:val="16"/>
              </w:rPr>
              <w:t>HC + NO</w:t>
            </w:r>
            <w:r w:rsidRPr="00F97FBC">
              <w:rPr>
                <w:i/>
                <w:sz w:val="16"/>
                <w:szCs w:val="16"/>
                <w:vertAlign w:val="subscript"/>
              </w:rPr>
              <w:t>X</w:t>
            </w:r>
            <w:bookmarkEnd w:id="185"/>
          </w:p>
        </w:tc>
      </w:tr>
      <w:tr w:rsidR="004B710E" w:rsidRPr="00F97FBC" w:rsidTr="002F451D">
        <w:tc>
          <w:tcPr>
            <w:tcW w:w="120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both"/>
              <w:rPr>
                <w:sz w:val="18"/>
                <w:szCs w:val="18"/>
              </w:rPr>
            </w:pPr>
          </w:p>
        </w:tc>
        <w:tc>
          <w:tcPr>
            <w:tcW w:w="1527"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r w:rsidRPr="00F97FBC">
              <w:rPr>
                <w:sz w:val="18"/>
                <w:szCs w:val="18"/>
              </w:rPr>
              <w:t>кВт</w:t>
            </w:r>
          </w:p>
        </w:tc>
        <w:tc>
          <w:tcPr>
            <w:tcW w:w="1559" w:type="dxa"/>
            <w:tcBorders>
              <w:top w:val="single" w:sz="12" w:space="0" w:color="auto"/>
              <w:bottom w:val="single" w:sz="4" w:space="0" w:color="auto"/>
            </w:tcBorders>
            <w:shd w:val="clear" w:color="auto" w:fill="auto"/>
          </w:tcPr>
          <w:p w:rsidR="004B710E" w:rsidRPr="00F97FBC" w:rsidRDefault="004B710E" w:rsidP="007566D9">
            <w:pPr>
              <w:spacing w:before="120" w:after="120" w:line="240" w:lineRule="auto"/>
              <w:jc w:val="center"/>
              <w:rPr>
                <w:sz w:val="18"/>
                <w:szCs w:val="18"/>
              </w:rPr>
            </w:pPr>
          </w:p>
        </w:tc>
        <w:tc>
          <w:tcPr>
            <w:tcW w:w="1417" w:type="dxa"/>
            <w:tcBorders>
              <w:top w:val="single" w:sz="12" w:space="0" w:color="auto"/>
              <w:bottom w:val="single" w:sz="4" w:space="0" w:color="auto"/>
            </w:tcBorders>
            <w:shd w:val="clear" w:color="auto" w:fill="auto"/>
          </w:tcPr>
          <w:p w:rsidR="004B710E" w:rsidRPr="008E1848" w:rsidRDefault="004B710E" w:rsidP="007566D9">
            <w:pPr>
              <w:spacing w:before="120" w:after="120" w:line="240" w:lineRule="auto"/>
              <w:jc w:val="center"/>
              <w:rPr>
                <w:sz w:val="18"/>
                <w:szCs w:val="18"/>
              </w:rPr>
            </w:pPr>
            <w:r w:rsidRPr="008E1848">
              <w:rPr>
                <w:bCs/>
                <w:sz w:val="18"/>
                <w:szCs w:val="18"/>
              </w:rPr>
              <w:t>г/</w:t>
            </w:r>
            <w:r w:rsidRPr="008E1848">
              <w:rPr>
                <w:sz w:val="18"/>
                <w:szCs w:val="18"/>
              </w:rPr>
              <w:t>кВт·ч</w:t>
            </w:r>
          </w:p>
        </w:tc>
        <w:tc>
          <w:tcPr>
            <w:tcW w:w="1567" w:type="dxa"/>
            <w:tcBorders>
              <w:top w:val="single" w:sz="12" w:space="0" w:color="auto"/>
              <w:bottom w:val="single" w:sz="4" w:space="0" w:color="auto"/>
            </w:tcBorders>
            <w:shd w:val="clear" w:color="auto" w:fill="auto"/>
          </w:tcPr>
          <w:p w:rsidR="004B710E" w:rsidRPr="008E1848" w:rsidRDefault="004B710E" w:rsidP="007566D9">
            <w:pPr>
              <w:spacing w:before="120" w:after="120" w:line="240" w:lineRule="auto"/>
              <w:jc w:val="center"/>
              <w:rPr>
                <w:sz w:val="18"/>
                <w:szCs w:val="18"/>
              </w:rPr>
            </w:pPr>
            <w:r w:rsidRPr="008E1848">
              <w:rPr>
                <w:bCs/>
                <w:sz w:val="18"/>
                <w:szCs w:val="18"/>
              </w:rPr>
              <w:t>г/</w:t>
            </w:r>
            <w:r w:rsidRPr="008E1848">
              <w:rPr>
                <w:sz w:val="18"/>
                <w:szCs w:val="18"/>
              </w:rPr>
              <w:t>кВт·ч</w:t>
            </w:r>
          </w:p>
        </w:tc>
      </w:tr>
      <w:tr w:rsidR="004B710E" w:rsidRPr="00F97FBC" w:rsidTr="002F451D">
        <w:tc>
          <w:tcPr>
            <w:tcW w:w="120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86" w:name="_DV_C2862"/>
            <w:r w:rsidRPr="00F97FBC">
              <w:rPr>
                <w:sz w:val="18"/>
                <w:szCs w:val="18"/>
              </w:rPr>
              <w:t>ATS-v-1</w:t>
            </w:r>
            <w:bookmarkEnd w:id="186"/>
          </w:p>
        </w:tc>
        <w:tc>
          <w:tcPr>
            <w:tcW w:w="152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87" w:name="_DV_C2863"/>
            <w:r w:rsidRPr="00F97FBC">
              <w:rPr>
                <w:sz w:val="18"/>
                <w:szCs w:val="18"/>
              </w:rPr>
              <w:t>P</w:t>
            </w:r>
            <w:r w:rsidR="0040216E">
              <w:rPr>
                <w:sz w:val="18"/>
                <w:szCs w:val="18"/>
                <w:lang w:val="en-US"/>
              </w:rPr>
              <w:t xml:space="preserve"> </w:t>
            </w:r>
            <w:r w:rsidRPr="00F97FBC">
              <w:rPr>
                <w:sz w:val="18"/>
                <w:szCs w:val="18"/>
              </w:rPr>
              <w:t>&gt;</w:t>
            </w:r>
            <w:r w:rsidR="0040216E">
              <w:rPr>
                <w:sz w:val="18"/>
                <w:szCs w:val="18"/>
                <w:lang w:val="en-US"/>
              </w:rPr>
              <w:t xml:space="preserve"> </w:t>
            </w:r>
            <w:r w:rsidRPr="00F97FBC">
              <w:rPr>
                <w:sz w:val="18"/>
                <w:szCs w:val="18"/>
              </w:rPr>
              <w:t>0</w:t>
            </w:r>
            <w:bookmarkEnd w:id="187"/>
          </w:p>
        </w:tc>
        <w:tc>
          <w:tcPr>
            <w:tcW w:w="1559"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r w:rsidRPr="00F97FBC">
              <w:rPr>
                <w:sz w:val="18"/>
                <w:szCs w:val="18"/>
              </w:rPr>
              <w:t xml:space="preserve">Искр. </w:t>
            </w:r>
            <w:r w:rsidRPr="00F97FBC">
              <w:rPr>
                <w:sz w:val="18"/>
                <w:szCs w:val="18"/>
              </w:rPr>
              <w:br/>
              <w:t>зажиг.</w:t>
            </w:r>
          </w:p>
        </w:tc>
        <w:tc>
          <w:tcPr>
            <w:tcW w:w="141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88" w:name="_DV_C2865"/>
            <w:r w:rsidRPr="00F97FBC">
              <w:rPr>
                <w:sz w:val="18"/>
                <w:szCs w:val="18"/>
              </w:rPr>
              <w:t>400</w:t>
            </w:r>
            <w:bookmarkEnd w:id="188"/>
          </w:p>
        </w:tc>
        <w:tc>
          <w:tcPr>
            <w:tcW w:w="1567" w:type="dxa"/>
            <w:tcBorders>
              <w:bottom w:val="single" w:sz="12" w:space="0" w:color="auto"/>
            </w:tcBorders>
            <w:shd w:val="clear" w:color="auto" w:fill="auto"/>
            <w:vAlign w:val="center"/>
          </w:tcPr>
          <w:p w:rsidR="004B710E" w:rsidRPr="00F97FBC" w:rsidRDefault="004B710E" w:rsidP="007566D9">
            <w:pPr>
              <w:spacing w:before="120" w:after="120" w:line="240" w:lineRule="auto"/>
              <w:jc w:val="center"/>
              <w:rPr>
                <w:sz w:val="18"/>
                <w:szCs w:val="18"/>
              </w:rPr>
            </w:pPr>
            <w:bookmarkStart w:id="189" w:name="_DV_C2866"/>
            <w:r w:rsidRPr="00F97FBC">
              <w:rPr>
                <w:sz w:val="18"/>
                <w:szCs w:val="18"/>
              </w:rPr>
              <w:t>8</w:t>
            </w:r>
            <w:bookmarkEnd w:id="189"/>
          </w:p>
        </w:tc>
      </w:tr>
    </w:tbl>
    <w:p w:rsidR="004B710E" w:rsidRPr="00F97FBC" w:rsidRDefault="004B710E" w:rsidP="00AE665D">
      <w:pPr>
        <w:tabs>
          <w:tab w:val="right" w:leader="dot" w:pos="9071"/>
        </w:tabs>
        <w:spacing w:before="240" w:after="120"/>
        <w:ind w:left="2268" w:right="1134" w:hanging="1134"/>
        <w:jc w:val="both"/>
      </w:pPr>
      <w:r w:rsidRPr="00F97FBC">
        <w:t xml:space="preserve">A.1.1 </w:t>
      </w:r>
      <w:r w:rsidRPr="00F97FBC">
        <w:tab/>
      </w:r>
      <w:r w:rsidRPr="00F97FBC">
        <w:rPr>
          <w:lang w:eastAsia="de-DE"/>
        </w:rPr>
        <w:t>Конкретные положения, касающиеся предельных значений выбросов общего количества углеводородов (НС) для чисто и не полностью газовых двигателей</w:t>
      </w:r>
    </w:p>
    <w:p w:rsidR="004B710E" w:rsidRPr="00F97FBC" w:rsidRDefault="004B710E" w:rsidP="00AE665D">
      <w:pPr>
        <w:pStyle w:val="SingleTxtG"/>
        <w:ind w:left="2268"/>
      </w:pPr>
      <w:r w:rsidRPr="00F97FBC">
        <w:t xml:space="preserve">В случае подкатегорий, применительно к которым определен коэффициент А, </w:t>
      </w:r>
      <w:r w:rsidRPr="00F97FBC">
        <w:rPr>
          <w:lang w:eastAsia="de-DE"/>
        </w:rPr>
        <w:t xml:space="preserve">предельное значение выбросов НС для чисто и не полностью газовых двигателей, указанных в таблицах </w:t>
      </w:r>
      <w:r>
        <w:t>13 и 14</w:t>
      </w:r>
      <w:r w:rsidRPr="00F97FBC">
        <w:t xml:space="preserve">, заменяют </w:t>
      </w:r>
      <w:r w:rsidRPr="00F97FBC">
        <w:rPr>
          <w:lang w:eastAsia="de-DE"/>
        </w:rPr>
        <w:t>предельным значением, рассчитываемым по следующей формуле:</w:t>
      </w:r>
    </w:p>
    <w:p w:rsidR="004B710E" w:rsidRPr="00F97FBC" w:rsidRDefault="004B710E" w:rsidP="00AE665D">
      <w:pPr>
        <w:spacing w:after="120"/>
        <w:ind w:left="2268" w:right="1134"/>
        <w:jc w:val="both"/>
      </w:pPr>
      <w:r>
        <w:t xml:space="preserve">HC = 0,19 + (1,5 </w:t>
      </w:r>
      <w:r w:rsidRPr="006E6084">
        <w:t>•</w:t>
      </w:r>
      <w:r w:rsidRPr="00F97FBC">
        <w:t xml:space="preserve"> </w:t>
      </w:r>
      <w:r>
        <w:t xml:space="preserve">A </w:t>
      </w:r>
      <w:r w:rsidRPr="006E6084">
        <w:t>•</w:t>
      </w:r>
      <w:r w:rsidRPr="00F97FBC">
        <w:t xml:space="preserve"> ГЭК),</w:t>
      </w:r>
    </w:p>
    <w:p w:rsidR="004B710E" w:rsidRDefault="004B710E" w:rsidP="00AE665D">
      <w:pPr>
        <w:pStyle w:val="SingleTxtG"/>
        <w:ind w:left="2268"/>
      </w:pPr>
      <w:r w:rsidRPr="00F97FBC">
        <w:t>где ГЭК − это средний газоэнергетический коэффициент при работе в услови</w:t>
      </w:r>
      <w:r>
        <w:t>ях применимого цикла испытания.</w:t>
      </w:r>
    </w:p>
    <w:p w:rsidR="004B710E" w:rsidRDefault="004B710E" w:rsidP="00AE665D">
      <w:pPr>
        <w:pStyle w:val="SingleTxtG"/>
        <w:ind w:left="2268"/>
      </w:pPr>
      <w:r w:rsidRPr="00F97FBC">
        <w:t xml:space="preserve">В случае применения как </w:t>
      </w:r>
      <w:r w:rsidRPr="00F97FBC">
        <w:rPr>
          <w:lang w:eastAsia="de-DE"/>
        </w:rPr>
        <w:t>устойчивого</w:t>
      </w:r>
      <w:r w:rsidRPr="00F97FBC">
        <w:t xml:space="preserve">, так и переходного цикла испытания, ГЭК определяют по переходному циклу испытания с запуском в прогретом состоянии. Если же прогон </w:t>
      </w:r>
      <w:r w:rsidRPr="00F97FBC">
        <w:rPr>
          <w:lang w:eastAsia="de-DE"/>
        </w:rPr>
        <w:t>осуществляется</w:t>
      </w:r>
      <w:r w:rsidRPr="00F97FBC">
        <w:t xml:space="preserve"> более чем по одному циклу испытания в устойчивом состоянии, то ГЭК определяют отдельно для каждого цикла.</w:t>
      </w:r>
    </w:p>
    <w:p w:rsidR="004B710E" w:rsidRPr="0008211E" w:rsidRDefault="004B710E" w:rsidP="00AE665D">
      <w:pPr>
        <w:pStyle w:val="SingleTxtG"/>
        <w:ind w:left="2268"/>
      </w:pPr>
      <w:r w:rsidRPr="0008211E">
        <w:t>Если рассчитанное</w:t>
      </w:r>
      <w:r w:rsidRPr="0008211E">
        <w:rPr>
          <w:lang w:eastAsia="de-DE"/>
        </w:rPr>
        <w:t xml:space="preserve"> предельное значение выбросов НС превышает </w:t>
      </w:r>
      <w:r w:rsidRPr="0008211E">
        <w:t>0,19+</w:t>
      </w:r>
      <w:r w:rsidRPr="0008211E">
        <w:rPr>
          <w:lang w:val="en-US"/>
        </w:rPr>
        <w:t>A</w:t>
      </w:r>
      <w:r w:rsidRPr="0008211E">
        <w:t>, то предельное значение для HC принимают равным 0,19+</w:t>
      </w:r>
      <w:r w:rsidRPr="0008211E">
        <w:rPr>
          <w:lang w:val="en-US"/>
        </w:rPr>
        <w:t>A</w:t>
      </w:r>
      <w:r w:rsidRPr="0008211E">
        <w:t>.</w:t>
      </w:r>
    </w:p>
    <w:p w:rsidR="004B710E" w:rsidRPr="0040216E" w:rsidRDefault="004B710E" w:rsidP="002F451D">
      <w:pPr>
        <w:spacing w:after="120"/>
        <w:ind w:left="1134" w:right="1134"/>
        <w:rPr>
          <w:lang w:eastAsia="de-DE"/>
        </w:rPr>
      </w:pPr>
      <w:r>
        <w:t>Рис. 5</w:t>
      </w:r>
      <w:r w:rsidRPr="00F97FBC">
        <w:rPr>
          <w:b/>
        </w:rPr>
        <w:br/>
        <w:t xml:space="preserve">График зависимости </w:t>
      </w:r>
      <w:r w:rsidRPr="00F97FBC">
        <w:rPr>
          <w:b/>
          <w:lang w:eastAsia="de-DE"/>
        </w:rPr>
        <w:t>пред</w:t>
      </w:r>
      <w:r>
        <w:rPr>
          <w:b/>
          <w:lang w:eastAsia="de-DE"/>
        </w:rPr>
        <w:t>ельного значения выбросов НС от</w:t>
      </w:r>
      <w:r w:rsidR="0040216E">
        <w:rPr>
          <w:b/>
          <w:lang w:val="en-US" w:eastAsia="de-DE"/>
        </w:rPr>
        <w:t> </w:t>
      </w:r>
      <w:r w:rsidRPr="00F97FBC">
        <w:rPr>
          <w:b/>
          <w:lang w:eastAsia="de-DE"/>
        </w:rPr>
        <w:t>среднего ГЭК</w:t>
      </w:r>
    </w:p>
    <w:p w:rsidR="004B710E" w:rsidRPr="0040216E" w:rsidRDefault="00606DD5" w:rsidP="002F451D">
      <w:pPr>
        <w:spacing w:after="120"/>
        <w:ind w:left="1701" w:right="1134"/>
      </w:pPr>
      <w:r w:rsidRPr="00F97FBC">
        <w:rPr>
          <w:noProof/>
          <w:lang w:eastAsia="ru-RU"/>
        </w:rPr>
        <mc:AlternateContent>
          <mc:Choice Requires="wps">
            <w:drawing>
              <wp:anchor distT="0" distB="0" distL="114300" distR="114300" simplePos="0" relativeHeight="251688960" behindDoc="0" locked="0" layoutInCell="1" allowOverlap="1" wp14:anchorId="71B1E480" wp14:editId="5097EA5A">
                <wp:simplePos x="0" y="0"/>
                <wp:positionH relativeFrom="margin">
                  <wp:posOffset>1043004</wp:posOffset>
                </wp:positionH>
                <wp:positionV relativeFrom="paragraph">
                  <wp:posOffset>219326</wp:posOffset>
                </wp:positionV>
                <wp:extent cx="339477" cy="1523365"/>
                <wp:effectExtent l="0" t="0" r="3810" b="635"/>
                <wp:wrapNone/>
                <wp:docPr id="67" name="Надпись 67"/>
                <wp:cNvGraphicFramePr/>
                <a:graphic xmlns:a="http://schemas.openxmlformats.org/drawingml/2006/main">
                  <a:graphicData uri="http://schemas.microsoft.com/office/word/2010/wordprocessingShape">
                    <wps:wsp>
                      <wps:cNvSpPr txBox="1"/>
                      <wps:spPr>
                        <a:xfrm>
                          <a:off x="0" y="0"/>
                          <a:ext cx="339477" cy="1523365"/>
                        </a:xfrm>
                        <a:prstGeom prst="rect">
                          <a:avLst/>
                        </a:prstGeom>
                        <a:solidFill>
                          <a:schemeClr val="lt1"/>
                        </a:solidFill>
                        <a:ln w="6350">
                          <a:noFill/>
                        </a:ln>
                      </wps:spPr>
                      <wps:txbx>
                        <w:txbxContent>
                          <w:p w:rsidR="00792760" w:rsidRPr="008E1848" w:rsidRDefault="00792760" w:rsidP="004B710E">
                            <w:pPr>
                              <w:jc w:val="center"/>
                              <w:rPr>
                                <w:b/>
                                <w:sz w:val="18"/>
                                <w:szCs w:val="18"/>
                              </w:rPr>
                            </w:pPr>
                            <w:r w:rsidRPr="008E1848">
                              <w:rPr>
                                <w:b/>
                                <w:sz w:val="18"/>
                                <w:szCs w:val="18"/>
                                <w:lang w:eastAsia="de-DE"/>
                              </w:rPr>
                              <w:t>Предельные выбросы НС</w:t>
                            </w:r>
                            <w:r w:rsidRPr="00F97FBC">
                              <w:rPr>
                                <w:rFonts w:eastAsia="Times New Roman" w:cs="Times New Roman"/>
                                <w:szCs w:val="20"/>
                                <w:lang w:eastAsia="en-GB"/>
                              </w:rPr>
                              <w:br/>
                            </w:r>
                            <w:r>
                              <w:rPr>
                                <w:b/>
                                <w:sz w:val="18"/>
                                <w:szCs w:val="18"/>
                              </w:rPr>
                              <w:t>(</w:t>
                            </w:r>
                            <w:r w:rsidRPr="008E1848">
                              <w:rPr>
                                <w:b/>
                                <w:bCs/>
                                <w:sz w:val="18"/>
                                <w:szCs w:val="18"/>
                              </w:rPr>
                              <w:t>г/</w:t>
                            </w:r>
                            <w:r w:rsidRPr="008E1848">
                              <w:rPr>
                                <w:b/>
                                <w:sz w:val="18"/>
                                <w:szCs w:val="18"/>
                              </w:rPr>
                              <w:t>кВт·ч)</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B1E480" id="Надпись 67" o:spid="_x0000_s1053" type="#_x0000_t202" style="position:absolute;left:0;text-align:left;margin-left:82.15pt;margin-top:17.25pt;width:26.75pt;height:119.95pt;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" fillcolor="white [3201]" stroked="f" strokeweight=".5pt">
                <v:textbox style="layout-flow:vertical;mso-layout-flow-alt:bottom-to-top" inset="0,0,0,0">
                  <w:txbxContent>
                    <w:p w:rsidR="00792760" w:rsidRPr="008E1848" w:rsidRDefault="00792760" w:rsidP="004B710E">
                      <w:pPr>
                        <w:jc w:val="center"/>
                        <w:rPr>
                          <w:b/>
                          <w:sz w:val="18"/>
                          <w:szCs w:val="18"/>
                        </w:rPr>
                      </w:pPr>
                      <w:r w:rsidRPr="008E1848">
                        <w:rPr>
                          <w:b/>
                          <w:sz w:val="18"/>
                          <w:szCs w:val="18"/>
                          <w:lang w:eastAsia="de-DE"/>
                        </w:rPr>
                        <w:t>Предельные выбросы НС</w:t>
                      </w:r>
                      <w:r w:rsidRPr="00F97FBC">
                        <w:rPr>
                          <w:rFonts w:eastAsia="Times New Roman" w:cs="Times New Roman"/>
                          <w:szCs w:val="20"/>
                          <w:lang w:eastAsia="en-GB"/>
                        </w:rPr>
                        <w:br/>
                      </w:r>
                      <w:r>
                        <w:rPr>
                          <w:b/>
                          <w:sz w:val="18"/>
                          <w:szCs w:val="18"/>
                        </w:rPr>
                        <w:t>(</w:t>
                      </w:r>
                      <w:r w:rsidRPr="008E1848">
                        <w:rPr>
                          <w:b/>
                          <w:bCs/>
                          <w:sz w:val="18"/>
                          <w:szCs w:val="18"/>
                        </w:rPr>
                        <w:t>г/</w:t>
                      </w:r>
                      <w:r w:rsidRPr="008E1848">
                        <w:rPr>
                          <w:b/>
                          <w:sz w:val="18"/>
                          <w:szCs w:val="18"/>
                        </w:rPr>
                        <w:t>кВт·ч)</w:t>
                      </w:r>
                    </w:p>
                  </w:txbxContent>
                </v:textbox>
                <w10:wrap anchorx="margin"/>
              </v:shape>
            </w:pict>
          </mc:Fallback>
        </mc:AlternateContent>
      </w:r>
      <w:r w:rsidR="002F451D" w:rsidRPr="00F97FBC">
        <w:rPr>
          <w:noProof/>
          <w:lang w:eastAsia="ru-RU"/>
        </w:rPr>
        <mc:AlternateContent>
          <mc:Choice Requires="wps">
            <w:drawing>
              <wp:anchor distT="0" distB="0" distL="114300" distR="114300" simplePos="0" relativeHeight="251687936" behindDoc="0" locked="0" layoutInCell="1" allowOverlap="1" wp14:anchorId="6CEED56D" wp14:editId="217EB29B">
                <wp:simplePos x="0" y="0"/>
                <wp:positionH relativeFrom="margin">
                  <wp:posOffset>1278449</wp:posOffset>
                </wp:positionH>
                <wp:positionV relativeFrom="paragraph">
                  <wp:posOffset>1971470</wp:posOffset>
                </wp:positionV>
                <wp:extent cx="3523208" cy="184067"/>
                <wp:effectExtent l="0" t="0" r="1270" b="6985"/>
                <wp:wrapNone/>
                <wp:docPr id="66" name="Надпись 66"/>
                <wp:cNvGraphicFramePr/>
                <a:graphic xmlns:a="http://schemas.openxmlformats.org/drawingml/2006/main">
                  <a:graphicData uri="http://schemas.microsoft.com/office/word/2010/wordprocessingShape">
                    <wps:wsp>
                      <wps:cNvSpPr txBox="1"/>
                      <wps:spPr>
                        <a:xfrm>
                          <a:off x="0" y="0"/>
                          <a:ext cx="3523208" cy="184067"/>
                        </a:xfrm>
                        <a:prstGeom prst="rect">
                          <a:avLst/>
                        </a:prstGeom>
                        <a:solidFill>
                          <a:schemeClr val="lt1"/>
                        </a:solidFill>
                        <a:ln w="6350">
                          <a:noFill/>
                        </a:ln>
                      </wps:spPr>
                      <wps:txbx>
                        <w:txbxContent>
                          <w:p w:rsidR="00792760" w:rsidRPr="00A7727F" w:rsidRDefault="00792760" w:rsidP="004B710E">
                            <w:pPr>
                              <w:tabs>
                                <w:tab w:val="left" w:pos="1134"/>
                                <w:tab w:val="left" w:pos="2127"/>
                                <w:tab w:val="left" w:pos="3119"/>
                                <w:tab w:val="left" w:pos="4111"/>
                                <w:tab w:val="left" w:pos="5245"/>
                              </w:tabs>
                              <w:rPr>
                                <w:b/>
                                <w:sz w:val="18"/>
                                <w:szCs w:val="18"/>
                              </w:rPr>
                            </w:pPr>
                            <w:r>
                              <w:rPr>
                                <w:b/>
                                <w:sz w:val="18"/>
                                <w:szCs w:val="18"/>
                              </w:rPr>
                              <w:t xml:space="preserve">   0</w:t>
                            </w:r>
                            <w:r>
                              <w:rPr>
                                <w:b/>
                                <w:sz w:val="18"/>
                                <w:szCs w:val="18"/>
                              </w:rPr>
                              <w:tab/>
                              <w:t>0,2</w:t>
                            </w:r>
                            <w:r>
                              <w:rPr>
                                <w:b/>
                                <w:sz w:val="18"/>
                                <w:szCs w:val="18"/>
                              </w:rPr>
                              <w:tab/>
                              <w:t>0,4</w:t>
                            </w:r>
                            <w:r>
                              <w:rPr>
                                <w:b/>
                                <w:sz w:val="18"/>
                                <w:szCs w:val="18"/>
                              </w:rPr>
                              <w:tab/>
                              <w:t>0,6</w:t>
                            </w:r>
                            <w:r>
                              <w:rPr>
                                <w:b/>
                                <w:sz w:val="18"/>
                                <w:szCs w:val="18"/>
                              </w:rPr>
                              <w:tab/>
                              <w:t>0,8</w:t>
                            </w:r>
                            <w:r>
                              <w:rPr>
                                <w:b/>
                                <w:sz w:val="18"/>
                                <w:szCs w:val="18"/>
                              </w:rPr>
                              <w:tab/>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EED56D" id="Надпись 66" o:spid="_x0000_s1054" type="#_x0000_t202" style="position:absolute;left:0;text-align:left;margin-left:100.65pt;margin-top:155.25pt;width:277.4pt;height:14.5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" fillcolor="white [3201]" stroked="f" strokeweight=".5pt">
                <v:textbox inset="0,0,0,0">
                  <w:txbxContent>
                    <w:p w:rsidR="00792760" w:rsidRPr="00A7727F" w:rsidRDefault="00792760" w:rsidP="004B710E">
                      <w:pPr>
                        <w:tabs>
                          <w:tab w:val="left" w:pos="1134"/>
                          <w:tab w:val="left" w:pos="2127"/>
                          <w:tab w:val="left" w:pos="3119"/>
                          <w:tab w:val="left" w:pos="4111"/>
                          <w:tab w:val="left" w:pos="5245"/>
                        </w:tabs>
                        <w:rPr>
                          <w:b/>
                          <w:sz w:val="18"/>
                          <w:szCs w:val="18"/>
                        </w:rPr>
                      </w:pPr>
                      <w:r>
                        <w:rPr>
                          <w:b/>
                          <w:sz w:val="18"/>
                          <w:szCs w:val="18"/>
                        </w:rPr>
                        <w:t xml:space="preserve">   0</w:t>
                      </w:r>
                      <w:r>
                        <w:rPr>
                          <w:b/>
                          <w:sz w:val="18"/>
                          <w:szCs w:val="18"/>
                        </w:rPr>
                        <w:tab/>
                        <w:t>0,2</w:t>
                      </w:r>
                      <w:r>
                        <w:rPr>
                          <w:b/>
                          <w:sz w:val="18"/>
                          <w:szCs w:val="18"/>
                        </w:rPr>
                        <w:tab/>
                        <w:t>0,4</w:t>
                      </w:r>
                      <w:r>
                        <w:rPr>
                          <w:b/>
                          <w:sz w:val="18"/>
                          <w:szCs w:val="18"/>
                        </w:rPr>
                        <w:tab/>
                        <w:t>0,6</w:t>
                      </w:r>
                      <w:r>
                        <w:rPr>
                          <w:b/>
                          <w:sz w:val="18"/>
                          <w:szCs w:val="18"/>
                        </w:rPr>
                        <w:tab/>
                        <w:t>0,8</w:t>
                      </w:r>
                      <w:r>
                        <w:rPr>
                          <w:b/>
                          <w:sz w:val="18"/>
                          <w:szCs w:val="18"/>
                        </w:rPr>
                        <w:tab/>
                        <w:t>1</w:t>
                      </w:r>
                    </w:p>
                  </w:txbxContent>
                </v:textbox>
                <w10:wrap anchorx="margin"/>
              </v:shape>
            </w:pict>
          </mc:Fallback>
        </mc:AlternateContent>
      </w:r>
      <w:r w:rsidR="002F451D" w:rsidRPr="00F97FBC">
        <w:rPr>
          <w:noProof/>
          <w:lang w:eastAsia="ru-RU"/>
        </w:rPr>
        <mc:AlternateContent>
          <mc:Choice Requires="wps">
            <w:drawing>
              <wp:anchor distT="0" distB="0" distL="114300" distR="114300" simplePos="0" relativeHeight="251669504" behindDoc="0" locked="0" layoutInCell="1" allowOverlap="1" wp14:anchorId="1496AF77" wp14:editId="73D622D2">
                <wp:simplePos x="0" y="0"/>
                <wp:positionH relativeFrom="column">
                  <wp:posOffset>2078161</wp:posOffset>
                </wp:positionH>
                <wp:positionV relativeFrom="paragraph">
                  <wp:posOffset>2160270</wp:posOffset>
                </wp:positionV>
                <wp:extent cx="2636322" cy="184067"/>
                <wp:effectExtent l="0" t="0" r="0" b="6985"/>
                <wp:wrapNone/>
                <wp:docPr id="1670" name="Надпись 1670"/>
                <wp:cNvGraphicFramePr/>
                <a:graphic xmlns:a="http://schemas.openxmlformats.org/drawingml/2006/main">
                  <a:graphicData uri="http://schemas.microsoft.com/office/word/2010/wordprocessingShape">
                    <wps:wsp>
                      <wps:cNvSpPr txBox="1"/>
                      <wps:spPr>
                        <a:xfrm>
                          <a:off x="0" y="0"/>
                          <a:ext cx="2636322" cy="184067"/>
                        </a:xfrm>
                        <a:prstGeom prst="rect">
                          <a:avLst/>
                        </a:prstGeom>
                        <a:solidFill>
                          <a:schemeClr val="lt1"/>
                        </a:solidFill>
                        <a:ln w="6350">
                          <a:noFill/>
                        </a:ln>
                      </wps:spPr>
                      <wps:txbx>
                        <w:txbxContent>
                          <w:p w:rsidR="00792760" w:rsidRPr="00A7727F" w:rsidRDefault="00792760" w:rsidP="004B710E">
                            <w:pPr>
                              <w:rPr>
                                <w:b/>
                                <w:sz w:val="18"/>
                                <w:szCs w:val="18"/>
                              </w:rPr>
                            </w:pPr>
                            <w:r w:rsidRPr="00A7727F">
                              <w:rPr>
                                <w:b/>
                                <w:sz w:val="18"/>
                                <w:szCs w:val="18"/>
                              </w:rPr>
                              <w:t>Средний газоэнергетический коэффициент (ГЭК)</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96AF77" id="Надпись 1670" o:spid="_x0000_s1055" type="#_x0000_t202" style="position:absolute;left:0;text-align:left;margin-left:163.65pt;margin-top:170.1pt;width:207.6pt;height:1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" fillcolor="white [3201]" stroked="f" strokeweight=".5pt">
                <v:textbox inset="0,0,0,0">
                  <w:txbxContent>
                    <w:p w:rsidR="00792760" w:rsidRPr="00A7727F" w:rsidRDefault="00792760" w:rsidP="004B710E">
                      <w:pPr>
                        <w:rPr>
                          <w:b/>
                          <w:sz w:val="18"/>
                          <w:szCs w:val="18"/>
                        </w:rPr>
                      </w:pPr>
                      <w:r w:rsidRPr="00A7727F">
                        <w:rPr>
                          <w:b/>
                          <w:sz w:val="18"/>
                          <w:szCs w:val="18"/>
                        </w:rPr>
                        <w:t>Средний газоэнергетический коэффициент (ГЭК)</w:t>
                      </w:r>
                    </w:p>
                  </w:txbxContent>
                </v:textbox>
              </v:shape>
            </w:pict>
          </mc:Fallback>
        </mc:AlternateContent>
      </w:r>
      <w:r w:rsidR="004B710E">
        <w:rPr>
          <w:noProof/>
          <w:lang w:eastAsia="ru-RU"/>
        </w:rPr>
        <w:drawing>
          <wp:inline distT="0" distB="0" distL="0" distR="0" wp14:anchorId="16A3CA70" wp14:editId="2499ECED">
            <wp:extent cx="4095750" cy="2457109"/>
            <wp:effectExtent l="0" t="0" r="0" b="635"/>
            <wp:docPr id="65"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95750" cy="2457109"/>
                    </a:xfrm>
                    <a:prstGeom prst="rect">
                      <a:avLst/>
                    </a:prstGeom>
                    <a:noFill/>
                  </pic:spPr>
                </pic:pic>
              </a:graphicData>
            </a:graphic>
          </wp:inline>
        </w:drawing>
      </w:r>
    </w:p>
    <w:p w:rsidR="004B710E" w:rsidRPr="00F97FBC" w:rsidRDefault="004B710E" w:rsidP="00AE665D">
      <w:pPr>
        <w:pStyle w:val="SingleTxtG"/>
        <w:ind w:left="2268"/>
        <w:rPr>
          <w:rStyle w:val="SingleTxtGChar"/>
        </w:rPr>
      </w:pPr>
      <w:r w:rsidRPr="00F97FBC">
        <w:t xml:space="preserve">В случае подкатегорий, имеющих объединенные пороговые значения HC и </w:t>
      </w:r>
      <w:r w:rsidRPr="00F97FBC">
        <w:rPr>
          <w:rFonts w:eastAsiaTheme="minorHAnsi"/>
          <w:lang w:eastAsia="de-DE"/>
        </w:rPr>
        <w:t>NO</w:t>
      </w:r>
      <w:r w:rsidRPr="00F97FBC">
        <w:rPr>
          <w:rFonts w:eastAsiaTheme="minorHAnsi"/>
          <w:vertAlign w:val="subscript"/>
          <w:lang w:eastAsia="de-DE"/>
        </w:rPr>
        <w:t>X</w:t>
      </w:r>
      <w:r w:rsidRPr="00F97FBC">
        <w:t xml:space="preserve">, совокупное предельное значение для HC и </w:t>
      </w:r>
      <w:r w:rsidRPr="00F97FBC">
        <w:rPr>
          <w:rFonts w:eastAsiaTheme="minorHAnsi"/>
          <w:lang w:eastAsia="de-DE"/>
        </w:rPr>
        <w:t>NO</w:t>
      </w:r>
      <w:r w:rsidRPr="00F97FBC">
        <w:rPr>
          <w:rFonts w:eastAsiaTheme="minorHAnsi"/>
          <w:vertAlign w:val="subscript"/>
          <w:lang w:eastAsia="de-DE"/>
        </w:rPr>
        <w:t>X</w:t>
      </w:r>
      <w:r w:rsidRPr="00F97FBC">
        <w:t xml:space="preserve"> сокращают на</w:t>
      </w:r>
      <w:r w:rsidR="002F451D">
        <w:t> </w:t>
      </w:r>
      <w:r w:rsidRPr="00F97FBC">
        <w:t xml:space="preserve">0,19 г/кВт·ч и применяют только к </w:t>
      </w:r>
      <w:r w:rsidRPr="00F97FBC">
        <w:rPr>
          <w:rFonts w:eastAsiaTheme="minorHAnsi"/>
          <w:lang w:eastAsia="de-DE"/>
        </w:rPr>
        <w:t>NO</w:t>
      </w:r>
      <w:r w:rsidRPr="00F97FBC">
        <w:rPr>
          <w:rFonts w:eastAsiaTheme="minorHAnsi"/>
          <w:vertAlign w:val="subscript"/>
          <w:lang w:eastAsia="de-DE"/>
        </w:rPr>
        <w:t>X</w:t>
      </w:r>
      <w:r w:rsidRPr="00F97FBC">
        <w:t>.</w:t>
      </w:r>
    </w:p>
    <w:p w:rsidR="004B710E" w:rsidRPr="00F97FBC" w:rsidRDefault="004B710E" w:rsidP="00AE665D">
      <w:pPr>
        <w:pStyle w:val="SingleTxtG"/>
        <w:ind w:left="2268"/>
      </w:pPr>
      <w:r w:rsidRPr="00F97FBC">
        <w:t xml:space="preserve">Данную формулу не применяют к двигателям, работающим на негазовом топливе. </w:t>
      </w:r>
    </w:p>
    <w:p w:rsidR="004B710E" w:rsidRPr="00F97FBC" w:rsidRDefault="004B710E" w:rsidP="004B710E">
      <w:pPr>
        <w:pStyle w:val="HChG"/>
      </w:pPr>
      <w:r w:rsidRPr="00F97FBC">
        <w:rPr>
          <w:lang w:eastAsia="en-US"/>
        </w:rPr>
        <w:br w:type="page"/>
      </w:r>
      <w:bookmarkStart w:id="190" w:name="_Toc494903408"/>
      <w:bookmarkStart w:id="191" w:name="_Toc495070741"/>
      <w:r w:rsidRPr="00F97FBC">
        <w:lastRenderedPageBreak/>
        <w:t xml:space="preserve">Добавление </w:t>
      </w:r>
      <w:bookmarkEnd w:id="190"/>
      <w:bookmarkEnd w:id="191"/>
      <w:r>
        <w:t>3</w:t>
      </w:r>
    </w:p>
    <w:p w:rsidR="004B710E" w:rsidRPr="00F97FBC" w:rsidRDefault="004B710E" w:rsidP="004B710E">
      <w:pPr>
        <w:pStyle w:val="HChG"/>
      </w:pPr>
      <w:r w:rsidRPr="00F97FBC">
        <w:tab/>
      </w:r>
      <w:r w:rsidRPr="00F97FBC">
        <w:tab/>
      </w:r>
      <w:bookmarkStart w:id="192" w:name="_Toc495070742"/>
      <w:r w:rsidRPr="00F97FBC">
        <w:t>Периоды устойчивости характеристик выбросов (ПУХВ)</w:t>
      </w:r>
      <w:bookmarkEnd w:id="192"/>
    </w:p>
    <w:p w:rsidR="004B710E" w:rsidRPr="00F97FBC" w:rsidRDefault="004B710E" w:rsidP="004B710E">
      <w:pPr>
        <w:pStyle w:val="para"/>
        <w:ind w:left="1134" w:firstLine="0"/>
        <w:jc w:val="left"/>
        <w:rPr>
          <w:b/>
          <w:spacing w:val="0"/>
          <w:lang w:val="ru-RU"/>
        </w:rPr>
      </w:pPr>
      <w:r w:rsidRPr="00F97FBC">
        <w:rPr>
          <w:spacing w:val="0"/>
          <w:lang w:val="ru-RU"/>
        </w:rPr>
        <w:t>Таблица 1</w:t>
      </w:r>
      <w:r>
        <w:rPr>
          <w:spacing w:val="0"/>
          <w:lang w:val="ru-RU"/>
        </w:rPr>
        <w:t>9</w:t>
      </w:r>
      <w:r w:rsidRPr="00F97FBC">
        <w:rPr>
          <w:b/>
          <w:spacing w:val="0"/>
          <w:lang w:val="ru-RU"/>
        </w:rPr>
        <w:br/>
        <w:t xml:space="preserve">ПУХВ для двигателей категории </w:t>
      </w:r>
      <w:r w:rsidRPr="00F97FBC">
        <w:rPr>
          <w:b/>
          <w:spacing w:val="0"/>
        </w:rPr>
        <w:t>NRE</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1095"/>
        <w:gridCol w:w="1456"/>
        <w:gridCol w:w="1553"/>
        <w:gridCol w:w="1288"/>
        <w:gridCol w:w="1304"/>
      </w:tblGrid>
      <w:tr w:rsidR="004B710E" w:rsidRPr="00F97FBC" w:rsidTr="00D20653">
        <w:tc>
          <w:tcPr>
            <w:tcW w:w="959" w:type="dxa"/>
            <w:tcBorders>
              <w:bottom w:val="single" w:sz="12" w:space="0" w:color="auto"/>
            </w:tcBorders>
            <w:vAlign w:val="center"/>
          </w:tcPr>
          <w:p w:rsidR="004B710E" w:rsidRPr="00F97FBC" w:rsidRDefault="004B710E" w:rsidP="00D20653">
            <w:pPr>
              <w:spacing w:before="60" w:after="60" w:line="240" w:lineRule="auto"/>
              <w:ind w:right="-25"/>
              <w:jc w:val="center"/>
              <w:rPr>
                <w:rFonts w:asciiTheme="majorBidi" w:hAnsiTheme="majorBidi" w:cstheme="majorBidi"/>
                <w:i/>
                <w:noProof/>
                <w:sz w:val="16"/>
                <w:szCs w:val="16"/>
              </w:rPr>
            </w:pPr>
            <w:r w:rsidRPr="00F97FBC">
              <w:rPr>
                <w:i/>
                <w:sz w:val="16"/>
                <w:szCs w:val="16"/>
              </w:rPr>
              <w:t>Категория</w:t>
            </w:r>
          </w:p>
        </w:tc>
        <w:tc>
          <w:tcPr>
            <w:tcW w:w="1095" w:type="dxa"/>
            <w:tcBorders>
              <w:bottom w:val="single" w:sz="12" w:space="0" w:color="auto"/>
            </w:tcBorders>
            <w:vAlign w:val="center"/>
          </w:tcPr>
          <w:p w:rsidR="004B710E" w:rsidRPr="00F97FBC" w:rsidRDefault="004B710E" w:rsidP="007566D9">
            <w:pPr>
              <w:spacing w:before="60" w:after="60" w:line="240" w:lineRule="auto"/>
              <w:ind w:left="-91" w:right="-108"/>
              <w:jc w:val="center"/>
              <w:rPr>
                <w:rFonts w:asciiTheme="majorBidi" w:hAnsiTheme="majorBidi" w:cstheme="majorBidi"/>
                <w:i/>
                <w:noProof/>
                <w:sz w:val="16"/>
                <w:szCs w:val="16"/>
              </w:rPr>
            </w:pPr>
            <w:r w:rsidRPr="00F97FBC">
              <w:rPr>
                <w:i/>
                <w:sz w:val="16"/>
                <w:szCs w:val="16"/>
              </w:rPr>
              <w:t xml:space="preserve">Тип </w:t>
            </w:r>
            <w:r w:rsidRPr="00F97FBC">
              <w:rPr>
                <w:i/>
                <w:sz w:val="16"/>
                <w:szCs w:val="16"/>
              </w:rPr>
              <w:br/>
              <w:t>зажигания</w:t>
            </w:r>
          </w:p>
        </w:tc>
        <w:tc>
          <w:tcPr>
            <w:tcW w:w="1456" w:type="dxa"/>
            <w:tcBorders>
              <w:bottom w:val="single" w:sz="12" w:space="0" w:color="auto"/>
            </w:tcBorders>
            <w:vAlign w:val="center"/>
          </w:tcPr>
          <w:p w:rsidR="004B710E" w:rsidRPr="00F97FBC" w:rsidRDefault="004B710E" w:rsidP="00D20653">
            <w:pPr>
              <w:spacing w:before="60" w:after="60" w:line="240" w:lineRule="auto"/>
              <w:ind w:left="-116" w:right="-109"/>
              <w:jc w:val="center"/>
              <w:rPr>
                <w:rFonts w:asciiTheme="majorBidi" w:hAnsiTheme="majorBidi" w:cstheme="majorBidi"/>
                <w:i/>
                <w:noProof/>
                <w:sz w:val="16"/>
                <w:szCs w:val="16"/>
              </w:rPr>
            </w:pPr>
            <w:r w:rsidRPr="00F97FBC">
              <w:rPr>
                <w:i/>
                <w:sz w:val="16"/>
                <w:szCs w:val="16"/>
              </w:rPr>
              <w:t>Эксплуатационная частота</w:t>
            </w:r>
            <w:r w:rsidRPr="00F97FBC">
              <w:rPr>
                <w:i/>
                <w:sz w:val="16"/>
                <w:szCs w:val="16"/>
              </w:rPr>
              <w:br/>
              <w:t>вращения</w:t>
            </w:r>
          </w:p>
        </w:tc>
        <w:tc>
          <w:tcPr>
            <w:tcW w:w="1553" w:type="dxa"/>
            <w:tcBorders>
              <w:bottom w:val="single" w:sz="12" w:space="0" w:color="auto"/>
            </w:tcBorders>
            <w:vAlign w:val="center"/>
          </w:tcPr>
          <w:p w:rsidR="004B710E" w:rsidRPr="00F97FBC" w:rsidRDefault="004B710E" w:rsidP="007566D9">
            <w:pPr>
              <w:spacing w:before="120" w:after="120" w:line="240" w:lineRule="auto"/>
              <w:jc w:val="center"/>
              <w:rPr>
                <w:rFonts w:asciiTheme="majorBidi" w:hAnsiTheme="majorBidi" w:cstheme="majorBidi"/>
                <w:i/>
                <w:noProof/>
                <w:sz w:val="16"/>
                <w:szCs w:val="16"/>
                <w:lang w:eastAsia="sv-SE"/>
              </w:rPr>
            </w:pPr>
            <w:r w:rsidRPr="00F97FBC">
              <w:rPr>
                <w:i/>
                <w:sz w:val="16"/>
                <w:szCs w:val="16"/>
              </w:rPr>
              <w:t>Диапазон значений мощности</w:t>
            </w:r>
            <w:r w:rsidRPr="00F97FBC">
              <w:rPr>
                <w:rFonts w:asciiTheme="majorBidi" w:hAnsiTheme="majorBidi" w:cstheme="majorBidi"/>
                <w:i/>
                <w:noProof/>
                <w:sz w:val="16"/>
                <w:szCs w:val="16"/>
                <w:lang w:eastAsia="sv-SE"/>
              </w:rPr>
              <w:t xml:space="preserve"> (</w:t>
            </w:r>
            <w:r w:rsidRPr="00F97FBC">
              <w:rPr>
                <w:i/>
                <w:sz w:val="16"/>
                <w:szCs w:val="16"/>
              </w:rPr>
              <w:t>кВт</w:t>
            </w:r>
            <w:r w:rsidRPr="00F97FBC">
              <w:rPr>
                <w:rFonts w:asciiTheme="majorBidi" w:hAnsiTheme="majorBidi" w:cstheme="majorBidi"/>
                <w:i/>
                <w:noProof/>
                <w:sz w:val="16"/>
                <w:szCs w:val="16"/>
                <w:lang w:eastAsia="sv-SE"/>
              </w:rPr>
              <w:t>)</w:t>
            </w:r>
          </w:p>
        </w:tc>
        <w:tc>
          <w:tcPr>
            <w:tcW w:w="1288" w:type="dxa"/>
            <w:tcBorders>
              <w:bottom w:val="single" w:sz="12" w:space="0" w:color="auto"/>
            </w:tcBorders>
            <w:vAlign w:val="center"/>
          </w:tcPr>
          <w:p w:rsidR="004B710E" w:rsidRPr="00F97FBC" w:rsidRDefault="004B710E" w:rsidP="007566D9">
            <w:pPr>
              <w:spacing w:before="120" w:after="120" w:line="240" w:lineRule="auto"/>
              <w:ind w:right="-108"/>
              <w:jc w:val="center"/>
              <w:rPr>
                <w:rFonts w:asciiTheme="majorBidi" w:hAnsiTheme="majorBidi" w:cstheme="majorBidi"/>
                <w:i/>
                <w:noProof/>
                <w:sz w:val="16"/>
                <w:szCs w:val="16"/>
                <w:lang w:eastAsia="sv-SE"/>
              </w:rPr>
            </w:pPr>
            <w:r w:rsidRPr="00F97FBC">
              <w:rPr>
                <w:rFonts w:asciiTheme="majorBidi" w:hAnsiTheme="majorBidi" w:cstheme="majorBidi"/>
                <w:i/>
                <w:noProof/>
                <w:sz w:val="16"/>
                <w:szCs w:val="16"/>
                <w:lang w:eastAsia="sv-SE"/>
              </w:rPr>
              <w:t>Подкатегория</w:t>
            </w:r>
          </w:p>
        </w:tc>
        <w:tc>
          <w:tcPr>
            <w:tcW w:w="130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D20653">
        <w:trPr>
          <w:cantSplit/>
        </w:trPr>
        <w:tc>
          <w:tcPr>
            <w:tcW w:w="959"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w:t>
            </w:r>
          </w:p>
        </w:tc>
        <w:tc>
          <w:tcPr>
            <w:tcW w:w="1095" w:type="dxa"/>
            <w:tcBorders>
              <w:top w:val="single" w:sz="12" w:space="0" w:color="auto"/>
            </w:tcBorders>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val="restart"/>
            <w:tcBorders>
              <w:top w:val="single" w:sz="12" w:space="0" w:color="auto"/>
            </w:tcBorders>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Переменная</w:t>
            </w:r>
          </w:p>
        </w:tc>
        <w:tc>
          <w:tcPr>
            <w:tcW w:w="1553" w:type="dxa"/>
            <w:tcBorders>
              <w:top w:val="single" w:sz="12"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lang w:eastAsia="sv-SE"/>
              </w:rPr>
              <w:t>0</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8</w:t>
            </w:r>
          </w:p>
        </w:tc>
        <w:tc>
          <w:tcPr>
            <w:tcW w:w="1288" w:type="dxa"/>
            <w:tcBorders>
              <w:top w:val="single" w:sz="12"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rPr>
              <w:t>NRE-v-1</w:t>
            </w:r>
          </w:p>
        </w:tc>
        <w:tc>
          <w:tcPr>
            <w:tcW w:w="1304" w:type="dxa"/>
            <w:vMerge w:val="restart"/>
            <w:tcBorders>
              <w:top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3 000</w:t>
            </w: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eastAsia="sv-SE"/>
              </w:rPr>
            </w:pPr>
            <w:r w:rsidRPr="00F97FBC">
              <w:rPr>
                <w:rFonts w:asciiTheme="majorBidi" w:hAnsiTheme="majorBidi" w:cstheme="majorBidi"/>
                <w:noProof/>
                <w:sz w:val="18"/>
                <w:szCs w:val="18"/>
                <w:lang w:eastAsia="sv-SE"/>
              </w:rPr>
              <w:t>8</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eastAsia="sv-SE"/>
              </w:rPr>
              <w:t>19</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2</w:t>
            </w:r>
          </w:p>
        </w:tc>
        <w:tc>
          <w:tcPr>
            <w:tcW w:w="1304"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9</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37</w:t>
            </w:r>
          </w:p>
        </w:tc>
        <w:tc>
          <w:tcPr>
            <w:tcW w:w="1288" w:type="dxa"/>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v-3</w:t>
            </w:r>
          </w:p>
        </w:tc>
        <w:tc>
          <w:tcPr>
            <w:tcW w:w="1304"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5 000</w:t>
            </w: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37</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4</w:t>
            </w:r>
          </w:p>
        </w:tc>
        <w:tc>
          <w:tcPr>
            <w:tcW w:w="1304" w:type="dxa"/>
            <w:vMerge w:val="restart"/>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8 000</w:t>
            </w: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val="restart"/>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rFonts w:asciiTheme="majorBidi" w:hAnsiTheme="majorBidi" w:cstheme="majorBidi"/>
                <w:noProof/>
                <w:sz w:val="18"/>
                <w:szCs w:val="18"/>
              </w:rPr>
              <w:t>Все</w:t>
            </w:r>
          </w:p>
        </w:tc>
        <w:tc>
          <w:tcPr>
            <w:tcW w:w="1456" w:type="dxa"/>
            <w:vMerge/>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56</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30</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5</w:t>
            </w:r>
          </w:p>
        </w:tc>
        <w:tc>
          <w:tcPr>
            <w:tcW w:w="1304"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p>
        </w:tc>
        <w:tc>
          <w:tcPr>
            <w:tcW w:w="1456" w:type="dxa"/>
            <w:vMerge/>
          </w:tcPr>
          <w:p w:rsidR="004B710E" w:rsidRPr="00F97FBC" w:rsidRDefault="004B710E" w:rsidP="007566D9">
            <w:pPr>
              <w:spacing w:before="120" w:after="12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30</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6</w:t>
            </w:r>
          </w:p>
        </w:tc>
        <w:tc>
          <w:tcPr>
            <w:tcW w:w="1304"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p>
        </w:tc>
        <w:tc>
          <w:tcPr>
            <w:tcW w:w="1456" w:type="dxa"/>
            <w:vMerge/>
            <w:tcBorders>
              <w:bottom w:val="single" w:sz="4" w:space="0" w:color="auto"/>
            </w:tcBorders>
          </w:tcPr>
          <w:p w:rsidR="004B710E" w:rsidRPr="00F97FBC" w:rsidRDefault="004B710E" w:rsidP="007566D9">
            <w:pPr>
              <w:spacing w:before="120" w:after="12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g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v-7</w:t>
            </w:r>
          </w:p>
        </w:tc>
        <w:tc>
          <w:tcPr>
            <w:tcW w:w="1304"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val="restart"/>
            <w:tcBorders>
              <w:bottom w:val="single" w:sz="12" w:space="0" w:color="auto"/>
            </w:tcBorders>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Постоянная</w:t>
            </w: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0</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8</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1</w:t>
            </w:r>
          </w:p>
        </w:tc>
        <w:tc>
          <w:tcPr>
            <w:tcW w:w="1304" w:type="dxa"/>
            <w:vMerge w:val="restart"/>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3 000</w:t>
            </w: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8</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9</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2</w:t>
            </w:r>
          </w:p>
        </w:tc>
        <w:tc>
          <w:tcPr>
            <w:tcW w:w="1304"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9</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37</w:t>
            </w:r>
          </w:p>
        </w:tc>
        <w:tc>
          <w:tcPr>
            <w:tcW w:w="1288" w:type="dxa"/>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r w:rsidRPr="00F97FBC">
              <w:rPr>
                <w:rFonts w:asciiTheme="majorBidi" w:hAnsiTheme="majorBidi" w:cstheme="majorBidi"/>
                <w:noProof/>
                <w:sz w:val="18"/>
                <w:szCs w:val="18"/>
              </w:rPr>
              <w:t>NRE-c-3</w:t>
            </w:r>
          </w:p>
        </w:tc>
        <w:tc>
          <w:tcPr>
            <w:tcW w:w="1304" w:type="dxa"/>
            <w:vMerge/>
            <w:tcBorders>
              <w:bottom w:val="single" w:sz="4" w:space="0" w:color="auto"/>
            </w:tcBorders>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tcBorders>
              <w:bottom w:val="single" w:sz="4" w:space="0" w:color="auto"/>
            </w:tcBorders>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sz w:val="18"/>
                <w:szCs w:val="18"/>
              </w:rPr>
              <w:t>Воспл. сж.</w:t>
            </w:r>
          </w:p>
        </w:tc>
        <w:tc>
          <w:tcPr>
            <w:tcW w:w="1456"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37</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4</w:t>
            </w:r>
          </w:p>
        </w:tc>
        <w:tc>
          <w:tcPr>
            <w:tcW w:w="1304" w:type="dxa"/>
            <w:vMerge w:val="restart"/>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8 000</w:t>
            </w: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val="restart"/>
            <w:tcBorders>
              <w:bottom w:val="single" w:sz="12" w:space="0" w:color="auto"/>
            </w:tcBorders>
            <w:vAlign w:val="center"/>
          </w:tcPr>
          <w:p w:rsidR="004B710E" w:rsidRPr="00F97FBC" w:rsidRDefault="004B710E" w:rsidP="00D20653">
            <w:pPr>
              <w:spacing w:before="60" w:after="60" w:line="240" w:lineRule="auto"/>
              <w:ind w:right="60"/>
              <w:jc w:val="center"/>
              <w:rPr>
                <w:rFonts w:asciiTheme="majorBidi" w:hAnsiTheme="majorBidi" w:cstheme="majorBidi"/>
                <w:noProof/>
                <w:sz w:val="18"/>
                <w:szCs w:val="18"/>
              </w:rPr>
            </w:pPr>
            <w:r w:rsidRPr="00F97FBC">
              <w:rPr>
                <w:rFonts w:asciiTheme="majorBidi" w:hAnsiTheme="majorBidi" w:cstheme="majorBidi"/>
                <w:noProof/>
                <w:sz w:val="18"/>
                <w:szCs w:val="18"/>
              </w:rPr>
              <w:t>Все</w:t>
            </w:r>
          </w:p>
        </w:tc>
        <w:tc>
          <w:tcPr>
            <w:tcW w:w="1456"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553"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56</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l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130</w:t>
            </w:r>
          </w:p>
        </w:tc>
        <w:tc>
          <w:tcPr>
            <w:tcW w:w="1288" w:type="dxa"/>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5</w:t>
            </w:r>
          </w:p>
        </w:tc>
        <w:tc>
          <w:tcPr>
            <w:tcW w:w="1304"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tcBorders>
              <w:bottom w:val="single" w:sz="12" w:space="0" w:color="auto"/>
            </w:tcBorders>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456" w:type="dxa"/>
            <w:vMerge/>
            <w:tcBorders>
              <w:bottom w:val="single" w:sz="12" w:space="0" w:color="auto"/>
            </w:tcBorders>
          </w:tcPr>
          <w:p w:rsidR="004B710E" w:rsidRPr="00F97FBC" w:rsidRDefault="004B710E" w:rsidP="007566D9">
            <w:pPr>
              <w:spacing w:before="120" w:after="120" w:line="240" w:lineRule="auto"/>
              <w:jc w:val="center"/>
              <w:rPr>
                <w:rFonts w:asciiTheme="majorBidi" w:hAnsiTheme="majorBidi" w:cstheme="majorBidi"/>
                <w:noProof/>
                <w:sz w:val="18"/>
                <w:szCs w:val="18"/>
              </w:rPr>
            </w:pPr>
          </w:p>
        </w:tc>
        <w:tc>
          <w:tcPr>
            <w:tcW w:w="1553" w:type="dxa"/>
            <w:tcBorders>
              <w:bottom w:val="single" w:sz="4"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130</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tcBorders>
              <w:bottom w:val="single" w:sz="4"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6</w:t>
            </w:r>
          </w:p>
        </w:tc>
        <w:tc>
          <w:tcPr>
            <w:tcW w:w="1304"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r>
      <w:tr w:rsidR="004B710E" w:rsidRPr="00F97FBC" w:rsidTr="00D20653">
        <w:trPr>
          <w:cantSplit/>
        </w:trPr>
        <w:tc>
          <w:tcPr>
            <w:tcW w:w="959" w:type="dxa"/>
            <w:vMerge/>
            <w:tcBorders>
              <w:bottom w:val="single" w:sz="12" w:space="0" w:color="auto"/>
            </w:tcBorders>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095" w:type="dxa"/>
            <w:vMerge/>
            <w:tcBorders>
              <w:bottom w:val="single" w:sz="12" w:space="0" w:color="auto"/>
            </w:tcBorders>
            <w:vAlign w:val="center"/>
          </w:tcPr>
          <w:p w:rsidR="004B710E" w:rsidRPr="00F97FBC" w:rsidRDefault="004B710E" w:rsidP="007566D9">
            <w:pPr>
              <w:spacing w:before="60" w:after="60" w:line="240" w:lineRule="auto"/>
              <w:jc w:val="center"/>
              <w:rPr>
                <w:rFonts w:asciiTheme="majorBidi" w:hAnsiTheme="majorBidi" w:cstheme="majorBidi"/>
                <w:noProof/>
                <w:sz w:val="18"/>
                <w:szCs w:val="18"/>
              </w:rPr>
            </w:pPr>
          </w:p>
        </w:tc>
        <w:tc>
          <w:tcPr>
            <w:tcW w:w="1456" w:type="dxa"/>
            <w:vMerge/>
            <w:tcBorders>
              <w:bottom w:val="single" w:sz="12" w:space="0" w:color="auto"/>
            </w:tcBorders>
          </w:tcPr>
          <w:p w:rsidR="004B710E" w:rsidRPr="00F97FBC" w:rsidRDefault="004B710E" w:rsidP="007566D9">
            <w:pPr>
              <w:spacing w:before="120" w:after="120" w:line="240" w:lineRule="auto"/>
              <w:jc w:val="center"/>
              <w:rPr>
                <w:rFonts w:asciiTheme="majorBidi" w:hAnsiTheme="majorBidi" w:cstheme="majorBidi"/>
                <w:noProof/>
                <w:sz w:val="18"/>
                <w:szCs w:val="18"/>
              </w:rPr>
            </w:pPr>
          </w:p>
        </w:tc>
        <w:tc>
          <w:tcPr>
            <w:tcW w:w="1553" w:type="dxa"/>
            <w:tcBorders>
              <w:bottom w:val="single" w:sz="12"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lang w:val="en-US" w:eastAsia="sv-SE"/>
              </w:rPr>
              <w:t>P</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gt;</w:t>
            </w:r>
            <w:r w:rsidR="00D20653">
              <w:rPr>
                <w:rFonts w:asciiTheme="majorBidi" w:hAnsiTheme="majorBidi" w:cstheme="majorBidi"/>
                <w:noProof/>
                <w:sz w:val="18"/>
                <w:szCs w:val="18"/>
                <w:lang w:val="en-US" w:eastAsia="sv-SE"/>
              </w:rPr>
              <w:t xml:space="preserve"> </w:t>
            </w:r>
            <w:r w:rsidRPr="00F97FBC">
              <w:rPr>
                <w:rFonts w:asciiTheme="majorBidi" w:hAnsiTheme="majorBidi" w:cstheme="majorBidi"/>
                <w:noProof/>
                <w:sz w:val="18"/>
                <w:szCs w:val="18"/>
                <w:lang w:val="en-US" w:eastAsia="sv-SE"/>
              </w:rPr>
              <w:t>560</w:t>
            </w:r>
          </w:p>
        </w:tc>
        <w:tc>
          <w:tcPr>
            <w:tcW w:w="1288" w:type="dxa"/>
            <w:tcBorders>
              <w:bottom w:val="single" w:sz="12" w:space="0" w:color="auto"/>
            </w:tcBorders>
            <w:vAlign w:val="center"/>
          </w:tcPr>
          <w:p w:rsidR="004B710E" w:rsidRPr="00F97FBC" w:rsidRDefault="004B710E" w:rsidP="007566D9">
            <w:pPr>
              <w:spacing w:before="120" w:after="120" w:line="240" w:lineRule="auto"/>
              <w:jc w:val="center"/>
              <w:rPr>
                <w:rFonts w:asciiTheme="majorBidi" w:hAnsiTheme="majorBidi" w:cstheme="majorBidi"/>
                <w:noProof/>
                <w:sz w:val="18"/>
                <w:szCs w:val="18"/>
                <w:lang w:val="en-US" w:eastAsia="sv-SE"/>
              </w:rPr>
            </w:pPr>
            <w:r w:rsidRPr="00F97FBC">
              <w:rPr>
                <w:rFonts w:asciiTheme="majorBidi" w:hAnsiTheme="majorBidi" w:cstheme="majorBidi"/>
                <w:noProof/>
                <w:sz w:val="18"/>
                <w:szCs w:val="18"/>
              </w:rPr>
              <w:t>NRE-c-7</w:t>
            </w:r>
          </w:p>
        </w:tc>
        <w:tc>
          <w:tcPr>
            <w:tcW w:w="1304"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r>
    </w:tbl>
    <w:p w:rsidR="004B710E" w:rsidRPr="00F97FBC" w:rsidRDefault="004B710E" w:rsidP="00D20653">
      <w:pPr>
        <w:spacing w:before="240" w:after="120" w:line="240" w:lineRule="auto"/>
        <w:ind w:left="1134"/>
        <w:rPr>
          <w:b/>
        </w:rPr>
      </w:pPr>
      <w:r>
        <w:t>Таблица 20</w:t>
      </w:r>
      <w:r w:rsidRPr="00F97FBC">
        <w:rPr>
          <w:b/>
        </w:rPr>
        <w:br/>
        <w:t>ПУХВ для двигателей категории NRG</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4"/>
        <w:gridCol w:w="1050"/>
        <w:gridCol w:w="1484"/>
        <w:gridCol w:w="1511"/>
        <w:gridCol w:w="1302"/>
        <w:gridCol w:w="1304"/>
      </w:tblGrid>
      <w:tr w:rsidR="004B710E" w:rsidRPr="00F97FBC" w:rsidTr="00D20653">
        <w:tc>
          <w:tcPr>
            <w:tcW w:w="100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Категория</w:t>
            </w:r>
          </w:p>
        </w:tc>
        <w:tc>
          <w:tcPr>
            <w:tcW w:w="1050" w:type="dxa"/>
            <w:tcBorders>
              <w:bottom w:val="single" w:sz="12" w:space="0" w:color="auto"/>
            </w:tcBorders>
            <w:vAlign w:val="center"/>
          </w:tcPr>
          <w:p w:rsidR="004B710E" w:rsidRPr="00F97FBC" w:rsidRDefault="004B710E" w:rsidP="007566D9">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484" w:type="dxa"/>
            <w:tcBorders>
              <w:bottom w:val="single" w:sz="12" w:space="0" w:color="auto"/>
            </w:tcBorders>
            <w:vAlign w:val="center"/>
          </w:tcPr>
          <w:p w:rsidR="004B710E" w:rsidRPr="00F97FBC" w:rsidRDefault="004B710E" w:rsidP="00D20653">
            <w:pPr>
              <w:spacing w:before="60" w:after="60" w:line="240" w:lineRule="auto"/>
              <w:ind w:left="-116" w:right="-109"/>
              <w:jc w:val="center"/>
              <w:rPr>
                <w:i/>
                <w:noProof/>
                <w:sz w:val="16"/>
                <w:szCs w:val="16"/>
              </w:rPr>
            </w:pPr>
            <w:r w:rsidRPr="00F97FBC">
              <w:rPr>
                <w:i/>
                <w:sz w:val="16"/>
                <w:szCs w:val="16"/>
              </w:rPr>
              <w:t xml:space="preserve">Эксплуатационная частота </w:t>
            </w:r>
            <w:r w:rsidRPr="00F97FBC">
              <w:rPr>
                <w:i/>
                <w:sz w:val="16"/>
                <w:szCs w:val="16"/>
              </w:rPr>
              <w:br/>
              <w:t>вращения</w:t>
            </w:r>
          </w:p>
        </w:tc>
        <w:tc>
          <w:tcPr>
            <w:tcW w:w="1511"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302" w:type="dxa"/>
            <w:tcBorders>
              <w:bottom w:val="single" w:sz="12" w:space="0" w:color="auto"/>
            </w:tcBorders>
            <w:vAlign w:val="center"/>
          </w:tcPr>
          <w:p w:rsidR="004B710E" w:rsidRPr="00F97FBC" w:rsidRDefault="004B710E" w:rsidP="00D20653">
            <w:pPr>
              <w:spacing w:before="120" w:after="120" w:line="240" w:lineRule="auto"/>
              <w:ind w:right="-28"/>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0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D20653">
        <w:trPr>
          <w:cantSplit/>
        </w:trPr>
        <w:tc>
          <w:tcPr>
            <w:tcW w:w="1004"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G</w:t>
            </w:r>
          </w:p>
        </w:tc>
        <w:tc>
          <w:tcPr>
            <w:tcW w:w="1050"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rFonts w:asciiTheme="majorBidi" w:hAnsiTheme="majorBidi" w:cstheme="majorBidi"/>
                <w:noProof/>
                <w:sz w:val="18"/>
                <w:szCs w:val="18"/>
              </w:rPr>
              <w:t>Все</w:t>
            </w:r>
          </w:p>
        </w:tc>
        <w:tc>
          <w:tcPr>
            <w:tcW w:w="1484" w:type="dxa"/>
            <w:tcBorders>
              <w:top w:val="single" w:sz="12" w:space="0" w:color="auto"/>
              <w:bottom w:val="single" w:sz="4" w:space="0" w:color="auto"/>
            </w:tcBorders>
            <w:vAlign w:val="center"/>
          </w:tcPr>
          <w:p w:rsidR="004B710E" w:rsidRPr="00F97FBC" w:rsidRDefault="004B710E" w:rsidP="007566D9">
            <w:pPr>
              <w:spacing w:before="60" w:after="60" w:line="240" w:lineRule="auto"/>
              <w:jc w:val="center"/>
              <w:rPr>
                <w:noProof/>
                <w:sz w:val="18"/>
                <w:szCs w:val="18"/>
              </w:rPr>
            </w:pPr>
            <w:r w:rsidRPr="00F97FBC">
              <w:rPr>
                <w:rFonts w:asciiTheme="majorBidi" w:hAnsiTheme="majorBidi" w:cstheme="majorBidi"/>
                <w:noProof/>
                <w:sz w:val="18"/>
                <w:szCs w:val="18"/>
              </w:rPr>
              <w:t>Постоянная</w:t>
            </w:r>
          </w:p>
        </w:tc>
        <w:tc>
          <w:tcPr>
            <w:tcW w:w="1511" w:type="dxa"/>
            <w:vMerge w:val="restart"/>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eastAsia="sv-SE"/>
              </w:rPr>
            </w:pPr>
            <w:r w:rsidRPr="00F97FBC">
              <w:rPr>
                <w:noProof/>
                <w:sz w:val="18"/>
                <w:szCs w:val="18"/>
                <w:lang w:val="en-US" w:eastAsia="sv-SE"/>
              </w:rPr>
              <w:t>P</w:t>
            </w:r>
            <w:r w:rsidR="00D96E77">
              <w:rPr>
                <w:noProof/>
                <w:sz w:val="18"/>
                <w:szCs w:val="18"/>
                <w:lang w:val="en-US" w:eastAsia="sv-SE"/>
              </w:rPr>
              <w:t xml:space="preserve"> </w:t>
            </w:r>
            <w:r w:rsidRPr="00F97FBC">
              <w:rPr>
                <w:noProof/>
                <w:sz w:val="18"/>
                <w:szCs w:val="18"/>
                <w:lang w:eastAsia="sv-SE"/>
              </w:rPr>
              <w:t>&gt;</w:t>
            </w:r>
            <w:r w:rsidR="00D96E77">
              <w:rPr>
                <w:noProof/>
                <w:sz w:val="18"/>
                <w:szCs w:val="18"/>
                <w:lang w:val="en-US" w:eastAsia="sv-SE"/>
              </w:rPr>
              <w:t xml:space="preserve"> </w:t>
            </w:r>
            <w:r w:rsidRPr="00F97FBC">
              <w:rPr>
                <w:noProof/>
                <w:sz w:val="18"/>
                <w:szCs w:val="18"/>
                <w:lang w:eastAsia="sv-SE"/>
              </w:rPr>
              <w:t>560</w:t>
            </w:r>
          </w:p>
        </w:tc>
        <w:tc>
          <w:tcPr>
            <w:tcW w:w="1302" w:type="dxa"/>
            <w:tcBorders>
              <w:top w:val="single" w:sz="12" w:space="0" w:color="auto"/>
              <w:bottom w:val="single" w:sz="4" w:space="0" w:color="auto"/>
            </w:tcBorders>
            <w:vAlign w:val="center"/>
          </w:tcPr>
          <w:p w:rsidR="004B710E" w:rsidRPr="00F97FBC" w:rsidRDefault="004B710E" w:rsidP="007566D9">
            <w:pPr>
              <w:spacing w:before="120" w:after="120" w:line="240" w:lineRule="auto"/>
              <w:jc w:val="center"/>
              <w:rPr>
                <w:noProof/>
                <w:sz w:val="18"/>
                <w:szCs w:val="18"/>
                <w:lang w:eastAsia="sv-SE"/>
              </w:rPr>
            </w:pPr>
            <w:r w:rsidRPr="00F97FBC">
              <w:rPr>
                <w:noProof/>
                <w:sz w:val="18"/>
                <w:szCs w:val="18"/>
              </w:rPr>
              <w:t>NRG-v-1</w:t>
            </w:r>
          </w:p>
        </w:tc>
        <w:tc>
          <w:tcPr>
            <w:tcW w:w="1304"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8 000</w:t>
            </w:r>
          </w:p>
        </w:tc>
      </w:tr>
      <w:tr w:rsidR="004B710E" w:rsidRPr="00F97FBC" w:rsidTr="00D20653">
        <w:trPr>
          <w:cantSplit/>
        </w:trPr>
        <w:tc>
          <w:tcPr>
            <w:tcW w:w="1004"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050"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484"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rFonts w:asciiTheme="majorBidi" w:hAnsiTheme="majorBidi" w:cstheme="majorBidi"/>
                <w:noProof/>
                <w:sz w:val="18"/>
                <w:szCs w:val="18"/>
              </w:rPr>
              <w:t>Переменная</w:t>
            </w:r>
          </w:p>
        </w:tc>
        <w:tc>
          <w:tcPr>
            <w:tcW w:w="1511" w:type="dxa"/>
            <w:vMerge/>
            <w:tcBorders>
              <w:bottom w:val="single" w:sz="12" w:space="0" w:color="auto"/>
            </w:tcBorders>
            <w:vAlign w:val="center"/>
          </w:tcPr>
          <w:p w:rsidR="004B710E" w:rsidRPr="00F97FBC" w:rsidRDefault="004B710E" w:rsidP="007566D9">
            <w:pPr>
              <w:spacing w:before="120" w:after="120" w:line="240" w:lineRule="auto"/>
              <w:jc w:val="center"/>
              <w:rPr>
                <w:noProof/>
                <w:sz w:val="18"/>
                <w:szCs w:val="18"/>
                <w:lang w:eastAsia="sv-SE"/>
              </w:rPr>
            </w:pPr>
          </w:p>
        </w:tc>
        <w:tc>
          <w:tcPr>
            <w:tcW w:w="1302" w:type="dxa"/>
            <w:tcBorders>
              <w:bottom w:val="single" w:sz="12" w:space="0" w:color="auto"/>
            </w:tcBorders>
            <w:vAlign w:val="center"/>
          </w:tcPr>
          <w:p w:rsidR="004B710E" w:rsidRPr="00F97FBC" w:rsidRDefault="004B710E" w:rsidP="007566D9">
            <w:pPr>
              <w:spacing w:before="120" w:after="120" w:line="240" w:lineRule="auto"/>
              <w:jc w:val="center"/>
              <w:rPr>
                <w:noProof/>
                <w:sz w:val="18"/>
                <w:szCs w:val="18"/>
              </w:rPr>
            </w:pPr>
            <w:r w:rsidRPr="00F97FBC">
              <w:rPr>
                <w:noProof/>
                <w:sz w:val="18"/>
                <w:szCs w:val="18"/>
              </w:rPr>
              <w:t>NRG-c-1</w:t>
            </w:r>
          </w:p>
        </w:tc>
        <w:tc>
          <w:tcPr>
            <w:tcW w:w="1304"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r>
    </w:tbl>
    <w:p w:rsidR="004B710E" w:rsidRPr="00F97FBC" w:rsidRDefault="004B710E" w:rsidP="002201BE">
      <w:pPr>
        <w:pageBreakBefore/>
        <w:spacing w:before="120" w:after="120"/>
        <w:ind w:left="1134"/>
        <w:rPr>
          <w:b/>
        </w:rPr>
      </w:pPr>
      <w:r>
        <w:lastRenderedPageBreak/>
        <w:t>Таблица 21</w:t>
      </w:r>
      <w:r w:rsidRPr="00F97FBC">
        <w:rPr>
          <w:b/>
        </w:rPr>
        <w:br/>
        <w:t>ПУХВ для двигателей категории NRSh</w:t>
      </w:r>
    </w:p>
    <w:tbl>
      <w:tblPr>
        <w:tblW w:w="8117"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454"/>
        <w:gridCol w:w="1134"/>
        <w:gridCol w:w="1275"/>
        <w:gridCol w:w="1134"/>
        <w:gridCol w:w="1205"/>
      </w:tblGrid>
      <w:tr w:rsidR="004B710E" w:rsidRPr="00F97FBC" w:rsidTr="00C76F85">
        <w:tc>
          <w:tcPr>
            <w:tcW w:w="1065"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Категория</w:t>
            </w:r>
          </w:p>
        </w:tc>
        <w:tc>
          <w:tcPr>
            <w:tcW w:w="850" w:type="dxa"/>
            <w:tcBorders>
              <w:bottom w:val="single" w:sz="12" w:space="0" w:color="auto"/>
            </w:tcBorders>
            <w:vAlign w:val="center"/>
          </w:tcPr>
          <w:p w:rsidR="004B710E" w:rsidRPr="00F97FBC" w:rsidRDefault="004B710E" w:rsidP="007566D9">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454" w:type="dxa"/>
            <w:tcBorders>
              <w:bottom w:val="single" w:sz="12" w:space="0" w:color="auto"/>
            </w:tcBorders>
            <w:vAlign w:val="center"/>
          </w:tcPr>
          <w:p w:rsidR="004B710E" w:rsidRPr="00F97FBC" w:rsidRDefault="004B710E" w:rsidP="00C76F85">
            <w:pPr>
              <w:spacing w:before="60" w:after="60" w:line="240" w:lineRule="auto"/>
              <w:ind w:left="-90" w:right="-126"/>
              <w:jc w:val="center"/>
              <w:rPr>
                <w:i/>
                <w:noProof/>
                <w:sz w:val="16"/>
                <w:szCs w:val="16"/>
              </w:rPr>
            </w:pPr>
            <w:r w:rsidRPr="00F97FBC">
              <w:rPr>
                <w:i/>
                <w:sz w:val="16"/>
                <w:szCs w:val="16"/>
              </w:rPr>
              <w:t>Эксплуатационная частота вращения</w:t>
            </w:r>
          </w:p>
        </w:tc>
        <w:tc>
          <w:tcPr>
            <w:tcW w:w="1134"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75"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noProof/>
                <w:sz w:val="16"/>
                <w:szCs w:val="16"/>
                <w:lang w:eastAsia="sv-SE"/>
              </w:rPr>
              <w:t>Рабочий объем (см</w:t>
            </w:r>
            <w:r w:rsidRPr="00F97FBC">
              <w:rPr>
                <w:i/>
                <w:noProof/>
                <w:sz w:val="16"/>
                <w:szCs w:val="16"/>
                <w:vertAlign w:val="superscript"/>
                <w:lang w:eastAsia="sv-SE"/>
              </w:rPr>
              <w:t>3</w:t>
            </w:r>
            <w:r w:rsidRPr="00F97FBC">
              <w:rPr>
                <w:i/>
                <w:noProof/>
                <w:sz w:val="16"/>
                <w:szCs w:val="16"/>
                <w:lang w:eastAsia="sv-SE"/>
              </w:rPr>
              <w:t>)</w:t>
            </w:r>
          </w:p>
        </w:tc>
        <w:tc>
          <w:tcPr>
            <w:tcW w:w="1134" w:type="dxa"/>
            <w:tcBorders>
              <w:bottom w:val="single" w:sz="12" w:space="0" w:color="auto"/>
            </w:tcBorders>
            <w:vAlign w:val="center"/>
          </w:tcPr>
          <w:p w:rsidR="004B710E" w:rsidRPr="00F97FBC" w:rsidRDefault="004B710E" w:rsidP="00C76F85">
            <w:pPr>
              <w:spacing w:before="120" w:after="120" w:line="240" w:lineRule="auto"/>
              <w:ind w:left="-105" w:right="-109"/>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205"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C76F85">
        <w:trPr>
          <w:cantSplit/>
        </w:trPr>
        <w:tc>
          <w:tcPr>
            <w:tcW w:w="1065"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h</w:t>
            </w:r>
          </w:p>
        </w:tc>
        <w:tc>
          <w:tcPr>
            <w:tcW w:w="850"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Искр. зажиг.</w:t>
            </w:r>
          </w:p>
        </w:tc>
        <w:tc>
          <w:tcPr>
            <w:tcW w:w="1454"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 или постоянная</w:t>
            </w:r>
          </w:p>
        </w:tc>
        <w:tc>
          <w:tcPr>
            <w:tcW w:w="1134" w:type="dxa"/>
            <w:vMerge w:val="restart"/>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0</w:t>
            </w:r>
            <w:r w:rsidR="00D96E77">
              <w:rPr>
                <w:noProof/>
                <w:sz w:val="18"/>
                <w:szCs w:val="18"/>
                <w:lang w:val="en-US" w:eastAsia="sv-SE"/>
              </w:rPr>
              <w:t xml:space="preserve"> </w:t>
            </w:r>
            <w:r w:rsidRPr="00F97FBC">
              <w:rPr>
                <w:noProof/>
                <w:sz w:val="18"/>
                <w:szCs w:val="18"/>
                <w:lang w:val="en-US" w:eastAsia="sv-SE"/>
              </w:rPr>
              <w:t>&lt;</w:t>
            </w:r>
            <w:r w:rsidR="00D96E77">
              <w:rPr>
                <w:noProof/>
                <w:sz w:val="18"/>
                <w:szCs w:val="18"/>
                <w:lang w:val="en-US" w:eastAsia="sv-SE"/>
              </w:rPr>
              <w:t xml:space="preserve"> </w:t>
            </w:r>
            <w:r w:rsidRPr="00F97FBC">
              <w:rPr>
                <w:noProof/>
                <w:sz w:val="18"/>
                <w:szCs w:val="18"/>
                <w:lang w:val="en-US" w:eastAsia="sv-SE"/>
              </w:rPr>
              <w:t>P</w:t>
            </w:r>
            <w:r w:rsidR="00D96E77">
              <w:rPr>
                <w:noProof/>
                <w:sz w:val="18"/>
                <w:szCs w:val="18"/>
                <w:lang w:val="en-US" w:eastAsia="sv-SE"/>
              </w:rPr>
              <w:t xml:space="preserve"> </w:t>
            </w:r>
            <w:r w:rsidRPr="00F97FBC">
              <w:rPr>
                <w:noProof/>
                <w:sz w:val="18"/>
                <w:szCs w:val="18"/>
                <w:lang w:val="en-US" w:eastAsia="sv-SE"/>
              </w:rPr>
              <w:t>&lt;</w:t>
            </w:r>
            <w:r w:rsidR="00D96E77">
              <w:rPr>
                <w:noProof/>
                <w:sz w:val="18"/>
                <w:szCs w:val="18"/>
                <w:lang w:val="en-US" w:eastAsia="sv-SE"/>
              </w:rPr>
              <w:t xml:space="preserve"> </w:t>
            </w:r>
            <w:r w:rsidRPr="00F97FBC">
              <w:rPr>
                <w:noProof/>
                <w:sz w:val="18"/>
                <w:szCs w:val="18"/>
                <w:lang w:val="en-US" w:eastAsia="sv-SE"/>
              </w:rPr>
              <w:t>19</w:t>
            </w:r>
          </w:p>
        </w:tc>
        <w:tc>
          <w:tcPr>
            <w:tcW w:w="1275" w:type="dxa"/>
            <w:tcBorders>
              <w:top w:val="single" w:sz="12" w:space="0" w:color="auto"/>
              <w:bottom w:val="single" w:sz="4" w:space="0" w:color="auto"/>
            </w:tcBorders>
          </w:tcPr>
          <w:p w:rsidR="004B710E" w:rsidRPr="00F97FBC" w:rsidRDefault="004B710E" w:rsidP="007566D9">
            <w:pPr>
              <w:spacing w:before="120" w:after="120" w:line="240" w:lineRule="auto"/>
              <w:jc w:val="center"/>
              <w:rPr>
                <w:noProof/>
                <w:sz w:val="18"/>
                <w:szCs w:val="18"/>
              </w:rPr>
            </w:pPr>
            <w:r w:rsidRPr="00F97FBC">
              <w:rPr>
                <w:noProof/>
                <w:sz w:val="18"/>
                <w:szCs w:val="18"/>
                <w:lang w:val="en-US" w:eastAsia="sv-SE"/>
              </w:rPr>
              <w:t>SV</w:t>
            </w:r>
            <w:r w:rsidR="00D96E77">
              <w:rPr>
                <w:noProof/>
                <w:sz w:val="18"/>
                <w:szCs w:val="18"/>
                <w:lang w:val="en-US" w:eastAsia="sv-SE"/>
              </w:rPr>
              <w:t xml:space="preserve"> </w:t>
            </w:r>
            <w:r w:rsidRPr="00F97FBC">
              <w:rPr>
                <w:noProof/>
                <w:sz w:val="18"/>
                <w:szCs w:val="18"/>
                <w:lang w:val="en-US" w:eastAsia="sv-SE"/>
              </w:rPr>
              <w:t>&lt;</w:t>
            </w:r>
            <w:r w:rsidR="00D96E77">
              <w:rPr>
                <w:noProof/>
                <w:sz w:val="18"/>
                <w:szCs w:val="18"/>
                <w:lang w:val="en-US" w:eastAsia="sv-SE"/>
              </w:rPr>
              <w:t xml:space="preserve"> </w:t>
            </w:r>
            <w:r w:rsidRPr="00F97FBC">
              <w:rPr>
                <w:noProof/>
                <w:sz w:val="18"/>
                <w:szCs w:val="18"/>
                <w:lang w:val="en-US" w:eastAsia="sv-SE"/>
              </w:rPr>
              <w:t>50</w:t>
            </w:r>
          </w:p>
        </w:tc>
        <w:tc>
          <w:tcPr>
            <w:tcW w:w="1134" w:type="dxa"/>
            <w:tcBorders>
              <w:top w:val="single" w:sz="12" w:space="0" w:color="auto"/>
              <w:bottom w:val="single" w:sz="4"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Sh-v-1a</w:t>
            </w:r>
          </w:p>
        </w:tc>
        <w:tc>
          <w:tcPr>
            <w:tcW w:w="1205"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50/125/300</w:t>
            </w:r>
            <w:r w:rsidRPr="00F97FBC">
              <w:rPr>
                <w:noProof/>
                <w:sz w:val="18"/>
                <w:szCs w:val="18"/>
                <w:vertAlign w:val="superscript"/>
              </w:rPr>
              <w:t>1</w:t>
            </w:r>
          </w:p>
        </w:tc>
      </w:tr>
      <w:tr w:rsidR="004B710E" w:rsidRPr="00F97FBC" w:rsidTr="00C76F85">
        <w:trPr>
          <w:cantSplit/>
          <w:trHeight w:val="465"/>
        </w:trPr>
        <w:tc>
          <w:tcPr>
            <w:tcW w:w="1065" w:type="dxa"/>
            <w:vMerge/>
            <w:tcBorders>
              <w:bottom w:val="single" w:sz="12" w:space="0" w:color="auto"/>
            </w:tcBorders>
          </w:tcPr>
          <w:p w:rsidR="004B710E" w:rsidRPr="00F97FBC" w:rsidRDefault="004B710E" w:rsidP="007566D9">
            <w:pPr>
              <w:spacing w:before="60" w:after="60" w:line="240" w:lineRule="auto"/>
              <w:jc w:val="center"/>
              <w:rPr>
                <w:noProof/>
              </w:rPr>
            </w:pPr>
          </w:p>
        </w:tc>
        <w:tc>
          <w:tcPr>
            <w:tcW w:w="850" w:type="dxa"/>
            <w:vMerge/>
            <w:tcBorders>
              <w:bottom w:val="single" w:sz="12" w:space="0" w:color="auto"/>
            </w:tcBorders>
            <w:vAlign w:val="center"/>
          </w:tcPr>
          <w:p w:rsidR="004B710E" w:rsidRPr="00F97FBC" w:rsidRDefault="004B710E" w:rsidP="007566D9">
            <w:pPr>
              <w:spacing w:before="60" w:after="60" w:line="240" w:lineRule="auto"/>
              <w:jc w:val="center"/>
              <w:rPr>
                <w:noProof/>
              </w:rPr>
            </w:pPr>
          </w:p>
        </w:tc>
        <w:tc>
          <w:tcPr>
            <w:tcW w:w="1454" w:type="dxa"/>
            <w:vMerge/>
            <w:tcBorders>
              <w:bottom w:val="single" w:sz="12" w:space="0" w:color="auto"/>
            </w:tcBorders>
          </w:tcPr>
          <w:p w:rsidR="004B710E" w:rsidRPr="00F97FBC" w:rsidRDefault="004B710E" w:rsidP="007566D9">
            <w:pPr>
              <w:spacing w:before="120" w:after="120" w:line="240" w:lineRule="auto"/>
              <w:jc w:val="center"/>
              <w:rPr>
                <w:noProof/>
                <w:lang w:val="en-US" w:eastAsia="sv-SE"/>
              </w:rPr>
            </w:pPr>
          </w:p>
        </w:tc>
        <w:tc>
          <w:tcPr>
            <w:tcW w:w="1134" w:type="dxa"/>
            <w:vMerge/>
            <w:tcBorders>
              <w:bottom w:val="single" w:sz="12" w:space="0" w:color="auto"/>
            </w:tcBorders>
            <w:vAlign w:val="center"/>
          </w:tcPr>
          <w:p w:rsidR="004B710E" w:rsidRPr="00F97FBC" w:rsidRDefault="004B710E" w:rsidP="007566D9">
            <w:pPr>
              <w:spacing w:before="120" w:after="120" w:line="240" w:lineRule="auto"/>
              <w:jc w:val="center"/>
              <w:rPr>
                <w:noProof/>
                <w:lang w:val="en-US" w:eastAsia="sv-SE"/>
              </w:rPr>
            </w:pPr>
          </w:p>
        </w:tc>
        <w:tc>
          <w:tcPr>
            <w:tcW w:w="1275"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lang w:val="en-US" w:eastAsia="sv-SE"/>
              </w:rPr>
              <w:t>SV</w:t>
            </w:r>
            <w:r w:rsidR="00D96E77">
              <w:rPr>
                <w:noProof/>
                <w:sz w:val="18"/>
                <w:szCs w:val="18"/>
                <w:lang w:val="en-US" w:eastAsia="sv-SE"/>
              </w:rPr>
              <w:t xml:space="preserve"> </w:t>
            </w:r>
            <w:r w:rsidRPr="00F97FBC">
              <w:rPr>
                <w:noProof/>
                <w:sz w:val="18"/>
                <w:szCs w:val="18"/>
                <w:lang w:val="en-US" w:eastAsia="sv-SE"/>
              </w:rPr>
              <w:t>≥</w:t>
            </w:r>
            <w:r w:rsidR="00D96E77">
              <w:rPr>
                <w:noProof/>
                <w:sz w:val="18"/>
                <w:szCs w:val="18"/>
                <w:lang w:val="en-US" w:eastAsia="sv-SE"/>
              </w:rPr>
              <w:t xml:space="preserve"> </w:t>
            </w:r>
            <w:r w:rsidRPr="00F97FBC">
              <w:rPr>
                <w:noProof/>
                <w:sz w:val="18"/>
                <w:szCs w:val="18"/>
                <w:lang w:val="en-US" w:eastAsia="sv-SE"/>
              </w:rPr>
              <w:t>50</w:t>
            </w:r>
          </w:p>
        </w:tc>
        <w:tc>
          <w:tcPr>
            <w:tcW w:w="1134"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h-v-1b</w:t>
            </w:r>
          </w:p>
        </w:tc>
        <w:tc>
          <w:tcPr>
            <w:tcW w:w="1205" w:type="dxa"/>
            <w:vMerge/>
            <w:tcBorders>
              <w:bottom w:val="single" w:sz="12" w:space="0" w:color="auto"/>
            </w:tcBorders>
            <w:vAlign w:val="center"/>
          </w:tcPr>
          <w:p w:rsidR="004B710E" w:rsidRPr="00F97FBC" w:rsidRDefault="004B710E" w:rsidP="007566D9">
            <w:pPr>
              <w:spacing w:before="60" w:after="60" w:line="240" w:lineRule="auto"/>
              <w:jc w:val="center"/>
              <w:rPr>
                <w:noProof/>
              </w:rPr>
            </w:pPr>
          </w:p>
        </w:tc>
      </w:tr>
      <w:tr w:rsidR="004B710E" w:rsidRPr="00F97FBC" w:rsidTr="00C76F85">
        <w:trPr>
          <w:cantSplit/>
          <w:trHeight w:val="465"/>
        </w:trPr>
        <w:tc>
          <w:tcPr>
            <w:tcW w:w="8117" w:type="dxa"/>
            <w:gridSpan w:val="7"/>
            <w:tcBorders>
              <w:left w:val="nil"/>
              <w:bottom w:val="nil"/>
              <w:right w:val="nil"/>
            </w:tcBorders>
          </w:tcPr>
          <w:p w:rsidR="004B710E" w:rsidRPr="00F97FBC" w:rsidRDefault="004B710E" w:rsidP="007566D9">
            <w:pPr>
              <w:tabs>
                <w:tab w:val="left" w:pos="314"/>
              </w:tabs>
              <w:spacing w:before="60" w:after="60" w:line="240" w:lineRule="auto"/>
              <w:ind w:left="314" w:hanging="142"/>
              <w:rPr>
                <w:noProof/>
                <w:sz w:val="16"/>
              </w:rPr>
            </w:pPr>
            <w:r w:rsidRPr="00F97FBC">
              <w:rPr>
                <w:noProof/>
                <w:sz w:val="16"/>
                <w:vertAlign w:val="superscript"/>
              </w:rPr>
              <w:t>1</w:t>
            </w:r>
            <w:r w:rsidRPr="00F97FBC">
              <w:rPr>
                <w:noProof/>
                <w:sz w:val="16"/>
                <w:vertAlign w:val="superscript"/>
              </w:rPr>
              <w:tab/>
            </w:r>
            <w:r w:rsidRPr="00F97FBC">
              <w:rPr>
                <w:noProof/>
                <w:sz w:val="16"/>
              </w:rPr>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4B710E" w:rsidRPr="00F97FBC" w:rsidRDefault="004B710E" w:rsidP="002201BE">
      <w:pPr>
        <w:spacing w:before="240" w:after="120"/>
        <w:ind w:left="1134"/>
        <w:rPr>
          <w:b/>
        </w:rPr>
      </w:pPr>
      <w:r>
        <w:t>Таблица 22</w:t>
      </w:r>
      <w:r w:rsidRPr="00F97FBC">
        <w:rPr>
          <w:b/>
        </w:rPr>
        <w:br/>
        <w:t>ПУХВ для двигателей категории NRS</w:t>
      </w:r>
    </w:p>
    <w:tbl>
      <w:tblPr>
        <w:tblW w:w="82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540"/>
        <w:gridCol w:w="1120"/>
        <w:gridCol w:w="1287"/>
        <w:gridCol w:w="1134"/>
        <w:gridCol w:w="1330"/>
      </w:tblGrid>
      <w:tr w:rsidR="004B710E" w:rsidRPr="00F97FBC" w:rsidTr="002F451D">
        <w:tc>
          <w:tcPr>
            <w:tcW w:w="993"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Категория</w:t>
            </w:r>
          </w:p>
        </w:tc>
        <w:tc>
          <w:tcPr>
            <w:tcW w:w="851" w:type="dxa"/>
            <w:tcBorders>
              <w:bottom w:val="single" w:sz="12" w:space="0" w:color="auto"/>
            </w:tcBorders>
            <w:vAlign w:val="center"/>
          </w:tcPr>
          <w:p w:rsidR="004B710E" w:rsidRPr="00F97FBC" w:rsidRDefault="004B710E" w:rsidP="007566D9">
            <w:pPr>
              <w:spacing w:before="60" w:after="60" w:line="240" w:lineRule="auto"/>
              <w:ind w:left="-91" w:right="-108"/>
              <w:jc w:val="center"/>
              <w:rPr>
                <w:i/>
                <w:noProof/>
                <w:sz w:val="16"/>
                <w:szCs w:val="16"/>
              </w:rPr>
            </w:pPr>
            <w:r w:rsidRPr="00F97FBC">
              <w:rPr>
                <w:i/>
                <w:sz w:val="16"/>
                <w:szCs w:val="16"/>
              </w:rPr>
              <w:t xml:space="preserve">Тип </w:t>
            </w:r>
            <w:r w:rsidRPr="00F97FBC">
              <w:rPr>
                <w:i/>
                <w:sz w:val="16"/>
                <w:szCs w:val="16"/>
              </w:rPr>
              <w:br/>
              <w:t>зажигания</w:t>
            </w:r>
          </w:p>
        </w:tc>
        <w:tc>
          <w:tcPr>
            <w:tcW w:w="1540" w:type="dxa"/>
            <w:tcBorders>
              <w:bottom w:val="single" w:sz="12" w:space="0" w:color="auto"/>
            </w:tcBorders>
            <w:vAlign w:val="center"/>
          </w:tcPr>
          <w:p w:rsidR="004B710E" w:rsidRPr="00F97FBC" w:rsidRDefault="004B710E" w:rsidP="007566D9">
            <w:pPr>
              <w:spacing w:before="60" w:after="60" w:line="240" w:lineRule="auto"/>
              <w:ind w:left="-118" w:right="-144"/>
              <w:jc w:val="center"/>
              <w:rPr>
                <w:i/>
                <w:noProof/>
                <w:sz w:val="16"/>
                <w:szCs w:val="16"/>
              </w:rPr>
            </w:pPr>
            <w:r w:rsidRPr="00F97FBC">
              <w:rPr>
                <w:i/>
                <w:sz w:val="16"/>
                <w:szCs w:val="16"/>
              </w:rPr>
              <w:t>Эксплуатационная частота вращения</w:t>
            </w:r>
          </w:p>
        </w:tc>
        <w:tc>
          <w:tcPr>
            <w:tcW w:w="1120"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87"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noProof/>
                <w:sz w:val="16"/>
                <w:szCs w:val="16"/>
                <w:lang w:eastAsia="sv-SE"/>
              </w:rPr>
              <w:t>Рабочий объем (см</w:t>
            </w:r>
            <w:r w:rsidRPr="00F97FBC">
              <w:rPr>
                <w:i/>
                <w:noProof/>
                <w:sz w:val="16"/>
                <w:szCs w:val="16"/>
                <w:vertAlign w:val="superscript"/>
                <w:lang w:eastAsia="sv-SE"/>
              </w:rPr>
              <w:t>3</w:t>
            </w:r>
            <w:r w:rsidRPr="00F97FBC">
              <w:rPr>
                <w:i/>
                <w:noProof/>
                <w:sz w:val="16"/>
                <w:szCs w:val="16"/>
                <w:lang w:eastAsia="sv-SE"/>
              </w:rPr>
              <w:t>)</w:t>
            </w:r>
          </w:p>
        </w:tc>
        <w:tc>
          <w:tcPr>
            <w:tcW w:w="1134" w:type="dxa"/>
            <w:tcBorders>
              <w:bottom w:val="single" w:sz="12" w:space="0" w:color="auto"/>
            </w:tcBorders>
            <w:vAlign w:val="center"/>
          </w:tcPr>
          <w:p w:rsidR="004B710E" w:rsidRPr="00F97FBC" w:rsidRDefault="004B710E" w:rsidP="00D96E77">
            <w:pPr>
              <w:spacing w:before="120" w:after="120" w:line="240" w:lineRule="auto"/>
              <w:ind w:left="-110" w:right="-109"/>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30"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2F451D">
        <w:trPr>
          <w:cantSplit/>
        </w:trPr>
        <w:tc>
          <w:tcPr>
            <w:tcW w:w="993"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w:t>
            </w:r>
          </w:p>
        </w:tc>
        <w:tc>
          <w:tcPr>
            <w:tcW w:w="851" w:type="dxa"/>
            <w:vMerge w:val="restart"/>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Искр. зажиг.</w:t>
            </w:r>
          </w:p>
        </w:tc>
        <w:tc>
          <w:tcPr>
            <w:tcW w:w="1540" w:type="dxa"/>
            <w:tcBorders>
              <w:top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w:t>
            </w:r>
            <w:r w:rsidRPr="00F97FBC">
              <w:rPr>
                <w:noProof/>
                <w:sz w:val="18"/>
                <w:szCs w:val="18"/>
              </w:rPr>
              <w:t xml:space="preserve">, номинальная; </w:t>
            </w:r>
            <w:r w:rsidR="00D96E77">
              <w:rPr>
                <w:noProof/>
                <w:sz w:val="18"/>
                <w:szCs w:val="18"/>
              </w:rPr>
              <w:br/>
            </w:r>
            <w:r w:rsidRPr="00F97FBC">
              <w:rPr>
                <w:sz w:val="18"/>
                <w:szCs w:val="18"/>
              </w:rPr>
              <w:t>или постоянная</w:t>
            </w:r>
          </w:p>
        </w:tc>
        <w:tc>
          <w:tcPr>
            <w:tcW w:w="1120" w:type="dxa"/>
            <w:vMerge w:val="restart"/>
            <w:tcBorders>
              <w:top w:val="single" w:sz="12" w:space="0" w:color="auto"/>
            </w:tcBorders>
            <w:vAlign w:val="center"/>
          </w:tcPr>
          <w:p w:rsidR="004B710E" w:rsidRPr="00D96E77" w:rsidRDefault="004B710E" w:rsidP="007566D9">
            <w:pPr>
              <w:spacing w:before="120" w:after="120" w:line="240" w:lineRule="auto"/>
              <w:jc w:val="center"/>
              <w:rPr>
                <w:noProof/>
                <w:sz w:val="18"/>
                <w:szCs w:val="18"/>
                <w:lang w:eastAsia="sv-SE"/>
              </w:rPr>
            </w:pPr>
            <w:r w:rsidRPr="00D96E77">
              <w:rPr>
                <w:noProof/>
                <w:sz w:val="18"/>
                <w:szCs w:val="18"/>
                <w:lang w:eastAsia="sv-SE"/>
              </w:rPr>
              <w:t>0</w:t>
            </w:r>
            <w:r w:rsidR="00D96E77">
              <w:rPr>
                <w:noProof/>
                <w:sz w:val="18"/>
                <w:szCs w:val="18"/>
                <w:lang w:val="en-US" w:eastAsia="sv-SE"/>
              </w:rPr>
              <w:t xml:space="preserve"> </w:t>
            </w:r>
            <w:r w:rsidRPr="00D96E77">
              <w:rPr>
                <w:noProof/>
                <w:sz w:val="18"/>
                <w:szCs w:val="18"/>
                <w:lang w:eastAsia="sv-SE"/>
              </w:rPr>
              <w:t>&lt;</w:t>
            </w:r>
            <w:r w:rsidR="00D96E77">
              <w:rPr>
                <w:noProof/>
                <w:sz w:val="18"/>
                <w:szCs w:val="18"/>
                <w:lang w:val="en-US" w:eastAsia="sv-SE"/>
              </w:rPr>
              <w:t xml:space="preserve"> </w:t>
            </w:r>
            <w:r w:rsidRPr="00F97FBC">
              <w:rPr>
                <w:noProof/>
                <w:sz w:val="18"/>
                <w:szCs w:val="18"/>
                <w:lang w:val="en-US" w:eastAsia="sv-SE"/>
              </w:rPr>
              <w:t>P</w:t>
            </w:r>
            <w:r w:rsidR="00D96E77">
              <w:rPr>
                <w:noProof/>
                <w:sz w:val="18"/>
                <w:szCs w:val="18"/>
                <w:lang w:val="en-US" w:eastAsia="sv-SE"/>
              </w:rPr>
              <w:t xml:space="preserve"> </w:t>
            </w:r>
            <w:r w:rsidRPr="00D96E77">
              <w:rPr>
                <w:noProof/>
                <w:sz w:val="18"/>
                <w:szCs w:val="18"/>
                <w:lang w:eastAsia="sv-SE"/>
              </w:rPr>
              <w:t>&lt;</w:t>
            </w:r>
            <w:r w:rsidR="00D96E77">
              <w:rPr>
                <w:noProof/>
                <w:sz w:val="18"/>
                <w:szCs w:val="18"/>
                <w:lang w:val="en-US" w:eastAsia="sv-SE"/>
              </w:rPr>
              <w:t xml:space="preserve"> </w:t>
            </w:r>
            <w:r w:rsidRPr="00D96E77">
              <w:rPr>
                <w:noProof/>
                <w:sz w:val="18"/>
                <w:szCs w:val="18"/>
                <w:lang w:eastAsia="sv-SE"/>
              </w:rPr>
              <w:t>19</w:t>
            </w:r>
          </w:p>
        </w:tc>
        <w:tc>
          <w:tcPr>
            <w:tcW w:w="1287" w:type="dxa"/>
            <w:vMerge w:val="restart"/>
            <w:tcBorders>
              <w:top w:val="single" w:sz="12" w:space="0" w:color="auto"/>
            </w:tcBorders>
            <w:vAlign w:val="center"/>
          </w:tcPr>
          <w:p w:rsidR="004B710E" w:rsidRPr="00F97FBC" w:rsidRDefault="004B710E" w:rsidP="00D96E77">
            <w:pPr>
              <w:spacing w:before="120" w:after="120" w:line="240" w:lineRule="auto"/>
              <w:ind w:left="-106" w:right="-24"/>
              <w:jc w:val="center"/>
              <w:rPr>
                <w:noProof/>
                <w:sz w:val="18"/>
                <w:szCs w:val="18"/>
              </w:rPr>
            </w:pPr>
            <w:r w:rsidRPr="00D96E77">
              <w:rPr>
                <w:noProof/>
                <w:sz w:val="18"/>
                <w:szCs w:val="18"/>
                <w:lang w:eastAsia="sv-SE"/>
              </w:rPr>
              <w:t>80</w:t>
            </w:r>
            <w:r w:rsidR="00D96E77">
              <w:rPr>
                <w:noProof/>
                <w:sz w:val="18"/>
                <w:szCs w:val="18"/>
                <w:lang w:val="en-US" w:eastAsia="sv-SE"/>
              </w:rPr>
              <w:t xml:space="preserve"> </w:t>
            </w:r>
            <w:r w:rsidRPr="00D96E77">
              <w:rPr>
                <w:noProof/>
                <w:sz w:val="18"/>
                <w:szCs w:val="18"/>
                <w:lang w:eastAsia="sv-SE"/>
              </w:rPr>
              <w:t>≤</w:t>
            </w:r>
            <w:r w:rsidR="00D96E77">
              <w:rPr>
                <w:noProof/>
                <w:sz w:val="18"/>
                <w:szCs w:val="18"/>
                <w:lang w:val="en-US" w:eastAsia="sv-SE"/>
              </w:rPr>
              <w:t xml:space="preserve"> </w:t>
            </w:r>
            <w:r w:rsidRPr="00F97FBC">
              <w:rPr>
                <w:noProof/>
                <w:sz w:val="18"/>
                <w:szCs w:val="18"/>
                <w:lang w:val="en-US" w:eastAsia="sv-SE"/>
              </w:rPr>
              <w:t>SV</w:t>
            </w:r>
            <w:r w:rsidR="00D96E77">
              <w:rPr>
                <w:noProof/>
                <w:sz w:val="18"/>
                <w:szCs w:val="18"/>
                <w:lang w:val="en-US" w:eastAsia="sv-SE"/>
              </w:rPr>
              <w:t xml:space="preserve"> </w:t>
            </w:r>
            <w:r w:rsidRPr="00D96E77">
              <w:rPr>
                <w:noProof/>
                <w:sz w:val="18"/>
                <w:szCs w:val="18"/>
                <w:lang w:eastAsia="sv-SE"/>
              </w:rPr>
              <w:t>&lt;</w:t>
            </w:r>
            <w:r w:rsidR="00D96E77">
              <w:rPr>
                <w:noProof/>
                <w:sz w:val="18"/>
                <w:szCs w:val="18"/>
                <w:lang w:val="en-US" w:eastAsia="sv-SE"/>
              </w:rPr>
              <w:t xml:space="preserve"> </w:t>
            </w:r>
            <w:r w:rsidRPr="00D96E77">
              <w:rPr>
                <w:noProof/>
                <w:sz w:val="18"/>
                <w:szCs w:val="18"/>
                <w:lang w:eastAsia="sv-SE"/>
              </w:rPr>
              <w:t>225</w:t>
            </w:r>
          </w:p>
        </w:tc>
        <w:tc>
          <w:tcPr>
            <w:tcW w:w="1134" w:type="dxa"/>
            <w:tcBorders>
              <w:top w:val="single" w:sz="12" w:space="0" w:color="auto"/>
            </w:tcBorders>
            <w:vAlign w:val="center"/>
          </w:tcPr>
          <w:p w:rsidR="004B710E" w:rsidRPr="00D96E77" w:rsidRDefault="004B710E" w:rsidP="007566D9">
            <w:pPr>
              <w:spacing w:before="120" w:after="120" w:line="240" w:lineRule="auto"/>
              <w:jc w:val="center"/>
              <w:rPr>
                <w:noProof/>
                <w:sz w:val="18"/>
                <w:szCs w:val="18"/>
                <w:lang w:eastAsia="sv-SE"/>
              </w:rPr>
            </w:pPr>
            <w:r w:rsidRPr="00F97FBC">
              <w:rPr>
                <w:noProof/>
                <w:sz w:val="18"/>
                <w:szCs w:val="18"/>
              </w:rPr>
              <w:t>NRS-vr-1a</w:t>
            </w:r>
          </w:p>
        </w:tc>
        <w:tc>
          <w:tcPr>
            <w:tcW w:w="1330" w:type="dxa"/>
            <w:vMerge w:val="restart"/>
            <w:tcBorders>
              <w:top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125/250/500</w:t>
            </w:r>
            <w:r w:rsidRPr="00F97FBC">
              <w:rPr>
                <w:noProof/>
                <w:sz w:val="18"/>
                <w:szCs w:val="18"/>
                <w:vertAlign w:val="superscript"/>
              </w:rPr>
              <w:t>1</w:t>
            </w:r>
          </w:p>
        </w:tc>
      </w:tr>
      <w:tr w:rsidR="004B710E" w:rsidRPr="00F97FBC" w:rsidTr="002F451D">
        <w:trPr>
          <w:cantSplit/>
          <w:trHeight w:val="100"/>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highlight w:val="green"/>
              </w:rPr>
            </w:pPr>
          </w:p>
        </w:tc>
        <w:tc>
          <w:tcPr>
            <w:tcW w:w="1540" w:type="dxa"/>
            <w:vAlign w:val="center"/>
          </w:tcPr>
          <w:p w:rsidR="004B710E" w:rsidRPr="00D96E77" w:rsidRDefault="004B710E" w:rsidP="00D96E77">
            <w:pPr>
              <w:spacing w:before="60" w:after="60" w:line="240" w:lineRule="auto"/>
              <w:jc w:val="center"/>
              <w:rPr>
                <w:noProof/>
                <w:sz w:val="18"/>
                <w:szCs w:val="18"/>
                <w:lang w:eastAsia="sv-SE"/>
              </w:rPr>
            </w:pPr>
            <w:r w:rsidRPr="00F97FBC">
              <w:rPr>
                <w:sz w:val="18"/>
                <w:szCs w:val="18"/>
              </w:rPr>
              <w:t>Переменная</w:t>
            </w:r>
            <w:r w:rsidRPr="00F97FBC">
              <w:rPr>
                <w:noProof/>
                <w:sz w:val="18"/>
                <w:szCs w:val="18"/>
              </w:rPr>
              <w:t>, промежуточная</w:t>
            </w:r>
          </w:p>
        </w:tc>
        <w:tc>
          <w:tcPr>
            <w:tcW w:w="1120" w:type="dxa"/>
            <w:vMerge/>
            <w:vAlign w:val="center"/>
          </w:tcPr>
          <w:p w:rsidR="004B710E" w:rsidRPr="00D96E77" w:rsidRDefault="004B710E" w:rsidP="007566D9">
            <w:pPr>
              <w:spacing w:before="120" w:after="120" w:line="240" w:lineRule="auto"/>
              <w:jc w:val="center"/>
              <w:rPr>
                <w:noProof/>
                <w:sz w:val="18"/>
                <w:szCs w:val="18"/>
                <w:lang w:eastAsia="sv-SE"/>
              </w:rPr>
            </w:pPr>
          </w:p>
        </w:tc>
        <w:tc>
          <w:tcPr>
            <w:tcW w:w="1287" w:type="dxa"/>
            <w:vMerge/>
          </w:tcPr>
          <w:p w:rsidR="004B710E" w:rsidRPr="00F97FBC" w:rsidRDefault="004B710E" w:rsidP="007566D9">
            <w:pPr>
              <w:spacing w:before="120" w:after="120" w:line="240" w:lineRule="auto"/>
              <w:jc w:val="center"/>
              <w:rPr>
                <w:noProof/>
                <w:sz w:val="18"/>
                <w:szCs w:val="18"/>
              </w:rPr>
            </w:pPr>
          </w:p>
        </w:tc>
        <w:tc>
          <w:tcPr>
            <w:tcW w:w="1134" w:type="dxa"/>
            <w:vAlign w:val="center"/>
          </w:tcPr>
          <w:p w:rsidR="004B710E" w:rsidRPr="00D96E77" w:rsidRDefault="004B710E" w:rsidP="007566D9">
            <w:pPr>
              <w:spacing w:before="120" w:after="120" w:line="240" w:lineRule="auto"/>
              <w:jc w:val="center"/>
              <w:rPr>
                <w:noProof/>
                <w:sz w:val="18"/>
                <w:szCs w:val="18"/>
                <w:lang w:eastAsia="sv-SE"/>
              </w:rPr>
            </w:pPr>
            <w:r w:rsidRPr="00F97FBC">
              <w:rPr>
                <w:noProof/>
                <w:sz w:val="18"/>
                <w:szCs w:val="18"/>
              </w:rPr>
              <w:t>NRS-vi-1a</w:t>
            </w:r>
          </w:p>
        </w:tc>
        <w:tc>
          <w:tcPr>
            <w:tcW w:w="1330"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2F451D">
        <w:trPr>
          <w:cantSplit/>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highlight w:val="green"/>
              </w:rPr>
            </w:pPr>
          </w:p>
        </w:tc>
        <w:tc>
          <w:tcPr>
            <w:tcW w:w="1540" w:type="dxa"/>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w:t>
            </w:r>
            <w:r w:rsidRPr="00F97FBC">
              <w:rPr>
                <w:noProof/>
                <w:sz w:val="18"/>
                <w:szCs w:val="18"/>
              </w:rPr>
              <w:t xml:space="preserve">, номинальная; </w:t>
            </w:r>
            <w:r w:rsidRPr="00F97FBC">
              <w:rPr>
                <w:sz w:val="18"/>
                <w:szCs w:val="18"/>
              </w:rPr>
              <w:t>или постоянная</w:t>
            </w:r>
          </w:p>
        </w:tc>
        <w:tc>
          <w:tcPr>
            <w:tcW w:w="1120" w:type="dxa"/>
            <w:vMerge/>
            <w:vAlign w:val="center"/>
          </w:tcPr>
          <w:p w:rsidR="004B710E" w:rsidRPr="00F97FBC" w:rsidRDefault="004B710E" w:rsidP="007566D9">
            <w:pPr>
              <w:spacing w:before="60" w:after="60" w:line="240" w:lineRule="auto"/>
              <w:jc w:val="center"/>
              <w:rPr>
                <w:noProof/>
                <w:sz w:val="18"/>
                <w:szCs w:val="18"/>
              </w:rPr>
            </w:pPr>
          </w:p>
        </w:tc>
        <w:tc>
          <w:tcPr>
            <w:tcW w:w="1287" w:type="dxa"/>
            <w:vMerge w:val="restart"/>
            <w:vAlign w:val="center"/>
          </w:tcPr>
          <w:p w:rsidR="004B710E" w:rsidRPr="00F97FBC" w:rsidRDefault="004B710E" w:rsidP="007566D9">
            <w:pPr>
              <w:spacing w:before="120" w:after="120" w:line="240" w:lineRule="auto"/>
              <w:jc w:val="center"/>
              <w:rPr>
                <w:noProof/>
                <w:sz w:val="18"/>
                <w:szCs w:val="18"/>
              </w:rPr>
            </w:pPr>
            <w:r w:rsidRPr="00F97FBC">
              <w:rPr>
                <w:noProof/>
                <w:sz w:val="18"/>
                <w:szCs w:val="18"/>
                <w:lang w:val="en-US" w:eastAsia="sv-SE"/>
              </w:rPr>
              <w:t>SV</w:t>
            </w:r>
            <w:r w:rsidR="00D96E77">
              <w:rPr>
                <w:noProof/>
                <w:sz w:val="18"/>
                <w:szCs w:val="18"/>
                <w:lang w:val="en-US" w:eastAsia="sv-SE"/>
              </w:rPr>
              <w:t xml:space="preserve"> </w:t>
            </w:r>
            <w:r w:rsidRPr="00F97FBC">
              <w:rPr>
                <w:noProof/>
                <w:sz w:val="18"/>
                <w:szCs w:val="18"/>
                <w:lang w:val="en-US" w:eastAsia="sv-SE"/>
              </w:rPr>
              <w:t>≥</w:t>
            </w:r>
            <w:r w:rsidR="00D96E77">
              <w:rPr>
                <w:noProof/>
                <w:sz w:val="18"/>
                <w:szCs w:val="18"/>
                <w:lang w:val="en-US" w:eastAsia="sv-SE"/>
              </w:rPr>
              <w:t xml:space="preserve"> </w:t>
            </w:r>
            <w:r w:rsidRPr="00F97FBC">
              <w:rPr>
                <w:noProof/>
                <w:sz w:val="18"/>
                <w:szCs w:val="18"/>
                <w:lang w:val="en-US" w:eastAsia="sv-SE"/>
              </w:rPr>
              <w:t>225</w:t>
            </w:r>
          </w:p>
        </w:tc>
        <w:tc>
          <w:tcPr>
            <w:tcW w:w="1134"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S-vr-1b</w:t>
            </w:r>
          </w:p>
        </w:tc>
        <w:tc>
          <w:tcPr>
            <w:tcW w:w="1330" w:type="dxa"/>
            <w:vMerge w:val="restart"/>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250/500/1 000</w:t>
            </w:r>
            <w:r w:rsidRPr="00F97FBC">
              <w:rPr>
                <w:noProof/>
                <w:sz w:val="18"/>
                <w:szCs w:val="18"/>
                <w:vertAlign w:val="superscript"/>
              </w:rPr>
              <w:t>1</w:t>
            </w:r>
          </w:p>
        </w:tc>
      </w:tr>
      <w:tr w:rsidR="004B710E" w:rsidRPr="00F97FBC" w:rsidTr="002F451D">
        <w:trPr>
          <w:cantSplit/>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highlight w:val="green"/>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highlight w:val="green"/>
              </w:rPr>
            </w:pPr>
          </w:p>
        </w:tc>
        <w:tc>
          <w:tcPr>
            <w:tcW w:w="1540" w:type="dxa"/>
            <w:tcBorders>
              <w:bottom w:val="single" w:sz="4" w:space="0" w:color="auto"/>
            </w:tcBorders>
            <w:vAlign w:val="center"/>
          </w:tcPr>
          <w:p w:rsidR="004B710E" w:rsidRPr="00F97FBC" w:rsidRDefault="004B710E" w:rsidP="00D96E77">
            <w:pPr>
              <w:spacing w:before="60" w:after="60" w:line="240" w:lineRule="auto"/>
              <w:jc w:val="center"/>
              <w:rPr>
                <w:noProof/>
                <w:sz w:val="18"/>
                <w:szCs w:val="18"/>
                <w:lang w:eastAsia="sv-SE"/>
              </w:rPr>
            </w:pPr>
            <w:r w:rsidRPr="00F97FBC">
              <w:rPr>
                <w:sz w:val="18"/>
                <w:szCs w:val="18"/>
              </w:rPr>
              <w:t>Переменная</w:t>
            </w:r>
            <w:r w:rsidRPr="00F97FBC">
              <w:rPr>
                <w:noProof/>
                <w:sz w:val="18"/>
                <w:szCs w:val="18"/>
              </w:rPr>
              <w:t>, промежуточная</w:t>
            </w:r>
          </w:p>
        </w:tc>
        <w:tc>
          <w:tcPr>
            <w:tcW w:w="1120" w:type="dxa"/>
            <w:vMerge/>
            <w:vAlign w:val="center"/>
          </w:tcPr>
          <w:p w:rsidR="004B710E" w:rsidRPr="00F97FBC" w:rsidRDefault="004B710E" w:rsidP="007566D9">
            <w:pPr>
              <w:spacing w:before="120" w:after="120" w:line="240" w:lineRule="auto"/>
              <w:jc w:val="center"/>
              <w:rPr>
                <w:noProof/>
                <w:sz w:val="18"/>
                <w:szCs w:val="18"/>
                <w:lang w:val="en-US" w:eastAsia="sv-SE"/>
              </w:rPr>
            </w:pPr>
          </w:p>
        </w:tc>
        <w:tc>
          <w:tcPr>
            <w:tcW w:w="1287" w:type="dxa"/>
            <w:vMerge/>
          </w:tcPr>
          <w:p w:rsidR="004B710E" w:rsidRPr="00F97FBC" w:rsidRDefault="004B710E" w:rsidP="007566D9">
            <w:pPr>
              <w:spacing w:before="120" w:after="120" w:line="240" w:lineRule="auto"/>
              <w:jc w:val="center"/>
              <w:rPr>
                <w:noProof/>
                <w:sz w:val="18"/>
                <w:szCs w:val="18"/>
              </w:rPr>
            </w:pPr>
          </w:p>
        </w:tc>
        <w:tc>
          <w:tcPr>
            <w:tcW w:w="1134" w:type="dxa"/>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NRS-vi-1b</w:t>
            </w:r>
          </w:p>
        </w:tc>
        <w:tc>
          <w:tcPr>
            <w:tcW w:w="1330" w:type="dxa"/>
            <w:vMerge/>
            <w:vAlign w:val="center"/>
          </w:tcPr>
          <w:p w:rsidR="004B710E" w:rsidRPr="00F97FBC" w:rsidRDefault="004B710E" w:rsidP="007566D9">
            <w:pPr>
              <w:spacing w:before="60" w:after="60" w:line="240" w:lineRule="auto"/>
              <w:jc w:val="center"/>
              <w:rPr>
                <w:noProof/>
                <w:sz w:val="18"/>
                <w:szCs w:val="18"/>
              </w:rPr>
            </w:pPr>
          </w:p>
        </w:tc>
      </w:tr>
      <w:tr w:rsidR="004B710E" w:rsidRPr="00F97FBC" w:rsidTr="002F451D">
        <w:trPr>
          <w:cantSplit/>
          <w:trHeight w:val="465"/>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540" w:type="dxa"/>
            <w:vMerge w:val="restart"/>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 или постоянная</w:t>
            </w:r>
          </w:p>
        </w:tc>
        <w:tc>
          <w:tcPr>
            <w:tcW w:w="1120" w:type="dxa"/>
            <w:vMerge w:val="restart"/>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19</w:t>
            </w:r>
            <w:r w:rsidR="00D96E77">
              <w:rPr>
                <w:noProof/>
                <w:sz w:val="18"/>
                <w:szCs w:val="18"/>
                <w:lang w:val="en-US" w:eastAsia="sv-SE"/>
              </w:rPr>
              <w:t xml:space="preserve"> </w:t>
            </w:r>
            <w:r w:rsidRPr="00F97FBC">
              <w:rPr>
                <w:noProof/>
                <w:sz w:val="18"/>
                <w:szCs w:val="18"/>
                <w:lang w:val="en-US" w:eastAsia="sv-SE"/>
              </w:rPr>
              <w:t>≤</w:t>
            </w:r>
            <w:r w:rsidR="00D96E77">
              <w:rPr>
                <w:noProof/>
                <w:sz w:val="18"/>
                <w:szCs w:val="18"/>
                <w:lang w:val="en-US" w:eastAsia="sv-SE"/>
              </w:rPr>
              <w:t xml:space="preserve"> </w:t>
            </w:r>
            <w:r w:rsidRPr="00F97FBC">
              <w:rPr>
                <w:noProof/>
                <w:sz w:val="18"/>
                <w:szCs w:val="18"/>
                <w:lang w:val="en-US" w:eastAsia="sv-SE"/>
              </w:rPr>
              <w:t>P</w:t>
            </w:r>
            <w:r w:rsidR="00D96E77">
              <w:rPr>
                <w:noProof/>
                <w:sz w:val="18"/>
                <w:szCs w:val="18"/>
                <w:lang w:val="en-US" w:eastAsia="sv-SE"/>
              </w:rPr>
              <w:t xml:space="preserve"> </w:t>
            </w:r>
            <w:r w:rsidRPr="00F97FBC">
              <w:rPr>
                <w:noProof/>
                <w:sz w:val="18"/>
                <w:szCs w:val="18"/>
                <w:lang w:val="en-US" w:eastAsia="sv-SE"/>
              </w:rPr>
              <w:t>&lt;</w:t>
            </w:r>
            <w:r w:rsidR="00D96E77">
              <w:rPr>
                <w:noProof/>
                <w:sz w:val="18"/>
                <w:szCs w:val="18"/>
                <w:lang w:val="en-US" w:eastAsia="sv-SE"/>
              </w:rPr>
              <w:t xml:space="preserve"> </w:t>
            </w:r>
            <w:r w:rsidRPr="00F97FBC">
              <w:rPr>
                <w:noProof/>
                <w:sz w:val="18"/>
                <w:szCs w:val="18"/>
                <w:lang w:val="en-US" w:eastAsia="sv-SE"/>
              </w:rPr>
              <w:t>30</w:t>
            </w:r>
          </w:p>
        </w:tc>
        <w:tc>
          <w:tcPr>
            <w:tcW w:w="1287"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lang w:val="en-US" w:eastAsia="sv-SE"/>
              </w:rPr>
              <w:t>SV</w:t>
            </w:r>
            <w:r w:rsidR="00D96E77">
              <w:rPr>
                <w:noProof/>
                <w:sz w:val="18"/>
                <w:szCs w:val="18"/>
                <w:lang w:val="en-US" w:eastAsia="sv-SE"/>
              </w:rPr>
              <w:t xml:space="preserve"> </w:t>
            </w:r>
            <w:r w:rsidRPr="00F97FBC">
              <w:rPr>
                <w:noProof/>
                <w:sz w:val="18"/>
                <w:szCs w:val="18"/>
                <w:lang w:val="en-US" w:eastAsia="sv-SE"/>
              </w:rPr>
              <w:t>≤</w:t>
            </w:r>
            <w:r w:rsidR="00D96E77">
              <w:rPr>
                <w:noProof/>
                <w:sz w:val="18"/>
                <w:szCs w:val="18"/>
                <w:lang w:val="en-US" w:eastAsia="sv-SE"/>
              </w:rPr>
              <w:t xml:space="preserve"> </w:t>
            </w:r>
            <w:r w:rsidRPr="00F97FBC">
              <w:rPr>
                <w:noProof/>
                <w:sz w:val="18"/>
                <w:szCs w:val="18"/>
                <w:lang w:val="en-US" w:eastAsia="sv-SE"/>
              </w:rPr>
              <w:t>1</w:t>
            </w:r>
            <w:r w:rsidRPr="00F97FBC">
              <w:rPr>
                <w:noProof/>
                <w:sz w:val="18"/>
                <w:szCs w:val="18"/>
                <w:lang w:eastAsia="sv-SE"/>
              </w:rPr>
              <w:t xml:space="preserve"> </w:t>
            </w:r>
            <w:r w:rsidRPr="00F97FBC">
              <w:rPr>
                <w:noProof/>
                <w:sz w:val="18"/>
                <w:szCs w:val="18"/>
                <w:lang w:val="en-US" w:eastAsia="sv-SE"/>
              </w:rPr>
              <w:t>000</w:t>
            </w:r>
          </w:p>
        </w:tc>
        <w:tc>
          <w:tcPr>
            <w:tcW w:w="1134"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v-2a</w:t>
            </w:r>
          </w:p>
        </w:tc>
        <w:tc>
          <w:tcPr>
            <w:tcW w:w="1330" w:type="dxa"/>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1 000</w:t>
            </w:r>
          </w:p>
        </w:tc>
      </w:tr>
      <w:tr w:rsidR="004B710E" w:rsidRPr="00F97FBC" w:rsidTr="002F451D">
        <w:trPr>
          <w:cantSplit/>
          <w:trHeight w:val="465"/>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540"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120" w:type="dxa"/>
            <w:vMerge/>
            <w:tcBorders>
              <w:bottom w:val="single" w:sz="4" w:space="0" w:color="auto"/>
            </w:tcBorders>
            <w:vAlign w:val="center"/>
          </w:tcPr>
          <w:p w:rsidR="004B710E" w:rsidRPr="00F97FBC" w:rsidRDefault="004B710E" w:rsidP="007566D9">
            <w:pPr>
              <w:spacing w:before="60" w:after="60" w:line="240" w:lineRule="auto"/>
              <w:jc w:val="center"/>
              <w:rPr>
                <w:noProof/>
                <w:sz w:val="18"/>
                <w:szCs w:val="18"/>
              </w:rPr>
            </w:pPr>
          </w:p>
        </w:tc>
        <w:tc>
          <w:tcPr>
            <w:tcW w:w="1287" w:type="dxa"/>
            <w:tcBorders>
              <w:bottom w:val="single" w:sz="4"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SV</w:t>
            </w:r>
            <w:r w:rsidR="00D96E77">
              <w:rPr>
                <w:noProof/>
                <w:sz w:val="18"/>
                <w:szCs w:val="18"/>
                <w:lang w:val="en-US"/>
              </w:rPr>
              <w:t xml:space="preserve"> </w:t>
            </w:r>
            <w:r w:rsidRPr="00F97FBC">
              <w:rPr>
                <w:noProof/>
                <w:sz w:val="18"/>
                <w:szCs w:val="18"/>
              </w:rPr>
              <w:t>&gt;</w:t>
            </w:r>
            <w:r w:rsidR="00D96E77">
              <w:rPr>
                <w:noProof/>
                <w:sz w:val="18"/>
                <w:szCs w:val="18"/>
                <w:lang w:val="en-US"/>
              </w:rPr>
              <w:t xml:space="preserve"> </w:t>
            </w:r>
            <w:r w:rsidRPr="00F97FBC">
              <w:rPr>
                <w:noProof/>
                <w:sz w:val="18"/>
                <w:szCs w:val="18"/>
              </w:rPr>
              <w:t>1 000</w:t>
            </w:r>
          </w:p>
        </w:tc>
        <w:tc>
          <w:tcPr>
            <w:tcW w:w="1134" w:type="dxa"/>
            <w:tcBorders>
              <w:bottom w:val="single" w:sz="4"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v-2b</w:t>
            </w:r>
          </w:p>
        </w:tc>
        <w:tc>
          <w:tcPr>
            <w:tcW w:w="1330" w:type="dxa"/>
            <w:tcBorders>
              <w:bottom w:val="single" w:sz="4"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5 000</w:t>
            </w:r>
          </w:p>
        </w:tc>
      </w:tr>
      <w:tr w:rsidR="004B710E" w:rsidRPr="00F97FBC" w:rsidTr="002F451D">
        <w:trPr>
          <w:cantSplit/>
        </w:trPr>
        <w:tc>
          <w:tcPr>
            <w:tcW w:w="993" w:type="dxa"/>
            <w:vMerge/>
            <w:tcBorders>
              <w:bottom w:val="single" w:sz="12" w:space="0" w:color="auto"/>
            </w:tcBorders>
          </w:tcPr>
          <w:p w:rsidR="004B710E" w:rsidRPr="00F97FBC" w:rsidRDefault="004B710E" w:rsidP="007566D9">
            <w:pPr>
              <w:spacing w:before="60" w:after="60" w:line="240" w:lineRule="auto"/>
              <w:jc w:val="center"/>
              <w:rPr>
                <w:noProof/>
                <w:sz w:val="18"/>
                <w:szCs w:val="18"/>
              </w:rPr>
            </w:pPr>
          </w:p>
        </w:tc>
        <w:tc>
          <w:tcPr>
            <w:tcW w:w="851"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540" w:type="dxa"/>
            <w:vMerge/>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p>
        </w:tc>
        <w:tc>
          <w:tcPr>
            <w:tcW w:w="1120" w:type="dxa"/>
            <w:tcBorders>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30</w:t>
            </w:r>
            <w:r w:rsidR="00D96E77">
              <w:rPr>
                <w:noProof/>
                <w:sz w:val="18"/>
                <w:szCs w:val="18"/>
                <w:lang w:val="en-US" w:eastAsia="sv-SE"/>
              </w:rPr>
              <w:t xml:space="preserve"> </w:t>
            </w:r>
            <w:r w:rsidRPr="00F97FBC">
              <w:rPr>
                <w:noProof/>
                <w:sz w:val="18"/>
                <w:szCs w:val="18"/>
                <w:lang w:val="en-US" w:eastAsia="sv-SE"/>
              </w:rPr>
              <w:t>≤</w:t>
            </w:r>
            <w:r w:rsidR="00D96E77">
              <w:rPr>
                <w:noProof/>
                <w:sz w:val="18"/>
                <w:szCs w:val="18"/>
                <w:lang w:val="en-US" w:eastAsia="sv-SE"/>
              </w:rPr>
              <w:t xml:space="preserve"> </w:t>
            </w:r>
            <w:r w:rsidRPr="00F97FBC">
              <w:rPr>
                <w:noProof/>
                <w:sz w:val="18"/>
                <w:szCs w:val="18"/>
                <w:lang w:val="en-US" w:eastAsia="sv-SE"/>
              </w:rPr>
              <w:t>P</w:t>
            </w:r>
            <w:r w:rsidR="00D96E77">
              <w:rPr>
                <w:noProof/>
                <w:sz w:val="18"/>
                <w:szCs w:val="18"/>
                <w:lang w:val="en-US" w:eastAsia="sv-SE"/>
              </w:rPr>
              <w:t xml:space="preserve"> </w:t>
            </w:r>
            <w:r w:rsidRPr="00F97FBC">
              <w:rPr>
                <w:noProof/>
                <w:sz w:val="18"/>
                <w:szCs w:val="18"/>
                <w:lang w:val="en-US" w:eastAsia="sv-SE"/>
              </w:rPr>
              <w:t>&lt;</w:t>
            </w:r>
            <w:r w:rsidR="00D96E77">
              <w:rPr>
                <w:noProof/>
                <w:sz w:val="18"/>
                <w:szCs w:val="18"/>
                <w:lang w:val="en-US" w:eastAsia="sv-SE"/>
              </w:rPr>
              <w:t xml:space="preserve"> </w:t>
            </w:r>
            <w:r w:rsidRPr="00F97FBC">
              <w:rPr>
                <w:noProof/>
                <w:sz w:val="18"/>
                <w:szCs w:val="18"/>
                <w:lang w:val="en-US" w:eastAsia="sv-SE"/>
              </w:rPr>
              <w:t>56</w:t>
            </w:r>
          </w:p>
        </w:tc>
        <w:tc>
          <w:tcPr>
            <w:tcW w:w="1287"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Любой</w:t>
            </w:r>
          </w:p>
        </w:tc>
        <w:tc>
          <w:tcPr>
            <w:tcW w:w="1134"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NRS-v-3</w:t>
            </w:r>
          </w:p>
        </w:tc>
        <w:tc>
          <w:tcPr>
            <w:tcW w:w="1330" w:type="dxa"/>
            <w:tcBorders>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5 000</w:t>
            </w:r>
          </w:p>
        </w:tc>
      </w:tr>
      <w:tr w:rsidR="004B710E" w:rsidRPr="00F97FBC" w:rsidTr="002F451D">
        <w:trPr>
          <w:cantSplit/>
        </w:trPr>
        <w:tc>
          <w:tcPr>
            <w:tcW w:w="8255" w:type="dxa"/>
            <w:gridSpan w:val="7"/>
            <w:tcBorders>
              <w:left w:val="nil"/>
              <w:bottom w:val="nil"/>
              <w:right w:val="nil"/>
            </w:tcBorders>
          </w:tcPr>
          <w:p w:rsidR="004B710E" w:rsidRPr="00F97FBC" w:rsidRDefault="004B710E" w:rsidP="007566D9">
            <w:pPr>
              <w:tabs>
                <w:tab w:val="left" w:pos="314"/>
              </w:tabs>
              <w:spacing w:before="60" w:after="60" w:line="240" w:lineRule="auto"/>
              <w:ind w:left="314" w:hanging="142"/>
              <w:rPr>
                <w:noProof/>
                <w:sz w:val="16"/>
              </w:rPr>
            </w:pPr>
            <w:r w:rsidRPr="00F97FBC">
              <w:rPr>
                <w:noProof/>
                <w:sz w:val="16"/>
                <w:vertAlign w:val="superscript"/>
              </w:rPr>
              <w:t>1</w:t>
            </w:r>
            <w:r w:rsidRPr="00F97FBC">
              <w:rPr>
                <w:noProof/>
                <w:sz w:val="16"/>
              </w:rPr>
              <w:tab/>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4B710E" w:rsidRPr="00F97FBC" w:rsidRDefault="004B710E" w:rsidP="002201BE">
      <w:pPr>
        <w:spacing w:before="240" w:after="120"/>
        <w:ind w:left="1134"/>
        <w:rPr>
          <w:b/>
        </w:rPr>
      </w:pPr>
      <w:r>
        <w:t>Таблица 23</w:t>
      </w:r>
      <w:r w:rsidRPr="00F97FBC">
        <w:rPr>
          <w:b/>
        </w:rPr>
        <w:br/>
        <w:t>ПУХВ для двигателей категории SMB</w:t>
      </w:r>
    </w:p>
    <w:tbl>
      <w:tblPr>
        <w:tblW w:w="8408"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87"/>
        <w:gridCol w:w="1218"/>
        <w:gridCol w:w="1568"/>
        <w:gridCol w:w="1736"/>
        <w:gridCol w:w="1483"/>
        <w:gridCol w:w="1316"/>
      </w:tblGrid>
      <w:tr w:rsidR="004B710E" w:rsidRPr="00F97FBC" w:rsidTr="002201BE">
        <w:tc>
          <w:tcPr>
            <w:tcW w:w="1087"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Категория</w:t>
            </w:r>
          </w:p>
        </w:tc>
        <w:tc>
          <w:tcPr>
            <w:tcW w:w="1218"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Тип зажигания</w:t>
            </w:r>
          </w:p>
        </w:tc>
        <w:tc>
          <w:tcPr>
            <w:tcW w:w="1568"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Эксплуатационная частота вращения</w:t>
            </w:r>
          </w:p>
        </w:tc>
        <w:tc>
          <w:tcPr>
            <w:tcW w:w="1736"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i/>
                <w:sz w:val="16"/>
                <w:szCs w:val="16"/>
              </w:rPr>
              <w:t>Диапазон значений мощности</w:t>
            </w:r>
            <w:r w:rsidRPr="00F97FBC">
              <w:rPr>
                <w:i/>
                <w:noProof/>
                <w:sz w:val="16"/>
                <w:szCs w:val="16"/>
                <w:lang w:val="en-US" w:eastAsia="sv-SE"/>
              </w:rPr>
              <w:t xml:space="preserve"> (</w:t>
            </w:r>
            <w:r w:rsidRPr="00F97FBC">
              <w:rPr>
                <w:i/>
                <w:sz w:val="16"/>
                <w:szCs w:val="16"/>
              </w:rPr>
              <w:t>кВт</w:t>
            </w:r>
            <w:r w:rsidRPr="00F97FBC">
              <w:rPr>
                <w:i/>
                <w:noProof/>
                <w:sz w:val="16"/>
                <w:szCs w:val="16"/>
                <w:lang w:val="en-US" w:eastAsia="sv-SE"/>
              </w:rPr>
              <w:t>)</w:t>
            </w:r>
          </w:p>
        </w:tc>
        <w:tc>
          <w:tcPr>
            <w:tcW w:w="1483"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val="en-US" w:eastAsia="sv-SE"/>
              </w:rPr>
            </w:pPr>
            <w:r w:rsidRPr="00F97FBC">
              <w:rPr>
                <w:rFonts w:asciiTheme="majorBidi" w:hAnsiTheme="majorBidi" w:cstheme="majorBidi"/>
                <w:i/>
                <w:noProof/>
                <w:sz w:val="16"/>
                <w:szCs w:val="16"/>
                <w:lang w:eastAsia="sv-SE"/>
              </w:rPr>
              <w:t>Подкатегория</w:t>
            </w:r>
          </w:p>
        </w:tc>
        <w:tc>
          <w:tcPr>
            <w:tcW w:w="1316"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2201BE">
        <w:trPr>
          <w:cantSplit/>
        </w:trPr>
        <w:tc>
          <w:tcPr>
            <w:tcW w:w="1087"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SMB</w:t>
            </w:r>
          </w:p>
        </w:tc>
        <w:tc>
          <w:tcPr>
            <w:tcW w:w="1218"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Искр. зажиг.</w:t>
            </w:r>
          </w:p>
        </w:tc>
        <w:tc>
          <w:tcPr>
            <w:tcW w:w="1568"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 или постоянная</w:t>
            </w:r>
          </w:p>
        </w:tc>
        <w:tc>
          <w:tcPr>
            <w:tcW w:w="173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BF193B">
              <w:rPr>
                <w:noProof/>
                <w:sz w:val="18"/>
                <w:szCs w:val="18"/>
                <w:lang w:val="en-US" w:eastAsia="sv-SE"/>
              </w:rPr>
              <w:t xml:space="preserve"> </w:t>
            </w:r>
            <w:r w:rsidRPr="00F97FBC">
              <w:rPr>
                <w:noProof/>
                <w:sz w:val="18"/>
                <w:szCs w:val="18"/>
                <w:lang w:val="en-US" w:eastAsia="sv-SE"/>
              </w:rPr>
              <w:t>&gt;</w:t>
            </w:r>
            <w:r w:rsidR="00BF193B">
              <w:rPr>
                <w:noProof/>
                <w:sz w:val="18"/>
                <w:szCs w:val="18"/>
                <w:lang w:val="en-US" w:eastAsia="sv-SE"/>
              </w:rPr>
              <w:t xml:space="preserve"> </w:t>
            </w:r>
            <w:r w:rsidRPr="00F97FBC">
              <w:rPr>
                <w:noProof/>
                <w:sz w:val="18"/>
                <w:szCs w:val="18"/>
                <w:lang w:val="en-US" w:eastAsia="sv-SE"/>
              </w:rPr>
              <w:t>0</w:t>
            </w:r>
          </w:p>
        </w:tc>
        <w:tc>
          <w:tcPr>
            <w:tcW w:w="1483"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SMB-v-1</w:t>
            </w:r>
          </w:p>
        </w:tc>
        <w:tc>
          <w:tcPr>
            <w:tcW w:w="1316"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vertAlign w:val="superscript"/>
              </w:rPr>
            </w:pPr>
            <w:r w:rsidRPr="00F97FBC">
              <w:rPr>
                <w:noProof/>
                <w:sz w:val="18"/>
                <w:szCs w:val="18"/>
              </w:rPr>
              <w:t>400</w:t>
            </w:r>
            <w:r w:rsidRPr="00F97FBC">
              <w:rPr>
                <w:noProof/>
                <w:sz w:val="18"/>
                <w:szCs w:val="18"/>
                <w:vertAlign w:val="superscript"/>
              </w:rPr>
              <w:t>1</w:t>
            </w:r>
          </w:p>
        </w:tc>
      </w:tr>
      <w:tr w:rsidR="004B710E" w:rsidRPr="00F97FBC" w:rsidTr="002201BE">
        <w:trPr>
          <w:cantSplit/>
        </w:trPr>
        <w:tc>
          <w:tcPr>
            <w:tcW w:w="8408" w:type="dxa"/>
            <w:gridSpan w:val="6"/>
            <w:tcBorders>
              <w:top w:val="single" w:sz="12" w:space="0" w:color="auto"/>
              <w:left w:val="nil"/>
              <w:bottom w:val="nil"/>
              <w:right w:val="nil"/>
            </w:tcBorders>
            <w:vAlign w:val="center"/>
          </w:tcPr>
          <w:p w:rsidR="004B710E" w:rsidRPr="00F97FBC" w:rsidRDefault="004B710E" w:rsidP="002F451D">
            <w:pPr>
              <w:tabs>
                <w:tab w:val="left" w:pos="314"/>
              </w:tabs>
              <w:spacing w:before="60" w:after="60" w:line="240" w:lineRule="auto"/>
              <w:ind w:left="314" w:hanging="142"/>
              <w:rPr>
                <w:noProof/>
                <w:sz w:val="16"/>
                <w:szCs w:val="16"/>
              </w:rPr>
            </w:pPr>
            <w:r w:rsidRPr="00F97FBC">
              <w:rPr>
                <w:noProof/>
                <w:sz w:val="16"/>
                <w:szCs w:val="16"/>
                <w:vertAlign w:val="superscript"/>
              </w:rPr>
              <w:t>1</w:t>
            </w:r>
            <w:r w:rsidR="002F451D">
              <w:rPr>
                <w:noProof/>
                <w:sz w:val="16"/>
                <w:szCs w:val="16"/>
                <w:vertAlign w:val="superscript"/>
              </w:rPr>
              <w:tab/>
            </w:r>
            <w:r w:rsidRPr="00F97FBC">
              <w:rPr>
                <w:sz w:val="16"/>
                <w:szCs w:val="16"/>
              </w:rPr>
              <w:t xml:space="preserve">В качестве </w:t>
            </w:r>
            <w:r w:rsidRPr="002F451D">
              <w:rPr>
                <w:noProof/>
                <w:sz w:val="16"/>
              </w:rPr>
              <w:t>альтернативы</w:t>
            </w:r>
            <w:r w:rsidRPr="00F97FBC">
              <w:rPr>
                <w:sz w:val="16"/>
                <w:szCs w:val="16"/>
              </w:rPr>
              <w:t xml:space="preserve"> допускается период устойчивости характеристик выбросов, соответствующий </w:t>
            </w:r>
            <w:r w:rsidR="002201BE">
              <w:rPr>
                <w:sz w:val="16"/>
                <w:szCs w:val="16"/>
              </w:rPr>
              <w:br/>
            </w:r>
            <w:r w:rsidRPr="00F97FBC">
              <w:rPr>
                <w:sz w:val="16"/>
                <w:szCs w:val="16"/>
              </w:rPr>
              <w:t>пробегу</w:t>
            </w:r>
            <w:r w:rsidRPr="00F97FBC">
              <w:rPr>
                <w:noProof/>
                <w:sz w:val="16"/>
                <w:szCs w:val="16"/>
              </w:rPr>
              <w:t xml:space="preserve"> 8 000 км. </w:t>
            </w:r>
          </w:p>
        </w:tc>
      </w:tr>
    </w:tbl>
    <w:p w:rsidR="004B710E" w:rsidRPr="00F97FBC" w:rsidRDefault="004B710E" w:rsidP="004B710E">
      <w:pPr>
        <w:spacing w:line="240" w:lineRule="auto"/>
      </w:pPr>
      <w:r w:rsidRPr="00F97FBC">
        <w:br w:type="page"/>
      </w:r>
    </w:p>
    <w:p w:rsidR="004B710E" w:rsidRPr="00F97FBC" w:rsidRDefault="004B710E" w:rsidP="004B710E">
      <w:pPr>
        <w:spacing w:before="120" w:after="120" w:line="240" w:lineRule="auto"/>
        <w:ind w:left="1134"/>
        <w:rPr>
          <w:b/>
        </w:rPr>
      </w:pPr>
      <w:r>
        <w:lastRenderedPageBreak/>
        <w:t>Таблица 24</w:t>
      </w:r>
      <w:r w:rsidRPr="00F97FBC">
        <w:rPr>
          <w:b/>
        </w:rPr>
        <w:br/>
        <w:t>ПУХВ для двигателей категории ATS</w:t>
      </w:r>
    </w:p>
    <w:tbl>
      <w:tblPr>
        <w:tblW w:w="7655"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593"/>
        <w:gridCol w:w="1329"/>
        <w:gridCol w:w="1296"/>
        <w:gridCol w:w="1310"/>
      </w:tblGrid>
      <w:tr w:rsidR="004B710E" w:rsidRPr="00F97FBC" w:rsidTr="00BF193B">
        <w:tc>
          <w:tcPr>
            <w:tcW w:w="1134"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sz w:val="16"/>
                <w:szCs w:val="16"/>
              </w:rPr>
              <w:t>Категория</w:t>
            </w:r>
          </w:p>
        </w:tc>
        <w:tc>
          <w:tcPr>
            <w:tcW w:w="993" w:type="dxa"/>
            <w:tcBorders>
              <w:bottom w:val="single" w:sz="12" w:space="0" w:color="auto"/>
            </w:tcBorders>
            <w:vAlign w:val="center"/>
          </w:tcPr>
          <w:p w:rsidR="004B710E" w:rsidRPr="00F97FBC" w:rsidRDefault="004B710E" w:rsidP="00BF193B">
            <w:pPr>
              <w:spacing w:before="60" w:after="60" w:line="240" w:lineRule="auto"/>
              <w:ind w:left="-144" w:right="-108"/>
              <w:jc w:val="center"/>
              <w:rPr>
                <w:i/>
                <w:noProof/>
                <w:sz w:val="16"/>
                <w:szCs w:val="16"/>
              </w:rPr>
            </w:pPr>
            <w:r w:rsidRPr="00F97FBC">
              <w:rPr>
                <w:i/>
                <w:sz w:val="16"/>
                <w:szCs w:val="16"/>
              </w:rPr>
              <w:t xml:space="preserve">Тип </w:t>
            </w:r>
            <w:r w:rsidRPr="00F97FBC">
              <w:rPr>
                <w:i/>
                <w:sz w:val="16"/>
                <w:szCs w:val="16"/>
              </w:rPr>
              <w:br/>
              <w:t>зажигания</w:t>
            </w:r>
          </w:p>
        </w:tc>
        <w:tc>
          <w:tcPr>
            <w:tcW w:w="1593" w:type="dxa"/>
            <w:tcBorders>
              <w:bottom w:val="single" w:sz="12" w:space="0" w:color="auto"/>
            </w:tcBorders>
            <w:vAlign w:val="center"/>
          </w:tcPr>
          <w:p w:rsidR="004B710E" w:rsidRPr="00F97FBC" w:rsidRDefault="004B710E" w:rsidP="00BF193B">
            <w:pPr>
              <w:spacing w:before="60" w:after="60" w:line="240" w:lineRule="auto"/>
              <w:ind w:left="-154" w:right="-109"/>
              <w:jc w:val="center"/>
              <w:rPr>
                <w:i/>
                <w:noProof/>
                <w:sz w:val="16"/>
                <w:szCs w:val="16"/>
              </w:rPr>
            </w:pPr>
            <w:r w:rsidRPr="00F97FBC">
              <w:rPr>
                <w:i/>
                <w:sz w:val="16"/>
                <w:szCs w:val="16"/>
              </w:rPr>
              <w:t>Эксплуатационная частота вращения</w:t>
            </w:r>
          </w:p>
        </w:tc>
        <w:tc>
          <w:tcPr>
            <w:tcW w:w="1329" w:type="dxa"/>
            <w:tcBorders>
              <w:bottom w:val="single" w:sz="12" w:space="0" w:color="auto"/>
            </w:tcBorders>
            <w:vAlign w:val="center"/>
          </w:tcPr>
          <w:p w:rsidR="004B710E" w:rsidRPr="00F97FBC" w:rsidRDefault="004B710E" w:rsidP="007566D9">
            <w:pPr>
              <w:spacing w:before="120" w:after="120" w:line="240" w:lineRule="auto"/>
              <w:jc w:val="center"/>
              <w:rPr>
                <w:i/>
                <w:noProof/>
                <w:sz w:val="16"/>
                <w:szCs w:val="16"/>
                <w:lang w:eastAsia="sv-SE"/>
              </w:rPr>
            </w:pPr>
            <w:r w:rsidRPr="00F97FBC">
              <w:rPr>
                <w:i/>
                <w:sz w:val="16"/>
                <w:szCs w:val="16"/>
              </w:rPr>
              <w:t>Диапазон значений мощности</w:t>
            </w:r>
            <w:r w:rsidRPr="00F97FBC">
              <w:rPr>
                <w:i/>
                <w:noProof/>
                <w:sz w:val="16"/>
                <w:szCs w:val="16"/>
                <w:lang w:eastAsia="sv-SE"/>
              </w:rPr>
              <w:t xml:space="preserve"> (</w:t>
            </w:r>
            <w:r w:rsidRPr="00F97FBC">
              <w:rPr>
                <w:i/>
                <w:sz w:val="16"/>
                <w:szCs w:val="16"/>
              </w:rPr>
              <w:t>кВт</w:t>
            </w:r>
            <w:r w:rsidRPr="00F97FBC">
              <w:rPr>
                <w:i/>
                <w:noProof/>
                <w:sz w:val="16"/>
                <w:szCs w:val="16"/>
                <w:lang w:eastAsia="sv-SE"/>
              </w:rPr>
              <w:t>)</w:t>
            </w:r>
          </w:p>
        </w:tc>
        <w:tc>
          <w:tcPr>
            <w:tcW w:w="1296" w:type="dxa"/>
            <w:tcBorders>
              <w:bottom w:val="single" w:sz="12" w:space="0" w:color="auto"/>
            </w:tcBorders>
            <w:vAlign w:val="center"/>
          </w:tcPr>
          <w:p w:rsidR="004B710E" w:rsidRPr="00F97FBC" w:rsidRDefault="004B710E" w:rsidP="00BF193B">
            <w:pPr>
              <w:spacing w:before="120" w:after="120" w:line="240" w:lineRule="auto"/>
              <w:ind w:left="-118" w:right="-28"/>
              <w:jc w:val="center"/>
              <w:rPr>
                <w:i/>
                <w:noProof/>
                <w:sz w:val="16"/>
                <w:szCs w:val="16"/>
                <w:lang w:eastAsia="sv-SE"/>
              </w:rPr>
            </w:pPr>
            <w:r w:rsidRPr="00F97FBC">
              <w:rPr>
                <w:rFonts w:asciiTheme="majorBidi" w:hAnsiTheme="majorBidi" w:cstheme="majorBidi"/>
                <w:i/>
                <w:noProof/>
                <w:sz w:val="16"/>
                <w:szCs w:val="16"/>
                <w:lang w:eastAsia="sv-SE"/>
              </w:rPr>
              <w:t>Подкатегория</w:t>
            </w:r>
          </w:p>
        </w:tc>
        <w:tc>
          <w:tcPr>
            <w:tcW w:w="1310" w:type="dxa"/>
            <w:tcBorders>
              <w:bottom w:val="single" w:sz="12" w:space="0" w:color="auto"/>
            </w:tcBorders>
            <w:vAlign w:val="center"/>
          </w:tcPr>
          <w:p w:rsidR="004B710E" w:rsidRPr="00F97FBC" w:rsidRDefault="004B710E" w:rsidP="007566D9">
            <w:pPr>
              <w:spacing w:before="60" w:after="60" w:line="240" w:lineRule="auto"/>
              <w:jc w:val="center"/>
              <w:rPr>
                <w:i/>
                <w:noProof/>
                <w:sz w:val="16"/>
                <w:szCs w:val="16"/>
              </w:rPr>
            </w:pPr>
            <w:r w:rsidRPr="00F97FBC">
              <w:rPr>
                <w:i/>
                <w:noProof/>
                <w:sz w:val="16"/>
                <w:szCs w:val="16"/>
              </w:rPr>
              <w:t>ПУХВ (часы)</w:t>
            </w:r>
          </w:p>
        </w:tc>
      </w:tr>
      <w:tr w:rsidR="004B710E" w:rsidRPr="00F97FBC" w:rsidTr="00BF193B">
        <w:trPr>
          <w:cantSplit/>
        </w:trPr>
        <w:tc>
          <w:tcPr>
            <w:tcW w:w="1134"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ATS</w:t>
            </w:r>
          </w:p>
        </w:tc>
        <w:tc>
          <w:tcPr>
            <w:tcW w:w="9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 xml:space="preserve">Искр. </w:t>
            </w:r>
            <w:r w:rsidRPr="00F97FBC">
              <w:rPr>
                <w:sz w:val="18"/>
                <w:szCs w:val="18"/>
              </w:rPr>
              <w:br/>
              <w:t>зажиг.</w:t>
            </w:r>
          </w:p>
        </w:tc>
        <w:tc>
          <w:tcPr>
            <w:tcW w:w="1593"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sz w:val="18"/>
                <w:szCs w:val="18"/>
              </w:rPr>
              <w:t>Переменная или постоянная</w:t>
            </w:r>
          </w:p>
        </w:tc>
        <w:tc>
          <w:tcPr>
            <w:tcW w:w="1329"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lang w:val="en-US" w:eastAsia="sv-SE"/>
              </w:rPr>
              <w:t>P</w:t>
            </w:r>
            <w:r w:rsidR="00BF193B">
              <w:rPr>
                <w:noProof/>
                <w:sz w:val="18"/>
                <w:szCs w:val="18"/>
                <w:lang w:val="en-US" w:eastAsia="sv-SE"/>
              </w:rPr>
              <w:t xml:space="preserve"> </w:t>
            </w:r>
            <w:r w:rsidRPr="00F97FBC">
              <w:rPr>
                <w:noProof/>
                <w:sz w:val="18"/>
                <w:szCs w:val="18"/>
                <w:lang w:val="en-US" w:eastAsia="sv-SE"/>
              </w:rPr>
              <w:t>&gt;</w:t>
            </w:r>
            <w:r w:rsidR="00BF193B">
              <w:rPr>
                <w:noProof/>
                <w:sz w:val="18"/>
                <w:szCs w:val="18"/>
                <w:lang w:val="en-US" w:eastAsia="sv-SE"/>
              </w:rPr>
              <w:t xml:space="preserve"> </w:t>
            </w:r>
            <w:r w:rsidRPr="00F97FBC">
              <w:rPr>
                <w:noProof/>
                <w:sz w:val="18"/>
                <w:szCs w:val="18"/>
                <w:lang w:val="en-US" w:eastAsia="sv-SE"/>
              </w:rPr>
              <w:t>0</w:t>
            </w:r>
          </w:p>
        </w:tc>
        <w:tc>
          <w:tcPr>
            <w:tcW w:w="1296" w:type="dxa"/>
            <w:tcBorders>
              <w:top w:val="single" w:sz="12" w:space="0" w:color="auto"/>
              <w:bottom w:val="single" w:sz="12" w:space="0" w:color="auto"/>
            </w:tcBorders>
            <w:vAlign w:val="center"/>
          </w:tcPr>
          <w:p w:rsidR="004B710E" w:rsidRPr="00F97FBC" w:rsidRDefault="004B710E" w:rsidP="007566D9">
            <w:pPr>
              <w:spacing w:before="120" w:after="120" w:line="240" w:lineRule="auto"/>
              <w:jc w:val="center"/>
              <w:rPr>
                <w:noProof/>
                <w:sz w:val="18"/>
                <w:szCs w:val="18"/>
                <w:lang w:val="en-US" w:eastAsia="sv-SE"/>
              </w:rPr>
            </w:pPr>
            <w:r w:rsidRPr="00F97FBC">
              <w:rPr>
                <w:noProof/>
                <w:sz w:val="18"/>
                <w:szCs w:val="18"/>
              </w:rPr>
              <w:t>ATS-v-1</w:t>
            </w:r>
          </w:p>
        </w:tc>
        <w:tc>
          <w:tcPr>
            <w:tcW w:w="1310" w:type="dxa"/>
            <w:tcBorders>
              <w:top w:val="single" w:sz="12" w:space="0" w:color="auto"/>
              <w:bottom w:val="single" w:sz="12" w:space="0" w:color="auto"/>
            </w:tcBorders>
            <w:vAlign w:val="center"/>
          </w:tcPr>
          <w:p w:rsidR="004B710E" w:rsidRPr="00F97FBC" w:rsidRDefault="004B710E" w:rsidP="007566D9">
            <w:pPr>
              <w:spacing w:before="60" w:after="60" w:line="240" w:lineRule="auto"/>
              <w:jc w:val="center"/>
              <w:rPr>
                <w:noProof/>
                <w:sz w:val="18"/>
                <w:szCs w:val="18"/>
              </w:rPr>
            </w:pPr>
            <w:r w:rsidRPr="00F97FBC">
              <w:rPr>
                <w:noProof/>
                <w:sz w:val="18"/>
                <w:szCs w:val="18"/>
              </w:rPr>
              <w:t>500/1 000</w:t>
            </w:r>
            <w:r w:rsidRPr="00F97FBC">
              <w:rPr>
                <w:noProof/>
                <w:sz w:val="18"/>
                <w:szCs w:val="18"/>
                <w:vertAlign w:val="superscript"/>
              </w:rPr>
              <w:t>1</w:t>
            </w:r>
          </w:p>
        </w:tc>
      </w:tr>
      <w:tr w:rsidR="004B710E" w:rsidRPr="00F97FBC" w:rsidTr="00BF193B">
        <w:trPr>
          <w:cantSplit/>
        </w:trPr>
        <w:tc>
          <w:tcPr>
            <w:tcW w:w="7655" w:type="dxa"/>
            <w:gridSpan w:val="6"/>
            <w:tcBorders>
              <w:top w:val="single" w:sz="12" w:space="0" w:color="auto"/>
              <w:left w:val="nil"/>
              <w:bottom w:val="nil"/>
              <w:right w:val="nil"/>
            </w:tcBorders>
            <w:vAlign w:val="center"/>
          </w:tcPr>
          <w:p w:rsidR="004B710E" w:rsidRPr="00F97FBC" w:rsidRDefault="004B710E" w:rsidP="007566D9">
            <w:pPr>
              <w:tabs>
                <w:tab w:val="left" w:pos="314"/>
              </w:tabs>
              <w:spacing w:before="60" w:after="60" w:line="240" w:lineRule="auto"/>
              <w:ind w:left="314" w:hanging="142"/>
              <w:rPr>
                <w:noProof/>
              </w:rPr>
            </w:pPr>
            <w:r w:rsidRPr="00F97FBC">
              <w:rPr>
                <w:noProof/>
                <w:sz w:val="16"/>
                <w:vertAlign w:val="superscript"/>
              </w:rPr>
              <w:t>1</w:t>
            </w:r>
            <w:r w:rsidRPr="00F97FBC">
              <w:rPr>
                <w:noProof/>
                <w:sz w:val="16"/>
              </w:rPr>
              <w:t xml:space="preserve">  Количество часов ПУХВ соответствует следующему </w:t>
            </w:r>
            <w:r w:rsidRPr="00F97FBC">
              <w:rPr>
                <w:sz w:val="16"/>
                <w:szCs w:val="16"/>
              </w:rPr>
              <w:t>общему рабочему объему двигателя</w:t>
            </w:r>
            <w:r w:rsidRPr="00F97FBC">
              <w:rPr>
                <w:noProof/>
                <w:sz w:val="16"/>
              </w:rPr>
              <w:t xml:space="preserve">: </w:t>
            </w:r>
            <w:r w:rsidRPr="00F97FBC">
              <w:rPr>
                <w:noProof/>
                <w:sz w:val="16"/>
              </w:rPr>
              <w:br/>
              <w:t>&lt;100 см</w:t>
            </w:r>
            <w:r w:rsidRPr="00F97FBC">
              <w:rPr>
                <w:noProof/>
                <w:sz w:val="16"/>
                <w:vertAlign w:val="superscript"/>
              </w:rPr>
              <w:t>3</w:t>
            </w:r>
            <w:r w:rsidRPr="00F97FBC">
              <w:rPr>
                <w:noProof/>
                <w:sz w:val="16"/>
              </w:rPr>
              <w:t>/≥100 см</w:t>
            </w:r>
            <w:r w:rsidRPr="00F97FBC">
              <w:rPr>
                <w:noProof/>
                <w:sz w:val="16"/>
                <w:vertAlign w:val="superscript"/>
              </w:rPr>
              <w:t>3</w:t>
            </w:r>
            <w:r w:rsidRPr="00F97FBC">
              <w:rPr>
                <w:noProof/>
                <w:sz w:val="16"/>
              </w:rPr>
              <w:t>.</w:t>
            </w:r>
          </w:p>
        </w:tc>
      </w:tr>
    </w:tbl>
    <w:p w:rsidR="004B710E" w:rsidRPr="00F97FBC" w:rsidRDefault="004B710E" w:rsidP="004B710E">
      <w:pPr>
        <w:pStyle w:val="para"/>
        <w:ind w:left="0" w:firstLine="567"/>
        <w:rPr>
          <w:spacing w:val="0"/>
          <w:lang w:val="ru-RU"/>
        </w:rPr>
      </w:pPr>
    </w:p>
    <w:p w:rsidR="004B710E" w:rsidRPr="00F97FBC" w:rsidRDefault="004B710E" w:rsidP="00AE665D">
      <w:pPr>
        <w:pStyle w:val="HChG"/>
        <w:spacing w:line="240" w:lineRule="atLeast"/>
      </w:pPr>
      <w:r w:rsidRPr="00F97FBC">
        <w:br w:type="page"/>
      </w:r>
      <w:bookmarkStart w:id="193" w:name="_Toc494903410"/>
      <w:bookmarkStart w:id="194" w:name="_Toc495070743"/>
      <w:r w:rsidRPr="00F97FBC">
        <w:lastRenderedPageBreak/>
        <w:t xml:space="preserve">Добавление </w:t>
      </w:r>
      <w:bookmarkEnd w:id="193"/>
      <w:bookmarkEnd w:id="194"/>
      <w:r>
        <w:t>4</w:t>
      </w:r>
      <w:r w:rsidRPr="00F97FBC">
        <w:t xml:space="preserve"> </w:t>
      </w:r>
    </w:p>
    <w:p w:rsidR="004B710E" w:rsidRPr="00F97FBC" w:rsidRDefault="004B710E" w:rsidP="00AE665D">
      <w:pPr>
        <w:pStyle w:val="HChG"/>
        <w:tabs>
          <w:tab w:val="clear" w:pos="851"/>
          <w:tab w:val="left" w:pos="8505"/>
        </w:tabs>
        <w:spacing w:line="240" w:lineRule="atLeast"/>
        <w:ind w:firstLine="0"/>
      </w:pPr>
      <w:bookmarkStart w:id="195" w:name="_Toc495070744"/>
      <w:r w:rsidRPr="00F97FBC">
        <w:t>Требования в отношении любых предписанных видов топлива, топливных смесей или топливных эмульсий</w:t>
      </w:r>
    </w:p>
    <w:bookmarkEnd w:id="195"/>
    <w:p w:rsidR="004B710E" w:rsidRPr="00F97FBC" w:rsidRDefault="004B710E" w:rsidP="00AE665D">
      <w:pPr>
        <w:spacing w:before="120" w:after="120"/>
        <w:ind w:left="1134" w:right="1134"/>
        <w:jc w:val="both"/>
        <w:rPr>
          <w:rFonts w:eastAsia="Calibri"/>
        </w:rPr>
      </w:pPr>
      <w:r>
        <w:rPr>
          <w:rFonts w:eastAsia="Calibri"/>
        </w:rPr>
        <w:t>A.4</w:t>
      </w:r>
      <w:r w:rsidRPr="00F97FBC">
        <w:rPr>
          <w:rFonts w:eastAsia="Calibri"/>
        </w:rPr>
        <w:t>.1</w:t>
      </w:r>
      <w:r w:rsidRPr="00F97FBC">
        <w:rPr>
          <w:rFonts w:eastAsia="Calibri"/>
        </w:rPr>
        <w:tab/>
      </w:r>
      <w:r w:rsidRPr="00F97FBC">
        <w:rPr>
          <w:rFonts w:eastAsia="Calibri"/>
        </w:rPr>
        <w:tab/>
        <w:t xml:space="preserve">Требования в отношении двигателей, работающих </w:t>
      </w:r>
      <w:r w:rsidRPr="00F97FBC">
        <w:t>на жидком топливе</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1</w:t>
      </w:r>
      <w:r w:rsidRPr="00F97FBC">
        <w:rPr>
          <w:rFonts w:eastAsia="Calibri"/>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4B710E" w:rsidRPr="00F97FBC" w:rsidRDefault="004B710E" w:rsidP="00AE665D">
      <w:pPr>
        <w:numPr>
          <w:ilvl w:val="8"/>
          <w:numId w:val="0"/>
        </w:numPr>
        <w:tabs>
          <w:tab w:val="left" w:pos="8505"/>
        </w:tabs>
        <w:spacing w:before="120" w:after="120"/>
        <w:ind w:left="2835" w:right="1134" w:hanging="567"/>
        <w:jc w:val="both"/>
      </w:pPr>
      <w:r w:rsidRPr="00F97FBC">
        <w:rPr>
          <w:rFonts w:eastAsia="Calibri"/>
        </w:rPr>
        <w:t>a)</w:t>
      </w:r>
      <w:r w:rsidRPr="00F97FBC">
        <w:rPr>
          <w:rFonts w:eastAsia="Calibri"/>
        </w:rPr>
        <w:tab/>
        <w:t xml:space="preserve">двигатель, </w:t>
      </w:r>
      <w:r w:rsidRPr="00F97FBC">
        <w:t>работающий на топливе стандартного ассортимента, в соответствии с требов</w:t>
      </w:r>
      <w:r>
        <w:t>аниями, изложенными в пункте A.4</w:t>
      </w:r>
      <w:r w:rsidRPr="00F97FBC">
        <w:t>.1.2; или</w:t>
      </w:r>
    </w:p>
    <w:p w:rsidR="004B710E" w:rsidRPr="00F97FBC" w:rsidRDefault="004B710E" w:rsidP="00AE665D">
      <w:pPr>
        <w:numPr>
          <w:ilvl w:val="8"/>
          <w:numId w:val="0"/>
        </w:numPr>
        <w:tabs>
          <w:tab w:val="left" w:pos="8505"/>
        </w:tabs>
        <w:spacing w:before="120" w:after="120"/>
        <w:ind w:left="2835" w:right="1134" w:hanging="567"/>
        <w:jc w:val="both"/>
        <w:rPr>
          <w:rFonts w:eastAsia="Calibri"/>
        </w:rPr>
      </w:pPr>
      <w:r w:rsidRPr="00F97FBC">
        <w:rPr>
          <w:rFonts w:eastAsia="Calibri"/>
        </w:rPr>
        <w:t xml:space="preserve">b) </w:t>
      </w:r>
      <w:r w:rsidRPr="00F97FBC">
        <w:rPr>
          <w:rFonts w:eastAsia="Calibri"/>
        </w:rPr>
        <w:tab/>
        <w:t xml:space="preserve">двигатель, </w:t>
      </w:r>
      <w:r w:rsidRPr="00F97FBC">
        <w:t>работающий на</w:t>
      </w:r>
      <w:r w:rsidRPr="00F97FBC">
        <w:rPr>
          <w:rFonts w:eastAsia="Calibri"/>
        </w:rPr>
        <w:t xml:space="preserve"> конкретном виде топлива, </w:t>
      </w:r>
      <w:r w:rsidRPr="00F97FBC">
        <w:t>в соответствии с требов</w:t>
      </w:r>
      <w:r>
        <w:t>аниями, изложенными в пункте A.4</w:t>
      </w:r>
      <w:r w:rsidRPr="00F97FBC">
        <w:t>.1.3.</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w:t>
      </w:r>
      <w:r w:rsidRPr="00F97FBC">
        <w:rPr>
          <w:rFonts w:eastAsia="Calibri"/>
        </w:rPr>
        <w:tab/>
        <w:t xml:space="preserve">Требования в отношении двигателей, работающих </w:t>
      </w:r>
      <w:r w:rsidRPr="00F97FBC">
        <w:t>на топливе стандартного ассортимента (дизельное топливо, бензин)</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 топливе стандартного ассортимента,</w:t>
      </w:r>
      <w:r w:rsidRPr="00F97FBC">
        <w:rPr>
          <w:rFonts w:eastAsia="Calibri"/>
        </w:rPr>
        <w:t xml:space="preserve"> должны отвечать треб</w:t>
      </w:r>
      <w:r>
        <w:rPr>
          <w:rFonts w:eastAsia="Calibri"/>
        </w:rPr>
        <w:t>ованиям, указанным в пунктах A.4</w:t>
      </w:r>
      <w:r w:rsidRPr="00F97FBC">
        <w:rPr>
          <w:rFonts w:eastAsia="Calibri"/>
        </w:rPr>
        <w:t>.1.2.1</w:t>
      </w:r>
      <w:r w:rsidRPr="00F97FBC">
        <w:rPr>
          <w:rFonts w:eastAsia="MS Mincho"/>
          <w:lang w:eastAsia="ru-RU"/>
        </w:rPr>
        <w:t>−</w:t>
      </w:r>
      <w:r>
        <w:rPr>
          <w:rFonts w:eastAsia="Calibri"/>
        </w:rPr>
        <w:t>A.4</w:t>
      </w:r>
      <w:r w:rsidRPr="00F97FBC">
        <w:rPr>
          <w:rFonts w:eastAsia="Calibri"/>
        </w:rPr>
        <w:t>.1.2.4.</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1</w:t>
      </w:r>
      <w:r w:rsidRPr="00F97FBC">
        <w:rPr>
          <w:rFonts w:eastAsia="Calibri"/>
        </w:rPr>
        <w:tab/>
      </w:r>
      <w:r w:rsidRPr="00F97FBC">
        <w:t>Базовый двигатель должен соответствовать применимым предельным значени</w:t>
      </w:r>
      <w:r>
        <w:t>ям, установленным в добавлении 2</w:t>
      </w:r>
      <w:r w:rsidRPr="00F97FBC">
        <w:t xml:space="preserve"> к </w:t>
      </w:r>
      <w:r>
        <w:t>настоящим Правилам</w:t>
      </w:r>
      <w:r w:rsidRPr="00F97FBC">
        <w:t>, и отвечать требованиям настоящих Правил при работе на эталонных видах топлива, указанных в пункте 1.1 или 2.1 приложения 6.</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2</w:t>
      </w:r>
      <w:r w:rsidRPr="00F97FBC">
        <w:rPr>
          <w:rFonts w:eastAsia="Calibri"/>
        </w:rPr>
        <w:tab/>
      </w:r>
      <w:r w:rsidRPr="00F97FBC">
        <w:t xml:space="preserve">В отсутствие международного стандарта на </w:t>
      </w:r>
      <w:r w:rsidRPr="00F97FBC">
        <w:rPr>
          <w:rFonts w:eastAsia="Calibri"/>
        </w:rPr>
        <w:t xml:space="preserve">газойль внедорожный за соответствующий рыночный газойль </w:t>
      </w:r>
      <w:r w:rsidRPr="00F97FBC">
        <w:t xml:space="preserve">с содержанием серы не более 10 мг/кг, цетановым числом не ниже 45 и содержанием присадок на </w:t>
      </w:r>
      <w:r w:rsidRPr="00F97FBC">
        <w:rPr>
          <w:szCs w:val="18"/>
        </w:rPr>
        <w:t>основе</w:t>
      </w:r>
      <w:r w:rsidRPr="00F97FBC">
        <w:t xml:space="preserve"> </w:t>
      </w:r>
      <w:r w:rsidRPr="00F97FBC">
        <w:rPr>
          <w:rFonts w:eastAsia="Calibri"/>
        </w:rPr>
        <w:t xml:space="preserve">метиловых эфиров жирных кислот </w:t>
      </w:r>
      <w:r w:rsidRPr="00F97FBC">
        <w:t xml:space="preserve">(МЭЖК) не более 8,0% по объему </w:t>
      </w:r>
      <w:r w:rsidRPr="00F97FBC">
        <w:rPr>
          <w:rFonts w:eastAsia="Calibri"/>
        </w:rPr>
        <w:t xml:space="preserve">принимают </w:t>
      </w:r>
      <w:r w:rsidRPr="00F97FBC">
        <w:t>эталонное дизельное топливо (</w:t>
      </w:r>
      <w:r w:rsidRPr="00F97FBC">
        <w:rPr>
          <w:rFonts w:eastAsia="Calibri"/>
        </w:rPr>
        <w:t>газойль внедорожный</w:t>
      </w:r>
      <w:r w:rsidRPr="00F97FBC">
        <w:t>), указанное в приложении 6. К</w:t>
      </w:r>
      <w:r>
        <w:t>роме случаев, когда пунктами A.4.1.2.2.1, A.4.1.2.3 и A.4</w:t>
      </w:r>
      <w:r w:rsidRPr="00F97FBC">
        <w:t>.1.2.4 разрешено иное, изготовитель </w:t>
      </w:r>
      <w:r w:rsidRPr="00F97FBC">
        <w:rPr>
          <w:rFonts w:eastAsia="MS Mincho"/>
          <w:lang w:eastAsia="ru-RU"/>
        </w:rPr>
        <w:t xml:space="preserve">− </w:t>
      </w:r>
      <w:r w:rsidRPr="00F97FBC">
        <w:t>с</w:t>
      </w:r>
      <w:r>
        <w:t>огласно требованиям добавления 6</w:t>
      </w:r>
      <w:r w:rsidRPr="00F97FBC">
        <w:t xml:space="preserve"> к </w:t>
      </w:r>
      <w:r>
        <w:t>настоящим Правилам</w:t>
      </w:r>
      <w:r w:rsidRPr="00F97FBC">
        <w:t xml:space="preserve"> </w:t>
      </w:r>
      <w:r w:rsidRPr="00F97FBC">
        <w:rPr>
          <w:rFonts w:eastAsia="MS Mincho"/>
          <w:lang w:eastAsia="ru-RU"/>
        </w:rPr>
        <w:t xml:space="preserve">− </w:t>
      </w:r>
      <w:r w:rsidRPr="00F97FBC">
        <w:t>в соответствующей памятке четко указывает конечным пользователям, что работа двигателя на газойле внедорожном ограничивается видами топлива с содержанием серы не более 10 мг/кг (20 мг/кг в точке конечного распределения), цетановым числом не ниже</w:t>
      </w:r>
      <w:r w:rsidR="00BE0CA3">
        <w:rPr>
          <w:lang w:val="en-US"/>
        </w:rPr>
        <w:t> </w:t>
      </w:r>
      <w:r w:rsidRPr="00F97FBC">
        <w:t xml:space="preserve">45 и содержанием присадок на </w:t>
      </w:r>
      <w:r w:rsidRPr="00F97FBC">
        <w:rPr>
          <w:szCs w:val="18"/>
        </w:rPr>
        <w:t>основе</w:t>
      </w:r>
      <w:r w:rsidRPr="00F97FBC">
        <w:t xml:space="preserve"> МЭЖК не более 8,0% по объему. Изготовитель может в факультативном порядке указывать и другие параметры (например, смазочную способность).</w:t>
      </w:r>
    </w:p>
    <w:p w:rsidR="004B710E" w:rsidRPr="00F97FBC" w:rsidRDefault="004B710E" w:rsidP="00AE665D">
      <w:pPr>
        <w:numPr>
          <w:ilvl w:val="3"/>
          <w:numId w:val="0"/>
        </w:numPr>
        <w:tabs>
          <w:tab w:val="left" w:pos="8505"/>
        </w:tabs>
        <w:spacing w:before="120" w:after="120"/>
        <w:ind w:left="2268" w:right="1134" w:hanging="1134"/>
        <w:jc w:val="both"/>
      </w:pPr>
      <w:r>
        <w:rPr>
          <w:rFonts w:eastAsia="Calibri"/>
        </w:rPr>
        <w:t>A.4</w:t>
      </w:r>
      <w:r w:rsidRPr="00F97FBC">
        <w:rPr>
          <w:rFonts w:eastAsia="Calibri"/>
        </w:rPr>
        <w:t>.1.2.2.1</w:t>
      </w:r>
      <w:r w:rsidRPr="00F97FBC">
        <w:rPr>
          <w:rFonts w:eastAsia="Calibri"/>
        </w:rPr>
        <w:tab/>
        <w:t xml:space="preserve">От </w:t>
      </w:r>
      <w:r w:rsidRPr="00F97FBC">
        <w:t xml:space="preserve">изготовителя двигателя не требуется указание того, что двигатели, относящиеся к тому или иному типу или семейству, могут эксплуатироваться на территории любой Договаривающейся стороны при их работе на других рыночных видах топлива, помимо тех, которые соответствуют требованиям по настоящему пункту, если только изготовитель дополнительно не обеспечивает соблюдение требования, предусмотренного пунктом </w:t>
      </w:r>
      <w:r>
        <w:rPr>
          <w:rFonts w:eastAsia="Calibri"/>
        </w:rPr>
        <w:t>A.4</w:t>
      </w:r>
      <w:r w:rsidRPr="00F97FBC">
        <w:rPr>
          <w:rFonts w:eastAsia="Calibri"/>
        </w:rPr>
        <w:t>.1.2.3. Таким образом:</w:t>
      </w:r>
    </w:p>
    <w:p w:rsidR="004B710E" w:rsidRPr="00F97FBC" w:rsidRDefault="004B710E" w:rsidP="00AE665D">
      <w:pPr>
        <w:numPr>
          <w:ilvl w:val="3"/>
          <w:numId w:val="0"/>
        </w:numPr>
        <w:tabs>
          <w:tab w:val="left" w:pos="8505"/>
        </w:tabs>
        <w:spacing w:before="120" w:after="120"/>
        <w:ind w:left="2835" w:right="1134" w:hanging="567"/>
        <w:jc w:val="both"/>
        <w:rPr>
          <w:rFonts w:eastAsia="Calibri"/>
        </w:rPr>
      </w:pPr>
      <w:r w:rsidRPr="00F97FBC">
        <w:rPr>
          <w:rFonts w:eastAsia="Calibri"/>
        </w:rPr>
        <w:t>a)</w:t>
      </w:r>
      <w:r w:rsidRPr="00F97FBC">
        <w:rPr>
          <w:rFonts w:eastAsia="Calibri"/>
        </w:rPr>
        <w:tab/>
        <w:t>в случае бензина действует стандарт EN 228:2012 Европейского комитета по стандартизации (ЕКС). С учетом технических требований изготовителя может быть дополнительно оговорено использование смазочного масла;</w:t>
      </w:r>
    </w:p>
    <w:p w:rsidR="004B710E" w:rsidRPr="00F97FBC" w:rsidRDefault="004B710E" w:rsidP="00AE665D">
      <w:p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в случае дизельного топлива (кроме газойля внедорожного) действует стандарт EN 590:2013 Комитета ЕКС;</w:t>
      </w:r>
    </w:p>
    <w:p w:rsidR="004B710E" w:rsidRPr="00F97FBC" w:rsidRDefault="004B710E" w:rsidP="00AE665D">
      <w:pPr>
        <w:tabs>
          <w:tab w:val="left" w:pos="8505"/>
        </w:tabs>
        <w:spacing w:before="120" w:after="120"/>
        <w:ind w:left="2835" w:right="1134" w:hanging="567"/>
        <w:jc w:val="both"/>
        <w:rPr>
          <w:rFonts w:eastAsia="Calibri"/>
        </w:rPr>
      </w:pPr>
      <w:r w:rsidRPr="00F97FBC">
        <w:rPr>
          <w:rFonts w:eastAsia="Calibri"/>
        </w:rPr>
        <w:t>c)</w:t>
      </w:r>
      <w:r w:rsidRPr="00F97FBC">
        <w:rPr>
          <w:rFonts w:eastAsia="Calibri"/>
        </w:rPr>
        <w:tab/>
        <w:t xml:space="preserve">в случае дизельного топлива (газойль внедорожный) − максимально допустимое </w:t>
      </w:r>
      <w:r w:rsidRPr="00F97FBC">
        <w:t xml:space="preserve">содержание серы 10 мг/кг, цетановое </w:t>
      </w:r>
      <w:r w:rsidRPr="00F97FBC">
        <w:lastRenderedPageBreak/>
        <w:t xml:space="preserve">число не ниже 45 и содержание присадок на </w:t>
      </w:r>
      <w:r w:rsidRPr="00F97FBC">
        <w:rPr>
          <w:szCs w:val="18"/>
        </w:rPr>
        <w:t>основе</w:t>
      </w:r>
      <w:r w:rsidRPr="00F97FBC">
        <w:t xml:space="preserve"> МЭЖК не более 8,0% по объему.</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3</w:t>
      </w:r>
      <w:r w:rsidRPr="00F97FBC">
        <w:rPr>
          <w:rFonts w:eastAsia="Calibri"/>
        </w:rPr>
        <w:tab/>
      </w:r>
      <w:r w:rsidRPr="00F97FBC">
        <w:t>Если изготовитель допускает эксплуатацию двигателя при его работе на дополнительных рыночных видах топлива, помимо т</w:t>
      </w:r>
      <w:r>
        <w:t>ех, которые указаны в пункте A.4</w:t>
      </w:r>
      <w:r w:rsidRPr="00F97FBC">
        <w:t>.1.2.2, например на топливе B100 (EN 14214:2012+A1:2014), B20 или B30 (EN 16709:2015), либо на конкретных топливах, топливных смесях или топливных эмульсиях, изготовитель должен, в дополнение к треб</w:t>
      </w:r>
      <w:r>
        <w:t>ованиям, изложенным в пункте A.4</w:t>
      </w:r>
      <w:r w:rsidRPr="00F97FBC">
        <w:t>.1.2.2.1, предпринять все нижеследующие шаги:</w:t>
      </w:r>
    </w:p>
    <w:p w:rsidR="004B710E" w:rsidRPr="00F97FBC" w:rsidRDefault="004B710E" w:rsidP="00AE665D">
      <w:pPr>
        <w:tabs>
          <w:tab w:val="left" w:pos="8505"/>
        </w:tabs>
        <w:spacing w:before="120" w:after="120"/>
        <w:ind w:left="2835" w:right="1134" w:hanging="567"/>
        <w:jc w:val="both"/>
        <w:rPr>
          <w:rFonts w:eastAsia="Calibri"/>
        </w:rPr>
      </w:pPr>
      <w:r w:rsidRPr="00F97FBC">
        <w:rPr>
          <w:rFonts w:eastAsia="Calibri"/>
        </w:rPr>
        <w:t>a)</w:t>
      </w:r>
      <w:r w:rsidRPr="00F97FBC">
        <w:rPr>
          <w:rFonts w:eastAsia="Calibri"/>
        </w:rPr>
        <w:tab/>
        <w:t xml:space="preserve">указать в информационном документе по приложению 1А технические характеристики коммерческих топлив, </w:t>
      </w:r>
      <w:r w:rsidRPr="00F97FBC">
        <w:t>топливных смесей или эмульсий, на которых может работать данное семейство двигателей;</w:t>
      </w:r>
    </w:p>
    <w:p w:rsidR="004B710E" w:rsidRPr="00F97FBC" w:rsidRDefault="004B710E" w:rsidP="00AE665D">
      <w:p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r>
      <w:r w:rsidRPr="00F97FBC">
        <w:t>подтвердить, что в случае использования заявленных видов топлива, топливных смесей или эмульсий данный базовый двигатель может удовлетворять требованиям настоящих Правил;</w:t>
      </w:r>
    </w:p>
    <w:p w:rsidR="004B710E" w:rsidRPr="00F97FBC" w:rsidRDefault="004B710E" w:rsidP="00AE665D">
      <w:pPr>
        <w:tabs>
          <w:tab w:val="left" w:pos="8505"/>
        </w:tabs>
        <w:spacing w:before="120" w:after="120"/>
        <w:ind w:left="2835" w:right="1134" w:hanging="567"/>
        <w:jc w:val="both"/>
        <w:rPr>
          <w:rFonts w:eastAsia="Calibri"/>
        </w:rPr>
      </w:pPr>
      <w:r w:rsidRPr="00F97FBC">
        <w:rPr>
          <w:rFonts w:eastAsia="Calibri"/>
        </w:rPr>
        <w:t>c)</w:t>
      </w:r>
      <w:r w:rsidRPr="00F97FBC">
        <w:rPr>
          <w:rFonts w:eastAsia="Calibri"/>
        </w:rPr>
        <w:tab/>
      </w:r>
      <w:r w:rsidRPr="00F97FBC">
        <w:t>обеспечить в обязательном порядке соблюдение установленных любой Договаривающейся стороной требований (если таковые имеются) по эксплуатационному мониторингу, в том что касается заявленных видов топлива, топливных смесей или эмульсий, включая любую смесь заявленных топлив, топливных смесей или эмульсий, а также соответствующих рыночных видов</w:t>
      </w:r>
      <w:r>
        <w:t xml:space="preserve"> топлива, указанных в пункте A.4</w:t>
      </w:r>
      <w:r w:rsidRPr="00F97FBC">
        <w:t>.1.2.2.1.</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2.4</w:t>
      </w:r>
      <w:r w:rsidRPr="00F97FBC">
        <w:rPr>
          <w:rFonts w:eastAsia="Calibri"/>
        </w:rPr>
        <w:tab/>
      </w:r>
      <w:r w:rsidRPr="00F97FBC">
        <w:t>В случае двигателей с искровым зажиганием соотношение топлива и масла в смеси должно соответствовать долям, рекомендуемым изг</w:t>
      </w:r>
      <w:r>
        <w:t>отовителем согласно добавлению 6</w:t>
      </w:r>
      <w:r w:rsidRPr="00F97FBC">
        <w:t xml:space="preserve"> к </w:t>
      </w:r>
      <w:r>
        <w:t>настоящим Правилам</w:t>
      </w:r>
      <w:r w:rsidRPr="00F97FBC">
        <w:t xml:space="preserve">. Процентное содержание масла в смеси топлива и смазочного материала указывают в информационном документе </w:t>
      </w:r>
      <w:r w:rsidRPr="00F97FBC">
        <w:rPr>
          <w:rFonts w:eastAsia="Calibri"/>
        </w:rPr>
        <w:t>по приложению 1А.</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w:t>
      </w:r>
      <w:r w:rsidRPr="00F97FBC">
        <w:rPr>
          <w:rFonts w:eastAsia="Calibri"/>
        </w:rPr>
        <w:tab/>
        <w:t xml:space="preserve">Требования в отношении двигателей, работающих </w:t>
      </w:r>
      <w:r w:rsidRPr="00F97FBC">
        <w:t>на</w:t>
      </w:r>
      <w:r w:rsidRPr="00F97FBC">
        <w:rPr>
          <w:rFonts w:eastAsia="Calibri"/>
        </w:rPr>
        <w:t xml:space="preserve"> конкретном виде топлива (ED 95 или E 85)</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w:t>
      </w:r>
      <w:r w:rsidRPr="00F97FBC">
        <w:rPr>
          <w:rFonts w:eastAsia="Calibri"/>
        </w:rPr>
        <w:t xml:space="preserve"> конкретном виде топлива (ED 95 или E 85), должны отвечать треб</w:t>
      </w:r>
      <w:r>
        <w:rPr>
          <w:rFonts w:eastAsia="Calibri"/>
        </w:rPr>
        <w:t>ованиям, указанным в пунктах A.4.1.3.1 и A.4</w:t>
      </w:r>
      <w:r w:rsidRPr="00F97FBC">
        <w:rPr>
          <w:rFonts w:eastAsia="Calibri"/>
        </w:rPr>
        <w:t>.1.3.2.</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1</w:t>
      </w:r>
      <w:r w:rsidRPr="00F97FBC">
        <w:rPr>
          <w:rFonts w:eastAsia="Calibri"/>
        </w:rPr>
        <w:tab/>
      </w:r>
      <w:r w:rsidRPr="00F97FBC">
        <w:t>В случае ED 95 базовый двигатель должен отвечать требованиям настоящих Правил, в том числе соответствовать применимым предельным значени</w:t>
      </w:r>
      <w:r>
        <w:t>ям, установленным в добавлении 2</w:t>
      </w:r>
      <w:r w:rsidRPr="00F97FBC">
        <w:t xml:space="preserve"> к </w:t>
      </w:r>
      <w:r>
        <w:t>настоящим</w:t>
      </w:r>
      <w:r w:rsidRPr="00F97FBC">
        <w:t xml:space="preserve"> Правил</w:t>
      </w:r>
      <w:r>
        <w:t>ам</w:t>
      </w:r>
      <w:r w:rsidRPr="00F97FBC">
        <w:t>, при работе на эталонном топливе, указанном в пункте 1.2 приложения 6.</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1.3.2</w:t>
      </w:r>
      <w:r w:rsidRPr="00F97FBC">
        <w:rPr>
          <w:rFonts w:eastAsia="Calibri"/>
        </w:rPr>
        <w:tab/>
      </w:r>
      <w:r w:rsidRPr="00F97FBC">
        <w:t>В случае E 85 базовый двигатель должен отвечать требованиям настоящих Правил, в том числе соответствовать применимым предельным значени</w:t>
      </w:r>
      <w:r>
        <w:t>ям, установленным в добавлении 2</w:t>
      </w:r>
      <w:r w:rsidRPr="00F97FBC">
        <w:t xml:space="preserve"> к </w:t>
      </w:r>
      <w:r>
        <w:t>настоящим</w:t>
      </w:r>
      <w:r w:rsidRPr="00F97FBC">
        <w:t xml:space="preserve"> Правил</w:t>
      </w:r>
      <w:r>
        <w:t>ам</w:t>
      </w:r>
      <w:r w:rsidRPr="00F97FBC">
        <w:t>, при работе на эталонном топливе, указанном в пункте 2.2 приложения 6.</w:t>
      </w:r>
    </w:p>
    <w:p w:rsidR="004B710E" w:rsidRPr="00F97FBC" w:rsidRDefault="004B710E" w:rsidP="00AE665D">
      <w:pPr>
        <w:tabs>
          <w:tab w:val="left" w:pos="8505"/>
        </w:tabs>
        <w:spacing w:before="120" w:after="120"/>
        <w:ind w:left="2268" w:right="1134" w:hanging="1134"/>
        <w:jc w:val="both"/>
        <w:rPr>
          <w:rFonts w:eastAsia="Calibri"/>
        </w:rPr>
      </w:pPr>
      <w:r>
        <w:rPr>
          <w:rFonts w:eastAsia="Calibri"/>
        </w:rPr>
        <w:t>A.4</w:t>
      </w:r>
      <w:r w:rsidRPr="00F97FBC">
        <w:rPr>
          <w:rFonts w:eastAsia="Calibri"/>
        </w:rPr>
        <w:t>.2</w:t>
      </w:r>
      <w:r w:rsidRPr="00F97FBC">
        <w:rPr>
          <w:rFonts w:eastAsia="Calibri"/>
        </w:rPr>
        <w:tab/>
        <w:t xml:space="preserve">Требования в отношении двигателей, работающих </w:t>
      </w:r>
      <w:r w:rsidRPr="00F97FBC">
        <w:t>на природном газе/</w:t>
      </w:r>
      <w:r w:rsidR="00BE0CA3">
        <w:br/>
      </w:r>
      <w:r w:rsidRPr="00F97FBC">
        <w:rPr>
          <w:rFonts w:eastAsia="Calibri"/>
        </w:rPr>
        <w:t>биометане (ПГ)</w:t>
      </w:r>
      <w:r w:rsidRPr="00F97FBC">
        <w:t xml:space="preserve"> или сжиженном нефтяном газе (СНГ), включая двухтопливные двигатели</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1</w:t>
      </w:r>
      <w:r w:rsidRPr="00F97FBC">
        <w:rPr>
          <w:rFonts w:eastAsia="Calibri"/>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4B710E" w:rsidRPr="00F97FBC" w:rsidRDefault="004B710E" w:rsidP="00AE665D">
      <w:pPr>
        <w:numPr>
          <w:ilvl w:val="3"/>
          <w:numId w:val="0"/>
        </w:numPr>
        <w:tabs>
          <w:tab w:val="left" w:pos="8505"/>
        </w:tabs>
        <w:spacing w:before="120" w:after="120"/>
        <w:ind w:left="2835" w:right="1134" w:hanging="567"/>
        <w:jc w:val="both"/>
      </w:pPr>
      <w:r w:rsidRPr="00F97FBC">
        <w:rPr>
          <w:rFonts w:eastAsia="Calibri"/>
        </w:rPr>
        <w:t>a)</w:t>
      </w:r>
      <w:r w:rsidRPr="00F97FBC">
        <w:rPr>
          <w:rFonts w:eastAsia="Calibri"/>
        </w:rPr>
        <w:tab/>
        <w:t xml:space="preserve">двигатель, работающий </w:t>
      </w:r>
      <w:r w:rsidRPr="00F97FBC">
        <w:t xml:space="preserve">на топливе </w:t>
      </w:r>
      <w:r w:rsidRPr="00F97FBC">
        <w:rPr>
          <w:lang w:val="it-IT"/>
        </w:rPr>
        <w:t xml:space="preserve">расширенного </w:t>
      </w:r>
      <w:r w:rsidRPr="00F97FBC">
        <w:t xml:space="preserve">ассортимента, в соответствии с требованиями, </w:t>
      </w:r>
      <w:r>
        <w:t>изложенными в пункте A.4</w:t>
      </w:r>
      <w:r w:rsidRPr="00F97FBC">
        <w:t>.2.3;</w:t>
      </w:r>
    </w:p>
    <w:p w:rsidR="004B710E" w:rsidRPr="00F97FBC" w:rsidRDefault="004B710E" w:rsidP="00AE665D">
      <w:pPr>
        <w:numPr>
          <w:ilvl w:val="3"/>
          <w:numId w:val="0"/>
        </w:num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 xml:space="preserve">двигатель, работающий </w:t>
      </w:r>
      <w:r w:rsidRPr="00F97FBC">
        <w:t xml:space="preserve">на топливе ограниченного ассортимента, в соответствии с требованиями, </w:t>
      </w:r>
      <w:r>
        <w:t>изложенными в пункте A.4</w:t>
      </w:r>
      <w:r w:rsidRPr="00F97FBC">
        <w:t>.2.4;</w:t>
      </w:r>
    </w:p>
    <w:p w:rsidR="004B710E" w:rsidRPr="00F97FBC" w:rsidRDefault="004B710E" w:rsidP="00AE665D">
      <w:pPr>
        <w:numPr>
          <w:ilvl w:val="3"/>
          <w:numId w:val="0"/>
        </w:numPr>
        <w:tabs>
          <w:tab w:val="left" w:pos="8505"/>
        </w:tabs>
        <w:spacing w:before="120" w:after="120"/>
        <w:ind w:left="2835" w:right="1134" w:hanging="567"/>
        <w:jc w:val="both"/>
        <w:rPr>
          <w:rFonts w:eastAsia="Calibri"/>
        </w:rPr>
      </w:pPr>
      <w:r w:rsidRPr="00F97FBC">
        <w:rPr>
          <w:rFonts w:eastAsia="Calibri"/>
        </w:rPr>
        <w:lastRenderedPageBreak/>
        <w:t>c)</w:t>
      </w:r>
      <w:r w:rsidRPr="00F97FBC">
        <w:rPr>
          <w:rFonts w:eastAsia="Calibri"/>
        </w:rPr>
        <w:tab/>
        <w:t xml:space="preserve">двигатель, работающий на конкретном виде топлива, </w:t>
      </w:r>
      <w:r w:rsidRPr="00F97FBC">
        <w:t xml:space="preserve">в соответствии с требованиями, </w:t>
      </w:r>
      <w:r>
        <w:t>изложенными в пункте A.4</w:t>
      </w:r>
      <w:r w:rsidRPr="00F97FBC">
        <w:t>.2.5.</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2</w:t>
      </w:r>
      <w:r w:rsidRPr="00F97FBC">
        <w:rPr>
          <w:rFonts w:eastAsia="Calibri"/>
        </w:rPr>
        <w:tab/>
        <w:t xml:space="preserve">Таблицы с кратким изложением требований относительно официального утверждения типа двигателей, работающих на </w:t>
      </w:r>
      <w:r w:rsidRPr="00F97FBC">
        <w:t xml:space="preserve">природном газе/ </w:t>
      </w:r>
      <w:r w:rsidRPr="00F97FBC">
        <w:rPr>
          <w:rFonts w:eastAsia="Calibri"/>
        </w:rPr>
        <w:t>биометане, двигателей, работающих на СНГ, и двухтопливных д</w:t>
      </w:r>
      <w:r>
        <w:rPr>
          <w:rFonts w:eastAsia="Calibri"/>
        </w:rPr>
        <w:t>вигателей приведены в пункте A.4</w:t>
      </w:r>
      <w:r w:rsidRPr="00F97FBC">
        <w:rPr>
          <w:rFonts w:eastAsia="Calibri"/>
        </w:rPr>
        <w:t>.3.</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w:t>
      </w:r>
      <w:r w:rsidRPr="00F97FBC">
        <w:rPr>
          <w:rFonts w:eastAsia="Calibri"/>
        </w:rPr>
        <w:tab/>
        <w:t xml:space="preserve">Требования в отношении двигателей, работающих </w:t>
      </w:r>
      <w:r w:rsidRPr="00F97FBC">
        <w:t xml:space="preserve">на топливе </w:t>
      </w:r>
      <w:r w:rsidRPr="00F97FBC">
        <w:rPr>
          <w:lang w:val="it-IT"/>
        </w:rPr>
        <w:t xml:space="preserve">расширенного </w:t>
      </w:r>
      <w:r w:rsidRPr="00F97FBC">
        <w:t>ассортимента</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w:t>
      </w:r>
      <w:r w:rsidRPr="00F97FBC">
        <w:rPr>
          <w:rFonts w:eastAsia="Calibri"/>
        </w:rPr>
        <w:tab/>
        <w:t xml:space="preserve">В случае двигателей, работающих на природном газе/биометане, </w:t>
      </w:r>
      <w:r w:rsidRPr="00F97FBC">
        <w:t>включая двухтопливные двигатели, изготовитель должен подтвердить способность базового двигателя адаптироваться к любому составу</w:t>
      </w:r>
      <w:r w:rsidRPr="00F97FBC">
        <w:rPr>
          <w:rFonts w:eastAsia="Calibri"/>
        </w:rPr>
        <w:t xml:space="preserve"> природного газа/биометана</w:t>
      </w:r>
      <w:r w:rsidRPr="00F97FBC">
        <w:t>, которое может иметься на рынке. Данное подтверждение осуществляют в соответствии с настоящим пунктом </w:t>
      </w:r>
      <w:r>
        <w:rPr>
          <w:rFonts w:eastAsia="Calibri"/>
        </w:rPr>
        <w:t>A.4</w:t>
      </w:r>
      <w:r w:rsidRPr="00F97FBC">
        <w:rPr>
          <w:rFonts w:eastAsia="Calibri"/>
        </w:rPr>
        <w:t>.2</w:t>
      </w:r>
      <w:r w:rsidRPr="00F97FBC">
        <w:t>, а в случае двухтопливных двигателей − также в соответствии с дополнительными положениями, касающимися процедуры адаптации топлива и изложенными в пункте 6.4 приложения 7.</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1</w:t>
      </w:r>
      <w:r w:rsidRPr="00F97FBC">
        <w:rPr>
          <w:rFonts w:eastAsia="Calibri"/>
        </w:rPr>
        <w:tab/>
      </w:r>
      <w:r w:rsidRPr="00F97FBC">
        <w:t>В случае компримированного природного газа/</w:t>
      </w:r>
      <w:r w:rsidRPr="00F97FBC">
        <w:rPr>
          <w:rFonts w:eastAsia="Calibri"/>
        </w:rPr>
        <w:t>биометана</w:t>
      </w:r>
      <w:r w:rsidRPr="00F97FBC">
        <w:t xml:space="preserve"> (КПГ) обычно существуют два вида топлива – топливо с высокой теплотворной способностью (Н-газ) и топливо с низкой теплотворной способностью (L-газ), но при этом наблюдается значительный разброс в рамках этих двух ассортиментов; они существенно различаются по своему энергосодержанию, характеризуемому коэффициентом Воббе, и по коэффициенту λ-смещения (S</w:t>
      </w:r>
      <w:r w:rsidRPr="00F97FBC">
        <w:rPr>
          <w:vertAlign w:val="subscript"/>
        </w:rPr>
        <w:t>λ</w:t>
      </w:r>
      <w:r w:rsidRPr="00F97FBC">
        <w:t xml:space="preserve">). Природные газы с коэффициентом </w:t>
      </w:r>
      <w:r w:rsidRPr="00F97FBC">
        <w:br/>
        <w:t>λ-смещения от 0,89 до 1,08 (0,89 ≤ S</w:t>
      </w:r>
      <w:r w:rsidRPr="00F97FBC">
        <w:rPr>
          <w:vertAlign w:val="subscript"/>
        </w:rPr>
        <w:t>λ</w:t>
      </w:r>
      <w:r w:rsidRPr="00F97FBC">
        <w:t> ≤ 1,08) считаются относящимися к ассортименту Н, а природные газы с коэффициентом λ-смещения от</w:t>
      </w:r>
      <w:r w:rsidR="00BE0CA3">
        <w:rPr>
          <w:lang w:val="en-US"/>
        </w:rPr>
        <w:t> </w:t>
      </w:r>
      <w:r w:rsidRPr="00F97FBC">
        <w:t>1,08 до 1,19 (1,08 ≤ S</w:t>
      </w:r>
      <w:r w:rsidRPr="00F97FBC">
        <w:rPr>
          <w:vertAlign w:val="subscript"/>
        </w:rPr>
        <w:t>λ</w:t>
      </w:r>
      <w:r w:rsidRPr="00F97FBC">
        <w:t> ≤ 1,19) – к ассортименту L. Состав эталонных топлив отражает крайние значения показателя S</w:t>
      </w:r>
      <w:r w:rsidRPr="00F97FBC">
        <w:rPr>
          <w:vertAlign w:val="subscript"/>
        </w:rPr>
        <w:t>λ</w:t>
      </w:r>
      <w:r w:rsidRPr="00F97FBC">
        <w:t>.</w:t>
      </w:r>
    </w:p>
    <w:p w:rsidR="004B710E" w:rsidRPr="00F97FBC" w:rsidRDefault="004B710E" w:rsidP="00AE665D">
      <w:pPr>
        <w:tabs>
          <w:tab w:val="left" w:pos="8505"/>
        </w:tabs>
        <w:spacing w:before="120" w:after="120"/>
        <w:ind w:left="2268" w:right="1134"/>
        <w:jc w:val="both"/>
        <w:rPr>
          <w:rFonts w:eastAsia="Calibri"/>
        </w:rPr>
      </w:pPr>
      <w:r w:rsidRPr="00F97FBC">
        <w:t>Базовый двигатель должен отвечать требованиям настоящих Правил при работе на эталонных топливах G</w:t>
      </w:r>
      <w:r w:rsidRPr="00F97FBC">
        <w:rPr>
          <w:vertAlign w:val="subscript"/>
        </w:rPr>
        <w:t>R</w:t>
      </w:r>
      <w:r w:rsidRPr="00F97FBC">
        <w:t xml:space="preserve"> (топливо 1) и G</w:t>
      </w:r>
      <w:r w:rsidRPr="00F97FBC">
        <w:rPr>
          <w:vertAlign w:val="subscript"/>
        </w:rPr>
        <w:t>25</w:t>
      </w:r>
      <w:r w:rsidRPr="00F97FBC">
        <w:t xml:space="preserve"> (топливо 2), указанных в приложении 6, либо на условных топливах, полученных путем примешивания к трубопроводному газу других газов, как указано в добавлении </w:t>
      </w:r>
      <w:r w:rsidRPr="00F97FBC">
        <w:rPr>
          <w:rFonts w:eastAsia="Calibri"/>
          <w:bCs/>
        </w:rPr>
        <w:t>А.1 к приложению 6</w:t>
      </w:r>
      <w:r w:rsidRPr="00F97FBC">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710E" w:rsidRPr="00F97FBC" w:rsidRDefault="004B710E" w:rsidP="00AE665D">
      <w:pPr>
        <w:tabs>
          <w:tab w:val="left" w:pos="8505"/>
        </w:tabs>
        <w:spacing w:before="120" w:after="120"/>
        <w:ind w:left="2268" w:right="1134" w:hanging="1134"/>
        <w:jc w:val="both"/>
        <w:rPr>
          <w:rFonts w:eastAsia="Calibri"/>
        </w:rPr>
      </w:pPr>
      <w:r>
        <w:rPr>
          <w:rFonts w:eastAsia="Calibri"/>
        </w:rPr>
        <w:t>A.4</w:t>
      </w:r>
      <w:r w:rsidRPr="00F97FBC">
        <w:rPr>
          <w:rFonts w:eastAsia="Calibri"/>
        </w:rPr>
        <w:t>.2.3.1.1.1</w:t>
      </w:r>
      <w:r w:rsidRPr="00F97FBC">
        <w:rPr>
          <w:rFonts w:eastAsia="Calibri"/>
        </w:rPr>
        <w:tab/>
      </w:r>
      <w:r w:rsidRPr="00F97FBC">
        <w:t>По просьбе изготовителя двигатель может испытываться с использованием третьего топлива (топливо 3), если значение коэффициента λ-смещения (S</w:t>
      </w:r>
      <w:r w:rsidRPr="00F97FBC">
        <w:rPr>
          <w:vertAlign w:val="subscript"/>
        </w:rPr>
        <w:t>λ</w:t>
      </w:r>
      <w:r w:rsidRPr="00F97FBC">
        <w:t>) находится между 0,89 (т.</w:t>
      </w:r>
      <w:r w:rsidRPr="00F97FBC">
        <w:rPr>
          <w:lang w:val="en-US"/>
        </w:rPr>
        <w:t> </w:t>
      </w:r>
      <w:r w:rsidRPr="00F97FBC">
        <w:t>е. нижний предел диапазона G</w:t>
      </w:r>
      <w:r w:rsidRPr="00F97FBC">
        <w:rPr>
          <w:vertAlign w:val="subscript"/>
        </w:rPr>
        <w:t>R</w:t>
      </w:r>
      <w:r w:rsidRPr="00F97FBC">
        <w:t>) и 1,19 (т.</w:t>
      </w:r>
      <w:r w:rsidRPr="00F97FBC">
        <w:rPr>
          <w:lang w:val="en-US"/>
        </w:rPr>
        <w:t> </w:t>
      </w:r>
      <w:r w:rsidRPr="00F97FBC">
        <w:t>е. верхний предел диапазона G</w:t>
      </w:r>
      <w:r w:rsidRPr="00F97FBC">
        <w:rPr>
          <w:vertAlign w:val="subscript"/>
        </w:rPr>
        <w:t>25</w:t>
      </w:r>
      <w:r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1.2</w:t>
      </w:r>
      <w:r w:rsidRPr="00F97FBC">
        <w:rPr>
          <w:rFonts w:eastAsia="Calibri"/>
        </w:rPr>
        <w:tab/>
      </w:r>
      <w:r w:rsidRPr="00F97FBC">
        <w:t xml:space="preserve">В случае сжиженного природного газа/сжиженного </w:t>
      </w:r>
      <w:r w:rsidRPr="00F97FBC">
        <w:rPr>
          <w:rFonts w:eastAsia="Calibri"/>
        </w:rPr>
        <w:t xml:space="preserve">биометана </w:t>
      </w:r>
      <w:r w:rsidRPr="00F97FBC">
        <w:t>(СПГ) базовый двигатель должен отвечать требованиям настоящих Правил при работе на эталонных топливах G</w:t>
      </w:r>
      <w:r w:rsidRPr="00F97FBC">
        <w:rPr>
          <w:vertAlign w:val="subscript"/>
        </w:rPr>
        <w:t>R</w:t>
      </w:r>
      <w:r w:rsidRPr="00F97FBC">
        <w:t xml:space="preserve"> (топливо 1) и G</w:t>
      </w:r>
      <w:r w:rsidR="00606DD5">
        <w:rPr>
          <w:vertAlign w:val="subscript"/>
        </w:rPr>
        <w:t>20</w:t>
      </w:r>
      <w:r w:rsidRPr="00F97FBC">
        <w:t xml:space="preserve"> (топливо 2), указанных в приложении 6, либо на условных топливах, полученных </w:t>
      </w:r>
      <w:r w:rsidRPr="00F97FBC">
        <w:lastRenderedPageBreak/>
        <w:t xml:space="preserve">путем примешивания к трубопроводному газу других газов, как указано в добавлении </w:t>
      </w:r>
      <w:r w:rsidRPr="00F97FBC">
        <w:rPr>
          <w:rFonts w:eastAsia="Calibri"/>
          <w:bCs/>
        </w:rPr>
        <w:t>А.1 к приложению 6</w:t>
      </w:r>
      <w:r w:rsidRPr="00F97FBC">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2</w:t>
      </w:r>
      <w:r w:rsidRPr="00F97FBC">
        <w:rPr>
          <w:rFonts w:eastAsia="Calibri"/>
        </w:rPr>
        <w:tab/>
      </w:r>
      <w:r w:rsidRPr="00F97FBC">
        <w:t>В случае работающего на компримированном природном газе/</w:t>
      </w:r>
      <w:r w:rsidRPr="00F97FBC">
        <w:rPr>
          <w:rFonts w:eastAsia="Calibri"/>
        </w:rPr>
        <w:t xml:space="preserve">биометане </w:t>
      </w:r>
      <w:r w:rsidRPr="00F97FBC">
        <w:t>(КПГ) двигателя, который способен самостоятельно адаптироваться к ассортименту Н-газов, с одной стороны, и к ассортименту L-газов, с другой стороны, и который переключается с ассортимента Н на ассортимент L и обратно с помощью переключателя, базовый двигатель испытывают при каждом положении переключателя с использованием соответствующих эталонных топлив, указанных в приложении 6 для каждого ассортимента. Этими топливами являются G</w:t>
      </w:r>
      <w:r w:rsidRPr="00F97FBC">
        <w:rPr>
          <w:vertAlign w:val="subscript"/>
        </w:rPr>
        <w:t>R</w:t>
      </w:r>
      <w:r w:rsidRPr="00F97FBC">
        <w:t xml:space="preserve"> (топливо 1) и G</w:t>
      </w:r>
      <w:r w:rsidRPr="00F97FBC">
        <w:rPr>
          <w:vertAlign w:val="subscript"/>
        </w:rPr>
        <w:t>23</w:t>
      </w:r>
      <w:r w:rsidRPr="00F97FBC">
        <w:t> (топливо 3) для Н-ассортимента газов и G</w:t>
      </w:r>
      <w:r w:rsidRPr="00F97FBC">
        <w:rPr>
          <w:vertAlign w:val="subscript"/>
        </w:rPr>
        <w:t>25</w:t>
      </w:r>
      <w:r w:rsidRPr="00F97FBC">
        <w:t xml:space="preserve"> (топливо 2) и G</w:t>
      </w:r>
      <w:r w:rsidRPr="00F97FBC">
        <w:rPr>
          <w:vertAlign w:val="subscript"/>
        </w:rPr>
        <w:t>23</w:t>
      </w:r>
      <w:r w:rsidRPr="00F97FBC">
        <w:t xml:space="preserve"> (топливо 3) для L-ассортимента газов либо условные топлива, полученные путем примешивания к трубопроводному газу других газов, как указано в добавлении </w:t>
      </w:r>
      <w:r w:rsidRPr="00F97FBC">
        <w:rPr>
          <w:rFonts w:eastAsia="Calibri"/>
          <w:bCs/>
        </w:rPr>
        <w:t>А.1 к приложению 6.</w:t>
      </w:r>
      <w:r w:rsidRPr="00F97FBC">
        <w:t xml:space="preserve"> Базовый двигатель должен отвечать требованиям настоящих Правил при обоих положениях переключателя без какой-либо дополнительной регулировки для адаптации к используемому топливу между двумя испытаниями при каждом положении переключател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w:t>
      </w:r>
      <w:r w:rsidR="00BE0CA3">
        <w:rPr>
          <w:lang w:val="en-US"/>
        </w:rPr>
        <w:t> </w:t>
      </w:r>
      <w:r w:rsidRPr="00F97FBC">
        <w:t>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2.1</w:t>
      </w:r>
      <w:r w:rsidRPr="00F97FBC">
        <w:rPr>
          <w:rFonts w:eastAsia="Calibri"/>
        </w:rPr>
        <w:tab/>
      </w:r>
      <w:r w:rsidRPr="00F97FBC">
        <w:t>По просьбе изготовителя двигатель может испытываться с использованием третьего топлива вместо G</w:t>
      </w:r>
      <w:r w:rsidRPr="00F97FBC">
        <w:rPr>
          <w:vertAlign w:val="subscript"/>
        </w:rPr>
        <w:t>23</w:t>
      </w:r>
      <w:r w:rsidRPr="00F97FBC">
        <w:t xml:space="preserve"> (топливо 3), если значение коэффициента λ-смещения (S</w:t>
      </w:r>
      <w:r w:rsidRPr="00F97FBC">
        <w:rPr>
          <w:vertAlign w:val="subscript"/>
        </w:rPr>
        <w:t>λ</w:t>
      </w:r>
      <w:r w:rsidRPr="00F97FBC">
        <w:t>) находится между 0,89 (т.</w:t>
      </w:r>
      <w:r w:rsidRPr="00F97FBC">
        <w:rPr>
          <w:lang w:val="en-US"/>
        </w:rPr>
        <w:t> </w:t>
      </w:r>
      <w:r w:rsidRPr="00F97FBC">
        <w:t>е. нижний предел диапазона G</w:t>
      </w:r>
      <w:r w:rsidRPr="00F97FBC">
        <w:rPr>
          <w:vertAlign w:val="subscript"/>
        </w:rPr>
        <w:t>R</w:t>
      </w:r>
      <w:r w:rsidRPr="00F97FBC">
        <w:t>) и 1,19 (т.</w:t>
      </w:r>
      <w:r w:rsidRPr="00F97FBC">
        <w:rPr>
          <w:lang w:val="en-US"/>
        </w:rPr>
        <w:t> </w:t>
      </w:r>
      <w:r w:rsidRPr="00F97FBC">
        <w:t>е. верхний предел диапазона G</w:t>
      </w:r>
      <w:r w:rsidRPr="00F97FBC">
        <w:rPr>
          <w:vertAlign w:val="subscript"/>
        </w:rPr>
        <w:t>25</w:t>
      </w:r>
      <w:r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4B710E" w:rsidRPr="00F97FBC" w:rsidRDefault="004B710E" w:rsidP="00AE665D">
      <w:pPr>
        <w:tabs>
          <w:tab w:val="left" w:pos="475"/>
          <w:tab w:val="left" w:pos="1080"/>
          <w:tab w:val="left" w:pos="2232"/>
          <w:tab w:val="left" w:pos="8789"/>
        </w:tabs>
        <w:spacing w:after="120"/>
        <w:ind w:left="2251" w:right="851" w:hanging="998"/>
      </w:pPr>
      <w:r>
        <w:rPr>
          <w:rFonts w:eastAsia="Calibri"/>
        </w:rPr>
        <w:t>A.4</w:t>
      </w:r>
      <w:r w:rsidRPr="00F97FBC">
        <w:rPr>
          <w:rFonts w:eastAsia="Calibri"/>
        </w:rPr>
        <w:t>.2.3.3</w:t>
      </w:r>
      <w:r w:rsidRPr="00F97FBC">
        <w:rPr>
          <w:rFonts w:eastAsia="Calibri"/>
        </w:rPr>
        <w:tab/>
      </w:r>
      <w:r w:rsidRPr="00F97FBC">
        <w:t>В случае двигателей, работающих на природном газе/</w:t>
      </w:r>
      <w:r w:rsidRPr="00F97FBC">
        <w:rPr>
          <w:rFonts w:eastAsia="Calibri"/>
        </w:rPr>
        <w:t>биометане</w:t>
      </w:r>
      <w:r w:rsidRPr="00F97FBC">
        <w:t>,</w:t>
      </w:r>
      <w:r w:rsidRPr="00F97FBC">
        <w:rPr>
          <w:b/>
        </w:rPr>
        <w:t xml:space="preserve"> </w:t>
      </w:r>
      <w:r w:rsidRPr="00F97FBC">
        <w:t>соотношение результатов измерения выбросов "r" определяют для каждого загрязняющего вещества следующим образом:</w:t>
      </w:r>
    </w:p>
    <w:p w:rsidR="004B710E" w:rsidRPr="00F97FBC" w:rsidRDefault="004B710E" w:rsidP="004B710E">
      <w:pPr>
        <w:tabs>
          <w:tab w:val="left" w:pos="475"/>
          <w:tab w:val="left" w:pos="1080"/>
          <w:tab w:val="left" w:pos="2232"/>
        </w:tabs>
        <w:ind w:left="3231" w:right="1138" w:hanging="994"/>
      </w:pPr>
      <w:r w:rsidRPr="00F97FBC">
        <w:object w:dxaOrig="6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1.95pt;height:28.9pt" o:ole="">
            <v:imagedata r:id="rId14" o:title=""/>
          </v:shape>
          <o:OLEObject Type="Embed" ProgID="Equation.3" ShapeID="_x0000_i1025" DrawAspect="Content" ObjectID="_1609747258" r:id="rId15"/>
        </w:object>
      </w:r>
    </w:p>
    <w:p w:rsidR="004B710E" w:rsidRPr="00F97FBC" w:rsidRDefault="00BE0CA3" w:rsidP="002201BE">
      <w:pPr>
        <w:tabs>
          <w:tab w:val="left" w:pos="475"/>
          <w:tab w:val="left" w:pos="1080"/>
          <w:tab w:val="left" w:pos="2232"/>
        </w:tabs>
        <w:spacing w:before="120" w:after="120"/>
        <w:ind w:left="2251" w:right="1140" w:hanging="992"/>
      </w:pPr>
      <w:r>
        <w:tab/>
      </w:r>
      <w:r w:rsidR="004B710E" w:rsidRPr="00F97FBC">
        <w:t>или</w:t>
      </w:r>
    </w:p>
    <w:p w:rsidR="004B710E" w:rsidRPr="00F97FBC" w:rsidRDefault="004B710E" w:rsidP="004B710E">
      <w:pPr>
        <w:tabs>
          <w:tab w:val="left" w:pos="475"/>
          <w:tab w:val="left" w:pos="1080"/>
          <w:tab w:val="left" w:pos="2232"/>
        </w:tabs>
        <w:ind w:left="2250" w:right="1138" w:hanging="994"/>
      </w:pPr>
      <w:r w:rsidRPr="00F97FBC">
        <w:tab/>
      </w:r>
      <w:r w:rsidRPr="00F97FBC">
        <w:tab/>
      </w:r>
      <w:r w:rsidRPr="00F97FBC">
        <w:object w:dxaOrig="7020" w:dyaOrig="700">
          <v:shape id="_x0000_i1026" type="#_x0000_t75" style="width:276.95pt;height:28.9pt" o:ole="">
            <v:imagedata r:id="rId16" o:title=""/>
          </v:shape>
          <o:OLEObject Type="Embed" ProgID="Equation.3" ShapeID="_x0000_i1026" DrawAspect="Content" ObjectID="_1609747259" r:id="rId17"/>
        </w:object>
      </w:r>
    </w:p>
    <w:p w:rsidR="004B710E" w:rsidRPr="00F97FBC" w:rsidRDefault="00BE0CA3" w:rsidP="00BE0CA3">
      <w:pPr>
        <w:tabs>
          <w:tab w:val="left" w:pos="475"/>
          <w:tab w:val="left" w:pos="1080"/>
          <w:tab w:val="left" w:pos="2232"/>
        </w:tabs>
        <w:spacing w:before="120" w:after="120"/>
        <w:ind w:left="2251" w:right="1140" w:hanging="992"/>
      </w:pPr>
      <w:r>
        <w:tab/>
      </w:r>
      <w:r w:rsidR="004B710E" w:rsidRPr="00F97FBC">
        <w:t>и</w:t>
      </w:r>
    </w:p>
    <w:p w:rsidR="004B710E" w:rsidRPr="00F97FBC" w:rsidRDefault="004B710E" w:rsidP="004B710E">
      <w:pPr>
        <w:tabs>
          <w:tab w:val="left" w:pos="475"/>
          <w:tab w:val="left" w:pos="1080"/>
          <w:tab w:val="left" w:pos="2232"/>
        </w:tabs>
        <w:ind w:left="2250" w:right="1138" w:hanging="994"/>
      </w:pPr>
      <w:r w:rsidRPr="00F97FBC">
        <w:lastRenderedPageBreak/>
        <w:tab/>
      </w:r>
      <w:r w:rsidRPr="00F97FBC">
        <w:tab/>
      </w:r>
      <w:r w:rsidRPr="00F97FBC">
        <w:object w:dxaOrig="6960" w:dyaOrig="680">
          <v:shape id="_x0000_i1027" type="#_x0000_t75" style="width:275.95pt;height:26.75pt" o:ole="">
            <v:imagedata r:id="rId18" o:title=""/>
          </v:shape>
          <o:OLEObject Type="Embed" ProgID="Equation.3" ShapeID="_x0000_i1027" DrawAspect="Content" ObjectID="_1609747260" r:id="rId19"/>
        </w:object>
      </w:r>
      <w:r w:rsidRPr="00F97FBC">
        <w:t xml:space="preserve"> .</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3.4</w:t>
      </w:r>
      <w:r w:rsidRPr="00F97FBC">
        <w:rPr>
          <w:rFonts w:eastAsia="Calibri"/>
        </w:rPr>
        <w:tab/>
      </w:r>
      <w:r w:rsidRPr="00F97FBC">
        <w:t>В случае СНГ изготовитель должен продемонстрировать способность базового двигателя адаптироваться к топливу любого состава, которое может иметься на рынке.</w:t>
      </w:r>
    </w:p>
    <w:p w:rsidR="004B710E" w:rsidRPr="00F97FBC" w:rsidRDefault="004B710E" w:rsidP="00AE665D">
      <w:pPr>
        <w:tabs>
          <w:tab w:val="left" w:pos="8505"/>
        </w:tabs>
        <w:spacing w:before="120" w:after="120"/>
        <w:ind w:left="2268" w:right="1134"/>
        <w:jc w:val="both"/>
        <w:rPr>
          <w:rFonts w:eastAsia="Calibri"/>
        </w:rPr>
      </w:pPr>
      <w:r w:rsidRPr="00F97FBC">
        <w:t>В случае СНГ существуют различия по составу С</w:t>
      </w:r>
      <w:r w:rsidRPr="00F97FBC">
        <w:rPr>
          <w:vertAlign w:val="subscript"/>
        </w:rPr>
        <w:t>3</w:t>
      </w:r>
      <w:r w:rsidRPr="00F97FBC">
        <w:t>/С</w:t>
      </w:r>
      <w:r w:rsidRPr="00F97FBC">
        <w:rPr>
          <w:vertAlign w:val="subscript"/>
        </w:rPr>
        <w:t>4</w:t>
      </w:r>
      <w:r w:rsidRPr="00F97FBC">
        <w:t>. Эти различия отражены в составе эталонных топлив. Базовый двигатель должен отвечать требованиям в отношении выбросов при работе на эталонных топливах А и В, указанных в приложении 6,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w:t>
      </w:r>
      <w:r w:rsidR="00BE0CA3">
        <w:rPr>
          <w:lang w:val="en-US"/>
        </w:rPr>
        <w:t> </w:t>
      </w:r>
      <w:r w:rsidRPr="00F97FBC">
        <w:t>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710E" w:rsidRPr="00F97FBC" w:rsidRDefault="004B710E" w:rsidP="00AE665D">
      <w:pPr>
        <w:numPr>
          <w:ilvl w:val="2"/>
          <w:numId w:val="0"/>
        </w:numPr>
        <w:tabs>
          <w:tab w:val="left" w:pos="8505"/>
        </w:tabs>
        <w:spacing w:before="120" w:after="240"/>
        <w:ind w:left="2268" w:right="1134" w:hanging="1134"/>
        <w:jc w:val="both"/>
      </w:pPr>
      <w:r>
        <w:rPr>
          <w:rFonts w:eastAsia="Calibri"/>
        </w:rPr>
        <w:t>A.4</w:t>
      </w:r>
      <w:r w:rsidRPr="00F97FBC">
        <w:rPr>
          <w:rFonts w:eastAsia="Calibri"/>
        </w:rPr>
        <w:t>.2.3.4.1</w:t>
      </w:r>
      <w:r w:rsidRPr="00F97FBC">
        <w:rPr>
          <w:rFonts w:eastAsia="Calibri"/>
        </w:rPr>
        <w:tab/>
      </w:r>
      <w:r w:rsidRPr="00F97FBC">
        <w:t>Соотношение результатов измерения выбросов "</w:t>
      </w:r>
      <w:r w:rsidRPr="00F97FBC">
        <w:rPr>
          <w:lang w:val="en-US"/>
        </w:rPr>
        <w:t>r</w:t>
      </w:r>
      <w:r w:rsidRPr="00F97FBC">
        <w:t>" определяют для каждого загрязняющего вещества следующим образом:</w:t>
      </w:r>
    </w:p>
    <w:p w:rsidR="004B710E" w:rsidRPr="00F97FBC" w:rsidRDefault="004B710E" w:rsidP="004B710E">
      <w:pPr>
        <w:tabs>
          <w:tab w:val="left" w:pos="475"/>
          <w:tab w:val="left" w:pos="1080"/>
          <w:tab w:val="left" w:pos="2232"/>
        </w:tabs>
        <w:ind w:left="3231" w:right="1138" w:hanging="994"/>
        <w:rPr>
          <w:rFonts w:eastAsia="Calibri"/>
        </w:rPr>
      </w:pPr>
      <w:r w:rsidRPr="00F97FBC">
        <w:object w:dxaOrig="6960" w:dyaOrig="680">
          <v:shape id="_x0000_i1028" type="#_x0000_t75" style="width:275.95pt;height:26.75pt" o:ole="">
            <v:imagedata r:id="rId20" o:title=""/>
          </v:shape>
          <o:OLEObject Type="Embed" ProgID="Equation.3" ShapeID="_x0000_i1028" DrawAspect="Content" ObjectID="_1609747261" r:id="rId21"/>
        </w:object>
      </w:r>
      <w:r w:rsidRPr="00F97FBC">
        <w:t xml:space="preserve"> .</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w:t>
      </w:r>
      <w:r w:rsidRPr="00F97FBC">
        <w:rPr>
          <w:rFonts w:eastAsia="Calibri"/>
        </w:rPr>
        <w:tab/>
        <w:t xml:space="preserve">Требования в отношении двигателей, работающих </w:t>
      </w:r>
      <w:r w:rsidRPr="00F97FBC">
        <w:t>на топливе ограниченного ассортимента</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 xml:space="preserve">Двигатели, работающие </w:t>
      </w:r>
      <w:r w:rsidRPr="00F97FBC">
        <w:t>на топливе ограниченного ассортимента,</w:t>
      </w:r>
      <w:r w:rsidRPr="00F97FBC">
        <w:rPr>
          <w:rFonts w:eastAsia="Calibri"/>
        </w:rPr>
        <w:t xml:space="preserve"> должны отвечать треб</w:t>
      </w:r>
      <w:r>
        <w:rPr>
          <w:rFonts w:eastAsia="Calibri"/>
        </w:rPr>
        <w:t>ованиям, указанным в пунктах A.4</w:t>
      </w:r>
      <w:r w:rsidRPr="00F97FBC">
        <w:rPr>
          <w:rFonts w:eastAsia="Calibri"/>
        </w:rPr>
        <w:t>.2.4.1</w:t>
      </w:r>
      <w:r w:rsidRPr="00F97FBC">
        <w:rPr>
          <w:rFonts w:eastAsia="MS Mincho"/>
          <w:lang w:eastAsia="ru-RU"/>
        </w:rPr>
        <w:t>−</w:t>
      </w:r>
      <w:r>
        <w:rPr>
          <w:rFonts w:eastAsia="Calibri"/>
        </w:rPr>
        <w:t>A.4</w:t>
      </w:r>
      <w:r w:rsidRPr="00F97FBC">
        <w:rPr>
          <w:rFonts w:eastAsia="Calibri"/>
        </w:rPr>
        <w:t>.2.4.3.</w:t>
      </w:r>
    </w:p>
    <w:p w:rsidR="004B710E" w:rsidRPr="00F97FBC" w:rsidRDefault="004B710E" w:rsidP="00AE665D">
      <w:pPr>
        <w:numPr>
          <w:ilvl w:val="2"/>
          <w:numId w:val="0"/>
        </w:numPr>
        <w:tabs>
          <w:tab w:val="left" w:pos="8505"/>
        </w:tabs>
        <w:spacing w:before="120" w:after="120"/>
        <w:ind w:left="2268" w:right="1134" w:hanging="1134"/>
        <w:jc w:val="both"/>
      </w:pPr>
      <w:r>
        <w:rPr>
          <w:rFonts w:eastAsia="Calibri"/>
        </w:rPr>
        <w:t>A.4</w:t>
      </w:r>
      <w:r w:rsidRPr="00F97FBC">
        <w:rPr>
          <w:rFonts w:eastAsia="Calibri"/>
        </w:rPr>
        <w:t>.2.4.1</w:t>
      </w:r>
      <w:r w:rsidRPr="00F97FBC">
        <w:rPr>
          <w:rFonts w:eastAsia="Calibri"/>
        </w:rPr>
        <w:tab/>
      </w:r>
      <w:r w:rsidRPr="00F97FBC">
        <w:t>Официальное утверждение двигателя, работающего на КПГ и предназначенного для работы либо на ассортименте Н-газов, либо на ассортименте L-газов, в отношении выбросов загрязняющих веществ с отработавшими газами</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1.1</w:t>
      </w:r>
      <w:r w:rsidRPr="00F97FBC">
        <w:rPr>
          <w:rFonts w:eastAsia="Calibri"/>
        </w:rPr>
        <w:tab/>
      </w:r>
      <w:r w:rsidRPr="00F97FBC">
        <w:t>Базовый двигатель</w:t>
      </w:r>
      <w:r w:rsidRPr="00F97FBC">
        <w:rPr>
          <w:b/>
        </w:rPr>
        <w:t xml:space="preserve"> </w:t>
      </w:r>
      <w:r w:rsidRPr="00F97FBC">
        <w:t>испытывают с использованием соответствующих эталонных топлив, указанных в приложении 6 для соответствующего ассортимента. Этими топливами являются G</w:t>
      </w:r>
      <w:r w:rsidRPr="00F97FBC">
        <w:rPr>
          <w:vertAlign w:val="subscript"/>
        </w:rPr>
        <w:t>R</w:t>
      </w:r>
      <w:r w:rsidRPr="00F97FBC">
        <w:t xml:space="preserve"> (топливо 1) и G</w:t>
      </w:r>
      <w:r w:rsidRPr="00F97FBC">
        <w:rPr>
          <w:vertAlign w:val="subscript"/>
        </w:rPr>
        <w:t>23</w:t>
      </w:r>
      <w:r w:rsidRPr="00F97FBC">
        <w:t xml:space="preserve"> (топливо 3) для ассортимента Н-газов и G</w:t>
      </w:r>
      <w:r w:rsidRPr="00F97FBC">
        <w:rPr>
          <w:vertAlign w:val="subscript"/>
        </w:rPr>
        <w:t>25</w:t>
      </w:r>
      <w:r w:rsidRPr="00F97FBC">
        <w:t xml:space="preserve"> (топливо 2) и G</w:t>
      </w:r>
      <w:r w:rsidRPr="00F97FBC">
        <w:rPr>
          <w:vertAlign w:val="subscript"/>
        </w:rPr>
        <w:t>23</w:t>
      </w:r>
      <w:r w:rsidRPr="00F97FBC">
        <w:t xml:space="preserve"> (топливо 3) для ассортимента L-газов либо условные топлива, полученные путем примешивания к трубопроводному газу других газов, как указано в добавлении </w:t>
      </w:r>
      <w:r w:rsidRPr="00F97FBC">
        <w:rPr>
          <w:rFonts w:eastAsia="Calibri"/>
          <w:bCs/>
        </w:rPr>
        <w:t>А.1 к приложению 6.</w:t>
      </w:r>
      <w:r w:rsidRPr="00F97FBC">
        <w:t xml:space="preserve"> Базовый двигатель должен отвечать требованиям настоящих Правил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w:t>
      </w:r>
      <w:r w:rsidR="00BE0CA3">
        <w:rPr>
          <w:lang w:val="en-US"/>
        </w:rPr>
        <w:t> </w:t>
      </w:r>
      <w:r w:rsidRPr="00F97FBC">
        <w:t>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1.2</w:t>
      </w:r>
      <w:r w:rsidRPr="00F97FBC">
        <w:rPr>
          <w:rFonts w:eastAsia="Calibri"/>
        </w:rPr>
        <w:tab/>
      </w:r>
      <w:r w:rsidRPr="00F97FBC">
        <w:t xml:space="preserve">По просьбе изготовителя двигатель может испытываться с использованием третьего топлива вместо </w:t>
      </w:r>
      <w:r w:rsidRPr="00F97FBC">
        <w:rPr>
          <w:lang w:val="en-US"/>
        </w:rPr>
        <w:t>G</w:t>
      </w:r>
      <w:r w:rsidRPr="00F97FBC">
        <w:rPr>
          <w:vertAlign w:val="subscript"/>
        </w:rPr>
        <w:t>23</w:t>
      </w:r>
      <w:r w:rsidRPr="00F97FBC">
        <w:t xml:space="preserve"> (топливо 3), если значение </w:t>
      </w:r>
      <w:r w:rsidRPr="00F97FBC">
        <w:lastRenderedPageBreak/>
        <w:t>коэффициента λ-смещения (S</w:t>
      </w:r>
      <w:r w:rsidRPr="00F97FBC">
        <w:rPr>
          <w:vertAlign w:val="subscript"/>
        </w:rPr>
        <w:t>λ</w:t>
      </w:r>
      <w:r w:rsidRPr="00F97FBC">
        <w:t>) находится между 0,89 (т.</w:t>
      </w:r>
      <w:r w:rsidRPr="00F97FBC">
        <w:rPr>
          <w:lang w:val="en-US"/>
        </w:rPr>
        <w:t> </w:t>
      </w:r>
      <w:r w:rsidRPr="00F97FBC">
        <w:t xml:space="preserve">е. нижний предел диапазона </w:t>
      </w:r>
      <w:r w:rsidRPr="00F97FBC">
        <w:rPr>
          <w:lang w:val="en-US"/>
        </w:rPr>
        <w:t>G</w:t>
      </w:r>
      <w:r w:rsidRPr="00F97FBC">
        <w:rPr>
          <w:vertAlign w:val="subscript"/>
          <w:lang w:val="en-US"/>
        </w:rPr>
        <w:t>R</w:t>
      </w:r>
      <w:r w:rsidRPr="00F97FBC">
        <w:t>) и 1,19 (т.</w:t>
      </w:r>
      <w:r w:rsidRPr="00F97FBC">
        <w:rPr>
          <w:lang w:val="en-US"/>
        </w:rPr>
        <w:t> </w:t>
      </w:r>
      <w:r w:rsidRPr="00F97FBC">
        <w:t xml:space="preserve">е. верхний предел диапазона </w:t>
      </w:r>
      <w:r w:rsidRPr="00F97FBC">
        <w:rPr>
          <w:lang w:val="en-US"/>
        </w:rPr>
        <w:t>G</w:t>
      </w:r>
      <w:r w:rsidRPr="00F97FBC">
        <w:rPr>
          <w:vertAlign w:val="subscript"/>
        </w:rPr>
        <w:t>25</w:t>
      </w:r>
      <w:r w:rsidRPr="00F97FBC">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r w:rsidRPr="00F97FBC">
        <w:rPr>
          <w:rFonts w:eastAsia="Calibri"/>
        </w:rPr>
        <w:t>.</w:t>
      </w:r>
    </w:p>
    <w:p w:rsidR="004B710E" w:rsidRPr="00F97FBC" w:rsidRDefault="004B710E" w:rsidP="00AE665D">
      <w:pPr>
        <w:tabs>
          <w:tab w:val="left" w:pos="475"/>
          <w:tab w:val="left" w:pos="1080"/>
          <w:tab w:val="left" w:pos="2232"/>
        </w:tabs>
        <w:spacing w:after="120"/>
        <w:ind w:left="2251" w:right="1134" w:hanging="998"/>
      </w:pPr>
      <w:r>
        <w:rPr>
          <w:rFonts w:eastAsia="Calibri"/>
        </w:rPr>
        <w:t>A.4</w:t>
      </w:r>
      <w:r w:rsidRPr="00F97FBC">
        <w:rPr>
          <w:rFonts w:eastAsia="Calibri"/>
        </w:rPr>
        <w:t>.2.4.1.3</w:t>
      </w:r>
      <w:r w:rsidRPr="00F97FBC">
        <w:rPr>
          <w:rFonts w:eastAsia="Calibri"/>
        </w:rPr>
        <w:tab/>
      </w:r>
      <w:r w:rsidRPr="00F97FBC">
        <w:t>Соотношение результатов измерения выбросов "</w:t>
      </w:r>
      <w:r w:rsidRPr="00F97FBC">
        <w:rPr>
          <w:lang w:val="en-US"/>
        </w:rPr>
        <w:t>r</w:t>
      </w:r>
      <w:r w:rsidRPr="00F97FBC">
        <w:t>" определяют для каждого загрязняющего вещества следующим образом:</w:t>
      </w:r>
    </w:p>
    <w:p w:rsidR="004B710E" w:rsidRPr="00F97FBC" w:rsidRDefault="004B710E" w:rsidP="004B710E">
      <w:pPr>
        <w:tabs>
          <w:tab w:val="left" w:pos="475"/>
          <w:tab w:val="left" w:pos="1080"/>
          <w:tab w:val="left" w:pos="2232"/>
        </w:tabs>
        <w:ind w:left="3231" w:right="1138" w:hanging="994"/>
      </w:pPr>
      <w:r w:rsidRPr="00F97FBC">
        <w:object w:dxaOrig="6920" w:dyaOrig="700">
          <v:shape id="_x0000_i1029" type="#_x0000_t75" style="width:271.95pt;height:28.9pt" o:ole="">
            <v:imagedata r:id="rId14" o:title=""/>
          </v:shape>
          <o:OLEObject Type="Embed" ProgID="Equation.3" ShapeID="_x0000_i1029" DrawAspect="Content" ObjectID="_1609747262" r:id="rId22"/>
        </w:object>
      </w:r>
    </w:p>
    <w:p w:rsidR="004B710E" w:rsidRPr="00F97FBC" w:rsidRDefault="00BE0CA3" w:rsidP="00BE0CA3">
      <w:pPr>
        <w:tabs>
          <w:tab w:val="left" w:pos="475"/>
          <w:tab w:val="left" w:pos="1080"/>
          <w:tab w:val="left" w:pos="2232"/>
        </w:tabs>
        <w:spacing w:before="120" w:after="120"/>
        <w:ind w:left="2251" w:right="1140" w:hanging="992"/>
      </w:pPr>
      <w:r>
        <w:tab/>
      </w:r>
      <w:r w:rsidR="004B710E" w:rsidRPr="00F97FBC">
        <w:t>или</w:t>
      </w:r>
    </w:p>
    <w:p w:rsidR="004B710E" w:rsidRPr="00F97FBC" w:rsidRDefault="004B710E" w:rsidP="004B710E">
      <w:pPr>
        <w:tabs>
          <w:tab w:val="left" w:pos="475"/>
          <w:tab w:val="left" w:pos="1080"/>
          <w:tab w:val="left" w:pos="2232"/>
        </w:tabs>
        <w:ind w:left="2250" w:right="1138" w:hanging="994"/>
      </w:pPr>
      <w:r w:rsidRPr="00F97FBC">
        <w:tab/>
      </w:r>
      <w:r w:rsidRPr="00F97FBC">
        <w:tab/>
      </w:r>
      <w:r w:rsidRPr="00F97FBC">
        <w:object w:dxaOrig="7020" w:dyaOrig="700">
          <v:shape id="_x0000_i1030" type="#_x0000_t75" style="width:276.95pt;height:28.9pt" o:ole="">
            <v:imagedata r:id="rId16" o:title=""/>
          </v:shape>
          <o:OLEObject Type="Embed" ProgID="Equation.3" ShapeID="_x0000_i1030" DrawAspect="Content" ObjectID="_1609747263" r:id="rId23"/>
        </w:object>
      </w:r>
    </w:p>
    <w:p w:rsidR="004B710E" w:rsidRPr="00F97FBC" w:rsidRDefault="00BE0CA3" w:rsidP="00BE0CA3">
      <w:pPr>
        <w:tabs>
          <w:tab w:val="left" w:pos="475"/>
          <w:tab w:val="left" w:pos="1080"/>
          <w:tab w:val="left" w:pos="2232"/>
        </w:tabs>
        <w:spacing w:before="120" w:after="120"/>
        <w:ind w:left="2251" w:right="1140" w:hanging="992"/>
      </w:pPr>
      <w:r>
        <w:tab/>
      </w:r>
      <w:r w:rsidR="004B710E" w:rsidRPr="00F97FBC">
        <w:t>и</w:t>
      </w:r>
    </w:p>
    <w:p w:rsidR="004B710E" w:rsidRPr="00F97FBC" w:rsidRDefault="004B710E" w:rsidP="004B710E">
      <w:pPr>
        <w:tabs>
          <w:tab w:val="left" w:pos="475"/>
          <w:tab w:val="left" w:pos="1080"/>
          <w:tab w:val="left" w:pos="2232"/>
        </w:tabs>
        <w:ind w:left="2250" w:right="1138" w:hanging="994"/>
        <w:rPr>
          <w:rFonts w:eastAsia="Calibri"/>
        </w:rPr>
      </w:pPr>
      <w:r w:rsidRPr="00F97FBC">
        <w:tab/>
      </w:r>
      <w:r w:rsidRPr="00F97FBC">
        <w:tab/>
      </w:r>
      <w:r w:rsidRPr="00F97FBC">
        <w:object w:dxaOrig="6960" w:dyaOrig="680">
          <v:shape id="_x0000_i1031" type="#_x0000_t75" style="width:275.95pt;height:26.75pt" o:ole="">
            <v:imagedata r:id="rId18" o:title=""/>
          </v:shape>
          <o:OLEObject Type="Embed" ProgID="Equation.3" ShapeID="_x0000_i1031" DrawAspect="Content" ObjectID="_1609747264" r:id="rId24"/>
        </w:object>
      </w:r>
      <w:r w:rsidRPr="00F97FBC">
        <w:t xml:space="preserve"> .</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bookmarkStart w:id="196" w:name="_Toc307819114"/>
      <w:r>
        <w:rPr>
          <w:rFonts w:eastAsia="Calibri"/>
        </w:rPr>
        <w:t>A.4</w:t>
      </w:r>
      <w:r w:rsidRPr="00F97FBC">
        <w:rPr>
          <w:rFonts w:eastAsia="Calibri"/>
        </w:rPr>
        <w:t>.2.4.2</w:t>
      </w:r>
      <w:r w:rsidRPr="00F97FBC">
        <w:rPr>
          <w:rFonts w:eastAsia="Calibri"/>
        </w:rPr>
        <w:tab/>
      </w:r>
      <w:r w:rsidRPr="00F97FBC">
        <w:t>Официальное утверждение двигателя, работающего на природном газе или СНГ и предназначенного для работы на топливе одного конкретного состава, в отношении выбросов загрязняющих веществ с отработавшими газами</w:t>
      </w:r>
    </w:p>
    <w:bookmarkEnd w:id="196"/>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2.1</w:t>
      </w:r>
      <w:r w:rsidRPr="00F97FBC">
        <w:rPr>
          <w:rFonts w:eastAsia="Calibri"/>
        </w:rPr>
        <w:tab/>
      </w:r>
      <w:r w:rsidRPr="00F97FBC">
        <w:t>Базовый двигатель должен отвечать требованиям в отношении выбросов при работе – в случае КПГ – на эталонных топливах G</w:t>
      </w:r>
      <w:r w:rsidRPr="00F97FBC">
        <w:rPr>
          <w:vertAlign w:val="subscript"/>
        </w:rPr>
        <w:t>R</w:t>
      </w:r>
      <w:r w:rsidRPr="00F97FBC">
        <w:t xml:space="preserve"> и G</w:t>
      </w:r>
      <w:r w:rsidRPr="00F97FBC">
        <w:rPr>
          <w:vertAlign w:val="subscript"/>
        </w:rPr>
        <w:t>25</w:t>
      </w:r>
      <w:r w:rsidRPr="00F97FBC">
        <w:t xml:space="preserve"> либо на условных топливах, полученных путем примешивания к трубопроводному газу других газов, как указано в добавлении </w:t>
      </w:r>
      <w:r w:rsidRPr="00F97FBC">
        <w:rPr>
          <w:bCs/>
        </w:rPr>
        <w:t>А.1 к приложению 6</w:t>
      </w:r>
      <w:r w:rsidRPr="00F97FBC">
        <w:t>, в случае СНГ – на эталонных топливах G</w:t>
      </w:r>
      <w:r w:rsidRPr="00F97FBC">
        <w:rPr>
          <w:vertAlign w:val="subscript"/>
        </w:rPr>
        <w:t>R</w:t>
      </w:r>
      <w:r w:rsidRPr="00F97FBC">
        <w:t xml:space="preserve"> и G</w:t>
      </w:r>
      <w:r w:rsidRPr="00F97FBC">
        <w:rPr>
          <w:vertAlign w:val="subscript"/>
        </w:rPr>
        <w:t>20</w:t>
      </w:r>
      <w:r w:rsidRPr="00F97FBC">
        <w:t xml:space="preserve"> либо на условных топливах, полученных путем примешивания к трубопроводному газу других газов, как указано в добавлении </w:t>
      </w:r>
      <w:r w:rsidRPr="00F97FBC">
        <w:rPr>
          <w:bCs/>
        </w:rPr>
        <w:t>А.2 к приложению 6</w:t>
      </w:r>
      <w:r w:rsidRPr="00F97FBC">
        <w:t>, или же эталонных топливах А и В в случае СНГ, указанных в приложении 6. Между испытаниями допускается точная регулировка топливной системы. Такая точная регулировка заключается в новой калибровке базы данных топливной системы без какого-либо изменения ни основной концепции управления, ни основной структуры базы данных. При необходимости разрешается замена частей, имеющих непосредственное отношение к производительности топливной системы (например, сопел форсунок).</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4.2.2</w:t>
      </w:r>
      <w:r w:rsidRPr="00F97FBC">
        <w:rPr>
          <w:rFonts w:eastAsia="Calibri"/>
        </w:rPr>
        <w:tab/>
        <w:t xml:space="preserve">В случае КПГ по </w:t>
      </w:r>
      <w:r w:rsidRPr="00F97FBC">
        <w:t xml:space="preserve">просьбе изготовителя двигатель может испытываться с использованием эталонных топлив </w:t>
      </w:r>
      <w:r w:rsidRPr="00F97FBC">
        <w:rPr>
          <w:lang w:val="en-US"/>
        </w:rPr>
        <w:t>G</w:t>
      </w:r>
      <w:r w:rsidRPr="00F97FBC">
        <w:rPr>
          <w:vertAlign w:val="subscript"/>
          <w:lang w:val="en-US"/>
        </w:rPr>
        <w:t>R</w:t>
      </w:r>
      <w:r w:rsidRPr="00F97FBC">
        <w:t xml:space="preserve"> и </w:t>
      </w:r>
      <w:r w:rsidRPr="00F97FBC">
        <w:rPr>
          <w:lang w:val="en-US"/>
        </w:rPr>
        <w:t>G</w:t>
      </w:r>
      <w:r w:rsidRPr="00F97FBC">
        <w:rPr>
          <w:vertAlign w:val="subscript"/>
        </w:rPr>
        <w:t>23</w:t>
      </w:r>
      <w:r w:rsidRPr="00F97FBC">
        <w:t xml:space="preserve"> или эталонных топлив </w:t>
      </w:r>
      <w:r w:rsidRPr="00F97FBC">
        <w:rPr>
          <w:lang w:val="en-US"/>
        </w:rPr>
        <w:t>G</w:t>
      </w:r>
      <w:r w:rsidRPr="00F97FBC">
        <w:rPr>
          <w:vertAlign w:val="subscript"/>
        </w:rPr>
        <w:t>25</w:t>
      </w:r>
      <w:r w:rsidRPr="00F97FBC">
        <w:t xml:space="preserve"> и </w:t>
      </w:r>
      <w:r w:rsidRPr="00F97FBC">
        <w:rPr>
          <w:lang w:val="en-US"/>
        </w:rPr>
        <w:t>G</w:t>
      </w:r>
      <w:r w:rsidRPr="00F97FBC">
        <w:rPr>
          <w:vertAlign w:val="subscript"/>
        </w:rPr>
        <w:t>23</w:t>
      </w:r>
      <w:r w:rsidRPr="00F97FBC">
        <w:t xml:space="preserve"> либо условных топлив, полученных путем примешивания к трубопроводному газу других газов, как указано в добавлении </w:t>
      </w:r>
      <w:r w:rsidRPr="00F97FBC">
        <w:rPr>
          <w:rFonts w:eastAsia="Calibri"/>
          <w:bCs/>
        </w:rPr>
        <w:t>А.1 к приложению 6</w:t>
      </w:r>
      <w:r w:rsidRPr="00F97FBC">
        <w:t xml:space="preserve">, и в этом случае официальное утверждение действительно только для Н-ассортимента или </w:t>
      </w:r>
      <w:r w:rsidRPr="00F97FBC">
        <w:rPr>
          <w:lang w:val="en-US"/>
        </w:rPr>
        <w:t>L</w:t>
      </w:r>
      <w:r w:rsidRPr="00F97FBC">
        <w:t>-ассортимента газов соответственно.</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bookmarkStart w:id="197" w:name="_Toc307819118"/>
      <w:r w:rsidRPr="00F97FBC">
        <w:rPr>
          <w:rFonts w:eastAsia="Calibri"/>
        </w:rPr>
        <w:t>A.</w:t>
      </w:r>
      <w:r>
        <w:rPr>
          <w:rFonts w:eastAsia="Calibri"/>
        </w:rPr>
        <w:t>4</w:t>
      </w:r>
      <w:r w:rsidRPr="00F97FBC">
        <w:rPr>
          <w:rFonts w:eastAsia="Calibri"/>
        </w:rPr>
        <w:t>.2.5</w:t>
      </w:r>
      <w:r w:rsidRPr="00F97FBC">
        <w:rPr>
          <w:rFonts w:eastAsia="Calibri"/>
        </w:rPr>
        <w:tab/>
        <w:t>Требования в отношении работы на конкретном виде топлива в случае двигателей, работающих на сжиженном природном газе/сжиженном биометане (СПГ)</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Двигатели, работающие на конкретном виде топлива (в случае сжиженного природного газа/сжиженного биометана), должны отвечать треб</w:t>
      </w:r>
      <w:r>
        <w:rPr>
          <w:rFonts w:eastAsia="Calibri"/>
        </w:rPr>
        <w:t>ованиям, указанным в пунктах A.4</w:t>
      </w:r>
      <w:r w:rsidRPr="00F97FBC">
        <w:rPr>
          <w:rFonts w:eastAsia="Calibri"/>
        </w:rPr>
        <w:t>.2.5.1</w:t>
      </w:r>
      <w:r w:rsidRPr="00F97FBC">
        <w:rPr>
          <w:rFonts w:eastAsia="MS Mincho"/>
          <w:lang w:eastAsia="ru-RU"/>
        </w:rPr>
        <w:t>−</w:t>
      </w:r>
      <w:r>
        <w:rPr>
          <w:rFonts w:eastAsia="Calibri"/>
        </w:rPr>
        <w:t>A.4</w:t>
      </w:r>
      <w:r w:rsidRPr="00F97FBC">
        <w:rPr>
          <w:rFonts w:eastAsia="Calibri"/>
        </w:rPr>
        <w:t>.2.5.2.</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w:t>
      </w:r>
      <w:r w:rsidRPr="00F97FBC">
        <w:rPr>
          <w:rFonts w:eastAsia="Calibri"/>
        </w:rPr>
        <w:tab/>
        <w:t>Условия подачи заявки для работы на конкретном виде топлива в случае двигателей, работающих на сжиженном природном газе/сжиженном биометане (СПГ)</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1</w:t>
      </w:r>
      <w:r w:rsidRPr="00F97FBC">
        <w:rPr>
          <w:rFonts w:eastAsia="Calibri"/>
        </w:rPr>
        <w:tab/>
        <w:t xml:space="preserve">Изготовитель может подавать заявку на официальное утверждение типа для работы на конкретном виде топлива только в том случае, если </w:t>
      </w:r>
      <w:r w:rsidRPr="00F97FBC">
        <w:rPr>
          <w:rFonts w:eastAsia="Calibri"/>
        </w:rPr>
        <w:lastRenderedPageBreak/>
        <w:t>двигатель откалиброван для работы на конкретном составе СПГ, в результате чего коэффициент λ-смещения отличается не более чем на 3% от коэффициента λ-смещения топлива G</w:t>
      </w:r>
      <w:r w:rsidRPr="00F97FBC">
        <w:rPr>
          <w:rFonts w:eastAsia="Calibri"/>
          <w:vertAlign w:val="subscript"/>
        </w:rPr>
        <w:t>20</w:t>
      </w:r>
      <w:r w:rsidRPr="00F97FBC">
        <w:rPr>
          <w:rFonts w:eastAsia="Calibri"/>
        </w:rPr>
        <w:t>, которое указано в приложении 6 и у которого содержание этана не превышает 1,5%.</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1.2</w:t>
      </w:r>
      <w:r w:rsidRPr="00F97FBC">
        <w:rPr>
          <w:rFonts w:eastAsia="Calibri"/>
        </w:rPr>
        <w:tab/>
        <w:t>Во всех других случаях изготовитель подает заявку для работы на топливе</w:t>
      </w:r>
      <w:r w:rsidRPr="00F97FBC">
        <w:rPr>
          <w:lang w:val="it-IT"/>
        </w:rPr>
        <w:t xml:space="preserve"> расширенного ассортимента</w:t>
      </w:r>
      <w:r w:rsidRPr="00F97FBC">
        <w:rPr>
          <w:rFonts w:eastAsia="Calibri"/>
        </w:rPr>
        <w:t xml:space="preserve"> в соответствии с техническими требо</w:t>
      </w:r>
      <w:r>
        <w:rPr>
          <w:rFonts w:eastAsia="Calibri"/>
        </w:rPr>
        <w:t>ваниями, указанными в пункте A.4</w:t>
      </w:r>
      <w:r w:rsidRPr="00F97FBC">
        <w:rPr>
          <w:rFonts w:eastAsia="Calibri"/>
        </w:rPr>
        <w:t>.2.1.3.2.</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2</w:t>
      </w:r>
      <w:r w:rsidRPr="00F97FBC">
        <w:rPr>
          <w:rFonts w:eastAsia="Calibri"/>
        </w:rPr>
        <w:tab/>
        <w:t>Конкретные требования к испытаниям в случае двухтопливных двигателей, предназначенных для работы на конкретном виде топлива (СПГ)</w:t>
      </w:r>
    </w:p>
    <w:p w:rsidR="004B710E" w:rsidRPr="00F97FBC" w:rsidRDefault="004B710E" w:rsidP="00AE665D">
      <w:pPr>
        <w:numPr>
          <w:ilvl w:val="3"/>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5.2.1</w:t>
      </w:r>
      <w:r w:rsidRPr="00F97FBC">
        <w:rPr>
          <w:rFonts w:eastAsia="Calibri"/>
        </w:rPr>
        <w:tab/>
        <w:t>В случае семейства двухтопливных двигателей, в котором двигатели откалиброваны для работы на конкретном составе СПГ, в результате чего коэффициент λ-смещения отличается не более чем на 3% от коэффициента λ-смещения топлива G</w:t>
      </w:r>
      <w:r w:rsidRPr="00F97FBC">
        <w:rPr>
          <w:rFonts w:eastAsia="Calibri"/>
          <w:vertAlign w:val="subscript"/>
        </w:rPr>
        <w:t>20</w:t>
      </w:r>
      <w:r w:rsidRPr="00F97FBC">
        <w:rPr>
          <w:rFonts w:eastAsia="Calibri"/>
        </w:rPr>
        <w:t>, которое указано в приложении 6 и у которого содержание этана не превышает 1,5%, базовый двигатель испытывают только с использованием эталонного газового топлива G</w:t>
      </w:r>
      <w:r w:rsidRPr="00F97FBC">
        <w:rPr>
          <w:rFonts w:eastAsia="Calibri"/>
          <w:vertAlign w:val="subscript"/>
        </w:rPr>
        <w:t>20</w:t>
      </w:r>
      <w:r w:rsidRPr="00F97FBC">
        <w:rPr>
          <w:rFonts w:eastAsia="Calibri"/>
        </w:rPr>
        <w:t xml:space="preserve"> либо </w:t>
      </w:r>
      <w:r w:rsidRPr="00F97FBC">
        <w:t xml:space="preserve">условного топлива, полученного путем примешивания к трубопроводному газу других газов, как указано в добавлении </w:t>
      </w:r>
      <w:r w:rsidRPr="00F97FBC">
        <w:rPr>
          <w:rFonts w:eastAsia="Calibri"/>
          <w:bCs/>
        </w:rPr>
        <w:t>А.1 к приложению 6</w:t>
      </w:r>
      <w:r w:rsidRPr="00F97FBC">
        <w:rPr>
          <w:rFonts w:eastAsia="Calibri"/>
        </w:rPr>
        <w:t>.</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w:t>
      </w:r>
      <w:r w:rsidRPr="00F97FBC">
        <w:rPr>
          <w:rFonts w:eastAsia="Calibri"/>
        </w:rPr>
        <w:tab/>
      </w:r>
      <w:r w:rsidRPr="00F97FBC">
        <w:t>Официальное утверждение члена семейства в отношении выбросов загрязняющих веществ с отработавшими газами</w:t>
      </w:r>
    </w:p>
    <w:bookmarkEnd w:id="197"/>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1</w:t>
      </w:r>
      <w:r w:rsidRPr="00F97FBC">
        <w:rPr>
          <w:rFonts w:eastAsia="Calibri"/>
        </w:rPr>
        <w:tab/>
      </w:r>
      <w:r w:rsidRPr="00F97FBC">
        <w:t xml:space="preserve">За исключением случая, упомянутого в пункте </w:t>
      </w:r>
      <w:r>
        <w:rPr>
          <w:rFonts w:eastAsia="Calibri"/>
        </w:rPr>
        <w:t>A.4</w:t>
      </w:r>
      <w:r w:rsidRPr="00F97FBC">
        <w:rPr>
          <w:rFonts w:eastAsia="Calibri"/>
        </w:rPr>
        <w:t>.2.6.2</w:t>
      </w:r>
      <w:r w:rsidRPr="00F97FBC">
        <w:t xml:space="preserve">, официальное утверждение типа базового двигателя распространяется без дополнительного испытания на всех членов семейства применительно к топливу любого состава из ассортимента, для работы на котором этот базовый двигатель был официально утвержден по типу (в случае двигателей, оговоренных в пункте </w:t>
      </w:r>
      <w:r>
        <w:rPr>
          <w:rFonts w:eastAsia="Calibri"/>
        </w:rPr>
        <w:t>A.4</w:t>
      </w:r>
      <w:r w:rsidRPr="00F97FBC">
        <w:rPr>
          <w:rFonts w:eastAsia="Calibri"/>
        </w:rPr>
        <w:t>.2.5</w:t>
      </w:r>
      <w:r w:rsidRPr="00F97FBC">
        <w:t>), либо к топливам аналогичного ассортимента (в случае двигателей, оговоренных в пункте </w:t>
      </w:r>
      <w:r>
        <w:rPr>
          <w:rFonts w:eastAsia="Calibri"/>
        </w:rPr>
        <w:t>A.4.2.3 или A.4</w:t>
      </w:r>
      <w:r w:rsidRPr="00F97FBC">
        <w:rPr>
          <w:rFonts w:eastAsia="Calibri"/>
        </w:rPr>
        <w:t>.2.4</w:t>
      </w:r>
      <w:r w:rsidRPr="00F97FBC">
        <w:t>), для работы на котором этот базовый двигатель был официально утвержден по типу.</w:t>
      </w:r>
    </w:p>
    <w:p w:rsidR="004B710E" w:rsidRPr="00F97FBC" w:rsidRDefault="004B710E" w:rsidP="00AE665D">
      <w:pPr>
        <w:numPr>
          <w:ilvl w:val="2"/>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6.2</w:t>
      </w:r>
      <w:r w:rsidRPr="00F97FBC">
        <w:rPr>
          <w:rFonts w:eastAsia="Calibri"/>
        </w:rPr>
        <w:tab/>
      </w:r>
      <w:r w:rsidRPr="00F97FBC">
        <w:t>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пункте 7 настоящих Правил, этой технической службой может быть выбран и подвергнут испытанию альтернативный, а при необходимости дополнительный эталонный двигатель.</w:t>
      </w:r>
    </w:p>
    <w:p w:rsidR="004B710E" w:rsidRPr="00F97FBC" w:rsidRDefault="004B710E" w:rsidP="00AE665D">
      <w:pPr>
        <w:numPr>
          <w:ilvl w:val="1"/>
          <w:numId w:val="0"/>
        </w:numPr>
        <w:tabs>
          <w:tab w:val="left" w:pos="8505"/>
        </w:tabs>
        <w:spacing w:before="120" w:after="120"/>
        <w:ind w:left="2268" w:right="1134" w:hanging="1134"/>
        <w:jc w:val="both"/>
        <w:rPr>
          <w:rFonts w:eastAsia="Calibri"/>
        </w:rPr>
      </w:pPr>
      <w:r>
        <w:rPr>
          <w:rFonts w:eastAsia="Calibri"/>
        </w:rPr>
        <w:t>A.4</w:t>
      </w:r>
      <w:r w:rsidRPr="00F97FBC">
        <w:rPr>
          <w:rFonts w:eastAsia="Calibri"/>
        </w:rPr>
        <w:t>.2.7</w:t>
      </w:r>
      <w:r w:rsidRPr="00F97FBC">
        <w:rPr>
          <w:rFonts w:eastAsia="Calibri"/>
        </w:rPr>
        <w:tab/>
        <w:t>Дополнительные требования в отношении двухтопливных двигателей</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Дополнительные требования в отношении двухтопливных двигателей</w:t>
      </w:r>
    </w:p>
    <w:p w:rsidR="004B710E" w:rsidRPr="00F97FBC" w:rsidRDefault="004B710E" w:rsidP="00AE665D">
      <w:pPr>
        <w:tabs>
          <w:tab w:val="left" w:pos="8505"/>
        </w:tabs>
        <w:spacing w:before="120" w:after="120"/>
        <w:ind w:left="2268" w:right="1134"/>
        <w:jc w:val="both"/>
        <w:rPr>
          <w:rFonts w:eastAsia="Calibri"/>
        </w:rPr>
      </w:pPr>
      <w:r w:rsidRPr="00F97FBC">
        <w:rPr>
          <w:rFonts w:eastAsia="Calibri"/>
        </w:rPr>
        <w:t>В целях получения официального утверждения типа двухтопливного двигателя или семейства двигателей изготовитель:</w:t>
      </w:r>
    </w:p>
    <w:p w:rsidR="004B710E" w:rsidRPr="00C7055F" w:rsidRDefault="004B710E" w:rsidP="00AE665D">
      <w:pPr>
        <w:numPr>
          <w:ilvl w:val="3"/>
          <w:numId w:val="0"/>
        </w:numPr>
        <w:tabs>
          <w:tab w:val="left" w:pos="8505"/>
        </w:tabs>
        <w:spacing w:before="120" w:after="120"/>
        <w:ind w:left="2835" w:right="1134" w:hanging="567"/>
        <w:jc w:val="both"/>
        <w:rPr>
          <w:rFonts w:eastAsia="Calibri"/>
        </w:rPr>
      </w:pPr>
      <w:r w:rsidRPr="00C7055F">
        <w:rPr>
          <w:rFonts w:eastAsia="Calibri"/>
        </w:rPr>
        <w:t>a)</w:t>
      </w:r>
      <w:r w:rsidRPr="00C7055F">
        <w:rPr>
          <w:rFonts w:eastAsia="Calibri"/>
        </w:rPr>
        <w:tab/>
        <w:t>проводит испытания в соответствии с таблицей 25;</w:t>
      </w:r>
    </w:p>
    <w:p w:rsidR="004B710E" w:rsidRPr="00F97FBC" w:rsidRDefault="004B710E" w:rsidP="00AE665D">
      <w:pPr>
        <w:numPr>
          <w:ilvl w:val="3"/>
          <w:numId w:val="0"/>
        </w:numPr>
        <w:tabs>
          <w:tab w:val="left" w:pos="8505"/>
        </w:tabs>
        <w:spacing w:before="120" w:after="120"/>
        <w:ind w:left="2835" w:right="1134" w:hanging="567"/>
        <w:jc w:val="both"/>
        <w:rPr>
          <w:rFonts w:eastAsia="Calibri"/>
        </w:rPr>
      </w:pPr>
      <w:r w:rsidRPr="00F97FBC">
        <w:rPr>
          <w:rFonts w:eastAsia="Calibri"/>
        </w:rPr>
        <w:t>b)</w:t>
      </w:r>
      <w:r w:rsidRPr="00F97FBC">
        <w:rPr>
          <w:rFonts w:eastAsia="Calibri"/>
        </w:rPr>
        <w:tab/>
        <w:t>в дополнение к треб</w:t>
      </w:r>
      <w:r>
        <w:rPr>
          <w:rFonts w:eastAsia="Calibri"/>
        </w:rPr>
        <w:t>ованиям, изложенным в пункте A.4</w:t>
      </w:r>
      <w:r w:rsidRPr="00F97FBC">
        <w:rPr>
          <w:rFonts w:eastAsia="Calibri"/>
        </w:rPr>
        <w:t>.2, подтверждает, что двухтопливные двигатели подвергаются предписанным испытаниям и соответствуют требованиям по приложению 7.</w:t>
      </w:r>
    </w:p>
    <w:p w:rsidR="004B710E" w:rsidRPr="00F97FBC" w:rsidRDefault="004B710E" w:rsidP="00AE665D">
      <w:pPr>
        <w:spacing w:before="120" w:after="120"/>
        <w:ind w:left="2268" w:right="1134" w:hanging="1134"/>
        <w:rPr>
          <w:rFonts w:eastAsia="Calibri"/>
        </w:rPr>
      </w:pPr>
      <w:r>
        <w:rPr>
          <w:rFonts w:eastAsia="Calibri"/>
        </w:rPr>
        <w:t>A.4</w:t>
      </w:r>
      <w:r w:rsidRPr="00F97FBC">
        <w:rPr>
          <w:rFonts w:eastAsia="Calibri"/>
        </w:rPr>
        <w:t>.3</w:t>
      </w:r>
      <w:r w:rsidRPr="00F97FBC">
        <w:rPr>
          <w:rFonts w:eastAsia="Calibri"/>
        </w:rPr>
        <w:tab/>
      </w:r>
      <w:r w:rsidRPr="00F97FBC">
        <w:rPr>
          <w:rFonts w:eastAsia="Calibri"/>
        </w:rPr>
        <w:tab/>
      </w:r>
      <w:r w:rsidRPr="00F97FBC">
        <w:t xml:space="preserve">Краткое изложение порядка официального утверждения двигателей, работающих на природном газе и СНГ, включая </w:t>
      </w:r>
      <w:r w:rsidRPr="00F97FBC">
        <w:rPr>
          <w:rFonts w:eastAsia="Calibri"/>
        </w:rPr>
        <w:t>двухтопливные двигатели</w:t>
      </w:r>
    </w:p>
    <w:p w:rsidR="004B710E" w:rsidRPr="00F97FBC" w:rsidRDefault="004B710E" w:rsidP="00AE665D">
      <w:pPr>
        <w:tabs>
          <w:tab w:val="left" w:pos="8505"/>
        </w:tabs>
        <w:spacing w:before="120" w:after="120"/>
        <w:ind w:left="2268" w:right="1134" w:hanging="1134"/>
        <w:jc w:val="both"/>
        <w:rPr>
          <w:rFonts w:eastAsia="Calibri"/>
        </w:rPr>
      </w:pPr>
      <w:r>
        <w:rPr>
          <w:rFonts w:eastAsia="Calibri"/>
        </w:rPr>
        <w:t>A.4</w:t>
      </w:r>
      <w:r w:rsidRPr="00F97FBC">
        <w:rPr>
          <w:rFonts w:eastAsia="Calibri"/>
        </w:rPr>
        <w:t>.3.1</w:t>
      </w:r>
      <w:r w:rsidRPr="00F97FBC">
        <w:rPr>
          <w:rFonts w:eastAsia="Calibri"/>
        </w:rPr>
        <w:tab/>
      </w:r>
      <w:r w:rsidRPr="00F97FBC">
        <w:rPr>
          <w:shd w:val="clear" w:color="auto" w:fill="FFFFFF"/>
        </w:rPr>
        <w:t>В табли</w:t>
      </w:r>
      <w:r w:rsidRPr="00C7055F">
        <w:rPr>
          <w:shd w:val="clear" w:color="auto" w:fill="FFFFFF"/>
        </w:rPr>
        <w:t xml:space="preserve">цах </w:t>
      </w:r>
      <w:r w:rsidRPr="00C7055F">
        <w:rPr>
          <w:rFonts w:eastAsia="Calibri"/>
        </w:rPr>
        <w:t>25</w:t>
      </w:r>
      <w:r w:rsidRPr="00C7055F">
        <w:rPr>
          <w:rFonts w:eastAsia="MS Mincho"/>
          <w:lang w:eastAsia="ru-RU"/>
        </w:rPr>
        <w:t>−</w:t>
      </w:r>
      <w:r w:rsidRPr="00C7055F">
        <w:rPr>
          <w:rFonts w:eastAsia="Calibri"/>
        </w:rPr>
        <w:t>27 в сж</w:t>
      </w:r>
      <w:r w:rsidRPr="00F97FBC">
        <w:rPr>
          <w:rFonts w:eastAsia="Calibri"/>
        </w:rPr>
        <w:t xml:space="preserve">атой форме излагается </w:t>
      </w:r>
      <w:r w:rsidRPr="00F97FBC">
        <w:t>порядок</w:t>
      </w:r>
      <w:r w:rsidRPr="00F97FBC">
        <w:rPr>
          <w:shd w:val="clear" w:color="auto" w:fill="FFFFFF"/>
        </w:rPr>
        <w:t xml:space="preserve"> официального утверждения двигателей, работающих на природном газе и СНГ, с указанием минимального числа испытаний, требующихся для официального утверждения двухтопливных двигателей</w:t>
      </w:r>
      <w:r w:rsidRPr="00F97FBC">
        <w:rPr>
          <w:rFonts w:eastAsia="Calibri"/>
        </w:rPr>
        <w:t>.</w:t>
      </w:r>
      <w:r w:rsidRPr="00F97FBC">
        <w:rPr>
          <w:rFonts w:eastAsia="Calibri"/>
        </w:rPr>
        <w:br w:type="page"/>
      </w:r>
    </w:p>
    <w:p w:rsidR="004B710E" w:rsidRPr="00F97FBC" w:rsidRDefault="004B710E" w:rsidP="004B710E">
      <w:pPr>
        <w:autoSpaceDE w:val="0"/>
        <w:autoSpaceDN w:val="0"/>
        <w:adjustRightInd w:val="0"/>
        <w:spacing w:before="240" w:after="120" w:line="276" w:lineRule="auto"/>
        <w:ind w:left="1134"/>
        <w:rPr>
          <w:rFonts w:eastAsia="Calibri"/>
          <w:b/>
          <w:bCs/>
        </w:rPr>
      </w:pPr>
      <w:r w:rsidRPr="00F97FBC">
        <w:lastRenderedPageBreak/>
        <w:t>Таблица</w:t>
      </w:r>
      <w:r>
        <w:rPr>
          <w:rFonts w:eastAsia="Calibri"/>
          <w:bCs/>
        </w:rPr>
        <w:t xml:space="preserve"> 25</w:t>
      </w:r>
      <w:r w:rsidRPr="00F97FBC">
        <w:rPr>
          <w:b/>
        </w:rPr>
        <w:br/>
      </w:r>
      <w:r w:rsidRPr="00F97FBC">
        <w:rPr>
          <w:rFonts w:asciiTheme="majorBidi" w:hAnsiTheme="majorBidi"/>
          <w:b/>
          <w:bCs/>
        </w:rPr>
        <w:t>Официальное утверждение типа двигателей, работающих на природном газе</w:t>
      </w:r>
    </w:p>
    <w:tbl>
      <w:tblPr>
        <w:tblW w:w="9781"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01"/>
        <w:gridCol w:w="784"/>
        <w:gridCol w:w="2240"/>
        <w:gridCol w:w="996"/>
        <w:gridCol w:w="972"/>
        <w:gridCol w:w="2395"/>
      </w:tblGrid>
      <w:tr w:rsidR="004B710E" w:rsidRPr="00F97FBC" w:rsidTr="00712528">
        <w:trPr>
          <w:trHeight w:val="1191"/>
          <w:tblHeader/>
          <w:jc w:val="center"/>
        </w:trPr>
        <w:tc>
          <w:tcPr>
            <w:tcW w:w="993" w:type="dxa"/>
            <w:tcBorders>
              <w:top w:val="nil"/>
              <w:left w:val="nil"/>
              <w:bottom w:val="single" w:sz="12" w:space="0" w:color="000000"/>
              <w:right w:val="double" w:sz="6" w:space="0" w:color="000000"/>
            </w:tcBorders>
            <w:vAlign w:val="center"/>
          </w:tcPr>
          <w:p w:rsidR="004B710E" w:rsidRPr="00F97FBC" w:rsidRDefault="004B710E" w:rsidP="00F81760">
            <w:pPr>
              <w:suppressAutoHyphens w:val="0"/>
              <w:spacing w:line="240" w:lineRule="auto"/>
              <w:ind w:left="100"/>
              <w:rPr>
                <w:rFonts w:eastAsia="Calibri"/>
                <w:caps/>
                <w:sz w:val="16"/>
                <w:szCs w:val="16"/>
              </w:rPr>
            </w:pPr>
          </w:p>
        </w:tc>
        <w:tc>
          <w:tcPr>
            <w:tcW w:w="1401" w:type="dxa"/>
            <w:tcBorders>
              <w:top w:val="double" w:sz="6" w:space="0" w:color="000000"/>
              <w:left w:val="double" w:sz="6" w:space="0" w:color="000000"/>
              <w:bottom w:val="single" w:sz="2" w:space="0" w:color="auto"/>
              <w:right w:val="single" w:sz="2" w:space="0" w:color="auto"/>
            </w:tcBorders>
            <w:vAlign w:val="center"/>
          </w:tcPr>
          <w:p w:rsidR="004B710E" w:rsidRPr="00F81760" w:rsidRDefault="004B710E" w:rsidP="002201BE">
            <w:pPr>
              <w:pBdr>
                <w:left w:val="double" w:sz="6" w:space="4" w:color="000000"/>
                <w:right w:val="double" w:sz="6" w:space="4" w:color="000000"/>
              </w:pBdr>
              <w:suppressAutoHyphens w:val="0"/>
              <w:spacing w:before="80" w:after="80" w:line="240" w:lineRule="auto"/>
              <w:rPr>
                <w:rFonts w:eastAsia="Calibri"/>
                <w:bCs/>
                <w:i/>
                <w:sz w:val="14"/>
                <w:szCs w:val="14"/>
              </w:rPr>
            </w:pPr>
            <w:r w:rsidRPr="00F81760">
              <w:rPr>
                <w:rFonts w:eastAsia="Calibri"/>
                <w:bCs/>
                <w:i/>
                <w:sz w:val="14"/>
                <w:szCs w:val="14"/>
              </w:rPr>
              <w:t xml:space="preserve">Пункт A.4.2.3: Требования в отношении двигателей, работающих на топливе </w:t>
            </w:r>
            <w:r w:rsidRPr="00F81760">
              <w:rPr>
                <w:i/>
                <w:iCs/>
                <w:sz w:val="14"/>
                <w:szCs w:val="14"/>
                <w:lang w:val="it-IT"/>
              </w:rPr>
              <w:t>расширенного ассортимента</w:t>
            </w:r>
            <w:r w:rsidRPr="00F81760">
              <w:rPr>
                <w:rFonts w:eastAsia="Calibri"/>
                <w:bCs/>
                <w:i/>
                <w:sz w:val="14"/>
                <w:szCs w:val="14"/>
              </w:rPr>
              <w:t xml:space="preserve"> </w:t>
            </w:r>
          </w:p>
        </w:tc>
        <w:tc>
          <w:tcPr>
            <w:tcW w:w="784" w:type="dxa"/>
            <w:tcBorders>
              <w:top w:val="double" w:sz="6" w:space="0" w:color="000000"/>
              <w:left w:val="single" w:sz="2" w:space="0" w:color="auto"/>
              <w:bottom w:val="single" w:sz="2" w:space="0" w:color="auto"/>
              <w:right w:val="single" w:sz="6" w:space="0" w:color="000000"/>
            </w:tcBorders>
            <w:vAlign w:val="center"/>
          </w:tcPr>
          <w:p w:rsidR="004B710E" w:rsidRPr="00F81760" w:rsidRDefault="00F81760" w:rsidP="00712528">
            <w:pPr>
              <w:suppressAutoHyphens w:val="0"/>
              <w:spacing w:before="80" w:after="80" w:line="240" w:lineRule="auto"/>
              <w:ind w:right="-27"/>
              <w:rPr>
                <w:rFonts w:eastAsia="Calibri"/>
                <w:i/>
                <w:sz w:val="14"/>
                <w:szCs w:val="14"/>
              </w:rPr>
            </w:pPr>
            <w:r>
              <w:rPr>
                <w:bCs/>
                <w:i/>
                <w:sz w:val="14"/>
                <w:szCs w:val="14"/>
              </w:rPr>
              <w:t>Чис</w:t>
            </w:r>
            <w:r w:rsidR="004B710E" w:rsidRPr="00F81760">
              <w:rPr>
                <w:bCs/>
                <w:i/>
                <w:sz w:val="14"/>
                <w:szCs w:val="14"/>
              </w:rPr>
              <w:t xml:space="preserve">ло </w:t>
            </w:r>
            <w:r w:rsidR="004B710E" w:rsidRPr="00F81760">
              <w:rPr>
                <w:bCs/>
                <w:i/>
                <w:sz w:val="14"/>
                <w:szCs w:val="14"/>
              </w:rPr>
              <w:br/>
              <w:t>испыт</w:t>
            </w:r>
            <w:r w:rsidR="00712528">
              <w:rPr>
                <w:bCs/>
                <w:i/>
                <w:sz w:val="14"/>
                <w:szCs w:val="14"/>
              </w:rPr>
              <w:t>а</w:t>
            </w:r>
            <w:r w:rsidR="00635052">
              <w:rPr>
                <w:bCs/>
                <w:i/>
                <w:sz w:val="14"/>
                <w:szCs w:val="14"/>
              </w:rPr>
              <w:t>-</w:t>
            </w:r>
            <w:r w:rsidR="004B710E" w:rsidRPr="00F81760">
              <w:rPr>
                <w:bCs/>
                <w:i/>
                <w:sz w:val="14"/>
                <w:szCs w:val="14"/>
              </w:rPr>
              <w:t>тельных прогонов</w:t>
            </w:r>
          </w:p>
        </w:tc>
        <w:tc>
          <w:tcPr>
            <w:tcW w:w="2240" w:type="dxa"/>
            <w:tcBorders>
              <w:top w:val="double" w:sz="6" w:space="0" w:color="000000"/>
              <w:left w:val="single" w:sz="6" w:space="0" w:color="000000"/>
              <w:bottom w:val="single" w:sz="2" w:space="0" w:color="auto"/>
              <w:right w:val="single" w:sz="6" w:space="0" w:color="000000"/>
            </w:tcBorders>
            <w:vAlign w:val="center"/>
          </w:tcPr>
          <w:p w:rsidR="004B710E" w:rsidRPr="00F81760" w:rsidRDefault="004B710E" w:rsidP="00F81760">
            <w:pPr>
              <w:suppressAutoHyphens w:val="0"/>
              <w:spacing w:before="80" w:after="80" w:line="240" w:lineRule="auto"/>
              <w:jc w:val="center"/>
              <w:rPr>
                <w:rFonts w:eastAsia="Calibri"/>
                <w:bCs/>
                <w:i/>
                <w:sz w:val="14"/>
                <w:szCs w:val="14"/>
              </w:rPr>
            </w:pPr>
            <w:r w:rsidRPr="00F81760">
              <w:rPr>
                <w:bCs/>
                <w:i/>
                <w:sz w:val="14"/>
                <w:szCs w:val="14"/>
              </w:rPr>
              <w:t>Расчет соотношения "</w:t>
            </w:r>
            <w:r w:rsidRPr="00F81760">
              <w:rPr>
                <w:bCs/>
                <w:i/>
                <w:sz w:val="14"/>
                <w:szCs w:val="14"/>
                <w:lang w:val="en-US"/>
              </w:rPr>
              <w:t>r</w:t>
            </w:r>
            <w:r w:rsidRPr="00F81760">
              <w:rPr>
                <w:bCs/>
                <w:i/>
                <w:sz w:val="14"/>
                <w:szCs w:val="14"/>
              </w:rPr>
              <w:t>"</w:t>
            </w:r>
          </w:p>
        </w:tc>
        <w:tc>
          <w:tcPr>
            <w:tcW w:w="996" w:type="dxa"/>
            <w:tcBorders>
              <w:top w:val="double" w:sz="6" w:space="0" w:color="000000"/>
              <w:left w:val="single" w:sz="6" w:space="0" w:color="000000"/>
              <w:bottom w:val="single" w:sz="2" w:space="0" w:color="auto"/>
              <w:right w:val="single" w:sz="6" w:space="0" w:color="000000"/>
            </w:tcBorders>
            <w:vAlign w:val="center"/>
          </w:tcPr>
          <w:p w:rsidR="004B710E" w:rsidRPr="00F81760" w:rsidRDefault="004B710E" w:rsidP="00831126">
            <w:pPr>
              <w:suppressAutoHyphens w:val="0"/>
              <w:spacing w:before="80" w:after="80" w:line="240" w:lineRule="auto"/>
              <w:ind w:left="91"/>
              <w:rPr>
                <w:rFonts w:eastAsia="Calibri"/>
                <w:i/>
                <w:sz w:val="14"/>
                <w:szCs w:val="14"/>
              </w:rPr>
            </w:pPr>
            <w:r w:rsidRPr="00F81760">
              <w:rPr>
                <w:rFonts w:eastAsia="Calibri"/>
                <w:i/>
                <w:sz w:val="14"/>
                <w:szCs w:val="14"/>
              </w:rPr>
              <w:t xml:space="preserve">Пункт A.4.2.4: </w:t>
            </w:r>
            <w:r w:rsidRPr="00F81760">
              <w:rPr>
                <w:rFonts w:eastAsia="Calibri"/>
                <w:bCs/>
                <w:i/>
                <w:sz w:val="14"/>
                <w:szCs w:val="14"/>
              </w:rPr>
              <w:t xml:space="preserve">Требования </w:t>
            </w:r>
            <w:r w:rsidR="00F81760">
              <w:rPr>
                <w:rFonts w:eastAsia="Calibri"/>
                <w:bCs/>
                <w:i/>
                <w:sz w:val="14"/>
                <w:szCs w:val="14"/>
              </w:rPr>
              <w:br/>
            </w:r>
            <w:r w:rsidRPr="00F81760">
              <w:rPr>
                <w:rFonts w:eastAsia="Calibri"/>
                <w:bCs/>
                <w:i/>
                <w:sz w:val="14"/>
                <w:szCs w:val="14"/>
              </w:rPr>
              <w:t xml:space="preserve">в отношении двигателей, работающих </w:t>
            </w:r>
            <w:r w:rsidR="00F81760">
              <w:rPr>
                <w:rFonts w:eastAsia="Calibri"/>
                <w:bCs/>
                <w:i/>
                <w:sz w:val="14"/>
                <w:szCs w:val="14"/>
              </w:rPr>
              <w:br/>
            </w:r>
            <w:r w:rsidRPr="00F81760">
              <w:rPr>
                <w:rFonts w:eastAsia="Calibri"/>
                <w:bCs/>
                <w:i/>
                <w:sz w:val="14"/>
                <w:szCs w:val="14"/>
              </w:rPr>
              <w:t xml:space="preserve">на топливе </w:t>
            </w:r>
            <w:r w:rsidRPr="00F81760">
              <w:rPr>
                <w:i/>
                <w:iCs/>
                <w:sz w:val="14"/>
                <w:szCs w:val="14"/>
              </w:rPr>
              <w:t>ограничен</w:t>
            </w:r>
            <w:r w:rsidR="002201BE">
              <w:rPr>
                <w:i/>
                <w:iCs/>
                <w:sz w:val="14"/>
                <w:szCs w:val="14"/>
              </w:rPr>
              <w:t>-</w:t>
            </w:r>
            <w:r w:rsidRPr="00F81760">
              <w:rPr>
                <w:i/>
                <w:iCs/>
                <w:sz w:val="14"/>
                <w:szCs w:val="14"/>
              </w:rPr>
              <w:t>ного</w:t>
            </w:r>
            <w:r w:rsidRPr="00F81760">
              <w:rPr>
                <w:i/>
                <w:iCs/>
                <w:sz w:val="14"/>
                <w:szCs w:val="14"/>
                <w:lang w:val="it-IT"/>
              </w:rPr>
              <w:t xml:space="preserve"> ассор</w:t>
            </w:r>
            <w:r w:rsidR="00F81760">
              <w:rPr>
                <w:i/>
                <w:iCs/>
                <w:sz w:val="14"/>
                <w:szCs w:val="14"/>
              </w:rPr>
              <w:t>-</w:t>
            </w:r>
            <w:r w:rsidRPr="00F81760">
              <w:rPr>
                <w:i/>
                <w:iCs/>
                <w:sz w:val="14"/>
                <w:szCs w:val="14"/>
                <w:lang w:val="it-IT"/>
              </w:rPr>
              <w:t>тимента</w:t>
            </w:r>
            <w:r w:rsidRPr="00F81760">
              <w:rPr>
                <w:rFonts w:eastAsia="Calibri"/>
                <w:i/>
                <w:sz w:val="14"/>
                <w:szCs w:val="14"/>
              </w:rPr>
              <w:t xml:space="preserve"> </w:t>
            </w:r>
          </w:p>
        </w:tc>
        <w:tc>
          <w:tcPr>
            <w:tcW w:w="972" w:type="dxa"/>
            <w:tcBorders>
              <w:top w:val="double" w:sz="6" w:space="0" w:color="000000"/>
              <w:left w:val="single" w:sz="6" w:space="0" w:color="000000"/>
              <w:bottom w:val="single" w:sz="2" w:space="0" w:color="auto"/>
              <w:right w:val="single" w:sz="6" w:space="0" w:color="000000"/>
            </w:tcBorders>
            <w:vAlign w:val="center"/>
          </w:tcPr>
          <w:p w:rsidR="004B710E" w:rsidRPr="00F81760" w:rsidRDefault="004B710E" w:rsidP="00F81760">
            <w:pPr>
              <w:suppressAutoHyphens w:val="0"/>
              <w:spacing w:before="80" w:after="80" w:line="240" w:lineRule="auto"/>
              <w:rPr>
                <w:rFonts w:eastAsia="Calibri"/>
                <w:bCs/>
                <w:i/>
                <w:sz w:val="14"/>
                <w:szCs w:val="14"/>
              </w:rPr>
            </w:pPr>
            <w:r w:rsidRPr="00F81760">
              <w:rPr>
                <w:bCs/>
                <w:i/>
                <w:sz w:val="14"/>
                <w:szCs w:val="14"/>
              </w:rPr>
              <w:t xml:space="preserve">Число </w:t>
            </w:r>
            <w:r w:rsidRPr="00F81760">
              <w:rPr>
                <w:bCs/>
                <w:i/>
                <w:sz w:val="14"/>
                <w:szCs w:val="14"/>
              </w:rPr>
              <w:br/>
              <w:t>испытатель</w:t>
            </w:r>
            <w:r w:rsidR="00635052">
              <w:rPr>
                <w:bCs/>
                <w:i/>
                <w:sz w:val="14"/>
                <w:szCs w:val="14"/>
              </w:rPr>
              <w:t>-</w:t>
            </w:r>
            <w:r w:rsidRPr="00F81760">
              <w:rPr>
                <w:bCs/>
                <w:i/>
                <w:sz w:val="14"/>
                <w:szCs w:val="14"/>
              </w:rPr>
              <w:t>ных прогонов</w:t>
            </w:r>
          </w:p>
        </w:tc>
        <w:tc>
          <w:tcPr>
            <w:tcW w:w="2395" w:type="dxa"/>
            <w:tcBorders>
              <w:top w:val="double" w:sz="6" w:space="0" w:color="000000"/>
              <w:left w:val="single" w:sz="6" w:space="0" w:color="000000"/>
              <w:bottom w:val="single" w:sz="2" w:space="0" w:color="auto"/>
              <w:right w:val="double" w:sz="6" w:space="0" w:color="000000"/>
            </w:tcBorders>
            <w:vAlign w:val="center"/>
          </w:tcPr>
          <w:p w:rsidR="004B710E" w:rsidRPr="00F81760" w:rsidRDefault="004B710E" w:rsidP="00F81760">
            <w:pPr>
              <w:suppressAutoHyphens w:val="0"/>
              <w:spacing w:before="80" w:after="80" w:line="240" w:lineRule="auto"/>
              <w:jc w:val="center"/>
              <w:rPr>
                <w:rFonts w:eastAsia="Calibri"/>
                <w:bCs/>
                <w:i/>
                <w:sz w:val="14"/>
                <w:szCs w:val="14"/>
              </w:rPr>
            </w:pPr>
            <w:r w:rsidRPr="00F81760">
              <w:rPr>
                <w:bCs/>
                <w:i/>
                <w:sz w:val="14"/>
                <w:szCs w:val="14"/>
              </w:rPr>
              <w:t>Расчет соотношения "</w:t>
            </w:r>
            <w:r w:rsidRPr="00F81760">
              <w:rPr>
                <w:bCs/>
                <w:i/>
                <w:sz w:val="14"/>
                <w:szCs w:val="14"/>
                <w:lang w:val="en-US"/>
              </w:rPr>
              <w:t>r</w:t>
            </w:r>
            <w:r w:rsidRPr="00F81760">
              <w:rPr>
                <w:bCs/>
                <w:i/>
                <w:sz w:val="14"/>
                <w:szCs w:val="14"/>
              </w:rPr>
              <w:t>"</w:t>
            </w:r>
          </w:p>
        </w:tc>
      </w:tr>
      <w:tr w:rsidR="004B710E" w:rsidRPr="00F97FBC" w:rsidTr="00712528">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rsidR="004B710E" w:rsidRPr="00F81760" w:rsidRDefault="004B710E" w:rsidP="00F81760">
            <w:pPr>
              <w:suppressAutoHyphens w:val="0"/>
              <w:spacing w:line="240" w:lineRule="auto"/>
              <w:ind w:hanging="20"/>
              <w:rPr>
                <w:rFonts w:eastAsia="Calibri"/>
                <w:sz w:val="14"/>
                <w:szCs w:val="14"/>
              </w:rPr>
            </w:pPr>
            <w:r w:rsidRPr="00F81760">
              <w:rPr>
                <w:rFonts w:eastAsia="Calibri"/>
                <w:sz w:val="14"/>
                <w:szCs w:val="14"/>
              </w:rPr>
              <w:t xml:space="preserve">См. пункт A.4.2.3.1: </w:t>
            </w:r>
          </w:p>
          <w:p w:rsidR="004B710E" w:rsidRPr="00F97FBC" w:rsidRDefault="004B710E" w:rsidP="00F81760">
            <w:pPr>
              <w:suppressAutoHyphens w:val="0"/>
              <w:spacing w:line="240" w:lineRule="auto"/>
              <w:rPr>
                <w:rFonts w:eastAsia="Calibri"/>
                <w:sz w:val="12"/>
                <w:szCs w:val="12"/>
              </w:rPr>
            </w:pPr>
            <w:r w:rsidRPr="00F81760">
              <w:rPr>
                <w:sz w:val="14"/>
                <w:szCs w:val="14"/>
              </w:rPr>
              <w:t>Работающий на ПГ двига</w:t>
            </w:r>
            <w:r w:rsidR="00712528">
              <w:rPr>
                <w:sz w:val="14"/>
                <w:szCs w:val="14"/>
              </w:rPr>
              <w:t>-</w:t>
            </w:r>
            <w:r w:rsidRPr="00F81760">
              <w:rPr>
                <w:sz w:val="14"/>
                <w:szCs w:val="14"/>
              </w:rPr>
              <w:t>тель, адапти</w:t>
            </w:r>
            <w:r w:rsidR="00831126">
              <w:rPr>
                <w:sz w:val="14"/>
                <w:szCs w:val="14"/>
              </w:rPr>
              <w:t>-</w:t>
            </w:r>
            <w:r w:rsidRPr="00F81760">
              <w:rPr>
                <w:sz w:val="14"/>
                <w:szCs w:val="14"/>
              </w:rPr>
              <w:t>рующийся к любому составу топлива</w:t>
            </w:r>
          </w:p>
        </w:tc>
        <w:tc>
          <w:tcPr>
            <w:tcW w:w="1401" w:type="dxa"/>
            <w:tcBorders>
              <w:top w:val="single" w:sz="2" w:space="0" w:color="auto"/>
              <w:left w:val="single" w:sz="6" w:space="0" w:color="000000"/>
              <w:bottom w:val="single" w:sz="6" w:space="0" w:color="000000"/>
              <w:right w:val="single" w:sz="6" w:space="0" w:color="000000"/>
            </w:tcBorders>
            <w:vAlign w:val="center"/>
          </w:tcPr>
          <w:p w:rsidR="004B710E" w:rsidRPr="00F81760" w:rsidRDefault="004B710E" w:rsidP="00F81760">
            <w:pPr>
              <w:tabs>
                <w:tab w:val="left" w:pos="1080"/>
              </w:tabs>
              <w:suppressAutoHyphens w:val="0"/>
              <w:spacing w:line="204" w:lineRule="auto"/>
              <w:rPr>
                <w:sz w:val="14"/>
                <w:szCs w:val="14"/>
              </w:rPr>
            </w:pPr>
            <w:r w:rsidRPr="00F81760">
              <w:rPr>
                <w:sz w:val="14"/>
                <w:szCs w:val="14"/>
                <w:lang w:val="en-US"/>
              </w:rPr>
              <w:t>G</w:t>
            </w:r>
            <w:r w:rsidRPr="00F81760">
              <w:rPr>
                <w:sz w:val="14"/>
                <w:szCs w:val="14"/>
                <w:vertAlign w:val="subscript"/>
                <w:lang w:val="en-US"/>
              </w:rPr>
              <w:t>R</w:t>
            </w:r>
            <w:r w:rsidRPr="00F81760">
              <w:rPr>
                <w:sz w:val="14"/>
                <w:szCs w:val="14"/>
              </w:rPr>
              <w:t xml:space="preserve"> (1) и </w:t>
            </w:r>
            <w:r w:rsidRPr="00F81760">
              <w:rPr>
                <w:sz w:val="14"/>
                <w:szCs w:val="14"/>
                <w:lang w:val="en-US"/>
              </w:rPr>
              <w:t>G</w:t>
            </w:r>
            <w:r w:rsidRPr="00F81760">
              <w:rPr>
                <w:sz w:val="14"/>
                <w:szCs w:val="14"/>
                <w:vertAlign w:val="subscript"/>
              </w:rPr>
              <w:t>25</w:t>
            </w:r>
            <w:r w:rsidRPr="00F81760">
              <w:rPr>
                <w:sz w:val="14"/>
                <w:szCs w:val="14"/>
              </w:rPr>
              <w:t xml:space="preserve"> (2):</w:t>
            </w:r>
          </w:p>
          <w:p w:rsidR="004B710E" w:rsidRPr="00F97FBC" w:rsidRDefault="004B710E" w:rsidP="00712528">
            <w:pPr>
              <w:tabs>
                <w:tab w:val="left" w:pos="1080"/>
              </w:tabs>
              <w:suppressAutoHyphens w:val="0"/>
              <w:spacing w:line="204" w:lineRule="auto"/>
              <w:rPr>
                <w:rFonts w:eastAsia="Calibri"/>
                <w:sz w:val="12"/>
                <w:szCs w:val="12"/>
              </w:rPr>
            </w:pPr>
            <w:r w:rsidRPr="00F81760">
              <w:rPr>
                <w:sz w:val="14"/>
                <w:szCs w:val="14"/>
              </w:rPr>
              <w:t>По просьбе изготови</w:t>
            </w:r>
            <w:r w:rsidR="004F466D">
              <w:rPr>
                <w:sz w:val="14"/>
                <w:szCs w:val="14"/>
              </w:rPr>
              <w:t>-</w:t>
            </w:r>
            <w:r w:rsidRPr="00F81760">
              <w:rPr>
                <w:sz w:val="14"/>
                <w:szCs w:val="14"/>
              </w:rPr>
              <w:t xml:space="preserve">теля двигатель может быть испытан с использованием </w:t>
            </w:r>
            <w:r w:rsidR="00F81760">
              <w:rPr>
                <w:sz w:val="14"/>
                <w:szCs w:val="14"/>
              </w:rPr>
              <w:br/>
            </w:r>
            <w:r w:rsidRPr="00F81760">
              <w:rPr>
                <w:sz w:val="14"/>
                <w:szCs w:val="14"/>
              </w:rPr>
              <w:t xml:space="preserve">дополнительного </w:t>
            </w:r>
            <w:r w:rsidR="00F81760">
              <w:rPr>
                <w:sz w:val="14"/>
                <w:szCs w:val="14"/>
              </w:rPr>
              <w:br/>
            </w:r>
            <w:r w:rsidRPr="00F81760">
              <w:rPr>
                <w:sz w:val="14"/>
                <w:szCs w:val="14"/>
              </w:rPr>
              <w:t>топлива, имеющегося на рынке</w:t>
            </w:r>
            <w:r w:rsidRPr="00F81760">
              <w:rPr>
                <w:sz w:val="14"/>
                <w:szCs w:val="14"/>
                <w:lang w:val="en-US"/>
              </w:rPr>
              <w:t> </w:t>
            </w:r>
            <w:r w:rsidRPr="00F81760">
              <w:rPr>
                <w:sz w:val="14"/>
                <w:szCs w:val="14"/>
              </w:rPr>
              <w:t xml:space="preserve">(3), если </w:t>
            </w:r>
            <w:r w:rsidRPr="00F81760">
              <w:rPr>
                <w:sz w:val="14"/>
                <w:szCs w:val="14"/>
              </w:rPr>
              <w:br/>
            </w:r>
            <w:r w:rsidRPr="00F81760">
              <w:rPr>
                <w:sz w:val="14"/>
                <w:szCs w:val="14"/>
                <w:lang w:val="en-US"/>
              </w:rPr>
              <w:t>S</w:t>
            </w:r>
            <w:r w:rsidRPr="00F81760">
              <w:rPr>
                <w:sz w:val="14"/>
                <w:szCs w:val="14"/>
                <w:vertAlign w:val="subscript"/>
                <w:lang w:val="en-US"/>
              </w:rPr>
              <w:t>λ</w:t>
            </w:r>
            <w:r w:rsidRPr="00F81760">
              <w:rPr>
                <w:sz w:val="14"/>
                <w:szCs w:val="14"/>
              </w:rPr>
              <w:t xml:space="preserve"> = 0,89 – 1,19</w:t>
            </w:r>
          </w:p>
        </w:tc>
        <w:tc>
          <w:tcPr>
            <w:tcW w:w="784" w:type="dxa"/>
            <w:tcBorders>
              <w:top w:val="single" w:sz="2" w:space="0" w:color="auto"/>
              <w:left w:val="single" w:sz="6" w:space="0" w:color="000000"/>
              <w:bottom w:val="single" w:sz="6" w:space="0" w:color="000000"/>
              <w:right w:val="single" w:sz="6" w:space="0" w:color="000000"/>
            </w:tcBorders>
            <w:vAlign w:val="center"/>
          </w:tcPr>
          <w:p w:rsidR="004B710E" w:rsidRPr="00F97FBC" w:rsidRDefault="004B710E" w:rsidP="00F81760">
            <w:pPr>
              <w:suppressAutoHyphens w:val="0"/>
              <w:ind w:left="-29"/>
              <w:jc w:val="center"/>
              <w:rPr>
                <w:rFonts w:eastAsia="Calibri"/>
                <w:sz w:val="14"/>
                <w:szCs w:val="14"/>
              </w:rPr>
            </w:pPr>
            <w:r w:rsidRPr="00F97FBC">
              <w:rPr>
                <w:rFonts w:eastAsia="Calibri"/>
                <w:sz w:val="14"/>
                <w:szCs w:val="14"/>
              </w:rPr>
              <w:t>2</w:t>
            </w:r>
          </w:p>
          <w:p w:rsidR="004B710E" w:rsidRPr="00F97FBC" w:rsidRDefault="004B710E" w:rsidP="00F81760">
            <w:pPr>
              <w:suppressAutoHyphens w:val="0"/>
              <w:ind w:left="-29"/>
              <w:jc w:val="center"/>
              <w:rPr>
                <w:rFonts w:eastAsia="Calibri"/>
                <w:sz w:val="14"/>
                <w:szCs w:val="14"/>
              </w:rPr>
            </w:pPr>
          </w:p>
          <w:p w:rsidR="004B710E" w:rsidRPr="00F97FBC" w:rsidRDefault="004B710E" w:rsidP="00F81760">
            <w:pPr>
              <w:suppressAutoHyphens w:val="0"/>
              <w:ind w:left="-29"/>
              <w:jc w:val="center"/>
              <w:rPr>
                <w:rFonts w:eastAsia="Calibri"/>
                <w:sz w:val="14"/>
                <w:szCs w:val="14"/>
              </w:rPr>
            </w:pPr>
            <w:r w:rsidRPr="00F97FBC">
              <w:rPr>
                <w:rFonts w:eastAsia="Calibri"/>
                <w:sz w:val="14"/>
                <w:szCs w:val="14"/>
              </w:rPr>
              <w:t>(макс. 3)</w:t>
            </w:r>
          </w:p>
        </w:tc>
        <w:tc>
          <w:tcPr>
            <w:tcW w:w="2240" w:type="dxa"/>
            <w:tcBorders>
              <w:top w:val="single" w:sz="2" w:space="0" w:color="auto"/>
              <w:left w:val="single" w:sz="6" w:space="0" w:color="000000"/>
              <w:bottom w:val="single" w:sz="6" w:space="0" w:color="000000"/>
              <w:right w:val="single" w:sz="6" w:space="0" w:color="000000"/>
            </w:tcBorders>
            <w:tcMar>
              <w:left w:w="57" w:type="dxa"/>
            </w:tcMar>
            <w:vAlign w:val="center"/>
          </w:tcPr>
          <w:p w:rsidR="004B710E" w:rsidRPr="00F81760" w:rsidRDefault="004B710E" w:rsidP="00F81760">
            <w:pPr>
              <w:suppressAutoHyphens w:val="0"/>
              <w:rPr>
                <w:rFonts w:eastAsia="Calibri"/>
                <w:sz w:val="14"/>
                <w:szCs w:val="14"/>
              </w:rPr>
            </w:pPr>
            <m:oMathPara>
              <m:oMath>
                <m:r>
                  <w:rPr>
                    <w:rFonts w:ascii="Cambria Math" w:eastAsia="Calibri" w:hAnsi="Cambria Math"/>
                    <w:sz w:val="14"/>
                    <w:szCs w:val="14"/>
                  </w:rPr>
                  <m:t>r=</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1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R</m:t>
                        </m:r>
                      </m:sub>
                    </m:sSub>
                    <m:r>
                      <w:rPr>
                        <w:rFonts w:ascii="Cambria Math" w:eastAsia="Calibri" w:hAnsi="Cambria Math"/>
                        <w:sz w:val="14"/>
                        <w:szCs w:val="14"/>
                      </w:rPr>
                      <m:t>)</m:t>
                    </m:r>
                  </m:den>
                </m:f>
              </m:oMath>
            </m:oMathPara>
          </w:p>
          <w:p w:rsidR="004B710E" w:rsidRPr="00F81760" w:rsidRDefault="004B710E" w:rsidP="00631F6B">
            <w:pPr>
              <w:widowControl w:val="0"/>
              <w:suppressAutoHyphens w:val="0"/>
              <w:autoSpaceDE w:val="0"/>
              <w:autoSpaceDN w:val="0"/>
              <w:adjustRightInd w:val="0"/>
              <w:spacing w:before="120" w:after="120" w:line="240" w:lineRule="auto"/>
              <w:rPr>
                <w:rFonts w:eastAsia="Calibri"/>
                <w:bCs/>
                <w:sz w:val="14"/>
                <w:szCs w:val="14"/>
                <w:lang w:eastAsia="nb-NO"/>
              </w:rPr>
            </w:pPr>
            <w:r w:rsidRPr="00F81760">
              <w:rPr>
                <w:sz w:val="14"/>
                <w:szCs w:val="14"/>
              </w:rPr>
              <w:t>и при испытании с использованием дополнительного топлива</w:t>
            </w:r>
          </w:p>
          <w:p w:rsidR="004B710E" w:rsidRPr="00F81760" w:rsidRDefault="00EE4A07" w:rsidP="00F81760">
            <w:pPr>
              <w:widowControl w:val="0"/>
              <w:suppressAutoHyphens w:val="0"/>
              <w:autoSpaceDE w:val="0"/>
              <w:autoSpaceDN w:val="0"/>
              <w:adjustRightInd w:val="0"/>
              <w:spacing w:line="240" w:lineRule="auto"/>
              <w:rPr>
                <w:rFonts w:eastAsia="Calibri"/>
                <w:bCs/>
                <w:sz w:val="14"/>
                <w:szCs w:val="14"/>
                <w:lang w:eastAsia="nb-NO"/>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a</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3 (рыночное)</m:t>
                    </m:r>
                  </m:den>
                </m:f>
              </m:oMath>
            </m:oMathPara>
          </w:p>
          <w:p w:rsidR="004B710E" w:rsidRPr="00F97FBC" w:rsidRDefault="004B710E" w:rsidP="00F9459C">
            <w:pPr>
              <w:suppressAutoHyphens w:val="0"/>
              <w:spacing w:before="120" w:after="120" w:line="240" w:lineRule="auto"/>
              <w:rPr>
                <w:rFonts w:eastAsia="Calibri"/>
                <w:sz w:val="12"/>
                <w:szCs w:val="12"/>
              </w:rPr>
            </w:pPr>
            <w:r w:rsidRPr="00F97FBC">
              <w:rPr>
                <w:rFonts w:eastAsia="Calibri"/>
                <w:sz w:val="12"/>
                <w:szCs w:val="12"/>
              </w:rPr>
              <w:t>и</w:t>
            </w:r>
          </w:p>
          <w:p w:rsidR="004B710E" w:rsidRPr="00F81760" w:rsidRDefault="00EE4A07" w:rsidP="00F9459C">
            <w:pPr>
              <w:suppressAutoHyphens w:val="0"/>
              <w:spacing w:after="120"/>
              <w:ind w:left="-40" w:right="-62"/>
              <w:rPr>
                <w:rFonts w:eastAsia="Calibri"/>
                <w:sz w:val="14"/>
                <w:szCs w:val="14"/>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b</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1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R</m:t>
                        </m:r>
                      </m:sub>
                    </m:sSub>
                    <m:r>
                      <w:rPr>
                        <w:rFonts w:ascii="Cambria Math" w:eastAsia="Calibri" w:hAnsi="Cambria Math"/>
                        <w:sz w:val="14"/>
                        <w:szCs w:val="14"/>
                      </w:rPr>
                      <m:t>)</m:t>
                    </m:r>
                  </m:num>
                  <m:den>
                    <m:r>
                      <w:rPr>
                        <w:rFonts w:ascii="Cambria Math" w:eastAsia="Calibri" w:hAnsi="Cambria Math"/>
                        <w:sz w:val="14"/>
                        <w:szCs w:val="14"/>
                      </w:rPr>
                      <m:t>топливо 3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3</m:t>
                        </m:r>
                      </m:sub>
                    </m:sSub>
                    <m:r>
                      <w:rPr>
                        <w:rFonts w:ascii="Cambria Math" w:eastAsia="Calibri" w:hAnsi="Cambria Math"/>
                        <w:sz w:val="14"/>
                        <w:szCs w:val="14"/>
                      </w:rPr>
                      <m:t xml:space="preserve"> или рыночное)</m:t>
                    </m:r>
                  </m:den>
                </m:f>
              </m:oMath>
            </m:oMathPara>
          </w:p>
        </w:tc>
        <w:tc>
          <w:tcPr>
            <w:tcW w:w="996" w:type="dxa"/>
            <w:tcBorders>
              <w:top w:val="single" w:sz="2" w:space="0" w:color="auto"/>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ind w:left="88"/>
              <w:rPr>
                <w:rFonts w:eastAsia="Calibri"/>
                <w:sz w:val="14"/>
                <w:szCs w:val="14"/>
              </w:rPr>
            </w:pPr>
          </w:p>
        </w:tc>
        <w:tc>
          <w:tcPr>
            <w:tcW w:w="972" w:type="dxa"/>
            <w:tcBorders>
              <w:top w:val="single" w:sz="2" w:space="0" w:color="auto"/>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ind w:left="56"/>
              <w:rPr>
                <w:rFonts w:eastAsia="Calibri"/>
                <w:sz w:val="14"/>
                <w:szCs w:val="14"/>
              </w:rPr>
            </w:pPr>
          </w:p>
        </w:tc>
        <w:tc>
          <w:tcPr>
            <w:tcW w:w="2395" w:type="dxa"/>
            <w:tcBorders>
              <w:top w:val="single" w:sz="2" w:space="0" w:color="auto"/>
              <w:left w:val="single" w:sz="6" w:space="0" w:color="000000"/>
              <w:bottom w:val="single" w:sz="6" w:space="0" w:color="000000"/>
              <w:right w:val="double" w:sz="6" w:space="0" w:color="000000"/>
            </w:tcBorders>
            <w:shd w:val="clear" w:color="auto" w:fill="FFFFFF"/>
          </w:tcPr>
          <w:p w:rsidR="004B710E" w:rsidRPr="00F97FBC" w:rsidRDefault="004B710E" w:rsidP="00F81760">
            <w:pPr>
              <w:suppressAutoHyphens w:val="0"/>
              <w:rPr>
                <w:rFonts w:eastAsia="Calibri"/>
                <w:sz w:val="14"/>
                <w:szCs w:val="14"/>
              </w:rPr>
            </w:pPr>
          </w:p>
        </w:tc>
      </w:tr>
      <w:tr w:rsidR="004B710E" w:rsidRPr="00F97FBC" w:rsidTr="00712528">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rsidR="004B710E" w:rsidRPr="00F81760" w:rsidRDefault="004B710E" w:rsidP="00F81760">
            <w:pPr>
              <w:suppressAutoHyphens w:val="0"/>
              <w:spacing w:line="240" w:lineRule="auto"/>
              <w:rPr>
                <w:rFonts w:eastAsia="Calibri"/>
                <w:sz w:val="14"/>
                <w:szCs w:val="14"/>
              </w:rPr>
            </w:pPr>
            <w:r w:rsidRPr="00F81760">
              <w:rPr>
                <w:rFonts w:eastAsia="Calibri"/>
                <w:sz w:val="14"/>
                <w:szCs w:val="14"/>
              </w:rPr>
              <w:t xml:space="preserve">См. пункт A.4.2.3.2: </w:t>
            </w:r>
          </w:p>
          <w:p w:rsidR="004B710E" w:rsidRPr="00F97FBC" w:rsidRDefault="004B710E" w:rsidP="00F9459C">
            <w:pPr>
              <w:suppressAutoHyphens w:val="0"/>
              <w:spacing w:after="120" w:line="240" w:lineRule="auto"/>
              <w:rPr>
                <w:sz w:val="12"/>
                <w:szCs w:val="12"/>
              </w:rPr>
            </w:pPr>
            <w:r w:rsidRPr="00F81760">
              <w:rPr>
                <w:rFonts w:eastAsia="Calibri"/>
                <w:sz w:val="14"/>
                <w:szCs w:val="14"/>
              </w:rPr>
              <w:t>Работающий на ПГ двига</w:t>
            </w:r>
            <w:r w:rsidR="00712528">
              <w:rPr>
                <w:rFonts w:eastAsia="Calibri"/>
                <w:sz w:val="14"/>
                <w:szCs w:val="14"/>
              </w:rPr>
              <w:t>-</w:t>
            </w:r>
            <w:r w:rsidRPr="00F81760">
              <w:rPr>
                <w:rFonts w:eastAsia="Calibri"/>
                <w:sz w:val="14"/>
                <w:szCs w:val="14"/>
              </w:rPr>
              <w:t>тель, который способен самостоятель</w:t>
            </w:r>
            <w:r w:rsidR="00712528">
              <w:rPr>
                <w:rFonts w:eastAsia="Calibri"/>
                <w:sz w:val="14"/>
                <w:szCs w:val="14"/>
              </w:rPr>
              <w:t>-</w:t>
            </w:r>
            <w:r w:rsidRPr="00F81760">
              <w:rPr>
                <w:rFonts w:eastAsia="Calibri"/>
                <w:sz w:val="14"/>
                <w:szCs w:val="14"/>
              </w:rPr>
              <w:t>но адаптиро</w:t>
            </w:r>
            <w:r w:rsidR="00831126">
              <w:rPr>
                <w:rFonts w:eastAsia="Calibri"/>
                <w:sz w:val="14"/>
                <w:szCs w:val="14"/>
              </w:rPr>
              <w:t>-</w:t>
            </w:r>
            <w:r w:rsidRPr="00F81760">
              <w:rPr>
                <w:rFonts w:eastAsia="Calibri"/>
                <w:sz w:val="14"/>
                <w:szCs w:val="14"/>
              </w:rPr>
              <w:t>ваться к топливу при помощи переключател</w:t>
            </w:r>
            <w:r w:rsidRPr="00F81760">
              <w:rPr>
                <w:sz w:val="14"/>
                <w:szCs w:val="14"/>
              </w:rPr>
              <w:t>я</w:t>
            </w:r>
          </w:p>
        </w:tc>
        <w:tc>
          <w:tcPr>
            <w:tcW w:w="1401" w:type="dxa"/>
            <w:tcBorders>
              <w:top w:val="single" w:sz="6" w:space="0" w:color="000000"/>
              <w:left w:val="single" w:sz="6" w:space="0" w:color="000000"/>
              <w:bottom w:val="single" w:sz="6" w:space="0" w:color="000000"/>
              <w:right w:val="single" w:sz="6" w:space="0" w:color="000000"/>
            </w:tcBorders>
            <w:vAlign w:val="center"/>
          </w:tcPr>
          <w:p w:rsidR="004B710E" w:rsidRPr="00F81760" w:rsidRDefault="004B710E" w:rsidP="00F81760">
            <w:pPr>
              <w:tabs>
                <w:tab w:val="left" w:pos="1080"/>
              </w:tabs>
              <w:suppressAutoHyphens w:val="0"/>
              <w:spacing w:line="204" w:lineRule="auto"/>
              <w:rPr>
                <w:sz w:val="14"/>
                <w:szCs w:val="14"/>
              </w:rPr>
            </w:pPr>
            <w:r w:rsidRPr="00F81760">
              <w:rPr>
                <w:sz w:val="14"/>
                <w:szCs w:val="14"/>
                <w:lang w:val="en-US"/>
              </w:rPr>
              <w:t>G</w:t>
            </w:r>
            <w:r w:rsidRPr="00F81760">
              <w:rPr>
                <w:sz w:val="14"/>
                <w:szCs w:val="14"/>
                <w:vertAlign w:val="subscript"/>
                <w:lang w:val="en-US"/>
              </w:rPr>
              <w:t>R</w:t>
            </w:r>
            <w:r w:rsidRPr="00F81760">
              <w:rPr>
                <w:sz w:val="14"/>
                <w:szCs w:val="14"/>
              </w:rPr>
              <w:t xml:space="preserve"> (1) и </w:t>
            </w:r>
            <w:r w:rsidRPr="00F81760">
              <w:rPr>
                <w:sz w:val="14"/>
                <w:szCs w:val="14"/>
                <w:lang w:val="en-US"/>
              </w:rPr>
              <w:t>G</w:t>
            </w:r>
            <w:r w:rsidRPr="00F81760">
              <w:rPr>
                <w:sz w:val="14"/>
                <w:szCs w:val="14"/>
                <w:vertAlign w:val="subscript"/>
              </w:rPr>
              <w:t>23</w:t>
            </w:r>
            <w:r w:rsidRPr="00F81760">
              <w:rPr>
                <w:sz w:val="14"/>
                <w:szCs w:val="14"/>
              </w:rPr>
              <w:t xml:space="preserve"> (3) для Н</w:t>
            </w:r>
          </w:p>
          <w:p w:rsidR="004B710E" w:rsidRPr="00F81760" w:rsidRDefault="004B710E" w:rsidP="00F81760">
            <w:pPr>
              <w:tabs>
                <w:tab w:val="left" w:pos="1080"/>
              </w:tabs>
              <w:suppressAutoHyphens w:val="0"/>
              <w:spacing w:line="204" w:lineRule="auto"/>
              <w:rPr>
                <w:sz w:val="14"/>
                <w:szCs w:val="14"/>
              </w:rPr>
            </w:pPr>
            <w:r w:rsidRPr="00F81760">
              <w:rPr>
                <w:sz w:val="14"/>
                <w:szCs w:val="14"/>
              </w:rPr>
              <w:t>и</w:t>
            </w:r>
            <w:r w:rsidR="00F81760" w:rsidRPr="00F81760">
              <w:rPr>
                <w:sz w:val="14"/>
                <w:szCs w:val="14"/>
              </w:rPr>
              <w:t xml:space="preserve"> </w:t>
            </w:r>
            <w:r w:rsidRPr="00F81760">
              <w:rPr>
                <w:sz w:val="14"/>
                <w:szCs w:val="14"/>
                <w:lang w:val="en-US"/>
              </w:rPr>
              <w:t>G</w:t>
            </w:r>
            <w:r w:rsidRPr="00F81760">
              <w:rPr>
                <w:sz w:val="14"/>
                <w:szCs w:val="14"/>
                <w:vertAlign w:val="subscript"/>
              </w:rPr>
              <w:t>25</w:t>
            </w:r>
            <w:r w:rsidRPr="00F81760">
              <w:rPr>
                <w:sz w:val="14"/>
                <w:szCs w:val="14"/>
              </w:rPr>
              <w:t xml:space="preserve"> (2) и </w:t>
            </w:r>
            <w:r w:rsidRPr="00F81760">
              <w:rPr>
                <w:sz w:val="14"/>
                <w:szCs w:val="14"/>
                <w:lang w:val="en-US"/>
              </w:rPr>
              <w:t>G</w:t>
            </w:r>
            <w:r w:rsidRPr="00F81760">
              <w:rPr>
                <w:sz w:val="14"/>
                <w:szCs w:val="14"/>
                <w:vertAlign w:val="subscript"/>
              </w:rPr>
              <w:t>23</w:t>
            </w:r>
            <w:r w:rsidRPr="00F81760">
              <w:rPr>
                <w:sz w:val="14"/>
                <w:szCs w:val="14"/>
              </w:rPr>
              <w:t xml:space="preserve"> (3) </w:t>
            </w:r>
            <w:r w:rsidR="004F466D">
              <w:rPr>
                <w:sz w:val="14"/>
                <w:szCs w:val="14"/>
              </w:rPr>
              <w:br/>
            </w:r>
            <w:r w:rsidRPr="00F81760">
              <w:rPr>
                <w:sz w:val="14"/>
                <w:szCs w:val="14"/>
              </w:rPr>
              <w:t xml:space="preserve">для </w:t>
            </w:r>
            <w:r w:rsidRPr="00F81760">
              <w:rPr>
                <w:sz w:val="14"/>
                <w:szCs w:val="14"/>
                <w:lang w:val="en-US"/>
              </w:rPr>
              <w:t>L</w:t>
            </w:r>
            <w:r w:rsidRPr="00F81760">
              <w:rPr>
                <w:sz w:val="14"/>
                <w:szCs w:val="14"/>
              </w:rPr>
              <w:t>:</w:t>
            </w:r>
          </w:p>
          <w:p w:rsidR="004B710E" w:rsidRPr="00F97FBC" w:rsidRDefault="004B710E" w:rsidP="00F81760">
            <w:pPr>
              <w:tabs>
                <w:tab w:val="left" w:pos="1080"/>
              </w:tabs>
              <w:suppressAutoHyphens w:val="0"/>
              <w:spacing w:line="204" w:lineRule="auto"/>
              <w:rPr>
                <w:rFonts w:eastAsia="Calibri"/>
                <w:sz w:val="12"/>
                <w:szCs w:val="12"/>
              </w:rPr>
            </w:pPr>
            <w:r w:rsidRPr="00F81760">
              <w:rPr>
                <w:sz w:val="14"/>
                <w:szCs w:val="14"/>
              </w:rPr>
              <w:t>По просьбе изготови</w:t>
            </w:r>
            <w:r w:rsidR="004F466D">
              <w:rPr>
                <w:sz w:val="14"/>
                <w:szCs w:val="14"/>
              </w:rPr>
              <w:t>-</w:t>
            </w:r>
            <w:r w:rsidRPr="00F81760">
              <w:rPr>
                <w:sz w:val="14"/>
                <w:szCs w:val="14"/>
              </w:rPr>
              <w:t>теля двигатель может быть испытан с использованием имеющегося на рынке топлива</w:t>
            </w:r>
            <w:r w:rsidRPr="00F81760">
              <w:rPr>
                <w:sz w:val="14"/>
                <w:szCs w:val="14"/>
                <w:lang w:val="en-US"/>
              </w:rPr>
              <w:t> </w:t>
            </w:r>
            <w:r w:rsidRPr="00F81760">
              <w:rPr>
                <w:sz w:val="14"/>
                <w:szCs w:val="14"/>
              </w:rPr>
              <w:t xml:space="preserve">(3), а не </w:t>
            </w:r>
            <w:r w:rsidRPr="00F81760">
              <w:rPr>
                <w:sz w:val="14"/>
                <w:szCs w:val="14"/>
                <w:lang w:val="en-US"/>
              </w:rPr>
              <w:t>G</w:t>
            </w:r>
            <w:r w:rsidRPr="00F81760">
              <w:rPr>
                <w:sz w:val="14"/>
                <w:szCs w:val="14"/>
                <w:vertAlign w:val="subscript"/>
              </w:rPr>
              <w:t>23</w:t>
            </w:r>
            <w:r w:rsidRPr="00F81760">
              <w:rPr>
                <w:sz w:val="14"/>
                <w:szCs w:val="14"/>
              </w:rPr>
              <w:t xml:space="preserve">, если </w:t>
            </w:r>
            <w:r w:rsidRPr="00F81760">
              <w:rPr>
                <w:sz w:val="14"/>
                <w:szCs w:val="14"/>
                <w:lang w:val="en-US"/>
              </w:rPr>
              <w:t>S</w:t>
            </w:r>
            <w:r w:rsidRPr="00F81760">
              <w:rPr>
                <w:sz w:val="14"/>
                <w:szCs w:val="14"/>
                <w:vertAlign w:val="subscript"/>
                <w:lang w:val="en-US"/>
              </w:rPr>
              <w:t>λ</w:t>
            </w:r>
            <w:r w:rsidRPr="00F81760">
              <w:rPr>
                <w:sz w:val="14"/>
                <w:szCs w:val="14"/>
              </w:rPr>
              <w:t xml:space="preserve"> = 0,89 – 1,19</w:t>
            </w:r>
          </w:p>
        </w:tc>
        <w:tc>
          <w:tcPr>
            <w:tcW w:w="784" w:type="dxa"/>
            <w:tcBorders>
              <w:top w:val="single" w:sz="6" w:space="0" w:color="000000"/>
              <w:left w:val="single" w:sz="6" w:space="0" w:color="000000"/>
              <w:bottom w:val="single" w:sz="6" w:space="0" w:color="000000"/>
              <w:right w:val="single" w:sz="6" w:space="0" w:color="000000"/>
            </w:tcBorders>
            <w:vAlign w:val="center"/>
          </w:tcPr>
          <w:p w:rsidR="004B710E" w:rsidRPr="00F97FBC" w:rsidRDefault="004B710E" w:rsidP="00712528">
            <w:pPr>
              <w:suppressAutoHyphens w:val="0"/>
              <w:spacing w:line="240" w:lineRule="auto"/>
              <w:rPr>
                <w:rFonts w:eastAsia="Calibri"/>
                <w:sz w:val="14"/>
                <w:szCs w:val="14"/>
              </w:rPr>
            </w:pPr>
            <w:r w:rsidRPr="00F81760">
              <w:rPr>
                <w:rFonts w:eastAsia="Calibri"/>
                <w:sz w:val="14"/>
                <w:szCs w:val="14"/>
              </w:rPr>
              <w:t>2 для ассорти</w:t>
            </w:r>
            <w:r w:rsidR="00712528">
              <w:rPr>
                <w:rFonts w:eastAsia="Calibri"/>
                <w:sz w:val="14"/>
                <w:szCs w:val="14"/>
              </w:rPr>
              <w:t>-</w:t>
            </w:r>
            <w:r w:rsidRPr="00F81760">
              <w:rPr>
                <w:rFonts w:eastAsia="Calibri"/>
                <w:sz w:val="14"/>
                <w:szCs w:val="14"/>
              </w:rPr>
              <w:t xml:space="preserve">мента Н </w:t>
            </w:r>
            <w:r w:rsidR="00712528">
              <w:rPr>
                <w:rFonts w:eastAsia="Calibri"/>
                <w:sz w:val="14"/>
                <w:szCs w:val="14"/>
              </w:rPr>
              <w:br/>
            </w:r>
            <w:r w:rsidRPr="00F81760">
              <w:rPr>
                <w:rFonts w:eastAsia="Calibri"/>
                <w:sz w:val="14"/>
                <w:szCs w:val="14"/>
              </w:rPr>
              <w:t xml:space="preserve">и 2 для </w:t>
            </w:r>
            <w:r w:rsidR="004F57DE">
              <w:rPr>
                <w:rFonts w:eastAsia="Calibri"/>
                <w:sz w:val="14"/>
                <w:szCs w:val="14"/>
              </w:rPr>
              <w:br/>
            </w:r>
            <w:r w:rsidRPr="00F81760">
              <w:rPr>
                <w:rFonts w:eastAsia="Calibri"/>
                <w:sz w:val="14"/>
                <w:szCs w:val="14"/>
              </w:rPr>
              <w:t>ассортимента L при соответст</w:t>
            </w:r>
            <w:r w:rsidR="002201BE">
              <w:rPr>
                <w:rFonts w:eastAsia="Calibri"/>
                <w:sz w:val="14"/>
                <w:szCs w:val="14"/>
              </w:rPr>
              <w:t>-</w:t>
            </w:r>
            <w:r w:rsidRPr="00F81760">
              <w:rPr>
                <w:rFonts w:eastAsia="Calibri"/>
                <w:sz w:val="14"/>
                <w:szCs w:val="14"/>
              </w:rPr>
              <w:t xml:space="preserve">вующем </w:t>
            </w:r>
            <w:r w:rsidR="002201BE">
              <w:rPr>
                <w:rFonts w:eastAsia="Calibri"/>
                <w:sz w:val="14"/>
                <w:szCs w:val="14"/>
              </w:rPr>
              <w:br/>
            </w:r>
            <w:r w:rsidRPr="00F81760">
              <w:rPr>
                <w:rFonts w:eastAsia="Calibri"/>
                <w:sz w:val="14"/>
                <w:szCs w:val="14"/>
              </w:rPr>
              <w:t xml:space="preserve">положении </w:t>
            </w:r>
            <w:r w:rsidR="00712528">
              <w:rPr>
                <w:rFonts w:eastAsia="Calibri"/>
                <w:sz w:val="14"/>
                <w:szCs w:val="14"/>
              </w:rPr>
              <w:br/>
            </w:r>
            <w:r w:rsidRPr="00F81760">
              <w:rPr>
                <w:rFonts w:eastAsia="Calibri"/>
                <w:sz w:val="14"/>
                <w:szCs w:val="14"/>
              </w:rPr>
              <w:t>переключа</w:t>
            </w:r>
            <w:r w:rsidR="004F466D">
              <w:rPr>
                <w:rFonts w:eastAsia="Calibri"/>
                <w:sz w:val="14"/>
                <w:szCs w:val="14"/>
              </w:rPr>
              <w:t>-</w:t>
            </w:r>
            <w:r w:rsidRPr="00F81760">
              <w:rPr>
                <w:rFonts w:eastAsia="Calibri"/>
                <w:sz w:val="14"/>
                <w:szCs w:val="14"/>
              </w:rPr>
              <w:t xml:space="preserve">теля </w:t>
            </w:r>
          </w:p>
        </w:tc>
        <w:tc>
          <w:tcPr>
            <w:tcW w:w="2240" w:type="dxa"/>
            <w:tcBorders>
              <w:top w:val="single" w:sz="6" w:space="0" w:color="000000"/>
              <w:left w:val="single" w:sz="6" w:space="0" w:color="000000"/>
              <w:bottom w:val="single" w:sz="6" w:space="0" w:color="000000"/>
              <w:right w:val="single" w:sz="6" w:space="0" w:color="000000"/>
            </w:tcBorders>
            <w:tcMar>
              <w:left w:w="57" w:type="dxa"/>
            </w:tcMar>
            <w:vAlign w:val="center"/>
          </w:tcPr>
          <w:p w:rsidR="004B710E" w:rsidRPr="00F9459C" w:rsidRDefault="00EE4A07" w:rsidP="00F81760">
            <w:pPr>
              <w:suppressAutoHyphens w:val="0"/>
              <w:rPr>
                <w:rFonts w:eastAsia="Calibri"/>
                <w:sz w:val="13"/>
                <w:szCs w:val="13"/>
              </w:rPr>
            </w:pPr>
            <m:oMathPara>
              <m:oMath>
                <m:sSub>
                  <m:sSubPr>
                    <m:ctrlPr>
                      <w:rPr>
                        <w:rFonts w:ascii="Cambria Math" w:eastAsia="Calibri" w:hAnsi="Cambria Math"/>
                        <w:i/>
                        <w:sz w:val="13"/>
                        <w:szCs w:val="13"/>
                      </w:rPr>
                    </m:ctrlPr>
                  </m:sSubPr>
                  <m:e>
                    <m:r>
                      <w:rPr>
                        <w:rFonts w:ascii="Cambria Math" w:eastAsia="Calibri" w:hAnsi="Cambria Math"/>
                        <w:sz w:val="13"/>
                        <w:szCs w:val="13"/>
                      </w:rPr>
                      <m:t>r</m:t>
                    </m:r>
                  </m:e>
                  <m:sub>
                    <m:r>
                      <w:rPr>
                        <w:rFonts w:ascii="Cambria Math" w:eastAsia="Calibri" w:hAnsi="Cambria Math"/>
                        <w:sz w:val="13"/>
                        <w:szCs w:val="13"/>
                      </w:rPr>
                      <m:t>b</m:t>
                    </m:r>
                  </m:sub>
                </m:sSub>
                <m:r>
                  <w:rPr>
                    <w:rFonts w:ascii="Cambria Math" w:eastAsia="Calibri" w:hAnsi="Cambria Math"/>
                    <w:sz w:val="13"/>
                    <w:szCs w:val="13"/>
                  </w:rPr>
                  <m:t>=</m:t>
                </m:r>
                <m:f>
                  <m:fPr>
                    <m:ctrlPr>
                      <w:rPr>
                        <w:rFonts w:ascii="Cambria Math" w:eastAsia="Calibri" w:hAnsi="Cambria Math"/>
                        <w:i/>
                        <w:sz w:val="13"/>
                        <w:szCs w:val="13"/>
                      </w:rPr>
                    </m:ctrlPr>
                  </m:fPr>
                  <m:num>
                    <m:r>
                      <w:rPr>
                        <w:rFonts w:ascii="Cambria Math" w:eastAsia="Calibri" w:hAnsi="Cambria Math"/>
                        <w:sz w:val="13"/>
                        <w:szCs w:val="13"/>
                      </w:rPr>
                      <m:t>топливо 1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R</m:t>
                        </m:r>
                      </m:sub>
                    </m:sSub>
                    <m:r>
                      <w:rPr>
                        <w:rFonts w:ascii="Cambria Math" w:eastAsia="Calibri" w:hAnsi="Cambria Math"/>
                        <w:sz w:val="13"/>
                        <w:szCs w:val="13"/>
                      </w:rPr>
                      <m:t>)</m:t>
                    </m:r>
                  </m:num>
                  <m:den>
                    <m:r>
                      <w:rPr>
                        <w:rFonts w:ascii="Cambria Math" w:eastAsia="Calibri" w:hAnsi="Cambria Math"/>
                        <w:sz w:val="13"/>
                        <w:szCs w:val="13"/>
                      </w:rPr>
                      <m:t>топливо 3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3</m:t>
                        </m:r>
                      </m:sub>
                    </m:sSub>
                    <m:r>
                      <w:rPr>
                        <w:rFonts w:ascii="Cambria Math" w:eastAsia="Calibri" w:hAnsi="Cambria Math"/>
                        <w:sz w:val="13"/>
                        <w:szCs w:val="13"/>
                      </w:rPr>
                      <m:t xml:space="preserve"> или рыночное)</m:t>
                    </m:r>
                  </m:den>
                </m:f>
              </m:oMath>
            </m:oMathPara>
          </w:p>
          <w:p w:rsidR="004B710E" w:rsidRPr="00F9459C" w:rsidRDefault="004B710E" w:rsidP="00F9459C">
            <w:pPr>
              <w:suppressAutoHyphens w:val="0"/>
              <w:spacing w:before="120" w:after="120" w:line="240" w:lineRule="auto"/>
              <w:rPr>
                <w:rFonts w:eastAsia="Calibri"/>
                <w:sz w:val="14"/>
                <w:szCs w:val="14"/>
              </w:rPr>
            </w:pPr>
            <w:r w:rsidRPr="00F9459C">
              <w:rPr>
                <w:rFonts w:eastAsia="Calibri"/>
                <w:sz w:val="14"/>
                <w:szCs w:val="14"/>
              </w:rPr>
              <w:t>и</w:t>
            </w:r>
          </w:p>
          <w:p w:rsidR="004B710E" w:rsidRPr="00F9459C" w:rsidRDefault="00EE4A07" w:rsidP="00F81760">
            <w:pPr>
              <w:widowControl w:val="0"/>
              <w:suppressAutoHyphens w:val="0"/>
              <w:autoSpaceDE w:val="0"/>
              <w:autoSpaceDN w:val="0"/>
              <w:adjustRightInd w:val="0"/>
              <w:spacing w:line="240" w:lineRule="auto"/>
              <w:rPr>
                <w:rFonts w:eastAsia="Calibri"/>
                <w:bCs/>
                <w:sz w:val="14"/>
                <w:szCs w:val="14"/>
                <w:lang w:eastAsia="nb-NO"/>
              </w:rPr>
            </w:pPr>
            <m:oMathPara>
              <m:oMath>
                <m:sSub>
                  <m:sSubPr>
                    <m:ctrlPr>
                      <w:rPr>
                        <w:rFonts w:ascii="Cambria Math" w:eastAsia="Calibri" w:hAnsi="Cambria Math"/>
                        <w:i/>
                        <w:sz w:val="13"/>
                        <w:szCs w:val="13"/>
                      </w:rPr>
                    </m:ctrlPr>
                  </m:sSubPr>
                  <m:e>
                    <m:r>
                      <w:rPr>
                        <w:rFonts w:ascii="Cambria Math" w:eastAsia="Calibri" w:hAnsi="Cambria Math"/>
                        <w:sz w:val="13"/>
                        <w:szCs w:val="13"/>
                      </w:rPr>
                      <m:t>r</m:t>
                    </m:r>
                  </m:e>
                  <m:sub>
                    <m:r>
                      <w:rPr>
                        <w:rFonts w:ascii="Cambria Math" w:eastAsia="Calibri" w:hAnsi="Cambria Math"/>
                        <w:sz w:val="13"/>
                        <w:szCs w:val="13"/>
                      </w:rPr>
                      <m:t>a</m:t>
                    </m:r>
                  </m:sub>
                </m:sSub>
                <m:r>
                  <w:rPr>
                    <w:rFonts w:ascii="Cambria Math" w:eastAsia="Calibri" w:hAnsi="Cambria Math"/>
                    <w:sz w:val="13"/>
                    <w:szCs w:val="13"/>
                  </w:rPr>
                  <m:t>=</m:t>
                </m:r>
                <m:f>
                  <m:fPr>
                    <m:ctrlPr>
                      <w:rPr>
                        <w:rFonts w:ascii="Cambria Math" w:eastAsia="Calibri" w:hAnsi="Cambria Math"/>
                        <w:i/>
                        <w:sz w:val="13"/>
                        <w:szCs w:val="13"/>
                      </w:rPr>
                    </m:ctrlPr>
                  </m:fPr>
                  <m:num>
                    <m:r>
                      <w:rPr>
                        <w:rFonts w:ascii="Cambria Math" w:eastAsia="Calibri" w:hAnsi="Cambria Math"/>
                        <w:sz w:val="13"/>
                        <w:szCs w:val="13"/>
                      </w:rPr>
                      <m:t>топливо 2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5</m:t>
                        </m:r>
                      </m:sub>
                    </m:sSub>
                    <m:r>
                      <w:rPr>
                        <w:rFonts w:ascii="Cambria Math" w:eastAsia="Calibri" w:hAnsi="Cambria Math"/>
                        <w:sz w:val="13"/>
                        <w:szCs w:val="13"/>
                      </w:rPr>
                      <m:t>)</m:t>
                    </m:r>
                  </m:num>
                  <m:den>
                    <m:r>
                      <w:rPr>
                        <w:rFonts w:ascii="Cambria Math" w:eastAsia="Calibri" w:hAnsi="Cambria Math"/>
                        <w:sz w:val="13"/>
                        <w:szCs w:val="13"/>
                      </w:rPr>
                      <m:t>топливо 3 (</m:t>
                    </m:r>
                    <m:sSub>
                      <m:sSubPr>
                        <m:ctrlPr>
                          <w:rPr>
                            <w:rFonts w:ascii="Cambria Math" w:eastAsia="Calibri" w:hAnsi="Cambria Math"/>
                            <w:i/>
                            <w:sz w:val="13"/>
                            <w:szCs w:val="13"/>
                          </w:rPr>
                        </m:ctrlPr>
                      </m:sSubPr>
                      <m:e>
                        <m:r>
                          <w:rPr>
                            <w:rFonts w:ascii="Cambria Math" w:eastAsia="Calibri" w:hAnsi="Cambria Math"/>
                            <w:sz w:val="13"/>
                            <w:szCs w:val="13"/>
                          </w:rPr>
                          <m:t>G</m:t>
                        </m:r>
                      </m:e>
                      <m:sub>
                        <m:r>
                          <w:rPr>
                            <w:rFonts w:ascii="Cambria Math" w:eastAsia="Calibri" w:hAnsi="Cambria Math"/>
                            <w:sz w:val="13"/>
                            <w:szCs w:val="13"/>
                          </w:rPr>
                          <m:t>23</m:t>
                        </m:r>
                      </m:sub>
                    </m:sSub>
                    <m:r>
                      <w:rPr>
                        <w:rFonts w:ascii="Cambria Math" w:eastAsia="Calibri" w:hAnsi="Cambria Math"/>
                        <w:sz w:val="13"/>
                        <w:szCs w:val="13"/>
                      </w:rPr>
                      <m:t xml:space="preserve"> или рыночное)</m:t>
                    </m:r>
                  </m:den>
                </m:f>
              </m:oMath>
            </m:oMathPara>
          </w:p>
          <w:p w:rsidR="004B710E" w:rsidRPr="00F97FBC" w:rsidRDefault="004B710E" w:rsidP="00F81760">
            <w:pPr>
              <w:suppressAutoHyphens w:val="0"/>
              <w:rPr>
                <w:rFonts w:eastAsia="Calibri"/>
                <w:sz w:val="14"/>
                <w:szCs w:val="14"/>
              </w:rPr>
            </w:pPr>
          </w:p>
        </w:tc>
        <w:tc>
          <w:tcPr>
            <w:tcW w:w="996" w:type="dxa"/>
            <w:tcBorders>
              <w:top w:val="single" w:sz="6" w:space="0" w:color="000000"/>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ind w:left="88"/>
              <w:rPr>
                <w:rFonts w:eastAsia="Calibri"/>
                <w:sz w:val="14"/>
                <w:szCs w:val="14"/>
              </w:rPr>
            </w:pPr>
          </w:p>
        </w:tc>
        <w:tc>
          <w:tcPr>
            <w:tcW w:w="972" w:type="dxa"/>
            <w:tcBorders>
              <w:top w:val="single" w:sz="6" w:space="0" w:color="000000"/>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ind w:left="56"/>
              <w:rPr>
                <w:rFonts w:eastAsia="Calibri"/>
                <w:sz w:val="14"/>
                <w:szCs w:val="14"/>
              </w:rPr>
            </w:pPr>
          </w:p>
        </w:tc>
        <w:tc>
          <w:tcPr>
            <w:tcW w:w="2395" w:type="dxa"/>
            <w:tcBorders>
              <w:top w:val="single" w:sz="6" w:space="0" w:color="000000"/>
              <w:left w:val="single" w:sz="6" w:space="0" w:color="000000"/>
              <w:bottom w:val="single" w:sz="6" w:space="0" w:color="000000"/>
              <w:right w:val="double" w:sz="6" w:space="0" w:color="000000"/>
            </w:tcBorders>
            <w:shd w:val="clear" w:color="auto" w:fill="FFFFFF"/>
          </w:tcPr>
          <w:p w:rsidR="004B710E" w:rsidRPr="00F97FBC" w:rsidRDefault="004B710E" w:rsidP="00F81760">
            <w:pPr>
              <w:suppressAutoHyphens w:val="0"/>
              <w:rPr>
                <w:rFonts w:eastAsia="Calibri"/>
                <w:sz w:val="14"/>
                <w:szCs w:val="14"/>
              </w:rPr>
            </w:pPr>
          </w:p>
        </w:tc>
      </w:tr>
      <w:tr w:rsidR="004B710E" w:rsidRPr="00F97FBC" w:rsidTr="00712528">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rsidR="004B710E" w:rsidRPr="00BE0CA3" w:rsidRDefault="004B710E" w:rsidP="00F81760">
            <w:pPr>
              <w:suppressAutoHyphens w:val="0"/>
              <w:spacing w:line="240" w:lineRule="auto"/>
              <w:rPr>
                <w:rFonts w:eastAsia="Calibri"/>
                <w:sz w:val="14"/>
                <w:szCs w:val="14"/>
              </w:rPr>
            </w:pPr>
            <w:r w:rsidRPr="00BE0CA3">
              <w:rPr>
                <w:rFonts w:eastAsia="Calibri"/>
                <w:sz w:val="14"/>
                <w:szCs w:val="14"/>
              </w:rPr>
              <w:t xml:space="preserve">См. пункт </w:t>
            </w:r>
          </w:p>
          <w:p w:rsidR="004B710E" w:rsidRPr="00BE0CA3" w:rsidRDefault="004B710E" w:rsidP="00F81760">
            <w:pPr>
              <w:suppressAutoHyphens w:val="0"/>
              <w:spacing w:line="240" w:lineRule="auto"/>
              <w:rPr>
                <w:rFonts w:eastAsia="Calibri"/>
                <w:sz w:val="14"/>
                <w:szCs w:val="14"/>
              </w:rPr>
            </w:pPr>
            <w:r w:rsidRPr="00BE0CA3">
              <w:rPr>
                <w:rFonts w:eastAsia="Calibri"/>
                <w:sz w:val="14"/>
                <w:szCs w:val="14"/>
              </w:rPr>
              <w:t xml:space="preserve">A.4.2.4.1: </w:t>
            </w:r>
          </w:p>
          <w:p w:rsidR="004B710E" w:rsidRPr="00F97FBC" w:rsidRDefault="004B710E" w:rsidP="00F81760">
            <w:pPr>
              <w:suppressAutoHyphens w:val="0"/>
              <w:spacing w:line="240" w:lineRule="auto"/>
              <w:rPr>
                <w:sz w:val="12"/>
                <w:szCs w:val="12"/>
              </w:rPr>
            </w:pPr>
            <w:r w:rsidRPr="00BE0CA3">
              <w:rPr>
                <w:rFonts w:eastAsia="Calibri"/>
                <w:sz w:val="14"/>
                <w:szCs w:val="14"/>
              </w:rPr>
              <w:t>Работающий на ПГ двига</w:t>
            </w:r>
            <w:r w:rsidR="00712528">
              <w:rPr>
                <w:rFonts w:eastAsia="Calibri"/>
                <w:sz w:val="14"/>
                <w:szCs w:val="14"/>
              </w:rPr>
              <w:t>-</w:t>
            </w:r>
            <w:r w:rsidRPr="00BE0CA3">
              <w:rPr>
                <w:rFonts w:eastAsia="Calibri"/>
                <w:sz w:val="14"/>
                <w:szCs w:val="14"/>
              </w:rPr>
              <w:t xml:space="preserve">тель, который предназначен для работы либо на ассортименте </w:t>
            </w:r>
            <w:r w:rsidRPr="00BE0CA3">
              <w:rPr>
                <w:rFonts w:eastAsia="Calibri"/>
                <w:sz w:val="14"/>
                <w:szCs w:val="14"/>
              </w:rPr>
              <w:br/>
              <w:t>Н-газов, либо на</w:t>
            </w:r>
            <w:r w:rsidR="00BE0CA3" w:rsidRPr="00F81760">
              <w:rPr>
                <w:rFonts w:eastAsia="Calibri"/>
                <w:sz w:val="14"/>
                <w:szCs w:val="14"/>
              </w:rPr>
              <w:t xml:space="preserve"> </w:t>
            </w:r>
            <w:r w:rsidRPr="00BE0CA3">
              <w:rPr>
                <w:rFonts w:eastAsia="Calibri"/>
                <w:sz w:val="14"/>
                <w:szCs w:val="14"/>
              </w:rPr>
              <w:t>ассорти</w:t>
            </w:r>
            <w:r w:rsidR="00712528">
              <w:rPr>
                <w:rFonts w:eastAsia="Calibri"/>
                <w:sz w:val="14"/>
                <w:szCs w:val="14"/>
              </w:rPr>
              <w:t>-</w:t>
            </w:r>
            <w:r w:rsidRPr="00BE0CA3">
              <w:rPr>
                <w:rFonts w:eastAsia="Calibri"/>
                <w:sz w:val="14"/>
                <w:szCs w:val="14"/>
              </w:rPr>
              <w:t xml:space="preserve">менте </w:t>
            </w:r>
            <w:r w:rsidRPr="00BE0CA3">
              <w:rPr>
                <w:rFonts w:eastAsia="Calibri"/>
                <w:sz w:val="14"/>
                <w:szCs w:val="14"/>
              </w:rPr>
              <w:br/>
              <w:t>L-газов</w:t>
            </w:r>
          </w:p>
        </w:tc>
        <w:tc>
          <w:tcPr>
            <w:tcW w:w="1401" w:type="dxa"/>
            <w:vMerge w:val="restart"/>
            <w:tcBorders>
              <w:top w:val="single" w:sz="6" w:space="0" w:color="000000"/>
              <w:left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52"/>
              <w:rPr>
                <w:rFonts w:eastAsia="Calibri"/>
                <w:snapToGrid w:val="0"/>
                <w:sz w:val="14"/>
                <w:szCs w:val="14"/>
                <w:lang w:eastAsia="it-IT"/>
              </w:rPr>
            </w:pPr>
          </w:p>
        </w:tc>
        <w:tc>
          <w:tcPr>
            <w:tcW w:w="784" w:type="dxa"/>
            <w:vMerge w:val="restart"/>
            <w:tcBorders>
              <w:top w:val="single" w:sz="6" w:space="0" w:color="000000"/>
              <w:left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82"/>
              <w:rPr>
                <w:rFonts w:eastAsia="Calibri"/>
                <w:snapToGrid w:val="0"/>
                <w:sz w:val="14"/>
                <w:szCs w:val="14"/>
                <w:lang w:eastAsia="it-IT"/>
              </w:rPr>
            </w:pPr>
          </w:p>
        </w:tc>
        <w:tc>
          <w:tcPr>
            <w:tcW w:w="2240" w:type="dxa"/>
            <w:vMerge w:val="restart"/>
            <w:tcBorders>
              <w:top w:val="single" w:sz="6" w:space="0" w:color="000000"/>
              <w:left w:val="single" w:sz="6" w:space="0" w:color="000000"/>
              <w:right w:val="single" w:sz="6" w:space="0" w:color="000000"/>
            </w:tcBorders>
            <w:shd w:val="clear" w:color="auto" w:fill="FFFFFF"/>
            <w:tcMar>
              <w:left w:w="57" w:type="dxa"/>
            </w:tcMar>
          </w:tcPr>
          <w:p w:rsidR="004B710E" w:rsidRPr="00F97FBC" w:rsidRDefault="004B710E" w:rsidP="00F81760">
            <w:pPr>
              <w:suppressAutoHyphens w:val="0"/>
              <w:rPr>
                <w:rFonts w:eastAsia="Calibri"/>
                <w:sz w:val="14"/>
                <w:szCs w:val="14"/>
              </w:rPr>
            </w:pPr>
          </w:p>
          <w:p w:rsidR="004B710E" w:rsidRPr="00F97FBC" w:rsidRDefault="004B710E" w:rsidP="00F81760">
            <w:pPr>
              <w:suppressAutoHyphens w:val="0"/>
              <w:rPr>
                <w:rFonts w:eastAsia="Calibri"/>
                <w:sz w:val="14"/>
                <w:szCs w:val="14"/>
              </w:rPr>
            </w:pPr>
          </w:p>
          <w:p w:rsidR="004B710E" w:rsidRPr="00F97FBC" w:rsidRDefault="004B710E" w:rsidP="00F81760">
            <w:pPr>
              <w:suppressAutoHyphens w:val="0"/>
              <w:rPr>
                <w:rFonts w:eastAsia="Calibri"/>
                <w:sz w:val="14"/>
                <w:szCs w:val="14"/>
              </w:rPr>
            </w:pPr>
          </w:p>
          <w:p w:rsidR="004B710E" w:rsidRPr="00F97FBC" w:rsidRDefault="004B710E" w:rsidP="00F81760">
            <w:pPr>
              <w:suppressAutoHyphens w:val="0"/>
              <w:rPr>
                <w:rFonts w:eastAsia="Calibri"/>
                <w:sz w:val="14"/>
                <w:szCs w:val="14"/>
              </w:rPr>
            </w:pPr>
          </w:p>
        </w:tc>
        <w:tc>
          <w:tcPr>
            <w:tcW w:w="996" w:type="dxa"/>
            <w:tcBorders>
              <w:top w:val="single" w:sz="6" w:space="0" w:color="000000"/>
              <w:left w:val="single" w:sz="6" w:space="0" w:color="000000"/>
              <w:bottom w:val="single" w:sz="12" w:space="0" w:color="FFFFFF" w:themeColor="background1"/>
              <w:right w:val="single" w:sz="6" w:space="0" w:color="000000"/>
            </w:tcBorders>
            <w:vAlign w:val="center"/>
          </w:tcPr>
          <w:p w:rsidR="004B710E" w:rsidRPr="00712528" w:rsidRDefault="004B710E" w:rsidP="00F81760">
            <w:pPr>
              <w:suppressAutoHyphens w:val="0"/>
              <w:spacing w:line="240" w:lineRule="auto"/>
              <w:rPr>
                <w:rFonts w:eastAsia="Calibri"/>
                <w:sz w:val="14"/>
                <w:szCs w:val="14"/>
                <w:u w:val="single"/>
              </w:rPr>
            </w:pP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3</w:t>
            </w:r>
            <w:r w:rsidRPr="00712528">
              <w:rPr>
                <w:rFonts w:eastAsia="Calibri"/>
                <w:sz w:val="14"/>
                <w:szCs w:val="14"/>
              </w:rPr>
              <w:t xml:space="preserve"> (3) для H или</w:t>
            </w:r>
            <w:r w:rsidRPr="00712528">
              <w:rPr>
                <w:rFonts w:eastAsia="Calibri"/>
                <w:sz w:val="14"/>
                <w:szCs w:val="14"/>
                <w:u w:val="single"/>
              </w:rPr>
              <w:t xml:space="preserve"> </w:t>
            </w:r>
          </w:p>
          <w:p w:rsidR="004B710E" w:rsidRPr="00712528" w:rsidRDefault="004B710E" w:rsidP="00F81760">
            <w:pPr>
              <w:suppressAutoHyphens w:val="0"/>
              <w:spacing w:line="240" w:lineRule="auto"/>
              <w:rPr>
                <w:rFonts w:eastAsia="Calibri"/>
                <w:sz w:val="14"/>
                <w:szCs w:val="14"/>
              </w:rPr>
            </w:pPr>
            <w:r w:rsidRPr="00712528">
              <w:rPr>
                <w:rFonts w:eastAsia="Calibri"/>
                <w:sz w:val="14"/>
                <w:szCs w:val="14"/>
              </w:rPr>
              <w:t>G</w:t>
            </w:r>
            <w:r w:rsidRPr="00712528">
              <w:rPr>
                <w:rFonts w:eastAsia="Calibri"/>
                <w:sz w:val="14"/>
                <w:szCs w:val="14"/>
                <w:vertAlign w:val="subscript"/>
              </w:rPr>
              <w:t>25</w:t>
            </w:r>
            <w:r w:rsidRPr="00712528">
              <w:rPr>
                <w:rFonts w:eastAsia="Calibri"/>
                <w:sz w:val="14"/>
                <w:szCs w:val="14"/>
              </w:rPr>
              <w:t xml:space="preserve"> (2) и G</w:t>
            </w:r>
            <w:r w:rsidRPr="00712528">
              <w:rPr>
                <w:rFonts w:eastAsia="Calibri"/>
                <w:sz w:val="14"/>
                <w:szCs w:val="14"/>
                <w:vertAlign w:val="subscript"/>
              </w:rPr>
              <w:t>23</w:t>
            </w:r>
            <w:r w:rsidRPr="00712528">
              <w:rPr>
                <w:rFonts w:eastAsia="Calibri"/>
                <w:sz w:val="14"/>
                <w:szCs w:val="14"/>
              </w:rPr>
              <w:t xml:space="preserve"> (3) для L</w:t>
            </w:r>
          </w:p>
        </w:tc>
        <w:tc>
          <w:tcPr>
            <w:tcW w:w="972" w:type="dxa"/>
            <w:tcBorders>
              <w:top w:val="single" w:sz="6" w:space="0" w:color="000000"/>
              <w:left w:val="single" w:sz="6" w:space="0" w:color="000000"/>
              <w:bottom w:val="single" w:sz="12" w:space="0" w:color="FFFFFF" w:themeColor="background1"/>
              <w:right w:val="single" w:sz="6" w:space="0" w:color="000000"/>
            </w:tcBorders>
            <w:vAlign w:val="center"/>
          </w:tcPr>
          <w:p w:rsidR="004B710E" w:rsidRPr="00F9459C" w:rsidRDefault="004B710E" w:rsidP="00831126">
            <w:pPr>
              <w:tabs>
                <w:tab w:val="left" w:pos="1080"/>
              </w:tabs>
              <w:suppressAutoHyphens w:val="0"/>
              <w:spacing w:before="80" w:line="204" w:lineRule="auto"/>
              <w:rPr>
                <w:sz w:val="14"/>
                <w:szCs w:val="14"/>
              </w:rPr>
            </w:pPr>
            <w:r w:rsidRPr="00F9459C">
              <w:rPr>
                <w:sz w:val="14"/>
                <w:szCs w:val="14"/>
              </w:rPr>
              <w:t>2 для ассортимента Н</w:t>
            </w:r>
            <w:r w:rsidR="00F9459C">
              <w:rPr>
                <w:sz w:val="14"/>
                <w:szCs w:val="14"/>
              </w:rPr>
              <w:t xml:space="preserve"> </w:t>
            </w:r>
            <w:r w:rsidRPr="00F9459C">
              <w:rPr>
                <w:sz w:val="14"/>
                <w:szCs w:val="14"/>
              </w:rPr>
              <w:t>или</w:t>
            </w:r>
          </w:p>
          <w:p w:rsidR="004B710E" w:rsidRPr="00F9459C" w:rsidRDefault="004B710E" w:rsidP="00F81760">
            <w:pPr>
              <w:suppressAutoHyphens w:val="0"/>
              <w:spacing w:line="240" w:lineRule="auto"/>
              <w:rPr>
                <w:rFonts w:eastAsia="Calibri"/>
                <w:sz w:val="14"/>
                <w:szCs w:val="14"/>
              </w:rPr>
            </w:pPr>
            <w:r w:rsidRPr="00F9459C">
              <w:rPr>
                <w:sz w:val="14"/>
                <w:szCs w:val="14"/>
              </w:rPr>
              <w:t xml:space="preserve">2 для ассортимента </w:t>
            </w:r>
            <w:r w:rsidRPr="00F9459C">
              <w:rPr>
                <w:sz w:val="14"/>
                <w:szCs w:val="14"/>
                <w:lang w:val="en-US"/>
              </w:rPr>
              <w:t>L</w:t>
            </w:r>
          </w:p>
          <w:p w:rsidR="004B710E" w:rsidRPr="00F9459C" w:rsidRDefault="004B710E" w:rsidP="00F81760">
            <w:pPr>
              <w:suppressAutoHyphens w:val="0"/>
              <w:ind w:left="56"/>
              <w:rPr>
                <w:rFonts w:eastAsia="Calibri"/>
                <w:sz w:val="14"/>
                <w:szCs w:val="14"/>
              </w:rPr>
            </w:pPr>
          </w:p>
        </w:tc>
        <w:tc>
          <w:tcPr>
            <w:tcW w:w="2395" w:type="dxa"/>
            <w:vMerge w:val="restart"/>
            <w:tcBorders>
              <w:top w:val="single" w:sz="6" w:space="0" w:color="000000"/>
              <w:left w:val="single" w:sz="6" w:space="0" w:color="000000"/>
              <w:right w:val="double" w:sz="6" w:space="0" w:color="000000"/>
            </w:tcBorders>
            <w:vAlign w:val="center"/>
          </w:tcPr>
          <w:p w:rsidR="004B710E" w:rsidRPr="00F81760" w:rsidRDefault="00EE4A07" w:rsidP="00F81760">
            <w:pPr>
              <w:suppressAutoHyphens w:val="0"/>
              <w:rPr>
                <w:rFonts w:eastAsia="Calibri"/>
                <w:bCs/>
                <w:sz w:val="14"/>
                <w:szCs w:val="14"/>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b</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1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R</m:t>
                        </m:r>
                      </m:sub>
                    </m:sSub>
                    <m:r>
                      <w:rPr>
                        <w:rFonts w:ascii="Cambria Math" w:eastAsia="Calibri" w:hAnsi="Cambria Math"/>
                        <w:sz w:val="14"/>
                        <w:szCs w:val="14"/>
                      </w:rPr>
                      <m:t>)</m:t>
                    </m:r>
                  </m:num>
                  <m:den>
                    <m:r>
                      <w:rPr>
                        <w:rFonts w:ascii="Cambria Math" w:eastAsia="Calibri" w:hAnsi="Cambria Math"/>
                        <w:sz w:val="14"/>
                        <w:szCs w:val="14"/>
                      </w:rPr>
                      <m:t>топливо 3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3</m:t>
                        </m:r>
                      </m:sub>
                    </m:sSub>
                    <m:r>
                      <w:rPr>
                        <w:rFonts w:ascii="Cambria Math" w:eastAsia="Calibri" w:hAnsi="Cambria Math"/>
                        <w:sz w:val="14"/>
                        <w:szCs w:val="14"/>
                      </w:rPr>
                      <m:t xml:space="preserve"> или рыночное)</m:t>
                    </m:r>
                  </m:den>
                </m:f>
              </m:oMath>
            </m:oMathPara>
          </w:p>
          <w:p w:rsidR="004B710E" w:rsidRPr="00F81760" w:rsidRDefault="004B710E" w:rsidP="00F81760">
            <w:pPr>
              <w:suppressAutoHyphens w:val="0"/>
              <w:jc w:val="center"/>
              <w:rPr>
                <w:rFonts w:eastAsia="Calibri"/>
                <w:sz w:val="14"/>
                <w:szCs w:val="14"/>
              </w:rPr>
            </w:pPr>
            <w:r w:rsidRPr="00F81760">
              <w:rPr>
                <w:sz w:val="14"/>
                <w:szCs w:val="14"/>
              </w:rPr>
              <w:t>для ассортимента</w:t>
            </w:r>
            <w:r w:rsidRPr="00F81760">
              <w:rPr>
                <w:rFonts w:eastAsia="Calibri"/>
                <w:sz w:val="14"/>
                <w:szCs w:val="14"/>
              </w:rPr>
              <w:t xml:space="preserve"> H </w:t>
            </w:r>
          </w:p>
          <w:p w:rsidR="004B710E" w:rsidRPr="00F81760" w:rsidRDefault="004B710E" w:rsidP="00F81760">
            <w:pPr>
              <w:suppressAutoHyphens w:val="0"/>
              <w:rPr>
                <w:rFonts w:eastAsia="Calibri"/>
                <w:sz w:val="14"/>
                <w:szCs w:val="14"/>
              </w:rPr>
            </w:pPr>
            <w:r w:rsidRPr="00F81760">
              <w:rPr>
                <w:rFonts w:eastAsia="Calibri"/>
                <w:sz w:val="14"/>
                <w:szCs w:val="14"/>
              </w:rPr>
              <w:t>или</w:t>
            </w:r>
          </w:p>
          <w:p w:rsidR="004B710E" w:rsidRPr="00F81760" w:rsidRDefault="00EE4A07" w:rsidP="00F81760">
            <w:pPr>
              <w:suppressAutoHyphens w:val="0"/>
              <w:rPr>
                <w:rFonts w:eastAsia="Calibri"/>
                <w:bCs/>
                <w:sz w:val="14"/>
                <w:szCs w:val="14"/>
              </w:rPr>
            </w:pPr>
            <m:oMathPara>
              <m:oMath>
                <m:sSub>
                  <m:sSubPr>
                    <m:ctrlPr>
                      <w:rPr>
                        <w:rFonts w:ascii="Cambria Math" w:eastAsia="Calibri" w:hAnsi="Cambria Math"/>
                        <w:i/>
                        <w:sz w:val="14"/>
                        <w:szCs w:val="14"/>
                      </w:rPr>
                    </m:ctrlPr>
                  </m:sSubPr>
                  <m:e>
                    <m:r>
                      <w:rPr>
                        <w:rFonts w:ascii="Cambria Math" w:eastAsia="Calibri" w:hAnsi="Cambria Math"/>
                        <w:sz w:val="14"/>
                        <w:szCs w:val="14"/>
                      </w:rPr>
                      <m:t>r</m:t>
                    </m:r>
                  </m:e>
                  <m:sub>
                    <m:r>
                      <w:rPr>
                        <w:rFonts w:ascii="Cambria Math" w:eastAsia="Calibri" w:hAnsi="Cambria Math"/>
                        <w:sz w:val="14"/>
                        <w:szCs w:val="14"/>
                      </w:rPr>
                      <m:t>a</m:t>
                    </m:r>
                  </m:sub>
                </m:sSub>
                <m:r>
                  <w:rPr>
                    <w:rFonts w:ascii="Cambria Math" w:eastAsia="Calibri" w:hAnsi="Cambria Math"/>
                    <w:sz w:val="14"/>
                    <w:szCs w:val="14"/>
                  </w:rPr>
                  <m:t>=</m:t>
                </m:r>
                <m:f>
                  <m:fPr>
                    <m:ctrlPr>
                      <w:rPr>
                        <w:rFonts w:ascii="Cambria Math" w:eastAsia="Calibri" w:hAnsi="Cambria Math"/>
                        <w:i/>
                        <w:sz w:val="14"/>
                        <w:szCs w:val="14"/>
                      </w:rPr>
                    </m:ctrlPr>
                  </m:fPr>
                  <m:num>
                    <m:r>
                      <w:rPr>
                        <w:rFonts w:ascii="Cambria Math" w:eastAsia="Calibri" w:hAnsi="Cambria Math"/>
                        <w:sz w:val="14"/>
                        <w:szCs w:val="14"/>
                      </w:rPr>
                      <m:t>топливо 2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5</m:t>
                        </m:r>
                      </m:sub>
                    </m:sSub>
                    <m:r>
                      <w:rPr>
                        <w:rFonts w:ascii="Cambria Math" w:eastAsia="Calibri" w:hAnsi="Cambria Math"/>
                        <w:sz w:val="14"/>
                        <w:szCs w:val="14"/>
                      </w:rPr>
                      <m:t>)</m:t>
                    </m:r>
                  </m:num>
                  <m:den>
                    <m:r>
                      <w:rPr>
                        <w:rFonts w:ascii="Cambria Math" w:eastAsia="Calibri" w:hAnsi="Cambria Math"/>
                        <w:sz w:val="14"/>
                        <w:szCs w:val="14"/>
                      </w:rPr>
                      <m:t>топливо 3 (</m:t>
                    </m:r>
                    <m:sSub>
                      <m:sSubPr>
                        <m:ctrlPr>
                          <w:rPr>
                            <w:rFonts w:ascii="Cambria Math" w:eastAsia="Calibri" w:hAnsi="Cambria Math"/>
                            <w:i/>
                            <w:sz w:val="14"/>
                            <w:szCs w:val="14"/>
                          </w:rPr>
                        </m:ctrlPr>
                      </m:sSubPr>
                      <m:e>
                        <m:r>
                          <w:rPr>
                            <w:rFonts w:ascii="Cambria Math" w:eastAsia="Calibri" w:hAnsi="Cambria Math"/>
                            <w:sz w:val="14"/>
                            <w:szCs w:val="14"/>
                          </w:rPr>
                          <m:t>G</m:t>
                        </m:r>
                      </m:e>
                      <m:sub>
                        <m:r>
                          <w:rPr>
                            <w:rFonts w:ascii="Cambria Math" w:eastAsia="Calibri" w:hAnsi="Cambria Math"/>
                            <w:sz w:val="14"/>
                            <w:szCs w:val="14"/>
                          </w:rPr>
                          <m:t>23</m:t>
                        </m:r>
                      </m:sub>
                    </m:sSub>
                    <m:r>
                      <w:rPr>
                        <w:rFonts w:ascii="Cambria Math" w:eastAsia="Calibri" w:hAnsi="Cambria Math"/>
                        <w:sz w:val="14"/>
                        <w:szCs w:val="14"/>
                      </w:rPr>
                      <m:t xml:space="preserve"> или рыночное)</m:t>
                    </m:r>
                  </m:den>
                </m:f>
              </m:oMath>
            </m:oMathPara>
          </w:p>
          <w:p w:rsidR="004B710E" w:rsidRPr="00F97FBC" w:rsidRDefault="004B710E" w:rsidP="00F81760">
            <w:pPr>
              <w:suppressAutoHyphens w:val="0"/>
              <w:jc w:val="center"/>
              <w:rPr>
                <w:rFonts w:eastAsia="Calibri"/>
                <w:sz w:val="12"/>
                <w:szCs w:val="12"/>
              </w:rPr>
            </w:pPr>
            <w:r w:rsidRPr="00F81760">
              <w:rPr>
                <w:sz w:val="14"/>
                <w:szCs w:val="14"/>
              </w:rPr>
              <w:t>для ассортимента</w:t>
            </w:r>
            <w:r w:rsidRPr="00F81760">
              <w:rPr>
                <w:rFonts w:eastAsia="Calibri"/>
                <w:sz w:val="14"/>
                <w:szCs w:val="14"/>
              </w:rPr>
              <w:t xml:space="preserve"> L </w:t>
            </w:r>
          </w:p>
        </w:tc>
      </w:tr>
      <w:tr w:rsidR="004B710E" w:rsidRPr="00F97FBC" w:rsidTr="00712528">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rsidR="004B710E" w:rsidRPr="00F97FBC" w:rsidRDefault="004B710E" w:rsidP="00F81760">
            <w:pPr>
              <w:suppressAutoHyphens w:val="0"/>
              <w:spacing w:line="240" w:lineRule="auto"/>
              <w:rPr>
                <w:sz w:val="12"/>
                <w:szCs w:val="12"/>
              </w:rPr>
            </w:pPr>
          </w:p>
        </w:tc>
        <w:tc>
          <w:tcPr>
            <w:tcW w:w="1401" w:type="dxa"/>
            <w:vMerge/>
            <w:tcBorders>
              <w:top w:val="single" w:sz="6" w:space="0" w:color="000000"/>
              <w:left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52"/>
              <w:rPr>
                <w:rFonts w:eastAsia="Calibri"/>
                <w:snapToGrid w:val="0"/>
                <w:sz w:val="14"/>
                <w:szCs w:val="14"/>
                <w:lang w:eastAsia="it-IT"/>
              </w:rPr>
            </w:pPr>
          </w:p>
        </w:tc>
        <w:tc>
          <w:tcPr>
            <w:tcW w:w="784" w:type="dxa"/>
            <w:vMerge/>
            <w:tcBorders>
              <w:top w:val="single" w:sz="6" w:space="0" w:color="000000"/>
              <w:left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82"/>
              <w:rPr>
                <w:rFonts w:eastAsia="Calibri"/>
                <w:snapToGrid w:val="0"/>
                <w:sz w:val="14"/>
                <w:szCs w:val="14"/>
                <w:lang w:eastAsia="it-IT"/>
              </w:rPr>
            </w:pPr>
          </w:p>
        </w:tc>
        <w:tc>
          <w:tcPr>
            <w:tcW w:w="2240" w:type="dxa"/>
            <w:vMerge/>
            <w:tcBorders>
              <w:top w:val="single" w:sz="6" w:space="0" w:color="000000"/>
              <w:left w:val="single" w:sz="6" w:space="0" w:color="000000"/>
              <w:right w:val="single" w:sz="6" w:space="0" w:color="000000"/>
            </w:tcBorders>
            <w:shd w:val="clear" w:color="auto" w:fill="FFFFFF"/>
            <w:tcMar>
              <w:left w:w="57" w:type="dxa"/>
            </w:tcMar>
          </w:tcPr>
          <w:p w:rsidR="004B710E" w:rsidRPr="00F97FBC" w:rsidRDefault="004B710E" w:rsidP="00F81760">
            <w:pPr>
              <w:suppressAutoHyphens w:val="0"/>
              <w:rPr>
                <w:rFonts w:eastAsia="Calibri"/>
                <w:sz w:val="14"/>
                <w:szCs w:val="14"/>
              </w:rPr>
            </w:pPr>
          </w:p>
        </w:tc>
        <w:tc>
          <w:tcPr>
            <w:tcW w:w="996"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4B710E" w:rsidRPr="00712528" w:rsidRDefault="004B710E" w:rsidP="00F81760">
            <w:pPr>
              <w:suppressAutoHyphens w:val="0"/>
              <w:spacing w:before="120" w:line="240" w:lineRule="auto"/>
              <w:ind w:left="91"/>
              <w:rPr>
                <w:rFonts w:eastAsia="Calibri"/>
                <w:sz w:val="14"/>
                <w:szCs w:val="14"/>
              </w:rPr>
            </w:pPr>
          </w:p>
        </w:tc>
        <w:tc>
          <w:tcPr>
            <w:tcW w:w="972"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4B710E" w:rsidRPr="00F9459C" w:rsidRDefault="004B710E" w:rsidP="00F81760">
            <w:pPr>
              <w:suppressAutoHyphens w:val="0"/>
              <w:spacing w:line="240" w:lineRule="auto"/>
              <w:rPr>
                <w:rFonts w:eastAsia="Calibri"/>
                <w:sz w:val="14"/>
                <w:szCs w:val="14"/>
              </w:rPr>
            </w:pPr>
          </w:p>
        </w:tc>
        <w:tc>
          <w:tcPr>
            <w:tcW w:w="2395" w:type="dxa"/>
            <w:vMerge/>
            <w:tcBorders>
              <w:top w:val="single" w:sz="6" w:space="0" w:color="000000"/>
              <w:left w:val="single" w:sz="6" w:space="0" w:color="000000"/>
              <w:right w:val="double" w:sz="6" w:space="0" w:color="000000"/>
            </w:tcBorders>
            <w:vAlign w:val="center"/>
          </w:tcPr>
          <w:p w:rsidR="004B710E" w:rsidRPr="00F97FBC" w:rsidRDefault="004B710E" w:rsidP="00F81760">
            <w:pPr>
              <w:suppressAutoHyphens w:val="0"/>
              <w:rPr>
                <w:rFonts w:eastAsia="Calibri"/>
                <w:noProof/>
                <w:sz w:val="14"/>
                <w:szCs w:val="14"/>
                <w:lang w:val="en-IE" w:eastAsia="en-IE"/>
              </w:rPr>
            </w:pPr>
          </w:p>
        </w:tc>
      </w:tr>
      <w:tr w:rsidR="004B710E" w:rsidRPr="00F97FBC" w:rsidTr="00712528">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rsidR="004B710E" w:rsidRPr="00F97FBC" w:rsidRDefault="004B710E" w:rsidP="00F81760">
            <w:pPr>
              <w:suppressAutoHyphens w:val="0"/>
              <w:spacing w:line="240" w:lineRule="auto"/>
              <w:rPr>
                <w:sz w:val="12"/>
                <w:szCs w:val="12"/>
              </w:rPr>
            </w:pPr>
          </w:p>
        </w:tc>
        <w:tc>
          <w:tcPr>
            <w:tcW w:w="1401" w:type="dxa"/>
            <w:vMerge/>
            <w:tcBorders>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52"/>
              <w:rPr>
                <w:rFonts w:eastAsia="Calibri"/>
                <w:snapToGrid w:val="0"/>
                <w:sz w:val="14"/>
                <w:szCs w:val="14"/>
                <w:lang w:eastAsia="it-IT"/>
              </w:rPr>
            </w:pPr>
          </w:p>
        </w:tc>
        <w:tc>
          <w:tcPr>
            <w:tcW w:w="784" w:type="dxa"/>
            <w:vMerge/>
            <w:tcBorders>
              <w:left w:val="single" w:sz="6" w:space="0" w:color="000000"/>
              <w:bottom w:val="single" w:sz="6" w:space="0" w:color="000000"/>
              <w:right w:val="single" w:sz="6" w:space="0" w:color="000000"/>
            </w:tcBorders>
            <w:shd w:val="clear" w:color="auto" w:fill="FFFFFF"/>
          </w:tcPr>
          <w:p w:rsidR="004B710E" w:rsidRPr="00F97FBC" w:rsidRDefault="004B710E" w:rsidP="00F81760">
            <w:pPr>
              <w:suppressAutoHyphens w:val="0"/>
              <w:spacing w:line="240" w:lineRule="auto"/>
              <w:ind w:left="82"/>
              <w:rPr>
                <w:rFonts w:eastAsia="Calibri"/>
                <w:snapToGrid w:val="0"/>
                <w:sz w:val="14"/>
                <w:szCs w:val="14"/>
                <w:lang w:eastAsia="it-IT"/>
              </w:rPr>
            </w:pPr>
          </w:p>
        </w:tc>
        <w:tc>
          <w:tcPr>
            <w:tcW w:w="2240" w:type="dxa"/>
            <w:vMerge/>
            <w:tcBorders>
              <w:left w:val="single" w:sz="6" w:space="0" w:color="000000"/>
              <w:bottom w:val="single" w:sz="6" w:space="0" w:color="000000"/>
              <w:right w:val="single" w:sz="6" w:space="0" w:color="000000"/>
            </w:tcBorders>
            <w:shd w:val="clear" w:color="auto" w:fill="FFFFFF"/>
            <w:tcMar>
              <w:left w:w="57" w:type="dxa"/>
            </w:tcMar>
          </w:tcPr>
          <w:p w:rsidR="004B710E" w:rsidRPr="00F97FBC" w:rsidRDefault="004B710E" w:rsidP="00F81760">
            <w:pPr>
              <w:suppressAutoHyphens w:val="0"/>
              <w:rPr>
                <w:rFonts w:eastAsia="Calibri"/>
                <w:sz w:val="14"/>
                <w:szCs w:val="14"/>
              </w:rPr>
            </w:pPr>
          </w:p>
        </w:tc>
        <w:tc>
          <w:tcPr>
            <w:tcW w:w="996" w:type="dxa"/>
            <w:tcBorders>
              <w:top w:val="single" w:sz="12" w:space="0" w:color="FFFFFF" w:themeColor="background1"/>
              <w:left w:val="single" w:sz="6" w:space="0" w:color="000000"/>
              <w:bottom w:val="single" w:sz="6" w:space="0" w:color="000000"/>
              <w:right w:val="single" w:sz="6" w:space="0" w:color="000000"/>
            </w:tcBorders>
            <w:vAlign w:val="center"/>
          </w:tcPr>
          <w:p w:rsidR="004B710E" w:rsidRPr="00712528" w:rsidRDefault="004B710E" w:rsidP="00F81760">
            <w:pPr>
              <w:suppressAutoHyphens w:val="0"/>
              <w:spacing w:line="240" w:lineRule="auto"/>
              <w:rPr>
                <w:sz w:val="14"/>
                <w:szCs w:val="14"/>
              </w:rPr>
            </w:pPr>
            <w:r w:rsidRPr="00712528">
              <w:rPr>
                <w:sz w:val="14"/>
                <w:szCs w:val="14"/>
              </w:rPr>
              <w:t xml:space="preserve">По просьбе </w:t>
            </w:r>
            <w:r w:rsidR="00712528">
              <w:rPr>
                <w:sz w:val="14"/>
                <w:szCs w:val="14"/>
              </w:rPr>
              <w:br/>
            </w:r>
            <w:r w:rsidRPr="00712528">
              <w:rPr>
                <w:sz w:val="14"/>
                <w:szCs w:val="14"/>
              </w:rPr>
              <w:t>изготовителя двигатель может быть испытан с использова</w:t>
            </w:r>
            <w:r w:rsidR="002201BE">
              <w:rPr>
                <w:sz w:val="14"/>
                <w:szCs w:val="14"/>
              </w:rPr>
              <w:t>-</w:t>
            </w:r>
            <w:r w:rsidRPr="00712528">
              <w:rPr>
                <w:sz w:val="14"/>
                <w:szCs w:val="14"/>
              </w:rPr>
              <w:t>нием имеющегося на рынке топлива</w:t>
            </w:r>
            <w:r w:rsidRPr="00712528">
              <w:rPr>
                <w:sz w:val="14"/>
                <w:szCs w:val="14"/>
                <w:lang w:val="en-US"/>
              </w:rPr>
              <w:t> </w:t>
            </w:r>
            <w:r w:rsidRPr="00712528">
              <w:rPr>
                <w:sz w:val="14"/>
                <w:szCs w:val="14"/>
              </w:rPr>
              <w:t xml:space="preserve">(3), </w:t>
            </w:r>
            <w:r w:rsidR="002201BE">
              <w:rPr>
                <w:sz w:val="14"/>
                <w:szCs w:val="14"/>
              </w:rPr>
              <w:br/>
            </w:r>
            <w:r w:rsidRPr="00712528">
              <w:rPr>
                <w:sz w:val="14"/>
                <w:szCs w:val="14"/>
              </w:rPr>
              <w:t xml:space="preserve">а не </w:t>
            </w:r>
            <w:r w:rsidRPr="00712528">
              <w:rPr>
                <w:sz w:val="14"/>
                <w:szCs w:val="14"/>
                <w:lang w:val="en-US"/>
              </w:rPr>
              <w:t>G</w:t>
            </w:r>
            <w:r w:rsidRPr="00712528">
              <w:rPr>
                <w:sz w:val="14"/>
                <w:szCs w:val="14"/>
                <w:vertAlign w:val="subscript"/>
              </w:rPr>
              <w:t>23</w:t>
            </w:r>
            <w:r w:rsidRPr="00712528">
              <w:rPr>
                <w:sz w:val="14"/>
                <w:szCs w:val="14"/>
              </w:rPr>
              <w:t xml:space="preserve">, если </w:t>
            </w:r>
          </w:p>
          <w:p w:rsidR="004B710E" w:rsidRPr="00712528" w:rsidRDefault="004B710E" w:rsidP="00F9459C">
            <w:pPr>
              <w:suppressAutoHyphens w:val="0"/>
              <w:spacing w:after="120" w:line="240" w:lineRule="auto"/>
              <w:rPr>
                <w:rFonts w:eastAsia="Calibri"/>
                <w:sz w:val="14"/>
                <w:szCs w:val="14"/>
              </w:rPr>
            </w:pPr>
            <w:r w:rsidRPr="00712528">
              <w:rPr>
                <w:sz w:val="14"/>
                <w:szCs w:val="14"/>
                <w:lang w:val="en-US"/>
              </w:rPr>
              <w:t>S</w:t>
            </w:r>
            <w:r w:rsidRPr="00712528">
              <w:rPr>
                <w:sz w:val="14"/>
                <w:szCs w:val="14"/>
                <w:vertAlign w:val="subscript"/>
                <w:lang w:val="en-US"/>
              </w:rPr>
              <w:t>λ</w:t>
            </w:r>
            <w:r w:rsidRPr="00712528">
              <w:rPr>
                <w:sz w:val="14"/>
                <w:szCs w:val="14"/>
              </w:rPr>
              <w:t xml:space="preserve"> = 0,89 – 1,19</w:t>
            </w:r>
          </w:p>
        </w:tc>
        <w:tc>
          <w:tcPr>
            <w:tcW w:w="972" w:type="dxa"/>
            <w:tcBorders>
              <w:top w:val="single" w:sz="12" w:space="0" w:color="FFFFFF" w:themeColor="background1"/>
              <w:left w:val="single" w:sz="6" w:space="0" w:color="000000"/>
              <w:bottom w:val="single" w:sz="6" w:space="0" w:color="000000"/>
              <w:right w:val="single" w:sz="6" w:space="0" w:color="000000"/>
            </w:tcBorders>
            <w:vAlign w:val="center"/>
          </w:tcPr>
          <w:p w:rsidR="004B710E" w:rsidRPr="00F9459C" w:rsidRDefault="004B710E" w:rsidP="00F81760">
            <w:pPr>
              <w:suppressAutoHyphens w:val="0"/>
              <w:ind w:left="56"/>
              <w:rPr>
                <w:rFonts w:eastAsia="Calibri"/>
                <w:sz w:val="14"/>
                <w:szCs w:val="14"/>
              </w:rPr>
            </w:pPr>
            <w:r w:rsidRPr="00F9459C">
              <w:rPr>
                <w:rFonts w:eastAsia="Calibri"/>
                <w:sz w:val="14"/>
                <w:szCs w:val="14"/>
              </w:rPr>
              <w:t>2</w:t>
            </w:r>
          </w:p>
        </w:tc>
        <w:tc>
          <w:tcPr>
            <w:tcW w:w="2395" w:type="dxa"/>
            <w:vMerge/>
            <w:tcBorders>
              <w:left w:val="single" w:sz="6" w:space="0" w:color="000000"/>
              <w:bottom w:val="single" w:sz="6" w:space="0" w:color="000000"/>
              <w:right w:val="double" w:sz="6" w:space="0" w:color="000000"/>
            </w:tcBorders>
            <w:vAlign w:val="center"/>
          </w:tcPr>
          <w:p w:rsidR="004B710E" w:rsidRPr="00712528" w:rsidRDefault="004B710E" w:rsidP="00F81760">
            <w:pPr>
              <w:suppressAutoHyphens w:val="0"/>
              <w:rPr>
                <w:rFonts w:eastAsia="Calibri"/>
                <w:noProof/>
                <w:sz w:val="14"/>
                <w:szCs w:val="14"/>
                <w:lang w:eastAsia="en-IE"/>
              </w:rPr>
            </w:pPr>
          </w:p>
        </w:tc>
      </w:tr>
      <w:tr w:rsidR="004B710E" w:rsidRPr="00F97FBC" w:rsidTr="00712528">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rsidR="004B710E" w:rsidRPr="00BE0CA3" w:rsidRDefault="004B710E" w:rsidP="00F81760">
            <w:pPr>
              <w:suppressAutoHyphens w:val="0"/>
              <w:spacing w:line="240" w:lineRule="auto"/>
              <w:rPr>
                <w:rFonts w:eastAsia="Calibri"/>
                <w:sz w:val="14"/>
                <w:szCs w:val="14"/>
              </w:rPr>
            </w:pPr>
            <w:r w:rsidRPr="00BE0CA3">
              <w:rPr>
                <w:rFonts w:eastAsia="Calibri"/>
                <w:sz w:val="14"/>
                <w:szCs w:val="14"/>
              </w:rPr>
              <w:t xml:space="preserve">См. пункт A.4.2.4.2: </w:t>
            </w:r>
          </w:p>
          <w:p w:rsidR="004B710E" w:rsidRPr="00F97FBC" w:rsidRDefault="004B710E" w:rsidP="00F81760">
            <w:pPr>
              <w:suppressAutoHyphens w:val="0"/>
              <w:spacing w:line="240" w:lineRule="auto"/>
              <w:rPr>
                <w:sz w:val="12"/>
                <w:szCs w:val="12"/>
              </w:rPr>
            </w:pPr>
            <w:r w:rsidRPr="00BE0CA3">
              <w:rPr>
                <w:rFonts w:eastAsia="Calibri"/>
                <w:sz w:val="14"/>
                <w:szCs w:val="14"/>
              </w:rPr>
              <w:t>Работающий на ПГ двига</w:t>
            </w:r>
            <w:r w:rsidR="00712528">
              <w:rPr>
                <w:rFonts w:eastAsia="Calibri"/>
                <w:sz w:val="14"/>
                <w:szCs w:val="14"/>
              </w:rPr>
              <w:t>-</w:t>
            </w:r>
            <w:r w:rsidRPr="00BE0CA3">
              <w:rPr>
                <w:rFonts w:eastAsia="Calibri"/>
                <w:sz w:val="14"/>
                <w:szCs w:val="14"/>
              </w:rPr>
              <w:t xml:space="preserve">тель, который предназначен для работы на топливе одного конкретного состава </w:t>
            </w:r>
          </w:p>
        </w:tc>
        <w:tc>
          <w:tcPr>
            <w:tcW w:w="1401"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F81760">
            <w:pPr>
              <w:suppressAutoHyphens w:val="0"/>
              <w:ind w:left="52"/>
              <w:rPr>
                <w:rFonts w:eastAsia="Calibri"/>
                <w:sz w:val="14"/>
                <w:szCs w:val="14"/>
              </w:rPr>
            </w:pPr>
          </w:p>
        </w:tc>
        <w:tc>
          <w:tcPr>
            <w:tcW w:w="784"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F81760">
            <w:pPr>
              <w:suppressAutoHyphens w:val="0"/>
              <w:ind w:left="82"/>
              <w:rPr>
                <w:rFonts w:eastAsia="Calibri"/>
                <w:sz w:val="14"/>
                <w:szCs w:val="14"/>
              </w:rPr>
            </w:pPr>
          </w:p>
        </w:tc>
        <w:tc>
          <w:tcPr>
            <w:tcW w:w="2240"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F81760">
            <w:pPr>
              <w:suppressAutoHyphens w:val="0"/>
              <w:rPr>
                <w:rFonts w:eastAsia="Calibri"/>
                <w:sz w:val="14"/>
                <w:szCs w:val="14"/>
              </w:rPr>
            </w:pPr>
          </w:p>
        </w:tc>
        <w:tc>
          <w:tcPr>
            <w:tcW w:w="996" w:type="dxa"/>
            <w:tcBorders>
              <w:top w:val="single" w:sz="6" w:space="0" w:color="000000"/>
              <w:left w:val="single" w:sz="6" w:space="0" w:color="000000"/>
              <w:bottom w:val="double" w:sz="6" w:space="0" w:color="000000"/>
              <w:right w:val="single" w:sz="6" w:space="0" w:color="000000"/>
            </w:tcBorders>
            <w:vAlign w:val="center"/>
          </w:tcPr>
          <w:p w:rsidR="004B710E" w:rsidRPr="00712528" w:rsidRDefault="004B710E" w:rsidP="00F81760">
            <w:pPr>
              <w:suppressAutoHyphens w:val="0"/>
              <w:spacing w:line="240" w:lineRule="auto"/>
              <w:rPr>
                <w:rFonts w:eastAsia="Calibri"/>
                <w:sz w:val="14"/>
                <w:szCs w:val="14"/>
              </w:rPr>
            </w:pP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5</w:t>
            </w:r>
            <w:r w:rsidRPr="00712528">
              <w:rPr>
                <w:rFonts w:eastAsia="Calibri"/>
                <w:sz w:val="14"/>
                <w:szCs w:val="14"/>
              </w:rPr>
              <w:t xml:space="preserve"> (2): </w:t>
            </w:r>
          </w:p>
          <w:p w:rsidR="004B710E" w:rsidRPr="00712528" w:rsidRDefault="004B710E" w:rsidP="00F81760">
            <w:pPr>
              <w:suppressAutoHyphens w:val="0"/>
              <w:spacing w:line="240" w:lineRule="auto"/>
              <w:rPr>
                <w:rFonts w:eastAsia="Calibri"/>
                <w:sz w:val="14"/>
                <w:szCs w:val="14"/>
              </w:rPr>
            </w:pPr>
            <w:r w:rsidRPr="00712528">
              <w:rPr>
                <w:sz w:val="14"/>
                <w:szCs w:val="14"/>
              </w:rPr>
              <w:t xml:space="preserve">Между испытаниями допускается точная </w:t>
            </w:r>
            <w:r w:rsidR="00712528">
              <w:rPr>
                <w:sz w:val="14"/>
                <w:szCs w:val="14"/>
              </w:rPr>
              <w:br/>
            </w:r>
            <w:r w:rsidRPr="00712528">
              <w:rPr>
                <w:sz w:val="14"/>
                <w:szCs w:val="14"/>
              </w:rPr>
              <w:t xml:space="preserve">регулировка топливной </w:t>
            </w:r>
            <w:r w:rsidR="00712528">
              <w:rPr>
                <w:sz w:val="14"/>
                <w:szCs w:val="14"/>
              </w:rPr>
              <w:br/>
            </w:r>
            <w:r w:rsidRPr="00712528">
              <w:rPr>
                <w:sz w:val="14"/>
                <w:szCs w:val="14"/>
              </w:rPr>
              <w:t>системы</w:t>
            </w:r>
            <w:r w:rsidRPr="00712528">
              <w:rPr>
                <w:rFonts w:eastAsia="Calibri"/>
                <w:sz w:val="14"/>
                <w:szCs w:val="14"/>
              </w:rPr>
              <w:t>.</w:t>
            </w:r>
          </w:p>
          <w:p w:rsidR="004B710E" w:rsidRPr="00712528" w:rsidRDefault="004B710E" w:rsidP="00F81760">
            <w:pPr>
              <w:suppressAutoHyphens w:val="0"/>
              <w:spacing w:line="240" w:lineRule="auto"/>
              <w:rPr>
                <w:rFonts w:eastAsia="Calibri"/>
                <w:sz w:val="14"/>
                <w:szCs w:val="14"/>
              </w:rPr>
            </w:pPr>
          </w:p>
          <w:p w:rsidR="004B710E" w:rsidRPr="00712528" w:rsidRDefault="004B710E" w:rsidP="002201BE">
            <w:pPr>
              <w:suppressAutoHyphens w:val="0"/>
              <w:spacing w:after="120" w:line="240" w:lineRule="auto"/>
              <w:rPr>
                <w:rFonts w:eastAsia="Calibri"/>
                <w:sz w:val="14"/>
                <w:szCs w:val="14"/>
              </w:rPr>
            </w:pPr>
            <w:r w:rsidRPr="00712528">
              <w:rPr>
                <w:sz w:val="14"/>
                <w:szCs w:val="14"/>
              </w:rPr>
              <w:t xml:space="preserve">По просьбе </w:t>
            </w:r>
            <w:r w:rsidR="00712528">
              <w:rPr>
                <w:sz w:val="14"/>
                <w:szCs w:val="14"/>
              </w:rPr>
              <w:br/>
            </w:r>
            <w:r w:rsidRPr="00712528">
              <w:rPr>
                <w:sz w:val="14"/>
                <w:szCs w:val="14"/>
              </w:rPr>
              <w:t xml:space="preserve">изготовителя двигатель </w:t>
            </w:r>
            <w:r w:rsidR="00712528">
              <w:rPr>
                <w:sz w:val="14"/>
                <w:szCs w:val="14"/>
              </w:rPr>
              <w:br/>
            </w:r>
            <w:r w:rsidRPr="00712528">
              <w:rPr>
                <w:sz w:val="14"/>
                <w:szCs w:val="14"/>
              </w:rPr>
              <w:t xml:space="preserve">может быть </w:t>
            </w:r>
            <w:r w:rsidR="00712528">
              <w:rPr>
                <w:sz w:val="14"/>
                <w:szCs w:val="14"/>
              </w:rPr>
              <w:br/>
            </w:r>
            <w:r w:rsidRPr="00712528">
              <w:rPr>
                <w:sz w:val="14"/>
                <w:szCs w:val="14"/>
              </w:rPr>
              <w:t>испытан с использова</w:t>
            </w:r>
            <w:r w:rsidR="002201BE">
              <w:rPr>
                <w:sz w:val="14"/>
                <w:szCs w:val="14"/>
              </w:rPr>
              <w:t>-</w:t>
            </w:r>
            <w:r w:rsidRPr="00712528">
              <w:rPr>
                <w:sz w:val="14"/>
                <w:szCs w:val="14"/>
              </w:rPr>
              <w:t>нием</w:t>
            </w:r>
            <w:r w:rsidRPr="00712528">
              <w:rPr>
                <w:rFonts w:eastAsia="Calibri"/>
                <w:sz w:val="14"/>
                <w:szCs w:val="14"/>
              </w:rPr>
              <w:t>:</w:t>
            </w:r>
            <w:r w:rsidR="00F9459C">
              <w:rPr>
                <w:rFonts w:eastAsia="Calibri"/>
                <w:sz w:val="14"/>
                <w:szCs w:val="14"/>
              </w:rPr>
              <w:t xml:space="preserve"> </w:t>
            </w:r>
            <w:r w:rsidRPr="00712528">
              <w:rPr>
                <w:rFonts w:eastAsia="Calibri"/>
                <w:sz w:val="14"/>
                <w:szCs w:val="14"/>
              </w:rPr>
              <w:t>G</w:t>
            </w:r>
            <w:r w:rsidRPr="00712528">
              <w:rPr>
                <w:rFonts w:eastAsia="Calibri"/>
                <w:sz w:val="14"/>
                <w:szCs w:val="14"/>
                <w:vertAlign w:val="subscript"/>
              </w:rPr>
              <w:t>R</w:t>
            </w:r>
            <w:r w:rsidRPr="00712528">
              <w:rPr>
                <w:rFonts w:eastAsia="Calibri"/>
                <w:sz w:val="14"/>
                <w:szCs w:val="14"/>
              </w:rPr>
              <w:t xml:space="preserve"> (1) и G</w:t>
            </w:r>
            <w:r w:rsidRPr="00712528">
              <w:rPr>
                <w:rFonts w:eastAsia="Calibri"/>
                <w:sz w:val="14"/>
                <w:szCs w:val="14"/>
                <w:vertAlign w:val="subscript"/>
              </w:rPr>
              <w:t>23</w:t>
            </w:r>
            <w:r w:rsidRPr="00712528">
              <w:rPr>
                <w:rFonts w:eastAsia="Calibri"/>
                <w:sz w:val="14"/>
                <w:szCs w:val="14"/>
              </w:rPr>
              <w:t xml:space="preserve"> (3) для H или</w:t>
            </w:r>
            <w:r w:rsidR="00F9459C">
              <w:rPr>
                <w:rFonts w:eastAsia="Calibri"/>
                <w:sz w:val="14"/>
                <w:szCs w:val="14"/>
              </w:rPr>
              <w:t xml:space="preserve"> </w:t>
            </w:r>
            <w:r w:rsidRPr="00712528">
              <w:rPr>
                <w:rFonts w:eastAsia="Calibri"/>
                <w:sz w:val="14"/>
                <w:szCs w:val="14"/>
              </w:rPr>
              <w:t>G</w:t>
            </w:r>
            <w:r w:rsidRPr="00712528">
              <w:rPr>
                <w:rFonts w:eastAsia="Calibri"/>
                <w:sz w:val="14"/>
                <w:szCs w:val="14"/>
                <w:vertAlign w:val="subscript"/>
              </w:rPr>
              <w:t>25</w:t>
            </w:r>
            <w:r w:rsidRPr="00712528">
              <w:rPr>
                <w:rFonts w:eastAsia="Calibri"/>
                <w:sz w:val="14"/>
                <w:szCs w:val="14"/>
              </w:rPr>
              <w:t xml:space="preserve"> (2) и G</w:t>
            </w:r>
            <w:r w:rsidRPr="00712528">
              <w:rPr>
                <w:rFonts w:eastAsia="Calibri"/>
                <w:sz w:val="14"/>
                <w:szCs w:val="14"/>
                <w:vertAlign w:val="subscript"/>
              </w:rPr>
              <w:t>23</w:t>
            </w:r>
            <w:r w:rsidRPr="00712528">
              <w:rPr>
                <w:rFonts w:eastAsia="Calibri"/>
                <w:sz w:val="14"/>
                <w:szCs w:val="14"/>
              </w:rPr>
              <w:t xml:space="preserve"> (3) для L</w:t>
            </w:r>
          </w:p>
        </w:tc>
        <w:tc>
          <w:tcPr>
            <w:tcW w:w="972" w:type="dxa"/>
            <w:tcBorders>
              <w:top w:val="single" w:sz="6" w:space="0" w:color="000000"/>
              <w:left w:val="single" w:sz="6" w:space="0" w:color="000000"/>
              <w:bottom w:val="double" w:sz="6" w:space="0" w:color="000000"/>
              <w:right w:val="single" w:sz="6" w:space="0" w:color="000000"/>
            </w:tcBorders>
            <w:vAlign w:val="center"/>
          </w:tcPr>
          <w:p w:rsidR="004B710E" w:rsidRPr="00F9459C" w:rsidRDefault="004B710E" w:rsidP="00F81760">
            <w:pPr>
              <w:suppressAutoHyphens w:val="0"/>
              <w:ind w:left="56"/>
              <w:rPr>
                <w:rFonts w:eastAsia="Calibri"/>
                <w:sz w:val="14"/>
                <w:szCs w:val="14"/>
              </w:rPr>
            </w:pPr>
            <w:r w:rsidRPr="00F9459C">
              <w:rPr>
                <w:rFonts w:eastAsia="Calibri"/>
                <w:sz w:val="14"/>
                <w:szCs w:val="14"/>
              </w:rPr>
              <w:t>2</w:t>
            </w:r>
          </w:p>
          <w:p w:rsidR="004B710E" w:rsidRPr="00F9459C" w:rsidRDefault="004B710E" w:rsidP="00F81760">
            <w:pPr>
              <w:suppressAutoHyphens w:val="0"/>
              <w:ind w:left="56"/>
              <w:rPr>
                <w:rFonts w:eastAsia="Calibri"/>
                <w:sz w:val="14"/>
                <w:szCs w:val="14"/>
              </w:rPr>
            </w:pPr>
          </w:p>
          <w:p w:rsidR="004B710E" w:rsidRPr="00F9459C" w:rsidRDefault="004B710E" w:rsidP="00F81760">
            <w:pPr>
              <w:suppressAutoHyphens w:val="0"/>
              <w:ind w:left="56"/>
              <w:rPr>
                <w:rFonts w:eastAsia="Calibri"/>
                <w:sz w:val="14"/>
                <w:szCs w:val="14"/>
              </w:rPr>
            </w:pPr>
          </w:p>
          <w:p w:rsidR="004B710E" w:rsidRPr="00F9459C" w:rsidRDefault="004B710E" w:rsidP="00F81760">
            <w:pPr>
              <w:tabs>
                <w:tab w:val="left" w:pos="1080"/>
              </w:tabs>
              <w:suppressAutoHyphens w:val="0"/>
              <w:spacing w:line="204" w:lineRule="auto"/>
              <w:rPr>
                <w:sz w:val="14"/>
                <w:szCs w:val="14"/>
              </w:rPr>
            </w:pPr>
            <w:r w:rsidRPr="00F9459C">
              <w:rPr>
                <w:sz w:val="14"/>
                <w:szCs w:val="14"/>
              </w:rPr>
              <w:t>2 для ассорти</w:t>
            </w:r>
            <w:r w:rsidR="00831126">
              <w:rPr>
                <w:sz w:val="14"/>
                <w:szCs w:val="14"/>
              </w:rPr>
              <w:t>-</w:t>
            </w:r>
            <w:r w:rsidRPr="00F9459C">
              <w:rPr>
                <w:sz w:val="14"/>
                <w:szCs w:val="14"/>
              </w:rPr>
              <w:t>мента Н</w:t>
            </w:r>
            <w:r w:rsidR="00F9459C">
              <w:rPr>
                <w:sz w:val="14"/>
                <w:szCs w:val="14"/>
              </w:rPr>
              <w:t xml:space="preserve"> </w:t>
            </w:r>
            <w:r w:rsidRPr="00F9459C">
              <w:rPr>
                <w:sz w:val="14"/>
                <w:szCs w:val="14"/>
              </w:rPr>
              <w:t>или</w:t>
            </w:r>
          </w:p>
          <w:p w:rsidR="004B710E" w:rsidRPr="00F9459C" w:rsidRDefault="004B710E" w:rsidP="00F81760">
            <w:pPr>
              <w:suppressAutoHyphens w:val="0"/>
              <w:spacing w:line="240" w:lineRule="auto"/>
              <w:rPr>
                <w:rFonts w:eastAsia="Calibri"/>
                <w:sz w:val="14"/>
                <w:szCs w:val="14"/>
              </w:rPr>
            </w:pPr>
            <w:r w:rsidRPr="00F9459C">
              <w:rPr>
                <w:sz w:val="14"/>
                <w:szCs w:val="14"/>
              </w:rPr>
              <w:t>2 для ассорти</w:t>
            </w:r>
            <w:r w:rsidR="00831126">
              <w:rPr>
                <w:sz w:val="14"/>
                <w:szCs w:val="14"/>
              </w:rPr>
              <w:t>-</w:t>
            </w:r>
            <w:r w:rsidRPr="00F9459C">
              <w:rPr>
                <w:sz w:val="14"/>
                <w:szCs w:val="14"/>
              </w:rPr>
              <w:t xml:space="preserve">мента </w:t>
            </w:r>
            <w:r w:rsidRPr="00F9459C">
              <w:rPr>
                <w:sz w:val="14"/>
                <w:szCs w:val="14"/>
                <w:lang w:val="en-US"/>
              </w:rPr>
              <w:t>L</w:t>
            </w:r>
          </w:p>
          <w:p w:rsidR="004B710E" w:rsidRPr="00F9459C" w:rsidRDefault="004B710E" w:rsidP="00F81760">
            <w:pPr>
              <w:suppressAutoHyphens w:val="0"/>
              <w:ind w:left="56"/>
              <w:rPr>
                <w:rFonts w:eastAsia="Calibri"/>
                <w:sz w:val="14"/>
                <w:szCs w:val="14"/>
              </w:rPr>
            </w:pPr>
          </w:p>
        </w:tc>
        <w:tc>
          <w:tcPr>
            <w:tcW w:w="2395" w:type="dxa"/>
            <w:tcBorders>
              <w:top w:val="single" w:sz="6" w:space="0" w:color="000000"/>
              <w:left w:val="single" w:sz="6" w:space="0" w:color="000000"/>
              <w:bottom w:val="double" w:sz="6" w:space="0" w:color="000000"/>
              <w:right w:val="double" w:sz="6" w:space="0" w:color="000000"/>
            </w:tcBorders>
          </w:tcPr>
          <w:p w:rsidR="004B710E" w:rsidRPr="00F97FBC" w:rsidRDefault="004B710E" w:rsidP="00F81760">
            <w:pPr>
              <w:suppressAutoHyphens w:val="0"/>
              <w:rPr>
                <w:rFonts w:eastAsia="Calibri"/>
                <w:sz w:val="14"/>
                <w:szCs w:val="14"/>
              </w:rPr>
            </w:pPr>
          </w:p>
        </w:tc>
      </w:tr>
    </w:tbl>
    <w:p w:rsidR="004B710E" w:rsidRPr="00F97FBC" w:rsidRDefault="004B710E" w:rsidP="004B710E">
      <w:pPr>
        <w:autoSpaceDE w:val="0"/>
        <w:autoSpaceDN w:val="0"/>
        <w:adjustRightInd w:val="0"/>
        <w:spacing w:before="240" w:line="276" w:lineRule="auto"/>
        <w:ind w:left="1134"/>
        <w:rPr>
          <w:rFonts w:eastAsia="Calibri"/>
          <w:bCs/>
        </w:rPr>
      </w:pPr>
    </w:p>
    <w:p w:rsidR="004B710E" w:rsidRPr="00F97FBC" w:rsidRDefault="004B710E" w:rsidP="004B710E">
      <w:pPr>
        <w:pageBreakBefore/>
        <w:autoSpaceDE w:val="0"/>
        <w:autoSpaceDN w:val="0"/>
        <w:adjustRightInd w:val="0"/>
        <w:spacing w:before="240" w:after="120" w:line="276" w:lineRule="auto"/>
        <w:ind w:left="1134"/>
        <w:rPr>
          <w:rFonts w:eastAsia="Calibri"/>
          <w:b/>
          <w:bCs/>
        </w:rPr>
      </w:pPr>
      <w:r w:rsidRPr="00F97FBC">
        <w:lastRenderedPageBreak/>
        <w:t>Таблица</w:t>
      </w:r>
      <w:r w:rsidRPr="00F97FBC">
        <w:rPr>
          <w:rFonts w:eastAsia="Calibri"/>
          <w:bCs/>
        </w:rPr>
        <w:t xml:space="preserve"> 2</w:t>
      </w:r>
      <w:r>
        <w:rPr>
          <w:rFonts w:eastAsia="Calibri"/>
          <w:bCs/>
        </w:rPr>
        <w:t>6</w:t>
      </w:r>
      <w:r w:rsidRPr="00F97FBC">
        <w:rPr>
          <w:b/>
        </w:rPr>
        <w:br/>
      </w:r>
      <w:r w:rsidRPr="00F97FBC">
        <w:rPr>
          <w:rFonts w:asciiTheme="majorBidi" w:hAnsiTheme="majorBidi"/>
          <w:b/>
          <w:bCs/>
        </w:rPr>
        <w:t>Официальное утверждение типа двигателей, работающих на СНГ</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17"/>
        <w:gridCol w:w="969"/>
        <w:gridCol w:w="1372"/>
        <w:gridCol w:w="1735"/>
        <w:gridCol w:w="1027"/>
        <w:gridCol w:w="1034"/>
      </w:tblGrid>
      <w:tr w:rsidR="004B710E" w:rsidRPr="00F97FBC" w:rsidTr="00980B0C">
        <w:trPr>
          <w:trHeight w:val="1155"/>
          <w:jc w:val="center"/>
        </w:trPr>
        <w:tc>
          <w:tcPr>
            <w:tcW w:w="1504" w:type="dxa"/>
            <w:tcBorders>
              <w:top w:val="nil"/>
              <w:left w:val="nil"/>
              <w:bottom w:val="double" w:sz="6" w:space="0" w:color="000000"/>
              <w:right w:val="double" w:sz="6" w:space="0" w:color="000000"/>
            </w:tcBorders>
          </w:tcPr>
          <w:p w:rsidR="004B710E" w:rsidRPr="00F97FBC" w:rsidRDefault="004B710E" w:rsidP="007566D9">
            <w:pPr>
              <w:rPr>
                <w:rFonts w:eastAsia="Calibri"/>
                <w:sz w:val="18"/>
              </w:rPr>
            </w:pPr>
          </w:p>
        </w:tc>
        <w:tc>
          <w:tcPr>
            <w:tcW w:w="1517" w:type="dxa"/>
            <w:tcBorders>
              <w:top w:val="double" w:sz="6" w:space="0" w:color="000000"/>
              <w:left w:val="double" w:sz="6" w:space="0" w:color="000000"/>
              <w:bottom w:val="single" w:sz="6" w:space="0" w:color="000000"/>
              <w:right w:val="single" w:sz="6" w:space="0" w:color="000000"/>
            </w:tcBorders>
            <w:vAlign w:val="center"/>
          </w:tcPr>
          <w:p w:rsidR="004B710E" w:rsidRPr="00F97FBC" w:rsidRDefault="004B710E" w:rsidP="00814A13">
            <w:pPr>
              <w:spacing w:line="240" w:lineRule="auto"/>
              <w:ind w:left="41"/>
              <w:rPr>
                <w:rFonts w:eastAsia="Calibri"/>
                <w:i/>
                <w:sz w:val="12"/>
                <w:szCs w:val="12"/>
              </w:rPr>
            </w:pPr>
            <w:r>
              <w:rPr>
                <w:rFonts w:eastAsia="Calibri"/>
                <w:bCs/>
                <w:i/>
                <w:sz w:val="12"/>
                <w:szCs w:val="12"/>
              </w:rPr>
              <w:t>Пункт A.4</w:t>
            </w:r>
            <w:r w:rsidRPr="00F97FBC">
              <w:rPr>
                <w:rFonts w:eastAsia="Calibri"/>
                <w:bCs/>
                <w:i/>
                <w:sz w:val="12"/>
                <w:szCs w:val="12"/>
              </w:rPr>
              <w:t xml:space="preserve">.2.3: Требования в отношении двигателей, работающих на топливе </w:t>
            </w:r>
            <w:r w:rsidRPr="00F97FBC">
              <w:rPr>
                <w:i/>
                <w:iCs/>
                <w:sz w:val="12"/>
                <w:szCs w:val="12"/>
                <w:lang w:val="it-IT"/>
              </w:rPr>
              <w:t>расширенного ассортимента</w:t>
            </w:r>
          </w:p>
        </w:tc>
        <w:tc>
          <w:tcPr>
            <w:tcW w:w="969" w:type="dxa"/>
            <w:tcBorders>
              <w:top w:val="double" w:sz="6" w:space="0" w:color="000000"/>
              <w:left w:val="single" w:sz="6" w:space="0" w:color="000000"/>
              <w:bottom w:val="single" w:sz="6" w:space="0" w:color="000000"/>
              <w:right w:val="single" w:sz="6" w:space="0" w:color="000000"/>
            </w:tcBorders>
            <w:vAlign w:val="center"/>
          </w:tcPr>
          <w:p w:rsidR="004B710E" w:rsidRPr="00F97FBC" w:rsidRDefault="004B710E" w:rsidP="00980B0C">
            <w:pPr>
              <w:spacing w:line="240" w:lineRule="auto"/>
              <w:ind w:left="35"/>
              <w:rPr>
                <w:rFonts w:eastAsia="Calibri"/>
                <w:i/>
                <w:sz w:val="12"/>
                <w:szCs w:val="12"/>
              </w:rPr>
            </w:pPr>
            <w:r w:rsidRPr="00F97FBC">
              <w:rPr>
                <w:bCs/>
                <w:i/>
                <w:sz w:val="12"/>
                <w:szCs w:val="12"/>
              </w:rPr>
              <w:t xml:space="preserve">Число </w:t>
            </w:r>
            <w:r w:rsidRPr="00F97FBC">
              <w:rPr>
                <w:bCs/>
                <w:i/>
                <w:sz w:val="12"/>
                <w:szCs w:val="12"/>
              </w:rPr>
              <w:br/>
              <w:t>испытательных прогонов</w:t>
            </w:r>
          </w:p>
        </w:tc>
        <w:tc>
          <w:tcPr>
            <w:tcW w:w="1372" w:type="dxa"/>
            <w:tcBorders>
              <w:top w:val="double" w:sz="6" w:space="0" w:color="000000"/>
              <w:left w:val="single" w:sz="6" w:space="0" w:color="000000"/>
              <w:bottom w:val="single" w:sz="6" w:space="0" w:color="000000"/>
              <w:right w:val="single" w:sz="6" w:space="0" w:color="000000"/>
            </w:tcBorders>
            <w:vAlign w:val="center"/>
          </w:tcPr>
          <w:p w:rsidR="004B710E" w:rsidRPr="00F97FBC" w:rsidRDefault="004B710E" w:rsidP="00980B0C">
            <w:pPr>
              <w:spacing w:line="240" w:lineRule="auto"/>
              <w:ind w:left="40" w:right="21"/>
              <w:rPr>
                <w:rFonts w:eastAsia="Calibri"/>
                <w:i/>
                <w:sz w:val="12"/>
                <w:szCs w:val="12"/>
              </w:rPr>
            </w:pPr>
            <w:r w:rsidRPr="00F97FBC">
              <w:rPr>
                <w:bCs/>
                <w:i/>
                <w:sz w:val="12"/>
                <w:szCs w:val="12"/>
              </w:rPr>
              <w:t>Расчет соотношения "</w:t>
            </w:r>
            <w:r w:rsidRPr="00F97FBC">
              <w:rPr>
                <w:bCs/>
                <w:i/>
                <w:sz w:val="12"/>
                <w:szCs w:val="12"/>
                <w:lang w:val="en-US"/>
              </w:rPr>
              <w:t>r</w:t>
            </w:r>
            <w:r w:rsidRPr="00F97FBC">
              <w:rPr>
                <w:bCs/>
                <w:i/>
                <w:sz w:val="12"/>
                <w:szCs w:val="12"/>
              </w:rPr>
              <w:t>"</w:t>
            </w:r>
          </w:p>
        </w:tc>
        <w:tc>
          <w:tcPr>
            <w:tcW w:w="1735" w:type="dxa"/>
            <w:tcBorders>
              <w:top w:val="double" w:sz="6" w:space="0" w:color="000000"/>
              <w:left w:val="single" w:sz="6" w:space="0" w:color="000000"/>
              <w:bottom w:val="single" w:sz="6" w:space="0" w:color="000000"/>
              <w:right w:val="single" w:sz="6" w:space="0" w:color="000000"/>
            </w:tcBorders>
            <w:vAlign w:val="center"/>
          </w:tcPr>
          <w:p w:rsidR="004B710E" w:rsidRPr="00F97FBC" w:rsidRDefault="004B710E" w:rsidP="007566D9">
            <w:pPr>
              <w:spacing w:line="240" w:lineRule="auto"/>
              <w:ind w:left="113"/>
              <w:rPr>
                <w:rFonts w:eastAsia="Calibri"/>
                <w:i/>
                <w:sz w:val="12"/>
                <w:szCs w:val="12"/>
                <w:lang w:val="it-IT"/>
              </w:rPr>
            </w:pPr>
            <w:r>
              <w:rPr>
                <w:rFonts w:eastAsia="Calibri"/>
                <w:i/>
                <w:sz w:val="12"/>
                <w:szCs w:val="12"/>
              </w:rPr>
              <w:t>Пункт A.4</w:t>
            </w:r>
            <w:r w:rsidRPr="00F97FBC">
              <w:rPr>
                <w:rFonts w:eastAsia="Calibri"/>
                <w:i/>
                <w:sz w:val="12"/>
                <w:szCs w:val="12"/>
              </w:rPr>
              <w:t xml:space="preserve">.2.4: </w:t>
            </w:r>
            <w:r w:rsidRPr="00F97FBC">
              <w:rPr>
                <w:rFonts w:eastAsia="Calibri"/>
                <w:bCs/>
                <w:i/>
                <w:sz w:val="12"/>
                <w:szCs w:val="12"/>
              </w:rPr>
              <w:t xml:space="preserve">Требования в отношении двигателей, работающих на топливе </w:t>
            </w:r>
            <w:r w:rsidRPr="00F97FBC">
              <w:rPr>
                <w:i/>
                <w:iCs/>
                <w:sz w:val="12"/>
                <w:szCs w:val="12"/>
              </w:rPr>
              <w:t>ограниченного</w:t>
            </w:r>
            <w:r w:rsidRPr="00F97FBC">
              <w:rPr>
                <w:i/>
                <w:iCs/>
                <w:sz w:val="12"/>
                <w:szCs w:val="12"/>
                <w:lang w:val="it-IT"/>
              </w:rPr>
              <w:t xml:space="preserve"> ассортимента</w:t>
            </w:r>
          </w:p>
        </w:tc>
        <w:tc>
          <w:tcPr>
            <w:tcW w:w="1027" w:type="dxa"/>
            <w:tcBorders>
              <w:top w:val="double" w:sz="6" w:space="0" w:color="000000"/>
              <w:left w:val="single" w:sz="6" w:space="0" w:color="000000"/>
              <w:bottom w:val="single" w:sz="6" w:space="0" w:color="000000"/>
              <w:right w:val="single" w:sz="6" w:space="0" w:color="000000"/>
            </w:tcBorders>
            <w:vAlign w:val="center"/>
          </w:tcPr>
          <w:p w:rsidR="004B710E" w:rsidRPr="00F97FBC" w:rsidRDefault="004B710E" w:rsidP="007566D9">
            <w:pPr>
              <w:spacing w:line="240" w:lineRule="auto"/>
              <w:ind w:left="113"/>
              <w:rPr>
                <w:rFonts w:eastAsia="Calibri"/>
                <w:i/>
                <w:sz w:val="12"/>
                <w:szCs w:val="12"/>
              </w:rPr>
            </w:pPr>
            <w:r w:rsidRPr="00F97FBC">
              <w:rPr>
                <w:bCs/>
                <w:i/>
                <w:sz w:val="12"/>
                <w:szCs w:val="12"/>
              </w:rPr>
              <w:t xml:space="preserve">Число </w:t>
            </w:r>
            <w:r w:rsidRPr="00F97FBC">
              <w:rPr>
                <w:bCs/>
                <w:i/>
                <w:sz w:val="12"/>
                <w:szCs w:val="12"/>
              </w:rPr>
              <w:br/>
              <w:t>испытательных прогонов</w:t>
            </w:r>
          </w:p>
        </w:tc>
        <w:tc>
          <w:tcPr>
            <w:tcW w:w="1034" w:type="dxa"/>
            <w:tcBorders>
              <w:top w:val="double" w:sz="6" w:space="0" w:color="000000"/>
              <w:left w:val="single" w:sz="6" w:space="0" w:color="000000"/>
              <w:bottom w:val="single" w:sz="6" w:space="0" w:color="000000"/>
              <w:right w:val="double" w:sz="6" w:space="0" w:color="000000"/>
            </w:tcBorders>
            <w:vAlign w:val="center"/>
          </w:tcPr>
          <w:p w:rsidR="004B710E" w:rsidRPr="00F97FBC" w:rsidRDefault="004B710E" w:rsidP="007566D9">
            <w:pPr>
              <w:spacing w:line="240" w:lineRule="auto"/>
              <w:ind w:left="113"/>
              <w:rPr>
                <w:rFonts w:eastAsia="Calibri"/>
                <w:i/>
                <w:sz w:val="12"/>
                <w:szCs w:val="12"/>
              </w:rPr>
            </w:pPr>
            <w:r w:rsidRPr="00F97FBC">
              <w:rPr>
                <w:bCs/>
                <w:i/>
                <w:sz w:val="12"/>
                <w:szCs w:val="12"/>
              </w:rPr>
              <w:t>Расчет соотношения "</w:t>
            </w:r>
            <w:r w:rsidRPr="00F97FBC">
              <w:rPr>
                <w:bCs/>
                <w:i/>
                <w:sz w:val="12"/>
                <w:szCs w:val="12"/>
                <w:lang w:val="en-US"/>
              </w:rPr>
              <w:t>r</w:t>
            </w:r>
            <w:r w:rsidRPr="00F97FBC">
              <w:rPr>
                <w:bCs/>
                <w:i/>
                <w:sz w:val="12"/>
                <w:szCs w:val="12"/>
              </w:rPr>
              <w:t>"</w:t>
            </w:r>
          </w:p>
        </w:tc>
      </w:tr>
      <w:tr w:rsidR="004B710E" w:rsidRPr="00F97FBC" w:rsidTr="00980B0C">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rsidR="004B710E" w:rsidRPr="00F97FBC" w:rsidRDefault="004B710E" w:rsidP="007566D9">
            <w:pPr>
              <w:spacing w:line="240" w:lineRule="auto"/>
              <w:ind w:left="57" w:right="57"/>
              <w:rPr>
                <w:rFonts w:eastAsia="Calibri"/>
                <w:sz w:val="14"/>
                <w:szCs w:val="14"/>
              </w:rPr>
            </w:pPr>
            <w:r>
              <w:rPr>
                <w:rFonts w:eastAsia="Calibri"/>
                <w:sz w:val="14"/>
                <w:szCs w:val="14"/>
              </w:rPr>
              <w:t>См. пункт A.4</w:t>
            </w:r>
            <w:r w:rsidRPr="00F97FBC">
              <w:rPr>
                <w:rFonts w:eastAsia="Calibri"/>
                <w:sz w:val="14"/>
                <w:szCs w:val="14"/>
              </w:rPr>
              <w:t>.2.3.4:</w:t>
            </w:r>
          </w:p>
          <w:p w:rsidR="004B710E" w:rsidRPr="00F97FBC" w:rsidRDefault="004B710E" w:rsidP="007566D9">
            <w:pPr>
              <w:spacing w:line="240" w:lineRule="auto"/>
              <w:ind w:left="57" w:right="57"/>
              <w:rPr>
                <w:rFonts w:eastAsia="Calibri"/>
                <w:bCs/>
                <w:sz w:val="14"/>
                <w:szCs w:val="14"/>
              </w:rPr>
            </w:pPr>
            <w:r w:rsidRPr="00F97FBC">
              <w:rPr>
                <w:sz w:val="14"/>
                <w:szCs w:val="14"/>
              </w:rPr>
              <w:t xml:space="preserve">Работающий на СНГ двигатель, адаптирующийся </w:t>
            </w:r>
            <w:r w:rsidR="00814A13">
              <w:rPr>
                <w:sz w:val="14"/>
                <w:szCs w:val="14"/>
              </w:rPr>
              <w:br/>
            </w:r>
            <w:r w:rsidRPr="00F97FBC">
              <w:rPr>
                <w:sz w:val="14"/>
                <w:szCs w:val="14"/>
              </w:rPr>
              <w:t>к любому составу топлива</w:t>
            </w:r>
          </w:p>
          <w:p w:rsidR="004B710E" w:rsidRPr="00F97FBC" w:rsidRDefault="004B710E" w:rsidP="007566D9">
            <w:pPr>
              <w:ind w:left="57" w:right="57"/>
              <w:rPr>
                <w:rFonts w:eastAsia="Calibri"/>
                <w:bCs/>
                <w:sz w:val="14"/>
                <w:szCs w:val="14"/>
              </w:rPr>
            </w:pPr>
          </w:p>
        </w:tc>
        <w:tc>
          <w:tcPr>
            <w:tcW w:w="1517" w:type="dxa"/>
            <w:tcBorders>
              <w:top w:val="single" w:sz="6" w:space="0" w:color="000000"/>
              <w:left w:val="single" w:sz="6" w:space="0" w:color="000000"/>
              <w:bottom w:val="single" w:sz="6" w:space="0" w:color="000000"/>
              <w:right w:val="single" w:sz="6" w:space="0" w:color="000000"/>
            </w:tcBorders>
            <w:vAlign w:val="center"/>
          </w:tcPr>
          <w:p w:rsidR="004B710E" w:rsidRPr="00F97FBC" w:rsidRDefault="004B710E" w:rsidP="00814A13">
            <w:pPr>
              <w:spacing w:line="240" w:lineRule="auto"/>
              <w:ind w:left="-48"/>
              <w:jc w:val="center"/>
              <w:outlineLvl w:val="0"/>
              <w:rPr>
                <w:rFonts w:eastAsia="Calibri"/>
                <w:i/>
                <w:sz w:val="14"/>
                <w:szCs w:val="14"/>
              </w:rPr>
            </w:pPr>
            <w:bookmarkStart w:id="198" w:name="_Toc339460486"/>
            <w:bookmarkStart w:id="199" w:name="_Toc339542009"/>
            <w:r w:rsidRPr="00F97FBC">
              <w:rPr>
                <w:rFonts w:eastAsia="Calibri"/>
                <w:sz w:val="14"/>
                <w:szCs w:val="14"/>
              </w:rPr>
              <w:t>топливо A и топливо B</w:t>
            </w:r>
            <w:bookmarkEnd w:id="198"/>
            <w:bookmarkEnd w:id="199"/>
          </w:p>
        </w:tc>
        <w:tc>
          <w:tcPr>
            <w:tcW w:w="969" w:type="dxa"/>
            <w:tcBorders>
              <w:top w:val="single" w:sz="6" w:space="0" w:color="000000"/>
              <w:left w:val="single" w:sz="6" w:space="0" w:color="000000"/>
              <w:bottom w:val="single" w:sz="6" w:space="0" w:color="000000"/>
              <w:right w:val="single" w:sz="6" w:space="0" w:color="000000"/>
            </w:tcBorders>
            <w:vAlign w:val="center"/>
          </w:tcPr>
          <w:p w:rsidR="004B710E" w:rsidRPr="00F97FBC" w:rsidRDefault="004B710E" w:rsidP="007566D9">
            <w:pPr>
              <w:jc w:val="center"/>
              <w:rPr>
                <w:rFonts w:eastAsia="Calibri"/>
                <w:bCs/>
                <w:sz w:val="14"/>
                <w:szCs w:val="14"/>
              </w:rPr>
            </w:pPr>
            <w:r w:rsidRPr="00F97FBC">
              <w:rPr>
                <w:rFonts w:eastAsia="Calibri"/>
                <w:bCs/>
                <w:sz w:val="14"/>
                <w:szCs w:val="14"/>
              </w:rPr>
              <w:t>2</w:t>
            </w:r>
          </w:p>
        </w:tc>
        <w:tc>
          <w:tcPr>
            <w:tcW w:w="1372" w:type="dxa"/>
            <w:tcBorders>
              <w:top w:val="single" w:sz="6" w:space="0" w:color="000000"/>
              <w:left w:val="single" w:sz="6" w:space="0" w:color="000000"/>
              <w:bottom w:val="single" w:sz="6" w:space="0" w:color="000000"/>
              <w:right w:val="single" w:sz="6" w:space="0" w:color="000000"/>
            </w:tcBorders>
            <w:vAlign w:val="center"/>
          </w:tcPr>
          <w:p w:rsidR="004B710E" w:rsidRPr="00F97FBC" w:rsidRDefault="004B710E" w:rsidP="007566D9">
            <w:pPr>
              <w:jc w:val="center"/>
              <w:rPr>
                <w:rFonts w:eastAsia="Calibri"/>
                <w:bCs/>
                <w:sz w:val="14"/>
                <w:szCs w:val="14"/>
              </w:rPr>
            </w:pPr>
            <m:oMathPara>
              <m:oMath>
                <m:r>
                  <w:rPr>
                    <w:rFonts w:ascii="Cambria Math" w:eastAsia="Calibri" w:hAnsi="Cambria Math"/>
                    <w:sz w:val="14"/>
                    <w:szCs w:val="14"/>
                  </w:rPr>
                  <m:t>r=</m:t>
                </m:r>
                <m:f>
                  <m:fPr>
                    <m:ctrlPr>
                      <w:rPr>
                        <w:rFonts w:ascii="Cambria Math" w:eastAsia="Calibri" w:hAnsi="Cambria Math"/>
                        <w:bCs/>
                        <w:i/>
                        <w:sz w:val="14"/>
                        <w:szCs w:val="14"/>
                      </w:rPr>
                    </m:ctrlPr>
                  </m:fPr>
                  <m:num>
                    <m:r>
                      <w:rPr>
                        <w:rFonts w:ascii="Cambria Math" w:eastAsia="Calibri" w:hAnsi="Cambria Math"/>
                        <w:sz w:val="14"/>
                        <w:szCs w:val="14"/>
                      </w:rPr>
                      <m:t>топливо B</m:t>
                    </m:r>
                  </m:num>
                  <m:den>
                    <m:r>
                      <w:rPr>
                        <w:rFonts w:ascii="Cambria Math" w:eastAsia="Calibri" w:hAnsi="Cambria Math"/>
                        <w:sz w:val="14"/>
                        <w:szCs w:val="14"/>
                      </w:rPr>
                      <m:t>топливо A</m:t>
                    </m:r>
                  </m:den>
                </m:f>
              </m:oMath>
            </m:oMathPara>
          </w:p>
        </w:tc>
        <w:tc>
          <w:tcPr>
            <w:tcW w:w="1735"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4B710E" w:rsidRPr="00F97FBC" w:rsidRDefault="004B710E" w:rsidP="007566D9">
            <w:pPr>
              <w:jc w:val="center"/>
              <w:rPr>
                <w:rFonts w:eastAsia="Calibri"/>
                <w:bCs/>
                <w:sz w:val="14"/>
                <w:szCs w:val="14"/>
              </w:rPr>
            </w:pPr>
          </w:p>
        </w:tc>
        <w:tc>
          <w:tcPr>
            <w:tcW w:w="1027" w:type="dxa"/>
            <w:tcBorders>
              <w:top w:val="single" w:sz="6" w:space="0" w:color="000000"/>
              <w:left w:val="single" w:sz="6" w:space="0" w:color="000000"/>
              <w:bottom w:val="single" w:sz="6" w:space="0" w:color="000000"/>
              <w:right w:val="single" w:sz="6" w:space="0" w:color="000000"/>
            </w:tcBorders>
            <w:shd w:val="clear" w:color="auto" w:fill="FFFFFF"/>
          </w:tcPr>
          <w:p w:rsidR="004B710E" w:rsidRPr="00F97FBC" w:rsidRDefault="004B710E" w:rsidP="007566D9">
            <w:pPr>
              <w:jc w:val="center"/>
              <w:rPr>
                <w:rFonts w:eastAsia="Calibri"/>
                <w:bCs/>
                <w:sz w:val="14"/>
                <w:szCs w:val="14"/>
              </w:rPr>
            </w:pPr>
          </w:p>
        </w:tc>
        <w:tc>
          <w:tcPr>
            <w:tcW w:w="1034" w:type="dxa"/>
            <w:tcBorders>
              <w:top w:val="single" w:sz="6" w:space="0" w:color="000000"/>
              <w:left w:val="single" w:sz="6" w:space="0" w:color="000000"/>
              <w:bottom w:val="single" w:sz="6" w:space="0" w:color="000000"/>
              <w:right w:val="double" w:sz="6" w:space="0" w:color="000000"/>
            </w:tcBorders>
            <w:shd w:val="clear" w:color="auto" w:fill="FFFFFF"/>
          </w:tcPr>
          <w:p w:rsidR="004B710E" w:rsidRPr="00F97FBC" w:rsidRDefault="004B710E" w:rsidP="007566D9">
            <w:pPr>
              <w:jc w:val="center"/>
              <w:rPr>
                <w:rFonts w:eastAsia="Calibri"/>
                <w:bCs/>
                <w:sz w:val="18"/>
              </w:rPr>
            </w:pPr>
          </w:p>
        </w:tc>
      </w:tr>
      <w:tr w:rsidR="004B710E" w:rsidRPr="00F97FBC" w:rsidTr="00980B0C">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rsidR="004B710E" w:rsidRPr="00F97FBC" w:rsidRDefault="004B710E" w:rsidP="007566D9">
            <w:pPr>
              <w:spacing w:line="240" w:lineRule="auto"/>
              <w:ind w:left="57" w:right="57"/>
              <w:rPr>
                <w:rFonts w:eastAsia="Calibri"/>
                <w:bCs/>
                <w:sz w:val="14"/>
                <w:szCs w:val="14"/>
              </w:rPr>
            </w:pPr>
            <w:r w:rsidRPr="00F97FBC">
              <w:rPr>
                <w:rFonts w:eastAsia="Calibri"/>
                <w:sz w:val="14"/>
                <w:szCs w:val="14"/>
              </w:rPr>
              <w:t>См. пункт</w:t>
            </w:r>
            <w:r>
              <w:rPr>
                <w:rFonts w:eastAsia="Calibri"/>
                <w:bCs/>
                <w:sz w:val="14"/>
                <w:szCs w:val="14"/>
              </w:rPr>
              <w:t xml:space="preserve"> A.4</w:t>
            </w:r>
            <w:r w:rsidRPr="00F97FBC">
              <w:rPr>
                <w:rFonts w:eastAsia="Calibri"/>
                <w:bCs/>
                <w:sz w:val="14"/>
                <w:szCs w:val="14"/>
              </w:rPr>
              <w:t>.2.4.2:</w:t>
            </w:r>
          </w:p>
          <w:p w:rsidR="004B710E" w:rsidRPr="00F97FBC" w:rsidRDefault="004B710E" w:rsidP="007566D9">
            <w:pPr>
              <w:spacing w:after="60" w:line="240" w:lineRule="auto"/>
              <w:ind w:left="57" w:right="57"/>
              <w:rPr>
                <w:rFonts w:eastAsia="Calibri"/>
                <w:bCs/>
                <w:sz w:val="14"/>
                <w:szCs w:val="14"/>
              </w:rPr>
            </w:pPr>
            <w:r w:rsidRPr="00F97FBC">
              <w:rPr>
                <w:sz w:val="14"/>
                <w:szCs w:val="14"/>
              </w:rPr>
              <w:t>Работающий на СНГ двигатель, предназначенный для работы на топливе одного конкретного состава</w:t>
            </w:r>
          </w:p>
        </w:tc>
        <w:tc>
          <w:tcPr>
            <w:tcW w:w="1517"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7566D9">
            <w:pPr>
              <w:jc w:val="center"/>
              <w:rPr>
                <w:rFonts w:eastAsia="Calibri"/>
                <w:bCs/>
                <w:i/>
                <w:sz w:val="14"/>
                <w:szCs w:val="14"/>
              </w:rPr>
            </w:pPr>
          </w:p>
        </w:tc>
        <w:tc>
          <w:tcPr>
            <w:tcW w:w="969"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7566D9">
            <w:pPr>
              <w:jc w:val="center"/>
              <w:rPr>
                <w:rFonts w:eastAsia="Calibri"/>
                <w:bCs/>
                <w:sz w:val="14"/>
                <w:szCs w:val="14"/>
              </w:rPr>
            </w:pPr>
          </w:p>
        </w:tc>
        <w:tc>
          <w:tcPr>
            <w:tcW w:w="1372" w:type="dxa"/>
            <w:tcBorders>
              <w:top w:val="single" w:sz="6" w:space="0" w:color="000000"/>
              <w:left w:val="single" w:sz="6" w:space="0" w:color="000000"/>
              <w:bottom w:val="double" w:sz="6" w:space="0" w:color="000000"/>
              <w:right w:val="single" w:sz="6" w:space="0" w:color="000000"/>
            </w:tcBorders>
            <w:shd w:val="clear" w:color="auto" w:fill="FFFFFF"/>
          </w:tcPr>
          <w:p w:rsidR="004B710E" w:rsidRPr="00F97FBC" w:rsidRDefault="004B710E" w:rsidP="007566D9">
            <w:pPr>
              <w:jc w:val="center"/>
              <w:rPr>
                <w:rFonts w:eastAsia="Calibri"/>
                <w:bCs/>
                <w:sz w:val="14"/>
                <w:szCs w:val="14"/>
              </w:rPr>
            </w:pPr>
          </w:p>
        </w:tc>
        <w:tc>
          <w:tcPr>
            <w:tcW w:w="1735" w:type="dxa"/>
            <w:tcBorders>
              <w:top w:val="single" w:sz="6" w:space="0" w:color="000000"/>
              <w:left w:val="single" w:sz="6" w:space="0" w:color="000000"/>
              <w:bottom w:val="double" w:sz="6" w:space="0" w:color="000000"/>
              <w:right w:val="single" w:sz="6" w:space="0" w:color="000000"/>
            </w:tcBorders>
            <w:vAlign w:val="center"/>
          </w:tcPr>
          <w:p w:rsidR="004B710E" w:rsidRPr="00F97FBC" w:rsidRDefault="004B710E" w:rsidP="007566D9">
            <w:pPr>
              <w:jc w:val="center"/>
              <w:rPr>
                <w:rFonts w:eastAsia="Calibri"/>
                <w:bCs/>
                <w:sz w:val="14"/>
                <w:szCs w:val="14"/>
              </w:rPr>
            </w:pPr>
            <w:r w:rsidRPr="00F97FBC">
              <w:rPr>
                <w:rFonts w:eastAsia="Calibri"/>
                <w:sz w:val="14"/>
                <w:szCs w:val="14"/>
              </w:rPr>
              <w:t>топливо A и топливо B:</w:t>
            </w:r>
          </w:p>
          <w:p w:rsidR="004B710E" w:rsidRPr="00F97FBC" w:rsidRDefault="004B710E" w:rsidP="007566D9">
            <w:pPr>
              <w:spacing w:after="60" w:line="240" w:lineRule="auto"/>
              <w:ind w:left="57" w:right="57"/>
              <w:jc w:val="center"/>
              <w:rPr>
                <w:rFonts w:eastAsia="Calibri"/>
                <w:bCs/>
                <w:sz w:val="14"/>
                <w:szCs w:val="14"/>
              </w:rPr>
            </w:pPr>
            <w:r w:rsidRPr="00F97FBC">
              <w:rPr>
                <w:sz w:val="14"/>
                <w:szCs w:val="14"/>
              </w:rPr>
              <w:t>Между испытаниями допускается точная регулировка топливной системы</w:t>
            </w:r>
          </w:p>
          <w:p w:rsidR="004B710E" w:rsidRPr="00F97FBC" w:rsidRDefault="004B710E" w:rsidP="007566D9">
            <w:pPr>
              <w:jc w:val="center"/>
              <w:rPr>
                <w:rFonts w:eastAsia="Calibri"/>
                <w:bCs/>
                <w:sz w:val="14"/>
                <w:szCs w:val="14"/>
              </w:rPr>
            </w:pPr>
          </w:p>
        </w:tc>
        <w:tc>
          <w:tcPr>
            <w:tcW w:w="1027" w:type="dxa"/>
            <w:tcBorders>
              <w:top w:val="single" w:sz="6" w:space="0" w:color="000000"/>
              <w:left w:val="single" w:sz="6" w:space="0" w:color="000000"/>
              <w:bottom w:val="double" w:sz="6" w:space="0" w:color="000000"/>
              <w:right w:val="single" w:sz="6" w:space="0" w:color="000000"/>
            </w:tcBorders>
            <w:vAlign w:val="center"/>
          </w:tcPr>
          <w:p w:rsidR="004B710E" w:rsidRPr="00F97FBC" w:rsidRDefault="004B710E" w:rsidP="007566D9">
            <w:pPr>
              <w:jc w:val="center"/>
              <w:rPr>
                <w:rFonts w:eastAsia="Calibri"/>
                <w:bCs/>
                <w:sz w:val="14"/>
                <w:szCs w:val="14"/>
              </w:rPr>
            </w:pPr>
            <w:r w:rsidRPr="00F97FBC">
              <w:rPr>
                <w:rFonts w:eastAsia="Calibri"/>
                <w:bCs/>
                <w:sz w:val="14"/>
                <w:szCs w:val="14"/>
              </w:rPr>
              <w:t>2</w:t>
            </w:r>
          </w:p>
        </w:tc>
        <w:tc>
          <w:tcPr>
            <w:tcW w:w="1034" w:type="dxa"/>
            <w:tcBorders>
              <w:top w:val="single" w:sz="6" w:space="0" w:color="000000"/>
              <w:left w:val="single" w:sz="6" w:space="0" w:color="000000"/>
              <w:bottom w:val="double" w:sz="6" w:space="0" w:color="000000"/>
              <w:right w:val="double" w:sz="6" w:space="0" w:color="000000"/>
            </w:tcBorders>
          </w:tcPr>
          <w:p w:rsidR="004B710E" w:rsidRPr="00F97FBC" w:rsidRDefault="004B710E" w:rsidP="007566D9">
            <w:pPr>
              <w:jc w:val="center"/>
              <w:rPr>
                <w:rFonts w:eastAsia="Calibri"/>
                <w:bCs/>
                <w:sz w:val="18"/>
              </w:rPr>
            </w:pPr>
          </w:p>
        </w:tc>
      </w:tr>
    </w:tbl>
    <w:p w:rsidR="004B710E" w:rsidRPr="00F97FBC" w:rsidRDefault="004B710E" w:rsidP="004B710E">
      <w:pPr>
        <w:pStyle w:val="H23G"/>
        <w:rPr>
          <w:rFonts w:eastAsia="Calibri"/>
        </w:rPr>
      </w:pPr>
      <w:r w:rsidRPr="00F97FBC">
        <w:rPr>
          <w:b w:val="0"/>
        </w:rPr>
        <w:tab/>
      </w:r>
      <w:r w:rsidRPr="00F97FBC">
        <w:rPr>
          <w:b w:val="0"/>
        </w:rPr>
        <w:tab/>
        <w:t>Таблица</w:t>
      </w:r>
      <w:r>
        <w:rPr>
          <w:rFonts w:eastAsia="Calibri"/>
          <w:b w:val="0"/>
        </w:rPr>
        <w:t xml:space="preserve"> 27</w:t>
      </w:r>
      <w:r w:rsidRPr="00F97FBC">
        <w:rPr>
          <w:b w:val="0"/>
        </w:rPr>
        <w:br/>
      </w:r>
      <w:r w:rsidRPr="00F97FBC">
        <w:rPr>
          <w:rFonts w:eastAsia="Calibri"/>
        </w:rPr>
        <w:t>Минимальное число испытаний, требующихся для официального утверждения типа двухтопливных двигателей</w:t>
      </w:r>
    </w:p>
    <w:tbl>
      <w:tblPr>
        <w:tblStyle w:val="Grigliatabella2"/>
        <w:tblW w:w="8085" w:type="dxa"/>
        <w:jc w:val="center"/>
        <w:tblLook w:val="04A0" w:firstRow="1" w:lastRow="0" w:firstColumn="1" w:lastColumn="0" w:noHBand="0" w:noVBand="1"/>
      </w:tblPr>
      <w:tblGrid>
        <w:gridCol w:w="1322"/>
        <w:gridCol w:w="1508"/>
        <w:gridCol w:w="1418"/>
        <w:gridCol w:w="1276"/>
        <w:gridCol w:w="1275"/>
        <w:gridCol w:w="1286"/>
      </w:tblGrid>
      <w:tr w:rsidR="004B710E" w:rsidRPr="00F97FBC" w:rsidTr="00980B0C">
        <w:trPr>
          <w:trHeight w:val="465"/>
          <w:tblHeader/>
          <w:jc w:val="center"/>
        </w:trPr>
        <w:tc>
          <w:tcPr>
            <w:tcW w:w="1322" w:type="dxa"/>
            <w:vMerge w:val="restart"/>
            <w:tcBorders>
              <w:bottom w:val="single" w:sz="12" w:space="0" w:color="auto"/>
            </w:tcBorders>
            <w:vAlign w:val="center"/>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Тип двухтопливного двигателя</w:t>
            </w:r>
          </w:p>
        </w:tc>
        <w:tc>
          <w:tcPr>
            <w:tcW w:w="1508" w:type="dxa"/>
            <w:vMerge w:val="restart"/>
            <w:tcBorders>
              <w:bottom w:val="single" w:sz="12" w:space="0" w:color="auto"/>
            </w:tcBorders>
            <w:vAlign w:val="center"/>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Жидкотопливный режим</w:t>
            </w:r>
          </w:p>
        </w:tc>
        <w:tc>
          <w:tcPr>
            <w:tcW w:w="5255" w:type="dxa"/>
            <w:gridSpan w:val="4"/>
            <w:tcBorders>
              <w:bottom w:val="single" w:sz="4" w:space="0" w:color="auto"/>
            </w:tcBorders>
            <w:vAlign w:val="center"/>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Двухтопливный режим</w:t>
            </w:r>
          </w:p>
        </w:tc>
      </w:tr>
      <w:tr w:rsidR="004B710E" w:rsidRPr="00F97FBC" w:rsidTr="00980B0C">
        <w:trPr>
          <w:trHeight w:val="330"/>
          <w:tblHeader/>
          <w:jc w:val="center"/>
        </w:trPr>
        <w:tc>
          <w:tcPr>
            <w:tcW w:w="1322" w:type="dxa"/>
            <w:vMerge/>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p>
        </w:tc>
        <w:tc>
          <w:tcPr>
            <w:tcW w:w="1508" w:type="dxa"/>
            <w:vMerge/>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p>
        </w:tc>
        <w:tc>
          <w:tcPr>
            <w:tcW w:w="1418" w:type="dxa"/>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КПГ</w:t>
            </w:r>
          </w:p>
        </w:tc>
        <w:tc>
          <w:tcPr>
            <w:tcW w:w="1276" w:type="dxa"/>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СПГ</w:t>
            </w:r>
          </w:p>
        </w:tc>
        <w:tc>
          <w:tcPr>
            <w:tcW w:w="1275" w:type="dxa"/>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СПГ</w:t>
            </w:r>
            <w:r w:rsidRPr="00F97FBC">
              <w:rPr>
                <w:rFonts w:eastAsia="Calibri"/>
                <w:i/>
                <w:sz w:val="16"/>
                <w:szCs w:val="16"/>
                <w:vertAlign w:val="subscript"/>
              </w:rPr>
              <w:t>20</w:t>
            </w:r>
          </w:p>
        </w:tc>
        <w:tc>
          <w:tcPr>
            <w:tcW w:w="1286" w:type="dxa"/>
            <w:tcBorders>
              <w:bottom w:val="single" w:sz="12" w:space="0" w:color="auto"/>
            </w:tcBorders>
          </w:tcPr>
          <w:p w:rsidR="004B710E" w:rsidRPr="00F97FBC" w:rsidRDefault="004B710E" w:rsidP="007566D9">
            <w:pPr>
              <w:spacing w:before="80" w:after="80" w:line="240" w:lineRule="auto"/>
              <w:jc w:val="center"/>
              <w:rPr>
                <w:rFonts w:eastAsia="Calibri"/>
                <w:i/>
                <w:sz w:val="16"/>
                <w:szCs w:val="16"/>
              </w:rPr>
            </w:pPr>
            <w:r w:rsidRPr="00F97FBC">
              <w:rPr>
                <w:rFonts w:eastAsia="Calibri"/>
                <w:i/>
                <w:sz w:val="16"/>
                <w:szCs w:val="16"/>
              </w:rPr>
              <w:t>СНГ</w:t>
            </w:r>
          </w:p>
        </w:tc>
      </w:tr>
      <w:tr w:rsidR="004B710E" w:rsidRPr="00F97FBC" w:rsidTr="00980B0C">
        <w:trPr>
          <w:jc w:val="center"/>
        </w:trPr>
        <w:tc>
          <w:tcPr>
            <w:tcW w:w="1322"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1A</w:t>
            </w:r>
          </w:p>
        </w:tc>
        <w:tc>
          <w:tcPr>
            <w:tcW w:w="1508"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p>
        </w:tc>
        <w:tc>
          <w:tcPr>
            <w:tcW w:w="1418"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top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710E" w:rsidRPr="00F97FBC" w:rsidTr="007566D9">
        <w:trPr>
          <w:jc w:val="center"/>
        </w:trPr>
        <w:tc>
          <w:tcPr>
            <w:tcW w:w="1322"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1B</w:t>
            </w:r>
          </w:p>
        </w:tc>
        <w:tc>
          <w:tcPr>
            <w:tcW w:w="1508"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710E" w:rsidRPr="00F97FBC" w:rsidTr="007566D9">
        <w:trPr>
          <w:jc w:val="center"/>
        </w:trPr>
        <w:tc>
          <w:tcPr>
            <w:tcW w:w="1322"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2A</w:t>
            </w:r>
          </w:p>
        </w:tc>
        <w:tc>
          <w:tcPr>
            <w:tcW w:w="1508" w:type="dxa"/>
          </w:tcPr>
          <w:p w:rsidR="004B710E" w:rsidRPr="00F97FBC" w:rsidRDefault="004B710E" w:rsidP="007566D9">
            <w:pPr>
              <w:spacing w:before="80" w:after="80" w:line="240" w:lineRule="auto"/>
              <w:jc w:val="center"/>
              <w:rPr>
                <w:rFonts w:eastAsia="Calibri"/>
                <w:sz w:val="16"/>
                <w:szCs w:val="16"/>
              </w:rPr>
            </w:pPr>
          </w:p>
        </w:tc>
        <w:tc>
          <w:tcPr>
            <w:tcW w:w="1418"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710E" w:rsidRPr="00F97FBC" w:rsidTr="00980B0C">
        <w:trPr>
          <w:jc w:val="center"/>
        </w:trPr>
        <w:tc>
          <w:tcPr>
            <w:tcW w:w="1322"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2B</w:t>
            </w:r>
          </w:p>
        </w:tc>
        <w:tc>
          <w:tcPr>
            <w:tcW w:w="1508"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bottom w:val="single" w:sz="4"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r w:rsidR="004B710E" w:rsidRPr="00F97FBC" w:rsidTr="00980B0C">
        <w:trPr>
          <w:jc w:val="center"/>
        </w:trPr>
        <w:tc>
          <w:tcPr>
            <w:tcW w:w="1322"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3B</w:t>
            </w:r>
          </w:p>
        </w:tc>
        <w:tc>
          <w:tcPr>
            <w:tcW w:w="1508"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1 испытание)</w:t>
            </w:r>
          </w:p>
        </w:tc>
        <w:tc>
          <w:tcPr>
            <w:tcW w:w="1418"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c>
          <w:tcPr>
            <w:tcW w:w="1276"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Расширенного ассортимента</w:t>
            </w:r>
            <w:r w:rsidRPr="00F97FBC">
              <w:rPr>
                <w:bCs/>
                <w:i/>
                <w:sz w:val="12"/>
                <w:szCs w:val="12"/>
              </w:rPr>
              <w:br/>
            </w:r>
            <w:r w:rsidRPr="00F97FBC">
              <w:rPr>
                <w:rFonts w:eastAsia="Calibri"/>
                <w:sz w:val="16"/>
                <w:szCs w:val="16"/>
              </w:rPr>
              <w:t>(2 испытания)</w:t>
            </w:r>
          </w:p>
        </w:tc>
        <w:tc>
          <w:tcPr>
            <w:tcW w:w="1275"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Конкретный вид топлива </w:t>
            </w:r>
            <w:r w:rsidRPr="00F97FBC">
              <w:rPr>
                <w:bCs/>
                <w:i/>
                <w:sz w:val="12"/>
                <w:szCs w:val="12"/>
              </w:rPr>
              <w:br/>
            </w:r>
            <w:r w:rsidRPr="00F97FBC">
              <w:rPr>
                <w:rFonts w:eastAsia="Calibri"/>
                <w:sz w:val="16"/>
                <w:szCs w:val="16"/>
              </w:rPr>
              <w:t>(1 испытание)</w:t>
            </w:r>
          </w:p>
        </w:tc>
        <w:tc>
          <w:tcPr>
            <w:tcW w:w="1286" w:type="dxa"/>
            <w:tcBorders>
              <w:bottom w:val="single" w:sz="12" w:space="0" w:color="auto"/>
            </w:tcBorders>
          </w:tcPr>
          <w:p w:rsidR="004B710E" w:rsidRPr="00F97FBC" w:rsidRDefault="004B710E" w:rsidP="007566D9">
            <w:pPr>
              <w:spacing w:before="80" w:after="80" w:line="240" w:lineRule="auto"/>
              <w:jc w:val="center"/>
              <w:rPr>
                <w:rFonts w:eastAsia="Calibri"/>
                <w:sz w:val="16"/>
                <w:szCs w:val="16"/>
              </w:rPr>
            </w:pPr>
            <w:r w:rsidRPr="00F97FBC">
              <w:rPr>
                <w:rFonts w:eastAsia="Calibri"/>
                <w:sz w:val="16"/>
                <w:szCs w:val="16"/>
              </w:rPr>
              <w:t xml:space="preserve">Расширенного или ограниченного ассортимента </w:t>
            </w:r>
            <w:r w:rsidRPr="00F97FBC">
              <w:rPr>
                <w:bCs/>
                <w:i/>
                <w:sz w:val="12"/>
                <w:szCs w:val="12"/>
              </w:rPr>
              <w:br/>
            </w:r>
            <w:r w:rsidRPr="00F97FBC">
              <w:rPr>
                <w:rFonts w:eastAsia="Calibri"/>
                <w:sz w:val="16"/>
                <w:szCs w:val="16"/>
              </w:rPr>
              <w:t>(2 испытания)</w:t>
            </w:r>
          </w:p>
        </w:tc>
      </w:tr>
    </w:tbl>
    <w:p w:rsidR="004B710E" w:rsidRPr="00F97FBC" w:rsidRDefault="004B710E" w:rsidP="004B710E">
      <w:pPr>
        <w:pStyle w:val="para"/>
        <w:ind w:left="0" w:firstLine="567"/>
        <w:rPr>
          <w:spacing w:val="0"/>
          <w:lang w:val="ru-RU"/>
        </w:rPr>
      </w:pPr>
    </w:p>
    <w:p w:rsidR="004B710E" w:rsidRPr="00E96152" w:rsidRDefault="004B710E" w:rsidP="004B710E">
      <w:pPr>
        <w:spacing w:line="240" w:lineRule="auto"/>
      </w:pPr>
      <w:r w:rsidRPr="00F97FBC">
        <w:br w:type="page"/>
      </w:r>
    </w:p>
    <w:p w:rsidR="004B710E" w:rsidRPr="00F97FBC" w:rsidRDefault="004B710E" w:rsidP="004B710E">
      <w:pPr>
        <w:pStyle w:val="HChG"/>
      </w:pPr>
      <w:bookmarkStart w:id="200" w:name="_Toc494903413"/>
      <w:bookmarkStart w:id="201" w:name="_Toc495070746"/>
      <w:r w:rsidRPr="00F97FBC">
        <w:lastRenderedPageBreak/>
        <w:t xml:space="preserve">Добавление </w:t>
      </w:r>
      <w:bookmarkEnd w:id="200"/>
      <w:bookmarkEnd w:id="201"/>
      <w:r>
        <w:t>5</w:t>
      </w:r>
    </w:p>
    <w:p w:rsidR="004B710E" w:rsidRPr="00F97FBC" w:rsidRDefault="004B710E" w:rsidP="004B710E">
      <w:pPr>
        <w:pStyle w:val="HChG"/>
      </w:pPr>
      <w:r w:rsidRPr="00F97FBC">
        <w:tab/>
      </w:r>
      <w:r w:rsidRPr="00F97FBC">
        <w:tab/>
        <w:t>Подробности, касающиеся соответствующей информации и инструкций для ИОО</w:t>
      </w:r>
    </w:p>
    <w:p w:rsidR="004B710E" w:rsidRPr="00F97FBC" w:rsidRDefault="004B710E" w:rsidP="004B710E">
      <w:pPr>
        <w:pStyle w:val="SingleTxtG"/>
        <w:ind w:left="2268" w:hanging="1134"/>
      </w:pPr>
      <w:r w:rsidRPr="00F97FBC">
        <w:rPr>
          <w:lang w:val="en-IE"/>
        </w:rPr>
        <w:t>A</w:t>
      </w:r>
      <w:r>
        <w:t>.5</w:t>
      </w:r>
      <w:r w:rsidRPr="00F97FBC">
        <w:t>.1</w:t>
      </w:r>
      <w:r w:rsidRPr="00F97FBC">
        <w:tab/>
        <w:t xml:space="preserve">Согласно требованиям пункта 6.1, изготовитель представляет ИОО всю соответствующую информацию и любые инструкции в порядке обеспечения соответствия двигателя, установленного на </w:t>
      </w:r>
      <w:r w:rsidRPr="00F97FBC">
        <w:rPr>
          <w:szCs w:val="22"/>
          <w:lang w:eastAsia="de-DE"/>
        </w:rPr>
        <w:t>внедорожной подвижной технике и транспортных средствах категории Т</w:t>
      </w:r>
      <w:r w:rsidRPr="00F97FBC">
        <w:t>, официально утвержденному типу двигателей. ИОО должен быть четко уведомлен о целевом назначении таких инструкций.</w:t>
      </w:r>
    </w:p>
    <w:p w:rsidR="004B710E" w:rsidRPr="00F97FBC" w:rsidRDefault="004B710E" w:rsidP="004B710E">
      <w:pPr>
        <w:pStyle w:val="SingleTxtG"/>
        <w:ind w:left="2268" w:hanging="1134"/>
      </w:pPr>
      <w:r w:rsidRPr="00F97FBC">
        <w:rPr>
          <w:lang w:val="en-IE"/>
        </w:rPr>
        <w:t>A</w:t>
      </w:r>
      <w:r>
        <w:t>.5</w:t>
      </w:r>
      <w:r w:rsidRPr="00F97FBC">
        <w:t>.2</w:t>
      </w:r>
      <w:r w:rsidRPr="00F97FBC">
        <w:tab/>
        <w:t xml:space="preserve">Инструкции могут представляться в </w:t>
      </w:r>
      <w:r w:rsidRPr="00F97FBC">
        <w:rPr>
          <w:shd w:val="clear" w:color="auto" w:fill="FFFFFF"/>
        </w:rPr>
        <w:t>отпечатанном</w:t>
      </w:r>
      <w:r w:rsidRPr="00F97FBC">
        <w:t xml:space="preserve"> виде либо общепринятом электронном формате.</w:t>
      </w:r>
    </w:p>
    <w:p w:rsidR="004B710E" w:rsidRPr="00F97FBC" w:rsidRDefault="004B710E" w:rsidP="004B710E">
      <w:pPr>
        <w:pStyle w:val="SingleTxtG"/>
        <w:ind w:left="2268" w:hanging="1134"/>
      </w:pPr>
      <w:r w:rsidRPr="00F97FBC">
        <w:rPr>
          <w:lang w:val="en-IE"/>
        </w:rPr>
        <w:t>A</w:t>
      </w:r>
      <w:r>
        <w:t>.5</w:t>
      </w:r>
      <w:r w:rsidRPr="00F97FBC">
        <w:t>.3</w:t>
      </w:r>
      <w:r w:rsidRPr="00F97FBC">
        <w:tab/>
        <w:t>Если одному и тому же ИОО поставляется партия двигателей, применительно к которым инструкции являются одинаковыми, то надлежит представить только один комплект инструкций.</w:t>
      </w:r>
    </w:p>
    <w:p w:rsidR="004B710E" w:rsidRPr="00F97FBC" w:rsidRDefault="004B710E" w:rsidP="004B710E">
      <w:pPr>
        <w:pStyle w:val="SingleTxtG"/>
        <w:ind w:left="2268" w:hanging="1134"/>
      </w:pPr>
      <w:r w:rsidRPr="00F97FBC">
        <w:rPr>
          <w:lang w:val="en-IE"/>
        </w:rPr>
        <w:t>A</w:t>
      </w:r>
      <w:r>
        <w:t>.5</w:t>
      </w:r>
      <w:r w:rsidRPr="00F97FBC">
        <w:t xml:space="preserve">.4 </w:t>
      </w:r>
      <w:r w:rsidRPr="00F97FBC">
        <w:tab/>
        <w:t>Информация и инструкции для ИОО содержат, как минимум, следующее:</w:t>
      </w:r>
    </w:p>
    <w:p w:rsidR="004B710E" w:rsidRPr="00F97FBC" w:rsidRDefault="004B710E" w:rsidP="004B710E">
      <w:pPr>
        <w:pStyle w:val="SingleTxtG"/>
        <w:ind w:left="2268" w:hanging="1134"/>
      </w:pPr>
      <w:r w:rsidRPr="00F97FBC">
        <w:rPr>
          <w:lang w:val="en-IE"/>
        </w:rPr>
        <w:t>A</w:t>
      </w:r>
      <w:r>
        <w:t>.5</w:t>
      </w:r>
      <w:r w:rsidRPr="00F97FBC">
        <w:t>.4.1</w:t>
      </w:r>
      <w:r w:rsidRPr="00F97FBC">
        <w:tab/>
        <w:t>требования к установке с учетом необходимости обеспечения правильного и эффективного функционирования системы ограничения выбросов в плане показателей выбросов из двигателя данного типа;</w:t>
      </w:r>
    </w:p>
    <w:p w:rsidR="004B710E" w:rsidRPr="00F97FBC" w:rsidRDefault="004B710E" w:rsidP="004B710E">
      <w:pPr>
        <w:pStyle w:val="SingleTxtG"/>
        <w:ind w:left="2268" w:hanging="1134"/>
      </w:pPr>
      <w:r w:rsidRPr="00F97FBC">
        <w:rPr>
          <w:lang w:val="en-IE"/>
        </w:rPr>
        <w:t>A</w:t>
      </w:r>
      <w:r>
        <w:t>.5</w:t>
      </w:r>
      <w:r w:rsidRPr="00F97FBC">
        <w:t>.4.2</w:t>
      </w:r>
      <w:r w:rsidRPr="00F97FBC">
        <w:tab/>
        <w:t>обстоятельное указание любых особых условий или ограничений, связанных с установкой или эксплуатацией двигателя и оговоренных в сообщении по приложению 2;</w:t>
      </w:r>
    </w:p>
    <w:p w:rsidR="004B710E" w:rsidRPr="00F97FBC" w:rsidRDefault="004B710E" w:rsidP="004B710E">
      <w:pPr>
        <w:pStyle w:val="SingleTxtG"/>
        <w:ind w:left="2268" w:hanging="1134"/>
      </w:pPr>
      <w:r w:rsidRPr="00F97FBC">
        <w:rPr>
          <w:lang w:val="en-IE"/>
        </w:rPr>
        <w:t>A</w:t>
      </w:r>
      <w:r>
        <w:t>.5</w:t>
      </w:r>
      <w:r w:rsidRPr="00F97FBC">
        <w:t>.4.3</w:t>
      </w:r>
      <w:r w:rsidRPr="00F97FBC">
        <w:tab/>
        <w:t>четкое указание того, что установка двигателя не означает безусловное ограничение возможности его работы сугубо в диапазоне мощности, соответствующем двигателям той или иной (под)категории с предельными нормами выбросов загрязняющих газообразных веществ и взвешенных частиц, которые являются более жесткими по сравнению с (под)категорией, к которой относится данный двигатель;</w:t>
      </w:r>
    </w:p>
    <w:p w:rsidR="004B710E" w:rsidRPr="00F97FBC" w:rsidRDefault="004B710E" w:rsidP="004B710E">
      <w:pPr>
        <w:pStyle w:val="SingleTxtG"/>
        <w:ind w:left="2268" w:hanging="1134"/>
      </w:pPr>
      <w:r w:rsidRPr="00F97FBC">
        <w:rPr>
          <w:lang w:val="en-IE"/>
        </w:rPr>
        <w:t>A</w:t>
      </w:r>
      <w:r>
        <w:t>.5</w:t>
      </w:r>
      <w:r w:rsidRPr="00F97FBC">
        <w:t>.4.4</w:t>
      </w:r>
      <w:r w:rsidRPr="00F97FBC">
        <w:tab/>
        <w:t>в случае семейств двигателей, охватываемых положениями пункта 5.6 настоящих Правил – верхняя и нижняя границы применимой контрольной области и четкое указание того, что установка двигателя не означает ограничение возможности его работы сугубо при значениях частоты вращения и нагрузки, соответствующих точкам вне зоны контрольной области по кривой крутящего момента двигателя;</w:t>
      </w:r>
    </w:p>
    <w:p w:rsidR="004B710E" w:rsidRPr="00F97FBC" w:rsidRDefault="004B710E" w:rsidP="004B710E">
      <w:pPr>
        <w:pStyle w:val="SingleTxtG"/>
        <w:ind w:left="2268" w:hanging="1134"/>
      </w:pPr>
      <w:r w:rsidRPr="00F97FBC">
        <w:rPr>
          <w:lang w:val="en-IE"/>
        </w:rPr>
        <w:t>A</w:t>
      </w:r>
      <w:r>
        <w:t>.5</w:t>
      </w:r>
      <w:r w:rsidRPr="00F97FBC">
        <w:t>.4.5</w:t>
      </w:r>
      <w:r w:rsidRPr="00F97FBC">
        <w:tab/>
        <w:t>в соответствующих случаях – конструкционные параметры поставляемых ИОО узлов и деталей, которые не являются частью двигателя, но необходимы (при их установке) для обеспечения соответствия двигателя официально утвержденному типу;</w:t>
      </w:r>
    </w:p>
    <w:p w:rsidR="004B710E" w:rsidRPr="00F97FBC" w:rsidRDefault="004B710E" w:rsidP="004B710E">
      <w:pPr>
        <w:pStyle w:val="SingleTxtG"/>
        <w:ind w:left="2268" w:hanging="1134"/>
      </w:pPr>
      <w:r w:rsidRPr="00F97FBC">
        <w:rPr>
          <w:lang w:val="en-IE"/>
        </w:rPr>
        <w:t>A</w:t>
      </w:r>
      <w:r>
        <w:t>.5</w:t>
      </w:r>
      <w:r w:rsidRPr="00F97FBC">
        <w:t>.4.6</w:t>
      </w:r>
      <w:r w:rsidRPr="00F97FBC">
        <w:tab/>
        <w:t>в соответствующих случаях – конструкционные параметры резервуара для реагента, включая средства защиты от замерзания, указатели уровня реагента и инструментарий для отбора проб реагента;</w:t>
      </w:r>
    </w:p>
    <w:p w:rsidR="004B710E" w:rsidRPr="00F97FBC" w:rsidRDefault="004B710E" w:rsidP="004B710E">
      <w:pPr>
        <w:pStyle w:val="SingleTxtG"/>
        <w:ind w:left="2268" w:hanging="1134"/>
      </w:pPr>
      <w:r w:rsidRPr="00F97FBC">
        <w:rPr>
          <w:lang w:val="en-IE"/>
        </w:rPr>
        <w:t>A</w:t>
      </w:r>
      <w:r>
        <w:t>.5</w:t>
      </w:r>
      <w:r w:rsidRPr="00F97FBC">
        <w:t>.4.7</w:t>
      </w:r>
      <w:r w:rsidRPr="00F97FBC">
        <w:tab/>
        <w:t>в соответствующих случаях – информацию относительно возможной установки системы дозирования для реагента без подогрева;</w:t>
      </w:r>
    </w:p>
    <w:p w:rsidR="004B710E" w:rsidRPr="00F97FBC" w:rsidRDefault="004B710E" w:rsidP="004B710E">
      <w:pPr>
        <w:pStyle w:val="SingleTxtG"/>
        <w:ind w:left="2268" w:hanging="1134"/>
      </w:pPr>
      <w:r w:rsidRPr="00F97FBC">
        <w:rPr>
          <w:lang w:val="en-IE"/>
        </w:rPr>
        <w:t>A</w:t>
      </w:r>
      <w:r>
        <w:t>.5</w:t>
      </w:r>
      <w:r w:rsidRPr="00F97FBC">
        <w:t>.4.8</w:t>
      </w:r>
      <w:r w:rsidRPr="00F97FBC">
        <w:tab/>
        <w:t>зарезервирован</w:t>
      </w:r>
    </w:p>
    <w:p w:rsidR="004B710E" w:rsidRPr="00F97FBC" w:rsidRDefault="004B710E" w:rsidP="004B710E">
      <w:pPr>
        <w:pStyle w:val="SingleTxtG"/>
        <w:ind w:left="2268" w:hanging="1134"/>
      </w:pPr>
      <w:r w:rsidRPr="00F97FBC">
        <w:rPr>
          <w:lang w:val="en-IE"/>
        </w:rPr>
        <w:t>A</w:t>
      </w:r>
      <w:r>
        <w:t>.5</w:t>
      </w:r>
      <w:r w:rsidRPr="00F97FBC">
        <w:t>.4.9</w:t>
      </w:r>
      <w:r w:rsidRPr="00F97FBC">
        <w:tab/>
        <w:t xml:space="preserve">в соответствующих случаях – четкое указание того, что ИОО должен включить в комплектацию систему предупреждения, указанную в добавлениях </w:t>
      </w:r>
      <w:r>
        <w:rPr>
          <w:lang w:val="en-US"/>
        </w:rPr>
        <w:t>A</w:t>
      </w:r>
      <w:r w:rsidRPr="00365B0F">
        <w:t>.</w:t>
      </w:r>
      <w:r w:rsidRPr="00F97FBC">
        <w:t xml:space="preserve">1 и </w:t>
      </w:r>
      <w:r>
        <w:t>А.</w:t>
      </w:r>
      <w:r w:rsidRPr="00F97FBC">
        <w:t>2 к приложению 9;</w:t>
      </w:r>
    </w:p>
    <w:p w:rsidR="004B710E" w:rsidRPr="00F97FBC" w:rsidRDefault="004B710E" w:rsidP="004B710E">
      <w:pPr>
        <w:spacing w:line="240" w:lineRule="auto"/>
        <w:rPr>
          <w:rFonts w:eastAsia="Times New Roman" w:cs="Times New Roman"/>
          <w:szCs w:val="20"/>
          <w:lang w:eastAsia="en-GB"/>
        </w:rPr>
      </w:pPr>
      <w:r w:rsidRPr="00F97FBC">
        <w:br w:type="page"/>
      </w:r>
    </w:p>
    <w:p w:rsidR="004B710E" w:rsidRPr="00F97FBC" w:rsidRDefault="004B710E" w:rsidP="004B710E">
      <w:pPr>
        <w:pStyle w:val="SingleTxtG"/>
        <w:ind w:left="2268" w:hanging="1134"/>
      </w:pPr>
      <w:r w:rsidRPr="00F97FBC">
        <w:rPr>
          <w:lang w:val="en-IE"/>
        </w:rPr>
        <w:lastRenderedPageBreak/>
        <w:t>A</w:t>
      </w:r>
      <w:r>
        <w:t>.5</w:t>
      </w:r>
      <w:r w:rsidRPr="00F97FBC">
        <w:t>.4.10</w:t>
      </w:r>
      <w:r w:rsidRPr="00F97FBC">
        <w:tab/>
        <w:t>в соответствующих случаях – 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е предупреждения оператора, указанной в пункте </w:t>
      </w:r>
      <w:r w:rsidRPr="00F97FBC">
        <w:rPr>
          <w:lang w:val="en-IE"/>
        </w:rPr>
        <w:t>A</w:t>
      </w:r>
      <w:r>
        <w:t>.5</w:t>
      </w:r>
      <w:r w:rsidRPr="00F97FBC">
        <w:t>.4.9;</w:t>
      </w:r>
    </w:p>
    <w:p w:rsidR="004B710E" w:rsidRPr="00F97FBC" w:rsidRDefault="004B710E" w:rsidP="004B710E">
      <w:pPr>
        <w:pStyle w:val="SingleTxtG"/>
        <w:ind w:left="2268" w:hanging="1134"/>
      </w:pPr>
      <w:r w:rsidRPr="00F97FBC">
        <w:rPr>
          <w:lang w:val="en-IE"/>
        </w:rPr>
        <w:t>A</w:t>
      </w:r>
      <w:r>
        <w:t>.5</w:t>
      </w:r>
      <w:r w:rsidRPr="00F97FBC">
        <w:t>.4.11</w:t>
      </w:r>
      <w:r w:rsidRPr="00F97FBC">
        <w:tab/>
        <w:t>в соответствующих случаях – 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е стимулирования действий оператора, указанной в приложении 9;</w:t>
      </w:r>
    </w:p>
    <w:p w:rsidR="004B710E" w:rsidRPr="00F97FBC" w:rsidRDefault="004B710E" w:rsidP="004B710E">
      <w:pPr>
        <w:pStyle w:val="SingleTxtG"/>
        <w:ind w:left="2268" w:hanging="1134"/>
      </w:pPr>
      <w:r w:rsidRPr="00F97FBC">
        <w:rPr>
          <w:lang w:val="en-IE"/>
        </w:rPr>
        <w:t>A</w:t>
      </w:r>
      <w:r>
        <w:t>.5</w:t>
      </w:r>
      <w:r w:rsidRPr="00F97FBC">
        <w:t>.4.12</w:t>
      </w:r>
      <w:r w:rsidRPr="00F97FBC">
        <w:tab/>
        <w:t>в соответствующих случаях – информацию о средствах временного отключения системы стимулирования действий оператора, указанной в приложении 9;</w:t>
      </w:r>
    </w:p>
    <w:p w:rsidR="004B710E" w:rsidRPr="00F97FBC" w:rsidRDefault="004B710E" w:rsidP="004B710E">
      <w:pPr>
        <w:pStyle w:val="SingleTxtG"/>
        <w:ind w:left="2268" w:hanging="1134"/>
      </w:pPr>
      <w:r w:rsidRPr="00F97FBC">
        <w:rPr>
          <w:lang w:val="en-IE"/>
        </w:rPr>
        <w:t>A</w:t>
      </w:r>
      <w:r>
        <w:t>.5</w:t>
      </w:r>
      <w:r w:rsidRPr="00F97FBC">
        <w:t xml:space="preserve">.4.13 </w:t>
      </w:r>
      <w:r w:rsidRPr="00F97FBC">
        <w:tab/>
        <w:t>в соответствующих случаях – информацию относительно использования отменяющей стимулирование функции, как это предусмотрено в приложении 9;</w:t>
      </w:r>
    </w:p>
    <w:p w:rsidR="004B710E" w:rsidRPr="00F97FBC" w:rsidRDefault="004B710E" w:rsidP="004B710E">
      <w:pPr>
        <w:pStyle w:val="SingleTxtG"/>
      </w:pPr>
      <w:r w:rsidRPr="00F97FBC">
        <w:rPr>
          <w:lang w:val="en-IE"/>
        </w:rPr>
        <w:t>A</w:t>
      </w:r>
      <w:r>
        <w:t>.5</w:t>
      </w:r>
      <w:r w:rsidRPr="00F97FBC">
        <w:t>.4.14</w:t>
      </w:r>
      <w:r w:rsidRPr="00F97FBC">
        <w:tab/>
        <w:t>в случае двухтопливных двигателей:</w:t>
      </w:r>
    </w:p>
    <w:p w:rsidR="004B710E" w:rsidRPr="00F97FBC" w:rsidRDefault="004B710E" w:rsidP="004B710E">
      <w:pPr>
        <w:pStyle w:val="SingleTxtG"/>
        <w:ind w:left="2835" w:hanging="567"/>
      </w:pPr>
      <w:r w:rsidRPr="00F97FBC">
        <w:rPr>
          <w:lang w:val="en-IE"/>
        </w:rPr>
        <w:t>a</w:t>
      </w:r>
      <w:r w:rsidRPr="00F97FBC">
        <w:t>)</w:t>
      </w:r>
      <w:r w:rsidRPr="00F97FBC">
        <w:tab/>
        <w:t xml:space="preserve">четкое указание того, что ИОО должен включить в комплектацию индикатор двухтопливного режима работы, о котором говорится в добавлении </w:t>
      </w:r>
      <w:r w:rsidRPr="00F97FBC">
        <w:rPr>
          <w:lang w:val="en-IE"/>
        </w:rPr>
        <w:t>A</w:t>
      </w:r>
      <w:r w:rsidRPr="00F97FBC">
        <w:t>.1 к приложению 7,</w:t>
      </w:r>
    </w:p>
    <w:p w:rsidR="004B710E" w:rsidRPr="00F97FBC" w:rsidRDefault="004B710E" w:rsidP="004B710E">
      <w:pPr>
        <w:pStyle w:val="SingleTxtG"/>
        <w:ind w:left="2835" w:hanging="567"/>
      </w:pPr>
      <w:r w:rsidRPr="00F97FBC">
        <w:rPr>
          <w:lang w:val="en-IE"/>
        </w:rPr>
        <w:t>b</w:t>
      </w:r>
      <w:r w:rsidRPr="00F97FBC">
        <w:t>)</w:t>
      </w:r>
      <w:r w:rsidRPr="00F97FBC">
        <w:tab/>
        <w:t xml:space="preserve">четкое указание того, что ИОО должен включить в комплектацию двухтопливную систему предупреждения, о которой говорится в добавлении </w:t>
      </w:r>
      <w:r w:rsidRPr="00F97FBC">
        <w:rPr>
          <w:lang w:val="en-IE"/>
        </w:rPr>
        <w:t>A</w:t>
      </w:r>
      <w:r w:rsidRPr="00F97FBC">
        <w:t>.1 к приложению 7,</w:t>
      </w:r>
    </w:p>
    <w:p w:rsidR="004B710E" w:rsidRPr="00CE6F7E" w:rsidRDefault="004B710E" w:rsidP="004B710E">
      <w:pPr>
        <w:pStyle w:val="SingleTxtG"/>
        <w:ind w:left="2835" w:hanging="567"/>
      </w:pPr>
      <w:r w:rsidRPr="00F97FBC">
        <w:rPr>
          <w:lang w:val="en-IE"/>
        </w:rPr>
        <w:t>c</w:t>
      </w:r>
      <w:r w:rsidRPr="00F97FBC">
        <w:t xml:space="preserve">) </w:t>
      </w:r>
      <w:r w:rsidRPr="00F97FBC">
        <w:tab/>
        <w:t>информацию относительно интерфейса двигатель/</w:t>
      </w:r>
      <w:r w:rsidRPr="00F97FBC">
        <w:rPr>
          <w:szCs w:val="22"/>
          <w:lang w:eastAsia="de-DE"/>
        </w:rPr>
        <w:t>внедорожный подвижной механизм или транспортное средство категории Т</w:t>
      </w:r>
      <w:r w:rsidRPr="00F97FBC">
        <w:t xml:space="preserve"> применительно к системам стимулирования действий оператора и предупреждения, указанным в подпунк</w:t>
      </w:r>
      <w:r w:rsidRPr="00CE6F7E">
        <w:t xml:space="preserve">тах </w:t>
      </w:r>
      <w:r w:rsidRPr="00CE6F7E">
        <w:rPr>
          <w:lang w:val="en-IE"/>
        </w:rPr>
        <w:t>a</w:t>
      </w:r>
      <w:r w:rsidRPr="00CE6F7E">
        <w:t xml:space="preserve">) и </w:t>
      </w:r>
      <w:r w:rsidRPr="00CE6F7E">
        <w:rPr>
          <w:lang w:val="en-IE"/>
        </w:rPr>
        <w:t>b</w:t>
      </w:r>
      <w:r w:rsidRPr="00CE6F7E">
        <w:t>) пункта 14;</w:t>
      </w:r>
    </w:p>
    <w:p w:rsidR="004B710E" w:rsidRPr="00F97FBC" w:rsidRDefault="004B710E" w:rsidP="004B710E">
      <w:pPr>
        <w:pStyle w:val="SingleTxtG"/>
        <w:ind w:left="567" w:firstLine="567"/>
      </w:pPr>
      <w:r w:rsidRPr="00F97FBC">
        <w:rPr>
          <w:lang w:val="en-IE"/>
        </w:rPr>
        <w:t>A</w:t>
      </w:r>
      <w:r>
        <w:t>.5</w:t>
      </w:r>
      <w:r w:rsidRPr="00F97FBC">
        <w:t>.4.15</w:t>
      </w:r>
      <w:r w:rsidRPr="00F97FBC">
        <w:tab/>
        <w:t>зарезервирован</w:t>
      </w:r>
    </w:p>
    <w:p w:rsidR="004B710E" w:rsidRPr="00F97FBC" w:rsidRDefault="004B710E" w:rsidP="004B710E">
      <w:pPr>
        <w:pStyle w:val="SingleTxtG"/>
        <w:ind w:left="2268" w:hanging="1134"/>
      </w:pPr>
      <w:r w:rsidRPr="00F97FBC">
        <w:rPr>
          <w:lang w:val="en-IE"/>
        </w:rPr>
        <w:t>A</w:t>
      </w:r>
      <w:r>
        <w:t>.5</w:t>
      </w:r>
      <w:r w:rsidRPr="00F97FBC">
        <w:t>.4.16</w:t>
      </w:r>
      <w:r w:rsidRPr="00F97FBC">
        <w:tab/>
        <w:t>в случае двигателей с постоянной частотой вращения с функцией перехода на альтернативные частоты вращения, оговоренных в пункте 1.1.2.3 приложения 10:</w:t>
      </w:r>
    </w:p>
    <w:p w:rsidR="004B710E" w:rsidRPr="00F97FBC" w:rsidRDefault="004B710E" w:rsidP="004B710E">
      <w:pPr>
        <w:pStyle w:val="SingleTxtG"/>
        <w:ind w:left="2835" w:hanging="567"/>
      </w:pPr>
      <w:r w:rsidRPr="00F97FBC">
        <w:rPr>
          <w:lang w:val="en-IE"/>
        </w:rPr>
        <w:t>a</w:t>
      </w:r>
      <w:r w:rsidRPr="00F97FBC">
        <w:t>)</w:t>
      </w:r>
      <w:r w:rsidRPr="00F97FBC">
        <w:tab/>
        <w:t>четкое указание того, что если такой двигатель установлен:</w:t>
      </w:r>
    </w:p>
    <w:p w:rsidR="004B710E" w:rsidRPr="00F97FBC" w:rsidRDefault="004B710E" w:rsidP="004B710E">
      <w:pPr>
        <w:pStyle w:val="SingleTxtG"/>
        <w:ind w:left="3402" w:hanging="567"/>
      </w:pPr>
      <w:r w:rsidRPr="00F97FBC">
        <w:rPr>
          <w:lang w:val="en-IE"/>
        </w:rPr>
        <w:t>i</w:t>
      </w:r>
      <w:r>
        <w:t>)</w:t>
      </w:r>
      <w:r w:rsidRPr="00F97FBC">
        <w:tab/>
        <w:t>обеспечивается его выключение, прежде чем регулятором постоянной частоты вращения будет задано альтернативное значение частоты вращения; и</w:t>
      </w:r>
    </w:p>
    <w:p w:rsidR="004B710E" w:rsidRPr="00F97FBC" w:rsidRDefault="004B710E" w:rsidP="004B710E">
      <w:pPr>
        <w:pStyle w:val="SingleTxtG"/>
        <w:ind w:left="3402" w:hanging="567"/>
      </w:pPr>
      <w:r w:rsidRPr="00F97FBC">
        <w:rPr>
          <w:lang w:val="en-IE"/>
        </w:rPr>
        <w:t>ii</w:t>
      </w:r>
      <w:r>
        <w:t>)</w:t>
      </w:r>
      <w:r w:rsidRPr="00F97FBC">
        <w:tab/>
        <w:t>регулятор постоянной частоты вращения настроен на задание только тех альтернативных частот вращения, которые разрешены изготовителем двигателя;</w:t>
      </w:r>
    </w:p>
    <w:p w:rsidR="004B710E" w:rsidRPr="00F97FBC" w:rsidRDefault="004B710E" w:rsidP="004B710E">
      <w:pPr>
        <w:pStyle w:val="SingleTxtG"/>
        <w:ind w:left="2835" w:hanging="567"/>
      </w:pPr>
      <w:r w:rsidRPr="00F97FBC">
        <w:rPr>
          <w:lang w:val="en-IE"/>
        </w:rPr>
        <w:t>b</w:t>
      </w:r>
      <w:r w:rsidRPr="00F97FBC">
        <w:t>)</w:t>
      </w:r>
      <w:r w:rsidRPr="00F97FBC">
        <w:tab/>
        <w:t>подробные сведения по каждой (под)категории с указанием режима работы (эксплуатационная частота вращения), применительно к которому двигатель официально утвержден по типу и на который он может быть отрегулирован при установке;</w:t>
      </w:r>
    </w:p>
    <w:p w:rsidR="004B710E" w:rsidRPr="00F97FBC" w:rsidRDefault="004B710E" w:rsidP="004B710E">
      <w:pPr>
        <w:pStyle w:val="SingleTxtG"/>
        <w:ind w:left="2268" w:hanging="1134"/>
      </w:pPr>
      <w:r w:rsidRPr="00F97FBC">
        <w:rPr>
          <w:lang w:val="en-IE"/>
        </w:rPr>
        <w:t>A</w:t>
      </w:r>
      <w:r>
        <w:t>.5</w:t>
      </w:r>
      <w:r w:rsidRPr="00F97FBC">
        <w:t>.4.17</w:t>
      </w:r>
      <w:r w:rsidRPr="00F97FBC">
        <w:tab/>
        <w:t>в случае двигателя, имеющего режим холостого хода, используемый при запуске или заглушении – четкое указание того, что, если такой двигатель установлен, функция регулятора постоянной частоты вращения задействуется до подачи команды на переход от нулевой нагрузки к приращению нагрузки на двигатель.</w:t>
      </w:r>
    </w:p>
    <w:p w:rsidR="004B710E" w:rsidRPr="00F97FBC" w:rsidRDefault="004B710E" w:rsidP="004B710E">
      <w:pPr>
        <w:pStyle w:val="SingleTxtG"/>
        <w:ind w:left="2268" w:hanging="1134"/>
      </w:pPr>
      <w:r w:rsidRPr="00F97FBC">
        <w:rPr>
          <w:lang w:val="en-IE"/>
        </w:rPr>
        <w:t>A</w:t>
      </w:r>
      <w:r>
        <w:t>.5</w:t>
      </w:r>
      <w:r w:rsidRPr="00F97FBC">
        <w:t>.5</w:t>
      </w:r>
      <w:r w:rsidRPr="00F97FBC">
        <w:tab/>
      </w:r>
      <w:r w:rsidRPr="00F97FBC">
        <w:tab/>
        <w:t>Изготовитель предоставляет ИОО всю требуемую информацию и необходимые инструкции, которые передаются ИОО конечным пользователя</w:t>
      </w:r>
      <w:r>
        <w:t>м в соответствии с добавлением 6</w:t>
      </w:r>
      <w:r w:rsidRPr="00F97FBC">
        <w:t xml:space="preserve"> к </w:t>
      </w:r>
      <w:r>
        <w:t>настоящим Правилам</w:t>
      </w:r>
      <w:r w:rsidRPr="00F97FBC">
        <w:t>.</w:t>
      </w:r>
    </w:p>
    <w:p w:rsidR="004B710E" w:rsidRPr="00F97FBC" w:rsidRDefault="004B710E" w:rsidP="0040049C">
      <w:pPr>
        <w:pStyle w:val="SingleTxtG"/>
        <w:pageBreakBefore/>
        <w:ind w:left="2268" w:hanging="1134"/>
      </w:pPr>
      <w:r w:rsidRPr="00F97FBC">
        <w:rPr>
          <w:lang w:val="en-IE"/>
        </w:rPr>
        <w:lastRenderedPageBreak/>
        <w:t>A</w:t>
      </w:r>
      <w:r>
        <w:t>.5</w:t>
      </w:r>
      <w:r w:rsidRPr="00F97FBC">
        <w:t>.6</w:t>
      </w:r>
      <w:r w:rsidRPr="00F97FBC">
        <w:tab/>
      </w:r>
      <w:r w:rsidRPr="00F97FBC">
        <w:tab/>
        <w:t>Изготовитель сообщает ИОО величину выбросов диоксида углерода</w:t>
      </w:r>
      <w:r w:rsidR="005548D0">
        <w:t xml:space="preserve"> </w:t>
      </w:r>
      <w:r w:rsidRPr="00F97FBC">
        <w:t>(</w:t>
      </w:r>
      <w:r w:rsidRPr="00F97FBC">
        <w:rPr>
          <w:lang w:val="en-IE"/>
        </w:rPr>
        <w:t>CO</w:t>
      </w:r>
      <w:r w:rsidRPr="00F97FBC">
        <w:rPr>
          <w:vertAlign w:val="subscript"/>
        </w:rPr>
        <w:t>2</w:t>
      </w:r>
      <w:r w:rsidRPr="00F97FBC">
        <w:t xml:space="preserve">), выражаемую в </w:t>
      </w:r>
      <w:r w:rsidRPr="00F97FBC">
        <w:rPr>
          <w:bCs/>
        </w:rPr>
        <w:t>г/</w:t>
      </w:r>
      <w:r w:rsidRPr="00F97FBC">
        <w:t>кВт·ч, которая была определена в процессе официального утверждения типа и зафиксирована в сообщении относительно двигателя. Эта величина доводится ИОО до сведения конечных пользователей со следующей ремаркой: "</w:t>
      </w:r>
      <w:r w:rsidRPr="00F97FBC">
        <w:rPr>
          <w:i/>
        </w:rPr>
        <w:t xml:space="preserve">Данная величина выбросов </w:t>
      </w:r>
      <w:r w:rsidRPr="00F97FBC">
        <w:rPr>
          <w:i/>
          <w:lang w:val="en-IE"/>
        </w:rPr>
        <w:t>CO</w:t>
      </w:r>
      <w:r w:rsidRPr="00F97FBC">
        <w:rPr>
          <w:i/>
          <w:vertAlign w:val="subscript"/>
        </w:rPr>
        <w:t>2</w:t>
      </w:r>
      <w:r w:rsidRPr="00F97FBC">
        <w:rPr>
          <w:i/>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F97FBC">
        <w:rPr>
          <w:i/>
          <w:szCs w:val="22"/>
          <w:lang w:eastAsia="de-DE"/>
        </w:rPr>
        <w:t>внедорожную подвижную техническую единицу того или иного типа либо транспортное средство категории Т</w:t>
      </w:r>
      <w:r w:rsidRPr="00F97FBC">
        <w:t>".</w:t>
      </w:r>
    </w:p>
    <w:p w:rsidR="004B710E" w:rsidRPr="00F97FBC" w:rsidRDefault="004B710E" w:rsidP="004B710E">
      <w:pPr>
        <w:pStyle w:val="SingleTxtG"/>
        <w:ind w:left="2268" w:hanging="1134"/>
        <w:rPr>
          <w:strike/>
        </w:rPr>
      </w:pPr>
      <w:r w:rsidRPr="00F97FBC">
        <w:rPr>
          <w:strike/>
        </w:rPr>
        <w:br w:type="page"/>
      </w:r>
    </w:p>
    <w:p w:rsidR="004B710E" w:rsidRPr="00F97FBC" w:rsidRDefault="004B710E" w:rsidP="004B710E">
      <w:pPr>
        <w:pStyle w:val="HChG"/>
      </w:pPr>
      <w:bookmarkStart w:id="202" w:name="_Toc494903415"/>
      <w:bookmarkStart w:id="203" w:name="_Toc495070748"/>
      <w:r w:rsidRPr="00F97FBC">
        <w:lastRenderedPageBreak/>
        <w:t xml:space="preserve">Добавление </w:t>
      </w:r>
      <w:bookmarkEnd w:id="202"/>
      <w:bookmarkEnd w:id="203"/>
      <w:r>
        <w:t>6</w:t>
      </w:r>
    </w:p>
    <w:p w:rsidR="004B710E" w:rsidRPr="00F97FBC" w:rsidRDefault="004B710E" w:rsidP="004B710E">
      <w:pPr>
        <w:pStyle w:val="HChG"/>
      </w:pPr>
      <w:r w:rsidRPr="00F97FBC">
        <w:tab/>
      </w:r>
      <w:r w:rsidRPr="00F97FBC">
        <w:tab/>
        <w:t>Подробности, касающиеся соответствующей информации и инструкций для конечных пользователей</w:t>
      </w:r>
    </w:p>
    <w:p w:rsidR="004B710E" w:rsidRPr="00F97FBC" w:rsidRDefault="004B710E" w:rsidP="004B710E">
      <w:pPr>
        <w:pStyle w:val="SingleTxtG"/>
        <w:ind w:left="2268" w:hanging="1134"/>
      </w:pPr>
      <w:r w:rsidRPr="00F97FBC">
        <w:rPr>
          <w:lang w:val="en-IE"/>
        </w:rPr>
        <w:t>A</w:t>
      </w:r>
      <w:r>
        <w:t>.6</w:t>
      </w:r>
      <w:r w:rsidRPr="00F97FBC">
        <w:t>.1</w:t>
      </w:r>
      <w:r w:rsidRPr="00F97FBC">
        <w:tab/>
        <w:t>ИОО предоставляет конечным пользователям всю надлежащую информацию и любые необходимые инструкции по правильной эксплуатации двигателя, с тем чтобы уровень выбросов загрязняющих газообразных веществ и взвешенных частиц из двигателя соответствовал нормам, установленным для официально утвержденного типа или семейства двигателей. Конечные пользователи должны быть четко уведомлены о целевом назначении таких инструкций.</w:t>
      </w:r>
    </w:p>
    <w:p w:rsidR="004B710E" w:rsidRPr="00F97FBC" w:rsidRDefault="004B710E" w:rsidP="004B710E">
      <w:pPr>
        <w:pStyle w:val="SingleTxtG"/>
        <w:ind w:left="2268" w:hanging="1134"/>
      </w:pPr>
      <w:r w:rsidRPr="00F97FBC">
        <w:rPr>
          <w:lang w:val="en-IE"/>
        </w:rPr>
        <w:t>A</w:t>
      </w:r>
      <w:r>
        <w:t>.6</w:t>
      </w:r>
      <w:r w:rsidRPr="00F97FBC">
        <w:t xml:space="preserve">.2 </w:t>
      </w:r>
      <w:r w:rsidRPr="00F97FBC">
        <w:tab/>
        <w:t>Инструкции для конечных пользователей должны:</w:t>
      </w:r>
    </w:p>
    <w:p w:rsidR="004B710E" w:rsidRPr="00F97FBC" w:rsidRDefault="004B710E" w:rsidP="004B710E">
      <w:pPr>
        <w:pStyle w:val="SingleTxtG"/>
        <w:ind w:left="2268" w:hanging="1134"/>
      </w:pPr>
      <w:r w:rsidRPr="00F97FBC">
        <w:rPr>
          <w:lang w:val="en-IE"/>
        </w:rPr>
        <w:t>A</w:t>
      </w:r>
      <w:r>
        <w:t>.6</w:t>
      </w:r>
      <w:r w:rsidRPr="00F97FBC">
        <w:t>.2.1</w:t>
      </w:r>
      <w:r w:rsidRPr="00F97FBC">
        <w:tab/>
        <w:t xml:space="preserve">быть составлены с использованием четких нетехнических формулировок, причем на том же языке, что и руководства по эксплуатации </w:t>
      </w:r>
      <w:r w:rsidRPr="00F97FBC">
        <w:rPr>
          <w:rFonts w:eastAsiaTheme="minorHAnsi"/>
          <w:szCs w:val="22"/>
          <w:lang w:eastAsia="de-DE"/>
        </w:rPr>
        <w:t>внедорожных подвижных механизмов или транспортных средств категории Т;</w:t>
      </w:r>
    </w:p>
    <w:p w:rsidR="004B710E" w:rsidRPr="00F97FBC" w:rsidRDefault="004B710E" w:rsidP="004B710E">
      <w:pPr>
        <w:pStyle w:val="SingleTxtG"/>
        <w:ind w:left="2268" w:hanging="1134"/>
      </w:pPr>
      <w:r w:rsidRPr="00F97FBC">
        <w:rPr>
          <w:lang w:val="en-IE"/>
        </w:rPr>
        <w:t>A</w:t>
      </w:r>
      <w:r>
        <w:t>.6</w:t>
      </w:r>
      <w:r w:rsidRPr="00F97FBC">
        <w:t xml:space="preserve">.2.2 </w:t>
      </w:r>
      <w:r w:rsidRPr="00F97FBC">
        <w:tab/>
        <w:t xml:space="preserve">предоставляться в </w:t>
      </w:r>
      <w:r w:rsidRPr="00F97FBC">
        <w:rPr>
          <w:shd w:val="clear" w:color="auto" w:fill="FFFFFF"/>
        </w:rPr>
        <w:t>отпечатанном</w:t>
      </w:r>
      <w:r w:rsidRPr="00F97FBC">
        <w:t xml:space="preserve"> виде либо, как альтернатива, в общепринятом электронном формате;</w:t>
      </w:r>
    </w:p>
    <w:p w:rsidR="004B710E" w:rsidRPr="00F97FBC" w:rsidRDefault="004B710E" w:rsidP="004B710E">
      <w:pPr>
        <w:pStyle w:val="SingleTxtG"/>
        <w:ind w:left="2268" w:hanging="1134"/>
      </w:pPr>
      <w:r w:rsidRPr="00F97FBC">
        <w:rPr>
          <w:lang w:val="en-IE"/>
        </w:rPr>
        <w:t>A</w:t>
      </w:r>
      <w:r>
        <w:t>.6</w:t>
      </w:r>
      <w:r w:rsidRPr="00F97FBC">
        <w:t>.2.3</w:t>
      </w:r>
      <w:r w:rsidRPr="00F97FBC">
        <w:tab/>
        <w:t xml:space="preserve">являться составной частью руководств по эксплуатации </w:t>
      </w:r>
      <w:r w:rsidRPr="00F97FBC">
        <w:rPr>
          <w:rFonts w:eastAsia="Calibri"/>
          <w:szCs w:val="22"/>
          <w:lang w:eastAsia="de-DE"/>
        </w:rPr>
        <w:t>внедорожных подвижных механизмов или транспортных средств категории Т либо, в качестве альтернативы, представлять собой отдельный документ;</w:t>
      </w:r>
    </w:p>
    <w:p w:rsidR="004B710E" w:rsidRPr="00F97FBC" w:rsidRDefault="004B710E" w:rsidP="004B710E">
      <w:pPr>
        <w:pStyle w:val="SingleTxtG"/>
        <w:ind w:left="2268" w:hanging="1134"/>
      </w:pPr>
      <w:r w:rsidRPr="00F97FBC">
        <w:rPr>
          <w:lang w:val="en-IE"/>
        </w:rPr>
        <w:t>A</w:t>
      </w:r>
      <w:r>
        <w:t>.6</w:t>
      </w:r>
      <w:r w:rsidRPr="00F97FBC">
        <w:t xml:space="preserve">.2.3.1 </w:t>
      </w:r>
      <w:r w:rsidRPr="00F97FBC">
        <w:tab/>
        <w:t xml:space="preserve">быть выдержаны в том же формате, что и руководства по эксплуатации </w:t>
      </w:r>
      <w:r w:rsidRPr="00F97FBC">
        <w:rPr>
          <w:rFonts w:eastAsia="Calibri"/>
          <w:szCs w:val="22"/>
          <w:lang w:eastAsia="de-DE"/>
        </w:rPr>
        <w:t xml:space="preserve">внедорожных подвижных механизмов или транспортных средств категории Т, </w:t>
      </w:r>
      <w:r w:rsidRPr="00F97FBC">
        <w:t>если они прилагаются отдельно;</w:t>
      </w:r>
    </w:p>
    <w:p w:rsidR="004B710E" w:rsidRPr="00F97FBC" w:rsidRDefault="004B710E" w:rsidP="004B710E">
      <w:pPr>
        <w:pStyle w:val="SingleTxtG"/>
        <w:ind w:left="2268" w:hanging="1134"/>
      </w:pPr>
      <w:r w:rsidRPr="00F97FBC">
        <w:rPr>
          <w:lang w:val="en-IE"/>
        </w:rPr>
        <w:t>A</w:t>
      </w:r>
      <w:r>
        <w:t>.6</w:t>
      </w:r>
      <w:r w:rsidRPr="00F97FBC">
        <w:t>.3</w:t>
      </w:r>
      <w:r w:rsidRPr="00F97FBC">
        <w:tab/>
        <w:t>Информация и инструкции для конечных пользователей содержат, как минимум, следующее:</w:t>
      </w:r>
    </w:p>
    <w:p w:rsidR="004B710E" w:rsidRPr="00F97FBC" w:rsidRDefault="004B710E" w:rsidP="004B710E">
      <w:pPr>
        <w:pStyle w:val="SingleTxtG"/>
        <w:ind w:left="2268" w:hanging="1134"/>
      </w:pPr>
      <w:r w:rsidRPr="00F97FBC">
        <w:rPr>
          <w:lang w:val="en-IE"/>
        </w:rPr>
        <w:t>A</w:t>
      </w:r>
      <w:r>
        <w:t>.6</w:t>
      </w:r>
      <w:r w:rsidRPr="00F97FBC">
        <w:t>.3.1</w:t>
      </w:r>
      <w:r w:rsidRPr="00F97FBC">
        <w:tab/>
        <w:t>обстоятельное указание любых особых условий или ограничений, связанных с эксплуатацией двигателя и оговоренных в сообщении об официальном утверждении типа;</w:t>
      </w:r>
    </w:p>
    <w:p w:rsidR="004B710E" w:rsidRPr="00F97FBC" w:rsidRDefault="004B710E" w:rsidP="004B710E">
      <w:pPr>
        <w:pStyle w:val="SingleTxtG"/>
        <w:ind w:left="2268" w:hanging="1134"/>
      </w:pPr>
      <w:r w:rsidRPr="00F97FBC">
        <w:rPr>
          <w:lang w:val="en-IE"/>
        </w:rPr>
        <w:t>A</w:t>
      </w:r>
      <w:r>
        <w:t>.6</w:t>
      </w:r>
      <w:r w:rsidRPr="00F97FBC">
        <w:t>.3.2</w:t>
      </w:r>
      <w:r w:rsidRPr="00F97FBC">
        <w:tab/>
        <w:t>четкое указание того, что в порядке поддержания показателей выбросов из двигателя на уровне требований, предъявляемых к конкретной категории двигателей, сам двигатель, включая систему ограничения выбросов, должен эксплуатироваться, использоваться и обслуживаться в соответствии с инструкциями для конечного пользователя;</w:t>
      </w:r>
    </w:p>
    <w:p w:rsidR="004B710E" w:rsidRPr="00F97FBC" w:rsidRDefault="004B710E" w:rsidP="004B710E">
      <w:pPr>
        <w:pStyle w:val="SingleTxtG"/>
        <w:ind w:left="2268" w:hanging="1134"/>
      </w:pPr>
      <w:r w:rsidRPr="00F97FBC">
        <w:rPr>
          <w:lang w:val="en-IE"/>
        </w:rPr>
        <w:t>A</w:t>
      </w:r>
      <w:r>
        <w:t>.6</w:t>
      </w:r>
      <w:r w:rsidRPr="00F97FBC">
        <w:t>.3.3</w:t>
      </w:r>
      <w:r w:rsidRPr="00F97FBC">
        <w:tab/>
        <w:t>четкое указание того, что не допускается никакое умышленное в</w:t>
      </w:r>
      <w:r w:rsidRPr="00F97FBC">
        <w:rPr>
          <w:iCs/>
        </w:rPr>
        <w:t xml:space="preserve">несение несанкционированных изменений в систему </w:t>
      </w:r>
      <w:r w:rsidRPr="00F97FBC">
        <w:t>ограничения выбросов из двигателя либо ее преднамеренное неправильное использование; особенно это касается систем рециркуляции отработавших газов (РОГ) и дозирования реагента;</w:t>
      </w:r>
    </w:p>
    <w:p w:rsidR="004B710E" w:rsidRPr="00F97FBC" w:rsidRDefault="004B710E" w:rsidP="004B710E">
      <w:pPr>
        <w:pStyle w:val="SingleTxtG"/>
        <w:ind w:left="2268" w:hanging="1134"/>
      </w:pPr>
      <w:r w:rsidRPr="00F97FBC">
        <w:rPr>
          <w:lang w:val="en-IE"/>
        </w:rPr>
        <w:t>A</w:t>
      </w:r>
      <w:r>
        <w:t>.6</w:t>
      </w:r>
      <w:r w:rsidRPr="00F97FBC">
        <w:t>.3.4</w:t>
      </w:r>
      <w:r w:rsidRPr="00F97FBC">
        <w:tab/>
        <w:t>четкое указание крайней важности оперативного реагирования в целях устранения любых нарушений, связанных с функционированием, использованием или обслуживанием системы ограничения выбросов, руководствуясь теми мерами по устранению сбоев, которые предписываются предупреждающими сигналами, указанными в пунктах </w:t>
      </w:r>
      <w:r w:rsidRPr="00F97FBC">
        <w:rPr>
          <w:lang w:val="en-IE"/>
        </w:rPr>
        <w:t>A</w:t>
      </w:r>
      <w:r>
        <w:t>.6</w:t>
      </w:r>
      <w:r w:rsidRPr="00F97FBC">
        <w:t xml:space="preserve">.3.5 и </w:t>
      </w:r>
      <w:r w:rsidRPr="00F97FBC">
        <w:rPr>
          <w:lang w:val="en-IE"/>
        </w:rPr>
        <w:t>A</w:t>
      </w:r>
      <w:r>
        <w:t>.6</w:t>
      </w:r>
      <w:r w:rsidRPr="00F97FBC">
        <w:t>.3.6;</w:t>
      </w:r>
    </w:p>
    <w:p w:rsidR="004B710E" w:rsidRPr="00F97FBC" w:rsidRDefault="004B710E" w:rsidP="004B710E">
      <w:pPr>
        <w:pStyle w:val="SingleTxtG"/>
        <w:ind w:left="2268" w:hanging="1134"/>
      </w:pPr>
      <w:r w:rsidRPr="00F97FBC">
        <w:rPr>
          <w:lang w:val="en-IE"/>
        </w:rPr>
        <w:t>A</w:t>
      </w:r>
      <w:r>
        <w:t>.6</w:t>
      </w:r>
      <w:r w:rsidRPr="00F97FBC">
        <w:t>.3.5</w:t>
      </w:r>
      <w:r w:rsidRPr="00F97FBC">
        <w:tab/>
        <w:t>подробное разъяснение возможных сбоев в работе системы ограничения выбросов, обусловленных ненадлежащей эксплуатацией, неверным использованием или неправильным обслуживанием установленного двигателя, с указанием конкретных предупреждающих сигналов и изложением соответствующих мер по устранению неисправности;</w:t>
      </w:r>
    </w:p>
    <w:p w:rsidR="004B710E" w:rsidRPr="00F97FBC" w:rsidRDefault="004B710E" w:rsidP="004B710E">
      <w:pPr>
        <w:pStyle w:val="SingleTxtG"/>
        <w:ind w:left="2268" w:hanging="1134"/>
      </w:pPr>
      <w:r w:rsidRPr="00F97FBC">
        <w:rPr>
          <w:lang w:val="en-IE"/>
        </w:rPr>
        <w:lastRenderedPageBreak/>
        <w:t>A</w:t>
      </w:r>
      <w:r>
        <w:t>.6</w:t>
      </w:r>
      <w:r w:rsidRPr="00F97FBC">
        <w:t>.3.6</w:t>
      </w:r>
      <w:r w:rsidRPr="00F97FBC">
        <w:tab/>
        <w:t>подробное разъяснение примеров возможного неправильного использования внедорожной подвижной техники или транспортных средств категории Т, следствием которого являются сбои в работе системы ограничения выбросов двигателя, с указанием конкретных предупреждающих сигналов и изложением соответствующих мер по устранению неисправности;</w:t>
      </w:r>
    </w:p>
    <w:p w:rsidR="004B710E" w:rsidRPr="00F97FBC" w:rsidRDefault="004B710E" w:rsidP="004B710E">
      <w:pPr>
        <w:pStyle w:val="SingleTxtG"/>
      </w:pPr>
      <w:r w:rsidRPr="00F97FBC">
        <w:rPr>
          <w:lang w:val="en-IE"/>
        </w:rPr>
        <w:t>A</w:t>
      </w:r>
      <w:r>
        <w:t>.6</w:t>
      </w:r>
      <w:r w:rsidRPr="00F97FBC">
        <w:t>.3.7</w:t>
      </w:r>
      <w:r w:rsidRPr="00F97FBC">
        <w:tab/>
        <w:t>зарезервирован;</w:t>
      </w:r>
    </w:p>
    <w:p w:rsidR="004B710E" w:rsidRPr="00F97FBC" w:rsidRDefault="004B710E" w:rsidP="004B710E">
      <w:pPr>
        <w:pStyle w:val="SingleTxtG"/>
      </w:pPr>
      <w:r w:rsidRPr="00F97FBC">
        <w:rPr>
          <w:lang w:val="en-IE"/>
        </w:rPr>
        <w:t>A</w:t>
      </w:r>
      <w:r>
        <w:t>.6</w:t>
      </w:r>
      <w:r w:rsidRPr="00F97FBC">
        <w:t>.3.8</w:t>
      </w:r>
      <w:r w:rsidRPr="00F97FBC">
        <w:tab/>
        <w:t>зарезервирован;</w:t>
      </w:r>
    </w:p>
    <w:p w:rsidR="004B710E" w:rsidRPr="00F97FBC" w:rsidRDefault="004B710E" w:rsidP="004B710E">
      <w:pPr>
        <w:pStyle w:val="SingleTxtG"/>
        <w:ind w:left="2268" w:hanging="1134"/>
      </w:pPr>
      <w:r w:rsidRPr="00F97FBC">
        <w:rPr>
          <w:lang w:val="en-IE"/>
        </w:rPr>
        <w:t>A</w:t>
      </w:r>
      <w:r>
        <w:t>.6</w:t>
      </w:r>
      <w:r w:rsidRPr="00F97FBC">
        <w:t>.3.9</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системой предупреждения оператора </w:t>
      </w:r>
      <w:r w:rsidRPr="00F97FBC">
        <w:t>– четкое указание того, что данная система оповещает оператора при сбое в работе</w:t>
      </w:r>
      <w:r w:rsidRPr="00F97FBC">
        <w:rPr>
          <w:rFonts w:eastAsiaTheme="minorHAnsi"/>
          <w:szCs w:val="22"/>
          <w:lang w:eastAsia="de-DE"/>
        </w:rPr>
        <w:t xml:space="preserve"> системы ограничения выбросов;</w:t>
      </w:r>
    </w:p>
    <w:p w:rsidR="004B710E" w:rsidRPr="00F97FBC" w:rsidRDefault="004B710E" w:rsidP="004B710E">
      <w:pPr>
        <w:pStyle w:val="SingleTxtG"/>
        <w:ind w:left="2268" w:hanging="1134"/>
      </w:pPr>
      <w:r w:rsidRPr="00F97FBC">
        <w:rPr>
          <w:lang w:val="en-IE"/>
        </w:rPr>
        <w:t>A</w:t>
      </w:r>
      <w:r>
        <w:t>.6</w:t>
      </w:r>
      <w:r w:rsidRPr="00F97FBC">
        <w:t>.3.10</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системой стимулирования действий оператора </w:t>
      </w:r>
      <w:r w:rsidRPr="00F97FBC">
        <w:t xml:space="preserve">– четкое указание того, что следствием игнорирования оператором предупреждающих сигналов станет активация </w:t>
      </w:r>
      <w:r w:rsidRPr="00F97FBC">
        <w:rPr>
          <w:rFonts w:eastAsiaTheme="minorHAnsi"/>
          <w:szCs w:val="22"/>
          <w:lang w:eastAsia="de-DE"/>
        </w:rPr>
        <w:t xml:space="preserve">системы стимулирования действий с последующим фактическим приведением </w:t>
      </w:r>
      <w:r w:rsidRPr="00F97FBC">
        <w:t>единицы внедорожной подвижной техники</w:t>
      </w:r>
      <w:r w:rsidRPr="00F97FBC">
        <w:rPr>
          <w:rFonts w:eastAsiaTheme="minorHAnsi"/>
          <w:szCs w:val="22"/>
          <w:lang w:eastAsia="de-DE"/>
        </w:rPr>
        <w:t xml:space="preserve"> или транспортного средства категории Т в нерабочее состояние;</w:t>
      </w:r>
    </w:p>
    <w:p w:rsidR="004B710E" w:rsidRPr="00F97FBC" w:rsidRDefault="004B710E" w:rsidP="004B710E">
      <w:pPr>
        <w:pStyle w:val="SingleTxtG"/>
        <w:ind w:left="2268" w:hanging="1134"/>
      </w:pPr>
      <w:r w:rsidRPr="00F97FBC">
        <w:rPr>
          <w:lang w:val="en-IE"/>
        </w:rPr>
        <w:t>A</w:t>
      </w:r>
      <w:r>
        <w:t>.6</w:t>
      </w:r>
      <w:r w:rsidRPr="00F97FBC">
        <w:t>.3.11</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w:t>
      </w:r>
      <w:r w:rsidRPr="00F97FBC">
        <w:t>отменяющей стимулирование функцией, что допускает работу двигателя на полную мощность (</w:t>
      </w:r>
      <w:r w:rsidRPr="00F97FBC">
        <w:rPr>
          <w:iCs/>
        </w:rPr>
        <w:t>с целью учесть</w:t>
      </w:r>
      <w:r w:rsidR="005548D0">
        <w:rPr>
          <w:iCs/>
        </w:rPr>
        <w:t> </w:t>
      </w:r>
      <w:r w:rsidRPr="00F97FBC">
        <w:rPr>
          <w:iCs/>
        </w:rPr>
        <w:t>проблемы безопасности и обеспечить возможность для предусматривающей самовосстановление диагностики</w:t>
      </w:r>
      <w:r w:rsidRPr="00F97FBC">
        <w:t>) – информацию относительно принципа работы этой функции;</w:t>
      </w:r>
    </w:p>
    <w:p w:rsidR="004B710E" w:rsidRPr="00F97FBC" w:rsidRDefault="004B710E" w:rsidP="004B710E">
      <w:pPr>
        <w:pStyle w:val="SingleTxtG"/>
        <w:ind w:left="2268" w:hanging="1134"/>
        <w:rPr>
          <w:rFonts w:eastAsiaTheme="minorHAnsi"/>
          <w:szCs w:val="22"/>
          <w:lang w:eastAsia="de-DE"/>
        </w:rPr>
      </w:pPr>
      <w:r w:rsidRPr="00F97FBC">
        <w:rPr>
          <w:lang w:val="en-IE"/>
        </w:rPr>
        <w:t>A</w:t>
      </w:r>
      <w:r>
        <w:t>.6</w:t>
      </w:r>
      <w:r w:rsidRPr="00F97FBC">
        <w:t>.3.12</w:t>
      </w:r>
      <w:r w:rsidRPr="00F97FBC">
        <w:tab/>
        <w:t xml:space="preserve">в соответствующих случаях – разъяснение порядка функционирования систем </w:t>
      </w:r>
      <w:r w:rsidRPr="00F97FBC">
        <w:rPr>
          <w:rFonts w:eastAsiaTheme="minorHAnsi"/>
          <w:szCs w:val="22"/>
          <w:lang w:eastAsia="de-DE"/>
        </w:rPr>
        <w:t>предупреждения оператора и стимулирования действий</w:t>
      </w:r>
      <w:r w:rsidRPr="00F97FBC">
        <w:t xml:space="preserve">, упомянутых в пунктах </w:t>
      </w:r>
      <w:r w:rsidRPr="00F97FBC">
        <w:rPr>
          <w:lang w:val="en-IE"/>
        </w:rPr>
        <w:t>A</w:t>
      </w:r>
      <w:r>
        <w:t>.6</w:t>
      </w:r>
      <w:r w:rsidRPr="00F97FBC">
        <w:t xml:space="preserve">.3.9, </w:t>
      </w:r>
      <w:r w:rsidRPr="00F97FBC">
        <w:rPr>
          <w:lang w:val="en-IE"/>
        </w:rPr>
        <w:t>A</w:t>
      </w:r>
      <w:r>
        <w:t>.6</w:t>
      </w:r>
      <w:r w:rsidRPr="00F97FBC">
        <w:t xml:space="preserve">.3.10 и </w:t>
      </w:r>
      <w:r w:rsidRPr="00F97FBC">
        <w:rPr>
          <w:lang w:val="en-IE"/>
        </w:rPr>
        <w:t>A</w:t>
      </w:r>
      <w:r>
        <w:t>.6</w:t>
      </w:r>
      <w:r w:rsidRPr="00F97FBC">
        <w:t xml:space="preserve">.3.11, с указанием последствий (в плане эффективности работы и регистрации неисправностей) игнорирования сигналов системы </w:t>
      </w:r>
      <w:r w:rsidRPr="00F97FBC">
        <w:rPr>
          <w:rFonts w:eastAsiaTheme="minorHAnsi"/>
          <w:szCs w:val="22"/>
          <w:lang w:eastAsia="de-DE"/>
        </w:rPr>
        <w:t>предупреждения и невосполнения реагента, когда он используется, либо неустранения возникшей проблемы;</w:t>
      </w:r>
    </w:p>
    <w:p w:rsidR="004B710E" w:rsidRPr="00F97FBC" w:rsidRDefault="004B710E" w:rsidP="004B710E">
      <w:pPr>
        <w:pStyle w:val="SingleTxtG"/>
        <w:ind w:left="2268" w:hanging="1134"/>
      </w:pPr>
      <w:r w:rsidRPr="00F97FBC">
        <w:rPr>
          <w:lang w:val="en-IE"/>
        </w:rPr>
        <w:t>A</w:t>
      </w:r>
      <w:r>
        <w:t>.6</w:t>
      </w:r>
      <w:r w:rsidRPr="00F97FBC">
        <w:t>.3.13</w:t>
      </w:r>
      <w:r w:rsidRPr="00F97FBC">
        <w:tab/>
        <w:t>зарезервирован;</w:t>
      </w:r>
    </w:p>
    <w:p w:rsidR="004B710E" w:rsidRPr="00F97FBC" w:rsidRDefault="004B710E" w:rsidP="004B710E">
      <w:pPr>
        <w:pStyle w:val="SingleTxtG"/>
        <w:ind w:left="2268" w:hanging="1134"/>
      </w:pPr>
      <w:r w:rsidRPr="00F97FBC">
        <w:rPr>
          <w:lang w:val="en-IE"/>
        </w:rPr>
        <w:t>A</w:t>
      </w:r>
      <w:r>
        <w:t>.6</w:t>
      </w:r>
      <w:r w:rsidRPr="00F97FBC">
        <w:t>.3.14</w:t>
      </w:r>
      <w:r w:rsidRPr="00F97FBC">
        <w:tab/>
        <w:t xml:space="preserve">в случае единицы </w:t>
      </w:r>
      <w:r w:rsidRPr="00F97FBC">
        <w:rPr>
          <w:rFonts w:eastAsiaTheme="minorHAnsi"/>
          <w:szCs w:val="22"/>
          <w:lang w:eastAsia="de-DE"/>
        </w:rPr>
        <w:t xml:space="preserve">внедорожной подвижной техники или транспортного средства категории Т с возможностью </w:t>
      </w:r>
      <w:r w:rsidRPr="00F97FBC">
        <w:t>отключения системы стимулирования действий оператора</w:t>
      </w:r>
      <w:r w:rsidRPr="00F97FBC">
        <w:rPr>
          <w:rFonts w:eastAsiaTheme="minorHAnsi"/>
          <w:szCs w:val="22"/>
          <w:lang w:eastAsia="de-DE"/>
        </w:rPr>
        <w:t xml:space="preserve"> </w:t>
      </w:r>
      <w:r w:rsidRPr="00F97FBC">
        <w:t>– информацию относительно принципа работы этой функции и четкое указание того, что активация данной функции допустима только в чрезвычайной ситуации, любая команда на активацию будет заноситься в журнал бортового компьютера и сотрудники национальных инспекционных служб смогут считать эти записи при помощи сканирующего устройства;</w:t>
      </w:r>
    </w:p>
    <w:p w:rsidR="004B710E" w:rsidRPr="00F97FBC" w:rsidRDefault="004B710E" w:rsidP="004B710E">
      <w:pPr>
        <w:pStyle w:val="SingleTxtG"/>
        <w:ind w:left="2268" w:hanging="1134"/>
      </w:pPr>
      <w:r w:rsidRPr="00F97FBC">
        <w:rPr>
          <w:lang w:val="en-IE"/>
        </w:rPr>
        <w:t>A</w:t>
      </w:r>
      <w:r>
        <w:t>.6</w:t>
      </w:r>
      <w:r w:rsidRPr="00F97FBC">
        <w:t>.3.15</w:t>
      </w:r>
      <w:r w:rsidRPr="00F97FBC">
        <w:tab/>
        <w:t>информацию относительно топлива (топлив), необходимого(ых) для эффективного функционирования системы ограничения выбросов, в частности:</w:t>
      </w:r>
    </w:p>
    <w:p w:rsidR="004B710E" w:rsidRPr="00F97FBC" w:rsidRDefault="004B710E" w:rsidP="004B710E">
      <w:pPr>
        <w:pStyle w:val="SingleTxtG"/>
        <w:ind w:left="2835" w:hanging="567"/>
      </w:pPr>
      <w:r w:rsidRPr="00F97FBC">
        <w:rPr>
          <w:lang w:val="en-IE"/>
        </w:rPr>
        <w:t>a</w:t>
      </w:r>
      <w:r w:rsidRPr="00F97FBC">
        <w:t>)</w:t>
      </w:r>
      <w:r w:rsidRPr="00F97FBC">
        <w:tab/>
        <w:t xml:space="preserve">если двигатель предназначен для работы на дизельном топливе или газойле внедорожном – четкое указание того, что надлежит использовать топливо с содержанием серы не более 10 мг/кг (20 мг/кг в точке конечного распределения), цетановым числом не ниже 45 и содержанием присадок на </w:t>
      </w:r>
      <w:r w:rsidRPr="00F97FBC">
        <w:rPr>
          <w:szCs w:val="18"/>
        </w:rPr>
        <w:t>основе</w:t>
      </w:r>
      <w:r w:rsidRPr="00F97FBC">
        <w:t xml:space="preserve"> МЭЖК не более 8,0% по объему;</w:t>
      </w:r>
    </w:p>
    <w:p w:rsidR="004B710E" w:rsidRPr="00F97FBC" w:rsidRDefault="004B710E" w:rsidP="004B710E">
      <w:pPr>
        <w:pStyle w:val="SingleTxtG"/>
        <w:ind w:left="2835" w:hanging="567"/>
      </w:pPr>
      <w:r w:rsidRPr="00F97FBC">
        <w:rPr>
          <w:lang w:val="en-IE"/>
        </w:rPr>
        <w:t>b</w:t>
      </w:r>
      <w:r w:rsidRPr="00F97FBC">
        <w:t xml:space="preserve">) </w:t>
      </w:r>
      <w:r w:rsidRPr="00F97FBC">
        <w:tab/>
        <w:t>если двигатель может работать на дополнительных видах топлива, топливных смесях или топливных эмульсиях, как это заявлено изготовителем и указано в сообщении об официальном утверждении типа – перечисление, каких именно;</w:t>
      </w:r>
    </w:p>
    <w:p w:rsidR="004B710E" w:rsidRPr="00F97FBC" w:rsidRDefault="004B710E" w:rsidP="004B710E">
      <w:pPr>
        <w:pStyle w:val="SingleTxtG"/>
        <w:ind w:left="2268" w:hanging="1134"/>
      </w:pPr>
      <w:r w:rsidRPr="00F97FBC">
        <w:rPr>
          <w:lang w:val="en-IE"/>
        </w:rPr>
        <w:lastRenderedPageBreak/>
        <w:t>A</w:t>
      </w:r>
      <w:r>
        <w:t>.6</w:t>
      </w:r>
      <w:r w:rsidRPr="00F97FBC">
        <w:t>.3.16</w:t>
      </w:r>
      <w:r w:rsidRPr="00F97FBC">
        <w:tab/>
        <w:t>информацию относительно технических характеристик смазочного масла, необходимого для эффективного функционирования системы ограничения выбросов;</w:t>
      </w:r>
    </w:p>
    <w:p w:rsidR="004B710E" w:rsidRPr="00F97FBC" w:rsidRDefault="004B710E" w:rsidP="004B710E">
      <w:pPr>
        <w:pStyle w:val="SingleTxtG"/>
        <w:ind w:left="2268" w:hanging="1134"/>
      </w:pPr>
      <w:r w:rsidRPr="00F97FBC">
        <w:rPr>
          <w:lang w:val="en-IE"/>
        </w:rPr>
        <w:t>A</w:t>
      </w:r>
      <w:r>
        <w:t>.6</w:t>
      </w:r>
      <w:r w:rsidRPr="00F97FBC">
        <w:t>.3.17</w:t>
      </w:r>
      <w:r w:rsidRPr="00F97FBC">
        <w:tab/>
        <w:t xml:space="preserve">если в </w:t>
      </w:r>
      <w:r w:rsidRPr="00F97FBC">
        <w:rPr>
          <w:rFonts w:eastAsiaTheme="minorHAnsi"/>
          <w:szCs w:val="22"/>
          <w:lang w:eastAsia="de-DE"/>
        </w:rPr>
        <w:t xml:space="preserve">системе ограничения выбросов требуется использование какого-либо реагента </w:t>
      </w:r>
      <w:r w:rsidRPr="00F97FBC">
        <w:t>– характеристики этого реагента, включая тип реагента, информацию о его концентрации в растворе, рабочий диапазон температур и ссылки на международные стандарты состава и качества, согласующиеся с техническими требованиями применительно к официальному утверждению типа двигателя;</w:t>
      </w:r>
    </w:p>
    <w:p w:rsidR="004B710E" w:rsidRPr="00F97FBC" w:rsidRDefault="004B710E" w:rsidP="004B710E">
      <w:pPr>
        <w:pStyle w:val="SingleTxtG"/>
        <w:ind w:left="2268" w:hanging="1134"/>
      </w:pPr>
      <w:r w:rsidRPr="00F97FBC">
        <w:rPr>
          <w:lang w:val="en-IE"/>
        </w:rPr>
        <w:t>A</w:t>
      </w:r>
      <w:r>
        <w:t>.6</w:t>
      </w:r>
      <w:r w:rsidRPr="00F97FBC">
        <w:t>.3.18</w:t>
      </w:r>
      <w:r w:rsidRPr="00F97FBC">
        <w:tab/>
        <w:t>в соответствующих случаях – инструкции с указанием порядка заправки оператором потребляемых реагентов в интервале между операциями по обычному техническому обслуживанию. В них указывается, каким образом оператор должен заполнять реагентом заправочную емкость, а также предполагаемая периодичность заправки с учетом характера использования внедорожной подвижной техники</w:t>
      </w:r>
      <w:r w:rsidRPr="00F97FBC">
        <w:rPr>
          <w:rFonts w:eastAsiaTheme="minorHAnsi"/>
          <w:szCs w:val="22"/>
          <w:lang w:eastAsia="de-DE"/>
        </w:rPr>
        <w:t xml:space="preserve"> или транспортных средств категории Т;</w:t>
      </w:r>
    </w:p>
    <w:p w:rsidR="004B710E" w:rsidRPr="00F97FBC" w:rsidRDefault="004B710E" w:rsidP="004B710E">
      <w:pPr>
        <w:pStyle w:val="SingleTxtG"/>
        <w:ind w:left="2268" w:hanging="1134"/>
      </w:pPr>
      <w:r w:rsidRPr="00F97FBC">
        <w:rPr>
          <w:lang w:val="en-IE"/>
        </w:rPr>
        <w:t>A</w:t>
      </w:r>
      <w:r>
        <w:t>.6</w:t>
      </w:r>
      <w:r w:rsidRPr="00F97FBC">
        <w:t>.3.19</w:t>
      </w:r>
      <w:r w:rsidRPr="00F97FBC">
        <w:tab/>
        <w:t>четкое указание того, что в целях поддержания показателей выбросов из двигателя на установленном уровне крайне важно использовать и доливать реагент, отвечающий техническим требованиям по пунктам </w:t>
      </w:r>
      <w:r w:rsidRPr="00F97FBC">
        <w:rPr>
          <w:lang w:val="en-IE"/>
        </w:rPr>
        <w:t>A</w:t>
      </w:r>
      <w:r>
        <w:t>.6</w:t>
      </w:r>
      <w:r w:rsidRPr="00F97FBC">
        <w:t xml:space="preserve">.3.17 и </w:t>
      </w:r>
      <w:r w:rsidRPr="00F97FBC">
        <w:rPr>
          <w:lang w:val="en-IE"/>
        </w:rPr>
        <w:t>A</w:t>
      </w:r>
      <w:r>
        <w:t>.6</w:t>
      </w:r>
      <w:r w:rsidRPr="00F97FBC">
        <w:t>.3.18;</w:t>
      </w:r>
    </w:p>
    <w:p w:rsidR="004B710E" w:rsidRPr="00F97FBC" w:rsidRDefault="004B710E" w:rsidP="004B710E">
      <w:pPr>
        <w:pStyle w:val="SingleTxtG"/>
        <w:ind w:left="2268" w:hanging="1134"/>
      </w:pPr>
      <w:r w:rsidRPr="00F97FBC">
        <w:rPr>
          <w:lang w:val="en-IE"/>
        </w:rPr>
        <w:t>A</w:t>
      </w:r>
      <w:r>
        <w:t>.6</w:t>
      </w:r>
      <w:r w:rsidRPr="00F97FBC">
        <w:t>.3.20</w:t>
      </w:r>
      <w:r w:rsidRPr="00F97FBC">
        <w:tab/>
        <w:t>требования, предъявляемые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4B710E" w:rsidRPr="00F97FBC" w:rsidRDefault="004B710E" w:rsidP="004B710E">
      <w:pPr>
        <w:pStyle w:val="SingleTxtG"/>
      </w:pPr>
      <w:r w:rsidRPr="00F97FBC">
        <w:rPr>
          <w:lang w:val="en-IE"/>
        </w:rPr>
        <w:t>A</w:t>
      </w:r>
      <w:r>
        <w:t>.6</w:t>
      </w:r>
      <w:r w:rsidRPr="00F97FBC">
        <w:t>.3.21</w:t>
      </w:r>
      <w:r w:rsidRPr="00F97FBC">
        <w:tab/>
        <w:t>в случае двухтопливных двигателей:</w:t>
      </w:r>
    </w:p>
    <w:p w:rsidR="004B710E" w:rsidRPr="00F97FBC" w:rsidRDefault="004B710E" w:rsidP="004B710E">
      <w:pPr>
        <w:pStyle w:val="SingleTxtG"/>
        <w:ind w:left="2835" w:hanging="567"/>
      </w:pPr>
      <w:r w:rsidRPr="00F97FBC">
        <w:rPr>
          <w:lang w:val="en-IE"/>
        </w:rPr>
        <w:t>a</w:t>
      </w:r>
      <w:r w:rsidRPr="00F97FBC">
        <w:t>)</w:t>
      </w:r>
      <w:r w:rsidRPr="00F97FBC">
        <w:tab/>
        <w:t>в соответствующих случаях – информацию относительно индикаторов двойного топлива,</w:t>
      </w:r>
    </w:p>
    <w:p w:rsidR="004B710E" w:rsidRPr="00F97FBC" w:rsidRDefault="004B710E" w:rsidP="004B710E">
      <w:pPr>
        <w:pStyle w:val="SingleTxtG"/>
        <w:ind w:left="2835" w:hanging="567"/>
      </w:pPr>
      <w:r w:rsidRPr="00F97FBC">
        <w:rPr>
          <w:lang w:val="en-IE"/>
        </w:rPr>
        <w:t>b</w:t>
      </w:r>
      <w:r w:rsidRPr="00F97FBC">
        <w:t>)</w:t>
      </w:r>
      <w:r w:rsidRPr="00F97FBC">
        <w:tab/>
        <w:t xml:space="preserve">если двухтопливный двигатель предусматривает эксплуатационные ограничения в сервисном режиме – четкое указание того, что следствием активации сервисного режима станет </w:t>
      </w:r>
      <w:r w:rsidRPr="00F97FBC">
        <w:rPr>
          <w:rFonts w:eastAsiaTheme="minorHAnsi"/>
          <w:szCs w:val="22"/>
          <w:lang w:eastAsia="de-DE"/>
        </w:rPr>
        <w:t xml:space="preserve">фактическое приведение </w:t>
      </w:r>
      <w:r w:rsidRPr="00F97FBC">
        <w:t>единицы внедорожной подвижной техники</w:t>
      </w:r>
      <w:r w:rsidRPr="00F97FBC">
        <w:rPr>
          <w:rFonts w:eastAsiaTheme="minorHAnsi"/>
          <w:szCs w:val="22"/>
          <w:lang w:eastAsia="de-DE"/>
        </w:rPr>
        <w:t xml:space="preserve"> или транспортного средства категории Т в нерабочее состояние,</w:t>
      </w:r>
    </w:p>
    <w:p w:rsidR="004B710E" w:rsidRPr="00F97FBC" w:rsidRDefault="004B710E" w:rsidP="004B710E">
      <w:pPr>
        <w:pStyle w:val="SingleTxtG"/>
        <w:ind w:left="2835" w:hanging="567"/>
      </w:pPr>
      <w:r w:rsidRPr="00F97FBC">
        <w:rPr>
          <w:lang w:val="en-IE"/>
        </w:rPr>
        <w:t>c</w:t>
      </w:r>
      <w:r w:rsidRPr="00F97FBC">
        <w:t>)</w:t>
      </w:r>
      <w:r w:rsidRPr="00F97FBC">
        <w:tab/>
        <w:t>при наличии отменяющей стимулирование функции, что допускает работу двигателя на полную мощность – информацию относительно принципа работы этой функции.</w:t>
      </w:r>
    </w:p>
    <w:p w:rsidR="00D874F5" w:rsidRDefault="004B710E" w:rsidP="004B710E">
      <w:pPr>
        <w:pStyle w:val="SingleTxtG"/>
        <w:ind w:left="2268" w:hanging="1134"/>
      </w:pPr>
      <w:r w:rsidRPr="00F97FBC">
        <w:rPr>
          <w:lang w:val="en-IE"/>
        </w:rPr>
        <w:t>A</w:t>
      </w:r>
      <w:r>
        <w:t>.6</w:t>
      </w:r>
      <w:r w:rsidRPr="00F97FBC">
        <w:t xml:space="preserve">.4 </w:t>
      </w:r>
      <w:r w:rsidRPr="00F97FBC">
        <w:tab/>
      </w:r>
      <w:r w:rsidRPr="00F97FBC">
        <w:tab/>
        <w:t>ИОО доводит до сведения конечных пользователей величину выбросов диоксида углерода (</w:t>
      </w:r>
      <w:r w:rsidRPr="00F97FBC">
        <w:rPr>
          <w:lang w:val="en-IE"/>
        </w:rPr>
        <w:t>CO</w:t>
      </w:r>
      <w:r w:rsidRPr="00F97FBC">
        <w:rPr>
          <w:vertAlign w:val="subscript"/>
        </w:rPr>
        <w:t>2</w:t>
      </w:r>
      <w:r w:rsidRPr="00F97FBC">
        <w:t xml:space="preserve">), выражаемую в </w:t>
      </w:r>
      <w:r w:rsidRPr="00F97FBC">
        <w:rPr>
          <w:bCs/>
        </w:rPr>
        <w:t>г/</w:t>
      </w:r>
      <w:r w:rsidRPr="00F97FBC">
        <w:t>кВт·ч, которая была определена в процессе официального утверждения типа и зафиксирована в свидетельстве об официальном утверждении типа, со следующей ремаркой: "</w:t>
      </w:r>
      <w:r w:rsidRPr="00F97FBC">
        <w:rPr>
          <w:i/>
        </w:rPr>
        <w:t xml:space="preserve">Данная величина выбросов </w:t>
      </w:r>
      <w:r w:rsidRPr="00F97FBC">
        <w:rPr>
          <w:i/>
          <w:lang w:val="en-IE"/>
        </w:rPr>
        <w:t>CO</w:t>
      </w:r>
      <w:r w:rsidRPr="00F97FBC">
        <w:rPr>
          <w:i/>
          <w:vertAlign w:val="subscript"/>
        </w:rPr>
        <w:t>2</w:t>
      </w:r>
      <w:r w:rsidRPr="00F97FBC">
        <w:rPr>
          <w:i/>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F97FBC">
        <w:rPr>
          <w:i/>
          <w:szCs w:val="22"/>
          <w:lang w:eastAsia="de-DE"/>
        </w:rPr>
        <w:t>внедорожную подвижную техническую единицу того или иного типа либо транспортное средство категории Т</w:t>
      </w:r>
      <w:r w:rsidRPr="00F97FBC">
        <w:t xml:space="preserve">".  </w:t>
      </w:r>
    </w:p>
    <w:p w:rsidR="004B710E" w:rsidRPr="00F97FBC" w:rsidRDefault="004B710E" w:rsidP="004B710E">
      <w:pPr>
        <w:pStyle w:val="SingleTxtG"/>
        <w:ind w:left="2268" w:hanging="1134"/>
      </w:pPr>
      <w:r w:rsidRPr="00F97FBC">
        <w:br w:type="page"/>
      </w:r>
    </w:p>
    <w:p w:rsidR="004B710E" w:rsidRPr="00FA01CB" w:rsidRDefault="004B710E" w:rsidP="004B710E">
      <w:pPr>
        <w:pStyle w:val="HChG"/>
      </w:pPr>
      <w:bookmarkStart w:id="204" w:name="_Toc494903419"/>
      <w:bookmarkStart w:id="205" w:name="_Toc495070752"/>
      <w:r w:rsidRPr="00FA01CB">
        <w:lastRenderedPageBreak/>
        <w:t xml:space="preserve">Добавление </w:t>
      </w:r>
      <w:bookmarkEnd w:id="204"/>
      <w:bookmarkEnd w:id="205"/>
      <w:r w:rsidRPr="00FA01CB">
        <w:t>7</w:t>
      </w:r>
    </w:p>
    <w:p w:rsidR="004B710E" w:rsidRPr="00FA01CB" w:rsidRDefault="004B710E" w:rsidP="004B710E">
      <w:pPr>
        <w:pStyle w:val="HChG"/>
      </w:pPr>
      <w:r w:rsidRPr="00FA01CB">
        <w:tab/>
      </w:r>
      <w:r w:rsidRPr="00FA01CB">
        <w:tab/>
      </w:r>
      <w:bookmarkStart w:id="206" w:name="_Toc495070753"/>
      <w:r w:rsidRPr="00FA01CB">
        <w:t>Процедура испытания на соответствие производства</w:t>
      </w:r>
      <w:bookmarkEnd w:id="206"/>
    </w:p>
    <w:p w:rsidR="004B710E" w:rsidRPr="00F97FBC" w:rsidRDefault="004B710E" w:rsidP="004B710E">
      <w:pPr>
        <w:pStyle w:val="SingleTxtG"/>
        <w:ind w:left="2268" w:hanging="1134"/>
      </w:pPr>
      <w:r w:rsidRPr="00F97FBC">
        <w:t>A</w:t>
      </w:r>
      <w:r>
        <w:t>.7</w:t>
      </w:r>
      <w:r w:rsidRPr="00F97FBC">
        <w:t>.1</w:t>
      </w:r>
      <w:r w:rsidRPr="00F97FBC">
        <w:tab/>
        <w:t>В настоящем добавлении приводится описание процедуры, которую следует применять для проверки соответствия производства в отношении выбросов загрязняющих веществ.</w:t>
      </w:r>
    </w:p>
    <w:p w:rsidR="004B710E" w:rsidRPr="00F97FBC" w:rsidRDefault="004B710E" w:rsidP="004B710E">
      <w:pPr>
        <w:pStyle w:val="SingleTxtG"/>
        <w:ind w:left="2268" w:hanging="1134"/>
      </w:pPr>
      <w:r w:rsidRPr="00F97FBC">
        <w:t>A</w:t>
      </w:r>
      <w:r>
        <w:t>.7</w:t>
      </w:r>
      <w:r w:rsidRPr="00F97FBC">
        <w:t>.2</w:t>
      </w:r>
      <w:r w:rsidRPr="00F97FBC">
        <w:tab/>
        <w:t>При минимальном размере выборки, равной трем двигателям, применяют такую процедуру отбора, чтобы вероятность прохождения испытания партией, содержащей 30% неисправных двигателей, составляла 0,90 (риск изготовителя = 10%), а вероятность принятия партии, содержащей 65% неисправных двигателей, составляла 0,10 (риск потребителя = 10%).</w:t>
      </w:r>
    </w:p>
    <w:p w:rsidR="004B710E" w:rsidRPr="00F97FBC" w:rsidRDefault="004B710E" w:rsidP="004B710E">
      <w:pPr>
        <w:pStyle w:val="SingleTxtG"/>
        <w:ind w:left="2268" w:hanging="1134"/>
      </w:pPr>
      <w:r w:rsidRPr="00F97FBC">
        <w:t>A</w:t>
      </w:r>
      <w:r>
        <w:t>.7</w:t>
      </w:r>
      <w:r w:rsidRPr="00F97FBC">
        <w:t>.3</w:t>
      </w:r>
      <w:r w:rsidRPr="00F97FBC">
        <w:tab/>
        <w:t>Для каждого из содержащихся в выбросах загрязняющих веществ применяют</w:t>
      </w:r>
      <w:r>
        <w:t xml:space="preserve"> следующую процедуру (см. рис. 4</w:t>
      </w:r>
      <w:r w:rsidRPr="00F97FBC">
        <w:t>).</w:t>
      </w:r>
    </w:p>
    <w:p w:rsidR="004B710E" w:rsidRPr="00F97FBC" w:rsidRDefault="004B710E" w:rsidP="004B710E">
      <w:pPr>
        <w:pStyle w:val="SingleTxtG"/>
        <w:ind w:left="2268"/>
      </w:pPr>
      <w:r w:rsidRPr="00F97FBC">
        <w:t>Пусть n – число двигателей в данной выборке.</w:t>
      </w:r>
    </w:p>
    <w:p w:rsidR="004B710E" w:rsidRPr="00F97FBC" w:rsidRDefault="004B710E" w:rsidP="004B710E">
      <w:pPr>
        <w:pStyle w:val="SingleTxtG"/>
        <w:ind w:left="2268" w:hanging="1134"/>
      </w:pPr>
      <w:r w:rsidRPr="00F97FBC">
        <w:t>A</w:t>
      </w:r>
      <w:r>
        <w:t>.7</w:t>
      </w:r>
      <w:r w:rsidRPr="00F97FBC">
        <w:t>.4</w:t>
      </w:r>
      <w:r w:rsidRPr="00F97FBC">
        <w:tab/>
        <w:t>Применительно к данной выборке определяют статистический результат испытания с подсчетом совокупного числа тех испытаний, которые дали отрицательный результат при проведении n-го испытания.</w:t>
      </w:r>
    </w:p>
    <w:p w:rsidR="004B710E" w:rsidRPr="00F97FBC" w:rsidRDefault="004B710E" w:rsidP="004B710E">
      <w:pPr>
        <w:pStyle w:val="SingleTxtG"/>
        <w:ind w:left="2268" w:hanging="1134"/>
      </w:pPr>
      <w:r w:rsidRPr="00F97FBC">
        <w:t>A</w:t>
      </w:r>
      <w:r>
        <w:t>.7</w:t>
      </w:r>
      <w:r w:rsidRPr="00F97FBC">
        <w:t>.5</w:t>
      </w:r>
      <w:r w:rsidRPr="00F97FBC">
        <w:tab/>
        <w:t>В таком случае:</w:t>
      </w:r>
    </w:p>
    <w:p w:rsidR="004B710E" w:rsidRPr="00F97FBC" w:rsidRDefault="004B710E" w:rsidP="004B710E">
      <w:pPr>
        <w:pStyle w:val="SingleTxtG"/>
        <w:ind w:left="2835" w:hanging="567"/>
      </w:pPr>
      <w:r w:rsidRPr="00F97FBC">
        <w:t>a)</w:t>
      </w:r>
      <w:r w:rsidRPr="00F97FBC">
        <w:tab/>
        <w:t>если статистический результат испытания меньше значения для принятия положительного решения при размере</w:t>
      </w:r>
      <w:r>
        <w:t xml:space="preserve"> выборки, указанном в таблице 28</w:t>
      </w:r>
      <w:r w:rsidRPr="00F97FBC">
        <w:t>, или равен ему, то для данного загрязняющего вещества принимают положительное решение;</w:t>
      </w:r>
    </w:p>
    <w:p w:rsidR="004B710E" w:rsidRPr="00F97FBC" w:rsidRDefault="004B710E" w:rsidP="004B710E">
      <w:pPr>
        <w:pStyle w:val="SingleTxtG"/>
        <w:ind w:left="2835" w:hanging="567"/>
      </w:pPr>
      <w:r w:rsidRPr="00F97FBC">
        <w:t>b)</w:t>
      </w:r>
      <w:r w:rsidRPr="00F97FBC">
        <w:tab/>
        <w:t>если статистический результат испытания превышает значение для принятия отрицательного решения при размере</w:t>
      </w:r>
      <w:r>
        <w:t xml:space="preserve"> выборки, указанном в таблице 28</w:t>
      </w:r>
      <w:r w:rsidRPr="00F97FBC">
        <w:t>, или равен ему, то для данного загрязняющего вещества принимают отрицательное решение;</w:t>
      </w:r>
    </w:p>
    <w:p w:rsidR="004B710E" w:rsidRPr="00F97FBC" w:rsidRDefault="004B710E" w:rsidP="004B710E">
      <w:pPr>
        <w:pStyle w:val="SingleTxtG"/>
        <w:ind w:left="2835" w:hanging="567"/>
      </w:pPr>
      <w:r w:rsidRPr="00F97FBC">
        <w:t>c)</w:t>
      </w:r>
      <w:r w:rsidRPr="00F97FBC">
        <w:tab/>
        <w:t>в противном случае проводят испытание дополнительного двигателя в соответствии с пунктом 8.7.2 и применяют процедуру расчета для выборки, увеличенной еще на одну единицу.</w:t>
      </w:r>
    </w:p>
    <w:p w:rsidR="004B710E" w:rsidRPr="00F97FBC" w:rsidRDefault="004B710E" w:rsidP="004B710E">
      <w:pPr>
        <w:pStyle w:val="SingleTxtG"/>
        <w:ind w:left="2268" w:hanging="1134"/>
      </w:pPr>
      <w:r>
        <w:tab/>
        <w:t>В таблице 28</w:t>
      </w:r>
      <w:r w:rsidRPr="00F97FBC">
        <w:t xml:space="preserve"> указаны значения для принятия положительного или отрицательного решения, рассчитанные в соответствии с международным стандартом ISO 8422/1991.</w:t>
      </w:r>
    </w:p>
    <w:p w:rsidR="004B710E" w:rsidRPr="00F97FBC" w:rsidRDefault="004B710E" w:rsidP="004B710E">
      <w:pPr>
        <w:ind w:left="1134"/>
        <w:outlineLvl w:val="0"/>
      </w:pPr>
      <w:r w:rsidRPr="00F97FBC">
        <w:br w:type="page"/>
      </w:r>
    </w:p>
    <w:p w:rsidR="004B710E" w:rsidRPr="00F97FBC" w:rsidRDefault="004B710E" w:rsidP="00AE665D">
      <w:pPr>
        <w:spacing w:after="120"/>
        <w:ind w:left="1134"/>
        <w:outlineLvl w:val="0"/>
        <w:rPr>
          <w:b/>
          <w:bCs/>
          <w:szCs w:val="24"/>
        </w:rPr>
      </w:pPr>
      <w:r w:rsidRPr="00F97FBC">
        <w:lastRenderedPageBreak/>
        <w:t>Таблица</w:t>
      </w:r>
      <w:r w:rsidRPr="00F97FBC">
        <w:rPr>
          <w:bCs/>
          <w:szCs w:val="24"/>
        </w:rPr>
        <w:t xml:space="preserve"> 2</w:t>
      </w:r>
      <w:r>
        <w:rPr>
          <w:bCs/>
          <w:szCs w:val="24"/>
        </w:rPr>
        <w:t>8</w:t>
      </w:r>
      <w:r w:rsidRPr="00F97FBC">
        <w:rPr>
          <w:b/>
        </w:rPr>
        <w:br/>
        <w:t>Статистический результат испытания на соответствие производства</w:t>
      </w:r>
      <w:r w:rsidRPr="00F97FBC">
        <w:rPr>
          <w:b/>
          <w:bCs/>
        </w:rPr>
        <w:t xml:space="preserve"> </w:t>
      </w:r>
    </w:p>
    <w:p w:rsidR="004B710E" w:rsidRPr="00F97FBC" w:rsidRDefault="004B710E" w:rsidP="00AE665D">
      <w:pPr>
        <w:spacing w:after="120"/>
        <w:ind w:left="1134"/>
        <w:outlineLvl w:val="0"/>
        <w:rPr>
          <w:bCs/>
          <w:szCs w:val="24"/>
        </w:rPr>
      </w:pPr>
      <w:r w:rsidRPr="00F97FBC">
        <w:rPr>
          <w:bCs/>
          <w:szCs w:val="24"/>
        </w:rPr>
        <w:t>Минимальный размер выборки: 3</w:t>
      </w:r>
      <w:r w:rsidR="00AE665D">
        <w:rPr>
          <w:bCs/>
          <w:szCs w:val="24"/>
        </w:rPr>
        <w:br/>
      </w:r>
      <w:r w:rsidRPr="00F97FBC">
        <w:rPr>
          <w:bCs/>
          <w:szCs w:val="24"/>
        </w:rPr>
        <w:t xml:space="preserve">Минимальный размер выборки </w:t>
      </w:r>
      <w:r w:rsidRPr="00F97FBC">
        <w:t>для принятия положительного</w:t>
      </w:r>
      <w:r w:rsidRPr="00F97FBC">
        <w:rPr>
          <w:bCs/>
          <w:szCs w:val="24"/>
        </w:rPr>
        <w:t xml:space="preserve"> решения: 4</w:t>
      </w:r>
    </w:p>
    <w:tbl>
      <w:tblPr>
        <w:tblW w:w="7371"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2410"/>
        <w:gridCol w:w="2443"/>
      </w:tblGrid>
      <w:tr w:rsidR="004B710E" w:rsidRPr="00F97FBC" w:rsidTr="00AC6336">
        <w:tc>
          <w:tcPr>
            <w:tcW w:w="2518" w:type="dxa"/>
            <w:tcBorders>
              <w:bottom w:val="single" w:sz="12" w:space="0" w:color="auto"/>
            </w:tcBorders>
            <w:vAlign w:val="center"/>
          </w:tcPr>
          <w:p w:rsidR="004B710E" w:rsidRPr="00F97FBC" w:rsidRDefault="004B710E" w:rsidP="007566D9">
            <w:pPr>
              <w:keepNext/>
              <w:keepLines/>
              <w:spacing w:before="120" w:after="120" w:line="240" w:lineRule="auto"/>
              <w:jc w:val="center"/>
              <w:rPr>
                <w:rFonts w:asciiTheme="majorBidi" w:eastAsia="Calibri" w:hAnsiTheme="majorBidi" w:cstheme="majorBidi"/>
                <w:i/>
                <w:sz w:val="16"/>
                <w:szCs w:val="16"/>
              </w:rPr>
            </w:pPr>
            <w:r w:rsidRPr="00F97FBC">
              <w:rPr>
                <w:i/>
                <w:sz w:val="16"/>
                <w:szCs w:val="16"/>
              </w:rPr>
              <w:t xml:space="preserve">Совокупное число испытуемых двигателей </w:t>
            </w:r>
            <w:r w:rsidRPr="00F97FBC">
              <w:rPr>
                <w:bCs/>
                <w:i/>
                <w:sz w:val="12"/>
                <w:szCs w:val="12"/>
              </w:rPr>
              <w:br/>
            </w:r>
            <w:r w:rsidRPr="00F97FBC">
              <w:rPr>
                <w:i/>
                <w:sz w:val="16"/>
                <w:szCs w:val="16"/>
              </w:rPr>
              <w:t>(размер выборки)</w:t>
            </w:r>
          </w:p>
        </w:tc>
        <w:tc>
          <w:tcPr>
            <w:tcW w:w="2410" w:type="dxa"/>
            <w:tcBorders>
              <w:bottom w:val="single" w:sz="12" w:space="0" w:color="auto"/>
            </w:tcBorders>
            <w:vAlign w:val="center"/>
          </w:tcPr>
          <w:p w:rsidR="004B710E" w:rsidRPr="00F97FBC" w:rsidRDefault="004B710E" w:rsidP="007566D9">
            <w:pPr>
              <w:keepNext/>
              <w:keepLines/>
              <w:spacing w:before="120" w:after="120" w:line="240" w:lineRule="auto"/>
              <w:jc w:val="center"/>
              <w:rPr>
                <w:rFonts w:asciiTheme="majorBidi" w:eastAsia="Calibri" w:hAnsiTheme="majorBidi" w:cstheme="majorBidi"/>
                <w:i/>
                <w:sz w:val="16"/>
                <w:szCs w:val="16"/>
              </w:rPr>
            </w:pPr>
            <w:r w:rsidRPr="00F97FBC">
              <w:rPr>
                <w:i/>
                <w:sz w:val="16"/>
                <w:szCs w:val="16"/>
              </w:rPr>
              <w:t xml:space="preserve">Значение для принятия </w:t>
            </w:r>
            <w:r w:rsidRPr="00F97FBC">
              <w:rPr>
                <w:i/>
                <w:sz w:val="16"/>
                <w:szCs w:val="16"/>
              </w:rPr>
              <w:br/>
              <w:t>положительного решения</w:t>
            </w:r>
          </w:p>
        </w:tc>
        <w:tc>
          <w:tcPr>
            <w:tcW w:w="2443" w:type="dxa"/>
            <w:tcBorders>
              <w:bottom w:val="single" w:sz="12" w:space="0" w:color="auto"/>
            </w:tcBorders>
            <w:vAlign w:val="center"/>
          </w:tcPr>
          <w:p w:rsidR="004B710E" w:rsidRPr="00F97FBC" w:rsidRDefault="004B710E" w:rsidP="007566D9">
            <w:pPr>
              <w:keepNext/>
              <w:keepLines/>
              <w:spacing w:before="120" w:after="120" w:line="240" w:lineRule="auto"/>
              <w:jc w:val="center"/>
              <w:rPr>
                <w:rFonts w:asciiTheme="majorBidi" w:eastAsia="Calibri" w:hAnsiTheme="majorBidi" w:cstheme="majorBidi"/>
                <w:i/>
                <w:sz w:val="16"/>
                <w:szCs w:val="16"/>
              </w:rPr>
            </w:pPr>
            <w:r w:rsidRPr="00F97FBC">
              <w:rPr>
                <w:i/>
                <w:sz w:val="16"/>
                <w:szCs w:val="16"/>
              </w:rPr>
              <w:t xml:space="preserve">Значение для принятия </w:t>
            </w:r>
            <w:r w:rsidRPr="00F97FBC">
              <w:rPr>
                <w:i/>
                <w:sz w:val="16"/>
                <w:szCs w:val="16"/>
              </w:rPr>
              <w:br/>
              <w:t>отрицательного решения</w:t>
            </w:r>
          </w:p>
        </w:tc>
      </w:tr>
      <w:tr w:rsidR="004B710E" w:rsidRPr="00F97FBC" w:rsidTr="00AC6336">
        <w:tc>
          <w:tcPr>
            <w:tcW w:w="2518" w:type="dxa"/>
            <w:tcBorders>
              <w:top w:val="single" w:sz="12" w:space="0" w:color="auto"/>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10" w:type="dxa"/>
            <w:tcBorders>
              <w:top w:val="single" w:sz="12" w:space="0" w:color="auto"/>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lang w:val="en-US"/>
              </w:rPr>
            </w:pPr>
            <w:r w:rsidRPr="00F97FBC">
              <w:rPr>
                <w:rFonts w:asciiTheme="majorBidi" w:eastAsia="Calibri" w:hAnsiTheme="majorBidi" w:cstheme="majorBidi"/>
                <w:szCs w:val="20"/>
                <w:lang w:val="en-US"/>
              </w:rPr>
              <w:t>–</w:t>
            </w:r>
          </w:p>
        </w:tc>
        <w:tc>
          <w:tcPr>
            <w:tcW w:w="2443" w:type="dxa"/>
            <w:tcBorders>
              <w:top w:val="single" w:sz="12" w:space="0" w:color="auto"/>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0</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0</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2</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2</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1</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3</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2</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3</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4</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4</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5</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5</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6</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7</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6</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0</w:t>
            </w:r>
          </w:p>
        </w:tc>
      </w:tr>
      <w:tr w:rsidR="004B710E" w:rsidRPr="00F97FBC" w:rsidTr="00AC6336">
        <w:tc>
          <w:tcPr>
            <w:tcW w:w="2518"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8</w:t>
            </w:r>
          </w:p>
        </w:tc>
        <w:tc>
          <w:tcPr>
            <w:tcW w:w="2410"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7</w:t>
            </w:r>
          </w:p>
        </w:tc>
        <w:tc>
          <w:tcPr>
            <w:tcW w:w="2443" w:type="dxa"/>
            <w:tcBorders>
              <w:top w:val="nil"/>
              <w:bottom w:val="nil"/>
            </w:tcBorders>
          </w:tcPr>
          <w:p w:rsidR="004B710E" w:rsidRPr="00F97FBC" w:rsidRDefault="004B710E" w:rsidP="007566D9">
            <w:pPr>
              <w:keepNext/>
              <w:keepLines/>
              <w:spacing w:beforeLines="20" w:before="48" w:afterLines="20" w:after="48"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1</w:t>
            </w:r>
          </w:p>
        </w:tc>
      </w:tr>
      <w:tr w:rsidR="004B710E" w:rsidRPr="00F97FBC" w:rsidTr="00AC6336">
        <w:tc>
          <w:tcPr>
            <w:tcW w:w="2518" w:type="dxa"/>
            <w:tcBorders>
              <w:top w:val="nil"/>
              <w:bottom w:val="single" w:sz="12" w:space="0" w:color="auto"/>
            </w:tcBorders>
          </w:tcPr>
          <w:p w:rsidR="004B710E" w:rsidRPr="00F97FBC" w:rsidRDefault="004B710E" w:rsidP="00AC6336">
            <w:pPr>
              <w:keepNext/>
              <w:keepLines/>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19</w:t>
            </w:r>
          </w:p>
        </w:tc>
        <w:tc>
          <w:tcPr>
            <w:tcW w:w="2410" w:type="dxa"/>
            <w:tcBorders>
              <w:top w:val="nil"/>
              <w:bottom w:val="single" w:sz="12" w:space="0" w:color="auto"/>
            </w:tcBorders>
          </w:tcPr>
          <w:p w:rsidR="004B710E" w:rsidRPr="00F97FBC" w:rsidRDefault="004B710E" w:rsidP="00AC6336">
            <w:pPr>
              <w:keepNext/>
              <w:keepLines/>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8</w:t>
            </w:r>
          </w:p>
        </w:tc>
        <w:tc>
          <w:tcPr>
            <w:tcW w:w="2443" w:type="dxa"/>
            <w:tcBorders>
              <w:top w:val="nil"/>
              <w:bottom w:val="single" w:sz="12" w:space="0" w:color="auto"/>
            </w:tcBorders>
          </w:tcPr>
          <w:p w:rsidR="004B710E" w:rsidRPr="00F97FBC" w:rsidRDefault="004B710E" w:rsidP="00AC6336">
            <w:pPr>
              <w:keepNext/>
              <w:keepLines/>
              <w:spacing w:beforeLines="20" w:before="48" w:afterLines="50" w:after="120" w:line="240" w:lineRule="auto"/>
              <w:jc w:val="center"/>
              <w:rPr>
                <w:rFonts w:asciiTheme="majorBidi" w:eastAsia="Calibri" w:hAnsiTheme="majorBidi" w:cstheme="majorBidi"/>
                <w:szCs w:val="20"/>
              </w:rPr>
            </w:pPr>
            <w:r w:rsidRPr="00F97FBC">
              <w:rPr>
                <w:rFonts w:asciiTheme="majorBidi" w:eastAsia="Calibri" w:hAnsiTheme="majorBidi" w:cstheme="majorBidi"/>
                <w:szCs w:val="20"/>
              </w:rPr>
              <w:t>9</w:t>
            </w:r>
          </w:p>
        </w:tc>
      </w:tr>
    </w:tbl>
    <w:p w:rsidR="004B710E" w:rsidRPr="00F97FBC" w:rsidRDefault="004B710E" w:rsidP="004B710E">
      <w:pPr>
        <w:pStyle w:val="SingleTxtG"/>
      </w:pPr>
    </w:p>
    <w:p w:rsidR="002323D4" w:rsidRDefault="002323D4" w:rsidP="00D9145B">
      <w:pPr>
        <w:sectPr w:rsidR="002323D4" w:rsidSect="004B710E">
          <w:headerReference w:type="even" r:id="rId25"/>
          <w:headerReference w:type="default" r:id="rId26"/>
          <w:footerReference w:type="even" r:id="rId27"/>
          <w:footerReference w:type="default" r:id="rId28"/>
          <w:footerReference w:type="first" r:id="rId29"/>
          <w:endnotePr>
            <w:numFmt w:val="decimal"/>
          </w:endnotePr>
          <w:pgSz w:w="11906" w:h="16838" w:code="9"/>
          <w:pgMar w:top="1418" w:right="1134" w:bottom="1134" w:left="1134" w:header="851" w:footer="567" w:gutter="0"/>
          <w:cols w:space="708"/>
          <w:titlePg/>
          <w:docGrid w:linePitch="360"/>
        </w:sectPr>
      </w:pPr>
    </w:p>
    <w:p w:rsidR="002323D4" w:rsidRPr="00F97FBC" w:rsidRDefault="002323D4" w:rsidP="002323D4">
      <w:pPr>
        <w:pStyle w:val="HChG"/>
      </w:pPr>
      <w:bookmarkStart w:id="207" w:name="_Toc381956330"/>
      <w:bookmarkStart w:id="208" w:name="_Toc381957082"/>
      <w:bookmarkStart w:id="209" w:name="_Toc382208509"/>
      <w:bookmarkStart w:id="210" w:name="_Toc382208803"/>
      <w:bookmarkStart w:id="211" w:name="_Toc494903426"/>
      <w:bookmarkStart w:id="212" w:name="_Toc495070759"/>
      <w:r w:rsidRPr="00F97FBC">
        <w:rPr>
          <w:lang w:eastAsia="en-US"/>
        </w:rPr>
        <w:lastRenderedPageBreak/>
        <w:t>Приложение</w:t>
      </w:r>
      <w:r w:rsidRPr="00F97FBC">
        <w:t xml:space="preserve"> 1</w:t>
      </w:r>
      <w:bookmarkEnd w:id="207"/>
      <w:bookmarkEnd w:id="208"/>
      <w:bookmarkEnd w:id="209"/>
      <w:bookmarkEnd w:id="210"/>
      <w:bookmarkEnd w:id="211"/>
      <w:bookmarkEnd w:id="212"/>
    </w:p>
    <w:p w:rsidR="002323D4" w:rsidRPr="00F97FBC" w:rsidRDefault="002323D4" w:rsidP="002323D4">
      <w:pPr>
        <w:pStyle w:val="HChG"/>
      </w:pPr>
      <w:r w:rsidRPr="00F97FBC">
        <w:tab/>
      </w:r>
      <w:r w:rsidRPr="00F97FBC">
        <w:tab/>
      </w:r>
      <w:bookmarkStart w:id="213" w:name="_Toc495070760"/>
      <w:bookmarkStart w:id="214" w:name="_Toc316476339"/>
      <w:bookmarkStart w:id="215" w:name="_Toc381957083"/>
      <w:r w:rsidRPr="00F97FBC">
        <w:t>Образцы информационной папки и информационного документа</w:t>
      </w:r>
      <w:bookmarkEnd w:id="213"/>
      <w:bookmarkEnd w:id="214"/>
      <w:bookmarkEnd w:id="215"/>
    </w:p>
    <w:p w:rsidR="002323D4" w:rsidRPr="00F97FBC" w:rsidRDefault="002323D4" w:rsidP="002323D4">
      <w:pPr>
        <w:pStyle w:val="SingleTxtG"/>
        <w:ind w:left="2268" w:hanging="1134"/>
      </w:pPr>
      <w:r w:rsidRPr="00F97FBC">
        <w:t>1.</w:t>
      </w:r>
      <w:r w:rsidRPr="00F97FBC">
        <w:tab/>
        <w:t>Информационная папка</w:t>
      </w:r>
    </w:p>
    <w:p w:rsidR="002323D4" w:rsidRPr="00F97FBC" w:rsidRDefault="002323D4" w:rsidP="002323D4">
      <w:pPr>
        <w:pStyle w:val="SingleTxtG"/>
        <w:ind w:left="2268"/>
      </w:pPr>
      <w:r w:rsidRPr="00F97FBC">
        <w:t>Содержание информационной папки, указанной в пункте 3 настоящих Правил, является следующим:</w:t>
      </w:r>
    </w:p>
    <w:p w:rsidR="002323D4" w:rsidRPr="00F97FBC" w:rsidRDefault="002323D4" w:rsidP="002323D4">
      <w:pPr>
        <w:pStyle w:val="SingleTxtG"/>
      </w:pPr>
      <w:r w:rsidRPr="00F97FBC">
        <w:t>1.1</w:t>
      </w:r>
      <w:r w:rsidRPr="00F97FBC">
        <w:tab/>
      </w:r>
      <w:r w:rsidRPr="00F97FBC">
        <w:tab/>
        <w:t xml:space="preserve">содержание; </w:t>
      </w:r>
    </w:p>
    <w:p w:rsidR="002323D4" w:rsidRPr="00F97FBC" w:rsidRDefault="002323D4" w:rsidP="002323D4">
      <w:pPr>
        <w:pStyle w:val="SingleTxtG"/>
        <w:ind w:left="2268" w:hanging="1134"/>
      </w:pPr>
      <w:r w:rsidRPr="00F97FBC">
        <w:t>1.2</w:t>
      </w:r>
      <w:r w:rsidRPr="00F97FBC">
        <w:tab/>
        <w:t xml:space="preserve">заявление изготовителя о соблюдении всех требований настоящих Правил, подготовленное по образцу, приведенному в добавлении </w:t>
      </w:r>
      <w:r>
        <w:t>А.</w:t>
      </w:r>
      <w:r w:rsidRPr="00F97FBC">
        <w:t>1</w:t>
      </w:r>
      <w:r>
        <w:t xml:space="preserve"> к настоящему приложению</w:t>
      </w:r>
      <w:r w:rsidRPr="00F97FBC">
        <w:t>;</w:t>
      </w:r>
    </w:p>
    <w:p w:rsidR="002323D4" w:rsidRPr="00F97FBC" w:rsidRDefault="002323D4" w:rsidP="002323D4">
      <w:pPr>
        <w:pStyle w:val="SingleTxtG"/>
        <w:ind w:left="2268" w:hanging="1134"/>
      </w:pPr>
      <w:r w:rsidRPr="00F97FBC">
        <w:t>1.3</w:t>
      </w:r>
      <w:r w:rsidRPr="00F97FBC">
        <w:tab/>
      </w:r>
      <w:r w:rsidRPr="00F97FBC">
        <w:tab/>
        <w:t>заявление изготовителя о соответствии типа двигателя или семейства двигателей предельным нормам выбросов с отработавшими газами, указ</w:t>
      </w:r>
      <w:r>
        <w:t>анным в добавлении 2</w:t>
      </w:r>
      <w:r w:rsidRPr="00F97FBC">
        <w:t xml:space="preserve"> к </w:t>
      </w:r>
      <w:r>
        <w:t>настоящим</w:t>
      </w:r>
      <w:r w:rsidRPr="00F97FBC">
        <w:t xml:space="preserve"> Правил</w:t>
      </w:r>
      <w:r>
        <w:t>ам</w:t>
      </w:r>
      <w:r w:rsidRPr="00F97FBC">
        <w:t>, при работе на предписанных видах топлива, топливных смесях или топливных эмульсиях, за искл</w:t>
      </w:r>
      <w:r>
        <w:t>ючением оговоренных в пунк</w:t>
      </w:r>
      <w:r w:rsidRPr="009F17EE">
        <w:t>те A.4.1.2.2 до</w:t>
      </w:r>
      <w:r w:rsidRPr="00F97FBC">
        <w:t>бавления </w:t>
      </w:r>
      <w:r>
        <w:t>4</w:t>
      </w:r>
      <w:r w:rsidRPr="00F97FBC">
        <w:t xml:space="preserve"> к </w:t>
      </w:r>
      <w:r>
        <w:t>настоящим</w:t>
      </w:r>
      <w:r w:rsidRPr="00F97FBC">
        <w:t xml:space="preserve"> Правил</w:t>
      </w:r>
      <w:r>
        <w:t>ам</w:t>
      </w:r>
      <w:r w:rsidRPr="00F97FBC">
        <w:t>;</w:t>
      </w:r>
    </w:p>
    <w:p w:rsidR="002323D4" w:rsidRPr="00F97FBC" w:rsidRDefault="002323D4" w:rsidP="002323D4">
      <w:pPr>
        <w:spacing w:after="120"/>
        <w:ind w:left="2268" w:right="1134" w:hanging="1134"/>
        <w:jc w:val="both"/>
      </w:pPr>
      <w:r w:rsidRPr="00F97FBC">
        <w:t>1.4</w:t>
      </w:r>
      <w:r w:rsidRPr="00F97FBC">
        <w:tab/>
        <w:t>в случае двигателей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 xml:space="preserve"> – полное общее описание функции ограничения выбросов, в том числе соответствующей базовой функции и средств, при помощи которых любая вспомогательная функция ограничения выбросов позволяет прямым или косвенным образом контролировать выходные параметры;</w:t>
      </w:r>
    </w:p>
    <w:p w:rsidR="002323D4" w:rsidRPr="00F97FBC" w:rsidRDefault="002323D4" w:rsidP="002323D4">
      <w:pPr>
        <w:pStyle w:val="SingleTxtG"/>
        <w:ind w:left="2268" w:hanging="1134"/>
      </w:pPr>
      <w:r w:rsidRPr="00F97FBC">
        <w:t xml:space="preserve">1.4.1 </w:t>
      </w:r>
      <w:r w:rsidRPr="00F97FBC">
        <w:tab/>
        <w:t>дополнительная информация конфиденциального характера, указанная в добавлении A.2, предоставляется исключительно технической службе, проводящей испытания, и в информационную папку не входит;</w:t>
      </w:r>
    </w:p>
    <w:p w:rsidR="002323D4" w:rsidRPr="00F97FBC" w:rsidRDefault="002323D4" w:rsidP="002323D4">
      <w:pPr>
        <w:pStyle w:val="SingleTxtG"/>
        <w:ind w:left="2268" w:hanging="1134"/>
      </w:pPr>
      <w:r w:rsidRPr="00F97FBC">
        <w:t>1.5</w:t>
      </w:r>
      <w:r w:rsidRPr="00F97FBC">
        <w:tab/>
        <w:t>в соответствующих случаях – полное описание эксплуатационных рабочих характеристик</w:t>
      </w:r>
      <w:r w:rsidRPr="00F97FBC">
        <w:rPr>
          <w:rFonts w:cs="Arial"/>
          <w:i/>
          <w:iCs/>
        </w:rPr>
        <w:t xml:space="preserve"> </w:t>
      </w:r>
      <w:r w:rsidRPr="00F97FBC">
        <w:rPr>
          <w:rFonts w:cs="Arial"/>
          <w:iCs/>
        </w:rPr>
        <w:t>средств ограничения выбросов NO</w:t>
      </w:r>
      <w:r w:rsidRPr="008D7C92">
        <w:rPr>
          <w:rFonts w:cs="Arial"/>
          <w:iCs/>
          <w:vertAlign w:val="subscript"/>
        </w:rPr>
        <w:t>X</w:t>
      </w:r>
      <w:r w:rsidRPr="00F97FBC">
        <w:rPr>
          <w:rFonts w:cs="Arial"/>
          <w:iCs/>
        </w:rPr>
        <w:t xml:space="preserve"> и системы стимулирования действий, указанных в приложении 9 к </w:t>
      </w:r>
      <w:r w:rsidRPr="00F97FBC">
        <w:t>настоящим Правилам;</w:t>
      </w:r>
    </w:p>
    <w:p w:rsidR="002323D4" w:rsidRPr="00F97FBC" w:rsidRDefault="002323D4" w:rsidP="002323D4">
      <w:pPr>
        <w:pStyle w:val="SingleTxtG"/>
        <w:ind w:left="2268" w:hanging="1134"/>
      </w:pPr>
      <w:r w:rsidRPr="00F97FBC">
        <w:t>1.5.1</w:t>
      </w:r>
      <w:r w:rsidRPr="00F97FBC">
        <w:tab/>
        <w:t>в соответствующих случаях – копии протоколов подтверждения соответствия, предусмотренных пунктами A.1.10.5 и A.1.13.4 добавления A.1 к прилож</w:t>
      </w:r>
      <w:r w:rsidRPr="00F97FBC">
        <w:rPr>
          <w:rFonts w:cs="Arial"/>
          <w:iCs/>
        </w:rPr>
        <w:t>ению 9;</w:t>
      </w:r>
    </w:p>
    <w:p w:rsidR="002323D4" w:rsidRPr="00F97FBC" w:rsidRDefault="002323D4" w:rsidP="002323D4">
      <w:pPr>
        <w:pStyle w:val="SingleTxtG"/>
        <w:ind w:left="2268" w:hanging="1134"/>
      </w:pPr>
      <w:r w:rsidRPr="00F97FBC">
        <w:t>1.5.2</w:t>
      </w:r>
      <w:r w:rsidRPr="00F97FBC">
        <w:tab/>
        <w:t>в соответствующих случаях – описание порядка получения доступа к учетным записям, предусмотренным пунктом A</w:t>
      </w:r>
      <w:r>
        <w:t>.1.5.2.1.1 </w:t>
      </w:r>
      <w:r w:rsidRPr="00F97FBC">
        <w:t>e) добавления A.1 к прилож</w:t>
      </w:r>
      <w:r w:rsidRPr="00F97FBC">
        <w:rPr>
          <w:rFonts w:cs="Arial"/>
          <w:iCs/>
        </w:rPr>
        <w:t xml:space="preserve">ению 9, </w:t>
      </w:r>
      <w:r w:rsidRPr="00F97FBC">
        <w:t>с указанием метода их считывания</w:t>
      </w:r>
      <w:r w:rsidRPr="00F97FBC">
        <w:rPr>
          <w:rFonts w:cs="Arial"/>
          <w:iCs/>
        </w:rPr>
        <w:t>;</w:t>
      </w:r>
    </w:p>
    <w:p w:rsidR="002323D4" w:rsidRPr="00F97FBC" w:rsidRDefault="002323D4" w:rsidP="002323D4">
      <w:pPr>
        <w:pStyle w:val="SingleTxtG"/>
        <w:ind w:left="2268" w:hanging="1134"/>
      </w:pPr>
      <w:r w:rsidRPr="00F97FBC">
        <w:t>1.5.3</w:t>
      </w:r>
      <w:r w:rsidRPr="00F97FBC">
        <w:tab/>
        <w:t>если тип двигателя или семейство двигателей относится к семейству двигателей с ДКNO</w:t>
      </w:r>
      <w:r w:rsidRPr="00F97FBC">
        <w:rPr>
          <w:vertAlign w:val="subscript"/>
        </w:rPr>
        <w:t>Х</w:t>
      </w:r>
      <w:r w:rsidRPr="00F97FBC">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ДКNO</w:t>
      </w:r>
      <w:r w:rsidRPr="00F97FBC">
        <w:rPr>
          <w:vertAlign w:val="subscript"/>
        </w:rPr>
        <w:t xml:space="preserve">Х </w:t>
      </w:r>
      <w:r w:rsidRPr="00F97FBC">
        <w:t>вместе с соответствующей информацией, требуемой по пунктам 1.5, 1.5.1 и 1.5.2;</w:t>
      </w:r>
    </w:p>
    <w:p w:rsidR="002323D4" w:rsidRPr="00F97FBC" w:rsidRDefault="002323D4" w:rsidP="002323D4">
      <w:pPr>
        <w:pStyle w:val="SingleTxtG"/>
        <w:ind w:left="2268" w:hanging="1134"/>
      </w:pPr>
      <w:r w:rsidRPr="00F97FBC">
        <w:t>1.6</w:t>
      </w:r>
      <w:r w:rsidRPr="00F97FBC">
        <w:tab/>
        <w:t>в соответствующих случаях – полное описание эксплуатационных рабочих характеристик средств ограничения выбросов взвешенных частиц, указанных в приложении 9 к настоящим Правилам;</w:t>
      </w:r>
    </w:p>
    <w:p w:rsidR="002323D4" w:rsidRPr="00F97FBC" w:rsidRDefault="002323D4" w:rsidP="002323D4">
      <w:pPr>
        <w:pStyle w:val="SingleTxtG"/>
        <w:ind w:left="2268" w:hanging="1134"/>
      </w:pPr>
      <w:r w:rsidRPr="00F97FBC">
        <w:lastRenderedPageBreak/>
        <w:t>1.6.1</w:t>
      </w:r>
      <w:r w:rsidRPr="00F97FBC">
        <w:tab/>
        <w:t>в соответствующих случаях – копия протокола подтверждения соответствия, предусмотренного пунктом A.2.9.3.6 добавления A.2 к прилож</w:t>
      </w:r>
      <w:r w:rsidRPr="00F97FBC">
        <w:rPr>
          <w:rFonts w:cs="Arial"/>
          <w:iCs/>
        </w:rPr>
        <w:t>ению 9;</w:t>
      </w:r>
    </w:p>
    <w:p w:rsidR="002323D4" w:rsidRPr="00F97FBC" w:rsidRDefault="002323D4" w:rsidP="002323D4">
      <w:pPr>
        <w:pStyle w:val="SingleTxtG"/>
        <w:ind w:left="2268" w:hanging="1134"/>
      </w:pPr>
      <w:r w:rsidRPr="00F97FBC">
        <w:t>1.6.2</w:t>
      </w:r>
      <w:r w:rsidRPr="00F97FBC">
        <w:tab/>
        <w:t>в соответствующих случаях – описание порядка получения доступа к учетным записям, предусмотренным пунктом A.2.5.2 добавления A.2 к прилож</w:t>
      </w:r>
      <w:r w:rsidRPr="00F97FBC">
        <w:rPr>
          <w:rFonts w:cs="Arial"/>
          <w:iCs/>
        </w:rPr>
        <w:t xml:space="preserve">ению 9, </w:t>
      </w:r>
      <w:r w:rsidRPr="00F97FBC">
        <w:t>с указанием метода их считывания</w:t>
      </w:r>
      <w:r w:rsidRPr="00F97FBC">
        <w:rPr>
          <w:rFonts w:cs="Arial"/>
          <w:iCs/>
        </w:rPr>
        <w:t>;</w:t>
      </w:r>
    </w:p>
    <w:p w:rsidR="002323D4" w:rsidRPr="00F97FBC" w:rsidRDefault="002323D4" w:rsidP="002323D4">
      <w:pPr>
        <w:pStyle w:val="SingleTxtG"/>
        <w:ind w:left="2268" w:hanging="1134"/>
      </w:pPr>
      <w:r w:rsidRPr="00F97FBC">
        <w:t>1.6.3</w:t>
      </w:r>
      <w:r w:rsidRPr="00F97FBC">
        <w:tab/>
        <w:t xml:space="preserve">если тип двигателя или семейство двигателей относится к семейству двигателей с </w:t>
      </w:r>
      <w:r w:rsidRPr="00F97FBC">
        <w:rPr>
          <w:rFonts w:eastAsiaTheme="minorHAnsi"/>
          <w:iCs/>
          <w:szCs w:val="22"/>
        </w:rPr>
        <w:t>ДКВЧ</w:t>
      </w:r>
      <w:r w:rsidRPr="00F97FBC">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w:t>
      </w:r>
      <w:r w:rsidRPr="00F97FBC">
        <w:rPr>
          <w:rFonts w:eastAsiaTheme="minorHAnsi"/>
          <w:iCs/>
          <w:szCs w:val="22"/>
        </w:rPr>
        <w:t>ДКВЧ</w:t>
      </w:r>
      <w:r w:rsidRPr="00F97FBC">
        <w:t xml:space="preserve"> вместе с соответствующей информацией, требуемой по пунктам 1.6, 1.6.1 и 1.6.2;</w:t>
      </w:r>
    </w:p>
    <w:p w:rsidR="002323D4" w:rsidRPr="00F97FBC" w:rsidRDefault="002323D4" w:rsidP="002323D4">
      <w:pPr>
        <w:pStyle w:val="SingleTxtG"/>
        <w:ind w:left="2268" w:hanging="1134"/>
      </w:pPr>
      <w:r w:rsidRPr="00F97FBC">
        <w:t>1.7</w:t>
      </w:r>
      <w:r w:rsidRPr="00F97FBC">
        <w:tab/>
        <w:t>заявление изготовителя, вместе с подкрепляющими протоколами испытаний или данными, относительно показателей ухудшения, указанных в пункте 5 и приложении 8 к настоящим Правилам;</w:t>
      </w:r>
    </w:p>
    <w:p w:rsidR="002323D4" w:rsidRPr="00F97FBC" w:rsidRDefault="002323D4" w:rsidP="002323D4">
      <w:pPr>
        <w:pStyle w:val="SingleTxtG"/>
        <w:ind w:left="2268" w:hanging="1134"/>
      </w:pPr>
      <w:r w:rsidRPr="00F97FBC">
        <w:t xml:space="preserve">1.7.1 </w:t>
      </w:r>
      <w:r w:rsidRPr="00F97FBC">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7;</w:t>
      </w:r>
    </w:p>
    <w:p w:rsidR="002323D4" w:rsidRPr="00F97FBC" w:rsidRDefault="002323D4" w:rsidP="002323D4">
      <w:pPr>
        <w:pStyle w:val="SingleTxtG"/>
        <w:ind w:left="2268" w:hanging="1134"/>
      </w:pPr>
      <w:r w:rsidRPr="00F97FBC">
        <w:t>1.8</w:t>
      </w:r>
      <w:r w:rsidRPr="00F97FBC">
        <w:tab/>
        <w:t>в соответствующих случаях – заявление изготовителя, вместе с подкрепляющими протоколами испытаний или данными, относительно коэффициентов корректировки на редкую регенерацию, указанных в приложении 4 к настоящим Правилам;</w:t>
      </w:r>
    </w:p>
    <w:p w:rsidR="002323D4" w:rsidRPr="00F97FBC" w:rsidRDefault="002323D4" w:rsidP="002323D4">
      <w:pPr>
        <w:pStyle w:val="SingleTxtG"/>
        <w:ind w:left="2268" w:hanging="1134"/>
      </w:pPr>
      <w:r w:rsidRPr="00F97FBC">
        <w:t xml:space="preserve">1.8.1 </w:t>
      </w:r>
      <w:r w:rsidRPr="00F97FBC">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8;</w:t>
      </w:r>
    </w:p>
    <w:p w:rsidR="002323D4" w:rsidRPr="00F97FBC" w:rsidRDefault="002323D4" w:rsidP="002323D4">
      <w:pPr>
        <w:pStyle w:val="SingleTxtG"/>
        <w:ind w:left="2268" w:hanging="1134"/>
      </w:pPr>
      <w:r w:rsidRPr="00F97FBC">
        <w:t xml:space="preserve">1.9 </w:t>
      </w:r>
      <w:r w:rsidRPr="00F97FBC">
        <w:tab/>
        <w:t>заявление изготовителя и подкрепляющие данные, свидетельствующие о том, что предусмотренные конструкцией функции ограничения выбросов не допускают, насколько это возможно, внесение несанкционированных изменени</w:t>
      </w:r>
      <w:r>
        <w:t>й, как предусмотрено пунктом 5.5</w:t>
      </w:r>
      <w:r w:rsidRPr="00F97FBC">
        <w:t xml:space="preserve"> и добавлением А.3 к приложению 9 к настоящим Правилам;</w:t>
      </w:r>
    </w:p>
    <w:p w:rsidR="002323D4" w:rsidRPr="00F97FBC" w:rsidRDefault="002323D4" w:rsidP="002323D4">
      <w:pPr>
        <w:pStyle w:val="SingleTxtG"/>
        <w:ind w:left="2268" w:hanging="1134"/>
      </w:pPr>
      <w:r w:rsidRPr="00F97FBC">
        <w:t xml:space="preserve">1.9.1 </w:t>
      </w:r>
      <w:r w:rsidRPr="00F97FBC">
        <w:tab/>
        <w:t xml:space="preserve">применительно к типам и семействам двигателей, в случае которых в </w:t>
      </w:r>
      <w:r w:rsidRPr="00F97FBC">
        <w:rPr>
          <w:rFonts w:eastAsiaTheme="minorHAnsi"/>
          <w:szCs w:val="22"/>
          <w:lang w:eastAsia="de-DE"/>
        </w:rPr>
        <w:t>системе ограничения выбросов используется</w:t>
      </w:r>
      <w:r w:rsidRPr="00F97FBC">
        <w:t xml:space="preserve"> электронный управляющий блок</w:t>
      </w:r>
      <w:r w:rsidRPr="00F97FBC">
        <w:rPr>
          <w:rFonts w:eastAsiaTheme="minorHAnsi"/>
          <w:szCs w:val="22"/>
          <w:lang w:eastAsia="de-DE"/>
        </w:rPr>
        <w:t xml:space="preserve"> (ЭУБ), </w:t>
      </w:r>
      <w:r w:rsidRPr="00F97FBC">
        <w:t>информация должна включать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2323D4" w:rsidRPr="00F97FBC" w:rsidRDefault="002323D4" w:rsidP="002323D4">
      <w:pPr>
        <w:pStyle w:val="SingleTxtG"/>
        <w:ind w:left="2268" w:hanging="1134"/>
      </w:pPr>
      <w:r w:rsidRPr="00F97FBC">
        <w:t xml:space="preserve">1.9.2 </w:t>
      </w:r>
      <w:r w:rsidRPr="00F97FBC">
        <w:tab/>
        <w:t xml:space="preserve">применительно к типам и семействам двигателей, в случае которых в </w:t>
      </w:r>
      <w:r w:rsidRPr="00F97FBC">
        <w:rPr>
          <w:rFonts w:eastAsiaTheme="minorHAnsi"/>
          <w:szCs w:val="22"/>
          <w:lang w:eastAsia="de-DE"/>
        </w:rPr>
        <w:t xml:space="preserve">системе ограничения выбросов используются механические устройства, </w:t>
      </w:r>
      <w:r w:rsidRPr="00F97FBC">
        <w:t>информация должна включать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2323D4" w:rsidRPr="00F97FBC" w:rsidRDefault="002323D4" w:rsidP="002323D4">
      <w:pPr>
        <w:pStyle w:val="SingleTxtG"/>
        <w:ind w:left="2268" w:hanging="1134"/>
      </w:pPr>
      <w:r w:rsidRPr="00F97FBC">
        <w:t xml:space="preserve">1.9.3 </w:t>
      </w:r>
      <w:r w:rsidRPr="00F97FBC">
        <w:tab/>
        <w:t xml:space="preserve">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w:t>
      </w:r>
      <w:r w:rsidRPr="00F97FBC">
        <w:lastRenderedPageBreak/>
        <w:t>органу по официальному утверждению типа подтверждение того, что меры, принимаемые для предотвращения несанкционированного вмешательства, являются идентичными;</w:t>
      </w:r>
    </w:p>
    <w:p w:rsidR="002323D4" w:rsidRPr="00F97FBC" w:rsidRDefault="002323D4" w:rsidP="002323D4">
      <w:pPr>
        <w:pStyle w:val="SingleTxtG"/>
        <w:ind w:left="2268" w:hanging="1134"/>
      </w:pPr>
      <w:r w:rsidRPr="00F97FBC">
        <w:t xml:space="preserve">1.10 </w:t>
      </w:r>
      <w:r w:rsidRPr="00F97FBC">
        <w:tab/>
      </w:r>
      <w:r w:rsidRPr="00F97FBC">
        <w:rPr>
          <w:rFonts w:eastAsia="Calibri"/>
          <w:szCs w:val="24"/>
        </w:rPr>
        <w:t>на случай, если Договаривающейся стороной предписывается проведение эксплуатационных контрольных испытаний – описание физического соединительного устройства, необходимого для передачи сигнала крутящего момента от ЭУБ двигателя. Такая информация нужна для цели закупки соответствующего соединительного устройства;</w:t>
      </w:r>
    </w:p>
    <w:p w:rsidR="002323D4" w:rsidRPr="00F97FBC" w:rsidRDefault="002323D4" w:rsidP="002323D4">
      <w:pPr>
        <w:pStyle w:val="SingleTxtG"/>
        <w:ind w:left="2268" w:hanging="1134"/>
      </w:pPr>
      <w:r w:rsidRPr="00F97FBC">
        <w:t xml:space="preserve">1.11 </w:t>
      </w:r>
      <w:r w:rsidRPr="00F97FBC">
        <w:tab/>
        <w:t>применительно к проверке соответствия производства в соответствии с пунктом 8 настоящих Правил – описание общей системы обеспечения качества/управления качеством;</w:t>
      </w:r>
    </w:p>
    <w:p w:rsidR="002323D4" w:rsidRPr="00F97FBC" w:rsidRDefault="002323D4" w:rsidP="002323D4">
      <w:pPr>
        <w:pStyle w:val="SingleTxtG"/>
        <w:ind w:left="2268" w:hanging="1134"/>
      </w:pPr>
      <w:r w:rsidRPr="00F97FBC">
        <w:t>1.12</w:t>
      </w:r>
      <w:r w:rsidRPr="00F97FBC">
        <w:tab/>
        <w:t>перечень требований, предъявляемых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2323D4" w:rsidRPr="00F97FBC" w:rsidRDefault="002323D4" w:rsidP="002323D4">
      <w:pPr>
        <w:pStyle w:val="SingleTxtG"/>
        <w:ind w:left="2268" w:hanging="1134"/>
      </w:pPr>
      <w:r w:rsidRPr="00F97FBC">
        <w:t>1.13</w:t>
      </w:r>
      <w:r w:rsidRPr="00F97FBC">
        <w:tab/>
      </w:r>
      <w:r w:rsidRPr="00F97FBC">
        <w:tab/>
        <w:t>заполненный информационный документ, указанный в пункте 2 настоящего приложения;</w:t>
      </w:r>
    </w:p>
    <w:p w:rsidR="002323D4" w:rsidRPr="00F97FBC" w:rsidRDefault="002323D4" w:rsidP="002323D4">
      <w:pPr>
        <w:pStyle w:val="SingleTxtG"/>
        <w:ind w:left="2268" w:hanging="1134"/>
      </w:pPr>
      <w:r w:rsidRPr="00F97FBC">
        <w:t>1.13.1</w:t>
      </w:r>
      <w:r w:rsidRPr="00F97FBC">
        <w:tab/>
      </w:r>
      <w:r w:rsidRPr="00F97FBC">
        <w:tab/>
      </w:r>
      <w:r w:rsidRPr="00F97FBC">
        <w:rPr>
          <w:rFonts w:eastAsia="Calibri"/>
          <w:szCs w:val="24"/>
        </w:rPr>
        <w:t>в случае изменения данных, содержащихся в информационном документе для целей официального утверждения двигателя, изготовитель направляет органу по официальному утверждению пересмотренные страницы с четким указанием характера внесенного(ых) изменения(й) и даты переиздания;</w:t>
      </w:r>
    </w:p>
    <w:p w:rsidR="002323D4" w:rsidRPr="00F97FBC" w:rsidRDefault="002323D4" w:rsidP="002323D4">
      <w:pPr>
        <w:pStyle w:val="SingleTxtG"/>
        <w:ind w:left="2268" w:hanging="1134"/>
      </w:pPr>
      <w:r w:rsidRPr="00F97FBC">
        <w:t>1.14</w:t>
      </w:r>
      <w:r w:rsidRPr="00F97FBC">
        <w:tab/>
      </w:r>
      <w:r w:rsidRPr="00F97FBC">
        <w:rPr>
          <w:shd w:val="clear" w:color="auto" w:fill="FFFFFF"/>
        </w:rPr>
        <w:t>все соответствующие данные, чертежи, фотографии и прочие сведения, требуемые в информационном документе.</w:t>
      </w:r>
    </w:p>
    <w:p w:rsidR="002323D4" w:rsidRPr="00F97FBC" w:rsidRDefault="002323D4" w:rsidP="002323D4">
      <w:pPr>
        <w:pStyle w:val="SingleTxtG"/>
        <w:ind w:left="2268" w:hanging="1134"/>
      </w:pPr>
      <w:r w:rsidRPr="00F97FBC">
        <w:t xml:space="preserve">2. </w:t>
      </w:r>
      <w:r w:rsidRPr="00F97FBC">
        <w:tab/>
        <w:t>Информационный документ</w:t>
      </w:r>
    </w:p>
    <w:p w:rsidR="002323D4" w:rsidRPr="00F97FBC" w:rsidRDefault="002323D4" w:rsidP="002323D4">
      <w:pPr>
        <w:pStyle w:val="SingleTxtG"/>
        <w:ind w:left="2268"/>
      </w:pPr>
      <w:r w:rsidRPr="00F97FBC">
        <w:t>Информационный документ имеет справочный номер, присваиваемый подателем заявки.</w:t>
      </w:r>
    </w:p>
    <w:p w:rsidR="002323D4" w:rsidRPr="00F97FBC" w:rsidRDefault="002323D4" w:rsidP="002323D4">
      <w:pPr>
        <w:pStyle w:val="SingleTxtG"/>
        <w:ind w:left="2268" w:hanging="1134"/>
      </w:pPr>
      <w:r w:rsidRPr="00F97FBC">
        <w:t xml:space="preserve">2.1 </w:t>
      </w:r>
      <w:r w:rsidRPr="00F97FBC">
        <w:tab/>
        <w:t>Любой информационный документ включает следующее:</w:t>
      </w:r>
    </w:p>
    <w:p w:rsidR="002323D4" w:rsidRPr="00F97FBC" w:rsidRDefault="002323D4" w:rsidP="002323D4">
      <w:pPr>
        <w:pStyle w:val="SingleTxtG"/>
        <w:ind w:left="2268" w:hanging="1134"/>
      </w:pPr>
      <w:r w:rsidRPr="00F97FBC">
        <w:t xml:space="preserve">2.1.1 </w:t>
      </w:r>
      <w:r w:rsidRPr="00F97FBC">
        <w:tab/>
        <w:t xml:space="preserve">общие сведения, указанные в части А добавления А.3; </w:t>
      </w:r>
    </w:p>
    <w:p w:rsidR="002323D4" w:rsidRPr="00F97FBC" w:rsidRDefault="002323D4" w:rsidP="002323D4">
      <w:pPr>
        <w:pStyle w:val="SingleTxtG"/>
        <w:ind w:left="2268" w:hanging="1134"/>
      </w:pPr>
      <w:r w:rsidRPr="00F97FBC">
        <w:t xml:space="preserve">2.1.2 </w:t>
      </w:r>
      <w:r w:rsidRPr="00F97FBC">
        <w:tab/>
        <w:t>сведения по части B добавления А.3 в порядке установления – для целей официального утверждения типа – общих конструкционных параметров всех типов двигателей в составе того или иного семейства либо параметров применительно к типу двигателя, не являющегося членом семейства двигателей;</w:t>
      </w:r>
    </w:p>
    <w:p w:rsidR="002323D4" w:rsidRPr="00F97FBC" w:rsidRDefault="002323D4" w:rsidP="002323D4">
      <w:pPr>
        <w:pStyle w:val="SingleTxtG"/>
        <w:ind w:left="2268" w:hanging="1134"/>
      </w:pPr>
      <w:r w:rsidRPr="00F97FBC">
        <w:t>2.1.3</w:t>
      </w:r>
      <w:r w:rsidRPr="00F97FBC">
        <w:tab/>
        <w:t>сведения по части С добавления А.3 – с соблюдением формата шаблона, приведенного в пункте 2.1.3.1, – в порядке установления позиций, применимых в соответствующих случаях к базовому двигателю или типу двигателя и к типам двигателей в рамках семейства двигателей:</w:t>
      </w:r>
    </w:p>
    <w:p w:rsidR="002323D4" w:rsidRPr="00F97FBC" w:rsidRDefault="002323D4" w:rsidP="002323D4">
      <w:pPr>
        <w:pStyle w:val="SingleTxtG"/>
        <w:ind w:left="2268" w:hanging="1134"/>
      </w:pPr>
      <w:r w:rsidRPr="00F97FBC">
        <w:t>2.1.3.1</w:t>
      </w:r>
      <w:r w:rsidRPr="00F97FBC">
        <w:tab/>
        <w:t>шаблон для типа двигателя или семейства двигателей</w:t>
      </w:r>
      <w:r w:rsidRPr="00F97FBC">
        <w:rPr>
          <w:lang w:val="en-US"/>
        </w:rPr>
        <w:t> </w:t>
      </w:r>
      <w:r w:rsidRPr="00F97FBC">
        <w:t>с примером поля данных</w:t>
      </w:r>
    </w:p>
    <w:p w:rsidR="002323D4" w:rsidRPr="00F97FBC" w:rsidRDefault="002323D4" w:rsidP="002323D4">
      <w:pPr>
        <w:spacing w:line="240" w:lineRule="auto"/>
        <w:rPr>
          <w:rFonts w:eastAsia="Times New Roman" w:cs="Times New Roman"/>
          <w:szCs w:val="20"/>
          <w:lang w:eastAsia="en-GB"/>
        </w:rPr>
      </w:pPr>
      <w:r w:rsidRPr="00F97FBC">
        <w:br w:type="page"/>
      </w:r>
    </w:p>
    <w:tbl>
      <w:tblPr>
        <w:tblStyle w:val="TabTxt"/>
        <w:tblW w:w="7370" w:type="dxa"/>
        <w:tblInd w:w="1134"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887"/>
        <w:gridCol w:w="2369"/>
        <w:gridCol w:w="1158"/>
        <w:gridCol w:w="700"/>
        <w:gridCol w:w="700"/>
        <w:gridCol w:w="773"/>
        <w:gridCol w:w="783"/>
      </w:tblGrid>
      <w:tr w:rsidR="002323D4" w:rsidRPr="00F97FBC" w:rsidTr="00BB6828">
        <w:trPr>
          <w:trHeight w:val="617"/>
          <w:tblHeader/>
        </w:trPr>
        <w:tc>
          <w:tcPr>
            <w:tcW w:w="887" w:type="dxa"/>
            <w:vMerge w:val="restart"/>
            <w:tcBorders>
              <w:bottom w:val="single" w:sz="12" w:space="0" w:color="auto"/>
            </w:tcBorders>
            <w:shd w:val="clear" w:color="auto" w:fill="auto"/>
            <w:vAlign w:val="center"/>
          </w:tcPr>
          <w:p w:rsidR="002323D4" w:rsidRPr="00F97FBC" w:rsidRDefault="002323D4" w:rsidP="005222E8">
            <w:pPr>
              <w:spacing w:after="40" w:line="200" w:lineRule="exact"/>
              <w:rPr>
                <w:i/>
                <w:sz w:val="16"/>
                <w:szCs w:val="16"/>
              </w:rPr>
            </w:pPr>
            <w:r w:rsidRPr="00F97FBC">
              <w:rPr>
                <w:i/>
                <w:sz w:val="16"/>
                <w:szCs w:val="16"/>
              </w:rPr>
              <w:lastRenderedPageBreak/>
              <w:t>№ позиции</w:t>
            </w:r>
          </w:p>
        </w:tc>
        <w:tc>
          <w:tcPr>
            <w:tcW w:w="2369" w:type="dxa"/>
            <w:vMerge w:val="restart"/>
            <w:tcBorders>
              <w:bottom w:val="single" w:sz="12" w:space="0" w:color="auto"/>
            </w:tcBorders>
            <w:shd w:val="clear" w:color="auto" w:fill="auto"/>
            <w:vAlign w:val="center"/>
          </w:tcPr>
          <w:p w:rsidR="002323D4" w:rsidRPr="00F97FBC" w:rsidRDefault="002323D4" w:rsidP="005222E8">
            <w:pPr>
              <w:spacing w:after="40" w:line="200" w:lineRule="exact"/>
              <w:rPr>
                <w:i/>
                <w:sz w:val="16"/>
                <w:szCs w:val="16"/>
              </w:rPr>
            </w:pPr>
            <w:r w:rsidRPr="00F97FBC">
              <w:rPr>
                <w:i/>
                <w:sz w:val="16"/>
                <w:szCs w:val="16"/>
              </w:rPr>
              <w:t>Описание позиции</w:t>
            </w:r>
          </w:p>
        </w:tc>
        <w:tc>
          <w:tcPr>
            <w:tcW w:w="1158" w:type="dxa"/>
            <w:vMerge w:val="restart"/>
            <w:tcBorders>
              <w:bottom w:val="single" w:sz="12" w:space="0" w:color="auto"/>
            </w:tcBorders>
            <w:shd w:val="clear" w:color="auto" w:fill="auto"/>
            <w:vAlign w:val="center"/>
          </w:tcPr>
          <w:p w:rsidR="002323D4" w:rsidRPr="00F97FBC" w:rsidRDefault="00BB6828" w:rsidP="005222E8">
            <w:pPr>
              <w:spacing w:after="40" w:line="200" w:lineRule="exact"/>
              <w:rPr>
                <w:i/>
                <w:sz w:val="16"/>
                <w:szCs w:val="16"/>
              </w:rPr>
            </w:pPr>
            <w:r>
              <w:rPr>
                <w:i/>
                <w:sz w:val="16"/>
                <w:szCs w:val="16"/>
              </w:rPr>
              <w:t>Базовый</w:t>
            </w:r>
            <w:r>
              <w:rPr>
                <w:i/>
                <w:sz w:val="16"/>
                <w:szCs w:val="16"/>
              </w:rPr>
              <w:br/>
              <w:t>двигатель/</w:t>
            </w:r>
            <w:r w:rsidR="002323D4" w:rsidRPr="00F97FBC">
              <w:rPr>
                <w:i/>
                <w:sz w:val="16"/>
                <w:szCs w:val="16"/>
              </w:rPr>
              <w:t>тип двигателя</w:t>
            </w: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bottom w:val="single" w:sz="4" w:space="0" w:color="auto"/>
              <w:right w:val="none" w:sz="0" w:space="0" w:color="auto"/>
              <w:tl2br w:val="none" w:sz="0" w:space="0" w:color="auto"/>
              <w:tr2bl w:val="none" w:sz="0" w:space="0" w:color="auto"/>
            </w:tcBorders>
            <w:shd w:val="clear" w:color="auto" w:fill="auto"/>
            <w:vAlign w:val="center"/>
          </w:tcPr>
          <w:p w:rsidR="002323D4" w:rsidRPr="00F97FBC" w:rsidRDefault="002323D4" w:rsidP="005222E8">
            <w:pPr>
              <w:spacing w:after="40" w:line="200" w:lineRule="exact"/>
              <w:rPr>
                <w:i/>
                <w:sz w:val="16"/>
                <w:szCs w:val="16"/>
              </w:rPr>
            </w:pPr>
            <w:r w:rsidRPr="00F97FBC">
              <w:rPr>
                <w:i/>
                <w:sz w:val="16"/>
                <w:szCs w:val="16"/>
              </w:rPr>
              <w:t>Типы двигателей в рамках семейства двигателей (если это применимо)</w:t>
            </w:r>
          </w:p>
        </w:tc>
      </w:tr>
      <w:tr w:rsidR="002323D4" w:rsidRPr="00F97FBC" w:rsidTr="00BB6828">
        <w:trPr>
          <w:trHeight w:val="508"/>
          <w:tblHeader/>
        </w:trPr>
        <w:tc>
          <w:tcPr>
            <w:tcW w:w="887" w:type="dxa"/>
            <w:vMerge/>
            <w:tcBorders>
              <w:bottom w:val="single" w:sz="12" w:space="0" w:color="auto"/>
            </w:tcBorders>
            <w:shd w:val="clear" w:color="auto" w:fill="auto"/>
            <w:vAlign w:val="center"/>
          </w:tcPr>
          <w:p w:rsidR="002323D4" w:rsidRPr="00F97FBC" w:rsidRDefault="002323D4" w:rsidP="005222E8">
            <w:pPr>
              <w:spacing w:after="40" w:line="200" w:lineRule="exact"/>
              <w:rPr>
                <w:i/>
                <w:sz w:val="16"/>
                <w:szCs w:val="16"/>
              </w:rPr>
            </w:pPr>
          </w:p>
        </w:tc>
        <w:tc>
          <w:tcPr>
            <w:tcW w:w="2369" w:type="dxa"/>
            <w:vMerge/>
            <w:tcBorders>
              <w:bottom w:val="single" w:sz="12" w:space="0" w:color="auto"/>
            </w:tcBorders>
            <w:shd w:val="clear" w:color="auto" w:fill="auto"/>
            <w:vAlign w:val="center"/>
          </w:tcPr>
          <w:p w:rsidR="002323D4" w:rsidRPr="00F97FBC" w:rsidRDefault="002323D4" w:rsidP="005222E8">
            <w:pPr>
              <w:spacing w:after="40" w:line="200" w:lineRule="exact"/>
              <w:rPr>
                <w:i/>
                <w:sz w:val="16"/>
                <w:szCs w:val="16"/>
              </w:rPr>
            </w:pPr>
          </w:p>
        </w:tc>
        <w:tc>
          <w:tcPr>
            <w:tcW w:w="1158" w:type="dxa"/>
            <w:vMerge/>
            <w:tcBorders>
              <w:bottom w:val="single" w:sz="12" w:space="0" w:color="auto"/>
            </w:tcBorders>
            <w:shd w:val="clear" w:color="auto" w:fill="auto"/>
            <w:vAlign w:val="center"/>
          </w:tcPr>
          <w:p w:rsidR="002323D4" w:rsidRPr="00F97FBC" w:rsidRDefault="002323D4" w:rsidP="005222E8">
            <w:pPr>
              <w:spacing w:after="40" w:line="200" w:lineRule="exact"/>
              <w:rPr>
                <w:i/>
                <w:sz w:val="16"/>
                <w:szCs w:val="16"/>
              </w:rPr>
            </w:pPr>
          </w:p>
        </w:tc>
        <w:tc>
          <w:tcPr>
            <w:tcW w:w="700" w:type="dxa"/>
            <w:tcBorders>
              <w:bottom w:val="single" w:sz="12" w:space="0" w:color="auto"/>
            </w:tcBorders>
            <w:shd w:val="clear" w:color="auto" w:fill="auto"/>
            <w:vAlign w:val="center"/>
          </w:tcPr>
          <w:p w:rsidR="002323D4" w:rsidRPr="00F97FBC" w:rsidRDefault="002323D4" w:rsidP="00BB6828">
            <w:pPr>
              <w:spacing w:after="40" w:line="200" w:lineRule="exact"/>
              <w:jc w:val="center"/>
              <w:rPr>
                <w:i/>
                <w:sz w:val="16"/>
                <w:szCs w:val="16"/>
              </w:rPr>
            </w:pPr>
            <w:r w:rsidRPr="00F97FBC">
              <w:rPr>
                <w:i/>
                <w:sz w:val="16"/>
                <w:szCs w:val="16"/>
              </w:rPr>
              <w:t>тип 2</w:t>
            </w:r>
          </w:p>
        </w:tc>
        <w:tc>
          <w:tcPr>
            <w:tcW w:w="700" w:type="dxa"/>
            <w:tcBorders>
              <w:bottom w:val="single" w:sz="12" w:space="0" w:color="auto"/>
            </w:tcBorders>
            <w:shd w:val="clear" w:color="auto" w:fill="auto"/>
            <w:vAlign w:val="center"/>
          </w:tcPr>
          <w:p w:rsidR="002323D4" w:rsidRPr="00F97FBC" w:rsidRDefault="002323D4" w:rsidP="00BB6828">
            <w:pPr>
              <w:spacing w:after="40" w:line="200" w:lineRule="exact"/>
              <w:jc w:val="center"/>
              <w:rPr>
                <w:i/>
                <w:sz w:val="16"/>
                <w:szCs w:val="16"/>
              </w:rPr>
            </w:pPr>
            <w:r w:rsidRPr="00F97FBC">
              <w:rPr>
                <w:i/>
                <w:sz w:val="16"/>
                <w:szCs w:val="16"/>
              </w:rPr>
              <w:t>тип 3</w:t>
            </w:r>
          </w:p>
        </w:tc>
        <w:tc>
          <w:tcPr>
            <w:tcW w:w="773" w:type="dxa"/>
            <w:tcBorders>
              <w:bottom w:val="single" w:sz="12" w:space="0" w:color="auto"/>
            </w:tcBorders>
            <w:shd w:val="clear" w:color="auto" w:fill="auto"/>
            <w:vAlign w:val="center"/>
          </w:tcPr>
          <w:p w:rsidR="002323D4" w:rsidRPr="00F97FBC" w:rsidRDefault="002323D4" w:rsidP="00BB6828">
            <w:pPr>
              <w:spacing w:after="40" w:line="200" w:lineRule="exact"/>
              <w:jc w:val="center"/>
              <w:rPr>
                <w:i/>
                <w:sz w:val="16"/>
                <w:szCs w:val="16"/>
              </w:rPr>
            </w:pPr>
            <w:r w:rsidRPr="00F97FBC">
              <w:rPr>
                <w:i/>
                <w:sz w:val="16"/>
                <w:szCs w:val="16"/>
              </w:rPr>
              <w:t>тип …</w:t>
            </w:r>
          </w:p>
        </w:tc>
        <w:tc>
          <w:tcPr>
            <w:cnfStyle w:val="000100000000" w:firstRow="0" w:lastRow="0" w:firstColumn="0" w:lastColumn="1" w:oddVBand="0" w:evenVBand="0" w:oddHBand="0" w:evenHBand="0" w:firstRowFirstColumn="0" w:firstRowLastColumn="0" w:lastRowFirstColumn="0" w:lastRowLastColumn="0"/>
            <w:tcW w:w="783" w:type="dxa"/>
            <w:tcBorders>
              <w:top w:val="single" w:sz="4" w:space="0" w:color="auto"/>
              <w:bottom w:val="single" w:sz="12" w:space="0" w:color="auto"/>
              <w:right w:val="single" w:sz="4" w:space="0" w:color="auto"/>
            </w:tcBorders>
            <w:shd w:val="clear" w:color="auto" w:fill="auto"/>
            <w:vAlign w:val="center"/>
          </w:tcPr>
          <w:p w:rsidR="002323D4" w:rsidRPr="00F97FBC" w:rsidRDefault="002323D4" w:rsidP="00BB6828">
            <w:pPr>
              <w:spacing w:after="40" w:line="200" w:lineRule="exact"/>
              <w:jc w:val="center"/>
              <w:rPr>
                <w:i/>
                <w:sz w:val="16"/>
                <w:szCs w:val="16"/>
              </w:rPr>
            </w:pPr>
            <w:r w:rsidRPr="00F97FBC">
              <w:rPr>
                <w:i/>
                <w:sz w:val="16"/>
                <w:szCs w:val="16"/>
              </w:rPr>
              <w:t>тип n</w:t>
            </w:r>
          </w:p>
        </w:tc>
      </w:tr>
      <w:tr w:rsidR="002323D4" w:rsidRPr="00F97FBC" w:rsidTr="00BB6828">
        <w:tc>
          <w:tcPr>
            <w:tcW w:w="887" w:type="dxa"/>
            <w:tcBorders>
              <w:top w:val="single" w:sz="12" w:space="0" w:color="auto"/>
            </w:tcBorders>
          </w:tcPr>
          <w:p w:rsidR="002323D4" w:rsidRPr="00F97FBC" w:rsidRDefault="002323D4" w:rsidP="005222E8">
            <w:pPr>
              <w:spacing w:after="40"/>
              <w:rPr>
                <w:sz w:val="18"/>
                <w:szCs w:val="18"/>
              </w:rPr>
            </w:pPr>
            <w:r w:rsidRPr="00F97FBC">
              <w:rPr>
                <w:sz w:val="18"/>
                <w:szCs w:val="18"/>
              </w:rPr>
              <w:t>3.1</w:t>
            </w:r>
          </w:p>
        </w:tc>
        <w:tc>
          <w:tcPr>
            <w:tcW w:w="2369" w:type="dxa"/>
            <w:tcBorders>
              <w:top w:val="single" w:sz="12" w:space="0" w:color="auto"/>
            </w:tcBorders>
          </w:tcPr>
          <w:p w:rsidR="002323D4" w:rsidRPr="00F97FBC" w:rsidRDefault="002323D4" w:rsidP="005222E8">
            <w:pPr>
              <w:spacing w:after="40"/>
              <w:rPr>
                <w:sz w:val="18"/>
                <w:szCs w:val="18"/>
              </w:rPr>
            </w:pPr>
            <w:r w:rsidRPr="00F97FBC">
              <w:rPr>
                <w:sz w:val="18"/>
                <w:szCs w:val="18"/>
              </w:rPr>
              <w:t>Идентификация двигателя</w:t>
            </w:r>
          </w:p>
        </w:tc>
        <w:tc>
          <w:tcPr>
            <w:tcW w:w="1158" w:type="dxa"/>
            <w:tcBorders>
              <w:top w:val="single" w:sz="12" w:space="0" w:color="auto"/>
            </w:tcBorders>
          </w:tcPr>
          <w:p w:rsidR="002323D4" w:rsidRPr="00F97FBC" w:rsidRDefault="002323D4" w:rsidP="00BB6828">
            <w:pPr>
              <w:spacing w:after="40"/>
              <w:jc w:val="center"/>
              <w:rPr>
                <w:sz w:val="18"/>
                <w:szCs w:val="18"/>
              </w:rPr>
            </w:pPr>
          </w:p>
        </w:tc>
        <w:tc>
          <w:tcPr>
            <w:tcW w:w="700" w:type="dxa"/>
            <w:tcBorders>
              <w:top w:val="single" w:sz="12" w:space="0" w:color="auto"/>
            </w:tcBorders>
          </w:tcPr>
          <w:p w:rsidR="002323D4" w:rsidRPr="00F97FBC" w:rsidRDefault="002323D4" w:rsidP="00BB6828">
            <w:pPr>
              <w:spacing w:after="40"/>
              <w:jc w:val="center"/>
              <w:rPr>
                <w:sz w:val="18"/>
                <w:szCs w:val="18"/>
              </w:rPr>
            </w:pPr>
          </w:p>
        </w:tc>
        <w:tc>
          <w:tcPr>
            <w:tcW w:w="700" w:type="dxa"/>
            <w:tcBorders>
              <w:top w:val="single" w:sz="12" w:space="0" w:color="auto"/>
            </w:tcBorders>
          </w:tcPr>
          <w:p w:rsidR="002323D4" w:rsidRPr="00F97FBC" w:rsidRDefault="002323D4" w:rsidP="00BB6828">
            <w:pPr>
              <w:spacing w:after="40"/>
              <w:jc w:val="center"/>
              <w:rPr>
                <w:sz w:val="18"/>
                <w:szCs w:val="18"/>
              </w:rPr>
            </w:pPr>
          </w:p>
        </w:tc>
        <w:tc>
          <w:tcPr>
            <w:tcW w:w="773" w:type="dxa"/>
            <w:tcBorders>
              <w:top w:val="single" w:sz="12" w:space="0" w:color="auto"/>
            </w:tcBorders>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single" w:sz="12" w:space="0" w:color="auto"/>
              <w:bottom w:val="single" w:sz="4" w:space="0" w:color="auto"/>
              <w:right w:val="single" w:sz="4"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Pr>
          <w:p w:rsidR="002323D4" w:rsidRPr="00F97FBC" w:rsidRDefault="002323D4" w:rsidP="005222E8">
            <w:pPr>
              <w:spacing w:after="40"/>
              <w:rPr>
                <w:sz w:val="18"/>
                <w:szCs w:val="18"/>
              </w:rPr>
            </w:pPr>
            <w:r w:rsidRPr="00F97FBC">
              <w:rPr>
                <w:sz w:val="18"/>
                <w:szCs w:val="18"/>
              </w:rPr>
              <w:t>3.1.1</w:t>
            </w:r>
          </w:p>
        </w:tc>
        <w:tc>
          <w:tcPr>
            <w:tcW w:w="2369" w:type="dxa"/>
          </w:tcPr>
          <w:p w:rsidR="002323D4" w:rsidRPr="00F97FBC" w:rsidRDefault="002323D4" w:rsidP="005222E8">
            <w:pPr>
              <w:spacing w:after="40"/>
              <w:rPr>
                <w:sz w:val="18"/>
                <w:szCs w:val="18"/>
              </w:rPr>
            </w:pPr>
            <w:r w:rsidRPr="00F97FBC">
              <w:rPr>
                <w:sz w:val="18"/>
                <w:szCs w:val="18"/>
              </w:rPr>
              <w:t>Обозначение типа двигателя</w:t>
            </w:r>
          </w:p>
        </w:tc>
        <w:tc>
          <w:tcPr>
            <w:tcW w:w="1158" w:type="dxa"/>
          </w:tcPr>
          <w:p w:rsidR="002323D4" w:rsidRPr="00F97FBC" w:rsidRDefault="002323D4" w:rsidP="00BB6828">
            <w:pPr>
              <w:spacing w:after="40"/>
              <w:jc w:val="center"/>
              <w:rPr>
                <w:sz w:val="18"/>
                <w:szCs w:val="18"/>
              </w:rPr>
            </w:pPr>
            <w:r w:rsidRPr="00F97FBC">
              <w:rPr>
                <w:sz w:val="18"/>
                <w:szCs w:val="18"/>
              </w:rPr>
              <w:t>A01</w:t>
            </w:r>
          </w:p>
        </w:tc>
        <w:tc>
          <w:tcPr>
            <w:tcW w:w="700" w:type="dxa"/>
          </w:tcPr>
          <w:p w:rsidR="002323D4" w:rsidRPr="00F97FBC" w:rsidRDefault="002323D4" w:rsidP="00BB6828">
            <w:pPr>
              <w:spacing w:after="40"/>
              <w:jc w:val="center"/>
              <w:rPr>
                <w:sz w:val="18"/>
                <w:szCs w:val="18"/>
              </w:rPr>
            </w:pPr>
            <w:r w:rsidRPr="00F97FBC">
              <w:rPr>
                <w:sz w:val="18"/>
                <w:szCs w:val="18"/>
              </w:rPr>
              <w:t>A02</w:t>
            </w:r>
          </w:p>
        </w:tc>
        <w:tc>
          <w:tcPr>
            <w:tcW w:w="700" w:type="dxa"/>
          </w:tcPr>
          <w:p w:rsidR="002323D4" w:rsidRPr="00F97FBC" w:rsidRDefault="002323D4" w:rsidP="00BB6828">
            <w:pPr>
              <w:spacing w:after="40"/>
              <w:jc w:val="center"/>
              <w:rPr>
                <w:sz w:val="18"/>
                <w:szCs w:val="18"/>
              </w:rPr>
            </w:pPr>
            <w:r w:rsidRPr="00F97FBC">
              <w:rPr>
                <w:sz w:val="18"/>
                <w:szCs w:val="18"/>
              </w:rPr>
              <w:t>A03</w:t>
            </w:r>
          </w:p>
        </w:tc>
        <w:tc>
          <w:tcPr>
            <w:tcW w:w="773" w:type="dxa"/>
          </w:tcPr>
          <w:p w:rsidR="002323D4" w:rsidRPr="00F97FBC" w:rsidRDefault="002323D4" w:rsidP="00BB6828">
            <w:pPr>
              <w:spacing w:after="40"/>
              <w:jc w:val="center"/>
              <w:rPr>
                <w:sz w:val="18"/>
                <w:szCs w:val="18"/>
              </w:rPr>
            </w:pPr>
            <w:r w:rsidRPr="00F97FBC">
              <w:rPr>
                <w:sz w:val="18"/>
                <w:szCs w:val="18"/>
              </w:rPr>
              <w:t>A04</w:t>
            </w:r>
          </w:p>
        </w:tc>
        <w:tc>
          <w:tcPr>
            <w:cnfStyle w:val="000100000000" w:firstRow="0" w:lastRow="0" w:firstColumn="0" w:lastColumn="1" w:oddVBand="0" w:evenVBand="0" w:oddHBand="0" w:evenHBand="0" w:firstRowFirstColumn="0" w:firstRowLastColumn="0" w:lastRowFirstColumn="0" w:lastRowLastColumn="0"/>
            <w:tcW w:w="783" w:type="dxa"/>
            <w:tcBorders>
              <w:top w:val="single" w:sz="4"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r w:rsidRPr="00F97FBC">
              <w:rPr>
                <w:sz w:val="18"/>
                <w:szCs w:val="18"/>
              </w:rPr>
              <w:t>A05</w:t>
            </w:r>
          </w:p>
        </w:tc>
      </w:tr>
      <w:tr w:rsidR="002323D4" w:rsidRPr="00F97FBC" w:rsidTr="00BB6828">
        <w:tc>
          <w:tcPr>
            <w:tcW w:w="887" w:type="dxa"/>
          </w:tcPr>
          <w:p w:rsidR="002323D4" w:rsidRPr="00F97FBC" w:rsidRDefault="002323D4" w:rsidP="005222E8">
            <w:pPr>
              <w:spacing w:after="40"/>
              <w:rPr>
                <w:sz w:val="18"/>
                <w:szCs w:val="18"/>
              </w:rPr>
            </w:pPr>
          </w:p>
        </w:tc>
        <w:tc>
          <w:tcPr>
            <w:tcW w:w="2369" w:type="dxa"/>
          </w:tcPr>
          <w:p w:rsidR="002323D4" w:rsidRPr="00F97FBC" w:rsidRDefault="002323D4" w:rsidP="005222E8">
            <w:pPr>
              <w:spacing w:after="40"/>
              <w:rPr>
                <w:sz w:val="18"/>
                <w:szCs w:val="18"/>
              </w:rPr>
            </w:pPr>
          </w:p>
        </w:tc>
        <w:tc>
          <w:tcPr>
            <w:tcW w:w="1158"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73" w:type="dxa"/>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Pr>
          <w:p w:rsidR="002323D4" w:rsidRPr="00F97FBC" w:rsidRDefault="002323D4" w:rsidP="005222E8">
            <w:pPr>
              <w:spacing w:after="40"/>
              <w:rPr>
                <w:sz w:val="18"/>
                <w:szCs w:val="18"/>
              </w:rPr>
            </w:pPr>
            <w:r w:rsidRPr="00F97FBC">
              <w:rPr>
                <w:sz w:val="18"/>
                <w:szCs w:val="18"/>
              </w:rPr>
              <w:t>3.2</w:t>
            </w:r>
          </w:p>
        </w:tc>
        <w:tc>
          <w:tcPr>
            <w:tcW w:w="2369" w:type="dxa"/>
          </w:tcPr>
          <w:p w:rsidR="002323D4" w:rsidRPr="00F97FBC" w:rsidRDefault="002323D4" w:rsidP="005222E8">
            <w:pPr>
              <w:spacing w:after="40"/>
              <w:rPr>
                <w:sz w:val="18"/>
                <w:szCs w:val="18"/>
              </w:rPr>
            </w:pPr>
            <w:r w:rsidRPr="00F97FBC">
              <w:rPr>
                <w:sz w:val="18"/>
                <w:szCs w:val="18"/>
              </w:rPr>
              <w:t>Эксплуатационные характеристики</w:t>
            </w:r>
          </w:p>
        </w:tc>
        <w:tc>
          <w:tcPr>
            <w:tcW w:w="1158"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73" w:type="dxa"/>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Pr>
          <w:p w:rsidR="002323D4" w:rsidRPr="00F97FBC" w:rsidRDefault="002323D4" w:rsidP="005222E8">
            <w:pPr>
              <w:spacing w:after="40"/>
              <w:rPr>
                <w:sz w:val="18"/>
                <w:szCs w:val="18"/>
              </w:rPr>
            </w:pPr>
            <w:r w:rsidRPr="00F97FBC">
              <w:rPr>
                <w:sz w:val="18"/>
                <w:szCs w:val="18"/>
              </w:rPr>
              <w:t>3.2.1</w:t>
            </w:r>
          </w:p>
        </w:tc>
        <w:tc>
          <w:tcPr>
            <w:tcW w:w="2369" w:type="dxa"/>
          </w:tcPr>
          <w:p w:rsidR="002323D4" w:rsidRPr="00F97FBC" w:rsidRDefault="002323D4" w:rsidP="005222E8">
            <w:pPr>
              <w:spacing w:after="40"/>
              <w:rPr>
                <w:sz w:val="18"/>
                <w:szCs w:val="18"/>
              </w:rPr>
            </w:pPr>
            <w:r w:rsidRPr="00F97FBC">
              <w:rPr>
                <w:sz w:val="18"/>
                <w:szCs w:val="18"/>
              </w:rPr>
              <w:t>Заявленная номинальная частота вращения (мин</w:t>
            </w:r>
            <w:r w:rsidRPr="00F97FBC">
              <w:rPr>
                <w:sz w:val="18"/>
                <w:szCs w:val="18"/>
                <w:vertAlign w:val="superscript"/>
              </w:rPr>
              <w:t>−1</w:t>
            </w:r>
            <w:r w:rsidRPr="00F97FBC">
              <w:rPr>
                <w:sz w:val="18"/>
                <w:szCs w:val="18"/>
              </w:rPr>
              <w:t>):</w:t>
            </w:r>
          </w:p>
        </w:tc>
        <w:tc>
          <w:tcPr>
            <w:tcW w:w="1158" w:type="dxa"/>
          </w:tcPr>
          <w:p w:rsidR="002323D4" w:rsidRPr="00F97FBC" w:rsidRDefault="002323D4" w:rsidP="00BB6828">
            <w:pPr>
              <w:spacing w:after="40"/>
              <w:jc w:val="center"/>
              <w:rPr>
                <w:sz w:val="18"/>
                <w:szCs w:val="18"/>
              </w:rPr>
            </w:pPr>
            <w:r w:rsidRPr="00F97FBC">
              <w:rPr>
                <w:sz w:val="18"/>
                <w:szCs w:val="18"/>
              </w:rPr>
              <w:t>2 200</w:t>
            </w:r>
          </w:p>
        </w:tc>
        <w:tc>
          <w:tcPr>
            <w:tcW w:w="700" w:type="dxa"/>
          </w:tcPr>
          <w:p w:rsidR="002323D4" w:rsidRPr="00F97FBC" w:rsidRDefault="002323D4" w:rsidP="00BB6828">
            <w:pPr>
              <w:spacing w:after="40"/>
              <w:jc w:val="center"/>
              <w:rPr>
                <w:sz w:val="18"/>
                <w:szCs w:val="18"/>
              </w:rPr>
            </w:pPr>
            <w:r w:rsidRPr="00F97FBC">
              <w:rPr>
                <w:sz w:val="18"/>
                <w:szCs w:val="18"/>
              </w:rPr>
              <w:t>2 200</w:t>
            </w:r>
          </w:p>
        </w:tc>
        <w:tc>
          <w:tcPr>
            <w:tcW w:w="700" w:type="dxa"/>
          </w:tcPr>
          <w:p w:rsidR="002323D4" w:rsidRPr="00F97FBC" w:rsidRDefault="002323D4" w:rsidP="00BB6828">
            <w:pPr>
              <w:spacing w:after="40"/>
              <w:jc w:val="center"/>
              <w:rPr>
                <w:sz w:val="18"/>
                <w:szCs w:val="18"/>
              </w:rPr>
            </w:pPr>
            <w:r w:rsidRPr="00F97FBC">
              <w:rPr>
                <w:sz w:val="18"/>
                <w:szCs w:val="18"/>
              </w:rPr>
              <w:t>2 000</w:t>
            </w:r>
          </w:p>
        </w:tc>
        <w:tc>
          <w:tcPr>
            <w:tcW w:w="773" w:type="dxa"/>
          </w:tcPr>
          <w:p w:rsidR="002323D4" w:rsidRPr="00F97FBC" w:rsidRDefault="002323D4" w:rsidP="00BB6828">
            <w:pPr>
              <w:spacing w:after="40"/>
              <w:jc w:val="center"/>
              <w:rPr>
                <w:sz w:val="18"/>
                <w:szCs w:val="18"/>
              </w:rPr>
            </w:pPr>
            <w:r w:rsidRPr="00F97FBC">
              <w:rPr>
                <w:sz w:val="18"/>
                <w:szCs w:val="18"/>
              </w:rPr>
              <w:t>1 800</w:t>
            </w: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r w:rsidRPr="00F97FBC">
              <w:rPr>
                <w:sz w:val="18"/>
                <w:szCs w:val="18"/>
              </w:rPr>
              <w:t>1 800</w:t>
            </w:r>
          </w:p>
        </w:tc>
      </w:tr>
      <w:tr w:rsidR="002323D4" w:rsidRPr="00F97FBC" w:rsidTr="00BB6828">
        <w:tc>
          <w:tcPr>
            <w:tcW w:w="887" w:type="dxa"/>
          </w:tcPr>
          <w:p w:rsidR="002323D4" w:rsidRPr="00F97FBC" w:rsidRDefault="002323D4" w:rsidP="005222E8">
            <w:pPr>
              <w:spacing w:after="40"/>
              <w:rPr>
                <w:sz w:val="18"/>
                <w:szCs w:val="18"/>
              </w:rPr>
            </w:pPr>
          </w:p>
        </w:tc>
        <w:tc>
          <w:tcPr>
            <w:tcW w:w="2369" w:type="dxa"/>
          </w:tcPr>
          <w:p w:rsidR="002323D4" w:rsidRPr="00F97FBC" w:rsidRDefault="002323D4" w:rsidP="005222E8">
            <w:pPr>
              <w:spacing w:after="40"/>
              <w:rPr>
                <w:sz w:val="18"/>
                <w:szCs w:val="18"/>
              </w:rPr>
            </w:pPr>
          </w:p>
        </w:tc>
        <w:tc>
          <w:tcPr>
            <w:tcW w:w="1158" w:type="dxa"/>
          </w:tcPr>
          <w:p w:rsidR="002323D4" w:rsidRPr="00F97FBC" w:rsidRDefault="002323D4" w:rsidP="005222E8">
            <w:pPr>
              <w:spacing w:after="40"/>
              <w:rPr>
                <w:sz w:val="18"/>
                <w:szCs w:val="18"/>
              </w:rPr>
            </w:pPr>
          </w:p>
        </w:tc>
        <w:tc>
          <w:tcPr>
            <w:tcW w:w="700"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73" w:type="dxa"/>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Pr>
          <w:p w:rsidR="002323D4" w:rsidRPr="00F97FBC" w:rsidRDefault="002323D4" w:rsidP="005222E8">
            <w:pPr>
              <w:spacing w:after="40"/>
              <w:rPr>
                <w:sz w:val="18"/>
                <w:szCs w:val="18"/>
              </w:rPr>
            </w:pPr>
            <w:r w:rsidRPr="00F97FBC">
              <w:rPr>
                <w:sz w:val="18"/>
                <w:szCs w:val="18"/>
              </w:rPr>
              <w:t>3.10</w:t>
            </w:r>
          </w:p>
        </w:tc>
        <w:tc>
          <w:tcPr>
            <w:tcW w:w="2369" w:type="dxa"/>
          </w:tcPr>
          <w:p w:rsidR="002323D4" w:rsidRPr="00F97FBC" w:rsidRDefault="002323D4" w:rsidP="005222E8">
            <w:pPr>
              <w:spacing w:after="40"/>
              <w:rPr>
                <w:sz w:val="18"/>
                <w:szCs w:val="18"/>
              </w:rPr>
            </w:pPr>
            <w:r w:rsidRPr="00F97FBC">
              <w:rPr>
                <w:sz w:val="18"/>
                <w:szCs w:val="18"/>
              </w:rPr>
              <w:t>Различные устройства: имеются/отсутствуют</w:t>
            </w:r>
          </w:p>
        </w:tc>
        <w:tc>
          <w:tcPr>
            <w:tcW w:w="1158" w:type="dxa"/>
          </w:tcPr>
          <w:p w:rsidR="002323D4" w:rsidRPr="00F97FBC" w:rsidRDefault="002323D4" w:rsidP="005222E8">
            <w:pPr>
              <w:spacing w:after="40"/>
              <w:rPr>
                <w:sz w:val="18"/>
                <w:szCs w:val="18"/>
              </w:rPr>
            </w:pPr>
          </w:p>
        </w:tc>
        <w:tc>
          <w:tcPr>
            <w:tcW w:w="700"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73" w:type="dxa"/>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Pr>
          <w:p w:rsidR="002323D4" w:rsidRPr="00F97FBC" w:rsidRDefault="002323D4" w:rsidP="005222E8">
            <w:pPr>
              <w:spacing w:after="40"/>
              <w:rPr>
                <w:sz w:val="18"/>
                <w:szCs w:val="18"/>
              </w:rPr>
            </w:pPr>
            <w:r w:rsidRPr="00F97FBC">
              <w:rPr>
                <w:sz w:val="18"/>
                <w:szCs w:val="18"/>
              </w:rPr>
              <w:t>3.10.1</w:t>
            </w:r>
          </w:p>
        </w:tc>
        <w:tc>
          <w:tcPr>
            <w:tcW w:w="2369" w:type="dxa"/>
          </w:tcPr>
          <w:p w:rsidR="002323D4" w:rsidRPr="00F97FBC" w:rsidRDefault="002323D4" w:rsidP="005222E8">
            <w:pPr>
              <w:spacing w:after="40"/>
              <w:rPr>
                <w:sz w:val="18"/>
                <w:szCs w:val="18"/>
              </w:rPr>
            </w:pPr>
            <w:r w:rsidRPr="00F97FBC">
              <w:rPr>
                <w:sz w:val="18"/>
                <w:szCs w:val="18"/>
              </w:rPr>
              <w:t>Рециркуляция отработавших газов (РОГ)</w:t>
            </w:r>
          </w:p>
        </w:tc>
        <w:tc>
          <w:tcPr>
            <w:tcW w:w="1158" w:type="dxa"/>
          </w:tcPr>
          <w:p w:rsidR="002323D4" w:rsidRPr="00F97FBC" w:rsidRDefault="002323D4" w:rsidP="005222E8">
            <w:pPr>
              <w:spacing w:after="40"/>
              <w:rPr>
                <w:sz w:val="18"/>
                <w:szCs w:val="18"/>
              </w:rPr>
            </w:pPr>
          </w:p>
        </w:tc>
        <w:tc>
          <w:tcPr>
            <w:tcW w:w="700" w:type="dxa"/>
          </w:tcPr>
          <w:p w:rsidR="002323D4" w:rsidRPr="00F97FBC" w:rsidRDefault="002323D4" w:rsidP="00BB6828">
            <w:pPr>
              <w:spacing w:after="40"/>
              <w:jc w:val="center"/>
              <w:rPr>
                <w:sz w:val="18"/>
                <w:szCs w:val="18"/>
              </w:rPr>
            </w:pPr>
          </w:p>
        </w:tc>
        <w:tc>
          <w:tcPr>
            <w:tcW w:w="700" w:type="dxa"/>
          </w:tcPr>
          <w:p w:rsidR="002323D4" w:rsidRPr="00F97FBC" w:rsidRDefault="002323D4" w:rsidP="00BB6828">
            <w:pPr>
              <w:spacing w:after="40"/>
              <w:jc w:val="center"/>
              <w:rPr>
                <w:sz w:val="18"/>
                <w:szCs w:val="18"/>
              </w:rPr>
            </w:pPr>
          </w:p>
        </w:tc>
        <w:tc>
          <w:tcPr>
            <w:tcW w:w="773" w:type="dxa"/>
          </w:tcPr>
          <w:p w:rsidR="002323D4" w:rsidRPr="00F97FBC" w:rsidRDefault="002323D4" w:rsidP="00BB6828">
            <w:pPr>
              <w:spacing w:after="40"/>
              <w:jc w:val="center"/>
              <w:rPr>
                <w:sz w:val="18"/>
                <w:szCs w:val="18"/>
              </w:rPr>
            </w:pPr>
          </w:p>
        </w:tc>
        <w:tc>
          <w:tcPr>
            <w:cnfStyle w:val="000100000000" w:firstRow="0" w:lastRow="0" w:firstColumn="0" w:lastColumn="1" w:oddVBand="0" w:evenVBand="0" w:oddHBand="0" w:evenHBand="0" w:firstRowFirstColumn="0" w:firstRowLastColumn="0" w:lastRowFirstColumn="0" w:lastRowLastColumn="0"/>
            <w:tcW w:w="783"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2323D4" w:rsidRPr="00F97FBC" w:rsidRDefault="002323D4" w:rsidP="00BB6828">
            <w:pPr>
              <w:spacing w:after="40"/>
              <w:jc w:val="center"/>
              <w:rPr>
                <w:sz w:val="18"/>
                <w:szCs w:val="18"/>
              </w:rPr>
            </w:pPr>
          </w:p>
        </w:tc>
      </w:tr>
      <w:tr w:rsidR="002323D4" w:rsidRPr="00F97FBC" w:rsidTr="00BB6828">
        <w:tc>
          <w:tcPr>
            <w:tcW w:w="887" w:type="dxa"/>
            <w:tcBorders>
              <w:bottom w:val="single" w:sz="4" w:space="0" w:color="auto"/>
            </w:tcBorders>
          </w:tcPr>
          <w:p w:rsidR="002323D4" w:rsidRPr="00F97FBC" w:rsidRDefault="002323D4" w:rsidP="005222E8">
            <w:pPr>
              <w:spacing w:after="40"/>
              <w:rPr>
                <w:sz w:val="18"/>
                <w:szCs w:val="18"/>
              </w:rPr>
            </w:pPr>
            <w:r w:rsidRPr="00F97FBC">
              <w:rPr>
                <w:sz w:val="18"/>
                <w:szCs w:val="18"/>
              </w:rPr>
              <w:t>3.10.1.1</w:t>
            </w:r>
          </w:p>
        </w:tc>
        <w:tc>
          <w:tcPr>
            <w:tcW w:w="2369" w:type="dxa"/>
            <w:tcBorders>
              <w:bottom w:val="single" w:sz="4" w:space="0" w:color="auto"/>
            </w:tcBorders>
          </w:tcPr>
          <w:p w:rsidR="002323D4" w:rsidRPr="00F97FBC" w:rsidRDefault="002323D4" w:rsidP="005222E8">
            <w:pPr>
              <w:spacing w:after="40"/>
              <w:rPr>
                <w:sz w:val="18"/>
                <w:szCs w:val="18"/>
              </w:rPr>
            </w:pPr>
            <w:r w:rsidRPr="00F97FBC">
              <w:rPr>
                <w:sz w:val="18"/>
                <w:szCs w:val="18"/>
              </w:rPr>
              <w:t>Характеристики: (охлажденное состояние/</w:t>
            </w:r>
            <w:r w:rsidRPr="00F97FBC">
              <w:rPr>
                <w:sz w:val="18"/>
                <w:szCs w:val="18"/>
              </w:rPr>
              <w:br/>
              <w:t>неохлажденное состояние, высокое давление/низкое давление и проч.):</w:t>
            </w:r>
          </w:p>
        </w:tc>
        <w:tc>
          <w:tcPr>
            <w:tcW w:w="1158" w:type="dxa"/>
            <w:tcBorders>
              <w:bottom w:val="single" w:sz="4" w:space="0" w:color="auto"/>
            </w:tcBorders>
          </w:tcPr>
          <w:p w:rsidR="002323D4" w:rsidRPr="00F97FBC" w:rsidRDefault="002323D4" w:rsidP="005222E8">
            <w:pPr>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2323D4" w:rsidRPr="00F97FBC" w:rsidRDefault="002323D4" w:rsidP="005222E8">
            <w:pPr>
              <w:spacing w:after="40"/>
              <w:rPr>
                <w:sz w:val="18"/>
                <w:szCs w:val="18"/>
              </w:rPr>
            </w:pPr>
          </w:p>
        </w:tc>
      </w:tr>
      <w:tr w:rsidR="002323D4" w:rsidRPr="00F97FBC" w:rsidTr="00BB6828">
        <w:tc>
          <w:tcPr>
            <w:tcW w:w="887" w:type="dxa"/>
            <w:tcBorders>
              <w:bottom w:val="single" w:sz="12" w:space="0" w:color="auto"/>
            </w:tcBorders>
          </w:tcPr>
          <w:p w:rsidR="002323D4" w:rsidRPr="00F97FBC" w:rsidRDefault="002323D4" w:rsidP="005222E8">
            <w:pPr>
              <w:spacing w:after="40"/>
              <w:rPr>
                <w:sz w:val="18"/>
                <w:szCs w:val="18"/>
              </w:rPr>
            </w:pPr>
            <w:r w:rsidRPr="00F97FBC">
              <w:rPr>
                <w:sz w:val="18"/>
                <w:szCs w:val="18"/>
              </w:rPr>
              <w:t>…</w:t>
            </w:r>
          </w:p>
        </w:tc>
        <w:tc>
          <w:tcPr>
            <w:tcW w:w="2369" w:type="dxa"/>
            <w:tcBorders>
              <w:bottom w:val="single" w:sz="12" w:space="0" w:color="auto"/>
            </w:tcBorders>
          </w:tcPr>
          <w:p w:rsidR="002323D4" w:rsidRPr="00F97FBC" w:rsidRDefault="002323D4" w:rsidP="005222E8">
            <w:pPr>
              <w:spacing w:after="40"/>
              <w:rPr>
                <w:sz w:val="18"/>
                <w:szCs w:val="18"/>
              </w:rPr>
            </w:pPr>
            <w:r w:rsidRPr="00F97FBC">
              <w:rPr>
                <w:sz w:val="18"/>
                <w:szCs w:val="18"/>
              </w:rPr>
              <w:t>…</w:t>
            </w:r>
          </w:p>
        </w:tc>
        <w:tc>
          <w:tcPr>
            <w:tcW w:w="1158" w:type="dxa"/>
            <w:tcBorders>
              <w:bottom w:val="single" w:sz="12" w:space="0" w:color="auto"/>
            </w:tcBorders>
          </w:tcPr>
          <w:p w:rsidR="002323D4" w:rsidRPr="00F97FBC" w:rsidRDefault="002323D4" w:rsidP="005222E8">
            <w:pPr>
              <w:spacing w:after="40"/>
              <w:rPr>
                <w:sz w:val="18"/>
                <w:szCs w:val="18"/>
              </w:rPr>
            </w:pPr>
            <w:r w:rsidRPr="00F97FBC">
              <w:rPr>
                <w:sz w:val="18"/>
                <w:szCs w:val="18"/>
              </w:rPr>
              <w:t>…</w:t>
            </w:r>
          </w:p>
        </w:tc>
        <w:tc>
          <w:tcPr>
            <w:cnfStyle w:val="000100000000" w:firstRow="0" w:lastRow="0" w:firstColumn="0" w:lastColumn="1" w:oddVBand="0" w:evenVBand="0" w:oddHBand="0" w:evenHBand="0" w:firstRowFirstColumn="0" w:firstRowLastColumn="0" w:lastRowFirstColumn="0" w:lastRowLastColumn="0"/>
            <w:tcW w:w="2956" w:type="dxa"/>
            <w:gridSpan w:val="4"/>
            <w:tcBorders>
              <w:top w:val="none" w:sz="0" w:space="0" w:color="auto"/>
              <w:left w:val="none" w:sz="0" w:space="0" w:color="auto"/>
              <w:right w:val="none" w:sz="0" w:space="0" w:color="auto"/>
              <w:tl2br w:val="none" w:sz="0" w:space="0" w:color="auto"/>
              <w:tr2bl w:val="none" w:sz="0" w:space="0" w:color="auto"/>
            </w:tcBorders>
          </w:tcPr>
          <w:p w:rsidR="002323D4" w:rsidRPr="00F97FBC" w:rsidRDefault="002323D4" w:rsidP="005222E8">
            <w:pPr>
              <w:spacing w:after="40"/>
              <w:rPr>
                <w:sz w:val="18"/>
                <w:szCs w:val="18"/>
              </w:rPr>
            </w:pPr>
          </w:p>
        </w:tc>
      </w:tr>
    </w:tbl>
    <w:p w:rsidR="002323D4" w:rsidRPr="00F97FBC" w:rsidRDefault="002323D4" w:rsidP="002323D4">
      <w:pPr>
        <w:pStyle w:val="SingleTxtG"/>
        <w:spacing w:before="120"/>
        <w:ind w:left="2268" w:hanging="1134"/>
      </w:pPr>
      <w:bookmarkStart w:id="216" w:name="_Hlk491268349"/>
      <w:r w:rsidRPr="00F97FBC">
        <w:t>2.1.3.2</w:t>
      </w:r>
      <w:r w:rsidRPr="00F97FBC">
        <w:tab/>
        <w:t>зарезервирован</w:t>
      </w:r>
    </w:p>
    <w:bookmarkEnd w:id="216"/>
    <w:p w:rsidR="002323D4" w:rsidRPr="00F97FBC" w:rsidRDefault="002323D4" w:rsidP="002323D4">
      <w:pPr>
        <w:pStyle w:val="SingleTxtG"/>
        <w:ind w:left="2268" w:hanging="1134"/>
      </w:pPr>
      <w:r w:rsidRPr="00F97FBC">
        <w:t>2.1.3.3</w:t>
      </w:r>
      <w:r w:rsidRPr="00F97FBC">
        <w:tab/>
        <w:t>в случае двигателей с постоянной частотой вращения, имеющих несколько режимов номинальной частоты вращения, по каждому значению частоты вращения в пункт 3.2 (эксплуатационные характеристики) дополнительно включают отдельную(ые) колонку(и) с соответствующим набором данных.</w:t>
      </w:r>
    </w:p>
    <w:p w:rsidR="002323D4" w:rsidRPr="00F97FBC" w:rsidRDefault="002323D4" w:rsidP="002323D4">
      <w:pPr>
        <w:pStyle w:val="SingleTxtG"/>
        <w:ind w:left="2268" w:hanging="1134"/>
      </w:pPr>
      <w:r w:rsidRPr="00F97FBC">
        <w:t>2.2</w:t>
      </w:r>
      <w:r w:rsidRPr="00F97FBC">
        <w:tab/>
      </w:r>
      <w:r w:rsidRPr="00F97FBC">
        <w:rPr>
          <w:shd w:val="clear" w:color="auto" w:fill="FFFFFF"/>
        </w:rPr>
        <w:t>Пояснения, касающиеся составления информационного документа</w:t>
      </w:r>
    </w:p>
    <w:p w:rsidR="002323D4" w:rsidRPr="00F97FBC" w:rsidRDefault="002323D4" w:rsidP="002323D4">
      <w:pPr>
        <w:pStyle w:val="SingleTxtG"/>
        <w:ind w:left="2268" w:hanging="1134"/>
      </w:pPr>
      <w:r w:rsidRPr="00F97FBC">
        <w:t xml:space="preserve">2.2.1 </w:t>
      </w:r>
      <w:r w:rsidRPr="00F97FBC">
        <w:tab/>
      </w:r>
      <w:r w:rsidRPr="00F97FBC">
        <w:rPr>
          <w:shd w:val="clear" w:color="auto" w:fill="FFFFFF"/>
        </w:rPr>
        <w:t xml:space="preserve">По согласованию с органом по официальному утверждению информация, предусмотренная пунктами </w:t>
      </w:r>
      <w:r w:rsidRPr="00F97FBC">
        <w:t>2.1.2 и 2.1.3,</w:t>
      </w:r>
      <w:r w:rsidRPr="00F97FBC">
        <w:rPr>
          <w:shd w:val="clear" w:color="auto" w:fill="FFFFFF"/>
        </w:rPr>
        <w:t xml:space="preserve"> может быть представлена в альтернативном формате.</w:t>
      </w:r>
    </w:p>
    <w:p w:rsidR="002323D4" w:rsidRPr="00F97FBC" w:rsidRDefault="002323D4" w:rsidP="002323D4">
      <w:pPr>
        <w:pStyle w:val="SingleTxtG"/>
        <w:ind w:left="2268" w:hanging="1134"/>
      </w:pPr>
      <w:r w:rsidRPr="00F97FBC">
        <w:t>2.2.2</w:t>
      </w:r>
      <w:r w:rsidRPr="00F97FBC">
        <w:tab/>
        <w:t>Для идентификации каждого типа двигателя или базового двигателя, указанного в шаблоне по пункту 2.1.3.1, используют обозначение семейства двигателей и</w:t>
      </w:r>
      <w:r w:rsidRPr="00F97FBC">
        <w:rPr>
          <w:sz w:val="18"/>
          <w:szCs w:val="18"/>
        </w:rPr>
        <w:t xml:space="preserve"> </w:t>
      </w:r>
      <w:r w:rsidRPr="00F97FBC">
        <w:t>обозначение типа двигателя, предусмотренные в пункте 2.3.</w:t>
      </w:r>
    </w:p>
    <w:p w:rsidR="002323D4" w:rsidRPr="00F97FBC" w:rsidRDefault="002323D4" w:rsidP="002323D4">
      <w:pPr>
        <w:pStyle w:val="SingleTxtG"/>
        <w:ind w:left="2268" w:hanging="1134"/>
      </w:pPr>
      <w:r w:rsidRPr="00F97FBC">
        <w:t>2.2.3</w:t>
      </w:r>
      <w:r w:rsidRPr="00F97FBC">
        <w:tab/>
        <w:t>Перечисляют только те пункты настоящего приложения, которые имеют отношение к конкретному семейству двигателей, конкретным типам двигателей в составе семейства либо конкретному типу двигателя; в любом случае в перечне должна соблюдаться предлагаемая система нумерации.</w:t>
      </w:r>
    </w:p>
    <w:p w:rsidR="002323D4" w:rsidRPr="00F97FBC" w:rsidRDefault="002323D4" w:rsidP="00AE665D">
      <w:pPr>
        <w:pStyle w:val="SingleTxtG"/>
        <w:ind w:left="2268" w:hanging="1134"/>
      </w:pPr>
      <w:r w:rsidRPr="00F97FBC">
        <w:t>2.2.4</w:t>
      </w:r>
      <w:r w:rsidRPr="00F97FBC">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2323D4" w:rsidRPr="00F97FBC" w:rsidRDefault="002323D4" w:rsidP="002323D4">
      <w:pPr>
        <w:pStyle w:val="SingleTxtG"/>
        <w:ind w:left="2268" w:hanging="1134"/>
      </w:pPr>
      <w:r w:rsidRPr="00F97FBC">
        <w:t>2.2.5</w:t>
      </w:r>
      <w:r w:rsidRPr="00F97FBC">
        <w:tab/>
        <w:t>Если применительно к нескольким или всем представителям семейства двигателей используется одинаковое значение или обозначение определенного параметра двигателя, то соответствующие ячейки могут быть объединены.</w:t>
      </w:r>
    </w:p>
    <w:p w:rsidR="002323D4" w:rsidRPr="00F97FBC" w:rsidRDefault="002323D4" w:rsidP="002323D4">
      <w:pPr>
        <w:pStyle w:val="SingleTxtG"/>
        <w:ind w:left="2268" w:hanging="1134"/>
      </w:pPr>
      <w:r w:rsidRPr="00F97FBC">
        <w:lastRenderedPageBreak/>
        <w:t>2.2.6</w:t>
      </w:r>
      <w:r w:rsidRPr="00F97FBC">
        <w:tab/>
        <w:t>В случаях, когда требуется представление рисунка, схемы или детальной информации, может даваться ссылка на добавление.</w:t>
      </w:r>
    </w:p>
    <w:p w:rsidR="002323D4" w:rsidRPr="00F97FBC" w:rsidRDefault="002323D4" w:rsidP="002323D4">
      <w:pPr>
        <w:pStyle w:val="SingleTxtG"/>
        <w:ind w:left="2268" w:hanging="1134"/>
      </w:pPr>
      <w:r w:rsidRPr="00F97FBC">
        <w:t>2.2.7</w:t>
      </w:r>
      <w:r w:rsidRPr="00F97FBC">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2323D4" w:rsidRPr="00F97FBC" w:rsidRDefault="002323D4" w:rsidP="002323D4">
      <w:pPr>
        <w:pStyle w:val="SingleTxtG"/>
        <w:ind w:left="2268" w:hanging="1134"/>
      </w:pPr>
      <w:r w:rsidRPr="00F97FBC">
        <w:t>2.3</w:t>
      </w:r>
      <w:r w:rsidRPr="00F97FBC">
        <w:tab/>
        <w:t>Обозначение типа двигателя и обозначение семейства двигателей</w:t>
      </w:r>
    </w:p>
    <w:p w:rsidR="002323D4" w:rsidRPr="00F97FBC" w:rsidRDefault="002323D4" w:rsidP="002323D4">
      <w:pPr>
        <w:pStyle w:val="SingleTxtG"/>
        <w:ind w:left="2268"/>
      </w:pPr>
      <w:r w:rsidRPr="00F97FBC">
        <w:t>Изготовитель присваивает каждому типу двигателя и каждому семейству двигателей индивидуальный буквенно-цифровой код.</w:t>
      </w:r>
    </w:p>
    <w:p w:rsidR="002323D4" w:rsidRPr="00F97FBC" w:rsidRDefault="002323D4" w:rsidP="002323D4">
      <w:pPr>
        <w:pStyle w:val="SingleTxtG"/>
        <w:ind w:left="2268" w:hanging="1134"/>
      </w:pPr>
      <w:r w:rsidRPr="00F97FBC">
        <w:t>2.3.1</w:t>
      </w:r>
      <w:r w:rsidRPr="00F97FBC">
        <w:tab/>
        <w:t>Если речь идет о типе двигателя, то соответствующий код, под которым понимается обозначение типа двигателя, 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w:t>
      </w:r>
    </w:p>
    <w:p w:rsidR="002323D4" w:rsidRPr="00F97FBC" w:rsidRDefault="002323D4" w:rsidP="002323D4">
      <w:pPr>
        <w:pStyle w:val="SingleTxtG"/>
        <w:ind w:left="2268" w:hanging="1134"/>
      </w:pPr>
      <w:r w:rsidRPr="00F97FBC">
        <w:t>2.3.2</w:t>
      </w:r>
      <w:r w:rsidRPr="00F97FBC">
        <w:tab/>
        <w:t>Если речь идет о типе двигателей в составе семейства двигателей, то полный код, именуемый</w:t>
      </w:r>
      <w:r w:rsidRPr="00F97FBC">
        <w:rPr>
          <w:iCs/>
        </w:rPr>
        <w:t xml:space="preserve"> "</w:t>
      </w:r>
      <w:r w:rsidRPr="00F97FBC">
        <w:t>семейство-тип</w:t>
      </w:r>
      <w:r w:rsidRPr="00F97FBC">
        <w:rPr>
          <w:iCs/>
        </w:rPr>
        <w:t>"</w:t>
      </w:r>
      <w:r w:rsidRPr="00F97FBC">
        <w:t xml:space="preserve"> или </w:t>
      </w:r>
      <w:r w:rsidRPr="00F97FBC">
        <w:rPr>
          <w:iCs/>
        </w:rPr>
        <w:t>"</w:t>
      </w:r>
      <w:r w:rsidRPr="00F97FBC">
        <w:t>С-Т</w:t>
      </w:r>
      <w:r w:rsidRPr="00F97FBC">
        <w:rPr>
          <w:iCs/>
        </w:rPr>
        <w:t xml:space="preserve">", состоит из двух элементов: первый </w:t>
      </w:r>
      <w:r w:rsidRPr="00F97FBC">
        <w:rPr>
          <w:lang w:val="it-IT"/>
        </w:rPr>
        <w:t>−</w:t>
      </w:r>
      <w:r w:rsidRPr="00F97FBC">
        <w:t xml:space="preserve"> это обозначение семейства двигателей (идентифицирует семейство); второй </w:t>
      </w:r>
      <w:r w:rsidRPr="00F97FBC">
        <w:rPr>
          <w:lang w:val="it-IT"/>
        </w:rPr>
        <w:t>−</w:t>
      </w:r>
      <w:r w:rsidRPr="00F97FBC">
        <w:t xml:space="preserve"> это обозначение типа двигателя (идентифицирует каждый конкретный тип двигателя в составе семейства).</w:t>
      </w:r>
    </w:p>
    <w:p w:rsidR="002323D4" w:rsidRPr="00F97FBC" w:rsidRDefault="002323D4" w:rsidP="002323D4">
      <w:pPr>
        <w:pStyle w:val="SingleTxtG"/>
        <w:ind w:left="2268"/>
      </w:pPr>
      <w:r w:rsidRPr="00F97FBC">
        <w:t>Обозначение семейства двигателей должно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ям B и C добавления А.3 к настоящему приложению, которые касаются конкретного семейства двигателей.</w:t>
      </w:r>
    </w:p>
    <w:p w:rsidR="002323D4" w:rsidRPr="00F97FBC" w:rsidRDefault="002323D4" w:rsidP="002323D4">
      <w:pPr>
        <w:pStyle w:val="SingleTxtG"/>
        <w:ind w:left="2268"/>
      </w:pPr>
      <w:r w:rsidRPr="00F97FBC">
        <w:t xml:space="preserve">Код </w:t>
      </w:r>
      <w:r w:rsidRPr="00F97FBC">
        <w:rPr>
          <w:iCs/>
        </w:rPr>
        <w:t>"</w:t>
      </w:r>
      <w:r w:rsidRPr="00F97FBC">
        <w:t>С-Т</w:t>
      </w:r>
      <w:r w:rsidRPr="00F97FBC">
        <w:rPr>
          <w:iCs/>
        </w:rPr>
        <w:t xml:space="preserve">" </w:t>
      </w:r>
      <w:r w:rsidRPr="00F97FBC">
        <w:t>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 в составе семейства двигателей.</w:t>
      </w:r>
    </w:p>
    <w:p w:rsidR="002323D4" w:rsidRPr="00F97FBC" w:rsidRDefault="002323D4" w:rsidP="002323D4">
      <w:pPr>
        <w:pStyle w:val="SingleTxtG"/>
        <w:ind w:left="2268" w:hanging="1134"/>
      </w:pPr>
      <w:r w:rsidRPr="00F97FBC">
        <w:t xml:space="preserve">2.3.2.1 </w:t>
      </w:r>
      <w:r w:rsidRPr="00F97FBC">
        <w:tab/>
      </w:r>
      <w:r w:rsidRPr="00F97FBC">
        <w:rPr>
          <w:shd w:val="clear" w:color="auto" w:fill="FFFFFF"/>
        </w:rPr>
        <w:t xml:space="preserve">Изготовитель может использовать одно и то же </w:t>
      </w:r>
      <w:r w:rsidRPr="00F97FBC">
        <w:t xml:space="preserve">обозначение семейства двигателей как идентификатор </w:t>
      </w:r>
      <w:r w:rsidRPr="00F97FBC">
        <w:rPr>
          <w:shd w:val="clear" w:color="auto" w:fill="FFFFFF"/>
        </w:rPr>
        <w:t>одного и того же семейства в рамках двух или более категорий двигателей.</w:t>
      </w:r>
    </w:p>
    <w:p w:rsidR="002323D4" w:rsidRPr="00F97FBC" w:rsidRDefault="002323D4" w:rsidP="002323D4">
      <w:pPr>
        <w:pStyle w:val="SingleTxtG"/>
        <w:ind w:left="2268" w:hanging="1134"/>
      </w:pPr>
      <w:r w:rsidRPr="00F97FBC">
        <w:t xml:space="preserve">2.3.2.2 </w:t>
      </w:r>
      <w:r w:rsidRPr="00F97FBC">
        <w:tab/>
      </w:r>
      <w:r w:rsidRPr="00F97FBC">
        <w:rPr>
          <w:shd w:val="clear" w:color="auto" w:fill="FFFFFF"/>
        </w:rPr>
        <w:t xml:space="preserve">Изготовитель не должен использовать одно и то же </w:t>
      </w:r>
      <w:r w:rsidRPr="00F97FBC">
        <w:t>обозначение семейства двигателей как идентификатор более чем одного семейства в рамках одной и той же категории двигателей.</w:t>
      </w:r>
    </w:p>
    <w:p w:rsidR="002323D4" w:rsidRPr="00F97FBC" w:rsidRDefault="002323D4" w:rsidP="002323D4">
      <w:pPr>
        <w:pStyle w:val="SingleTxtG"/>
        <w:ind w:left="2268" w:hanging="1134"/>
      </w:pPr>
      <w:r w:rsidRPr="00F97FBC">
        <w:t>2.3.2.3</w:t>
      </w:r>
      <w:r w:rsidRPr="00F97FBC">
        <w:tab/>
        <w:t xml:space="preserve">Отображение кода </w:t>
      </w:r>
      <w:r w:rsidRPr="00F97FBC">
        <w:rPr>
          <w:iCs/>
        </w:rPr>
        <w:t>"</w:t>
      </w:r>
      <w:r w:rsidRPr="00F97FBC">
        <w:t>С-Т</w:t>
      </w:r>
      <w:r w:rsidRPr="00F97FBC">
        <w:rPr>
          <w:iCs/>
        </w:rPr>
        <w:t>"</w:t>
      </w:r>
    </w:p>
    <w:p w:rsidR="002323D4" w:rsidRPr="00F97FBC" w:rsidRDefault="002323D4" w:rsidP="002323D4">
      <w:pPr>
        <w:pStyle w:val="SingleTxtG"/>
        <w:ind w:left="2268"/>
      </w:pPr>
      <w:r w:rsidRPr="00F97FBC">
        <w:t xml:space="preserve">В коде </w:t>
      </w:r>
      <w:r w:rsidRPr="00F97FBC">
        <w:rPr>
          <w:iCs/>
        </w:rPr>
        <w:t>"</w:t>
      </w:r>
      <w:r w:rsidRPr="00F97FBC">
        <w:t>С-Т</w:t>
      </w:r>
      <w:r w:rsidRPr="00F97FBC">
        <w:rPr>
          <w:iCs/>
        </w:rPr>
        <w:t xml:space="preserve">" </w:t>
      </w:r>
      <w:r w:rsidRPr="00F97FBC">
        <w:t>обозначение семейства двигателей и обозначение типа двигателя разделяют пробелом, как показано на приведенном ниже примере:</w:t>
      </w:r>
    </w:p>
    <w:p w:rsidR="002323D4" w:rsidRPr="00F97FBC" w:rsidRDefault="002323D4" w:rsidP="002323D4">
      <w:pPr>
        <w:pStyle w:val="SingleTxtG"/>
        <w:ind w:left="2268" w:hanging="1134"/>
        <w:jc w:val="center"/>
      </w:pPr>
      <w:r w:rsidRPr="00F97FBC">
        <w:rPr>
          <w:iCs/>
        </w:rPr>
        <w:t>"</w:t>
      </w:r>
      <w:r w:rsidRPr="00F97FBC">
        <w:t>159AF[пробел]0054</w:t>
      </w:r>
      <w:r w:rsidRPr="00F97FBC">
        <w:rPr>
          <w:iCs/>
        </w:rPr>
        <w:t>".</w:t>
      </w:r>
    </w:p>
    <w:p w:rsidR="002323D4" w:rsidRPr="00F97FBC" w:rsidRDefault="002323D4" w:rsidP="002323D4">
      <w:pPr>
        <w:pStyle w:val="SingleTxtG"/>
        <w:ind w:left="2268" w:hanging="1134"/>
      </w:pPr>
      <w:r w:rsidRPr="00F97FBC">
        <w:t>2.3.3</w:t>
      </w:r>
      <w:r w:rsidRPr="00F97FBC">
        <w:tab/>
      </w:r>
      <w:r>
        <w:t>Число</w:t>
      </w:r>
      <w:r w:rsidRPr="00F97FBC">
        <w:t xml:space="preserve"> знаков</w:t>
      </w:r>
    </w:p>
    <w:p w:rsidR="002323D4" w:rsidRPr="00F97FBC" w:rsidRDefault="002323D4" w:rsidP="002323D4">
      <w:pPr>
        <w:pStyle w:val="SingleTxtG"/>
        <w:ind w:left="2268" w:hanging="1134"/>
      </w:pPr>
      <w:r w:rsidRPr="00F97FBC">
        <w:tab/>
      </w:r>
      <w:r>
        <w:t>Число</w:t>
      </w:r>
      <w:r w:rsidRPr="00F97FBC">
        <w:t xml:space="preserve"> знаков не должно превышать:</w:t>
      </w:r>
    </w:p>
    <w:p w:rsidR="002323D4" w:rsidRPr="00F97FBC" w:rsidRDefault="002323D4" w:rsidP="002323D4">
      <w:pPr>
        <w:pStyle w:val="SingleTxtG"/>
        <w:ind w:left="2835" w:hanging="567"/>
      </w:pPr>
      <w:r w:rsidRPr="00F97FBC">
        <w:t xml:space="preserve">a) </w:t>
      </w:r>
      <w:r w:rsidRPr="00F97FBC">
        <w:tab/>
        <w:t xml:space="preserve">15 </w:t>
      </w:r>
      <w:r w:rsidRPr="00F97FBC">
        <w:rPr>
          <w:lang w:val="it-IT"/>
        </w:rPr>
        <w:t>−</w:t>
      </w:r>
      <w:r w:rsidRPr="00F97FBC">
        <w:t xml:space="preserve"> в обозначении семейства двигателей;</w:t>
      </w:r>
    </w:p>
    <w:p w:rsidR="002323D4" w:rsidRPr="00F97FBC" w:rsidRDefault="002323D4" w:rsidP="002323D4">
      <w:pPr>
        <w:pStyle w:val="SingleTxtG"/>
        <w:ind w:left="2835" w:hanging="567"/>
      </w:pPr>
      <w:r w:rsidRPr="00F97FBC">
        <w:t xml:space="preserve">b) </w:t>
      </w:r>
      <w:r w:rsidRPr="00F97FBC">
        <w:tab/>
        <w:t xml:space="preserve">25 </w:t>
      </w:r>
      <w:r w:rsidRPr="00F97FBC">
        <w:rPr>
          <w:lang w:val="it-IT"/>
        </w:rPr>
        <w:t>−</w:t>
      </w:r>
      <w:r w:rsidRPr="00F97FBC">
        <w:t xml:space="preserve"> в обозначении типа двигателя;</w:t>
      </w:r>
    </w:p>
    <w:p w:rsidR="002323D4" w:rsidRPr="00F97FBC" w:rsidRDefault="002323D4" w:rsidP="002323D4">
      <w:pPr>
        <w:pStyle w:val="SingleTxtG"/>
        <w:ind w:left="2835" w:hanging="567"/>
      </w:pPr>
      <w:r w:rsidRPr="00F97FBC">
        <w:t xml:space="preserve">c) </w:t>
      </w:r>
      <w:r w:rsidRPr="00F97FBC">
        <w:tab/>
        <w:t xml:space="preserve">40 </w:t>
      </w:r>
      <w:r w:rsidRPr="00F97FBC">
        <w:rPr>
          <w:lang w:val="it-IT"/>
        </w:rPr>
        <w:t>−</w:t>
      </w:r>
      <w:r w:rsidRPr="00F97FBC">
        <w:t xml:space="preserve"> в коде </w:t>
      </w:r>
      <w:r w:rsidRPr="00F97FBC">
        <w:rPr>
          <w:iCs/>
        </w:rPr>
        <w:t>"</w:t>
      </w:r>
      <w:r w:rsidRPr="00F97FBC">
        <w:t>С-Т</w:t>
      </w:r>
      <w:r w:rsidRPr="00F97FBC">
        <w:rPr>
          <w:iCs/>
        </w:rPr>
        <w:t>".</w:t>
      </w:r>
    </w:p>
    <w:p w:rsidR="002323D4" w:rsidRPr="00F97FBC" w:rsidRDefault="002323D4" w:rsidP="002323D4">
      <w:pPr>
        <w:pStyle w:val="SingleTxtG"/>
        <w:ind w:left="2268" w:hanging="1134"/>
      </w:pPr>
      <w:r w:rsidRPr="00F97FBC">
        <w:lastRenderedPageBreak/>
        <w:t xml:space="preserve">2.3.4 </w:t>
      </w:r>
      <w:r w:rsidRPr="00F97FBC">
        <w:tab/>
        <w:t>Допустимые знаки</w:t>
      </w:r>
    </w:p>
    <w:p w:rsidR="002323D4" w:rsidRPr="00F97FBC" w:rsidRDefault="002323D4" w:rsidP="002323D4">
      <w:pPr>
        <w:pStyle w:val="SingleTxtG"/>
        <w:ind w:left="2268" w:hanging="1134"/>
      </w:pPr>
      <w:r w:rsidRPr="00F97FBC">
        <w:tab/>
        <w:t>В обозначении типа двигателя и обозначении семейства двигателей используют римские буквы и/или арабские цифры.</w:t>
      </w:r>
    </w:p>
    <w:p w:rsidR="002323D4" w:rsidRPr="00F97FBC" w:rsidRDefault="002323D4" w:rsidP="002323D4">
      <w:pPr>
        <w:pStyle w:val="SingleTxtG"/>
        <w:ind w:left="2268" w:hanging="1134"/>
      </w:pPr>
      <w:r w:rsidRPr="00F97FBC">
        <w:t>2.3.4.1</w:t>
      </w:r>
      <w:r w:rsidRPr="00F97FBC">
        <w:tab/>
      </w:r>
      <w:r w:rsidRPr="00F97FBC">
        <w:rPr>
          <w:shd w:val="clear" w:color="auto" w:fill="FFFFFF"/>
        </w:rPr>
        <w:t>Использование скобок и дефисов допускается при условии, что они не заменяют какую-либо букву или цифру.</w:t>
      </w:r>
    </w:p>
    <w:p w:rsidR="002323D4" w:rsidRPr="00F97FBC" w:rsidRDefault="002323D4" w:rsidP="002323D4">
      <w:pPr>
        <w:pStyle w:val="SingleTxtG"/>
        <w:ind w:left="2268" w:hanging="1134"/>
      </w:pPr>
      <w:r w:rsidRPr="00F97FBC">
        <w:t>2.3.4.2</w:t>
      </w:r>
      <w:r w:rsidRPr="00F97FBC">
        <w:tab/>
      </w:r>
      <w:r w:rsidRPr="00F97FBC">
        <w:rPr>
          <w:shd w:val="clear" w:color="auto" w:fill="FFFFFF"/>
        </w:rPr>
        <w:t xml:space="preserve">Допускается использование символов с переменным форматом; если на момент уведомления символ с переменным форматом неизвестен, его обозначают значком </w:t>
      </w:r>
      <w:r w:rsidRPr="00F97FBC">
        <w:rPr>
          <w:iCs/>
        </w:rPr>
        <w:t>"</w:t>
      </w:r>
      <w:r w:rsidRPr="00F97FBC">
        <w:t>#</w:t>
      </w:r>
      <w:r w:rsidRPr="00F97FBC">
        <w:rPr>
          <w:iCs/>
        </w:rPr>
        <w:t>".</w:t>
      </w:r>
    </w:p>
    <w:p w:rsidR="002323D4" w:rsidRDefault="002323D4" w:rsidP="002323D4">
      <w:pPr>
        <w:pStyle w:val="SingleTxtG"/>
        <w:ind w:left="2268" w:hanging="1134"/>
        <w:rPr>
          <w:shd w:val="clear" w:color="auto" w:fill="FFFFFF"/>
        </w:rPr>
      </w:pPr>
      <w:r w:rsidRPr="00F97FBC">
        <w:t>2.3.4.2.1</w:t>
      </w:r>
      <w:r w:rsidRPr="00F97FBC">
        <w:tab/>
      </w:r>
      <w:r w:rsidRPr="00F97FBC">
        <w:rPr>
          <w:shd w:val="clear" w:color="auto" w:fill="FFFFFF"/>
        </w:rPr>
        <w:t>Технической службе и органу по официальному утверждению</w:t>
      </w:r>
      <w:r>
        <w:rPr>
          <w:shd w:val="clear" w:color="auto" w:fill="FFFFFF"/>
        </w:rPr>
        <w:t xml:space="preserve"> типа</w:t>
      </w:r>
      <w:r w:rsidRPr="00F97FBC">
        <w:rPr>
          <w:shd w:val="clear" w:color="auto" w:fill="FFFFFF"/>
        </w:rPr>
        <w:t xml:space="preserve"> представляют разъяснение с указанием оснований для использования таких символов с переменным форматом.</w:t>
      </w:r>
    </w:p>
    <w:p w:rsidR="00D10BF0" w:rsidRDefault="00D10BF0" w:rsidP="002323D4">
      <w:pPr>
        <w:pStyle w:val="SingleTxtG"/>
        <w:ind w:left="2268" w:hanging="1134"/>
      </w:pPr>
    </w:p>
    <w:p w:rsidR="00D10BF0" w:rsidRDefault="00D10BF0" w:rsidP="002323D4">
      <w:pPr>
        <w:suppressAutoHyphens w:val="0"/>
        <w:spacing w:line="240" w:lineRule="auto"/>
        <w:sectPr w:rsidR="00D10BF0" w:rsidSect="002323D4">
          <w:headerReference w:type="even" r:id="rId30"/>
          <w:headerReference w:type="default" r:id="rId31"/>
          <w:footerReference w:type="even" r:id="rId32"/>
          <w:footerReference w:type="default" r:id="rId33"/>
          <w:headerReference w:type="first" r:id="rId34"/>
          <w:footerReference w:type="first" r:id="rId35"/>
          <w:endnotePr>
            <w:numFmt w:val="decimal"/>
          </w:endnotePr>
          <w:pgSz w:w="11906" w:h="16838" w:code="9"/>
          <w:pgMar w:top="1417" w:right="1134" w:bottom="1134" w:left="1134" w:header="850" w:footer="567" w:gutter="0"/>
          <w:cols w:space="708"/>
          <w:docGrid w:linePitch="360"/>
        </w:sectPr>
      </w:pPr>
    </w:p>
    <w:p w:rsidR="00D10BF0" w:rsidRPr="00F97FBC" w:rsidRDefault="00D10BF0" w:rsidP="00D10BF0">
      <w:pPr>
        <w:pStyle w:val="HChG"/>
      </w:pPr>
      <w:bookmarkStart w:id="217" w:name="_Toc494903428"/>
      <w:bookmarkStart w:id="218" w:name="_Toc495070761"/>
      <w:r w:rsidRPr="00F97FBC">
        <w:rPr>
          <w:lang w:eastAsia="en-US"/>
        </w:rPr>
        <w:lastRenderedPageBreak/>
        <w:t>Приложение</w:t>
      </w:r>
      <w:r w:rsidRPr="00F97FBC">
        <w:t xml:space="preserve"> 1 – Добавление A.1</w:t>
      </w:r>
      <w:bookmarkEnd w:id="217"/>
      <w:bookmarkEnd w:id="218"/>
    </w:p>
    <w:p w:rsidR="00D10BF0" w:rsidRPr="00F97FBC" w:rsidRDefault="00D10BF0" w:rsidP="00D10BF0">
      <w:pPr>
        <w:pStyle w:val="HChG"/>
        <w:rPr>
          <w:sz w:val="24"/>
        </w:rPr>
      </w:pPr>
      <w:r w:rsidRPr="00F97FBC">
        <w:tab/>
      </w:r>
      <w:r w:rsidRPr="00F97FBC">
        <w:tab/>
      </w:r>
      <w:bookmarkStart w:id="219" w:name="_Toc495070762"/>
      <w:r w:rsidRPr="00F97FBC">
        <w:t>Заявление изготовителя о соответствии требованиям Правил № 96</w:t>
      </w:r>
      <w:r>
        <w:t xml:space="preserve"> ООН</w:t>
      </w:r>
      <w:r w:rsidRPr="00F97FBC">
        <w:t xml:space="preserve"> с поправками серии 05</w:t>
      </w:r>
      <w:bookmarkEnd w:id="219"/>
    </w:p>
    <w:p w:rsidR="00D10BF0" w:rsidRPr="00F97FBC" w:rsidRDefault="00D10BF0" w:rsidP="00AE665D">
      <w:pPr>
        <w:spacing w:after="120"/>
        <w:ind w:left="1134" w:right="1134"/>
        <w:jc w:val="both"/>
      </w:pPr>
      <w:r w:rsidRPr="00F97FBC">
        <w:t xml:space="preserve">Нижеподписавшийся:[ ……................................................................................................... (полностью имя, фамилия и должность)] настоящим заявляет, что следующий тип двигателя/следующее семейство двигателей </w:t>
      </w:r>
      <w:r w:rsidRPr="00F97FBC">
        <w:rPr>
          <w:vertAlign w:val="superscript"/>
        </w:rPr>
        <w:t>(*)</w:t>
      </w:r>
      <w:r w:rsidRPr="00F97FBC">
        <w:t xml:space="preserve"> во всех отношениях соответствует требованиям Правил № 96 ООН с поправками серии 05 и не предусматривает использование какой-либо нейтрализующей функции.</w:t>
      </w:r>
    </w:p>
    <w:p w:rsidR="00D10BF0" w:rsidRPr="00F97FBC" w:rsidRDefault="00D10BF0" w:rsidP="00AE665D">
      <w:pPr>
        <w:spacing w:after="120"/>
        <w:ind w:left="1134" w:right="1134"/>
        <w:jc w:val="both"/>
      </w:pPr>
      <w:r w:rsidRPr="00F97FBC">
        <w:t>Все применимые функции ограничения выбросов соответствуют требованиям, предъявляемым к базовой функции ограничения выбросов (БФОВ) и вспомогательной функции ограничения выбросов (ВФОВ) по пункту 2 приложения 9 к Правилам № 96 с поправками серии 05 и были подробно охарактеризованы в соответствии с настоящим приложением и приложением 1 к Правилам № 96 с поправками серии 05.</w:t>
      </w:r>
    </w:p>
    <w:p w:rsidR="00D10BF0" w:rsidRPr="00F97FBC" w:rsidRDefault="00D10BF0" w:rsidP="00AE665D">
      <w:pPr>
        <w:tabs>
          <w:tab w:val="left" w:pos="1701"/>
          <w:tab w:val="right" w:leader="dot" w:pos="8505"/>
        </w:tabs>
        <w:spacing w:after="120"/>
        <w:ind w:left="1134" w:right="1134"/>
      </w:pPr>
      <w:r w:rsidRPr="00F97FBC">
        <w:t>1.</w:t>
      </w:r>
      <w:r w:rsidRPr="00F97FBC">
        <w:tab/>
        <w:t xml:space="preserve">Марка (торговое(ые) наименование(я) изготовителя): </w:t>
      </w:r>
      <w:r w:rsidRPr="00F97FBC">
        <w:tab/>
      </w:r>
    </w:p>
    <w:p w:rsidR="00D10BF0" w:rsidRPr="00F97FBC" w:rsidRDefault="00D10BF0" w:rsidP="00AE665D">
      <w:pPr>
        <w:tabs>
          <w:tab w:val="left" w:pos="1701"/>
          <w:tab w:val="right" w:leader="dot" w:pos="8505"/>
        </w:tabs>
        <w:spacing w:after="120"/>
        <w:ind w:left="1134" w:right="1134"/>
      </w:pPr>
      <w:r w:rsidRPr="00F97FBC">
        <w:t>2.</w:t>
      </w:r>
      <w:r w:rsidRPr="00F97FBC">
        <w:tab/>
        <w:t xml:space="preserve">Коммерческое(ие) наименование(я) (если применимо): </w:t>
      </w:r>
      <w:r w:rsidRPr="00F97FBC">
        <w:tab/>
      </w:r>
    </w:p>
    <w:p w:rsidR="00D10BF0" w:rsidRPr="00F97FBC" w:rsidRDefault="00D10BF0" w:rsidP="00AE665D">
      <w:pPr>
        <w:tabs>
          <w:tab w:val="left" w:pos="1701"/>
          <w:tab w:val="right" w:leader="dot" w:pos="8505"/>
        </w:tabs>
        <w:spacing w:after="120"/>
        <w:ind w:left="1134" w:right="1134"/>
      </w:pPr>
      <w:r w:rsidRPr="00F97FBC">
        <w:t>3.</w:t>
      </w:r>
      <w:r w:rsidRPr="00F97FBC">
        <w:tab/>
        <w:t xml:space="preserve">Название компании и адрес изготовителя: </w:t>
      </w:r>
      <w:r w:rsidRPr="00F97FBC">
        <w:tab/>
      </w:r>
    </w:p>
    <w:p w:rsidR="00D10BF0" w:rsidRPr="00F97FBC" w:rsidRDefault="00D10BF0" w:rsidP="00AE665D">
      <w:pPr>
        <w:tabs>
          <w:tab w:val="left" w:pos="1701"/>
          <w:tab w:val="right" w:leader="dot" w:pos="8505"/>
        </w:tabs>
        <w:spacing w:after="120"/>
        <w:ind w:left="1701" w:right="1134" w:hanging="567"/>
      </w:pPr>
      <w:r w:rsidRPr="00F97FBC">
        <w:t>4.</w:t>
      </w:r>
      <w:r w:rsidRPr="00F97FBC">
        <w:tab/>
        <w:t>Фамилия и адрес уполномоченного представителя изготовителя (в случае наличия):</w:t>
      </w:r>
      <w:r w:rsidRPr="00F97FBC">
        <w:tab/>
      </w:r>
    </w:p>
    <w:p w:rsidR="00D10BF0" w:rsidRPr="00F97FBC" w:rsidRDefault="00D10BF0" w:rsidP="00AE665D">
      <w:pPr>
        <w:tabs>
          <w:tab w:val="left" w:pos="1701"/>
          <w:tab w:val="right" w:leader="dot" w:pos="8505"/>
        </w:tabs>
        <w:spacing w:after="120"/>
        <w:ind w:left="1701" w:right="1134" w:hanging="567"/>
      </w:pPr>
      <w:r w:rsidRPr="00F97FBC">
        <w:t>5.</w:t>
      </w:r>
      <w:r w:rsidRPr="00F97FBC">
        <w:tab/>
        <w:t xml:space="preserve">Обозначение типа двигателя/обозначение семейства двигателей/С-Т </w:t>
      </w:r>
      <w:r w:rsidRPr="00F97FBC">
        <w:rPr>
          <w:vertAlign w:val="superscript"/>
        </w:rPr>
        <w:t>(*)</w:t>
      </w:r>
      <w:r w:rsidRPr="00F97FBC">
        <w:t xml:space="preserve">: </w:t>
      </w:r>
    </w:p>
    <w:p w:rsidR="00D10BF0" w:rsidRPr="00F97FBC" w:rsidRDefault="00D10BF0" w:rsidP="00AE665D">
      <w:pPr>
        <w:tabs>
          <w:tab w:val="left" w:pos="1701"/>
          <w:tab w:val="right" w:leader="dot" w:pos="8505"/>
        </w:tabs>
        <w:spacing w:after="120"/>
        <w:ind w:left="1134" w:right="1134"/>
      </w:pPr>
      <w:r w:rsidRPr="00F97FBC">
        <w:t xml:space="preserve">(Место) (Дата) </w:t>
      </w:r>
      <w:r w:rsidRPr="00F97FBC">
        <w:tab/>
      </w:r>
      <w:r w:rsidRPr="00F97FBC">
        <w:tab/>
      </w:r>
    </w:p>
    <w:p w:rsidR="00D10BF0" w:rsidRPr="00F97FBC" w:rsidRDefault="00D10BF0" w:rsidP="00AE665D">
      <w:pPr>
        <w:tabs>
          <w:tab w:val="left" w:pos="1701"/>
          <w:tab w:val="right" w:leader="dot" w:pos="8505"/>
        </w:tabs>
        <w:spacing w:after="120"/>
        <w:ind w:left="1134" w:right="1134"/>
      </w:pPr>
      <w:r w:rsidRPr="00F97FBC">
        <w:t>Идентификационные атрибуты</w:t>
      </w:r>
      <w:r w:rsidRPr="00F97FBC">
        <w:rPr>
          <w:rFonts w:ascii="Segoe UI" w:hAnsi="Segoe UI" w:cs="Segoe UI"/>
        </w:rPr>
        <w:t xml:space="preserve"> </w:t>
      </w:r>
      <w:r w:rsidRPr="00F97FBC">
        <w:rPr>
          <w:vertAlign w:val="superscript"/>
        </w:rPr>
        <w:t>(**)</w:t>
      </w:r>
      <w:r w:rsidRPr="00F97FBC">
        <w:t xml:space="preserve"> и подпись лица, наделенного правомочиями подготовить данное заявление от имени изготовителя: </w:t>
      </w:r>
      <w:r w:rsidRPr="00F97FBC">
        <w:tab/>
      </w:r>
    </w:p>
    <w:p w:rsidR="00D10BF0" w:rsidRPr="00F97FBC" w:rsidRDefault="00D10BF0" w:rsidP="00AE665D">
      <w:pPr>
        <w:spacing w:after="120"/>
        <w:ind w:left="1134" w:right="1134"/>
        <w:jc w:val="both"/>
      </w:pPr>
      <w:r w:rsidRPr="00F97FBC">
        <w:rPr>
          <w:i/>
        </w:rPr>
        <w:t xml:space="preserve">Пояснительные примечания к добавлению </w:t>
      </w:r>
      <w:r>
        <w:rPr>
          <w:i/>
        </w:rPr>
        <w:t>А.</w:t>
      </w:r>
      <w:r w:rsidRPr="00F97FBC">
        <w:rPr>
          <w:i/>
        </w:rPr>
        <w:t>1</w:t>
      </w:r>
      <w:r>
        <w:rPr>
          <w:i/>
        </w:rPr>
        <w:t xml:space="preserve"> к приложению 1</w:t>
      </w:r>
      <w:r w:rsidRPr="00F97FBC">
        <w:t xml:space="preserve">: </w:t>
      </w:r>
    </w:p>
    <w:p w:rsidR="00D10BF0" w:rsidRPr="00F97FBC" w:rsidRDefault="00D10BF0" w:rsidP="00AE665D">
      <w:pPr>
        <w:spacing w:after="120"/>
        <w:ind w:left="1134" w:right="1134"/>
        <w:jc w:val="both"/>
        <w:rPr>
          <w:i/>
        </w:rPr>
      </w:pPr>
      <w:r w:rsidRPr="00F97FBC">
        <w:rPr>
          <w:i/>
        </w:rPr>
        <w:t>(Подстрочные примечания, сноски и пояснительные примечания, не указываемые в заявлении изготовителя)</w:t>
      </w:r>
    </w:p>
    <w:p w:rsidR="00D10BF0" w:rsidRPr="00F97FBC" w:rsidRDefault="00D10BF0" w:rsidP="00AE665D">
      <w:pPr>
        <w:spacing w:after="120"/>
        <w:ind w:left="1701" w:right="1134" w:hanging="567"/>
        <w:jc w:val="both"/>
      </w:pPr>
      <w:r w:rsidRPr="00F97FBC">
        <w:rPr>
          <w:vertAlign w:val="superscript"/>
        </w:rPr>
        <w:t>(*)</w:t>
      </w:r>
      <w:r w:rsidRPr="00F97FBC">
        <w:tab/>
        <w:t>Ненужное вычеркнуть либо указать только то, что применимо.</w:t>
      </w:r>
    </w:p>
    <w:p w:rsidR="002323D4" w:rsidRDefault="00D10BF0" w:rsidP="00AE665D">
      <w:pPr>
        <w:spacing w:after="120"/>
        <w:ind w:left="1701" w:right="1134" w:hanging="567"/>
        <w:jc w:val="both"/>
      </w:pPr>
      <w:r w:rsidRPr="00F97FBC">
        <w:rPr>
          <w:vertAlign w:val="superscript"/>
        </w:rPr>
        <w:t>(**)</w:t>
      </w:r>
      <w:r w:rsidRPr="00F97FBC">
        <w:tab/>
        <w:t>Идентификационные атрибуты</w:t>
      </w:r>
      <w:r w:rsidRPr="00F97FBC">
        <w:rPr>
          <w:rFonts w:ascii="Segoe UI" w:hAnsi="Segoe UI" w:cs="Segoe UI"/>
        </w:rPr>
        <w:t xml:space="preserve"> </w:t>
      </w:r>
      <w:r w:rsidRPr="00F97FBC">
        <w:t>лица, наделенного изготовителем или его уполномоченным представителем правомочиями подписать настоящее заявление, должны быть четко указаны рядом в его/ее подписью. Под идентификационными атрибутами</w:t>
      </w:r>
      <w:r w:rsidRPr="00F97FBC">
        <w:rPr>
          <w:rFonts w:ascii="Segoe UI" w:hAnsi="Segoe UI" w:cs="Segoe UI"/>
        </w:rPr>
        <w:t xml:space="preserve"> </w:t>
      </w:r>
      <w:r w:rsidRPr="00F97FBC">
        <w:t>лица понимаются его/ее имя, фамилия и должность.</w:t>
      </w:r>
    </w:p>
    <w:p w:rsidR="00D10BF0" w:rsidRDefault="00D10BF0">
      <w:pPr>
        <w:suppressAutoHyphens w:val="0"/>
        <w:spacing w:line="240" w:lineRule="auto"/>
      </w:pPr>
    </w:p>
    <w:p w:rsidR="00812494" w:rsidRDefault="00812494" w:rsidP="002323D4">
      <w:pPr>
        <w:suppressAutoHyphens w:val="0"/>
        <w:spacing w:line="240" w:lineRule="auto"/>
        <w:sectPr w:rsidR="00812494" w:rsidSect="00D10BF0">
          <w:headerReference w:type="even" r:id="rId36"/>
          <w:headerReference w:type="default" r:id="rId37"/>
          <w:footerReference w:type="even" r:id="rId38"/>
          <w:footerReference w:type="default" r:id="rId39"/>
          <w:endnotePr>
            <w:numFmt w:val="decimal"/>
          </w:endnotePr>
          <w:pgSz w:w="11906" w:h="16838" w:code="9"/>
          <w:pgMar w:top="1417" w:right="1134" w:bottom="1134" w:left="1134" w:header="850" w:footer="567" w:gutter="0"/>
          <w:cols w:space="708"/>
          <w:docGrid w:linePitch="360"/>
        </w:sectPr>
      </w:pPr>
    </w:p>
    <w:p w:rsidR="00812494" w:rsidRPr="00F97FBC" w:rsidRDefault="00812494" w:rsidP="00812494">
      <w:pPr>
        <w:pStyle w:val="HChG"/>
      </w:pPr>
      <w:bookmarkStart w:id="220" w:name="_Toc494903430"/>
      <w:bookmarkStart w:id="221" w:name="_Toc495070763"/>
      <w:r w:rsidRPr="00F97FBC">
        <w:rPr>
          <w:lang w:eastAsia="en-US"/>
        </w:rPr>
        <w:lastRenderedPageBreak/>
        <w:t>Приложение</w:t>
      </w:r>
      <w:r w:rsidRPr="00F97FBC">
        <w:t xml:space="preserve"> 1 – Добавление A.2</w:t>
      </w:r>
      <w:bookmarkEnd w:id="220"/>
      <w:bookmarkEnd w:id="221"/>
    </w:p>
    <w:p w:rsidR="00812494" w:rsidRPr="00F97FBC" w:rsidRDefault="00812494" w:rsidP="00812494">
      <w:pPr>
        <w:pStyle w:val="HChG"/>
        <w:tabs>
          <w:tab w:val="clear" w:pos="851"/>
        </w:tabs>
        <w:ind w:firstLine="0"/>
      </w:pPr>
      <w:bookmarkStart w:id="222" w:name="_Toc495070764"/>
      <w:r w:rsidRPr="00F97FBC">
        <w:t>Конфиденциальные сведения о функции ограничения выбросов</w:t>
      </w:r>
      <w:bookmarkEnd w:id="222"/>
    </w:p>
    <w:p w:rsidR="00812494" w:rsidRPr="00F97FBC" w:rsidRDefault="00812494" w:rsidP="00AE665D">
      <w:pPr>
        <w:spacing w:after="120"/>
        <w:ind w:left="2268" w:right="1134" w:hanging="1134"/>
        <w:jc w:val="both"/>
      </w:pPr>
      <w:r w:rsidRPr="00F97FBC">
        <w:t>A.2.1</w:t>
      </w:r>
      <w:r w:rsidRPr="00F97FBC">
        <w:tab/>
        <w:t>Положения настоящего добавления применяются к двигателям с системой электронного регулирования, в которых используется электронное управление как для определения количества, так и регулировки впрыска топлива.</w:t>
      </w:r>
    </w:p>
    <w:p w:rsidR="00812494" w:rsidRPr="00F97FBC" w:rsidRDefault="00812494" w:rsidP="00AE665D">
      <w:pPr>
        <w:spacing w:after="120"/>
        <w:ind w:left="2268" w:right="1134" w:hanging="1134"/>
        <w:jc w:val="both"/>
      </w:pPr>
      <w:r w:rsidRPr="00F97FBC">
        <w:t>A.2.2</w:t>
      </w:r>
      <w:r w:rsidRPr="00F97FBC">
        <w:tab/>
        <w:t>Технической службе представляют дополнительные сведения, не прилагаемые к заявке на официальное утверждение типа, которые включают указание всех параметров, изменяемых любой вспомогательной функцией ограничения выбросов, и пограничных условий, при которых используется данная функция, и в частности:</w:t>
      </w:r>
    </w:p>
    <w:p w:rsidR="00812494" w:rsidRPr="00F97FBC" w:rsidRDefault="00812494" w:rsidP="00AE665D">
      <w:pPr>
        <w:spacing w:after="120"/>
        <w:ind w:left="2835" w:right="1134" w:hanging="567"/>
        <w:jc w:val="both"/>
      </w:pPr>
      <w:r w:rsidRPr="00F97FBC">
        <w:t xml:space="preserve">a) </w:t>
      </w:r>
      <w:r w:rsidRPr="00F97FBC">
        <w:tab/>
        <w:t>описание логической схемы регулирования, стратегий синхронизации и моментов переключения с режима на режим во всех условиях функционирования топливной и других важнейших систем, позволяющих обеспечивать эффективное ограничение выбросов (как, например, рециркуляция отработавших газов (РОГ) или дозирование реагента);</w:t>
      </w:r>
    </w:p>
    <w:p w:rsidR="00812494" w:rsidRPr="00F97FBC" w:rsidRDefault="00812494" w:rsidP="00AE665D">
      <w:pPr>
        <w:spacing w:after="120"/>
        <w:ind w:left="2835" w:right="1134" w:hanging="567"/>
        <w:jc w:val="both"/>
      </w:pPr>
      <w:r w:rsidRPr="00F97FBC">
        <w:t xml:space="preserve">b) </w:t>
      </w:r>
      <w:r w:rsidRPr="00F97FBC">
        <w:tab/>
        <w:t>обоснование использования любой вспомогательной функции ограничения выбросов применительно к конкретному двигателю в сочетании с соответствующими материалами и данными испытаний для демонстрации воздействия, оказываемого на выбросы загрязняющих веществ с отработавшими газами. Это обоснование может подкрепляться данными испытаний, результатами анализа на основе проверенной инженерной практики либо сочетанием таких данных и результатов;</w:t>
      </w:r>
    </w:p>
    <w:p w:rsidR="00812494" w:rsidRPr="00F97FBC" w:rsidRDefault="00812494" w:rsidP="00AE665D">
      <w:pPr>
        <w:spacing w:after="120"/>
        <w:ind w:left="2835" w:right="1134" w:hanging="567"/>
        <w:jc w:val="both"/>
      </w:pPr>
      <w:r w:rsidRPr="00F97FBC">
        <w:t xml:space="preserve">c) </w:t>
      </w:r>
      <w:r w:rsidRPr="00F97FBC">
        <w:tab/>
        <w:t xml:space="preserve">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w:t>
      </w:r>
      <w:r w:rsidRPr="00F97FBC">
        <w:rPr>
          <w:lang w:val="en-US"/>
        </w:rPr>
        <w:t>NO</w:t>
      </w:r>
      <w:r w:rsidRPr="00F97FBC">
        <w:rPr>
          <w:vertAlign w:val="subscript"/>
        </w:rPr>
        <w:t>Х</w:t>
      </w:r>
      <w:r w:rsidRPr="00F97FBC">
        <w:t>;</w:t>
      </w:r>
    </w:p>
    <w:p w:rsidR="00812494" w:rsidRPr="00F97FBC" w:rsidRDefault="00812494" w:rsidP="00AE665D">
      <w:pPr>
        <w:spacing w:after="120"/>
        <w:ind w:left="2835" w:right="1134" w:hanging="567"/>
        <w:jc w:val="both"/>
      </w:pPr>
      <w:r w:rsidRPr="00F97FBC">
        <w:t xml:space="preserve">d) </w:t>
      </w:r>
      <w:r w:rsidRPr="00F97FBC">
        <w:tab/>
        <w:t>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взвешенных частиц.</w:t>
      </w:r>
    </w:p>
    <w:p w:rsidR="00D10BF0" w:rsidRDefault="00812494" w:rsidP="00AE665D">
      <w:pPr>
        <w:spacing w:after="120"/>
        <w:ind w:left="2268" w:right="1134" w:hanging="1134"/>
        <w:jc w:val="both"/>
      </w:pPr>
      <w:r w:rsidRPr="00F97FBC">
        <w:t>A.2.3</w:t>
      </w:r>
      <w:r w:rsidRPr="00F97FBC">
        <w:tab/>
        <w:t xml:space="preserve">Дополнительные сведения, требуемые по пункту A.2.2, носят сугубо конфиденциальный характер. Они хранятся у изготовителя и передаются для ознакомления органу по официальному утверждению типа во время предоставления официального утверждения типа либо </w:t>
      </w:r>
      <w:r w:rsidRPr="00F97FBC">
        <w:rPr>
          <w:lang w:val="it-IT"/>
        </w:rPr>
        <w:t>−</w:t>
      </w:r>
      <w:r w:rsidRPr="00F97FBC">
        <w:t xml:space="preserve"> по соответствующему запросу </w:t>
      </w:r>
      <w:r w:rsidRPr="00F97FBC">
        <w:rPr>
          <w:lang w:val="it-IT"/>
        </w:rPr>
        <w:t>−</w:t>
      </w:r>
      <w:r w:rsidRPr="00F97FBC">
        <w:t xml:space="preserve"> в любой момент в период действия официального утверждения типа. При этом орган по официальному утверждению типа обращается с данной информацией как с конфиденциальной и не разглашает ее другим сторонам.</w:t>
      </w:r>
    </w:p>
    <w:p w:rsidR="00357056" w:rsidRDefault="00357056" w:rsidP="00812494">
      <w:pPr>
        <w:spacing w:after="120" w:line="240" w:lineRule="auto"/>
        <w:ind w:left="2268" w:right="1134" w:hanging="1134"/>
        <w:jc w:val="both"/>
      </w:pPr>
    </w:p>
    <w:p w:rsidR="00357056" w:rsidRDefault="00357056" w:rsidP="002323D4">
      <w:pPr>
        <w:suppressAutoHyphens w:val="0"/>
        <w:spacing w:line="240" w:lineRule="auto"/>
        <w:sectPr w:rsidR="00357056" w:rsidSect="00812494">
          <w:headerReference w:type="even" r:id="rId40"/>
          <w:headerReference w:type="default" r:id="rId41"/>
          <w:footerReference w:type="even" r:id="rId42"/>
          <w:footerReference w:type="default" r:id="rId43"/>
          <w:endnotePr>
            <w:numFmt w:val="decimal"/>
          </w:endnotePr>
          <w:pgSz w:w="11906" w:h="16838" w:code="9"/>
          <w:pgMar w:top="1417" w:right="1134" w:bottom="1134" w:left="1134" w:header="850" w:footer="567" w:gutter="0"/>
          <w:cols w:space="708"/>
          <w:docGrid w:linePitch="360"/>
        </w:sectPr>
      </w:pPr>
    </w:p>
    <w:p w:rsidR="00357056" w:rsidRPr="00F97FBC" w:rsidRDefault="00357056" w:rsidP="00357056">
      <w:pPr>
        <w:pStyle w:val="HChG"/>
      </w:pPr>
      <w:bookmarkStart w:id="223" w:name="_Toc494903432"/>
      <w:bookmarkStart w:id="224" w:name="_Toc495070765"/>
      <w:r w:rsidRPr="00F97FBC">
        <w:rPr>
          <w:lang w:eastAsia="en-US"/>
        </w:rPr>
        <w:lastRenderedPageBreak/>
        <w:t>Приложение</w:t>
      </w:r>
      <w:r w:rsidRPr="00F97FBC">
        <w:t xml:space="preserve"> 1 – Добавление </w:t>
      </w:r>
      <w:r w:rsidRPr="00F97FBC">
        <w:rPr>
          <w:lang w:val="fr-CH"/>
        </w:rPr>
        <w:t>A</w:t>
      </w:r>
      <w:r w:rsidRPr="00F97FBC">
        <w:t>.3</w:t>
      </w:r>
      <w:bookmarkEnd w:id="223"/>
      <w:bookmarkEnd w:id="224"/>
    </w:p>
    <w:p w:rsidR="00357056" w:rsidRPr="00F97FBC" w:rsidRDefault="00357056" w:rsidP="00357056">
      <w:pPr>
        <w:pStyle w:val="HChG"/>
        <w:ind w:firstLine="0"/>
      </w:pPr>
      <w:bookmarkStart w:id="225" w:name="_Toc495070766"/>
      <w:r w:rsidRPr="00F97FBC">
        <w:t>Образец информационного документа</w:t>
      </w:r>
      <w:bookmarkEnd w:id="225"/>
    </w:p>
    <w:p w:rsidR="00357056" w:rsidRPr="00F97FBC" w:rsidRDefault="00357056" w:rsidP="00C337B9">
      <w:pPr>
        <w:spacing w:before="240" w:after="240" w:line="240" w:lineRule="auto"/>
        <w:ind w:left="1134" w:right="1134"/>
        <w:jc w:val="center"/>
      </w:pPr>
      <w:r w:rsidRPr="00F97FBC">
        <w:t>ЧАСТЬ A</w:t>
      </w:r>
    </w:p>
    <w:p w:rsidR="00357056" w:rsidRPr="00F97FBC" w:rsidRDefault="00357056" w:rsidP="00AE665D">
      <w:pPr>
        <w:spacing w:after="120"/>
        <w:ind w:left="2268" w:right="1134" w:hanging="1134"/>
        <w:jc w:val="both"/>
      </w:pPr>
      <w:r w:rsidRPr="00F97FBC">
        <w:t xml:space="preserve">1. </w:t>
      </w:r>
      <w:r w:rsidRPr="00F97FBC">
        <w:tab/>
        <w:t>ОБЩИЕ СВЕДЕНИЯ</w:t>
      </w:r>
    </w:p>
    <w:p w:rsidR="00357056" w:rsidRPr="00F97FBC" w:rsidRDefault="00357056" w:rsidP="00AE665D">
      <w:pPr>
        <w:tabs>
          <w:tab w:val="left" w:pos="2268"/>
          <w:tab w:val="right" w:leader="dot" w:pos="8505"/>
        </w:tabs>
        <w:spacing w:after="120"/>
        <w:ind w:left="1134" w:right="1134"/>
      </w:pPr>
      <w:r w:rsidRPr="00F97FBC">
        <w:t>1.1</w:t>
      </w:r>
      <w:r w:rsidRPr="00F97FBC">
        <w:tab/>
        <w:t xml:space="preserve">Марка (торговое(ые) наименование(я) изготовителя): </w:t>
      </w:r>
      <w:r w:rsidRPr="00F97FBC">
        <w:tab/>
      </w:r>
    </w:p>
    <w:p w:rsidR="00357056" w:rsidRPr="00F97FBC" w:rsidRDefault="00357056" w:rsidP="00AE665D">
      <w:pPr>
        <w:tabs>
          <w:tab w:val="left" w:pos="2268"/>
          <w:tab w:val="right" w:leader="dot" w:pos="8505"/>
        </w:tabs>
        <w:spacing w:after="120"/>
        <w:ind w:left="1134" w:right="1134"/>
      </w:pPr>
      <w:r w:rsidRPr="00F97FBC">
        <w:t>1.2</w:t>
      </w:r>
      <w:r w:rsidRPr="00F97FBC">
        <w:tab/>
        <w:t xml:space="preserve">Коммерческое(ие) наименование(я) (если применимо): </w:t>
      </w:r>
      <w:r w:rsidRPr="00F97FBC">
        <w:tab/>
        <w:t xml:space="preserve"> </w:t>
      </w:r>
    </w:p>
    <w:p w:rsidR="00357056" w:rsidRPr="00F97FBC" w:rsidRDefault="00357056" w:rsidP="00AE665D">
      <w:pPr>
        <w:tabs>
          <w:tab w:val="left" w:pos="2268"/>
          <w:tab w:val="right" w:leader="dot" w:pos="8505"/>
        </w:tabs>
        <w:spacing w:after="120"/>
        <w:ind w:left="1134" w:right="1134"/>
      </w:pPr>
      <w:r w:rsidRPr="00F97FBC">
        <w:t>1.3</w:t>
      </w:r>
      <w:r w:rsidRPr="00F97FBC">
        <w:tab/>
        <w:t xml:space="preserve">Название компании и адрес изготовителя: </w:t>
      </w:r>
      <w:r w:rsidRPr="00F97FBC">
        <w:tab/>
        <w:t xml:space="preserve"> </w:t>
      </w:r>
    </w:p>
    <w:p w:rsidR="00357056" w:rsidRPr="00F97FBC" w:rsidRDefault="00357056" w:rsidP="00AE665D">
      <w:pPr>
        <w:tabs>
          <w:tab w:val="left" w:pos="2268"/>
          <w:tab w:val="right" w:leader="dot" w:pos="8505"/>
        </w:tabs>
        <w:spacing w:after="120"/>
        <w:ind w:left="2268" w:right="1134" w:hanging="1134"/>
      </w:pPr>
      <w:r w:rsidRPr="00F97FBC">
        <w:t>1.4</w:t>
      </w:r>
      <w:r w:rsidRPr="00F97FBC">
        <w:tab/>
        <w:t xml:space="preserve">Фамилия и адрес уполномоченного представителя изготовителя (в случае наличия): </w:t>
      </w:r>
      <w:r w:rsidRPr="00F97FBC">
        <w:tab/>
      </w:r>
    </w:p>
    <w:p w:rsidR="00357056" w:rsidRPr="00F97FBC" w:rsidRDefault="00357056" w:rsidP="00AE665D">
      <w:pPr>
        <w:tabs>
          <w:tab w:val="left" w:pos="2268"/>
          <w:tab w:val="right" w:leader="dot" w:pos="8505"/>
        </w:tabs>
        <w:spacing w:after="120"/>
        <w:ind w:left="2268" w:right="1134" w:hanging="1134"/>
        <w:jc w:val="both"/>
      </w:pPr>
      <w:r w:rsidRPr="00F97FBC">
        <w:t>1.5</w:t>
      </w:r>
      <w:r w:rsidRPr="00F97FBC">
        <w:tab/>
        <w:t>Наименование(я) и адре</w:t>
      </w:r>
      <w:r w:rsidR="00BB6828">
        <w:t>с(а) сборочного(ых) завода(ов)/</w:t>
      </w:r>
      <w:r w:rsidRPr="00F97FBC">
        <w:t>завода(ов) по производству:</w:t>
      </w:r>
      <w:r w:rsidRPr="00F97FBC">
        <w:tab/>
      </w:r>
    </w:p>
    <w:p w:rsidR="00357056" w:rsidRPr="00F97FBC" w:rsidRDefault="00357056" w:rsidP="00AE665D">
      <w:pPr>
        <w:tabs>
          <w:tab w:val="left" w:pos="2268"/>
          <w:tab w:val="right" w:leader="dot" w:pos="8505"/>
        </w:tabs>
        <w:spacing w:after="120"/>
        <w:ind w:left="1134" w:right="1134"/>
      </w:pPr>
      <w:r w:rsidRPr="00F97FBC">
        <w:t>1.6</w:t>
      </w:r>
      <w:r w:rsidRPr="00F97FBC">
        <w:tab/>
        <w:t xml:space="preserve">Обозначение типа двигателя/обозначение семейства двигателей/С-Т: </w:t>
      </w:r>
      <w:r w:rsidRPr="00F97FBC">
        <w:tab/>
      </w:r>
    </w:p>
    <w:p w:rsidR="00357056" w:rsidRPr="00F97FBC" w:rsidRDefault="00357056" w:rsidP="00AE665D">
      <w:pPr>
        <w:spacing w:after="120"/>
        <w:ind w:left="2268" w:right="1134" w:hanging="1134"/>
        <w:jc w:val="both"/>
      </w:pPr>
      <w:r w:rsidRPr="00F97FBC">
        <w:t>1.7</w:t>
      </w:r>
      <w:r w:rsidRPr="00F97FBC">
        <w:tab/>
        <w:t>Категория и подкатегория типа двигателя/семейства двигателей</w:t>
      </w:r>
      <w:r w:rsidRPr="00C2618B">
        <w:rPr>
          <w:rStyle w:val="FootnoteReference"/>
        </w:rPr>
        <w:footnoteReference w:customMarkFollows="1" w:id="4"/>
        <w:sym w:font="Symbol" w:char="F02A"/>
      </w:r>
      <w:r w:rsidRPr="00F97FBC">
        <w:t xml:space="preserve">: </w:t>
      </w:r>
      <w:r w:rsidRPr="00F97FBC">
        <w:br/>
        <w:t>NRE-v-1/NRE-v</w:t>
      </w:r>
      <w:r>
        <w:t>-2/NRE-v-3/NRE-v-4/NRE-v-5/NRE-</w:t>
      </w:r>
      <w:r w:rsidRPr="00F97FBC">
        <w:t>v-6/NRE-v-7/NRE-c-1/NRE-c-2/NRE-c-3/NRE-c-4/NRE-c-5/NRE-c-6/NRE-c-7/NRG-v-1/NRG-c-1/NRSh-v-1a/NRSh-v-1b/NRS-vr-1a/NRS-vr-1b/NRS-vi-1a/NRS-vi-1b/</w:t>
      </w:r>
      <w:r w:rsidR="00BB6828">
        <w:t xml:space="preserve"> </w:t>
      </w:r>
      <w:r w:rsidRPr="00F97FBC">
        <w:t xml:space="preserve">NRS-v-2a/NRS-v-2b/NRS-v-3/SMB-v-1/ATS-v-1 </w:t>
      </w:r>
    </w:p>
    <w:p w:rsidR="00357056" w:rsidRPr="00F97FBC" w:rsidRDefault="00357056" w:rsidP="00AE665D">
      <w:pPr>
        <w:spacing w:after="120"/>
        <w:ind w:left="2268" w:right="1134" w:hanging="1134"/>
        <w:jc w:val="both"/>
      </w:pPr>
      <w:r w:rsidRPr="00F97FBC">
        <w:t>1.8</w:t>
      </w:r>
      <w:r w:rsidRPr="00F97FBC">
        <w:tab/>
        <w:t>Категория периода устойчивости характеристик выбросов: не применимо/категория 1 (потребительские товары)/категория 2 (полупрофессиональное оборудование)/категория 3 (профессиональное оборудование)</w:t>
      </w:r>
    </w:p>
    <w:p w:rsidR="00357056" w:rsidRPr="00F97FBC" w:rsidRDefault="00357056" w:rsidP="00AE665D">
      <w:pPr>
        <w:spacing w:after="120"/>
        <w:ind w:left="2268" w:right="1134" w:hanging="1134"/>
        <w:jc w:val="both"/>
      </w:pPr>
      <w:r w:rsidRPr="00F97FBC">
        <w:t xml:space="preserve">1.9 </w:t>
      </w:r>
      <w:r w:rsidRPr="00F97FBC">
        <w:tab/>
        <w:t>Зарезервирован</w:t>
      </w:r>
    </w:p>
    <w:p w:rsidR="00357056" w:rsidRPr="00F97FBC" w:rsidRDefault="00357056" w:rsidP="00AE665D">
      <w:pPr>
        <w:spacing w:after="120"/>
        <w:ind w:left="2268" w:right="1134" w:hanging="1134"/>
        <w:jc w:val="both"/>
      </w:pPr>
      <w:r w:rsidRPr="00F97FBC">
        <w:t>1.10</w:t>
      </w:r>
      <w:r w:rsidRPr="00F97FBC">
        <w:tab/>
        <w:t>Зарезервирован</w:t>
      </w:r>
    </w:p>
    <w:p w:rsidR="00357056" w:rsidRPr="00F97FBC" w:rsidRDefault="00357056" w:rsidP="00AE665D">
      <w:pPr>
        <w:spacing w:after="120"/>
        <w:ind w:left="2268" w:right="1134" w:hanging="1134"/>
        <w:jc w:val="both"/>
      </w:pPr>
      <w:r w:rsidRPr="00F97FBC">
        <w:t>1.11</w:t>
      </w:r>
      <w:r w:rsidRPr="00F97FBC">
        <w:tab/>
        <w:t xml:space="preserve">Исходный уровень мощности соответствует: номинальной полезной мощности/максимальной полезной мощности </w:t>
      </w:r>
    </w:p>
    <w:p w:rsidR="00357056" w:rsidRPr="00F97FBC" w:rsidRDefault="00357056" w:rsidP="00AE665D">
      <w:pPr>
        <w:spacing w:after="120"/>
        <w:ind w:left="2268" w:right="1134" w:hanging="1134"/>
        <w:jc w:val="both"/>
      </w:pPr>
      <w:r w:rsidRPr="00F97FBC">
        <w:t>1.12</w:t>
      </w:r>
      <w:r w:rsidRPr="00F97FBC">
        <w:tab/>
        <w:t xml:space="preserve">Первичный испытательный цикл ВДУЦ: C1/C2/D2/G1/G2/G3/H </w:t>
      </w:r>
    </w:p>
    <w:p w:rsidR="00357056" w:rsidRPr="00F97FBC" w:rsidRDefault="00357056" w:rsidP="00AE665D">
      <w:pPr>
        <w:spacing w:after="120"/>
        <w:ind w:left="2268" w:right="1134" w:hanging="1134"/>
        <w:jc w:val="both"/>
      </w:pPr>
      <w:r w:rsidRPr="00F97FBC">
        <w:t>1.13</w:t>
      </w:r>
      <w:r w:rsidRPr="00F97FBC">
        <w:tab/>
        <w:t>Переходный цикл испытания: не применимо/ВДПЦ/РИЗ-ВДПЦ</w:t>
      </w:r>
    </w:p>
    <w:p w:rsidR="00357056" w:rsidRPr="00F97FBC" w:rsidRDefault="00357056" w:rsidP="00AE665D">
      <w:pPr>
        <w:tabs>
          <w:tab w:val="left" w:pos="2268"/>
          <w:tab w:val="right" w:leader="dot" w:pos="8505"/>
        </w:tabs>
        <w:spacing w:after="120"/>
        <w:ind w:left="2268" w:right="1134" w:hanging="1134"/>
      </w:pPr>
      <w:r w:rsidRPr="00F97FBC">
        <w:t>1.14</w:t>
      </w:r>
      <w:r w:rsidRPr="00F97FBC">
        <w:tab/>
        <w:t xml:space="preserve">Ограничения по эксплуатации (если применимо): </w:t>
      </w:r>
    </w:p>
    <w:p w:rsidR="00357056" w:rsidRPr="00F97FBC" w:rsidRDefault="00357056" w:rsidP="00AE665D">
      <w:pPr>
        <w:spacing w:before="240" w:after="240"/>
        <w:ind w:left="2268" w:right="1134" w:hanging="1134"/>
        <w:jc w:val="center"/>
      </w:pPr>
      <w:r w:rsidRPr="00F97FBC">
        <w:t>ЧАСТЬ B</w:t>
      </w:r>
    </w:p>
    <w:p w:rsidR="00357056" w:rsidRPr="00F97FBC" w:rsidRDefault="00357056" w:rsidP="00AE665D">
      <w:pPr>
        <w:spacing w:after="120"/>
        <w:ind w:left="2268" w:right="1134" w:hanging="1134"/>
        <w:jc w:val="both"/>
        <w:rPr>
          <w:vertAlign w:val="superscript"/>
        </w:rPr>
      </w:pPr>
      <w:r w:rsidRPr="00F97FBC">
        <w:t>2.</w:t>
      </w:r>
      <w:r w:rsidRPr="00F97FBC">
        <w:tab/>
        <w:t>ОБЩИЕ КОНСТРУКЦИОННЫЕ ПАРАМЕТРЫ, ОПРЕДЕЛЯЮЩИЕ СЕМЕЙСТВО ДВИГАТЕЛЕЙ</w:t>
      </w:r>
      <w:r w:rsidRPr="00F97FBC">
        <w:rPr>
          <w:vertAlign w:val="superscript"/>
        </w:rPr>
        <w:t xml:space="preserve"> (1)</w:t>
      </w:r>
    </w:p>
    <w:p w:rsidR="00357056" w:rsidRPr="00F97FBC" w:rsidRDefault="00357056" w:rsidP="00AE665D">
      <w:pPr>
        <w:tabs>
          <w:tab w:val="left" w:pos="2268"/>
          <w:tab w:val="right" w:leader="dot" w:pos="8505"/>
        </w:tabs>
        <w:spacing w:after="120"/>
        <w:ind w:left="2268" w:right="1134" w:hanging="1134"/>
      </w:pPr>
      <w:r w:rsidRPr="00F97FBC">
        <w:t>2.1</w:t>
      </w:r>
      <w:r w:rsidRPr="00F97FBC">
        <w:tab/>
        <w:t xml:space="preserve">Цикл сжигания: 4-тактный цикл/2-тактный цикл/ роторный двигатель/ прочее (указать) </w:t>
      </w:r>
      <w:r w:rsidRPr="00F97FBC">
        <w:tab/>
      </w:r>
    </w:p>
    <w:p w:rsidR="00357056" w:rsidRPr="00F97FBC" w:rsidRDefault="00357056" w:rsidP="00AE665D">
      <w:pPr>
        <w:spacing w:after="120"/>
        <w:ind w:left="2268" w:right="1134" w:hanging="1134"/>
        <w:jc w:val="both"/>
      </w:pPr>
      <w:r w:rsidRPr="00F97FBC">
        <w:t>2.2</w:t>
      </w:r>
      <w:r w:rsidRPr="00F97FBC">
        <w:tab/>
        <w:t xml:space="preserve">Тип зажигания: воспламенение от сжатия/искровое зажигание </w:t>
      </w:r>
    </w:p>
    <w:p w:rsidR="00357056" w:rsidRPr="00F97FBC" w:rsidRDefault="00357056" w:rsidP="00AE665D">
      <w:pPr>
        <w:spacing w:after="120"/>
        <w:ind w:left="2268" w:right="1134" w:hanging="1134"/>
        <w:jc w:val="both"/>
      </w:pPr>
      <w:r w:rsidRPr="00F97FBC">
        <w:t>2.3</w:t>
      </w:r>
      <w:r w:rsidRPr="00F97FBC">
        <w:tab/>
        <w:t xml:space="preserve">Конфигурация цилиндров </w:t>
      </w:r>
    </w:p>
    <w:p w:rsidR="00357056" w:rsidRPr="00F97FBC" w:rsidRDefault="00357056" w:rsidP="00AE665D">
      <w:pPr>
        <w:tabs>
          <w:tab w:val="left" w:pos="2268"/>
          <w:tab w:val="right" w:leader="dot" w:pos="8505"/>
        </w:tabs>
        <w:spacing w:after="120"/>
        <w:ind w:left="2268" w:right="1134" w:hanging="1134"/>
      </w:pPr>
      <w:r w:rsidRPr="00F97FBC">
        <w:t>2.3.1</w:t>
      </w:r>
      <w:r w:rsidRPr="00F97FBC">
        <w:tab/>
        <w:t>Расположение цилиндров в блоке: одноцилиндровый/V-образное/в ряд/</w:t>
      </w:r>
      <w:r w:rsidR="00C337B9">
        <w:br/>
      </w:r>
      <w:r w:rsidRPr="00F97FBC">
        <w:t xml:space="preserve">оппозитное/радиальное/иное (указать): </w:t>
      </w:r>
      <w:r w:rsidRPr="00F97FBC">
        <w:tab/>
      </w:r>
    </w:p>
    <w:p w:rsidR="00357056" w:rsidRPr="00F97FBC" w:rsidRDefault="00357056" w:rsidP="00AE665D">
      <w:pPr>
        <w:tabs>
          <w:tab w:val="left" w:pos="2268"/>
          <w:tab w:val="right" w:leader="dot" w:pos="8505"/>
        </w:tabs>
        <w:spacing w:after="120"/>
        <w:ind w:left="1134" w:right="1134"/>
        <w:rPr>
          <w:lang w:val="it-IT"/>
        </w:rPr>
      </w:pPr>
      <w:r w:rsidRPr="00F97FBC">
        <w:rPr>
          <w:lang w:val="it-IT"/>
        </w:rPr>
        <w:t>2.3.2</w:t>
      </w:r>
      <w:r w:rsidRPr="00F97FBC">
        <w:rPr>
          <w:lang w:val="it-IT"/>
        </w:rPr>
        <w:tab/>
      </w:r>
      <w:r w:rsidRPr="00F97FBC">
        <w:t>Межцентровое расстояние между цилиндрами</w:t>
      </w:r>
      <w:r w:rsidRPr="00F97FBC">
        <w:rPr>
          <w:lang w:val="it-IT"/>
        </w:rPr>
        <w:t xml:space="preserve"> (</w:t>
      </w:r>
      <w:r w:rsidRPr="00F97FBC">
        <w:t>мм</w:t>
      </w:r>
      <w:r w:rsidRPr="00F97FBC">
        <w:rPr>
          <w:lang w:val="it-IT"/>
        </w:rPr>
        <w:t xml:space="preserve">): </w:t>
      </w:r>
      <w:r w:rsidRPr="00F97FBC">
        <w:rPr>
          <w:lang w:val="it-IT"/>
        </w:rPr>
        <w:tab/>
      </w:r>
    </w:p>
    <w:p w:rsidR="00357056" w:rsidRPr="00F97FBC" w:rsidRDefault="00357056" w:rsidP="00AE665D">
      <w:pPr>
        <w:pageBreakBefore/>
        <w:spacing w:after="120"/>
        <w:ind w:left="2268" w:right="1134" w:hanging="1134"/>
        <w:jc w:val="both"/>
      </w:pPr>
      <w:r w:rsidRPr="00F97FBC">
        <w:lastRenderedPageBreak/>
        <w:t>2.4</w:t>
      </w:r>
      <w:r w:rsidRPr="00F97FBC">
        <w:tab/>
        <w:t>Тип/конструкция камеры сгорания</w:t>
      </w:r>
    </w:p>
    <w:p w:rsidR="00357056" w:rsidRPr="00F97FBC" w:rsidRDefault="00357056" w:rsidP="00AE665D">
      <w:pPr>
        <w:spacing w:after="120"/>
        <w:ind w:left="2268" w:right="1134" w:hanging="1134"/>
        <w:jc w:val="both"/>
      </w:pPr>
      <w:r w:rsidRPr="00F97FBC">
        <w:t>2.4.1</w:t>
      </w:r>
      <w:r w:rsidRPr="00F97FBC">
        <w:tab/>
        <w:t>Открытая камера/разделенная камера/прочее (указать)</w:t>
      </w:r>
    </w:p>
    <w:p w:rsidR="00357056" w:rsidRPr="00F97FBC" w:rsidRDefault="00357056" w:rsidP="00AE665D">
      <w:pPr>
        <w:tabs>
          <w:tab w:val="left" w:pos="2268"/>
          <w:tab w:val="right" w:leader="dot" w:pos="8505"/>
        </w:tabs>
        <w:spacing w:after="120"/>
        <w:ind w:left="2268" w:right="1134" w:hanging="1134"/>
      </w:pPr>
      <w:r w:rsidRPr="00F97FBC">
        <w:t>2.4.2</w:t>
      </w:r>
      <w:r w:rsidRPr="00F97FBC">
        <w:tab/>
        <w:t xml:space="preserve">Клапаны и конфигурация клапанных гнезд: </w:t>
      </w:r>
      <w:r w:rsidRPr="00F97FBC">
        <w:tab/>
        <w:t xml:space="preserve"> </w:t>
      </w:r>
    </w:p>
    <w:p w:rsidR="00357056" w:rsidRPr="00F97FBC" w:rsidRDefault="00357056" w:rsidP="00AE665D">
      <w:pPr>
        <w:tabs>
          <w:tab w:val="left" w:pos="2268"/>
          <w:tab w:val="right" w:leader="dot" w:pos="8505"/>
        </w:tabs>
        <w:spacing w:after="120"/>
        <w:ind w:left="2268" w:right="1134" w:hanging="1134"/>
      </w:pPr>
      <w:r w:rsidRPr="00F97FBC">
        <w:t>2.4.3</w:t>
      </w:r>
      <w:r w:rsidRPr="00F97FBC">
        <w:tab/>
        <w:t xml:space="preserve">Число клапанов на один цилиндр: </w:t>
      </w:r>
      <w:r w:rsidRPr="00F97FBC">
        <w:tab/>
        <w:t xml:space="preserve"> </w:t>
      </w:r>
    </w:p>
    <w:p w:rsidR="00357056" w:rsidRPr="00F97FBC" w:rsidRDefault="00357056" w:rsidP="00AE665D">
      <w:pPr>
        <w:tabs>
          <w:tab w:val="left" w:pos="2268"/>
          <w:tab w:val="right" w:leader="dot" w:pos="8505"/>
        </w:tabs>
        <w:spacing w:after="120"/>
        <w:ind w:left="2268" w:right="1134" w:hanging="1134"/>
      </w:pPr>
      <w:r w:rsidRPr="00F97FBC">
        <w:t>2.5</w:t>
      </w:r>
      <w:r w:rsidRPr="00F97FBC">
        <w:tab/>
        <w:t>Диапазон значений рабочего объема цилиндра (см</w:t>
      </w:r>
      <w:r w:rsidRPr="00F97FBC">
        <w:rPr>
          <w:vertAlign w:val="superscript"/>
        </w:rPr>
        <w:t>3</w:t>
      </w:r>
      <w:r w:rsidRPr="00F97FBC">
        <w:t xml:space="preserve">): </w:t>
      </w:r>
      <w:r w:rsidRPr="00F97FBC">
        <w:tab/>
        <w:t xml:space="preserve"> </w:t>
      </w:r>
    </w:p>
    <w:p w:rsidR="00357056" w:rsidRPr="00F97FBC" w:rsidRDefault="00357056" w:rsidP="00AE665D">
      <w:pPr>
        <w:spacing w:after="120"/>
        <w:ind w:left="2268" w:right="1134" w:hanging="1134"/>
        <w:jc w:val="both"/>
      </w:pPr>
      <w:r w:rsidRPr="00F97FBC">
        <w:t>2.6</w:t>
      </w:r>
      <w:r w:rsidRPr="00F97FBC">
        <w:tab/>
        <w:t>Основная охлаждающая субстанция: воздух/вода/масло</w:t>
      </w:r>
    </w:p>
    <w:p w:rsidR="00357056" w:rsidRPr="00F97FBC" w:rsidRDefault="00357056" w:rsidP="00AE665D">
      <w:pPr>
        <w:spacing w:after="120"/>
        <w:ind w:left="2268" w:right="1134" w:hanging="1134"/>
        <w:jc w:val="both"/>
      </w:pPr>
      <w:r w:rsidRPr="00F97FBC">
        <w:t>2.7</w:t>
      </w:r>
      <w:r w:rsidRPr="00F97FBC">
        <w:tab/>
        <w:t xml:space="preserve">Метод всасывания воздуха: без наддува/с наддувом/с наддувом и охладителем нагнетаемого воздуха </w:t>
      </w:r>
    </w:p>
    <w:p w:rsidR="00357056" w:rsidRPr="00F97FBC" w:rsidRDefault="00357056" w:rsidP="00AE665D">
      <w:pPr>
        <w:spacing w:after="120"/>
        <w:ind w:left="2268" w:right="1134" w:hanging="1134"/>
        <w:jc w:val="both"/>
      </w:pPr>
      <w:r w:rsidRPr="00F97FBC">
        <w:t>2.8</w:t>
      </w:r>
      <w:r w:rsidRPr="00F97FBC">
        <w:tab/>
        <w:t xml:space="preserve">Топливо </w:t>
      </w:r>
    </w:p>
    <w:p w:rsidR="00357056" w:rsidRPr="00F97FBC" w:rsidRDefault="00357056" w:rsidP="00AE665D">
      <w:pPr>
        <w:spacing w:after="120"/>
        <w:ind w:left="2268" w:right="1134" w:hanging="1134"/>
        <w:jc w:val="both"/>
      </w:pPr>
      <w:r w:rsidRPr="00F97FBC">
        <w:t xml:space="preserve">2.8.1 </w:t>
      </w:r>
      <w:r w:rsidRPr="00F97FBC">
        <w:tab/>
      </w:r>
      <w:r w:rsidRPr="00F97FBC">
        <w:rPr>
          <w:rFonts w:eastAsia="Calibri"/>
        </w:rPr>
        <w:t>Тип топлива</w:t>
      </w:r>
      <w:r w:rsidRPr="00F97FBC">
        <w:t>: дизельное (</w:t>
      </w:r>
      <w:r w:rsidRPr="00F97FBC">
        <w:rPr>
          <w:rFonts w:eastAsia="Calibri"/>
        </w:rPr>
        <w:t>газойль внедорожный</w:t>
      </w:r>
      <w:r w:rsidRPr="00F97FBC">
        <w:t>)/</w:t>
      </w:r>
      <w:r w:rsidRPr="00F97FBC">
        <w:rPr>
          <w:rFonts w:eastAsia="Calibri"/>
        </w:rPr>
        <w:t>этанол для специальных двигателей с воспламенением от сжатия</w:t>
      </w:r>
      <w:r w:rsidRPr="00F97FBC">
        <w:t xml:space="preserve"> (ED95)/бензин (E10)/</w:t>
      </w:r>
      <w:r w:rsidRPr="00F97FBC">
        <w:rPr>
          <w:rFonts w:eastAsia="Calibri"/>
        </w:rPr>
        <w:t>этанол</w:t>
      </w:r>
      <w:r w:rsidRPr="00F97FBC">
        <w:rPr>
          <w:rFonts w:eastAsia="Calibri"/>
          <w:lang w:val="it-IT"/>
        </w:rPr>
        <w:t xml:space="preserve"> </w:t>
      </w:r>
      <w:r w:rsidRPr="00F97FBC">
        <w:t>(E85)/(</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w:t>
      </w:r>
      <w:r w:rsidRPr="00F97FBC">
        <w:rPr>
          <w:rFonts w:eastAsia="Calibri"/>
        </w:rPr>
        <w:t>сжиженный нефтяной газ (СНГ</w:t>
      </w:r>
      <w:r w:rsidRPr="00F97FBC">
        <w:t xml:space="preserve">) </w:t>
      </w:r>
    </w:p>
    <w:p w:rsidR="00357056" w:rsidRPr="00F97FBC" w:rsidRDefault="00357056" w:rsidP="00AE665D">
      <w:pPr>
        <w:spacing w:after="120"/>
        <w:ind w:left="2268" w:right="1134" w:hanging="1134"/>
        <w:jc w:val="both"/>
      </w:pPr>
      <w:r w:rsidRPr="00F97FBC">
        <w:t>2.8.1.1</w:t>
      </w:r>
      <w:r w:rsidRPr="00F97FBC">
        <w:tab/>
        <w:t xml:space="preserve">Подтип топлива (только </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 xml:space="preserve">): </w:t>
      </w:r>
      <w:r w:rsidRPr="00F97FBC">
        <w:rPr>
          <w:rFonts w:eastAsia="Calibri"/>
          <w:lang w:val="it-IT"/>
        </w:rPr>
        <w:t>топлив</w:t>
      </w:r>
      <w:r w:rsidRPr="00F97FBC">
        <w:rPr>
          <w:rFonts w:eastAsia="Calibri"/>
        </w:rPr>
        <w:t>о</w:t>
      </w:r>
      <w:r w:rsidRPr="00F97FBC">
        <w:rPr>
          <w:rFonts w:eastAsia="Calibri"/>
          <w:lang w:val="it-IT"/>
        </w:rPr>
        <w:t xml:space="preserve"> расширенного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 xml:space="preserve">способностью </w:t>
      </w:r>
      <w:r w:rsidRPr="00F97FBC">
        <w:rPr>
          <w:rFonts w:eastAsia="Calibri"/>
        </w:rPr>
        <w:br/>
        <w:t>(</w:t>
      </w:r>
      <w:r w:rsidRPr="00F97FBC">
        <w:rPr>
          <w:rFonts w:eastAsia="Calibri"/>
          <w:lang w:val="it-IT"/>
        </w:rPr>
        <w:t>H-</w:t>
      </w:r>
      <w:r w:rsidRPr="00F97FBC">
        <w:rPr>
          <w:rFonts w:eastAsia="Calibri"/>
        </w:rPr>
        <w:t>газ) и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L-</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H-</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en-US"/>
        </w:rPr>
        <w:t>L</w:t>
      </w:r>
      <w:r w:rsidRPr="00F97FBC">
        <w:rPr>
          <w:rFonts w:eastAsia="Calibri"/>
        </w:rPr>
        <w:t>-газ)/топливо конкретного состава (СНГ)</w:t>
      </w:r>
    </w:p>
    <w:p w:rsidR="00357056" w:rsidRPr="00F97FBC" w:rsidRDefault="00357056" w:rsidP="00AE665D">
      <w:pPr>
        <w:spacing w:after="120"/>
        <w:ind w:left="2268" w:right="1134" w:hanging="1134"/>
        <w:jc w:val="both"/>
      </w:pPr>
      <w:r w:rsidRPr="00F97FBC">
        <w:t>2.8.2</w:t>
      </w:r>
      <w:r w:rsidRPr="00F97FBC">
        <w:tab/>
        <w:t>Топливоподача: только жидкое топливо/только газообразное топливо/</w:t>
      </w:r>
      <w:r w:rsidR="00BB6828">
        <w:t xml:space="preserve"> </w:t>
      </w:r>
      <w:r w:rsidRPr="00F97FBC">
        <w:t>двухтопливный типа 1A/двухтопливный типа 1B/ двухтопливный типа</w:t>
      </w:r>
      <w:r w:rsidR="00BB6828">
        <w:t> </w:t>
      </w:r>
      <w:r w:rsidRPr="00F97FBC">
        <w:t>2A/двухтопливный типа 2B/двухтопливный типа 3B</w:t>
      </w:r>
    </w:p>
    <w:p w:rsidR="00357056" w:rsidRDefault="00357056" w:rsidP="00AE665D">
      <w:pPr>
        <w:tabs>
          <w:tab w:val="left" w:pos="2268"/>
          <w:tab w:val="right" w:leader="dot" w:pos="8505"/>
        </w:tabs>
        <w:spacing w:after="120"/>
        <w:ind w:left="2268" w:right="1134" w:hanging="1134"/>
        <w:jc w:val="both"/>
      </w:pPr>
      <w:r w:rsidRPr="00F97FBC">
        <w:t>2.8.3</w:t>
      </w:r>
      <w:r w:rsidRPr="00F97FBC">
        <w:tab/>
        <w:t xml:space="preserve">Перечень дополнительных видов топлива, топливных смесей или эмульсий, на которых </w:t>
      </w:r>
      <w:r w:rsidRPr="00F97FBC">
        <w:rPr>
          <w:rFonts w:eastAsia="Calibri"/>
        </w:rPr>
        <w:t>может</w:t>
      </w:r>
      <w:r w:rsidRPr="00F97FBC">
        <w:t xml:space="preserve"> работать двигатель и которые заявлены изготовителе</w:t>
      </w:r>
      <w:r>
        <w:t>м в соответствии с добавлением 4</w:t>
      </w:r>
      <w:r w:rsidRPr="00F97FBC">
        <w:t xml:space="preserve"> к </w:t>
      </w:r>
      <w:r>
        <w:t>настоящим</w:t>
      </w:r>
      <w:r w:rsidRPr="00F97FBC">
        <w:t xml:space="preserve"> Правил</w:t>
      </w:r>
      <w:r>
        <w:t>ам</w:t>
      </w:r>
      <w:r w:rsidRPr="00F97FBC">
        <w:t xml:space="preserve"> (указать ссылку на признанный стандарт или технические требования):</w:t>
      </w:r>
      <w:r w:rsidRPr="00B068BD">
        <w:rPr>
          <w:rFonts w:eastAsia="Calibri"/>
        </w:rPr>
        <w:t xml:space="preserve"> </w:t>
      </w:r>
      <w:r w:rsidRPr="00F97FBC">
        <w:rPr>
          <w:rFonts w:eastAsia="Calibri"/>
        </w:rPr>
        <w:br/>
      </w:r>
      <w:r w:rsidRPr="00F97FBC">
        <w:tab/>
      </w:r>
    </w:p>
    <w:p w:rsidR="00357056" w:rsidRPr="00F97FBC" w:rsidRDefault="00357056" w:rsidP="00AE665D">
      <w:pPr>
        <w:spacing w:after="120"/>
        <w:ind w:left="2268" w:right="1134" w:hanging="1134"/>
        <w:jc w:val="both"/>
      </w:pPr>
      <w:r w:rsidRPr="00F97FBC">
        <w:t>2.8.4</w:t>
      </w:r>
      <w:r w:rsidRPr="00F97FBC">
        <w:tab/>
        <w:t xml:space="preserve">В топливо добавляется смазка: да/нет </w:t>
      </w:r>
    </w:p>
    <w:p w:rsidR="00357056" w:rsidRPr="00F97FBC" w:rsidRDefault="00357056" w:rsidP="00AE665D">
      <w:pPr>
        <w:tabs>
          <w:tab w:val="left" w:pos="2268"/>
          <w:tab w:val="right" w:leader="dot" w:pos="8505"/>
        </w:tabs>
        <w:spacing w:after="120"/>
        <w:ind w:left="2268" w:right="1134" w:hanging="1134"/>
      </w:pPr>
      <w:r w:rsidRPr="00F97FBC">
        <w:t>2.8.4.1</w:t>
      </w:r>
      <w:r w:rsidRPr="00F97FBC">
        <w:tab/>
        <w:t xml:space="preserve">Технические требования: </w:t>
      </w:r>
      <w:r w:rsidRPr="00F97FBC">
        <w:tab/>
        <w:t xml:space="preserve"> </w:t>
      </w:r>
    </w:p>
    <w:p w:rsidR="00357056" w:rsidRPr="00F97FBC" w:rsidRDefault="00357056" w:rsidP="00AE665D">
      <w:pPr>
        <w:tabs>
          <w:tab w:val="left" w:pos="2268"/>
          <w:tab w:val="right" w:leader="dot" w:pos="8505"/>
        </w:tabs>
        <w:spacing w:after="120"/>
        <w:ind w:left="2268" w:right="1134" w:hanging="1134"/>
      </w:pPr>
      <w:r w:rsidRPr="00F97FBC">
        <w:t>2.8.4.2</w:t>
      </w:r>
      <w:r w:rsidRPr="00F97FBC">
        <w:tab/>
        <w:t xml:space="preserve">Соотношение топлива и масла: </w:t>
      </w:r>
      <w:r w:rsidRPr="00F97FBC">
        <w:tab/>
        <w:t xml:space="preserve"> </w:t>
      </w:r>
    </w:p>
    <w:p w:rsidR="00357056" w:rsidRPr="00F97FBC" w:rsidRDefault="00357056" w:rsidP="00AE665D">
      <w:pPr>
        <w:tabs>
          <w:tab w:val="left" w:pos="2268"/>
          <w:tab w:val="right" w:leader="dot" w:pos="8505"/>
        </w:tabs>
        <w:spacing w:after="120"/>
        <w:ind w:left="2268" w:right="1134" w:hanging="1134"/>
        <w:jc w:val="both"/>
      </w:pPr>
      <w:r w:rsidRPr="00F97FBC">
        <w:t>2.8.5</w:t>
      </w:r>
      <w:r w:rsidRPr="00F97FBC">
        <w:tab/>
        <w:t>Тип подачи топлива: насос, магистраль (высокого давления) и форсунка/ рядный или распределительный насос/насос-форсунка/общий нагнетательный трубопровод/карбюратор/форсунка распределительного впрыска/непосредственный впрыск/смеситель/</w:t>
      </w:r>
      <w:r w:rsidRPr="00F97FBC">
        <w:rPr>
          <w:rFonts w:eastAsia="Calibri"/>
        </w:rPr>
        <w:t xml:space="preserve">прочее (указать): </w:t>
      </w:r>
      <w:r w:rsidRPr="00F97FBC">
        <w:rPr>
          <w:rFonts w:eastAsia="Calibri"/>
        </w:rPr>
        <w:tab/>
      </w:r>
    </w:p>
    <w:p w:rsidR="00357056" w:rsidRPr="00F97FBC" w:rsidRDefault="00357056" w:rsidP="00AE665D">
      <w:pPr>
        <w:spacing w:after="120"/>
        <w:ind w:left="2268" w:right="1134" w:hanging="1134"/>
        <w:jc w:val="both"/>
      </w:pPr>
      <w:r w:rsidRPr="00F97FBC">
        <w:t>2.9</w:t>
      </w:r>
      <w:r w:rsidRPr="00F97FBC">
        <w:tab/>
        <w:t>Системы управления двигателем: метод механического/электронного управления</w:t>
      </w:r>
      <w:r w:rsidRPr="00F97FBC">
        <w:rPr>
          <w:vertAlign w:val="superscript"/>
        </w:rPr>
        <w:t>(2)</w:t>
      </w:r>
      <w:r w:rsidRPr="00F97FBC">
        <w:t xml:space="preserve"> </w:t>
      </w:r>
    </w:p>
    <w:p w:rsidR="00357056" w:rsidRPr="00F97FBC" w:rsidRDefault="00357056" w:rsidP="00AE665D">
      <w:pPr>
        <w:spacing w:after="120"/>
        <w:ind w:left="2268" w:right="1134" w:hanging="1134"/>
        <w:jc w:val="both"/>
      </w:pPr>
      <w:r w:rsidRPr="00F97FBC">
        <w:t>2.10</w:t>
      </w:r>
      <w:r w:rsidRPr="00F97FBC">
        <w:tab/>
        <w:t xml:space="preserve">Различные устройства: имеются/отсутствуют (если имеются, представить схему с указанием места и последовательности расположения соответствующих устройств) </w:t>
      </w:r>
    </w:p>
    <w:p w:rsidR="00357056" w:rsidRPr="00F97FBC" w:rsidRDefault="00357056" w:rsidP="00AE665D">
      <w:pPr>
        <w:spacing w:after="120"/>
        <w:ind w:left="2268" w:right="1134" w:hanging="1134"/>
        <w:jc w:val="both"/>
      </w:pPr>
      <w:r w:rsidRPr="00F97FBC">
        <w:t>2.10.1</w:t>
      </w:r>
      <w:r w:rsidRPr="00F97FBC">
        <w:tab/>
        <w:t xml:space="preserve">Рециркуляция отработавших газов (РОГ): да/нет (если да, заполнить раздел 3.10.1 и представить схему с указанием места и последовательности расположения соответствующих устройств) </w:t>
      </w:r>
    </w:p>
    <w:p w:rsidR="00357056" w:rsidRPr="00F97FBC" w:rsidRDefault="00357056" w:rsidP="00AE665D">
      <w:pPr>
        <w:spacing w:after="120"/>
        <w:ind w:left="2268" w:right="1134" w:hanging="1134"/>
        <w:jc w:val="both"/>
      </w:pPr>
      <w:r w:rsidRPr="00F97FBC">
        <w:t>2.10.2</w:t>
      </w:r>
      <w:r w:rsidRPr="00F97FBC">
        <w:tab/>
        <w:t xml:space="preserve">Впрыск воды: да/нет (если да, заполнить раздел 3.10.2 и представить схему с указанием места и последовательности расположения соответствующих устройств) </w:t>
      </w:r>
    </w:p>
    <w:p w:rsidR="00357056" w:rsidRPr="00F97FBC" w:rsidRDefault="00357056" w:rsidP="00AE665D">
      <w:pPr>
        <w:spacing w:after="120"/>
        <w:ind w:left="2268" w:right="1134" w:hanging="1134"/>
        <w:jc w:val="both"/>
      </w:pPr>
      <w:r w:rsidRPr="00F97FBC">
        <w:t>2.10.3</w:t>
      </w:r>
      <w:r w:rsidRPr="00F97FBC">
        <w:tab/>
        <w:t xml:space="preserve">Нагнетание воздуха: да/нет (если да, заполнить раздел 3.10.3 и представить схему с указанием места и последовательности расположения соответствующих устройств) </w:t>
      </w:r>
    </w:p>
    <w:p w:rsidR="00357056" w:rsidRPr="00F97FBC" w:rsidRDefault="00357056" w:rsidP="00AE665D">
      <w:pPr>
        <w:tabs>
          <w:tab w:val="left" w:pos="2268"/>
          <w:tab w:val="right" w:leader="dot" w:pos="8505"/>
        </w:tabs>
        <w:spacing w:after="120"/>
        <w:ind w:left="2268" w:right="1134" w:hanging="1134"/>
        <w:jc w:val="both"/>
      </w:pPr>
      <w:r w:rsidRPr="00F97FBC">
        <w:lastRenderedPageBreak/>
        <w:t>2.10.4</w:t>
      </w:r>
      <w:r w:rsidRPr="00F97FBC">
        <w:tab/>
        <w:t xml:space="preserve">Прочее: да/нет (если да </w:t>
      </w:r>
      <w:r w:rsidRPr="00F97FBC">
        <w:rPr>
          <w:lang w:val="it-IT"/>
        </w:rPr>
        <w:t>−</w:t>
      </w:r>
      <w:r w:rsidRPr="00F97FBC">
        <w:t xml:space="preserve"> указать конкретно, заполнить раздел 3.10.4 и представить схему с указанием места и последовательности расположения соответствующих устройств): </w:t>
      </w:r>
      <w:r w:rsidRPr="00F97FBC">
        <w:tab/>
      </w:r>
    </w:p>
    <w:p w:rsidR="00357056" w:rsidRPr="00F97FBC" w:rsidRDefault="00357056" w:rsidP="00AE665D">
      <w:pPr>
        <w:spacing w:after="120"/>
        <w:ind w:left="2268" w:right="1134" w:hanging="1134"/>
        <w:jc w:val="both"/>
      </w:pPr>
      <w:r w:rsidRPr="00F97FBC">
        <w:t>2.11</w:t>
      </w:r>
      <w:r w:rsidRPr="00F97FBC">
        <w:tab/>
        <w:t>Система последующей обработки отработавших газов: имеется/отсутствует (если имеется, представить схему с указанием места и последовательности расположения соответствующих устройств)</w:t>
      </w:r>
    </w:p>
    <w:p w:rsidR="00357056" w:rsidRPr="00F97FBC" w:rsidRDefault="00357056" w:rsidP="00AE665D">
      <w:pPr>
        <w:spacing w:after="120"/>
        <w:ind w:left="1134" w:right="1134"/>
        <w:jc w:val="both"/>
      </w:pPr>
      <w:r w:rsidRPr="00F97FBC">
        <w:t>2.11.1</w:t>
      </w:r>
      <w:r w:rsidRPr="00F97FBC">
        <w:tab/>
      </w:r>
      <w:r w:rsidRPr="00F97FBC">
        <w:tab/>
        <w:t xml:space="preserve">Окислительный каталитический нейтрализатор: имеется/отсутствует </w:t>
      </w:r>
      <w:r w:rsidRPr="00F97FBC">
        <w:br/>
      </w:r>
      <w:r w:rsidRPr="00F97FBC">
        <w:tab/>
      </w:r>
      <w:r w:rsidRPr="00F97FBC">
        <w:tab/>
      </w:r>
      <w:r w:rsidRPr="00F97FBC">
        <w:tab/>
        <w:t xml:space="preserve">(если имеется, заполнить раздел 3.11.2) </w:t>
      </w:r>
    </w:p>
    <w:p w:rsidR="00357056" w:rsidRPr="00F97FBC" w:rsidRDefault="00357056" w:rsidP="00AE665D">
      <w:pPr>
        <w:spacing w:after="120"/>
        <w:ind w:left="2268" w:right="1134" w:hanging="1134"/>
        <w:jc w:val="both"/>
      </w:pPr>
      <w:r w:rsidRPr="00F97FBC">
        <w:t>2.11.2</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X</w:t>
      </w:r>
      <w:r w:rsidR="00C337B9">
        <w:rPr>
          <w:vertAlign w:val="subscript"/>
        </w:rPr>
        <w:t xml:space="preserve"> </w:t>
      </w:r>
      <w:r w:rsidRPr="00F97FBC">
        <w:t xml:space="preserve">(добавка реагента-восстановителя): имеется/отсутствует (если имеется, заполнить раздел 3.11.3) </w:t>
      </w:r>
    </w:p>
    <w:p w:rsidR="00357056" w:rsidRPr="00F97FBC" w:rsidRDefault="00357056" w:rsidP="00AE665D">
      <w:pPr>
        <w:spacing w:after="120"/>
        <w:ind w:left="1134" w:right="1134"/>
        <w:jc w:val="both"/>
      </w:pPr>
      <w:r w:rsidRPr="00F97FBC">
        <w:t xml:space="preserve">2.11.3 </w:t>
      </w:r>
      <w:r w:rsidRPr="00F97FBC">
        <w:tab/>
      </w:r>
      <w:r w:rsidRPr="00F97FBC">
        <w:tab/>
        <w:t xml:space="preserve">Другие системы </w:t>
      </w:r>
      <w:r w:rsidRPr="00F97FBC">
        <w:rPr>
          <w:lang w:val="en-US"/>
        </w:rPr>
        <w:t>d</w:t>
      </w:r>
      <w:r w:rsidRPr="00F97FBC">
        <w:t>eNO</w:t>
      </w:r>
      <w:r w:rsidRPr="00F97FBC">
        <w:rPr>
          <w:vertAlign w:val="subscript"/>
        </w:rPr>
        <w:t>X</w:t>
      </w:r>
      <w:r w:rsidRPr="00F97FBC">
        <w:t xml:space="preserve">: имеются/отсутствуют (если имеются, заполнить </w:t>
      </w:r>
      <w:r w:rsidRPr="00F97FBC">
        <w:br/>
      </w:r>
      <w:r w:rsidRPr="00F97FBC">
        <w:tab/>
      </w:r>
      <w:r w:rsidRPr="00F97FBC">
        <w:tab/>
      </w:r>
      <w:r w:rsidRPr="00F97FBC">
        <w:tab/>
        <w:t xml:space="preserve">раздел 3.11.3) </w:t>
      </w:r>
    </w:p>
    <w:p w:rsidR="00357056" w:rsidRPr="00F97FBC" w:rsidRDefault="00357056" w:rsidP="00AE665D">
      <w:pPr>
        <w:spacing w:after="120"/>
        <w:ind w:left="2268" w:right="1134" w:hanging="1134"/>
        <w:jc w:val="both"/>
      </w:pPr>
      <w:r w:rsidRPr="00F97FBC">
        <w:t>2.11.4</w:t>
      </w:r>
      <w:r w:rsidRPr="00F97FBC">
        <w:tab/>
      </w:r>
      <w:r w:rsidRPr="00F97FBC">
        <w:tab/>
        <w:t>Трехкомпонентный каталитический нейтрализатор с функцией окисления и ограничения выбросов NO</w:t>
      </w:r>
      <w:r w:rsidRPr="00B068BD">
        <w:rPr>
          <w:vertAlign w:val="subscript"/>
        </w:rPr>
        <w:t>Х</w:t>
      </w:r>
      <w:r w:rsidRPr="00F97FBC">
        <w:t xml:space="preserve">: имеется/отсутствует (если имеется, заполнить раздел 3.11.3) </w:t>
      </w:r>
    </w:p>
    <w:p w:rsidR="00357056" w:rsidRPr="00F97FBC" w:rsidRDefault="00357056" w:rsidP="00AE665D">
      <w:pPr>
        <w:spacing w:after="120"/>
        <w:ind w:left="2268" w:right="1134" w:hanging="1134"/>
        <w:jc w:val="both"/>
      </w:pPr>
      <w:r w:rsidRPr="00F97FBC">
        <w:t>2.11.5</w:t>
      </w:r>
      <w:r w:rsidRPr="00F97FBC">
        <w:tab/>
        <w:t xml:space="preserve">Система последующей обработки взвешенных частиц с пассивной регенерацией: имеется/отсутствует (если имеется, заполнить раздел 3.11.4) </w:t>
      </w:r>
    </w:p>
    <w:p w:rsidR="00357056" w:rsidRPr="00F97FBC" w:rsidRDefault="00357056" w:rsidP="00AE665D">
      <w:pPr>
        <w:spacing w:after="120"/>
        <w:ind w:left="2268" w:right="1134" w:hanging="1134"/>
        <w:jc w:val="both"/>
      </w:pPr>
      <w:r w:rsidRPr="00F97FBC">
        <w:t>2.11.5.1</w:t>
      </w:r>
      <w:r w:rsidRPr="00F97FBC">
        <w:tab/>
        <w:t xml:space="preserve">Закрытого/открытого типа </w:t>
      </w:r>
    </w:p>
    <w:p w:rsidR="00357056" w:rsidRPr="00F97FBC" w:rsidRDefault="00357056" w:rsidP="00AE665D">
      <w:pPr>
        <w:spacing w:after="120"/>
        <w:ind w:left="2268" w:right="1134" w:hanging="1134"/>
        <w:jc w:val="both"/>
      </w:pPr>
      <w:r w:rsidRPr="00F97FBC">
        <w:t>2.11.6</w:t>
      </w:r>
      <w:r w:rsidRPr="00F97FBC">
        <w:tab/>
        <w:t xml:space="preserve">Система последующей обработки взвешенных частиц с активной регенерацией: имеется/отсутствует (если имеется, заполнить раздел 3.11.4) </w:t>
      </w:r>
    </w:p>
    <w:p w:rsidR="00357056" w:rsidRPr="00F97FBC" w:rsidRDefault="00357056" w:rsidP="00AE665D">
      <w:pPr>
        <w:spacing w:after="120"/>
        <w:ind w:left="2268" w:right="1134" w:hanging="1134"/>
        <w:jc w:val="both"/>
      </w:pPr>
      <w:r w:rsidRPr="00F97FBC">
        <w:t xml:space="preserve">2.11.6.1 </w:t>
      </w:r>
      <w:r w:rsidRPr="00F97FBC">
        <w:tab/>
        <w:t>Закрытого/открытого типа</w:t>
      </w:r>
    </w:p>
    <w:p w:rsidR="00357056" w:rsidRPr="00F97FBC" w:rsidRDefault="00357056" w:rsidP="00AE665D">
      <w:pPr>
        <w:spacing w:after="120"/>
        <w:ind w:left="2268" w:right="1134" w:hanging="1134"/>
        <w:jc w:val="both"/>
      </w:pPr>
      <w:r w:rsidRPr="00F97FBC">
        <w:t xml:space="preserve">2.11.7 </w:t>
      </w:r>
      <w:r w:rsidRPr="00F97FBC">
        <w:tab/>
        <w:t>Другие системы последующей обработки взвешенных частиц: имеются/</w:t>
      </w:r>
      <w:r w:rsidR="00C337B9">
        <w:br/>
      </w:r>
      <w:r w:rsidRPr="00F97FBC">
        <w:t xml:space="preserve">отсутствуют (если имеются, заполнить раздел 3.11.4) </w:t>
      </w:r>
    </w:p>
    <w:p w:rsidR="00357056" w:rsidRPr="00F97FBC" w:rsidRDefault="00357056" w:rsidP="00AE665D">
      <w:pPr>
        <w:tabs>
          <w:tab w:val="left" w:pos="2268"/>
          <w:tab w:val="right" w:leader="dot" w:pos="8505"/>
        </w:tabs>
        <w:spacing w:after="120"/>
        <w:ind w:left="2268" w:right="1134" w:hanging="1134"/>
      </w:pPr>
      <w:r w:rsidRPr="00F97FBC">
        <w:t>2.11.8</w:t>
      </w:r>
      <w:r w:rsidRPr="00F97FBC">
        <w:tab/>
        <w:t xml:space="preserve">Другие устройства последующей обработки (указать): </w:t>
      </w:r>
      <w:r w:rsidRPr="00F97FBC">
        <w:tab/>
        <w:t xml:space="preserve"> </w:t>
      </w:r>
      <w:r w:rsidRPr="00F97FBC">
        <w:br/>
        <w:t xml:space="preserve">(если имеются, заполнить раздел 3.11.5) </w:t>
      </w:r>
    </w:p>
    <w:p w:rsidR="00357056" w:rsidRPr="00F97FBC" w:rsidRDefault="00357056" w:rsidP="00AE665D">
      <w:pPr>
        <w:tabs>
          <w:tab w:val="left" w:pos="2268"/>
          <w:tab w:val="right" w:leader="dot" w:pos="8505"/>
        </w:tabs>
        <w:spacing w:after="120"/>
        <w:ind w:left="2268" w:right="1134" w:hanging="1134"/>
        <w:jc w:val="both"/>
      </w:pPr>
      <w:r w:rsidRPr="00F97FBC">
        <w:t xml:space="preserve">2.11.9 </w:t>
      </w:r>
      <w:r w:rsidRPr="00F97FBC">
        <w:tab/>
        <w:t xml:space="preserve">Прочие устройства или особенности, оказывающие существенное влияние на выбросы: имеются/отсутствуют (указать): </w:t>
      </w:r>
      <w:r w:rsidRPr="00F97FBC">
        <w:tab/>
        <w:t xml:space="preserve"> </w:t>
      </w:r>
      <w:r w:rsidRPr="00F97FBC">
        <w:br/>
        <w:t>(если имеются, заполнить раздел 3.11.7)</w:t>
      </w:r>
    </w:p>
    <w:p w:rsidR="00357056" w:rsidRPr="00F97FBC" w:rsidRDefault="00357056" w:rsidP="00C337B9">
      <w:pPr>
        <w:spacing w:before="240" w:after="240" w:line="240" w:lineRule="auto"/>
        <w:ind w:left="1134"/>
        <w:jc w:val="center"/>
      </w:pPr>
      <w:r w:rsidRPr="00F97FBC">
        <w:t>ЧАСТЬ C</w:t>
      </w:r>
    </w:p>
    <w:tbl>
      <w:tblPr>
        <w:tblStyle w:val="TableGrid"/>
        <w:tblW w:w="9639" w:type="dxa"/>
        <w:tblInd w:w="5" w:type="dxa"/>
        <w:tblLayout w:type="fixed"/>
        <w:tblLook w:val="04A0" w:firstRow="1" w:lastRow="0" w:firstColumn="1" w:lastColumn="0" w:noHBand="0" w:noVBand="1"/>
      </w:tblPr>
      <w:tblGrid>
        <w:gridCol w:w="1124"/>
        <w:gridCol w:w="3696"/>
        <w:gridCol w:w="840"/>
        <w:gridCol w:w="567"/>
        <w:gridCol w:w="510"/>
        <w:gridCol w:w="532"/>
        <w:gridCol w:w="659"/>
        <w:gridCol w:w="1711"/>
      </w:tblGrid>
      <w:tr w:rsidR="00357056" w:rsidRPr="00F97FBC" w:rsidTr="000F38D0">
        <w:trPr>
          <w:trHeight w:val="617"/>
          <w:tblHeader/>
        </w:trPr>
        <w:tc>
          <w:tcPr>
            <w:tcW w:w="1124" w:type="dxa"/>
            <w:vMerge w:val="restart"/>
            <w:tcBorders>
              <w:bottom w:val="single" w:sz="12" w:space="0" w:color="auto"/>
            </w:tcBorders>
            <w:vAlign w:val="center"/>
          </w:tcPr>
          <w:p w:rsidR="00357056" w:rsidRPr="00F97FBC" w:rsidRDefault="00357056" w:rsidP="009156B3">
            <w:pPr>
              <w:pStyle w:val="SingleTxtG"/>
              <w:spacing w:before="60" w:after="60" w:line="240" w:lineRule="auto"/>
              <w:ind w:left="102" w:right="0"/>
              <w:contextualSpacing/>
              <w:jc w:val="left"/>
              <w:rPr>
                <w:i/>
                <w:iCs/>
                <w:sz w:val="16"/>
                <w:szCs w:val="16"/>
              </w:rPr>
            </w:pPr>
            <w:r w:rsidRPr="00F97FBC">
              <w:rPr>
                <w:i/>
                <w:iCs/>
                <w:sz w:val="16"/>
                <w:szCs w:val="16"/>
              </w:rPr>
              <w:t>№ позиции</w:t>
            </w:r>
          </w:p>
        </w:tc>
        <w:tc>
          <w:tcPr>
            <w:tcW w:w="3696" w:type="dxa"/>
            <w:vMerge w:val="restart"/>
            <w:tcBorders>
              <w:bottom w:val="single" w:sz="12" w:space="0" w:color="auto"/>
            </w:tcBorders>
            <w:vAlign w:val="center"/>
          </w:tcPr>
          <w:p w:rsidR="00357056" w:rsidRPr="00F97FBC" w:rsidRDefault="00357056" w:rsidP="009156B3">
            <w:pPr>
              <w:pStyle w:val="SingleTxtG"/>
              <w:spacing w:before="60" w:after="60" w:line="240" w:lineRule="auto"/>
              <w:ind w:left="93" w:right="0"/>
              <w:contextualSpacing/>
              <w:jc w:val="left"/>
              <w:rPr>
                <w:i/>
                <w:iCs/>
                <w:sz w:val="16"/>
                <w:szCs w:val="16"/>
              </w:rPr>
            </w:pPr>
            <w:r w:rsidRPr="00F97FBC">
              <w:rPr>
                <w:i/>
                <w:iCs/>
                <w:sz w:val="16"/>
                <w:szCs w:val="16"/>
              </w:rPr>
              <w:t>Описание позиции</w:t>
            </w:r>
          </w:p>
        </w:tc>
        <w:tc>
          <w:tcPr>
            <w:tcW w:w="840" w:type="dxa"/>
            <w:vMerge w:val="restart"/>
            <w:tcBorders>
              <w:bottom w:val="single" w:sz="12" w:space="0" w:color="auto"/>
            </w:tcBorders>
            <w:vAlign w:val="center"/>
          </w:tcPr>
          <w:p w:rsidR="00357056" w:rsidRPr="00F97FBC" w:rsidRDefault="00357056" w:rsidP="009156B3">
            <w:pPr>
              <w:pStyle w:val="SingleTxtG"/>
              <w:spacing w:before="60" w:after="60" w:line="240" w:lineRule="auto"/>
              <w:ind w:left="33" w:right="0"/>
              <w:contextualSpacing/>
              <w:jc w:val="left"/>
              <w:rPr>
                <w:i/>
                <w:iCs/>
                <w:sz w:val="16"/>
                <w:szCs w:val="16"/>
              </w:rPr>
            </w:pPr>
            <w:r w:rsidRPr="00F97FBC">
              <w:rPr>
                <w:i/>
                <w:iCs/>
                <w:sz w:val="16"/>
                <w:szCs w:val="16"/>
              </w:rPr>
              <w:t xml:space="preserve">Базовый двигатель/ тип двигателя </w:t>
            </w:r>
          </w:p>
        </w:tc>
        <w:tc>
          <w:tcPr>
            <w:tcW w:w="2268" w:type="dxa"/>
            <w:gridSpan w:val="4"/>
            <w:tcBorders>
              <w:bottom w:val="single" w:sz="4" w:space="0" w:color="auto"/>
            </w:tcBorders>
            <w:vAlign w:val="center"/>
          </w:tcPr>
          <w:p w:rsidR="00357056" w:rsidRPr="00F97FBC" w:rsidRDefault="00357056" w:rsidP="009156B3">
            <w:pPr>
              <w:pStyle w:val="SingleTxtG"/>
              <w:spacing w:before="60" w:after="60" w:line="240" w:lineRule="auto"/>
              <w:ind w:left="52" w:right="0"/>
              <w:contextualSpacing/>
              <w:jc w:val="left"/>
              <w:rPr>
                <w:i/>
                <w:iCs/>
                <w:sz w:val="16"/>
                <w:szCs w:val="16"/>
              </w:rPr>
            </w:pPr>
            <w:r w:rsidRPr="00F97FBC">
              <w:rPr>
                <w:i/>
                <w:iCs/>
                <w:sz w:val="16"/>
                <w:szCs w:val="16"/>
              </w:rPr>
              <w:t>Типы двигателей в рамках семейства двигателей</w:t>
            </w:r>
            <w:r w:rsidR="000D06FF">
              <w:rPr>
                <w:i/>
                <w:iCs/>
                <w:sz w:val="16"/>
                <w:szCs w:val="16"/>
              </w:rPr>
              <w:br/>
            </w:r>
            <w:r w:rsidRPr="00F97FBC">
              <w:rPr>
                <w:i/>
                <w:iCs/>
                <w:sz w:val="16"/>
                <w:szCs w:val="16"/>
              </w:rPr>
              <w:t xml:space="preserve"> (если это применимо)</w:t>
            </w:r>
          </w:p>
        </w:tc>
        <w:tc>
          <w:tcPr>
            <w:tcW w:w="1711" w:type="dxa"/>
            <w:vMerge w:val="restart"/>
            <w:tcBorders>
              <w:bottom w:val="single" w:sz="12" w:space="0" w:color="auto"/>
            </w:tcBorders>
            <w:vAlign w:val="center"/>
          </w:tcPr>
          <w:p w:rsidR="00357056" w:rsidRPr="00F97FBC" w:rsidRDefault="00357056" w:rsidP="009156B3">
            <w:pPr>
              <w:pStyle w:val="SingleTxtG"/>
              <w:spacing w:before="60" w:after="60" w:line="240" w:lineRule="auto"/>
              <w:ind w:left="87" w:right="0"/>
              <w:contextualSpacing/>
              <w:jc w:val="left"/>
              <w:rPr>
                <w:i/>
                <w:iCs/>
                <w:sz w:val="16"/>
                <w:szCs w:val="16"/>
              </w:rPr>
            </w:pPr>
            <w:r w:rsidRPr="00F97FBC">
              <w:rPr>
                <w:i/>
                <w:iCs/>
                <w:sz w:val="16"/>
                <w:szCs w:val="16"/>
              </w:rPr>
              <w:t>Пояснительные примечания (не отражено в документе)</w:t>
            </w:r>
          </w:p>
        </w:tc>
      </w:tr>
      <w:tr w:rsidR="00357056" w:rsidRPr="00F97FBC" w:rsidTr="000F38D0">
        <w:trPr>
          <w:trHeight w:val="433"/>
          <w:tblHeader/>
        </w:trPr>
        <w:tc>
          <w:tcPr>
            <w:tcW w:w="1124" w:type="dxa"/>
            <w:vMerge/>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left"/>
            </w:pPr>
          </w:p>
        </w:tc>
        <w:tc>
          <w:tcPr>
            <w:tcW w:w="3696" w:type="dxa"/>
            <w:vMerge/>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left"/>
            </w:pPr>
          </w:p>
        </w:tc>
        <w:tc>
          <w:tcPr>
            <w:tcW w:w="840" w:type="dxa"/>
            <w:vMerge/>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left"/>
            </w:pPr>
          </w:p>
        </w:tc>
        <w:tc>
          <w:tcPr>
            <w:tcW w:w="567" w:type="dxa"/>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center"/>
              <w:rPr>
                <w:i/>
                <w:iCs/>
                <w:sz w:val="16"/>
                <w:szCs w:val="16"/>
              </w:rPr>
            </w:pPr>
            <w:r w:rsidRPr="00F97FBC">
              <w:rPr>
                <w:i/>
                <w:iCs/>
                <w:sz w:val="16"/>
                <w:szCs w:val="16"/>
              </w:rPr>
              <w:t>тип 2</w:t>
            </w:r>
          </w:p>
        </w:tc>
        <w:tc>
          <w:tcPr>
            <w:tcW w:w="510" w:type="dxa"/>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center"/>
              <w:rPr>
                <w:i/>
                <w:iCs/>
                <w:sz w:val="16"/>
                <w:szCs w:val="16"/>
              </w:rPr>
            </w:pPr>
            <w:r w:rsidRPr="00F97FBC">
              <w:rPr>
                <w:i/>
                <w:iCs/>
                <w:sz w:val="16"/>
                <w:szCs w:val="16"/>
              </w:rPr>
              <w:t>тип 3</w:t>
            </w:r>
          </w:p>
        </w:tc>
        <w:tc>
          <w:tcPr>
            <w:tcW w:w="532" w:type="dxa"/>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center"/>
              <w:rPr>
                <w:i/>
                <w:iCs/>
                <w:sz w:val="16"/>
                <w:szCs w:val="16"/>
              </w:rPr>
            </w:pPr>
            <w:r w:rsidRPr="00F97FBC">
              <w:rPr>
                <w:i/>
                <w:iCs/>
                <w:sz w:val="16"/>
                <w:szCs w:val="16"/>
              </w:rPr>
              <w:t>тип …</w:t>
            </w:r>
          </w:p>
        </w:tc>
        <w:tc>
          <w:tcPr>
            <w:tcW w:w="659" w:type="dxa"/>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center"/>
              <w:rPr>
                <w:i/>
                <w:iCs/>
                <w:sz w:val="16"/>
                <w:szCs w:val="16"/>
              </w:rPr>
            </w:pPr>
            <w:r w:rsidRPr="00F97FBC">
              <w:rPr>
                <w:i/>
                <w:iCs/>
                <w:sz w:val="16"/>
                <w:szCs w:val="16"/>
              </w:rPr>
              <w:t>тип n</w:t>
            </w:r>
          </w:p>
        </w:tc>
        <w:tc>
          <w:tcPr>
            <w:tcW w:w="1711" w:type="dxa"/>
            <w:vMerge/>
            <w:tcBorders>
              <w:bottom w:val="single" w:sz="12" w:space="0" w:color="auto"/>
            </w:tcBorders>
            <w:vAlign w:val="center"/>
          </w:tcPr>
          <w:p w:rsidR="00357056" w:rsidRPr="00F97FBC" w:rsidRDefault="00357056" w:rsidP="005222E8">
            <w:pPr>
              <w:pStyle w:val="SingleTxtG"/>
              <w:spacing w:before="60" w:after="60" w:line="240" w:lineRule="auto"/>
              <w:ind w:left="0" w:right="0"/>
              <w:contextualSpacing/>
              <w:jc w:val="left"/>
            </w:pPr>
          </w:p>
        </w:tc>
      </w:tr>
      <w:tr w:rsidR="00357056" w:rsidRPr="00F97FBC" w:rsidTr="000F38D0">
        <w:tc>
          <w:tcPr>
            <w:tcW w:w="1124" w:type="dxa"/>
            <w:tcBorders>
              <w:top w:val="single" w:sz="12" w:space="0" w:color="auto"/>
            </w:tcBorders>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1</w:t>
            </w:r>
          </w:p>
        </w:tc>
        <w:tc>
          <w:tcPr>
            <w:tcW w:w="3696"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Идентификация двигателя</w:t>
            </w:r>
          </w:p>
        </w:tc>
        <w:tc>
          <w:tcPr>
            <w:tcW w:w="840"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бозначение</w:t>
            </w:r>
            <w:r w:rsidRPr="00F97FBC">
              <w:rPr>
                <w:sz w:val="18"/>
                <w:szCs w:val="18"/>
                <w:lang w:val="en-US"/>
              </w:rPr>
              <w:t xml:space="preserve"> </w:t>
            </w:r>
            <w:r w:rsidRPr="00F97FBC">
              <w:rPr>
                <w:sz w:val="18"/>
                <w:szCs w:val="18"/>
              </w:rPr>
              <w:t>типа</w:t>
            </w:r>
            <w:r w:rsidRPr="00F97FBC">
              <w:rPr>
                <w:sz w:val="18"/>
                <w:szCs w:val="18"/>
                <w:lang w:val="en-US"/>
              </w:rPr>
              <w:t xml:space="preserve"> </w:t>
            </w:r>
            <w:r w:rsidRPr="00F97FBC">
              <w:rPr>
                <w:sz w:val="18"/>
                <w:szCs w:val="18"/>
              </w:rPr>
              <w:t>двигател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бозначение типа двигателя на его маркировке: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 размещения обязательной марки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lang w:val="en-US"/>
              </w:rPr>
            </w:pPr>
            <w:r w:rsidRPr="00F97FBC">
              <w:rPr>
                <w:sz w:val="18"/>
                <w:szCs w:val="18"/>
              </w:rPr>
              <w:t>Способ</w:t>
            </w:r>
            <w:r w:rsidRPr="00F97FBC">
              <w:rPr>
                <w:sz w:val="18"/>
                <w:szCs w:val="18"/>
                <w:lang w:val="en-US"/>
              </w:rPr>
              <w:t xml:space="preserve"> </w:t>
            </w:r>
            <w:r w:rsidRPr="00F97FBC">
              <w:rPr>
                <w:sz w:val="18"/>
                <w:szCs w:val="18"/>
              </w:rPr>
              <w:t>нанесения</w:t>
            </w:r>
            <w:r w:rsidRPr="00F97FBC">
              <w:rPr>
                <w:sz w:val="18"/>
                <w:szCs w:val="18"/>
                <w:lang w:val="en-US"/>
              </w:rPr>
              <w:t xml:space="preserve"> </w:t>
            </w:r>
            <w:r w:rsidRPr="00F97FBC">
              <w:rPr>
                <w:sz w:val="18"/>
                <w:szCs w:val="18"/>
              </w:rPr>
              <w:t>обязательной</w:t>
            </w:r>
            <w:r w:rsidRPr="00F97FBC">
              <w:rPr>
                <w:sz w:val="18"/>
                <w:szCs w:val="18"/>
                <w:lang w:val="en-US"/>
              </w:rPr>
              <w:t xml:space="preserve"> </w:t>
            </w:r>
            <w:r w:rsidRPr="00F97FBC">
              <w:rPr>
                <w:sz w:val="18"/>
                <w:szCs w:val="18"/>
              </w:rPr>
              <w:t>маркировки</w:t>
            </w:r>
            <w:r w:rsidRPr="00F97FBC">
              <w:rPr>
                <w:sz w:val="18"/>
                <w:szCs w:val="18"/>
                <w:lang w:val="en-US"/>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ертежи с указанием места проставления идентификационного номера двигателя (развернутая схема с размерам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2</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Эксплуатационные характеристи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ая номинальная частота вращения</w:t>
            </w:r>
            <w:r w:rsidRPr="00F97FBC">
              <w:rPr>
                <w:rFonts w:ascii="Segoe UI" w:hAnsi="Segoe UI" w:cs="Segoe UI"/>
              </w:rPr>
              <w:t xml:space="preserve"> </w:t>
            </w:r>
            <w:r w:rsidRPr="00F97FBC">
              <w:rPr>
                <w:sz w:val="18"/>
                <w:szCs w:val="18"/>
              </w:rPr>
              <w:t>(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pageBreakBefore/>
              <w:spacing w:after="60" w:line="240" w:lineRule="auto"/>
              <w:ind w:left="45" w:right="0"/>
              <w:contextualSpacing/>
              <w:jc w:val="left"/>
              <w:rPr>
                <w:sz w:val="18"/>
                <w:szCs w:val="18"/>
              </w:rPr>
            </w:pPr>
            <w:r w:rsidRPr="00F97FBC">
              <w:rPr>
                <w:sz w:val="18"/>
                <w:szCs w:val="18"/>
              </w:rPr>
              <w:lastRenderedPageBreak/>
              <w:t>3.2.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номинальной полезной мощност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ая номинальная полезная мощность (кВ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астота вращения при максимальной мощности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Если отличается </w:t>
            </w:r>
            <w:r w:rsidR="000D06FF">
              <w:rPr>
                <w:sz w:val="18"/>
                <w:szCs w:val="18"/>
              </w:rPr>
              <w:br/>
            </w:r>
            <w:r w:rsidRPr="00F97FBC">
              <w:rPr>
                <w:sz w:val="18"/>
                <w:szCs w:val="18"/>
              </w:rPr>
              <w:t>от номинальной частоты вращения</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максимальной полезной мощност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полезная мощность (кВ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Если отличается </w:t>
            </w:r>
            <w:r w:rsidR="000D06FF">
              <w:rPr>
                <w:sz w:val="18"/>
                <w:szCs w:val="18"/>
              </w:rPr>
              <w:br/>
            </w:r>
            <w:r w:rsidRPr="00F97FBC">
              <w:rPr>
                <w:sz w:val="18"/>
                <w:szCs w:val="18"/>
              </w:rPr>
              <w:t>от номинальной мощности</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ая частота вращения при максимальном крутящем моменте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ля дизельных двигателей − объем подачи топлива/такт (мм</w:t>
            </w:r>
            <w:r w:rsidRPr="00F97FBC">
              <w:rPr>
                <w:sz w:val="18"/>
                <w:szCs w:val="18"/>
                <w:vertAlign w:val="superscript"/>
              </w:rPr>
              <w:t>3</w:t>
            </w:r>
            <w:r w:rsidRPr="00F97FBC">
              <w:rPr>
                <w:sz w:val="18"/>
                <w:szCs w:val="18"/>
              </w:rPr>
              <w:t>), для прочих двигателей − расход топлива (</w:t>
            </w:r>
            <w:r w:rsidRPr="00F97FBC">
              <w:rPr>
                <w:rFonts w:eastAsia="Calibri"/>
                <w:sz w:val="18"/>
                <w:szCs w:val="18"/>
              </w:rPr>
              <w:t>г/ч</w:t>
            </w:r>
            <w:r w:rsidRPr="00F97FBC">
              <w:rPr>
                <w:sz w:val="18"/>
                <w:szCs w:val="18"/>
              </w:rPr>
              <w:t>), при частоте вращения, соответствующей максимальному крутящему моменту:</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ый максимальный крутящий момент (Н∙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ая 100-процентная частота вращения при испытани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ая промежуточная частота вращения при испытани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астота вращения холостого хода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частота вращения без нагрузки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2.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явленный минимальный крутящий момент (Н∙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Процедура</w:t>
            </w:r>
            <w:r w:rsidRPr="00F97FBC">
              <w:rPr>
                <w:b/>
                <w:sz w:val="18"/>
                <w:szCs w:val="18"/>
                <w:lang w:val="en-US"/>
              </w:rPr>
              <w:t xml:space="preserve"> </w:t>
            </w:r>
            <w:r w:rsidRPr="00F97FBC">
              <w:rPr>
                <w:b/>
                <w:sz w:val="18"/>
                <w:szCs w:val="18"/>
              </w:rPr>
              <w:t>обкат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Факультативно, </w:t>
            </w:r>
            <w:r w:rsidR="00C337B9">
              <w:rPr>
                <w:sz w:val="18"/>
                <w:szCs w:val="18"/>
              </w:rPr>
              <w:br/>
            </w:r>
            <w:r w:rsidRPr="00F97FBC">
              <w:rPr>
                <w:sz w:val="18"/>
                <w:szCs w:val="18"/>
              </w:rPr>
              <w:t>по усмотрению изготовителя</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ремя</w:t>
            </w:r>
            <w:r w:rsidRPr="00C337B9">
              <w:rPr>
                <w:sz w:val="18"/>
                <w:szCs w:val="18"/>
              </w:rPr>
              <w:t xml:space="preserve"> </w:t>
            </w:r>
            <w:r w:rsidRPr="00F97FBC">
              <w:rPr>
                <w:sz w:val="18"/>
                <w:szCs w:val="18"/>
              </w:rPr>
              <w:t>обкат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Цикл обкат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Испытание двигател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Cs/>
                <w:sz w:val="18"/>
                <w:szCs w:val="18"/>
              </w:rPr>
              <w:t xml:space="preserve">Требуется особая крепежная арматура: </w:t>
            </w:r>
            <w:r w:rsidR="000D06FF">
              <w:rPr>
                <w:bCs/>
                <w:sz w:val="18"/>
                <w:szCs w:val="18"/>
              </w:rPr>
              <w:br/>
            </w:r>
            <w:r w:rsidRPr="00F97FBC">
              <w:rPr>
                <w:sz w:val="18"/>
                <w:szCs w:val="18"/>
              </w:rPr>
              <w:t>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для категори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Описание (с приложением фотографий </w:t>
            </w:r>
            <w:r w:rsidR="000D06FF">
              <w:rPr>
                <w:sz w:val="18"/>
                <w:szCs w:val="18"/>
              </w:rPr>
              <w:br/>
            </w:r>
            <w:r w:rsidRPr="00F97FBC">
              <w:rPr>
                <w:sz w:val="18"/>
                <w:szCs w:val="18"/>
              </w:rPr>
              <w:t xml:space="preserve">и/или чертежей) системы монтажа двигателя на испытательном стенде, включая трансмиссионный вал для подсоединения </w:t>
            </w:r>
            <w:r w:rsidR="000D06FF">
              <w:rPr>
                <w:sz w:val="18"/>
                <w:szCs w:val="18"/>
              </w:rPr>
              <w:br/>
            </w:r>
            <w:r w:rsidRPr="00F97FBC">
              <w:rPr>
                <w:sz w:val="18"/>
                <w:szCs w:val="18"/>
              </w:rPr>
              <w:t>к динамометру:</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зрешенная изготовителем камера для смешивания с отработавшими газами: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для категори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исание, фотография и/или чертеж камеры для смешивания с отработавшими газам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Выбранный изготовителем ВДУЦ: ЦСР/дискретный режим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резервирован</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 предшествующих испытанию в переходных режимах циклов предварительного кондициониров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 минимум 1,0</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lastRenderedPageBreak/>
              <w:t>3.4.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Предварительное кондиционирование </w:t>
            </w:r>
            <w:r w:rsidR="000D06FF">
              <w:rPr>
                <w:sz w:val="18"/>
                <w:szCs w:val="18"/>
              </w:rPr>
              <w:br/>
            </w:r>
            <w:r w:rsidRPr="00F97FBC">
              <w:rPr>
                <w:sz w:val="18"/>
                <w:szCs w:val="18"/>
              </w:rPr>
              <w:t>для целей ЦСР ВДУЦ: работа в устойчивом режиме/ЦС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4.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 случае ЦСР, число предшествующих испытанию ЦСР ВДУЦ циклов предварительного кондициониров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ум 0,5</w:t>
            </w:r>
          </w:p>
        </w:tc>
      </w:tr>
      <w:tr w:rsidR="00357056" w:rsidRPr="00F97FBC" w:rsidTr="000F38D0">
        <w:tc>
          <w:tcPr>
            <w:tcW w:w="1124" w:type="dxa"/>
            <w:tcBorders>
              <w:bottom w:val="single" w:sz="4" w:space="0" w:color="auto"/>
            </w:tcBorders>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5</w:t>
            </w:r>
          </w:p>
        </w:tc>
        <w:tc>
          <w:tcPr>
            <w:tcW w:w="3696"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 xml:space="preserve">Система смазки </w:t>
            </w:r>
          </w:p>
        </w:tc>
        <w:tc>
          <w:tcPr>
            <w:tcW w:w="84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5.1</w:t>
            </w:r>
          </w:p>
        </w:tc>
        <w:tc>
          <w:tcPr>
            <w:tcW w:w="3696"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емпература смазки</w:t>
            </w:r>
          </w:p>
        </w:tc>
        <w:tc>
          <w:tcPr>
            <w:tcW w:w="84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Borders>
              <w:top w:val="single" w:sz="4" w:space="0" w:color="auto"/>
            </w:tcBorders>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5.1.1</w:t>
            </w:r>
          </w:p>
        </w:tc>
        <w:tc>
          <w:tcPr>
            <w:tcW w:w="3696"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5.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Камера сгорания цилиндр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иаметр цилиндра (м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Ход поршня (м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 цилиндр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бщий рабочий объем двигателя (см</w:t>
            </w:r>
            <w:r w:rsidRPr="00F97FBC">
              <w:rPr>
                <w:sz w:val="18"/>
                <w:szCs w:val="18"/>
                <w:vertAlign w:val="superscript"/>
              </w:rPr>
              <w:t>3</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6.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бочий объем цилиндра в % от показателя базового двигател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 случае семейства двигателей</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тепень сжат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Описание системы сгорания: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6.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ертежи камеры сгорания и головки поршн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9</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Минимальное поперечное сечение впускных </w:t>
            </w:r>
            <w:r w:rsidR="000D06FF">
              <w:rPr>
                <w:sz w:val="18"/>
                <w:szCs w:val="18"/>
              </w:rPr>
              <w:br/>
            </w:r>
            <w:r w:rsidRPr="00F97FBC">
              <w:rPr>
                <w:sz w:val="18"/>
                <w:szCs w:val="18"/>
              </w:rPr>
              <w:t>и выпускных каналов (мм</w:t>
            </w:r>
            <w:r w:rsidRPr="00F97FBC">
              <w:rPr>
                <w:sz w:val="18"/>
                <w:szCs w:val="18"/>
                <w:vertAlign w:val="superscript"/>
              </w:rPr>
              <w:t>2</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10</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лапанное распределени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rPr>
            </w:pPr>
            <w:r w:rsidRPr="000D06FF">
              <w:rPr>
                <w:sz w:val="18"/>
                <w:szCs w:val="18"/>
              </w:rPr>
              <w:t>3.6.10.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 xml:space="preserve">Максимальный ход клапанов и фазовые </w:t>
            </w:r>
            <w:r w:rsidR="000D06FF">
              <w:rPr>
                <w:sz w:val="18"/>
                <w:szCs w:val="18"/>
              </w:rPr>
              <w:br/>
            </w:r>
            <w:r w:rsidRPr="00F97FBC">
              <w:rPr>
                <w:sz w:val="18"/>
                <w:szCs w:val="18"/>
              </w:rPr>
              <w:t>углы открытия и закрытия, определяемые относительно "мертвых точек", или эквивалентные данны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F97FBC">
              <w:rPr>
                <w:sz w:val="18"/>
                <w:szCs w:val="18"/>
              </w:rPr>
              <w:t>3.6.10.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Исходные и/или устанавливаемые диапазоны значений:</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10.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истема клапанного распределения с изменяющимся опережением: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это применимо и с указанием фазы впуск и/или вы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6.10.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 непрерывное или отключающеес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6.10.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гол сдвига фаз клапанного распредел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6.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онфигурация клапанных канал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2-тактные двигатели, если это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6.1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сположение, размеры и количество:</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lang w:val="fr-BE"/>
              </w:rPr>
              <w:t>3.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Система охлажд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Заполнить соответствующий раздел</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7.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Жидкостное охлаждени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lang w:val="fr-BE"/>
              </w:rPr>
            </w:pPr>
            <w:r w:rsidRPr="00F97FBC">
              <w:rPr>
                <w:sz w:val="18"/>
                <w:szCs w:val="18"/>
                <w:lang w:val="fr-BE"/>
              </w:rPr>
              <w:t>3.7.1.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Вид жидкост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7.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Циркуляционные насосы: имеются/отсутствую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7.1.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7.1.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ередаточное(ые) число(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7.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температура охлаждающей субстанции на выходе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7.1.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температура охлаждающей субстанции на выходе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7.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душное охлаждени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rPr>
            </w:pPr>
            <w:r w:rsidRPr="00F97FBC">
              <w:rPr>
                <w:sz w:val="18"/>
                <w:szCs w:val="18"/>
              </w:rPr>
              <w:t>3.7.2.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Вентилятор: имеется/отсутствует</w:t>
            </w:r>
            <w:r w:rsidRPr="00F97FBC">
              <w:rPr>
                <w:sz w:val="18"/>
                <w:szCs w:val="18"/>
                <w:vertAlign w:val="superscript"/>
              </w:rPr>
              <w:t xml:space="preserve">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lastRenderedPageBreak/>
              <w:t>3.7.2.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7.2.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ередаточное(ые) число(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7.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температура в исходной точке (</w:t>
            </w:r>
            <w:r w:rsidRPr="00F97FBC">
              <w:rPr>
                <w:rFonts w:ascii="Calibri" w:hAnsi="Calibri"/>
                <w:sz w:val="18"/>
                <w:szCs w:val="18"/>
              </w:rPr>
              <w:t>⁰</w:t>
            </w:r>
            <w:r w:rsidRPr="00F97FBC">
              <w:rPr>
                <w:sz w:val="18"/>
                <w:szCs w:val="18"/>
              </w:rPr>
              <w:t xml:space="preserve">C):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7.2.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сположение исходной точ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lang w:val="en-US"/>
              </w:rPr>
              <w:t>3.8</w:t>
            </w:r>
          </w:p>
        </w:tc>
        <w:tc>
          <w:tcPr>
            <w:tcW w:w="3696" w:type="dxa"/>
          </w:tcPr>
          <w:p w:rsidR="00357056" w:rsidRPr="00F97FBC" w:rsidRDefault="00357056" w:rsidP="000F38D0">
            <w:pPr>
              <w:pStyle w:val="SingleTxtG"/>
              <w:pageBreakBefore/>
              <w:spacing w:before="60" w:after="60" w:line="240" w:lineRule="auto"/>
              <w:ind w:left="45" w:right="0"/>
              <w:contextualSpacing/>
              <w:jc w:val="left"/>
              <w:rPr>
                <w:sz w:val="18"/>
                <w:szCs w:val="18"/>
              </w:rPr>
            </w:pPr>
            <w:r w:rsidRPr="00F97FBC">
              <w:rPr>
                <w:b/>
                <w:sz w:val="18"/>
                <w:szCs w:val="18"/>
              </w:rPr>
              <w:t>Наддув</w:t>
            </w:r>
          </w:p>
        </w:tc>
        <w:tc>
          <w:tcPr>
            <w:tcW w:w="840"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pageBreakBefore/>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en-US"/>
              </w:rPr>
            </w:pPr>
            <w:r w:rsidRPr="00F97FBC">
              <w:rPr>
                <w:sz w:val="18"/>
                <w:szCs w:val="18"/>
                <w:lang w:val="en-US"/>
              </w:rPr>
              <w:t>3.8.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ое допустимое разрежение на впуске при 100-процентной частоте вращения двигателя и 100-процентной нагрузке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и чистом воздухоочистител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и загрязненном воздухоочистител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 измер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урбонагнетатель(и):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исание и схема системы (например, максимальное давление наддува, дроссель турбонагнетателя, турбонагнетатель с изменяемой геометрией, двойной турбонаддув и т. д.):</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хладитель воздушного заряда: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 воздушно-воздушный/воздушно-водяной/другой</w:t>
            </w:r>
            <w:r w:rsidRPr="00F97FBC">
              <w:t xml:space="preserve"> </w:t>
            </w:r>
            <w:r w:rsidRPr="00F97FBC">
              <w:rPr>
                <w:sz w:val="18"/>
                <w:szCs w:val="18"/>
              </w:rPr>
              <w:t>(указать)</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Максимальная температура на выходе охладителя воздушного заряда при </w:t>
            </w:r>
            <w:r w:rsidRPr="00F97FBC">
              <w:rPr>
                <w:sz w:val="18"/>
                <w:szCs w:val="18"/>
              </w:rPr>
              <w:br/>
              <w:t xml:space="preserve">100-процентной частоте вращения и </w:t>
            </w:r>
            <w:r w:rsidRPr="00F97FBC">
              <w:rPr>
                <w:sz w:val="18"/>
                <w:szCs w:val="18"/>
              </w:rPr>
              <w:br/>
              <w:t>100-процентной нагрузке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8.3.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Максимальное допустимое падение давления в охладителе нагнетаемого воздуха при </w:t>
            </w:r>
            <w:r w:rsidR="000D06FF">
              <w:rPr>
                <w:sz w:val="18"/>
                <w:szCs w:val="18"/>
              </w:rPr>
              <w:br/>
            </w:r>
            <w:r w:rsidRPr="00F97FBC">
              <w:rPr>
                <w:sz w:val="18"/>
                <w:szCs w:val="18"/>
              </w:rPr>
              <w:t>100-процентной частоте вращения двигателя и 100-процентной нагрузке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0D06FF">
              <w:rPr>
                <w:sz w:val="18"/>
                <w:szCs w:val="18"/>
              </w:rPr>
              <w:t>3.8.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ускной дроссельный клапан: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0D06FF">
              <w:rPr>
                <w:sz w:val="18"/>
                <w:szCs w:val="18"/>
              </w:rPr>
              <w:t>3.8.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стройство для рециркуляции картерных газов: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8.5.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имеется, то описание и чертеж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8.5.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отсутствует, то соответствие требованиям пункта 5.7 настоящих Правил: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Cs/>
                <w:sz w:val="18"/>
                <w:szCs w:val="18"/>
              </w:rPr>
            </w:pPr>
            <w:r w:rsidRPr="00F97FBC">
              <w:rPr>
                <w:iCs/>
                <w:sz w:val="18"/>
                <w:szCs w:val="18"/>
              </w:rPr>
              <w:t>3.8.6</w:t>
            </w:r>
          </w:p>
        </w:tc>
        <w:tc>
          <w:tcPr>
            <w:tcW w:w="3696" w:type="dxa"/>
          </w:tcPr>
          <w:p w:rsidR="00357056" w:rsidRPr="00F97FBC" w:rsidRDefault="00357056" w:rsidP="000F38D0">
            <w:pPr>
              <w:pStyle w:val="SingleTxtG"/>
              <w:spacing w:before="60" w:after="60" w:line="240" w:lineRule="auto"/>
              <w:ind w:left="45" w:right="0"/>
              <w:contextualSpacing/>
              <w:jc w:val="left"/>
              <w:rPr>
                <w:iCs/>
                <w:sz w:val="18"/>
                <w:szCs w:val="18"/>
              </w:rPr>
            </w:pPr>
            <w:r w:rsidRPr="00F97FBC">
              <w:rPr>
                <w:iCs/>
                <w:sz w:val="18"/>
                <w:szCs w:val="18"/>
              </w:rPr>
              <w:t>Воздухозаборный трак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rPr>
            </w:pPr>
            <w:r w:rsidRPr="00F97FBC">
              <w:rPr>
                <w:sz w:val="18"/>
                <w:szCs w:val="18"/>
              </w:rPr>
              <w:t>3.8.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Описание </w:t>
            </w:r>
            <w:r w:rsidRPr="00F97FBC">
              <w:rPr>
                <w:iCs/>
                <w:sz w:val="18"/>
                <w:szCs w:val="18"/>
              </w:rPr>
              <w:t>воздухозаборного тракта (с приложением чертежей, фотографий и/или указанием номеров деталей):</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8.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душный фильт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lang w:val="fr-BE"/>
              </w:rPr>
            </w:pPr>
            <w:r w:rsidRPr="00F97FBC">
              <w:rPr>
                <w:sz w:val="18"/>
                <w:szCs w:val="18"/>
              </w:rPr>
              <w:t>3.8.7.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8.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душный фильтр с глушителем шума всасыв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8.8.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pageBreakBefore/>
              <w:spacing w:after="60" w:line="240" w:lineRule="auto"/>
              <w:ind w:left="45" w:right="0"/>
              <w:contextualSpacing/>
              <w:jc w:val="left"/>
              <w:rPr>
                <w:b/>
                <w:sz w:val="18"/>
                <w:szCs w:val="18"/>
              </w:rPr>
            </w:pPr>
            <w:r w:rsidRPr="000F38D0">
              <w:rPr>
                <w:b/>
                <w:sz w:val="18"/>
                <w:szCs w:val="18"/>
                <w:lang w:val="fr-BE"/>
              </w:rPr>
              <w:lastRenderedPageBreak/>
              <w:t>3.9</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Система выпу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9.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Описание </w:t>
            </w:r>
            <w:r w:rsidRPr="00F97FBC">
              <w:rPr>
                <w:iCs/>
                <w:sz w:val="18"/>
                <w:szCs w:val="18"/>
              </w:rPr>
              <w:t>системы выпуска (с приложением чертежей, фотографий и/или указанием, при необходимости, номеров деталей):</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лько 2-тактные двигатели категорий NRS и NRSh</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9.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температура отработавших газов (⁰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9.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ое противодавление, допустимое на выпуске, при 100-процентной частоте вращения двигателя и 100-процентной нагрузке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9.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Место измерения: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9.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тиводавление отработавших газов при указанном изготовителем уровне нагрузки применительно к последующей обработке с изменяемыми ограничениями в начале испытания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9.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сположение и режимы по соотношению частота вращения/нагруз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9.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ыпускной дроссельный клапан: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10</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Различные устройства: имеются/</w:t>
            </w:r>
            <w:r w:rsidR="000D06FF">
              <w:rPr>
                <w:b/>
                <w:sz w:val="18"/>
                <w:szCs w:val="18"/>
              </w:rPr>
              <w:t xml:space="preserve"> </w:t>
            </w:r>
            <w:r w:rsidRPr="00F97FBC">
              <w:rPr>
                <w:b/>
                <w:sz w:val="18"/>
                <w:szCs w:val="18"/>
              </w:rPr>
              <w:t>отсутствую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0.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lang w:val="fr-BE"/>
              </w:rPr>
            </w:pPr>
            <w:r w:rsidRPr="00F97FBC">
              <w:rPr>
                <w:sz w:val="18"/>
                <w:szCs w:val="18"/>
              </w:rPr>
              <w:t>Рециркуляция</w:t>
            </w:r>
            <w:r w:rsidRPr="00F97FBC">
              <w:rPr>
                <w:sz w:val="18"/>
                <w:szCs w:val="18"/>
                <w:lang w:val="fr-BE"/>
              </w:rPr>
              <w:t xml:space="preserve"> </w:t>
            </w:r>
            <w:r w:rsidRPr="00F97FBC">
              <w:rPr>
                <w:sz w:val="18"/>
                <w:szCs w:val="18"/>
              </w:rPr>
              <w:t>отработавших</w:t>
            </w:r>
            <w:r w:rsidRPr="00F97FBC">
              <w:rPr>
                <w:sz w:val="18"/>
                <w:szCs w:val="18"/>
                <w:lang w:val="fr-BE"/>
              </w:rPr>
              <w:t xml:space="preserve"> </w:t>
            </w:r>
            <w:r w:rsidRPr="00F97FBC">
              <w:rPr>
                <w:sz w:val="18"/>
                <w:szCs w:val="18"/>
              </w:rPr>
              <w:t>газов</w:t>
            </w:r>
            <w:r w:rsidRPr="00F97FBC">
              <w:rPr>
                <w:sz w:val="18"/>
                <w:szCs w:val="18"/>
                <w:lang w:val="fr-BE"/>
              </w:rPr>
              <w:t xml:space="preserve"> (</w:t>
            </w:r>
            <w:r w:rsidRPr="00F97FBC">
              <w:rPr>
                <w:sz w:val="18"/>
                <w:szCs w:val="18"/>
              </w:rPr>
              <w:t>РОГ</w:t>
            </w:r>
            <w:r w:rsidRPr="00F97FBC">
              <w:rPr>
                <w:sz w:val="18"/>
                <w:szCs w:val="18"/>
                <w:lang w:val="fr-BE"/>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lang w:val="fr-BE"/>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lang w:val="fr-BE"/>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lang w:val="fr-BE"/>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lang w:val="fr-BE"/>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lang w:val="fr-BE"/>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lang w:val="fr-BE"/>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0.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Характеристики: охлажденное состояние/неохлажденное состояние, высокое давление/низкое давление/прочее (указать):</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0.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рыск вод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rPr>
            </w:pPr>
            <w:r w:rsidRPr="00F97FBC">
              <w:rPr>
                <w:sz w:val="18"/>
                <w:szCs w:val="18"/>
                <w:lang w:val="fr-BE"/>
              </w:rPr>
              <w:t>3.10.2.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Принцип работ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0.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агнетание воздух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0.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инцип работ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0.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че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0.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lang w:val="fr-BE"/>
              </w:rPr>
            </w:pPr>
            <w:r w:rsidRPr="000F38D0">
              <w:rPr>
                <w:b/>
                <w:sz w:val="18"/>
                <w:szCs w:val="18"/>
              </w:rPr>
              <w:t>3.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Система последующей обработки отработавших газ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rPr>
            </w:pPr>
            <w:r w:rsidRPr="00F97FBC">
              <w:rPr>
                <w:sz w:val="18"/>
                <w:szCs w:val="18"/>
                <w:lang w:val="en-US"/>
              </w:rPr>
              <w:t>3.11.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 xml:space="preserve">Расположение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lang w:val="en-US"/>
              </w:rPr>
            </w:pPr>
            <w:r w:rsidRPr="00F97FBC">
              <w:rPr>
                <w:sz w:val="18"/>
                <w:szCs w:val="18"/>
                <w:lang w:val="en-US"/>
              </w:rPr>
              <w:t>3.11.1.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Место(а) и максимальное/минимальное расстояние(я) от двигателя до первого устройства последующей обработ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ый перепад температур на участке от выходного отверстия выпускной трубы или турбины до первого устройства последующей обработки (</w:t>
            </w:r>
            <w:r w:rsidRPr="00F97FBC">
              <w:rPr>
                <w:rFonts w:ascii="Calibri" w:hAnsi="Calibri"/>
                <w:sz w:val="18"/>
                <w:szCs w:val="18"/>
              </w:rPr>
              <w:t>⁰</w:t>
            </w:r>
            <w:r w:rsidRPr="00F97FBC">
              <w:rPr>
                <w:sz w:val="18"/>
                <w:szCs w:val="18"/>
                <w:lang w:val="fr-BE"/>
              </w:rPr>
              <w:t>C</w:t>
            </w:r>
            <w:r w:rsidRPr="00F97FBC">
              <w:rPr>
                <w:sz w:val="18"/>
                <w:szCs w:val="18"/>
              </w:rPr>
              <w:t>), если указан:</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1.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словия проведения измерений в ходе испыт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температура на входе первого устройства последующей обработки (</w:t>
            </w:r>
            <w:r w:rsidRPr="00F97FBC">
              <w:rPr>
                <w:rFonts w:ascii="Calibri" w:hAnsi="Calibri"/>
                <w:sz w:val="18"/>
                <w:szCs w:val="18"/>
              </w:rPr>
              <w:t>⁰</w:t>
            </w:r>
            <w:r w:rsidRPr="00F97FBC">
              <w:rPr>
                <w:sz w:val="18"/>
                <w:szCs w:val="18"/>
              </w:rPr>
              <w:t xml:space="preserve">C), </w:t>
            </w:r>
            <w:r w:rsidR="000D06FF">
              <w:rPr>
                <w:sz w:val="18"/>
                <w:szCs w:val="18"/>
              </w:rPr>
              <w:br/>
            </w:r>
            <w:r w:rsidRPr="00F97FBC">
              <w:rPr>
                <w:sz w:val="18"/>
                <w:szCs w:val="18"/>
              </w:rPr>
              <w:t>если указан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0D06FF">
              <w:rPr>
                <w:sz w:val="18"/>
                <w:szCs w:val="18"/>
              </w:rPr>
              <w:t>3.11.1.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Условия проведения измерений в ходе испытания: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F97FBC">
              <w:rPr>
                <w:sz w:val="18"/>
                <w:szCs w:val="18"/>
              </w:rPr>
              <w:t>3.1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кислительный каталитический нейтрализато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Количество каталитических нейтрализаторов </w:t>
            </w:r>
            <w:r w:rsidR="000D06FF">
              <w:rPr>
                <w:sz w:val="18"/>
                <w:szCs w:val="18"/>
              </w:rPr>
              <w:br/>
            </w:r>
            <w:r w:rsidRPr="00F97FBC">
              <w:rPr>
                <w:sz w:val="18"/>
                <w:szCs w:val="18"/>
              </w:rPr>
              <w:t>и элемент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F97FBC">
              <w:rPr>
                <w:sz w:val="18"/>
                <w:szCs w:val="18"/>
              </w:rPr>
              <w:t>3.11.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змеры и объем каталитического(их) нейтрализатора(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Или чертеж</w:t>
            </w:r>
          </w:p>
        </w:tc>
      </w:tr>
      <w:tr w:rsidR="00357056" w:rsidRPr="00F97FBC" w:rsidTr="000F38D0">
        <w:tc>
          <w:tcPr>
            <w:tcW w:w="1124" w:type="dxa"/>
          </w:tcPr>
          <w:p w:rsidR="00357056" w:rsidRPr="000D06FF" w:rsidRDefault="00357056" w:rsidP="000F38D0">
            <w:pPr>
              <w:pStyle w:val="SingleTxtG"/>
              <w:spacing w:after="60" w:line="240" w:lineRule="auto"/>
              <w:ind w:left="45" w:right="0"/>
              <w:contextualSpacing/>
              <w:jc w:val="left"/>
              <w:rPr>
                <w:sz w:val="18"/>
                <w:szCs w:val="18"/>
              </w:rPr>
            </w:pPr>
            <w:r w:rsidRPr="000D06FF">
              <w:rPr>
                <w:sz w:val="18"/>
                <w:szCs w:val="18"/>
              </w:rPr>
              <w:t>3.11.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уммарная загрузочная доза драгоценных металлов (г):</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lastRenderedPageBreak/>
              <w:t>3.11.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тносительная концентрация каждого соединения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2.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оситель катализатора (структура и материал):</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2.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лотность ячеек наполнител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2.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 корпуса каталитического(их) нейтрализатора(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Система последующей каталитической обработки выбросов </w:t>
            </w:r>
            <w:r w:rsidRPr="00F97FBC">
              <w:rPr>
                <w:sz w:val="18"/>
                <w:szCs w:val="18"/>
                <w:lang w:val="fr-BE"/>
              </w:rPr>
              <w:t>NO</w:t>
            </w:r>
            <w:r w:rsidRPr="00F97FBC">
              <w:rPr>
                <w:sz w:val="18"/>
                <w:szCs w:val="18"/>
                <w:vertAlign w:val="subscript"/>
                <w:lang w:val="fr-BE"/>
              </w:rPr>
              <w:t>X</w:t>
            </w:r>
            <w:r w:rsidRPr="00F97FBC">
              <w:rPr>
                <w:sz w:val="18"/>
                <w:szCs w:val="18"/>
              </w:rPr>
              <w:t xml:space="preserve"> или трехкомпонентный каталитический нейтрализато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lang w:val="fr-BE"/>
              </w:rPr>
            </w:pPr>
            <w:r w:rsidRPr="00F97FBC">
              <w:rPr>
                <w:sz w:val="18"/>
                <w:szCs w:val="18"/>
              </w:rPr>
              <w:t>3.11.3.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Тип</w:t>
            </w:r>
            <w:r w:rsidRPr="00F97FBC">
              <w:rPr>
                <w:sz w:val="18"/>
                <w:szCs w:val="18"/>
                <w:lang w:val="fr-BE"/>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1.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оличество каталитических нейтрализаторов и элемент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инцип действия катализатор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1.3.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змеры и объем каталитического(их) нейтрализатора(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Или чертеж</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уммарная загрузочная доза драгоценных металлов (г):</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тносительная концентрация каждого соединения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оситель катализатора (структура и материал):</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1.3.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лотность ячеек наполнител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3.9</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 корпуса каталитического(их) нейтрализатора(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10</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тод</w:t>
            </w:r>
            <w:r w:rsidRPr="00F97FBC">
              <w:rPr>
                <w:sz w:val="18"/>
                <w:szCs w:val="18"/>
                <w:lang w:val="en-US"/>
              </w:rPr>
              <w:t xml:space="preserve"> </w:t>
            </w:r>
            <w:r w:rsidRPr="00F97FBC">
              <w:rPr>
                <w:sz w:val="18"/>
                <w:szCs w:val="18"/>
              </w:rPr>
              <w:t>регенераци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10.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дкая регенерация: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Если да, заполнить раздел 3.11.6</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ормальный диапазон рабочих температур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отребляемый реагент: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1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 и концентрация реагента, необходимого для действия катализатор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1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аименьшая концентрация активного компонента, содержащегося в реагенте, при которой система предупреждения (CD</w:t>
            </w:r>
            <w:r w:rsidRPr="00F97FBC">
              <w:rPr>
                <w:sz w:val="18"/>
                <w:szCs w:val="18"/>
                <w:vertAlign w:val="subscript"/>
              </w:rPr>
              <w:t>min</w:t>
            </w:r>
            <w:r w:rsidRPr="00F97FBC">
              <w:rPr>
                <w:sz w:val="18"/>
                <w:szCs w:val="18"/>
              </w:rPr>
              <w:t>) не включается (% объем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1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Нормальный диапазон рабочих температур для реагента: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1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ждународный стандар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1.3.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атчик(и) NO</w:t>
            </w:r>
            <w:r w:rsidRPr="00F97FBC">
              <w:rPr>
                <w:sz w:val="18"/>
                <w:szCs w:val="18"/>
                <w:vertAlign w:val="subscript"/>
              </w:rPr>
              <w:t>X</w:t>
            </w:r>
            <w:r w:rsidRPr="00F97FBC">
              <w:rPr>
                <w:sz w:val="18"/>
                <w:szCs w:val="18"/>
              </w:rPr>
              <w:t>: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3.1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3.1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3.1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ислородный(е) датчик(и):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3.1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3.1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истема последующей обработки взвешенных частиц</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i/>
                <w:sz w:val="18"/>
                <w:szCs w:val="18"/>
              </w:rPr>
            </w:pPr>
            <w:r w:rsidRPr="00F97FBC">
              <w:rPr>
                <w:sz w:val="18"/>
                <w:szCs w:val="18"/>
                <w:lang w:val="fr-BE"/>
              </w:rPr>
              <w:t>3.11.4.1</w:t>
            </w:r>
          </w:p>
        </w:tc>
        <w:tc>
          <w:tcPr>
            <w:tcW w:w="3696" w:type="dxa"/>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Тип фильтрации: закрытого типа/открытого типа/иной (указать)</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r w:rsidRPr="00F97FBC">
              <w:rPr>
                <w:sz w:val="18"/>
                <w:szCs w:val="18"/>
                <w:lang w:val="fr-BE"/>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1.4.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Габаритные размеры и емкость системы последующей обработки взвешенных частиц:</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Или чертеж</w:t>
            </w:r>
          </w:p>
        </w:tc>
      </w:tr>
      <w:tr w:rsidR="00357056" w:rsidRPr="00F97FBC" w:rsidTr="000F38D0">
        <w:tc>
          <w:tcPr>
            <w:tcW w:w="1124" w:type="dxa"/>
            <w:tcBorders>
              <w:bottom w:val="single" w:sz="4" w:space="0" w:color="auto"/>
            </w:tcBorders>
          </w:tcPr>
          <w:p w:rsidR="00357056" w:rsidRPr="00A84EE0" w:rsidRDefault="00357056" w:rsidP="000F38D0">
            <w:pPr>
              <w:pStyle w:val="SingleTxtG"/>
              <w:spacing w:after="60" w:line="240" w:lineRule="auto"/>
              <w:ind w:left="45" w:right="0"/>
              <w:contextualSpacing/>
              <w:jc w:val="left"/>
              <w:rPr>
                <w:sz w:val="18"/>
                <w:szCs w:val="18"/>
                <w:lang w:val="fr-BE"/>
              </w:rPr>
            </w:pPr>
            <w:r w:rsidRPr="00A84EE0">
              <w:rPr>
                <w:rStyle w:val="CommentReference"/>
                <w:sz w:val="18"/>
                <w:szCs w:val="18"/>
              </w:rPr>
              <w:t>3.11.4.4</w:t>
            </w:r>
          </w:p>
        </w:tc>
        <w:tc>
          <w:tcPr>
            <w:tcW w:w="3696"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а) расположения и максимальное и минимальное расстояния от двигателя:</w:t>
            </w:r>
          </w:p>
        </w:tc>
        <w:tc>
          <w:tcPr>
            <w:tcW w:w="84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lastRenderedPageBreak/>
              <w:t>3.11.4.5</w:t>
            </w:r>
          </w:p>
        </w:tc>
        <w:tc>
          <w:tcPr>
            <w:tcW w:w="3696"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тод или система регенерации, описание и/или чертеж:</w:t>
            </w:r>
          </w:p>
        </w:tc>
        <w:tc>
          <w:tcPr>
            <w:tcW w:w="84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top w:val="single" w:sz="4" w:space="0" w:color="auto"/>
            </w:tcBorders>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4.5.1</w:t>
            </w:r>
          </w:p>
        </w:tc>
        <w:tc>
          <w:tcPr>
            <w:tcW w:w="3696"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дкая регенерация: да/нет</w:t>
            </w:r>
          </w:p>
        </w:tc>
        <w:tc>
          <w:tcPr>
            <w:tcW w:w="84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да, заполнить раздел 3.11.6</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4.5.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температура отработавших газов, при которой начинается процесс регенерации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4.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аталитическое покрытие: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4.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инцип действия катализатор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4.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rFonts w:eastAsiaTheme="minorHAnsi"/>
                <w:sz w:val="18"/>
                <w:szCs w:val="18"/>
              </w:rPr>
              <w:t>Топливный катализатор</w:t>
            </w:r>
            <w:r w:rsidRPr="00F97FBC">
              <w:rPr>
                <w:sz w:val="18"/>
                <w:szCs w:val="18"/>
              </w:rPr>
              <w:t xml:space="preserve"> (ТК):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1.4.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ормальный диапазон рабочих температур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1.4.9</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ормальный диапазон рабочего давления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4.10</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мкость по саже/золе (г):</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4.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ислородный(е) датчик(и):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4.1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4.1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есто(а) располож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ругие</w:t>
            </w:r>
            <w:r w:rsidRPr="00F97FBC">
              <w:rPr>
                <w:sz w:val="18"/>
                <w:szCs w:val="18"/>
                <w:lang w:val="en-US"/>
              </w:rPr>
              <w:t xml:space="preserve"> </w:t>
            </w:r>
            <w:r w:rsidRPr="00F97FBC">
              <w:rPr>
                <w:sz w:val="18"/>
                <w:szCs w:val="18"/>
              </w:rPr>
              <w:t>устройства</w:t>
            </w:r>
            <w:r w:rsidRPr="00F97FBC">
              <w:rPr>
                <w:sz w:val="18"/>
                <w:szCs w:val="18"/>
                <w:lang w:val="en-US"/>
              </w:rPr>
              <w:t xml:space="preserve"> </w:t>
            </w:r>
            <w:r w:rsidRPr="00F97FBC">
              <w:rPr>
                <w:sz w:val="18"/>
                <w:szCs w:val="18"/>
              </w:rPr>
              <w:t>последующей обработ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5.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исание и принцип работ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дкая регенерац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w:t>
            </w:r>
            <w:r w:rsidRPr="00F97FBC">
              <w:rPr>
                <w:sz w:val="18"/>
                <w:szCs w:val="18"/>
                <w:lang w:val="en-US"/>
              </w:rPr>
              <w:t xml:space="preserve"> </w:t>
            </w:r>
            <w:r w:rsidRPr="00F97FBC">
              <w:rPr>
                <w:sz w:val="18"/>
                <w:szCs w:val="18"/>
              </w:rPr>
              <w:t>циклов</w:t>
            </w:r>
            <w:r w:rsidRPr="00F97FBC">
              <w:rPr>
                <w:sz w:val="18"/>
                <w:szCs w:val="18"/>
                <w:lang w:val="en-US"/>
              </w:rPr>
              <w:t xml:space="preserve"> </w:t>
            </w:r>
            <w:r w:rsidRPr="00F97FBC">
              <w:rPr>
                <w:sz w:val="18"/>
                <w:szCs w:val="18"/>
              </w:rPr>
              <w:t>с</w:t>
            </w:r>
            <w:r w:rsidRPr="00F97FBC">
              <w:rPr>
                <w:sz w:val="18"/>
                <w:szCs w:val="18"/>
                <w:lang w:val="en-US"/>
              </w:rPr>
              <w:t xml:space="preserve"> </w:t>
            </w:r>
            <w:r w:rsidRPr="00F97FBC">
              <w:rPr>
                <w:sz w:val="18"/>
                <w:szCs w:val="18"/>
              </w:rPr>
              <w:t>регенерацией</w:t>
            </w:r>
            <w:r w:rsidRPr="00F97FBC">
              <w:rPr>
                <w:sz w:val="18"/>
                <w:szCs w:val="18"/>
                <w:lang w:val="en-US"/>
              </w:rPr>
              <w:t xml:space="preserve">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6.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w:t>
            </w:r>
            <w:r w:rsidRPr="00F97FBC">
              <w:rPr>
                <w:sz w:val="18"/>
                <w:szCs w:val="18"/>
                <w:lang w:val="en-US"/>
              </w:rPr>
              <w:t xml:space="preserve"> </w:t>
            </w:r>
            <w:r w:rsidRPr="00F97FBC">
              <w:rPr>
                <w:sz w:val="18"/>
                <w:szCs w:val="18"/>
              </w:rPr>
              <w:t>циклов</w:t>
            </w:r>
            <w:r w:rsidRPr="00F97FBC">
              <w:rPr>
                <w:sz w:val="18"/>
                <w:szCs w:val="18"/>
                <w:lang w:val="en-US"/>
              </w:rPr>
              <w:t xml:space="preserve"> </w:t>
            </w:r>
            <w:r w:rsidRPr="00F97FBC">
              <w:rPr>
                <w:sz w:val="18"/>
                <w:szCs w:val="18"/>
              </w:rPr>
              <w:t>без</w:t>
            </w:r>
            <w:r w:rsidRPr="00F97FBC">
              <w:rPr>
                <w:sz w:val="18"/>
                <w:szCs w:val="18"/>
                <w:lang w:val="en-US"/>
              </w:rPr>
              <w:t xml:space="preserve"> </w:t>
            </w:r>
            <w:r w:rsidRPr="00F97FBC">
              <w:rPr>
                <w:sz w:val="18"/>
                <w:szCs w:val="18"/>
              </w:rPr>
              <w:t>регенерации</w:t>
            </w:r>
            <w:r w:rsidRPr="00F97FBC">
              <w:rPr>
                <w:sz w:val="18"/>
                <w:szCs w:val="18"/>
                <w:lang w:val="en-US"/>
              </w:rPr>
              <w:t xml:space="preserve">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Другие устройства или особенности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1.7.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12</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Подача топлива для жидкотопливных двигателей с воспламенением от сжатия или, когда это применимо, двухтопливных двигателей</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rPr>
              <w:t>3.12.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Топливный насос</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2.1.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Давление (кПа) или диаграмма с характеристикам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rPr>
              <w:t>3.12.2</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Система впры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2.2.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Насос</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2.2.1.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2.2.1.2</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Номинальная частота вращения вала насоса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lang w:val="fr-BE"/>
              </w:rPr>
            </w:pPr>
            <w:r w:rsidRPr="00F97FBC">
              <w:rPr>
                <w:sz w:val="18"/>
                <w:szCs w:val="18"/>
                <w:lang w:val="fr-BE"/>
              </w:rPr>
              <w:t>3.12.2.1.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изводительность в мм</w:t>
            </w:r>
            <w:r w:rsidRPr="00F97FBC">
              <w:rPr>
                <w:sz w:val="18"/>
                <w:szCs w:val="18"/>
                <w:vertAlign w:val="superscript"/>
              </w:rPr>
              <w:t>3</w:t>
            </w:r>
            <w:r w:rsidRPr="00F97FBC">
              <w:rPr>
                <w:sz w:val="18"/>
                <w:szCs w:val="18"/>
              </w:rPr>
              <w:t xml:space="preserve"> за один такт или цикл при максимальном впрыске (при номинальной частоте вращения вала насос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en-US"/>
              </w:rPr>
            </w:pPr>
            <w:r w:rsidRPr="00F97FBC">
              <w:rPr>
                <w:sz w:val="18"/>
                <w:szCs w:val="18"/>
              </w:rPr>
              <w:t>3.12.2.1.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астота вращения вала насоса при пиковом значении крутящего момента (мин</w:t>
            </w:r>
            <w:r w:rsidRPr="00F97FBC">
              <w:rPr>
                <w:sz w:val="18"/>
                <w:szCs w:val="18"/>
                <w:vertAlign w:val="superscript"/>
              </w:rPr>
              <w:t>−1</w:t>
            </w:r>
            <w:r w:rsidRPr="00F97FBC">
              <w:rPr>
                <w:sz w:val="18"/>
                <w:szCs w:val="18"/>
              </w:rPr>
              <w: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2.1.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изводительность в мм</w:t>
            </w:r>
            <w:r w:rsidRPr="00F97FBC">
              <w:rPr>
                <w:sz w:val="18"/>
                <w:szCs w:val="18"/>
                <w:vertAlign w:val="superscript"/>
              </w:rPr>
              <w:t>3</w:t>
            </w:r>
            <w:r w:rsidRPr="00F97FBC">
              <w:rPr>
                <w:sz w:val="18"/>
                <w:szCs w:val="18"/>
              </w:rPr>
              <w:t xml:space="preserve"> за один такт или цикл при максимальном впрыске (при частоте вращения вала насоса при пиковом значении крутящего момент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2.1.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иаграмма с характеристикам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 качестве альтернативы позициям 3.12.2.1.1−</w:t>
            </w:r>
            <w:r w:rsidR="000F38D0">
              <w:rPr>
                <w:sz w:val="18"/>
                <w:szCs w:val="18"/>
              </w:rPr>
              <w:t xml:space="preserve"> </w:t>
            </w:r>
            <w:r w:rsidRPr="00F97FBC">
              <w:rPr>
                <w:sz w:val="18"/>
                <w:szCs w:val="18"/>
              </w:rPr>
              <w:t>3.12.2.1.5</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2.1.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Используемый метод: на двигателе/на насосном стенд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lastRenderedPageBreak/>
              <w:t>3.12.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ережение впры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2.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ривая опережения впры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 xml:space="preserve">Указать допуск, </w:t>
            </w:r>
            <w:r w:rsidR="000F38D0">
              <w:rPr>
                <w:sz w:val="18"/>
                <w:szCs w:val="18"/>
              </w:rPr>
              <w:br/>
            </w:r>
            <w:r w:rsidRPr="00F97FBC">
              <w:rPr>
                <w:sz w:val="18"/>
                <w:szCs w:val="18"/>
              </w:rPr>
              <w:t>если это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2.2.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татическая регулировка фазы впры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Линия подачи топлива под давление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2.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лина (м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2.2.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нутренний диаметр (м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2.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бщий нагнетательный трубопровод: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2.2.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авление в начальный момент впрыска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опуск</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ЭУБ: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граммное(ые) число(а) калиб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4.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тандартный(е) протокол(ы) связи для получения доступа к потоку данных: ISO 27145 и ISO 15765-4 (на базе протокола CAN)/ISO 27145 и ISO 13400 (на базе протоколов TCP/IP)/SAE J1939-73</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гулято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5.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2.5.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астота вращения в момент прекращения подачи топлива при полной нагрузк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2.5.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частота вращения без нагруз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5.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астота вращения холостого ход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казать диапазон, если это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истема запуска холодного двигателя: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2.6.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исани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2.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емпература топлива у входного отверстия топливного насос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2.7.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2.7.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13</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Подача топлива для жидкотопливных двигателей с искровым зажигание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арбюрато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3.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рыск топлива во впускные канал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3.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Без разветвления/с разветвление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3.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3.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епосредственный впрыск:</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3.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3.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емпература топлива в указанной изготовителем точк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bottom w:val="single" w:sz="4" w:space="0" w:color="auto"/>
            </w:tcBorders>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3.4.1</w:t>
            </w:r>
          </w:p>
        </w:tc>
        <w:tc>
          <w:tcPr>
            <w:tcW w:w="3696"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сположение:</w:t>
            </w:r>
          </w:p>
        </w:tc>
        <w:tc>
          <w:tcPr>
            <w:tcW w:w="84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3.4.2</w:t>
            </w:r>
          </w:p>
        </w:tc>
        <w:tc>
          <w:tcPr>
            <w:tcW w:w="3696"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left w:val="single" w:sz="4" w:space="0" w:color="auto"/>
              <w:bottom w:val="single" w:sz="4" w:space="0" w:color="auto"/>
              <w:right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top w:val="single" w:sz="4" w:space="0" w:color="auto"/>
            </w:tcBorders>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3.4.3</w:t>
            </w:r>
          </w:p>
        </w:tc>
        <w:tc>
          <w:tcPr>
            <w:tcW w:w="3696"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top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lastRenderedPageBreak/>
              <w:t>3.14</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b/>
                <w:sz w:val="18"/>
                <w:szCs w:val="18"/>
              </w:rPr>
              <w:t>Подача топлива для газовых двигателей или, когда это применимо, двухтопливных двигателей (в случае систем, спроектированных иным образом, представить эквивалентные свед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rPr>
            </w:pPr>
            <w:r w:rsidRPr="00F97FBC">
              <w:rPr>
                <w:sz w:val="18"/>
                <w:szCs w:val="18"/>
              </w:rPr>
              <w:t>3.14.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Топливо: СНГ/ПГ-H/ПГ-L/ПГ-HL/СПГ/</w:t>
            </w:r>
            <w:r w:rsidR="00D0530F">
              <w:rPr>
                <w:sz w:val="18"/>
                <w:szCs w:val="18"/>
              </w:rPr>
              <w:t xml:space="preserve"> </w:t>
            </w:r>
            <w:r w:rsidRPr="00F97FBC">
              <w:rPr>
                <w:rFonts w:eastAsia="Calibri"/>
                <w:sz w:val="18"/>
                <w:szCs w:val="18"/>
              </w:rPr>
              <w:t>топливо конкретного состава</w:t>
            </w:r>
            <w:r w:rsidRPr="00F97FBC">
              <w:rPr>
                <w:sz w:val="18"/>
                <w:szCs w:val="18"/>
              </w:rPr>
              <w:t xml:space="preserve"> (СПГ)</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гулятор(ы) давления/испаритель(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4.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 ступеней снижения давл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2.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авление на последней ступени: минимальное и максимальное (кП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en-US"/>
              </w:rPr>
              <w:t>3.14.2.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 основных точек регули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en-US"/>
              </w:rPr>
            </w:pPr>
            <w:r w:rsidRPr="00F97FBC">
              <w:rPr>
                <w:sz w:val="18"/>
                <w:szCs w:val="18"/>
              </w:rPr>
              <w:t>3.14.2.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Число точек регулировки холостого ход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пливная система: смеситель/подача газа/впрыск жидкости/непосредственный впрыск</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гулирование состава смес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3.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писание системы и/или диаграмма и чертеж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меситель</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оличество:</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4.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4.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асположение:</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4.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рыск во впускной коллектор</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5.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рыск: без разветвления/с разветвлением</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5.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прыск: непрерывный/синхронный/</w:t>
            </w:r>
            <w:r w:rsidRPr="00F97FBC">
              <w:rPr>
                <w:sz w:val="18"/>
                <w:szCs w:val="18"/>
              </w:rPr>
              <w:br/>
              <w:t>последовательный</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5.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борудование для впрыск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lang w:val="fr-BE"/>
              </w:rPr>
              <w:t>3.14.5.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5.3.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lang w:val="fr-BE"/>
              </w:rPr>
              <w:t>3.14.5.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одающий насос</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lang w:val="fr-BE"/>
              </w:rPr>
            </w:pPr>
            <w:r w:rsidRPr="00F97FBC">
              <w:rPr>
                <w:sz w:val="18"/>
                <w:szCs w:val="18"/>
              </w:rPr>
              <w:t>3.14.5.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5.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5.5.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Непосредственный впрыск</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опливный насос/регулятор давле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гулировка впрыска топлива (указать):</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Форсунка(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6.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Давление в начальный момент впрыска или диаграмма с характеристикам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7</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iCs/>
                <w:sz w:val="18"/>
                <w:szCs w:val="18"/>
              </w:rPr>
              <w:t xml:space="preserve">Электронный управляющий блок (ЭУБ) </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7.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7.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Возможности регули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7.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рограммное(ые) число(а) калибровки:</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pageBreakBefore/>
              <w:spacing w:after="60" w:line="240" w:lineRule="auto"/>
              <w:ind w:left="45" w:right="0"/>
              <w:contextualSpacing/>
              <w:jc w:val="left"/>
              <w:rPr>
                <w:sz w:val="18"/>
                <w:szCs w:val="18"/>
              </w:rPr>
            </w:pPr>
            <w:r w:rsidRPr="00F97FBC">
              <w:rPr>
                <w:sz w:val="18"/>
                <w:szCs w:val="18"/>
              </w:rPr>
              <w:lastRenderedPageBreak/>
              <w:t>3.14.8</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Официальные утверждения двигателей, предназначенных для работы на топливе нескольких составов</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8.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Функция самостоятельной адаптации: имеется/отсутству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8.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алибровка для работы на конкретном составе газов: ПГ-H/ПГ-L/ПГ-HL/СПГ/</w:t>
            </w:r>
            <w:r w:rsidRPr="00F97FBC">
              <w:rPr>
                <w:rFonts w:eastAsia="Calibri"/>
                <w:sz w:val="18"/>
                <w:szCs w:val="18"/>
              </w:rPr>
              <w:t>топливо конкретного состава</w:t>
            </w:r>
            <w:r w:rsidRPr="00F97FBC">
              <w:rPr>
                <w:sz w:val="18"/>
                <w:szCs w:val="18"/>
              </w:rPr>
              <w:t xml:space="preserve"> (СПГ)</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8.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ереналадка для работы на конкретном составе газов: ПГ-HT/ПГ-LT/ПГ-HLT</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9</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Последняя ступень регулятора температуры/давления топлив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9.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инимальная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4.9.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ксимальная (</w:t>
            </w:r>
            <w:r w:rsidRPr="00F97FBC">
              <w:rPr>
                <w:rFonts w:ascii="Calibri" w:hAnsi="Calibri"/>
                <w:sz w:val="18"/>
                <w:szCs w:val="18"/>
              </w:rPr>
              <w:t>⁰</w:t>
            </w:r>
            <w:r w:rsidRPr="00F97FBC">
              <w:rPr>
                <w:sz w:val="18"/>
                <w:szCs w:val="18"/>
              </w:rPr>
              <w:t>C):</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0F38D0" w:rsidRDefault="00357056" w:rsidP="000F38D0">
            <w:pPr>
              <w:pStyle w:val="SingleTxtG"/>
              <w:spacing w:after="60" w:line="240" w:lineRule="auto"/>
              <w:ind w:left="45" w:right="0"/>
              <w:contextualSpacing/>
              <w:jc w:val="left"/>
              <w:rPr>
                <w:b/>
                <w:sz w:val="18"/>
                <w:szCs w:val="18"/>
              </w:rPr>
            </w:pPr>
            <w:r w:rsidRPr="000F38D0">
              <w:rPr>
                <w:b/>
                <w:sz w:val="18"/>
                <w:szCs w:val="18"/>
              </w:rPr>
              <w:t>3.15</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b/>
                <w:sz w:val="18"/>
                <w:szCs w:val="18"/>
              </w:rPr>
              <w:t>Система зажиг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b/>
                <w:sz w:val="18"/>
                <w:szCs w:val="18"/>
              </w:rPr>
            </w:pPr>
            <w:r w:rsidRPr="00F97FBC">
              <w:rPr>
                <w:sz w:val="18"/>
                <w:szCs w:val="18"/>
              </w:rPr>
              <w:t>3.15.1</w:t>
            </w:r>
          </w:p>
        </w:tc>
        <w:tc>
          <w:tcPr>
            <w:tcW w:w="3696" w:type="dxa"/>
          </w:tcPr>
          <w:p w:rsidR="00357056" w:rsidRPr="00F97FBC" w:rsidRDefault="00357056" w:rsidP="000F38D0">
            <w:pPr>
              <w:pStyle w:val="SingleTxtG"/>
              <w:spacing w:before="60" w:after="60" w:line="240" w:lineRule="auto"/>
              <w:ind w:left="45" w:right="0"/>
              <w:contextualSpacing/>
              <w:jc w:val="left"/>
              <w:rPr>
                <w:b/>
                <w:sz w:val="18"/>
                <w:szCs w:val="18"/>
              </w:rPr>
            </w:pPr>
            <w:r w:rsidRPr="00F97FBC">
              <w:rPr>
                <w:sz w:val="18"/>
                <w:szCs w:val="18"/>
              </w:rPr>
              <w:t>Катушка(и) зажиг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1.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1.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оличество:</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веча(и) зажигания</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2.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2.2</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Установка зазора:</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3</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Магнето</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3.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Тип(ы):</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4</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Регулировка момента зажигания: да/нет</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4.1</w:t>
            </w:r>
          </w:p>
        </w:tc>
        <w:tc>
          <w:tcPr>
            <w:tcW w:w="3696" w:type="dxa"/>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Статическое опережение по отношению к</w:t>
            </w:r>
            <w:r w:rsidR="00D0530F">
              <w:rPr>
                <w:sz w:val="18"/>
                <w:szCs w:val="18"/>
              </w:rPr>
              <w:t> </w:t>
            </w:r>
            <w:r w:rsidRPr="00F97FBC">
              <w:rPr>
                <w:sz w:val="18"/>
                <w:szCs w:val="18"/>
              </w:rPr>
              <w:t>верхней мертвой точке (угол поворота кривошипа в градусах):</w:t>
            </w:r>
          </w:p>
        </w:tc>
        <w:tc>
          <w:tcPr>
            <w:tcW w:w="84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Pr>
          <w:p w:rsidR="00357056" w:rsidRPr="00F97FBC" w:rsidRDefault="00357056" w:rsidP="000F38D0">
            <w:pPr>
              <w:pStyle w:val="SingleTxtG"/>
              <w:spacing w:before="60" w:after="60" w:line="240" w:lineRule="auto"/>
              <w:ind w:left="45" w:right="0"/>
              <w:contextualSpacing/>
              <w:jc w:val="left"/>
              <w:rPr>
                <w:sz w:val="18"/>
                <w:szCs w:val="18"/>
              </w:rPr>
            </w:pPr>
          </w:p>
        </w:tc>
      </w:tr>
      <w:tr w:rsidR="00357056" w:rsidRPr="00F97FBC" w:rsidTr="000F38D0">
        <w:tc>
          <w:tcPr>
            <w:tcW w:w="1124" w:type="dxa"/>
            <w:tcBorders>
              <w:bottom w:val="single" w:sz="4" w:space="0" w:color="auto"/>
            </w:tcBorders>
          </w:tcPr>
          <w:p w:rsidR="00357056" w:rsidRPr="00F97FBC" w:rsidRDefault="00357056" w:rsidP="000F38D0">
            <w:pPr>
              <w:pStyle w:val="SingleTxtG"/>
              <w:spacing w:after="60" w:line="240" w:lineRule="auto"/>
              <w:ind w:left="45" w:right="0"/>
              <w:contextualSpacing/>
              <w:jc w:val="left"/>
              <w:rPr>
                <w:sz w:val="18"/>
                <w:szCs w:val="18"/>
              </w:rPr>
            </w:pPr>
            <w:r w:rsidRPr="00F97FBC">
              <w:rPr>
                <w:sz w:val="18"/>
                <w:szCs w:val="18"/>
              </w:rPr>
              <w:t>3.15.4.2</w:t>
            </w:r>
          </w:p>
        </w:tc>
        <w:tc>
          <w:tcPr>
            <w:tcW w:w="3696"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Кривая опережения зажигания или многопараметрическая характеристика угла опережения зажигания:</w:t>
            </w:r>
          </w:p>
        </w:tc>
        <w:tc>
          <w:tcPr>
            <w:tcW w:w="84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bottom w:val="single" w:sz="4"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r w:rsidRPr="00F97FBC">
              <w:rPr>
                <w:sz w:val="18"/>
                <w:szCs w:val="18"/>
              </w:rPr>
              <w:t>Если применимо</w:t>
            </w:r>
          </w:p>
        </w:tc>
      </w:tr>
      <w:tr w:rsidR="00357056" w:rsidRPr="00F97FBC" w:rsidTr="000F38D0">
        <w:tc>
          <w:tcPr>
            <w:tcW w:w="1124" w:type="dxa"/>
            <w:tcBorders>
              <w:bottom w:val="single" w:sz="12" w:space="0" w:color="auto"/>
            </w:tcBorders>
          </w:tcPr>
          <w:p w:rsidR="00357056" w:rsidRPr="00F97FBC" w:rsidRDefault="00357056" w:rsidP="000F38D0">
            <w:pPr>
              <w:pStyle w:val="SingleTxtG"/>
              <w:spacing w:after="60" w:line="240" w:lineRule="auto"/>
              <w:ind w:left="45" w:right="0"/>
              <w:contextualSpacing/>
              <w:jc w:val="left"/>
              <w:rPr>
                <w:i/>
                <w:sz w:val="18"/>
                <w:szCs w:val="18"/>
              </w:rPr>
            </w:pPr>
            <w:r w:rsidRPr="00F97FBC">
              <w:rPr>
                <w:sz w:val="18"/>
                <w:szCs w:val="18"/>
              </w:rPr>
              <w:t>3.15.4.3</w:t>
            </w:r>
          </w:p>
        </w:tc>
        <w:tc>
          <w:tcPr>
            <w:tcW w:w="3696"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i/>
                <w:sz w:val="18"/>
                <w:szCs w:val="18"/>
              </w:rPr>
            </w:pPr>
            <w:r w:rsidRPr="00F97FBC">
              <w:rPr>
                <w:sz w:val="18"/>
                <w:szCs w:val="18"/>
              </w:rPr>
              <w:t>Электронное управление: имеется/</w:t>
            </w:r>
            <w:r w:rsidR="00D0530F">
              <w:rPr>
                <w:sz w:val="18"/>
                <w:szCs w:val="18"/>
              </w:rPr>
              <w:t xml:space="preserve"> </w:t>
            </w:r>
            <w:r w:rsidRPr="00F97FBC">
              <w:rPr>
                <w:sz w:val="18"/>
                <w:szCs w:val="18"/>
              </w:rPr>
              <w:t>отсутствует</w:t>
            </w:r>
          </w:p>
        </w:tc>
        <w:tc>
          <w:tcPr>
            <w:tcW w:w="840"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67"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10"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532"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659"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c>
          <w:tcPr>
            <w:tcW w:w="1711" w:type="dxa"/>
            <w:tcBorders>
              <w:bottom w:val="single" w:sz="12" w:space="0" w:color="auto"/>
            </w:tcBorders>
          </w:tcPr>
          <w:p w:rsidR="00357056" w:rsidRPr="00F97FBC" w:rsidRDefault="00357056" w:rsidP="000F38D0">
            <w:pPr>
              <w:pStyle w:val="SingleTxtG"/>
              <w:spacing w:before="60" w:after="60" w:line="240" w:lineRule="auto"/>
              <w:ind w:left="45" w:right="0"/>
              <w:contextualSpacing/>
              <w:jc w:val="left"/>
              <w:rPr>
                <w:sz w:val="18"/>
                <w:szCs w:val="18"/>
              </w:rPr>
            </w:pPr>
          </w:p>
        </w:tc>
      </w:tr>
    </w:tbl>
    <w:p w:rsidR="00357056" w:rsidRPr="00F97FBC" w:rsidRDefault="00357056" w:rsidP="00357056">
      <w:pPr>
        <w:spacing w:line="240" w:lineRule="auto"/>
        <w:ind w:left="1134"/>
        <w:jc w:val="both"/>
      </w:pPr>
    </w:p>
    <w:p w:rsidR="00357056" w:rsidRPr="0057076F" w:rsidRDefault="00357056" w:rsidP="00D0530F">
      <w:pPr>
        <w:spacing w:after="120"/>
        <w:jc w:val="both"/>
      </w:pPr>
      <w:r w:rsidRPr="00F97FBC">
        <w:t>Пояснительные</w:t>
      </w:r>
      <w:r w:rsidRPr="0057076F">
        <w:t xml:space="preserve"> </w:t>
      </w:r>
      <w:r w:rsidRPr="00F97FBC">
        <w:t>примечания</w:t>
      </w:r>
      <w:r w:rsidRPr="0057076F">
        <w:t xml:space="preserve"> </w:t>
      </w:r>
      <w:r w:rsidRPr="00F97FBC">
        <w:t>к</w:t>
      </w:r>
      <w:r w:rsidRPr="0057076F">
        <w:t xml:space="preserve"> </w:t>
      </w:r>
      <w:r w:rsidRPr="00F97FBC">
        <w:t>добавлению</w:t>
      </w:r>
      <w:r w:rsidRPr="0057076F">
        <w:t xml:space="preserve"> </w:t>
      </w:r>
      <w:r>
        <w:t>А.</w:t>
      </w:r>
      <w:r w:rsidRPr="0057076F">
        <w:t xml:space="preserve">3: </w:t>
      </w:r>
    </w:p>
    <w:p w:rsidR="00357056" w:rsidRPr="00F97FBC" w:rsidRDefault="00357056" w:rsidP="00D0530F">
      <w:pPr>
        <w:spacing w:after="120"/>
        <w:ind w:right="567"/>
        <w:jc w:val="both"/>
      </w:pPr>
      <w:r w:rsidRPr="00F97FBC">
        <w:rPr>
          <w:i/>
        </w:rPr>
        <w:t xml:space="preserve">(Подстрочные примечания, сноски и пояснительные примечания, не указываемые в информационном документе) </w:t>
      </w:r>
      <w:r w:rsidR="00834CC6">
        <w:rPr>
          <w:i/>
        </w:rPr>
        <w:br/>
      </w:r>
      <w:r w:rsidRPr="00352008">
        <w:rPr>
          <w:i/>
        </w:rPr>
        <w:t>(При наличии нескольких вариантов ненужное вычеркнуть либо указать только то, что применимо)</w:t>
      </w:r>
      <w:r w:rsidR="00834CC6">
        <w:rPr>
          <w:i/>
        </w:rPr>
        <w:br/>
      </w:r>
      <w:r w:rsidRPr="00F97FBC">
        <w:t>В случае совмещения каталитического нейтрализатора с фильтром для осаждения взвешенных частиц заполняют оба соответствующих раздела.</w:t>
      </w:r>
    </w:p>
    <w:p w:rsidR="00357056" w:rsidRPr="0023697A" w:rsidRDefault="00834CC6" w:rsidP="0023697A">
      <w:pPr>
        <w:tabs>
          <w:tab w:val="left" w:pos="364"/>
        </w:tabs>
        <w:ind w:left="126"/>
        <w:jc w:val="both"/>
        <w:rPr>
          <w:sz w:val="18"/>
          <w:szCs w:val="18"/>
        </w:rPr>
      </w:pPr>
      <w:r w:rsidRPr="0023697A">
        <w:rPr>
          <w:sz w:val="18"/>
          <w:szCs w:val="18"/>
          <w:vertAlign w:val="superscript"/>
        </w:rPr>
        <w:t>(</w:t>
      </w:r>
      <w:r w:rsidR="00357056" w:rsidRPr="0023697A">
        <w:rPr>
          <w:sz w:val="18"/>
          <w:szCs w:val="18"/>
          <w:vertAlign w:val="superscript"/>
        </w:rPr>
        <w:t>1</w:t>
      </w:r>
      <w:r w:rsidRPr="0023697A">
        <w:rPr>
          <w:sz w:val="18"/>
          <w:szCs w:val="18"/>
          <w:vertAlign w:val="superscript"/>
        </w:rPr>
        <w:t>)</w:t>
      </w:r>
      <w:r w:rsidR="00357056" w:rsidRPr="0023697A">
        <w:rPr>
          <w:sz w:val="18"/>
          <w:szCs w:val="18"/>
        </w:rPr>
        <w:tab/>
      </w:r>
      <w:r w:rsidR="00357056" w:rsidRPr="0023697A">
        <w:rPr>
          <w:sz w:val="18"/>
          <w:szCs w:val="18"/>
          <w:shd w:val="clear" w:color="auto" w:fill="FFFFFF"/>
        </w:rPr>
        <w:t>В соответствии с определением, содержащимся в пункте 7 настоящих Правил</w:t>
      </w:r>
      <w:r w:rsidR="00357056" w:rsidRPr="0023697A">
        <w:rPr>
          <w:sz w:val="18"/>
          <w:szCs w:val="18"/>
        </w:rPr>
        <w:t xml:space="preserve">. </w:t>
      </w:r>
    </w:p>
    <w:p w:rsidR="00357056" w:rsidRPr="0023697A" w:rsidRDefault="00834CC6" w:rsidP="0023697A">
      <w:pPr>
        <w:tabs>
          <w:tab w:val="left" w:pos="364"/>
        </w:tabs>
        <w:suppressAutoHyphens w:val="0"/>
        <w:spacing w:after="120"/>
        <w:ind w:left="126"/>
        <w:rPr>
          <w:sz w:val="18"/>
          <w:szCs w:val="18"/>
        </w:rPr>
      </w:pPr>
      <w:r w:rsidRPr="0023697A">
        <w:rPr>
          <w:sz w:val="18"/>
          <w:szCs w:val="18"/>
          <w:vertAlign w:val="superscript"/>
        </w:rPr>
        <w:t>(</w:t>
      </w:r>
      <w:r w:rsidR="00357056" w:rsidRPr="0023697A">
        <w:rPr>
          <w:sz w:val="18"/>
          <w:szCs w:val="18"/>
          <w:vertAlign w:val="superscript"/>
        </w:rPr>
        <w:t>2</w:t>
      </w:r>
      <w:r w:rsidRPr="0023697A">
        <w:rPr>
          <w:sz w:val="18"/>
          <w:szCs w:val="18"/>
          <w:vertAlign w:val="superscript"/>
        </w:rPr>
        <w:t>)</w:t>
      </w:r>
      <w:r w:rsidR="00357056" w:rsidRPr="0023697A">
        <w:rPr>
          <w:sz w:val="18"/>
          <w:szCs w:val="18"/>
        </w:rPr>
        <w:tab/>
        <w:t>См. пункт 2.4.13 приложения 10 (определение семейства двигателей).</w:t>
      </w:r>
    </w:p>
    <w:p w:rsidR="00812494" w:rsidRDefault="00812494" w:rsidP="002323D4">
      <w:pPr>
        <w:suppressAutoHyphens w:val="0"/>
        <w:spacing w:line="240" w:lineRule="auto"/>
      </w:pPr>
    </w:p>
    <w:p w:rsidR="004758B3" w:rsidRDefault="004758B3" w:rsidP="002323D4">
      <w:pPr>
        <w:suppressAutoHyphens w:val="0"/>
        <w:spacing w:line="240" w:lineRule="auto"/>
        <w:sectPr w:rsidR="004758B3" w:rsidSect="00357056">
          <w:headerReference w:type="even" r:id="rId44"/>
          <w:headerReference w:type="default" r:id="rId45"/>
          <w:footerReference w:type="even" r:id="rId46"/>
          <w:footerReference w:type="default" r:id="rId47"/>
          <w:endnotePr>
            <w:numFmt w:val="decimal"/>
          </w:endnotePr>
          <w:pgSz w:w="11906" w:h="16838" w:code="9"/>
          <w:pgMar w:top="1417" w:right="1134" w:bottom="1134" w:left="1134" w:header="850" w:footer="567" w:gutter="0"/>
          <w:cols w:space="708"/>
          <w:docGrid w:linePitch="360"/>
        </w:sectPr>
      </w:pPr>
    </w:p>
    <w:p w:rsidR="004758B3" w:rsidRPr="00F97FBC" w:rsidRDefault="004758B3" w:rsidP="004758B3">
      <w:pPr>
        <w:pStyle w:val="HChG"/>
      </w:pPr>
      <w:bookmarkStart w:id="226" w:name="_Toc381957092"/>
      <w:bookmarkStart w:id="227" w:name="_Toc382208519"/>
      <w:bookmarkStart w:id="228" w:name="_Toc382208813"/>
      <w:bookmarkStart w:id="229" w:name="_Toc494903434"/>
      <w:bookmarkStart w:id="230" w:name="_Toc495070767"/>
      <w:r w:rsidRPr="00F97FBC">
        <w:rPr>
          <w:lang w:eastAsia="en-US"/>
        </w:rPr>
        <w:lastRenderedPageBreak/>
        <w:t>Приложение</w:t>
      </w:r>
      <w:r w:rsidRPr="00F97FBC">
        <w:t xml:space="preserve"> 2</w:t>
      </w:r>
      <w:bookmarkEnd w:id="226"/>
      <w:bookmarkEnd w:id="227"/>
      <w:bookmarkEnd w:id="228"/>
      <w:bookmarkEnd w:id="229"/>
      <w:bookmarkEnd w:id="230"/>
    </w:p>
    <w:p w:rsidR="004758B3" w:rsidRPr="00F97FBC" w:rsidRDefault="004758B3" w:rsidP="004758B3">
      <w:pPr>
        <w:pStyle w:val="HChG"/>
      </w:pPr>
      <w:r w:rsidRPr="00F97FBC">
        <w:tab/>
      </w:r>
      <w:r w:rsidRPr="00F97FBC">
        <w:tab/>
        <w:t xml:space="preserve">Сообщение </w:t>
      </w:r>
    </w:p>
    <w:p w:rsidR="004758B3" w:rsidRPr="00F97FBC" w:rsidRDefault="004758B3" w:rsidP="004758B3">
      <w:pPr>
        <w:tabs>
          <w:tab w:val="left" w:pos="6521"/>
          <w:tab w:val="left" w:leader="dot" w:pos="9356"/>
        </w:tabs>
        <w:spacing w:after="240" w:line="240" w:lineRule="auto"/>
        <w:ind w:left="6521" w:right="284" w:hanging="5387"/>
      </w:pPr>
      <w:r w:rsidRPr="00F97FBC">
        <w:t xml:space="preserve">(Максимальный формат: А4 (210 х 297 мм)) </w:t>
      </w:r>
    </w:p>
    <w:tbl>
      <w:tblPr>
        <w:tblW w:w="0" w:type="auto"/>
        <w:tblInd w:w="1188" w:type="dxa"/>
        <w:tblLayout w:type="fixed"/>
        <w:tblLook w:val="01E0" w:firstRow="1" w:lastRow="1" w:firstColumn="1" w:lastColumn="1" w:noHBand="0" w:noVBand="0"/>
      </w:tblPr>
      <w:tblGrid>
        <w:gridCol w:w="1980"/>
        <w:gridCol w:w="1620"/>
        <w:gridCol w:w="3960"/>
      </w:tblGrid>
      <w:tr w:rsidR="004758B3" w:rsidRPr="00F97FBC" w:rsidTr="005222E8">
        <w:tc>
          <w:tcPr>
            <w:tcW w:w="1980" w:type="dxa"/>
            <w:tcBorders>
              <w:bottom w:val="nil"/>
            </w:tcBorders>
            <w:shd w:val="clear" w:color="auto" w:fill="auto"/>
          </w:tcPr>
          <w:p w:rsidR="004758B3" w:rsidRPr="00F97FBC" w:rsidRDefault="004758B3" w:rsidP="005222E8">
            <w:pPr>
              <w:tabs>
                <w:tab w:val="left" w:pos="6521"/>
                <w:tab w:val="left" w:leader="dot" w:pos="9356"/>
              </w:tabs>
              <w:spacing w:before="40" w:line="240" w:lineRule="auto"/>
              <w:ind w:right="284"/>
              <w:rPr>
                <w:sz w:val="18"/>
              </w:rPr>
            </w:pPr>
            <w:r w:rsidRPr="00F97FBC">
              <w:rPr>
                <w:noProof/>
                <w:sz w:val="18"/>
                <w:lang w:eastAsia="ru-RU"/>
              </w:rPr>
              <w:drawing>
                <wp:inline distT="0" distB="0" distL="0" distR="0" wp14:anchorId="40230974" wp14:editId="1B2E7A50">
                  <wp:extent cx="1045210" cy="1009650"/>
                  <wp:effectExtent l="0" t="0" r="254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045210" cy="1009650"/>
                          </a:xfrm>
                          <a:prstGeom prst="rect">
                            <a:avLst/>
                          </a:prstGeom>
                          <a:noFill/>
                          <a:ln>
                            <a:noFill/>
                          </a:ln>
                        </pic:spPr>
                      </pic:pic>
                    </a:graphicData>
                  </a:graphic>
                </wp:inline>
              </w:drawing>
            </w:r>
          </w:p>
        </w:tc>
        <w:tc>
          <w:tcPr>
            <w:tcW w:w="1620" w:type="dxa"/>
            <w:tcBorders>
              <w:bottom w:val="nil"/>
            </w:tcBorders>
            <w:shd w:val="clear" w:color="auto" w:fill="auto"/>
          </w:tcPr>
          <w:p w:rsidR="004758B3" w:rsidRPr="00F97FBC" w:rsidRDefault="004758B3" w:rsidP="005222E8">
            <w:pPr>
              <w:tabs>
                <w:tab w:val="left" w:pos="6521"/>
                <w:tab w:val="left" w:leader="dot" w:pos="9356"/>
              </w:tabs>
              <w:spacing w:before="40" w:line="240" w:lineRule="auto"/>
              <w:ind w:right="284"/>
              <w:rPr>
                <w:sz w:val="18"/>
              </w:rPr>
            </w:pPr>
            <w:r w:rsidRPr="00F97FBC">
              <w:rPr>
                <w:sz w:val="18"/>
              </w:rPr>
              <w:t>направлено:</w:t>
            </w:r>
          </w:p>
        </w:tc>
        <w:tc>
          <w:tcPr>
            <w:tcW w:w="3960" w:type="dxa"/>
            <w:tcBorders>
              <w:bottom w:val="nil"/>
            </w:tcBorders>
            <w:shd w:val="clear" w:color="auto" w:fill="auto"/>
          </w:tcPr>
          <w:p w:rsidR="004758B3" w:rsidRPr="00F97FBC" w:rsidRDefault="004758B3" w:rsidP="005222E8">
            <w:pPr>
              <w:tabs>
                <w:tab w:val="left" w:leader="dot" w:pos="3402"/>
                <w:tab w:val="left" w:pos="6521"/>
                <w:tab w:val="left" w:leader="dot" w:pos="8505"/>
                <w:tab w:val="left" w:leader="dot" w:pos="9356"/>
              </w:tabs>
              <w:spacing w:before="40" w:line="240" w:lineRule="auto"/>
              <w:ind w:right="284"/>
              <w:rPr>
                <w:sz w:val="18"/>
              </w:rPr>
            </w:pPr>
            <w:r w:rsidRPr="00F97FBC">
              <w:rPr>
                <w:sz w:val="18"/>
              </w:rPr>
              <w:t>Название административного органа:</w:t>
            </w:r>
            <w:r w:rsidRPr="00F97FBC">
              <w:rPr>
                <w:sz w:val="18"/>
              </w:rPr>
              <w:br/>
            </w:r>
            <w:r w:rsidRPr="00F97FBC">
              <w:rPr>
                <w:sz w:val="18"/>
              </w:rPr>
              <w:tab/>
            </w:r>
            <w:r w:rsidRPr="00F97FBC">
              <w:rPr>
                <w:sz w:val="18"/>
              </w:rPr>
              <w:br/>
            </w:r>
            <w:r w:rsidRPr="00F97FBC">
              <w:rPr>
                <w:sz w:val="18"/>
              </w:rPr>
              <w:tab/>
            </w:r>
            <w:r w:rsidRPr="00F97FBC">
              <w:rPr>
                <w:sz w:val="18"/>
              </w:rPr>
              <w:br/>
            </w:r>
            <w:r w:rsidRPr="00F97FBC">
              <w:rPr>
                <w:sz w:val="18"/>
              </w:rPr>
              <w:tab/>
            </w:r>
            <w:r w:rsidRPr="00F97FBC">
              <w:rPr>
                <w:sz w:val="18"/>
              </w:rPr>
              <w:br/>
            </w:r>
            <w:r w:rsidRPr="00F97FBC">
              <w:rPr>
                <w:sz w:val="18"/>
              </w:rPr>
              <w:tab/>
            </w:r>
          </w:p>
        </w:tc>
      </w:tr>
    </w:tbl>
    <w:p w:rsidR="004758B3" w:rsidRPr="00F97FBC" w:rsidRDefault="004758B3" w:rsidP="004758B3">
      <w:pPr>
        <w:pStyle w:val="SingleTxtG"/>
        <w:spacing w:after="0"/>
      </w:pPr>
    </w:p>
    <w:p w:rsidR="004758B3" w:rsidRPr="00F97FBC" w:rsidRDefault="004758B3" w:rsidP="004758B3">
      <w:pPr>
        <w:pStyle w:val="SingleTxtG"/>
        <w:spacing w:after="0"/>
      </w:pPr>
      <w:r w:rsidRPr="00F97FBC">
        <w:t>касающееся</w:t>
      </w:r>
      <w:r w:rsidRPr="00F97FBC">
        <w:rPr>
          <w:vertAlign w:val="superscript"/>
        </w:rPr>
        <w:t>2</w:t>
      </w:r>
      <w:r w:rsidRPr="00F97FBC">
        <w:t>:</w:t>
      </w:r>
      <w:r w:rsidRPr="00F97FBC">
        <w:tab/>
        <w:t>предоставления официального утверждения</w:t>
      </w:r>
    </w:p>
    <w:p w:rsidR="004758B3" w:rsidRPr="00F97FBC" w:rsidRDefault="004758B3" w:rsidP="004758B3">
      <w:pPr>
        <w:pStyle w:val="SingleTxtG"/>
        <w:spacing w:after="0"/>
        <w:ind w:left="2268" w:right="39" w:firstLine="567"/>
        <w:outlineLvl w:val="0"/>
      </w:pPr>
      <w:r w:rsidRPr="00F97FBC">
        <w:t>распространения официального утверждения</w:t>
      </w:r>
    </w:p>
    <w:p w:rsidR="004758B3" w:rsidRPr="00F97FBC" w:rsidRDefault="004758B3" w:rsidP="004758B3">
      <w:pPr>
        <w:pStyle w:val="SingleTxtG"/>
        <w:spacing w:after="0"/>
        <w:ind w:left="2268" w:right="39" w:firstLine="567"/>
        <w:outlineLvl w:val="0"/>
      </w:pPr>
      <w:r w:rsidRPr="00F97FBC">
        <w:t>отказа в официальном утверждении</w:t>
      </w:r>
    </w:p>
    <w:p w:rsidR="004758B3" w:rsidRPr="00F97FBC" w:rsidRDefault="004758B3" w:rsidP="004758B3">
      <w:pPr>
        <w:pStyle w:val="SingleTxtG"/>
        <w:spacing w:after="0"/>
        <w:ind w:left="2268" w:right="39" w:firstLine="567"/>
      </w:pPr>
      <w:r w:rsidRPr="00F97FBC">
        <w:t>отмены официального утверждения</w:t>
      </w:r>
    </w:p>
    <w:p w:rsidR="004758B3" w:rsidRPr="00F97FBC" w:rsidRDefault="004758B3" w:rsidP="004758B3">
      <w:pPr>
        <w:pStyle w:val="SingleTxtG"/>
        <w:ind w:left="2268" w:right="39" w:firstLine="567"/>
      </w:pPr>
      <w:r w:rsidRPr="00F97FBC">
        <w:t>окончательного прекращения производства</w:t>
      </w:r>
    </w:p>
    <w:p w:rsidR="004758B3" w:rsidRPr="00F97FBC" w:rsidRDefault="004758B3" w:rsidP="004758B3">
      <w:pPr>
        <w:pStyle w:val="SingleTxtG"/>
      </w:pPr>
      <w:r w:rsidRPr="00F97FBC">
        <w:t>типа двигателя или семейства двигателей в отношении выбросов загрязняющих газообразных веществ и взвешенных частиц на основании Правил № 96</w:t>
      </w:r>
      <w:r>
        <w:t xml:space="preserve"> ООН</w:t>
      </w:r>
      <w:r w:rsidRPr="00F97FBC">
        <w:t xml:space="preserve"> с поправками серии 05.</w:t>
      </w:r>
    </w:p>
    <w:p w:rsidR="004758B3" w:rsidRPr="00F97FBC" w:rsidRDefault="004758B3" w:rsidP="004758B3">
      <w:pPr>
        <w:pStyle w:val="SingleTxtG"/>
      </w:pPr>
      <w:r w:rsidRPr="00F97FBC">
        <w:t>Официальное утверждение №: .........................</w:t>
      </w:r>
      <w:r w:rsidRPr="00F97FBC">
        <w:tab/>
      </w:r>
      <w:r w:rsidRPr="00F97FBC">
        <w:tab/>
        <w:t>Распространение №: .....................</w:t>
      </w:r>
    </w:p>
    <w:p w:rsidR="004758B3" w:rsidRPr="00F97FBC" w:rsidRDefault="004758B3" w:rsidP="004758B3">
      <w:pPr>
        <w:pStyle w:val="SingleTxtG"/>
        <w:jc w:val="left"/>
      </w:pPr>
      <w:r w:rsidRPr="00F97FBC">
        <w:t>Основание для распространения/отказа/отмены</w:t>
      </w:r>
      <w:r w:rsidRPr="00F97FBC">
        <w:rPr>
          <w:vertAlign w:val="superscript"/>
        </w:rPr>
        <w:t>2</w:t>
      </w:r>
      <w:r w:rsidRPr="00F97FBC">
        <w:t>: ……...................................................</w:t>
      </w:r>
    </w:p>
    <w:p w:rsidR="004758B3" w:rsidRPr="00F97FBC" w:rsidRDefault="004758B3" w:rsidP="004758B3">
      <w:pPr>
        <w:ind w:left="1134"/>
        <w:jc w:val="center"/>
      </w:pPr>
      <w:r w:rsidRPr="00F97FBC">
        <w:t>РАЗДЕЛ I</w:t>
      </w:r>
    </w:p>
    <w:p w:rsidR="004758B3" w:rsidRPr="00F97FBC" w:rsidRDefault="004758B3" w:rsidP="004758B3">
      <w:pPr>
        <w:ind w:left="1134"/>
      </w:pPr>
    </w:p>
    <w:p w:rsidR="004758B3" w:rsidRPr="00F97FBC" w:rsidRDefault="004758B3" w:rsidP="004758B3">
      <w:pPr>
        <w:tabs>
          <w:tab w:val="left" w:pos="1701"/>
          <w:tab w:val="right" w:leader="dot" w:pos="8505"/>
        </w:tabs>
        <w:spacing w:after="120"/>
        <w:ind w:left="1134" w:right="1134"/>
      </w:pPr>
      <w:r w:rsidRPr="00F97FBC">
        <w:t>1.1</w:t>
      </w:r>
      <w:r w:rsidRPr="00F97FBC">
        <w:tab/>
        <w:t xml:space="preserve">Марка (торговое(ые) наименование(я) изготовителя): </w:t>
      </w:r>
      <w:r w:rsidRPr="00F97FBC">
        <w:tab/>
      </w:r>
    </w:p>
    <w:p w:rsidR="004758B3" w:rsidRPr="00F97FBC" w:rsidRDefault="004758B3" w:rsidP="004758B3">
      <w:pPr>
        <w:tabs>
          <w:tab w:val="left" w:pos="1701"/>
          <w:tab w:val="right" w:leader="dot" w:pos="8505"/>
        </w:tabs>
        <w:spacing w:after="120"/>
        <w:ind w:left="1134" w:right="1134"/>
      </w:pPr>
      <w:r w:rsidRPr="00F97FBC">
        <w:t>1.2</w:t>
      </w:r>
      <w:r w:rsidRPr="00F97FBC">
        <w:tab/>
        <w:t xml:space="preserve">Коммерческое(ие) наименование(я) (если применимо): </w:t>
      </w:r>
      <w:r w:rsidRPr="00F97FBC">
        <w:tab/>
      </w:r>
    </w:p>
    <w:p w:rsidR="004758B3" w:rsidRPr="00F97FBC" w:rsidRDefault="004758B3" w:rsidP="004758B3">
      <w:pPr>
        <w:tabs>
          <w:tab w:val="left" w:pos="1701"/>
          <w:tab w:val="right" w:leader="dot" w:pos="8505"/>
        </w:tabs>
        <w:spacing w:after="120"/>
        <w:ind w:left="1134" w:right="1134"/>
      </w:pPr>
      <w:r w:rsidRPr="00F97FBC">
        <w:t>1.3</w:t>
      </w:r>
      <w:r w:rsidRPr="00F97FBC">
        <w:tab/>
        <w:t xml:space="preserve">Название компании и адрес изготовителя: </w:t>
      </w:r>
      <w:r w:rsidRPr="00F97FBC">
        <w:tab/>
      </w:r>
    </w:p>
    <w:p w:rsidR="004758B3" w:rsidRPr="00F97FBC" w:rsidRDefault="004758B3" w:rsidP="004758B3">
      <w:pPr>
        <w:tabs>
          <w:tab w:val="left" w:pos="1701"/>
          <w:tab w:val="right" w:leader="dot" w:pos="8505"/>
        </w:tabs>
        <w:spacing w:after="120"/>
        <w:ind w:left="1701" w:right="1134" w:hanging="567"/>
      </w:pPr>
      <w:r w:rsidRPr="00F97FBC">
        <w:t>1.4</w:t>
      </w:r>
      <w:r w:rsidRPr="00F97FBC">
        <w:tab/>
        <w:t xml:space="preserve">Фамилия и адрес уполномоченного представителя изготовителя (в случае наличия): </w:t>
      </w:r>
      <w:r w:rsidRPr="00F97FBC">
        <w:tab/>
      </w:r>
    </w:p>
    <w:p w:rsidR="004758B3" w:rsidRPr="00F97FBC" w:rsidRDefault="004758B3" w:rsidP="004758B3">
      <w:pPr>
        <w:tabs>
          <w:tab w:val="left" w:pos="1701"/>
          <w:tab w:val="right" w:leader="dot" w:pos="8505"/>
        </w:tabs>
        <w:spacing w:after="120"/>
        <w:ind w:left="1701" w:right="1134" w:hanging="567"/>
      </w:pPr>
      <w:r w:rsidRPr="00F97FBC">
        <w:t>1.5</w:t>
      </w:r>
      <w:r w:rsidRPr="00F97FBC">
        <w:tab/>
        <w:t xml:space="preserve">Наименование(я) и адрес(а) сборочного(ых) завода(ов)/ завода(ов) по производству: </w:t>
      </w:r>
      <w:r w:rsidRPr="00F97FBC">
        <w:tab/>
      </w:r>
    </w:p>
    <w:p w:rsidR="004758B3" w:rsidRPr="00F97FBC" w:rsidRDefault="004758B3" w:rsidP="004758B3">
      <w:pPr>
        <w:tabs>
          <w:tab w:val="left" w:pos="1701"/>
          <w:tab w:val="right" w:leader="dot" w:pos="8505"/>
        </w:tabs>
        <w:spacing w:after="120"/>
        <w:ind w:left="1134" w:right="1134"/>
      </w:pPr>
      <w:r w:rsidRPr="00F97FBC">
        <w:t>1.6</w:t>
      </w:r>
      <w:r w:rsidRPr="00F97FBC">
        <w:tab/>
        <w:t>Обозначение типа двигателя/обозначение семейства двигателей/С-Т</w:t>
      </w:r>
      <w:r w:rsidRPr="00F97FBC">
        <w:rPr>
          <w:vertAlign w:val="superscript"/>
        </w:rPr>
        <w:t>2</w:t>
      </w:r>
      <w:r w:rsidRPr="00F97FBC">
        <w:t xml:space="preserve">: </w:t>
      </w:r>
      <w:r w:rsidRPr="00F97FBC">
        <w:tab/>
      </w:r>
    </w:p>
    <w:p w:rsidR="004758B3" w:rsidRPr="00F97FBC" w:rsidRDefault="004758B3" w:rsidP="004758B3">
      <w:pPr>
        <w:tabs>
          <w:tab w:val="left" w:pos="1701"/>
          <w:tab w:val="right" w:leader="dot" w:pos="8505"/>
        </w:tabs>
        <w:spacing w:after="120"/>
        <w:ind w:left="1134" w:right="1134"/>
      </w:pPr>
      <w:r w:rsidRPr="00F97FBC">
        <w:t>1.7</w:t>
      </w:r>
      <w:r w:rsidRPr="00F97FBC">
        <w:tab/>
        <w:t>Категория и подкатегория типа двигателя/семейства двигателей</w:t>
      </w:r>
      <w:r w:rsidRPr="00F97FBC">
        <w:rPr>
          <w:vertAlign w:val="superscript"/>
        </w:rPr>
        <w:t>2</w:t>
      </w:r>
      <w:r>
        <w:rPr>
          <w:vertAlign w:val="superscript"/>
        </w:rPr>
        <w:t>,</w:t>
      </w:r>
      <w:r w:rsidRPr="00F97FBC">
        <w:rPr>
          <w:vertAlign w:val="superscript"/>
        </w:rPr>
        <w:t xml:space="preserve"> 3</w:t>
      </w:r>
      <w:r w:rsidRPr="00F97FBC">
        <w:t xml:space="preserve">: </w:t>
      </w:r>
      <w:r w:rsidRPr="00F97FBC">
        <w:tab/>
      </w:r>
    </w:p>
    <w:p w:rsidR="004758B3" w:rsidRPr="00F97FBC" w:rsidRDefault="004758B3" w:rsidP="004758B3">
      <w:pPr>
        <w:tabs>
          <w:tab w:val="left" w:pos="1701"/>
          <w:tab w:val="right" w:leader="dot" w:pos="8505"/>
        </w:tabs>
        <w:spacing w:after="120"/>
        <w:ind w:left="1701" w:right="1134" w:hanging="567"/>
      </w:pPr>
      <w:r w:rsidRPr="00F97FBC">
        <w:t>1.8</w:t>
      </w:r>
      <w:r w:rsidRPr="00F97FBC">
        <w:tab/>
        <w:t>Категория периода устойчивости характеристик выбросов: не применимо/ категория 1/категория 2/категория 3</w:t>
      </w:r>
      <w:r w:rsidRPr="00F97FBC">
        <w:rPr>
          <w:vertAlign w:val="superscript"/>
        </w:rPr>
        <w:t>2</w:t>
      </w:r>
    </w:p>
    <w:p w:rsidR="004758B3" w:rsidRPr="00F97FBC" w:rsidRDefault="004758B3" w:rsidP="004758B3">
      <w:pPr>
        <w:spacing w:after="120"/>
        <w:ind w:left="1134"/>
        <w:jc w:val="center"/>
      </w:pPr>
      <w:r w:rsidRPr="00F97FBC">
        <w:t>РАЗДЕЛ II</w:t>
      </w:r>
    </w:p>
    <w:p w:rsidR="004758B3" w:rsidRPr="00F97FBC" w:rsidRDefault="004758B3" w:rsidP="004758B3">
      <w:pPr>
        <w:tabs>
          <w:tab w:val="left" w:pos="1701"/>
          <w:tab w:val="right" w:leader="dot" w:pos="8505"/>
        </w:tabs>
        <w:spacing w:after="120"/>
        <w:ind w:left="1134" w:right="1134"/>
      </w:pPr>
      <w:r w:rsidRPr="00F97FBC">
        <w:t>1.</w:t>
      </w:r>
      <w:r w:rsidRPr="00F97FBC">
        <w:tab/>
        <w:t>Техническая служба, ответственная за проведение испытания(й):</w:t>
      </w:r>
      <w:r w:rsidRPr="00F97FBC">
        <w:tab/>
      </w:r>
    </w:p>
    <w:p w:rsidR="004758B3" w:rsidRPr="00F97FBC" w:rsidRDefault="004758B3" w:rsidP="004758B3">
      <w:pPr>
        <w:tabs>
          <w:tab w:val="left" w:pos="1701"/>
          <w:tab w:val="right" w:leader="dot" w:pos="8505"/>
        </w:tabs>
        <w:spacing w:after="120"/>
        <w:ind w:left="1134" w:right="1134"/>
      </w:pPr>
      <w:r w:rsidRPr="00F97FBC">
        <w:t>2.</w:t>
      </w:r>
      <w:r w:rsidRPr="00F97FBC">
        <w:tab/>
        <w:t>Дата(ы) составления протокола(ов) испытания(й):</w:t>
      </w:r>
      <w:r w:rsidRPr="00F97FBC">
        <w:tab/>
      </w:r>
    </w:p>
    <w:p w:rsidR="004758B3" w:rsidRPr="00F97FBC" w:rsidRDefault="004758B3" w:rsidP="004758B3">
      <w:pPr>
        <w:tabs>
          <w:tab w:val="left" w:pos="1701"/>
          <w:tab w:val="right" w:leader="dot" w:pos="8505"/>
        </w:tabs>
        <w:spacing w:after="120"/>
        <w:ind w:left="1134" w:right="1134"/>
      </w:pPr>
      <w:r w:rsidRPr="00F97FBC">
        <w:t>3.</w:t>
      </w:r>
      <w:r w:rsidRPr="00F97FBC">
        <w:tab/>
        <w:t>Номер(а) протокола(ов) испытания(й):</w:t>
      </w:r>
      <w:r w:rsidRPr="00F97FBC">
        <w:tab/>
      </w:r>
    </w:p>
    <w:p w:rsidR="004758B3" w:rsidRPr="00F97FBC" w:rsidRDefault="004758B3" w:rsidP="004758B3">
      <w:pPr>
        <w:spacing w:line="240" w:lineRule="auto"/>
      </w:pPr>
      <w:r w:rsidRPr="00F97FBC">
        <w:br w:type="page"/>
      </w:r>
    </w:p>
    <w:p w:rsidR="004758B3" w:rsidRPr="00F97FBC" w:rsidRDefault="004758B3" w:rsidP="004758B3">
      <w:pPr>
        <w:spacing w:after="120"/>
        <w:ind w:left="1134"/>
        <w:jc w:val="center"/>
      </w:pPr>
      <w:r w:rsidRPr="00F97FBC">
        <w:lastRenderedPageBreak/>
        <w:t>РАЗДЕЛ III</w:t>
      </w:r>
    </w:p>
    <w:p w:rsidR="004758B3" w:rsidRPr="00F97FBC" w:rsidRDefault="004758B3" w:rsidP="004758B3">
      <w:pPr>
        <w:spacing w:after="120"/>
        <w:ind w:left="1134" w:right="1134"/>
        <w:jc w:val="both"/>
      </w:pPr>
      <w:r w:rsidRPr="00F97FBC">
        <w:t>Настоящим удостоверяю, что описание вышеуказанного типа двигателя/семейства двигателей</w:t>
      </w:r>
      <w:r w:rsidRPr="00F97FBC">
        <w:rPr>
          <w:vertAlign w:val="superscript"/>
        </w:rPr>
        <w:t>2</w:t>
      </w:r>
      <w:r w:rsidRPr="00F97FBC">
        <w:t xml:space="preserve"> (один или несколько репрезентативных образцов которого были отобраны органом по официальному утверждению и представлены в качестве прототипов), приведенное изготовителем в прилагаемом информационном документе, является точным и что прилагаемые результаты испытаний применимы к данному типу двигателя/семейству двигателей</w:t>
      </w:r>
      <w:r w:rsidRPr="00F97FBC">
        <w:rPr>
          <w:vertAlign w:val="superscript"/>
        </w:rPr>
        <w:t>2</w:t>
      </w:r>
      <w:r w:rsidRPr="00F97FBC">
        <w:t>.</w:t>
      </w:r>
    </w:p>
    <w:p w:rsidR="004758B3" w:rsidRPr="00F97FBC" w:rsidRDefault="004758B3" w:rsidP="004758B3">
      <w:pPr>
        <w:spacing w:after="120"/>
        <w:ind w:left="1750" w:right="1134" w:hanging="616"/>
      </w:pPr>
      <w:r w:rsidRPr="00F97FBC">
        <w:t>1.</w:t>
      </w:r>
      <w:r w:rsidRPr="00F97FBC">
        <w:tab/>
        <w:t>Тип двигателя/семейство двигателей</w:t>
      </w:r>
      <w:r w:rsidRPr="00F97FBC">
        <w:rPr>
          <w:vertAlign w:val="superscript"/>
        </w:rPr>
        <w:t xml:space="preserve">2 </w:t>
      </w:r>
      <w:r w:rsidRPr="00F97FBC">
        <w:t>отвечает/не отвечает</w:t>
      </w:r>
      <w:r w:rsidRPr="00F97FBC">
        <w:rPr>
          <w:vertAlign w:val="superscript"/>
        </w:rPr>
        <w:t>2</w:t>
      </w:r>
      <w:r w:rsidRPr="00F97FBC">
        <w:t xml:space="preserve"> требованиям, изложенным в Правилах № 96 </w:t>
      </w:r>
      <w:r>
        <w:t xml:space="preserve">ООН </w:t>
      </w:r>
      <w:r w:rsidRPr="00F97FBC">
        <w:t>с поправками серии 05.</w:t>
      </w:r>
    </w:p>
    <w:p w:rsidR="004758B3" w:rsidRPr="00F97FBC" w:rsidRDefault="004758B3" w:rsidP="004758B3">
      <w:pPr>
        <w:spacing w:after="120"/>
        <w:ind w:left="1750" w:right="1134" w:hanging="616"/>
      </w:pPr>
      <w:r w:rsidRPr="00F97FBC">
        <w:t>2.</w:t>
      </w:r>
      <w:r w:rsidRPr="00F97FBC">
        <w:tab/>
        <w:t>Официальное утверждение предоставлено/распространено/в официальном утверждении отказано/официальное утверждение отменено</w:t>
      </w:r>
      <w:r w:rsidRPr="00F97FBC">
        <w:rPr>
          <w:vertAlign w:val="superscript"/>
        </w:rPr>
        <w:t>2</w:t>
      </w:r>
      <w:r w:rsidRPr="00F97FBC">
        <w:t xml:space="preserve"> </w:t>
      </w:r>
    </w:p>
    <w:p w:rsidR="004758B3" w:rsidRPr="00F97FBC" w:rsidRDefault="004758B3" w:rsidP="004758B3">
      <w:pPr>
        <w:tabs>
          <w:tab w:val="left" w:pos="1701"/>
          <w:tab w:val="right" w:leader="dot" w:pos="8505"/>
        </w:tabs>
        <w:spacing w:after="120"/>
        <w:ind w:left="1134" w:right="1134"/>
      </w:pPr>
      <w:r w:rsidRPr="00F97FBC">
        <w:t xml:space="preserve">Место: </w:t>
      </w:r>
      <w:r w:rsidRPr="00F97FBC">
        <w:tab/>
      </w:r>
    </w:p>
    <w:p w:rsidR="004758B3" w:rsidRPr="00F97FBC" w:rsidRDefault="004758B3" w:rsidP="004758B3">
      <w:pPr>
        <w:tabs>
          <w:tab w:val="right" w:leader="dot" w:pos="8505"/>
        </w:tabs>
        <w:spacing w:after="120"/>
        <w:ind w:left="1134" w:right="1134"/>
      </w:pPr>
      <w:r w:rsidRPr="00F97FBC">
        <w:t>Дата:</w:t>
      </w:r>
      <w:r w:rsidRPr="00F97FBC">
        <w:tab/>
      </w:r>
      <w:r w:rsidRPr="00F97FBC">
        <w:tab/>
      </w:r>
    </w:p>
    <w:p w:rsidR="004758B3" w:rsidRPr="00F97FBC" w:rsidRDefault="004758B3" w:rsidP="004758B3">
      <w:pPr>
        <w:tabs>
          <w:tab w:val="left" w:pos="1701"/>
          <w:tab w:val="right" w:leader="dot" w:pos="8505"/>
        </w:tabs>
        <w:spacing w:after="120"/>
        <w:ind w:left="1134" w:right="1134"/>
      </w:pPr>
      <w:r w:rsidRPr="00F97FBC">
        <w:t>Фамилия и подпись:</w:t>
      </w:r>
      <w:r w:rsidRPr="00F97FBC">
        <w:tab/>
      </w:r>
    </w:p>
    <w:p w:rsidR="004758B3" w:rsidRPr="00F97FBC" w:rsidRDefault="004758B3" w:rsidP="004758B3">
      <w:pPr>
        <w:spacing w:after="120"/>
        <w:ind w:left="1134" w:right="1134"/>
      </w:pPr>
      <w:r w:rsidRPr="00F97FBC">
        <w:t xml:space="preserve">Приложения: </w:t>
      </w:r>
    </w:p>
    <w:p w:rsidR="004758B3" w:rsidRPr="00F97FBC" w:rsidRDefault="004758B3" w:rsidP="004758B3">
      <w:pPr>
        <w:spacing w:after="120"/>
        <w:ind w:left="1418" w:right="1134"/>
      </w:pPr>
      <w:r w:rsidRPr="00F97FBC">
        <w:t>Информационная папка</w:t>
      </w:r>
    </w:p>
    <w:p w:rsidR="004758B3" w:rsidRPr="00F97FBC" w:rsidRDefault="004758B3" w:rsidP="004758B3">
      <w:pPr>
        <w:spacing w:after="120"/>
        <w:ind w:left="1418" w:right="1134"/>
      </w:pPr>
      <w:r w:rsidRPr="00F97FBC">
        <w:t>Протокол(ы) испытаний</w:t>
      </w:r>
    </w:p>
    <w:p w:rsidR="004758B3" w:rsidRPr="00F97FBC" w:rsidRDefault="004758B3" w:rsidP="004758B3">
      <w:pPr>
        <w:spacing w:after="120"/>
        <w:ind w:left="1418" w:right="1134"/>
      </w:pPr>
      <w:r w:rsidRPr="00F97FBC">
        <w:rPr>
          <w:shd w:val="clear" w:color="auto" w:fill="FFFFFF"/>
        </w:rPr>
        <w:t>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w:t>
      </w:r>
    </w:p>
    <w:p w:rsidR="004758B3" w:rsidRPr="00F97FBC" w:rsidRDefault="004758B3" w:rsidP="004758B3">
      <w:pPr>
        <w:spacing w:after="120"/>
        <w:ind w:left="1134"/>
        <w:jc w:val="center"/>
      </w:pPr>
      <w:r w:rsidRPr="00F97FBC">
        <w:t>ДОБАВЛЕНИЕ</w:t>
      </w:r>
    </w:p>
    <w:p w:rsidR="004758B3" w:rsidRDefault="004758B3" w:rsidP="004758B3">
      <w:pPr>
        <w:tabs>
          <w:tab w:val="left" w:pos="2268"/>
          <w:tab w:val="right" w:leader="dot" w:pos="8505"/>
        </w:tabs>
        <w:spacing w:after="240" w:line="240" w:lineRule="auto"/>
        <w:ind w:left="2268" w:right="1134" w:hanging="1134"/>
      </w:pPr>
      <w:r w:rsidRPr="00F97FBC">
        <w:t>Номер официального утверждения:</w:t>
      </w:r>
      <w:r w:rsidRPr="00F97FBC">
        <w:tab/>
      </w:r>
    </w:p>
    <w:p w:rsidR="005222E8" w:rsidRPr="00F97FBC" w:rsidRDefault="005222E8" w:rsidP="004758B3">
      <w:pPr>
        <w:tabs>
          <w:tab w:val="left" w:pos="2268"/>
          <w:tab w:val="right" w:leader="dot" w:pos="8505"/>
        </w:tabs>
        <w:spacing w:after="240" w:line="240" w:lineRule="auto"/>
        <w:ind w:left="2268" w:right="1134" w:hanging="1134"/>
      </w:pPr>
    </w:p>
    <w:p w:rsidR="004758B3" w:rsidRPr="00F97FBC" w:rsidRDefault="004758B3" w:rsidP="003973E2">
      <w:pPr>
        <w:pageBreakBefore/>
        <w:tabs>
          <w:tab w:val="left" w:pos="2268"/>
        </w:tabs>
        <w:spacing w:before="120" w:after="240"/>
        <w:ind w:left="2268" w:right="1134"/>
        <w:rPr>
          <w:b/>
        </w:rPr>
      </w:pPr>
      <w:r w:rsidRPr="00F97FBC">
        <w:rPr>
          <w:b/>
        </w:rPr>
        <w:lastRenderedPageBreak/>
        <w:t xml:space="preserve">ЧАСТЬ A </w:t>
      </w:r>
      <w:r w:rsidRPr="00F97FBC">
        <w:rPr>
          <w:lang w:val="it-IT"/>
        </w:rPr>
        <w:t>−</w:t>
      </w:r>
      <w:r w:rsidRPr="00F97FBC">
        <w:rPr>
          <w:b/>
        </w:rPr>
        <w:t xml:space="preserve"> ХАРАКТЕРИСТИКИ ТИПА ДВИГАТЕЛЯ/</w:t>
      </w:r>
      <w:r w:rsidR="003973E2">
        <w:rPr>
          <w:b/>
        </w:rPr>
        <w:br/>
      </w:r>
      <w:r w:rsidRPr="00F97FBC">
        <w:rPr>
          <w:b/>
        </w:rPr>
        <w:t>СЕМЕЙСТВА ДВИГАТЕЛЕЙ</w:t>
      </w:r>
      <w:r w:rsidRPr="00F97FBC">
        <w:rPr>
          <w:b/>
          <w:vertAlign w:val="superscript"/>
        </w:rPr>
        <w:t>2</w:t>
      </w:r>
    </w:p>
    <w:p w:rsidR="004758B3" w:rsidRPr="00F97FBC" w:rsidRDefault="004758B3" w:rsidP="00AE665D">
      <w:pPr>
        <w:spacing w:after="120"/>
        <w:ind w:left="2268" w:right="1134" w:hanging="1134"/>
        <w:jc w:val="both"/>
      </w:pPr>
      <w:r w:rsidRPr="00F97FBC">
        <w:t xml:space="preserve">2. </w:t>
      </w:r>
      <w:r w:rsidRPr="00F97FBC">
        <w:tab/>
        <w:t>Общие конструкционные параметры, определяющие тип двигателя/семейство двигателей</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2.1</w:t>
      </w:r>
      <w:r w:rsidRPr="00F97FBC">
        <w:tab/>
        <w:t>Цикл сжигания: 4-тактный цикл/2-тактный цикл/роторный двигатель/ прочее:........................................................................................... (указать)</w:t>
      </w:r>
      <w:r w:rsidRPr="00F97FBC">
        <w:rPr>
          <w:vertAlign w:val="superscript"/>
        </w:rPr>
        <w:t>2</w:t>
      </w:r>
      <w:r w:rsidRPr="00F97FBC">
        <w:t xml:space="preserve"> </w:t>
      </w:r>
    </w:p>
    <w:p w:rsidR="004758B3" w:rsidRPr="00F97FBC" w:rsidRDefault="004758B3" w:rsidP="00AE665D">
      <w:pPr>
        <w:spacing w:after="120"/>
        <w:ind w:left="2268" w:right="1134" w:hanging="1134"/>
        <w:jc w:val="both"/>
        <w:rPr>
          <w:vertAlign w:val="superscript"/>
        </w:rPr>
      </w:pPr>
      <w:r w:rsidRPr="00F97FBC">
        <w:t>2.2</w:t>
      </w:r>
      <w:r w:rsidRPr="00F97FBC">
        <w:tab/>
        <w:t>Тип зажигания: воспламенение от сжатия/искровое зажигание</w:t>
      </w:r>
      <w:r w:rsidRPr="00F97FBC">
        <w:rPr>
          <w:vertAlign w:val="superscript"/>
        </w:rPr>
        <w:t xml:space="preserve">2 </w:t>
      </w:r>
    </w:p>
    <w:p w:rsidR="004758B3" w:rsidRPr="00F97FBC" w:rsidRDefault="004758B3" w:rsidP="00AE665D">
      <w:pPr>
        <w:spacing w:after="120"/>
        <w:ind w:left="2268" w:right="1134" w:hanging="1134"/>
        <w:jc w:val="both"/>
      </w:pPr>
      <w:r w:rsidRPr="00F97FBC">
        <w:t xml:space="preserve">2.3.1 </w:t>
      </w:r>
      <w:r w:rsidRPr="00F97FBC">
        <w:tab/>
        <w:t>Расположение цилиндров в блоке: V-образное/в ряд/радиальное/иное (указать)</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 xml:space="preserve">2.6 </w:t>
      </w:r>
      <w:r w:rsidRPr="00F97FBC">
        <w:tab/>
        <w:t>Основная охлаждающая субстанция: воздух/вода/масло</w:t>
      </w:r>
      <w:r w:rsidRPr="00F97FBC">
        <w:rPr>
          <w:vertAlign w:val="superscript"/>
        </w:rPr>
        <w:t xml:space="preserve">2 </w:t>
      </w:r>
    </w:p>
    <w:p w:rsidR="004758B3" w:rsidRPr="00F97FBC" w:rsidRDefault="004758B3" w:rsidP="00AE665D">
      <w:pPr>
        <w:spacing w:after="120"/>
        <w:ind w:left="2268" w:right="1134" w:hanging="1134"/>
        <w:jc w:val="both"/>
      </w:pPr>
      <w:r w:rsidRPr="00F97FBC">
        <w:t xml:space="preserve">2.7 </w:t>
      </w:r>
      <w:r w:rsidRPr="00F97FBC">
        <w:tab/>
        <w:t>Метод всасывания воздуха: без наддува/с наддувом/с наддувом и охладителем нагнетаемого воздуха</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2.8.1</w:t>
      </w:r>
      <w:r w:rsidRPr="00F97FBC">
        <w:tab/>
      </w:r>
      <w:r w:rsidRPr="00F97FBC">
        <w:rPr>
          <w:rFonts w:eastAsia="Calibri"/>
        </w:rPr>
        <w:t>Тип(ы) топлива</w:t>
      </w:r>
      <w:r w:rsidRPr="00F97FBC">
        <w:t>: дизельное (</w:t>
      </w:r>
      <w:r w:rsidRPr="00F97FBC">
        <w:rPr>
          <w:rFonts w:eastAsia="Calibri"/>
        </w:rPr>
        <w:t>газойль внедорожный</w:t>
      </w:r>
      <w:r w:rsidRPr="00F97FBC">
        <w:t>)/</w:t>
      </w:r>
      <w:r w:rsidRPr="00F97FBC">
        <w:rPr>
          <w:rFonts w:eastAsia="Calibri"/>
        </w:rPr>
        <w:t>этанол для специальных двигателей с воспламенением от сжатия</w:t>
      </w:r>
      <w:r w:rsidRPr="00F97FBC">
        <w:t xml:space="preserve"> (ED95)/бензин (E10)/</w:t>
      </w:r>
      <w:r w:rsidRPr="00F97FBC">
        <w:rPr>
          <w:rFonts w:eastAsia="Calibri"/>
        </w:rPr>
        <w:t>этанол</w:t>
      </w:r>
      <w:r w:rsidRPr="00F97FBC">
        <w:rPr>
          <w:rFonts w:eastAsia="Calibri"/>
          <w:lang w:val="it-IT"/>
        </w:rPr>
        <w:t xml:space="preserve"> </w:t>
      </w:r>
      <w:r w:rsidRPr="00F97FBC">
        <w:t>(E85)/(</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w:t>
      </w:r>
      <w:r w:rsidRPr="00F97FBC">
        <w:rPr>
          <w:rFonts w:eastAsia="Calibri"/>
        </w:rPr>
        <w:t>сжиженный нефтяной газ (СНГ</w:t>
      </w:r>
      <w:r w:rsidRPr="00F97FBC">
        <w:t>)</w:t>
      </w:r>
      <w:r w:rsidRPr="00F97FBC">
        <w:rPr>
          <w:vertAlign w:val="superscript"/>
        </w:rPr>
        <w:t xml:space="preserve">2 </w:t>
      </w:r>
    </w:p>
    <w:p w:rsidR="004758B3" w:rsidRPr="00F97FBC" w:rsidRDefault="004758B3" w:rsidP="00AE665D">
      <w:pPr>
        <w:spacing w:after="120"/>
        <w:ind w:left="2268" w:right="1134" w:hanging="1134"/>
        <w:jc w:val="both"/>
      </w:pPr>
      <w:r w:rsidRPr="00F97FBC">
        <w:t>2.8.1.1</w:t>
      </w:r>
      <w:r w:rsidRPr="00F97FBC">
        <w:tab/>
        <w:t xml:space="preserve">Подтип топлива (только </w:t>
      </w:r>
      <w:r w:rsidRPr="00F97FBC">
        <w:rPr>
          <w:rFonts w:eastAsia="Calibri"/>
        </w:rPr>
        <w:t>природный</w:t>
      </w:r>
      <w:r w:rsidRPr="00F97FBC">
        <w:rPr>
          <w:rFonts w:eastAsia="Calibri"/>
          <w:lang w:val="it-IT"/>
        </w:rPr>
        <w:t xml:space="preserve"> </w:t>
      </w:r>
      <w:r w:rsidRPr="00F97FBC">
        <w:rPr>
          <w:rFonts w:eastAsia="Calibri"/>
        </w:rPr>
        <w:t>газ</w:t>
      </w:r>
      <w:r w:rsidRPr="00F97FBC">
        <w:rPr>
          <w:rFonts w:eastAsia="Calibri"/>
          <w:lang w:val="it-IT"/>
        </w:rPr>
        <w:t>/</w:t>
      </w:r>
      <w:r w:rsidRPr="00F97FBC">
        <w:rPr>
          <w:rFonts w:eastAsia="Calibri"/>
        </w:rPr>
        <w:t>биометан</w:t>
      </w:r>
      <w:r w:rsidRPr="00F97FBC">
        <w:t xml:space="preserve">): </w:t>
      </w:r>
      <w:r w:rsidRPr="00F97FBC">
        <w:rPr>
          <w:rFonts w:eastAsia="Calibri"/>
          <w:lang w:val="it-IT"/>
        </w:rPr>
        <w:t>топлив</w:t>
      </w:r>
      <w:r w:rsidRPr="00F97FBC">
        <w:rPr>
          <w:rFonts w:eastAsia="Calibri"/>
        </w:rPr>
        <w:t>о</w:t>
      </w:r>
      <w:r w:rsidRPr="00F97FBC">
        <w:rPr>
          <w:rFonts w:eastAsia="Calibri"/>
          <w:lang w:val="it-IT"/>
        </w:rPr>
        <w:t xml:space="preserve"> расширенного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 xml:space="preserve">способностью </w:t>
      </w:r>
      <w:r w:rsidRPr="00F97FBC">
        <w:rPr>
          <w:rFonts w:eastAsia="Calibri"/>
        </w:rPr>
        <w:br/>
        <w:t>(</w:t>
      </w:r>
      <w:r w:rsidRPr="00F97FBC">
        <w:rPr>
          <w:rFonts w:eastAsia="Calibri"/>
          <w:lang w:val="it-IT"/>
        </w:rPr>
        <w:t>H-</w:t>
      </w:r>
      <w:r w:rsidRPr="00F97FBC">
        <w:rPr>
          <w:rFonts w:eastAsia="Calibri"/>
        </w:rPr>
        <w:t>газ) и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L-</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w:t>
      </w:r>
      <w:r w:rsidRPr="00F97FBC">
        <w:rPr>
          <w:rFonts w:eastAsia="Calibri"/>
          <w:lang w:val="it-IT"/>
        </w:rPr>
        <w:t xml:space="preserve"> </w:t>
      </w:r>
      <w:r w:rsidRPr="00F97FBC">
        <w:rPr>
          <w:rFonts w:eastAsia="Calibri"/>
        </w:rPr>
        <w:t>высокой</w:t>
      </w:r>
      <w:r w:rsidRPr="00F97FBC">
        <w:rPr>
          <w:rFonts w:eastAsia="Calibri"/>
          <w:lang w:val="it-IT"/>
        </w:rPr>
        <w:t xml:space="preserve"> </w:t>
      </w:r>
      <w:r w:rsidRPr="00F97FBC">
        <w:rPr>
          <w:rFonts w:eastAsia="Calibri"/>
        </w:rPr>
        <w:t>теплотворной</w:t>
      </w:r>
      <w:r w:rsidRPr="00F97FBC">
        <w:rPr>
          <w:rFonts w:eastAsia="Calibri"/>
          <w:lang w:val="it-IT"/>
        </w:rPr>
        <w:t xml:space="preserve"> </w:t>
      </w:r>
      <w:r w:rsidRPr="00F97FBC">
        <w:rPr>
          <w:rFonts w:eastAsia="Calibri"/>
        </w:rPr>
        <w:t>способностью (</w:t>
      </w:r>
      <w:r w:rsidRPr="00F97FBC">
        <w:rPr>
          <w:rFonts w:eastAsia="Calibri"/>
          <w:lang w:val="it-IT"/>
        </w:rPr>
        <w:t>H-</w:t>
      </w:r>
      <w:r w:rsidRPr="00F97FBC">
        <w:rPr>
          <w:rFonts w:eastAsia="Calibri"/>
        </w:rPr>
        <w:t>газ)/</w:t>
      </w:r>
      <w:r w:rsidRPr="00F97FBC">
        <w:rPr>
          <w:rFonts w:eastAsia="Calibri"/>
          <w:lang w:val="it-IT"/>
        </w:rPr>
        <w:t>топлив</w:t>
      </w:r>
      <w:r w:rsidRPr="00F97FBC">
        <w:rPr>
          <w:rFonts w:eastAsia="Calibri"/>
        </w:rPr>
        <w:t>о</w:t>
      </w:r>
      <w:r w:rsidRPr="00F97FBC">
        <w:rPr>
          <w:rFonts w:eastAsia="Calibri"/>
          <w:lang w:val="it-IT"/>
        </w:rPr>
        <w:t xml:space="preserve"> </w:t>
      </w:r>
      <w:r w:rsidRPr="00F97FBC">
        <w:rPr>
          <w:rFonts w:eastAsia="Calibri"/>
        </w:rPr>
        <w:t>ограниченного</w:t>
      </w:r>
      <w:r w:rsidRPr="00F97FBC">
        <w:rPr>
          <w:rFonts w:eastAsia="Calibri"/>
          <w:lang w:val="it-IT"/>
        </w:rPr>
        <w:t xml:space="preserve"> ассортимента </w:t>
      </w:r>
      <w:r w:rsidRPr="00F97FBC">
        <w:rPr>
          <w:lang w:val="it-IT"/>
        </w:rPr>
        <w:t xml:space="preserve">− </w:t>
      </w:r>
      <w:r w:rsidRPr="00F97FBC">
        <w:rPr>
          <w:rFonts w:eastAsia="Calibri"/>
        </w:rPr>
        <w:t>с низкой теплотворной</w:t>
      </w:r>
      <w:r w:rsidRPr="00F97FBC">
        <w:rPr>
          <w:rFonts w:eastAsia="Calibri"/>
          <w:lang w:val="it-IT"/>
        </w:rPr>
        <w:t xml:space="preserve"> </w:t>
      </w:r>
      <w:r w:rsidRPr="00F97FBC">
        <w:rPr>
          <w:rFonts w:eastAsia="Calibri"/>
        </w:rPr>
        <w:t>способностью (</w:t>
      </w:r>
      <w:r w:rsidRPr="00F97FBC">
        <w:rPr>
          <w:rFonts w:eastAsia="Calibri"/>
          <w:lang w:val="en-US"/>
        </w:rPr>
        <w:t>L</w:t>
      </w:r>
      <w:r w:rsidRPr="00F97FBC">
        <w:rPr>
          <w:rFonts w:eastAsia="Calibri"/>
        </w:rPr>
        <w:t>-газ)/топливо конкретного состава (СНГ)</w:t>
      </w:r>
    </w:p>
    <w:p w:rsidR="004758B3" w:rsidRPr="00F97FBC" w:rsidRDefault="004758B3" w:rsidP="00AE665D">
      <w:pPr>
        <w:spacing w:after="120"/>
        <w:ind w:left="2268" w:right="1134" w:hanging="1134"/>
        <w:jc w:val="both"/>
      </w:pPr>
      <w:r w:rsidRPr="00F97FBC">
        <w:t xml:space="preserve">2.8.2 </w:t>
      </w:r>
      <w:r w:rsidRPr="00F97FBC">
        <w:tab/>
        <w:t>Топливоподача: только жидкое топливо/только газообразное топливо/ двухтопливный типа 1A/двухтопливный типа 1B/двухтопливный типа 2A/двухтопливный типа 2B/двухтопливный типа 3B</w:t>
      </w:r>
      <w:r w:rsidRPr="00F97FBC">
        <w:rPr>
          <w:vertAlign w:val="superscript"/>
        </w:rPr>
        <w:t>2</w:t>
      </w:r>
      <w:r w:rsidRPr="00F97FBC">
        <w:t xml:space="preserve"> </w:t>
      </w:r>
    </w:p>
    <w:p w:rsidR="004758B3" w:rsidRPr="00F97FBC" w:rsidRDefault="004758B3" w:rsidP="00AE665D">
      <w:pPr>
        <w:tabs>
          <w:tab w:val="left" w:pos="2268"/>
          <w:tab w:val="right" w:leader="dot" w:pos="8505"/>
        </w:tabs>
        <w:spacing w:after="120"/>
        <w:ind w:left="2268" w:right="1134" w:hanging="1134"/>
        <w:jc w:val="both"/>
      </w:pPr>
      <w:r w:rsidRPr="00F97FBC">
        <w:t>2.8.3</w:t>
      </w:r>
      <w:r w:rsidRPr="00F97FBC">
        <w:tab/>
        <w:t>Перечень дополнительных видов топлива, на которых может работать двигатель и которые заявлены изготовителем в соответствии с пунк</w:t>
      </w:r>
      <w:r w:rsidRPr="009F17EE">
        <w:t>том A.4.1.2.3 добавления 4 к настоящим Правилам (указ</w:t>
      </w:r>
      <w:r w:rsidRPr="00F97FBC">
        <w:t>ать ссылку на признанный стандарт или технические требования):</w:t>
      </w:r>
      <w:r w:rsidRPr="00F97FBC">
        <w:tab/>
      </w:r>
    </w:p>
    <w:p w:rsidR="004758B3" w:rsidRPr="00F97FBC" w:rsidRDefault="004758B3" w:rsidP="00AE665D">
      <w:pPr>
        <w:spacing w:after="120"/>
        <w:ind w:left="2268" w:right="1134" w:hanging="1134"/>
        <w:jc w:val="both"/>
      </w:pPr>
      <w:r w:rsidRPr="00F97FBC">
        <w:t>2.8.4</w:t>
      </w:r>
      <w:r w:rsidRPr="00F97FBC">
        <w:tab/>
        <w:t>В топливо добавляется смазка: да/не</w:t>
      </w:r>
      <w:r w:rsidR="009C59A9">
        <w:t>т</w:t>
      </w:r>
      <w:r w:rsidRPr="00F97FBC">
        <w:rPr>
          <w:vertAlign w:val="superscript"/>
        </w:rPr>
        <w:t>2</w:t>
      </w:r>
      <w:r w:rsidRPr="00F97FBC">
        <w:t xml:space="preserve"> </w:t>
      </w:r>
    </w:p>
    <w:p w:rsidR="004758B3" w:rsidRPr="00F97FBC" w:rsidRDefault="004758B3" w:rsidP="00AE665D">
      <w:pPr>
        <w:spacing w:after="120"/>
        <w:ind w:left="2268" w:right="1134" w:hanging="1134"/>
        <w:jc w:val="both"/>
        <w:rPr>
          <w:vertAlign w:val="superscript"/>
        </w:rPr>
      </w:pPr>
      <w:r w:rsidRPr="00F97FBC">
        <w:t>2.8.5</w:t>
      </w:r>
      <w:r w:rsidRPr="00F97FBC">
        <w:tab/>
        <w:t xml:space="preserve">Тип подачи топлива: насос, магистраль (высокого давления) и </w:t>
      </w:r>
      <w:r w:rsidR="009C59A9">
        <w:br/>
        <w:t>форсунка/</w:t>
      </w:r>
      <w:r w:rsidRPr="00F97FBC">
        <w:t>рядный или распределительный насос/насос-форсунка/общий нагнетательный трубопровод/карбюратор/форсунка распределительного впрыска/непосредственный впрыск/смеситель/</w:t>
      </w:r>
      <w:r w:rsidRPr="00F97FBC">
        <w:rPr>
          <w:rFonts w:eastAsia="Calibri"/>
        </w:rPr>
        <w:t>прочее (указать)</w:t>
      </w:r>
      <w:r w:rsidRPr="00F97FBC">
        <w:rPr>
          <w:vertAlign w:val="superscript"/>
        </w:rPr>
        <w:t>2</w:t>
      </w:r>
    </w:p>
    <w:p w:rsidR="004758B3" w:rsidRPr="00F97FBC" w:rsidRDefault="004758B3" w:rsidP="00AE665D">
      <w:pPr>
        <w:spacing w:after="120"/>
        <w:ind w:left="2268" w:right="1134" w:hanging="1134"/>
        <w:jc w:val="both"/>
      </w:pPr>
      <w:r w:rsidRPr="00F97FBC">
        <w:t>2.9</w:t>
      </w:r>
      <w:r w:rsidRPr="00F97FBC">
        <w:tab/>
        <w:t>Системы управления двигателем: метод механического/электронного управления</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 xml:space="preserve">2.10 </w:t>
      </w:r>
      <w:r w:rsidRPr="00F97FBC">
        <w:tab/>
        <w:t>Различные устройства: имеются/отсутствуют</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 xml:space="preserve">2.10.1 </w:t>
      </w:r>
      <w:r w:rsidRPr="00F97FBC">
        <w:tab/>
        <w:t>Рециркуляция отработавших газов (РОГ): да/нет</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2.10.2</w:t>
      </w:r>
      <w:r w:rsidRPr="00F97FBC">
        <w:tab/>
        <w:t>Впрыск воды: да/нет</w:t>
      </w:r>
      <w:r w:rsidRPr="00F97FBC">
        <w:rPr>
          <w:vertAlign w:val="superscript"/>
        </w:rPr>
        <w:t xml:space="preserve">2 </w:t>
      </w:r>
    </w:p>
    <w:p w:rsidR="004758B3" w:rsidRPr="00F97FBC" w:rsidRDefault="004758B3" w:rsidP="00AE665D">
      <w:pPr>
        <w:spacing w:after="120"/>
        <w:ind w:left="2268" w:right="1134" w:hanging="1134"/>
        <w:jc w:val="both"/>
      </w:pPr>
      <w:r w:rsidRPr="00F97FBC">
        <w:t>2.10.3</w:t>
      </w:r>
      <w:r w:rsidRPr="00F97FBC">
        <w:tab/>
        <w:t>Нагнетание воздуха: да/нет</w:t>
      </w:r>
      <w:r w:rsidRPr="00F97FBC">
        <w:rPr>
          <w:vertAlign w:val="superscript"/>
        </w:rPr>
        <w:t xml:space="preserve">2 </w:t>
      </w:r>
    </w:p>
    <w:p w:rsidR="004758B3" w:rsidRPr="00F97FBC" w:rsidRDefault="004758B3" w:rsidP="00AE665D">
      <w:pPr>
        <w:tabs>
          <w:tab w:val="left" w:pos="2268"/>
          <w:tab w:val="right" w:leader="dot" w:pos="8505"/>
        </w:tabs>
        <w:spacing w:after="120"/>
        <w:ind w:left="2268" w:right="1134" w:hanging="1134"/>
      </w:pPr>
      <w:r w:rsidRPr="00F97FBC">
        <w:t xml:space="preserve">2.10.4 </w:t>
      </w:r>
      <w:r w:rsidRPr="00F97FBC">
        <w:tab/>
        <w:t xml:space="preserve">Прочее (указать): ............................................................................................. </w:t>
      </w:r>
    </w:p>
    <w:p w:rsidR="004758B3" w:rsidRPr="00F97FBC" w:rsidRDefault="004758B3" w:rsidP="00AE665D">
      <w:pPr>
        <w:spacing w:after="120"/>
        <w:ind w:left="2268" w:right="1134" w:hanging="1134"/>
        <w:rPr>
          <w:vertAlign w:val="superscript"/>
        </w:rPr>
      </w:pPr>
      <w:r w:rsidRPr="00F97FBC">
        <w:t>2.11</w:t>
      </w:r>
      <w:r w:rsidRPr="00F97FBC">
        <w:tab/>
        <w:t>Система последующей обработки отработавших газов: имеется/отсутствует</w:t>
      </w:r>
      <w:r w:rsidRPr="00F97FBC">
        <w:rPr>
          <w:vertAlign w:val="superscript"/>
        </w:rPr>
        <w:t xml:space="preserve">2 </w:t>
      </w:r>
    </w:p>
    <w:p w:rsidR="004758B3" w:rsidRPr="00F97FBC" w:rsidRDefault="004758B3" w:rsidP="00AE665D">
      <w:pPr>
        <w:spacing w:after="120"/>
        <w:ind w:left="2268" w:right="1134" w:hanging="1134"/>
        <w:jc w:val="both"/>
      </w:pPr>
      <w:r w:rsidRPr="00F97FBC">
        <w:t xml:space="preserve">2.11.1 </w:t>
      </w:r>
      <w:r w:rsidRPr="00F97FBC">
        <w:tab/>
        <w:t>Окислительный каталитический нейтрализатор: имеется/отсутствует</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2.11.2</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 xml:space="preserve">X </w:t>
      </w:r>
      <w:r w:rsidRPr="00F97FBC">
        <w:t>(добавка реагента-восстановителя): имеется/отсутствует</w:t>
      </w:r>
      <w:r w:rsidRPr="00F97FBC">
        <w:rPr>
          <w:vertAlign w:val="superscript"/>
        </w:rPr>
        <w:t>2</w:t>
      </w:r>
      <w:r w:rsidRPr="00F97FBC">
        <w:t xml:space="preserve"> </w:t>
      </w:r>
    </w:p>
    <w:p w:rsidR="004758B3" w:rsidRPr="00F97FBC" w:rsidRDefault="004758B3" w:rsidP="00AE665D">
      <w:pPr>
        <w:spacing w:after="120"/>
        <w:ind w:left="2268" w:right="1134" w:hanging="1134"/>
        <w:jc w:val="both"/>
        <w:rPr>
          <w:vertAlign w:val="superscript"/>
        </w:rPr>
      </w:pPr>
      <w:r w:rsidRPr="00F97FBC">
        <w:t xml:space="preserve">2.11.3 </w:t>
      </w:r>
      <w:r w:rsidRPr="00F97FBC">
        <w:tab/>
        <w:t xml:space="preserve">Другие системы </w:t>
      </w:r>
      <w:r w:rsidRPr="00F97FBC">
        <w:rPr>
          <w:lang w:val="en-US"/>
        </w:rPr>
        <w:t>d</w:t>
      </w:r>
      <w:r w:rsidRPr="00F97FBC">
        <w:t>eNO</w:t>
      </w:r>
      <w:r w:rsidRPr="00F97FBC">
        <w:rPr>
          <w:vertAlign w:val="subscript"/>
        </w:rPr>
        <w:t>X</w:t>
      </w:r>
      <w:r w:rsidRPr="00F97FBC">
        <w:t>: имеются/отсутствуют</w:t>
      </w:r>
      <w:r w:rsidRPr="00F97FBC">
        <w:rPr>
          <w:vertAlign w:val="superscript"/>
        </w:rPr>
        <w:t xml:space="preserve">2 </w:t>
      </w:r>
    </w:p>
    <w:p w:rsidR="004758B3" w:rsidRPr="00F97FBC" w:rsidRDefault="004758B3" w:rsidP="00AE665D">
      <w:pPr>
        <w:spacing w:after="120"/>
        <w:ind w:left="2268" w:right="1134" w:hanging="1134"/>
        <w:jc w:val="both"/>
      </w:pPr>
      <w:r w:rsidRPr="00F97FBC">
        <w:lastRenderedPageBreak/>
        <w:t xml:space="preserve">2.11.4 </w:t>
      </w:r>
      <w:r w:rsidRPr="00F97FBC">
        <w:tab/>
        <w:t>Трехкомпонентный каталитический нейтрализатор с функцией окисления и ограничения выбросов NO</w:t>
      </w:r>
      <w:r w:rsidRPr="00F97FBC">
        <w:rPr>
          <w:vertAlign w:val="subscript"/>
        </w:rPr>
        <w:t>X</w:t>
      </w:r>
      <w:r w:rsidRPr="00F97FBC">
        <w:t>: имеется/отсутствует</w:t>
      </w:r>
      <w:r w:rsidRPr="00F97FBC">
        <w:rPr>
          <w:vertAlign w:val="superscript"/>
        </w:rPr>
        <w:t xml:space="preserve">2 </w:t>
      </w:r>
    </w:p>
    <w:p w:rsidR="004758B3" w:rsidRPr="00F97FBC" w:rsidRDefault="004758B3" w:rsidP="00AE665D">
      <w:pPr>
        <w:spacing w:after="120"/>
        <w:ind w:left="2268" w:right="1134" w:hanging="1134"/>
        <w:jc w:val="both"/>
      </w:pPr>
      <w:r w:rsidRPr="00F97FBC">
        <w:t xml:space="preserve">2.11.5 </w:t>
      </w:r>
      <w:r w:rsidRPr="00F97FBC">
        <w:tab/>
        <w:t>Система последующей обработки взвешенных частиц с пассивной регенерацией: имеется/отсутствует</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 xml:space="preserve">2.11.6 </w:t>
      </w:r>
      <w:r w:rsidRPr="00F97FBC">
        <w:tab/>
        <w:t>Система последующей обработки взвешенных частиц с активной регенерацией: имеется/отсутствует</w:t>
      </w:r>
      <w:r w:rsidRPr="00F97FBC">
        <w:rPr>
          <w:vertAlign w:val="superscript"/>
        </w:rPr>
        <w:t>2</w:t>
      </w:r>
      <w:r w:rsidRPr="00F97FBC">
        <w:t xml:space="preserve"> </w:t>
      </w:r>
    </w:p>
    <w:p w:rsidR="004758B3" w:rsidRPr="00F97FBC" w:rsidRDefault="004758B3" w:rsidP="00AE665D">
      <w:pPr>
        <w:spacing w:after="120"/>
        <w:ind w:left="2268" w:right="1134" w:hanging="1134"/>
        <w:jc w:val="both"/>
      </w:pPr>
      <w:r w:rsidRPr="00F97FBC">
        <w:t xml:space="preserve">2.11.7 </w:t>
      </w:r>
      <w:r w:rsidRPr="00F97FBC">
        <w:tab/>
        <w:t>Другие системы последующей обработки взвешенных частиц: имеются/отсутствует</w:t>
      </w:r>
      <w:r w:rsidRPr="00F97FBC">
        <w:rPr>
          <w:vertAlign w:val="superscript"/>
        </w:rPr>
        <w:t xml:space="preserve">2 </w:t>
      </w:r>
    </w:p>
    <w:p w:rsidR="004758B3" w:rsidRPr="00F97FBC" w:rsidRDefault="004758B3" w:rsidP="00AE665D">
      <w:pPr>
        <w:spacing w:after="120"/>
        <w:ind w:left="2268" w:right="1134" w:hanging="1134"/>
        <w:jc w:val="both"/>
      </w:pPr>
      <w:r w:rsidRPr="00F97FBC">
        <w:t>2.11.8</w:t>
      </w:r>
      <w:r w:rsidRPr="00F97FBC">
        <w:tab/>
        <w:t>Трехкомпонентный каталитический нейтрализатор с функцией окисления и ограничения выбросов NO</w:t>
      </w:r>
      <w:r w:rsidRPr="00F97FBC">
        <w:rPr>
          <w:vertAlign w:val="subscript"/>
        </w:rPr>
        <w:t>X</w:t>
      </w:r>
      <w:r w:rsidRPr="00F97FBC">
        <w:t>: имеется/отсутствует</w:t>
      </w:r>
      <w:r w:rsidRPr="00F97FBC">
        <w:rPr>
          <w:vertAlign w:val="superscript"/>
        </w:rPr>
        <w:t>2)</w:t>
      </w:r>
    </w:p>
    <w:p w:rsidR="004758B3" w:rsidRPr="00F97FBC" w:rsidRDefault="004758B3" w:rsidP="00AE665D">
      <w:pPr>
        <w:tabs>
          <w:tab w:val="left" w:pos="2268"/>
          <w:tab w:val="right" w:leader="dot" w:pos="8505"/>
        </w:tabs>
        <w:spacing w:after="120"/>
        <w:ind w:left="2268" w:right="1134" w:hanging="1134"/>
      </w:pPr>
      <w:r w:rsidRPr="00F97FBC">
        <w:t>2.11.9</w:t>
      </w:r>
      <w:r w:rsidRPr="00F97FBC">
        <w:tab/>
        <w:t xml:space="preserve">Другие устройства последующей обработки (указать): </w:t>
      </w:r>
      <w:r w:rsidRPr="00F97FBC">
        <w:tab/>
      </w:r>
    </w:p>
    <w:p w:rsidR="004758B3" w:rsidRPr="00F97FBC" w:rsidRDefault="004758B3" w:rsidP="00AE665D">
      <w:pPr>
        <w:tabs>
          <w:tab w:val="left" w:pos="2268"/>
          <w:tab w:val="right" w:leader="dot" w:pos="8505"/>
        </w:tabs>
        <w:spacing w:after="120"/>
        <w:ind w:left="2268" w:right="1134" w:hanging="1134"/>
      </w:pPr>
      <w:r w:rsidRPr="00F97FBC">
        <w:t xml:space="preserve">2.11.10 </w:t>
      </w:r>
      <w:r w:rsidRPr="00F97FBC">
        <w:tab/>
        <w:t>Прочие устройства или особенности, оказывающие существенное влияние на выбросы</w:t>
      </w:r>
      <w:r w:rsidRPr="00F97FBC">
        <w:rPr>
          <w:rFonts w:ascii="Segoe UI" w:hAnsi="Segoe UI" w:cs="Segoe UI"/>
        </w:rPr>
        <w:t xml:space="preserve"> </w:t>
      </w:r>
      <w:r w:rsidRPr="00F97FBC">
        <w:t>(указать):</w:t>
      </w:r>
      <w:r w:rsidRPr="00F97FBC">
        <w:tab/>
      </w:r>
    </w:p>
    <w:p w:rsidR="004758B3" w:rsidRPr="00F97FBC" w:rsidRDefault="004758B3" w:rsidP="00AE665D">
      <w:pPr>
        <w:spacing w:after="120"/>
        <w:ind w:left="2268" w:hanging="1134"/>
        <w:jc w:val="both"/>
      </w:pPr>
      <w:r w:rsidRPr="00F97FBC">
        <w:t>3.</w:t>
      </w:r>
      <w:r w:rsidRPr="00F97FBC">
        <w:tab/>
        <w:t>Основные характеристики типа(ов) двигателя(ей)</w:t>
      </w:r>
    </w:p>
    <w:tbl>
      <w:tblPr>
        <w:tblStyle w:val="TableGrid"/>
        <w:tblW w:w="7441" w:type="dxa"/>
        <w:jc w:val="center"/>
        <w:tblLook w:val="04A0" w:firstRow="1" w:lastRow="0" w:firstColumn="1" w:lastColumn="0" w:noHBand="0" w:noVBand="1"/>
      </w:tblPr>
      <w:tblGrid>
        <w:gridCol w:w="936"/>
        <w:gridCol w:w="3133"/>
        <w:gridCol w:w="1164"/>
        <w:gridCol w:w="829"/>
        <w:gridCol w:w="741"/>
        <w:gridCol w:w="638"/>
      </w:tblGrid>
      <w:tr w:rsidR="004758B3" w:rsidRPr="00F97FBC" w:rsidTr="00D0530F">
        <w:trPr>
          <w:cantSplit/>
          <w:trHeight w:val="801"/>
          <w:tblHeader/>
          <w:jc w:val="center"/>
        </w:trPr>
        <w:tc>
          <w:tcPr>
            <w:tcW w:w="936" w:type="dxa"/>
            <w:tcBorders>
              <w:top w:val="single" w:sz="4" w:space="0" w:color="auto"/>
              <w:bottom w:val="single" w:sz="12" w:space="0" w:color="auto"/>
            </w:tcBorders>
            <w:vAlign w:val="center"/>
          </w:tcPr>
          <w:p w:rsidR="004758B3" w:rsidRPr="00F97FBC" w:rsidRDefault="004758B3" w:rsidP="009C59A9">
            <w:pPr>
              <w:pStyle w:val="SingleTxtG"/>
              <w:spacing w:before="60" w:after="60" w:line="240" w:lineRule="auto"/>
              <w:ind w:left="74" w:right="0"/>
              <w:contextualSpacing/>
              <w:jc w:val="left"/>
              <w:rPr>
                <w:i/>
                <w:iCs/>
                <w:sz w:val="16"/>
                <w:szCs w:val="16"/>
              </w:rPr>
            </w:pPr>
            <w:r w:rsidRPr="00F97FBC">
              <w:rPr>
                <w:i/>
                <w:iCs/>
                <w:sz w:val="16"/>
                <w:szCs w:val="16"/>
              </w:rPr>
              <w:t>№ позиции</w:t>
            </w:r>
          </w:p>
        </w:tc>
        <w:tc>
          <w:tcPr>
            <w:tcW w:w="3133" w:type="dxa"/>
            <w:tcBorders>
              <w:top w:val="single" w:sz="4" w:space="0" w:color="auto"/>
              <w:bottom w:val="single" w:sz="12" w:space="0" w:color="auto"/>
            </w:tcBorders>
            <w:vAlign w:val="center"/>
          </w:tcPr>
          <w:p w:rsidR="004758B3" w:rsidRPr="00F97FBC" w:rsidRDefault="004758B3" w:rsidP="009C59A9">
            <w:pPr>
              <w:pStyle w:val="SingleTxtG"/>
              <w:spacing w:before="60" w:after="60" w:line="240" w:lineRule="auto"/>
              <w:ind w:left="92" w:right="0"/>
              <w:contextualSpacing/>
              <w:jc w:val="left"/>
              <w:rPr>
                <w:i/>
                <w:iCs/>
                <w:sz w:val="16"/>
                <w:szCs w:val="16"/>
              </w:rPr>
            </w:pPr>
            <w:r w:rsidRPr="00F97FBC">
              <w:rPr>
                <w:i/>
                <w:iCs/>
                <w:sz w:val="16"/>
                <w:szCs w:val="16"/>
              </w:rPr>
              <w:t>Описание позиции</w:t>
            </w:r>
          </w:p>
        </w:tc>
        <w:tc>
          <w:tcPr>
            <w:tcW w:w="1164" w:type="dxa"/>
            <w:tcBorders>
              <w:top w:val="single" w:sz="4" w:space="0" w:color="auto"/>
              <w:bottom w:val="single" w:sz="12" w:space="0" w:color="auto"/>
            </w:tcBorders>
            <w:vAlign w:val="center"/>
          </w:tcPr>
          <w:p w:rsidR="004758B3" w:rsidRPr="00F97FBC" w:rsidRDefault="004758B3" w:rsidP="009C59A9">
            <w:pPr>
              <w:pStyle w:val="SingleTxtG"/>
              <w:spacing w:before="60" w:after="60" w:line="240" w:lineRule="auto"/>
              <w:ind w:left="67" w:right="0"/>
              <w:contextualSpacing/>
              <w:jc w:val="left"/>
              <w:rPr>
                <w:i/>
                <w:iCs/>
                <w:sz w:val="16"/>
                <w:szCs w:val="16"/>
              </w:rPr>
            </w:pPr>
            <w:r w:rsidRPr="00F97FBC">
              <w:rPr>
                <w:i/>
                <w:iCs/>
                <w:sz w:val="16"/>
                <w:szCs w:val="16"/>
              </w:rPr>
              <w:t>Базовый двигат</w:t>
            </w:r>
            <w:r w:rsidR="009C59A9">
              <w:rPr>
                <w:i/>
                <w:iCs/>
                <w:sz w:val="16"/>
                <w:szCs w:val="16"/>
              </w:rPr>
              <w:t>ель/</w:t>
            </w:r>
            <w:r w:rsidRPr="00F97FBC">
              <w:rPr>
                <w:i/>
                <w:iCs/>
                <w:sz w:val="16"/>
                <w:szCs w:val="16"/>
              </w:rPr>
              <w:t>тип двигателя</w:t>
            </w:r>
          </w:p>
        </w:tc>
        <w:tc>
          <w:tcPr>
            <w:tcW w:w="2208" w:type="dxa"/>
            <w:gridSpan w:val="3"/>
            <w:tcBorders>
              <w:top w:val="single" w:sz="4" w:space="0" w:color="auto"/>
              <w:bottom w:val="single" w:sz="12" w:space="0" w:color="auto"/>
            </w:tcBorders>
            <w:vAlign w:val="center"/>
          </w:tcPr>
          <w:p w:rsidR="004758B3" w:rsidRPr="00F97FBC" w:rsidRDefault="004758B3" w:rsidP="009C59A9">
            <w:pPr>
              <w:pStyle w:val="SingleTxtG"/>
              <w:spacing w:before="60" w:after="60" w:line="240" w:lineRule="auto"/>
              <w:ind w:left="57" w:right="0"/>
              <w:contextualSpacing/>
              <w:jc w:val="left"/>
              <w:rPr>
                <w:i/>
                <w:iCs/>
                <w:sz w:val="16"/>
                <w:szCs w:val="16"/>
              </w:rPr>
            </w:pPr>
            <w:r w:rsidRPr="00F97FBC">
              <w:rPr>
                <w:i/>
                <w:iCs/>
                <w:sz w:val="16"/>
                <w:szCs w:val="16"/>
              </w:rPr>
              <w:t>Типы двигателей в рамках семейства (если это применимо)</w:t>
            </w:r>
          </w:p>
        </w:tc>
      </w:tr>
      <w:tr w:rsidR="004758B3" w:rsidRPr="00F97FBC" w:rsidTr="00D0530F">
        <w:trPr>
          <w:cantSplit/>
          <w:jc w:val="center"/>
        </w:trPr>
        <w:tc>
          <w:tcPr>
            <w:tcW w:w="936" w:type="dxa"/>
            <w:tcBorders>
              <w:top w:val="single" w:sz="12" w:space="0" w:color="auto"/>
            </w:tcBorders>
          </w:tcPr>
          <w:p w:rsidR="004758B3" w:rsidRPr="00F97FBC" w:rsidRDefault="004758B3" w:rsidP="009C59A9">
            <w:pPr>
              <w:spacing w:before="60" w:after="60"/>
              <w:ind w:left="74"/>
              <w:jc w:val="both"/>
              <w:rPr>
                <w:sz w:val="18"/>
                <w:szCs w:val="18"/>
              </w:rPr>
            </w:pPr>
            <w:r w:rsidRPr="00F97FBC">
              <w:rPr>
                <w:sz w:val="18"/>
                <w:szCs w:val="18"/>
              </w:rPr>
              <w:t>3.1.1</w:t>
            </w:r>
          </w:p>
        </w:tc>
        <w:tc>
          <w:tcPr>
            <w:tcW w:w="3133" w:type="dxa"/>
            <w:tcBorders>
              <w:top w:val="single" w:sz="12" w:space="0" w:color="auto"/>
            </w:tcBorders>
            <w:vAlign w:val="center"/>
          </w:tcPr>
          <w:p w:rsidR="004758B3" w:rsidRPr="00F97FBC" w:rsidRDefault="004758B3" w:rsidP="009C59A9">
            <w:pPr>
              <w:tabs>
                <w:tab w:val="left" w:pos="190"/>
              </w:tabs>
              <w:spacing w:before="60" w:after="60"/>
              <w:ind w:left="92"/>
              <w:rPr>
                <w:sz w:val="18"/>
                <w:szCs w:val="18"/>
              </w:rPr>
            </w:pPr>
            <w:r w:rsidRPr="00F97FBC">
              <w:rPr>
                <w:sz w:val="18"/>
                <w:szCs w:val="18"/>
              </w:rPr>
              <w:t>Обозначение</w:t>
            </w:r>
            <w:r w:rsidRPr="00F97FBC">
              <w:rPr>
                <w:sz w:val="18"/>
                <w:szCs w:val="18"/>
                <w:lang w:val="en-US"/>
              </w:rPr>
              <w:t xml:space="preserve"> </w:t>
            </w:r>
            <w:r w:rsidRPr="00F97FBC">
              <w:rPr>
                <w:sz w:val="18"/>
                <w:szCs w:val="18"/>
              </w:rPr>
              <w:t>типа</w:t>
            </w:r>
            <w:r w:rsidRPr="00F97FBC">
              <w:rPr>
                <w:sz w:val="18"/>
                <w:szCs w:val="18"/>
                <w:lang w:val="en-US"/>
              </w:rPr>
              <w:t xml:space="preserve"> </w:t>
            </w:r>
            <w:r w:rsidRPr="00F97FBC">
              <w:rPr>
                <w:sz w:val="18"/>
                <w:szCs w:val="18"/>
              </w:rPr>
              <w:t>двигателя:</w:t>
            </w:r>
          </w:p>
        </w:tc>
        <w:tc>
          <w:tcPr>
            <w:tcW w:w="1164" w:type="dxa"/>
            <w:tcBorders>
              <w:top w:val="single" w:sz="12" w:space="0" w:color="auto"/>
            </w:tcBorders>
          </w:tcPr>
          <w:p w:rsidR="004758B3" w:rsidRPr="00F97FBC" w:rsidRDefault="004758B3" w:rsidP="005222E8">
            <w:pPr>
              <w:spacing w:before="60" w:after="60"/>
              <w:jc w:val="both"/>
              <w:rPr>
                <w:sz w:val="18"/>
                <w:szCs w:val="18"/>
              </w:rPr>
            </w:pPr>
          </w:p>
        </w:tc>
        <w:tc>
          <w:tcPr>
            <w:tcW w:w="829" w:type="dxa"/>
            <w:tcBorders>
              <w:top w:val="single" w:sz="12" w:space="0" w:color="auto"/>
            </w:tcBorders>
          </w:tcPr>
          <w:p w:rsidR="004758B3" w:rsidRPr="00F97FBC" w:rsidRDefault="004758B3" w:rsidP="005222E8">
            <w:pPr>
              <w:spacing w:before="60" w:after="60"/>
              <w:jc w:val="both"/>
              <w:rPr>
                <w:sz w:val="18"/>
                <w:szCs w:val="18"/>
              </w:rPr>
            </w:pPr>
          </w:p>
        </w:tc>
        <w:tc>
          <w:tcPr>
            <w:tcW w:w="741" w:type="dxa"/>
            <w:tcBorders>
              <w:top w:val="single" w:sz="12" w:space="0" w:color="auto"/>
            </w:tcBorders>
          </w:tcPr>
          <w:p w:rsidR="004758B3" w:rsidRPr="00F97FBC" w:rsidRDefault="004758B3" w:rsidP="005222E8">
            <w:pPr>
              <w:spacing w:before="60" w:after="60"/>
              <w:jc w:val="both"/>
              <w:rPr>
                <w:sz w:val="18"/>
                <w:szCs w:val="18"/>
              </w:rPr>
            </w:pPr>
          </w:p>
        </w:tc>
        <w:tc>
          <w:tcPr>
            <w:tcW w:w="638" w:type="dxa"/>
            <w:tcBorders>
              <w:top w:val="single" w:sz="12" w:space="0" w:color="auto"/>
            </w:tcBorders>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1.2</w:t>
            </w:r>
          </w:p>
        </w:tc>
        <w:tc>
          <w:tcPr>
            <w:tcW w:w="3133" w:type="dxa"/>
            <w:vAlign w:val="center"/>
          </w:tcPr>
          <w:p w:rsidR="004758B3" w:rsidRPr="00F97FBC" w:rsidRDefault="004758B3" w:rsidP="00606DD5">
            <w:pPr>
              <w:tabs>
                <w:tab w:val="left" w:pos="190"/>
              </w:tabs>
              <w:spacing w:before="60" w:after="60"/>
              <w:ind w:left="92"/>
              <w:rPr>
                <w:sz w:val="18"/>
                <w:szCs w:val="18"/>
              </w:rPr>
            </w:pPr>
            <w:r w:rsidRPr="00F97FBC">
              <w:rPr>
                <w:sz w:val="18"/>
                <w:szCs w:val="18"/>
              </w:rPr>
              <w:t>Обозначение типа двигателя на его маркировке: да/н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1.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Место размещения изготовителем обязательной маркировки:</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1</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Заявленная номинальная частота вращения (мин</w:t>
            </w:r>
            <w:r w:rsidRPr="00F97FBC">
              <w:rPr>
                <w:sz w:val="18"/>
                <w:szCs w:val="18"/>
                <w:vertAlign w:val="superscript"/>
              </w:rPr>
              <w:t>−1</w:t>
            </w:r>
            <w:r w:rsidRPr="00F97FBC">
              <w:rPr>
                <w:sz w:val="18"/>
                <w:szCs w:val="18"/>
              </w:rPr>
              <w:t>):</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1.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Заявленная номинальная полезная мощность (кВт):</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Частота вращения при максимальной мощности (мин</w:t>
            </w:r>
            <w:r w:rsidRPr="00F97FBC">
              <w:rPr>
                <w:sz w:val="18"/>
                <w:szCs w:val="18"/>
                <w:vertAlign w:val="superscript"/>
              </w:rPr>
              <w:t>−1</w:t>
            </w:r>
            <w:r w:rsidRPr="00F97FBC">
              <w:rPr>
                <w:sz w:val="18"/>
                <w:szCs w:val="18"/>
              </w:rPr>
              <w:t>):</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2.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Максимальная полезная мощность (кВт):</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Заявленная частота вращения при максимальном крутящем моменте (мин</w:t>
            </w:r>
            <w:r w:rsidRPr="00F97FBC">
              <w:rPr>
                <w:sz w:val="18"/>
                <w:szCs w:val="18"/>
                <w:vertAlign w:val="superscript"/>
              </w:rPr>
              <w:t>−1</w:t>
            </w:r>
            <w:r w:rsidRPr="00F97FBC">
              <w:rPr>
                <w:sz w:val="18"/>
                <w:szCs w:val="18"/>
              </w:rPr>
              <w:t xml:space="preserve">): </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2.3.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Заявленный максимальный крутящий момент (Н∙м):</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shd w:val="clear" w:color="auto" w:fill="auto"/>
          </w:tcPr>
          <w:p w:rsidR="004758B3" w:rsidRPr="00F97FBC" w:rsidRDefault="004758B3" w:rsidP="009C59A9">
            <w:pPr>
              <w:spacing w:before="60" w:after="60"/>
              <w:ind w:left="74"/>
              <w:jc w:val="both"/>
              <w:rPr>
                <w:sz w:val="18"/>
                <w:szCs w:val="18"/>
              </w:rPr>
            </w:pPr>
            <w:r w:rsidRPr="00F97FBC">
              <w:rPr>
                <w:sz w:val="18"/>
                <w:szCs w:val="18"/>
              </w:rPr>
              <w:t>3.6.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Число цилиндров:</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shd w:val="clear" w:color="auto" w:fill="auto"/>
          </w:tcPr>
          <w:p w:rsidR="004758B3" w:rsidRPr="00F97FBC" w:rsidRDefault="004758B3" w:rsidP="009C59A9">
            <w:pPr>
              <w:spacing w:before="60" w:after="60"/>
              <w:ind w:left="74"/>
              <w:jc w:val="both"/>
              <w:rPr>
                <w:sz w:val="18"/>
                <w:szCs w:val="18"/>
              </w:rPr>
            </w:pPr>
            <w:r w:rsidRPr="00F97FBC">
              <w:rPr>
                <w:sz w:val="18"/>
                <w:szCs w:val="18"/>
              </w:rPr>
              <w:t>3.6.4</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Общий рабочий объем двигателя (см</w:t>
            </w:r>
            <w:r w:rsidRPr="00F97FBC">
              <w:rPr>
                <w:sz w:val="18"/>
                <w:szCs w:val="18"/>
                <w:vertAlign w:val="superscript"/>
              </w:rPr>
              <w:t>3</w:t>
            </w:r>
            <w:r w:rsidRPr="00F97FBC">
              <w:rPr>
                <w:sz w:val="18"/>
                <w:szCs w:val="18"/>
              </w:rPr>
              <w:t>):</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8.5</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Устройство для рециркуляции картерных газов: имеется/отсутству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shd w:val="clear" w:color="auto" w:fill="auto"/>
          </w:tcPr>
          <w:p w:rsidR="004758B3" w:rsidRPr="00F97FBC" w:rsidRDefault="004758B3" w:rsidP="009C59A9">
            <w:pPr>
              <w:spacing w:before="60" w:after="60"/>
              <w:ind w:left="74"/>
              <w:jc w:val="both"/>
              <w:rPr>
                <w:sz w:val="18"/>
                <w:szCs w:val="18"/>
              </w:rPr>
            </w:pPr>
            <w:r w:rsidRPr="00F97FBC">
              <w:rPr>
                <w:sz w:val="18"/>
                <w:szCs w:val="18"/>
              </w:rPr>
              <w:t>3.11.3.1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Потребляемый реагент: имеется</w:t>
            </w:r>
            <w:r w:rsidR="009C59A9">
              <w:rPr>
                <w:sz w:val="18"/>
                <w:szCs w:val="18"/>
              </w:rPr>
              <w:t xml:space="preserve"> </w:t>
            </w:r>
            <w:r w:rsidRPr="00F97FBC">
              <w:rPr>
                <w:sz w:val="18"/>
                <w:szCs w:val="18"/>
              </w:rPr>
              <w:t>/отсутству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shd w:val="clear" w:color="auto" w:fill="auto"/>
          </w:tcPr>
          <w:p w:rsidR="004758B3" w:rsidRPr="00F97FBC" w:rsidRDefault="004758B3" w:rsidP="009C59A9">
            <w:pPr>
              <w:spacing w:before="60" w:after="60"/>
              <w:ind w:left="74"/>
              <w:jc w:val="both"/>
              <w:rPr>
                <w:sz w:val="18"/>
                <w:szCs w:val="18"/>
              </w:rPr>
            </w:pPr>
            <w:r w:rsidRPr="00F97FBC">
              <w:rPr>
                <w:sz w:val="18"/>
                <w:szCs w:val="18"/>
              </w:rPr>
              <w:t>3.11.3.12.1</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Тип и концентрация реагента, необходимого для действия катализатора:</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11.3.1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Датчик(и) NO</w:t>
            </w:r>
            <w:r w:rsidRPr="00F97FBC">
              <w:rPr>
                <w:sz w:val="18"/>
                <w:szCs w:val="18"/>
                <w:vertAlign w:val="subscript"/>
              </w:rPr>
              <w:t>X</w:t>
            </w:r>
            <w:r w:rsidRPr="00F97FBC">
              <w:rPr>
                <w:sz w:val="18"/>
                <w:szCs w:val="18"/>
              </w:rPr>
              <w:t>: да/н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lastRenderedPageBreak/>
              <w:t>3.11.3.14</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Кислородный датчик: имеется/отсутству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tcPr>
          <w:p w:rsidR="004758B3" w:rsidRPr="00F97FBC" w:rsidRDefault="004758B3" w:rsidP="009C59A9">
            <w:pPr>
              <w:spacing w:before="60" w:after="60"/>
              <w:ind w:left="74"/>
              <w:jc w:val="both"/>
              <w:rPr>
                <w:sz w:val="18"/>
                <w:szCs w:val="18"/>
              </w:rPr>
            </w:pPr>
            <w:r w:rsidRPr="00F97FBC">
              <w:rPr>
                <w:sz w:val="18"/>
                <w:szCs w:val="18"/>
              </w:rPr>
              <w:t>3.11.4.7</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Топливный катализатор (ТК): имеется/отсутствует</w:t>
            </w:r>
            <w:r w:rsidRPr="00F97FBC">
              <w:rPr>
                <w:sz w:val="18"/>
                <w:szCs w:val="18"/>
                <w:vertAlign w:val="superscript"/>
              </w:rPr>
              <w:t>2</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5222E8">
        <w:trPr>
          <w:cantSplit/>
          <w:jc w:val="center"/>
        </w:trPr>
        <w:tc>
          <w:tcPr>
            <w:tcW w:w="7441" w:type="dxa"/>
            <w:gridSpan w:val="6"/>
            <w:vAlign w:val="center"/>
          </w:tcPr>
          <w:p w:rsidR="004758B3" w:rsidRPr="00F97FBC" w:rsidRDefault="004758B3" w:rsidP="009C59A9">
            <w:pPr>
              <w:tabs>
                <w:tab w:val="left" w:pos="190"/>
              </w:tabs>
              <w:spacing w:before="60" w:after="60"/>
              <w:ind w:left="74" w:right="213"/>
              <w:jc w:val="both"/>
              <w:rPr>
                <w:sz w:val="18"/>
                <w:szCs w:val="18"/>
              </w:rPr>
            </w:pPr>
            <w:r w:rsidRPr="00F97FBC">
              <w:rPr>
                <w:sz w:val="18"/>
                <w:szCs w:val="18"/>
              </w:rPr>
              <w:t>Конкретные условия, подлежащие соблюдению при установке двигателя на внедорожный подвижной механизм или транспортное средства категории T:</w:t>
            </w:r>
          </w:p>
        </w:tc>
      </w:tr>
      <w:tr w:rsidR="004758B3" w:rsidRPr="00F97FBC" w:rsidTr="009C59A9">
        <w:trPr>
          <w:cantSplit/>
          <w:jc w:val="center"/>
        </w:trPr>
        <w:tc>
          <w:tcPr>
            <w:tcW w:w="936" w:type="dxa"/>
            <w:vAlign w:val="center"/>
          </w:tcPr>
          <w:p w:rsidR="004758B3" w:rsidRPr="00F97FBC" w:rsidRDefault="004758B3" w:rsidP="009C59A9">
            <w:pPr>
              <w:spacing w:before="60" w:after="60"/>
              <w:ind w:left="74"/>
              <w:jc w:val="both"/>
              <w:rPr>
                <w:sz w:val="18"/>
                <w:szCs w:val="18"/>
              </w:rPr>
            </w:pPr>
            <w:r w:rsidRPr="00F97FBC">
              <w:rPr>
                <w:sz w:val="18"/>
                <w:szCs w:val="18"/>
              </w:rPr>
              <w:t>3.8.1.1</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Максимальное допустимое разрежение на впуске при 100-процентной частоте вращения двигателя и 100-процентной нагрузке (кПа) при чистом воздухоочистителе:</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vAlign w:val="center"/>
          </w:tcPr>
          <w:p w:rsidR="004758B3" w:rsidRPr="00F97FBC" w:rsidRDefault="004758B3" w:rsidP="009C59A9">
            <w:pPr>
              <w:spacing w:before="60" w:after="60"/>
              <w:ind w:left="74"/>
              <w:jc w:val="both"/>
              <w:rPr>
                <w:sz w:val="18"/>
                <w:szCs w:val="18"/>
              </w:rPr>
            </w:pPr>
            <w:r w:rsidRPr="00F97FBC">
              <w:rPr>
                <w:sz w:val="18"/>
                <w:szCs w:val="18"/>
              </w:rPr>
              <w:t>3.8.3.2</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 xml:space="preserve">Максимальная температура на выходе охладителя воздушного заряда при </w:t>
            </w:r>
            <w:r w:rsidR="009C59A9">
              <w:rPr>
                <w:sz w:val="18"/>
                <w:szCs w:val="18"/>
              </w:rPr>
              <w:br/>
            </w:r>
            <w:r w:rsidRPr="00F97FBC">
              <w:rPr>
                <w:sz w:val="18"/>
                <w:szCs w:val="18"/>
              </w:rPr>
              <w:t>100-процентной частоте вращения и 100-процентной нагрузке (</w:t>
            </w:r>
            <w:r w:rsidRPr="00F97FBC">
              <w:rPr>
                <w:rFonts w:ascii="Calibri" w:hAnsi="Calibri"/>
                <w:sz w:val="18"/>
                <w:szCs w:val="18"/>
              </w:rPr>
              <w:t>⁰</w:t>
            </w:r>
            <w:r w:rsidRPr="00F97FBC">
              <w:rPr>
                <w:sz w:val="18"/>
                <w:szCs w:val="18"/>
              </w:rPr>
              <w:t>C):</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vAlign w:val="center"/>
          </w:tcPr>
          <w:p w:rsidR="004758B3" w:rsidRPr="00F97FBC" w:rsidRDefault="004758B3" w:rsidP="009C59A9">
            <w:pPr>
              <w:spacing w:before="60" w:after="60"/>
              <w:ind w:left="74"/>
              <w:jc w:val="both"/>
              <w:rPr>
                <w:sz w:val="18"/>
                <w:szCs w:val="18"/>
              </w:rPr>
            </w:pPr>
            <w:r w:rsidRPr="00F97FBC">
              <w:rPr>
                <w:sz w:val="18"/>
                <w:szCs w:val="18"/>
              </w:rPr>
              <w:t>3.8.3.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Максимальное допустимое падение давления в охладителе нагнетаемого воздуха при 100-процентной частоте вращения двигателя и 100-процентной нагрузке (кПа)</w:t>
            </w:r>
            <w:r w:rsidRPr="00F97FBC">
              <w:rPr>
                <w:sz w:val="18"/>
                <w:szCs w:val="18"/>
                <w:vertAlign w:val="superscript"/>
              </w:rPr>
              <w:t xml:space="preserve"> </w:t>
            </w:r>
            <w:r w:rsidRPr="00F97FBC">
              <w:rPr>
                <w:sz w:val="18"/>
                <w:szCs w:val="18"/>
              </w:rPr>
              <w:t>(если применимо):</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vAlign w:val="center"/>
          </w:tcPr>
          <w:p w:rsidR="004758B3" w:rsidRPr="00F97FBC" w:rsidRDefault="004758B3" w:rsidP="009C59A9">
            <w:pPr>
              <w:spacing w:before="60" w:after="60"/>
              <w:ind w:left="74"/>
              <w:jc w:val="both"/>
              <w:rPr>
                <w:sz w:val="18"/>
                <w:szCs w:val="18"/>
              </w:rPr>
            </w:pPr>
            <w:r w:rsidRPr="00F97FBC">
              <w:rPr>
                <w:sz w:val="18"/>
                <w:szCs w:val="18"/>
              </w:rPr>
              <w:t>3.9.3</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Максимальное допустимое противодавление отработавших газов при 100-процентной частоте вращения двигателя и 100-процентной нагрузке (кПа):</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9C59A9">
        <w:trPr>
          <w:cantSplit/>
          <w:jc w:val="center"/>
        </w:trPr>
        <w:tc>
          <w:tcPr>
            <w:tcW w:w="936" w:type="dxa"/>
            <w:vAlign w:val="center"/>
          </w:tcPr>
          <w:p w:rsidR="004758B3" w:rsidRPr="00F97FBC" w:rsidRDefault="004758B3" w:rsidP="009C59A9">
            <w:pPr>
              <w:spacing w:before="60" w:after="60"/>
              <w:ind w:left="74"/>
              <w:jc w:val="both"/>
              <w:rPr>
                <w:sz w:val="18"/>
                <w:szCs w:val="18"/>
              </w:rPr>
            </w:pPr>
            <w:r w:rsidRPr="00F97FBC">
              <w:rPr>
                <w:sz w:val="18"/>
                <w:szCs w:val="18"/>
              </w:rPr>
              <w:t>3.9.3.1</w:t>
            </w:r>
          </w:p>
        </w:tc>
        <w:tc>
          <w:tcPr>
            <w:tcW w:w="3133" w:type="dxa"/>
            <w:vAlign w:val="center"/>
          </w:tcPr>
          <w:p w:rsidR="004758B3" w:rsidRPr="00F97FBC" w:rsidRDefault="004758B3" w:rsidP="009C59A9">
            <w:pPr>
              <w:tabs>
                <w:tab w:val="left" w:pos="190"/>
              </w:tabs>
              <w:spacing w:before="60" w:after="60"/>
              <w:ind w:left="92"/>
              <w:rPr>
                <w:sz w:val="18"/>
                <w:szCs w:val="18"/>
              </w:rPr>
            </w:pPr>
            <w:r w:rsidRPr="00F97FBC">
              <w:rPr>
                <w:sz w:val="18"/>
                <w:szCs w:val="18"/>
              </w:rPr>
              <w:t xml:space="preserve">Место измерения: </w:t>
            </w:r>
          </w:p>
        </w:tc>
        <w:tc>
          <w:tcPr>
            <w:tcW w:w="1164" w:type="dxa"/>
          </w:tcPr>
          <w:p w:rsidR="004758B3" w:rsidRPr="00F97FBC" w:rsidRDefault="004758B3" w:rsidP="005222E8">
            <w:pPr>
              <w:spacing w:before="60" w:after="60"/>
              <w:jc w:val="both"/>
              <w:rPr>
                <w:sz w:val="18"/>
                <w:szCs w:val="18"/>
              </w:rPr>
            </w:pPr>
          </w:p>
        </w:tc>
        <w:tc>
          <w:tcPr>
            <w:tcW w:w="829" w:type="dxa"/>
          </w:tcPr>
          <w:p w:rsidR="004758B3" w:rsidRPr="00F97FBC" w:rsidRDefault="004758B3" w:rsidP="005222E8">
            <w:pPr>
              <w:spacing w:before="60" w:after="60"/>
              <w:jc w:val="both"/>
              <w:rPr>
                <w:sz w:val="18"/>
                <w:szCs w:val="18"/>
              </w:rPr>
            </w:pPr>
          </w:p>
        </w:tc>
        <w:tc>
          <w:tcPr>
            <w:tcW w:w="741" w:type="dxa"/>
          </w:tcPr>
          <w:p w:rsidR="004758B3" w:rsidRPr="00F97FBC" w:rsidRDefault="004758B3" w:rsidP="005222E8">
            <w:pPr>
              <w:spacing w:before="60" w:after="60"/>
              <w:jc w:val="both"/>
              <w:rPr>
                <w:sz w:val="18"/>
                <w:szCs w:val="18"/>
              </w:rPr>
            </w:pPr>
          </w:p>
        </w:tc>
        <w:tc>
          <w:tcPr>
            <w:tcW w:w="638" w:type="dxa"/>
          </w:tcPr>
          <w:p w:rsidR="004758B3" w:rsidRPr="00F97FBC" w:rsidRDefault="004758B3" w:rsidP="005222E8">
            <w:pPr>
              <w:spacing w:before="60" w:after="60"/>
              <w:jc w:val="both"/>
              <w:rPr>
                <w:sz w:val="18"/>
                <w:szCs w:val="18"/>
              </w:rPr>
            </w:pPr>
          </w:p>
        </w:tc>
      </w:tr>
      <w:tr w:rsidR="004758B3" w:rsidRPr="00F97FBC" w:rsidTr="00D0530F">
        <w:trPr>
          <w:cantSplit/>
          <w:jc w:val="center"/>
        </w:trPr>
        <w:tc>
          <w:tcPr>
            <w:tcW w:w="936" w:type="dxa"/>
            <w:tcBorders>
              <w:bottom w:val="single" w:sz="4" w:space="0" w:color="auto"/>
            </w:tcBorders>
            <w:vAlign w:val="center"/>
          </w:tcPr>
          <w:p w:rsidR="004758B3" w:rsidRPr="00F97FBC" w:rsidRDefault="004758B3" w:rsidP="009C59A9">
            <w:pPr>
              <w:spacing w:before="60" w:after="60"/>
              <w:ind w:left="74"/>
              <w:jc w:val="both"/>
              <w:rPr>
                <w:sz w:val="18"/>
                <w:szCs w:val="18"/>
              </w:rPr>
            </w:pPr>
            <w:r w:rsidRPr="00F97FBC">
              <w:rPr>
                <w:sz w:val="18"/>
                <w:szCs w:val="18"/>
              </w:rPr>
              <w:t>3.11.1.2</w:t>
            </w:r>
          </w:p>
        </w:tc>
        <w:tc>
          <w:tcPr>
            <w:tcW w:w="3133" w:type="dxa"/>
            <w:tcBorders>
              <w:bottom w:val="single" w:sz="4" w:space="0" w:color="auto"/>
            </w:tcBorders>
            <w:vAlign w:val="center"/>
          </w:tcPr>
          <w:p w:rsidR="004758B3" w:rsidRPr="00F97FBC" w:rsidRDefault="004758B3" w:rsidP="009C59A9">
            <w:pPr>
              <w:tabs>
                <w:tab w:val="left" w:pos="190"/>
              </w:tabs>
              <w:spacing w:before="60" w:after="60"/>
              <w:ind w:left="92"/>
              <w:rPr>
                <w:sz w:val="18"/>
                <w:szCs w:val="18"/>
              </w:rPr>
            </w:pPr>
            <w:r w:rsidRPr="00F97FBC">
              <w:rPr>
                <w:sz w:val="18"/>
                <w:szCs w:val="18"/>
              </w:rPr>
              <w:t xml:space="preserve">Максимальный перепад температур </w:t>
            </w:r>
            <w:r w:rsidR="009C59A9">
              <w:rPr>
                <w:sz w:val="18"/>
                <w:szCs w:val="18"/>
              </w:rPr>
              <w:br/>
            </w:r>
            <w:r w:rsidRPr="00F97FBC">
              <w:rPr>
                <w:sz w:val="18"/>
                <w:szCs w:val="18"/>
              </w:rPr>
              <w:t>на участке от выходного отверстия системы выпуска или турбины до первого устройства последующей обработки отработавших газов (</w:t>
            </w:r>
            <w:r w:rsidRPr="00F97FBC">
              <w:rPr>
                <w:rFonts w:ascii="Calibri" w:hAnsi="Calibri"/>
                <w:sz w:val="18"/>
                <w:szCs w:val="18"/>
              </w:rPr>
              <w:t>⁰</w:t>
            </w:r>
            <w:r w:rsidRPr="00F97FBC">
              <w:rPr>
                <w:sz w:val="18"/>
                <w:szCs w:val="18"/>
                <w:lang w:val="fr-BE"/>
              </w:rPr>
              <w:t>C</w:t>
            </w:r>
            <w:r w:rsidRPr="00F97FBC">
              <w:rPr>
                <w:sz w:val="18"/>
                <w:szCs w:val="18"/>
              </w:rPr>
              <w:t>), если указан:</w:t>
            </w:r>
          </w:p>
        </w:tc>
        <w:tc>
          <w:tcPr>
            <w:tcW w:w="1164" w:type="dxa"/>
            <w:tcBorders>
              <w:bottom w:val="single" w:sz="4" w:space="0" w:color="auto"/>
            </w:tcBorders>
          </w:tcPr>
          <w:p w:rsidR="004758B3" w:rsidRPr="00F97FBC" w:rsidRDefault="004758B3" w:rsidP="005222E8">
            <w:pPr>
              <w:spacing w:before="60" w:after="60"/>
              <w:jc w:val="both"/>
              <w:rPr>
                <w:sz w:val="18"/>
                <w:szCs w:val="18"/>
              </w:rPr>
            </w:pPr>
          </w:p>
        </w:tc>
        <w:tc>
          <w:tcPr>
            <w:tcW w:w="829" w:type="dxa"/>
            <w:tcBorders>
              <w:bottom w:val="single" w:sz="4" w:space="0" w:color="auto"/>
            </w:tcBorders>
          </w:tcPr>
          <w:p w:rsidR="004758B3" w:rsidRPr="00F97FBC" w:rsidRDefault="004758B3" w:rsidP="005222E8">
            <w:pPr>
              <w:spacing w:before="60" w:after="60"/>
              <w:jc w:val="both"/>
              <w:rPr>
                <w:sz w:val="18"/>
                <w:szCs w:val="18"/>
              </w:rPr>
            </w:pPr>
          </w:p>
        </w:tc>
        <w:tc>
          <w:tcPr>
            <w:tcW w:w="741" w:type="dxa"/>
            <w:tcBorders>
              <w:bottom w:val="single" w:sz="4" w:space="0" w:color="auto"/>
            </w:tcBorders>
          </w:tcPr>
          <w:p w:rsidR="004758B3" w:rsidRPr="00F97FBC" w:rsidRDefault="004758B3" w:rsidP="005222E8">
            <w:pPr>
              <w:spacing w:before="60" w:after="60"/>
              <w:jc w:val="both"/>
              <w:rPr>
                <w:sz w:val="18"/>
                <w:szCs w:val="18"/>
              </w:rPr>
            </w:pPr>
          </w:p>
        </w:tc>
        <w:tc>
          <w:tcPr>
            <w:tcW w:w="638" w:type="dxa"/>
            <w:tcBorders>
              <w:bottom w:val="single" w:sz="4" w:space="0" w:color="auto"/>
            </w:tcBorders>
          </w:tcPr>
          <w:p w:rsidR="004758B3" w:rsidRPr="00F97FBC" w:rsidRDefault="004758B3" w:rsidP="005222E8">
            <w:pPr>
              <w:spacing w:before="60" w:after="60"/>
              <w:jc w:val="both"/>
              <w:rPr>
                <w:sz w:val="18"/>
                <w:szCs w:val="18"/>
              </w:rPr>
            </w:pPr>
          </w:p>
        </w:tc>
      </w:tr>
      <w:tr w:rsidR="004758B3" w:rsidRPr="00F97FBC" w:rsidTr="00D0530F">
        <w:trPr>
          <w:cantSplit/>
          <w:jc w:val="center"/>
        </w:trPr>
        <w:tc>
          <w:tcPr>
            <w:tcW w:w="936" w:type="dxa"/>
            <w:tcBorders>
              <w:bottom w:val="single" w:sz="12" w:space="0" w:color="auto"/>
            </w:tcBorders>
            <w:vAlign w:val="center"/>
          </w:tcPr>
          <w:p w:rsidR="004758B3" w:rsidRPr="00F97FBC" w:rsidRDefault="004758B3" w:rsidP="009C59A9">
            <w:pPr>
              <w:spacing w:before="60" w:after="80"/>
              <w:ind w:left="74"/>
              <w:jc w:val="both"/>
              <w:rPr>
                <w:sz w:val="18"/>
                <w:szCs w:val="18"/>
              </w:rPr>
            </w:pPr>
            <w:r w:rsidRPr="00F97FBC">
              <w:rPr>
                <w:sz w:val="18"/>
                <w:szCs w:val="18"/>
              </w:rPr>
              <w:t>3.11.1.2.1</w:t>
            </w:r>
          </w:p>
        </w:tc>
        <w:tc>
          <w:tcPr>
            <w:tcW w:w="3133" w:type="dxa"/>
            <w:tcBorders>
              <w:bottom w:val="single" w:sz="12" w:space="0" w:color="auto"/>
            </w:tcBorders>
            <w:vAlign w:val="center"/>
          </w:tcPr>
          <w:p w:rsidR="004758B3" w:rsidRPr="00F97FBC" w:rsidRDefault="004758B3" w:rsidP="009C59A9">
            <w:pPr>
              <w:tabs>
                <w:tab w:val="left" w:pos="190"/>
              </w:tabs>
              <w:spacing w:before="60" w:after="60"/>
              <w:ind w:left="92"/>
              <w:rPr>
                <w:sz w:val="18"/>
                <w:szCs w:val="18"/>
              </w:rPr>
            </w:pPr>
            <w:r w:rsidRPr="00F97FBC">
              <w:rPr>
                <w:sz w:val="18"/>
                <w:szCs w:val="18"/>
              </w:rPr>
              <w:t xml:space="preserve">Условия </w:t>
            </w:r>
            <w:r w:rsidRPr="009C59A9">
              <w:rPr>
                <w:rFonts w:eastAsia="Times New Roman" w:cs="Times New Roman"/>
                <w:sz w:val="18"/>
                <w:szCs w:val="20"/>
              </w:rPr>
              <w:t>проведения</w:t>
            </w:r>
            <w:r w:rsidRPr="00F97FBC">
              <w:rPr>
                <w:sz w:val="18"/>
                <w:szCs w:val="18"/>
              </w:rPr>
              <w:t xml:space="preserve"> измерений в ходе испытания:</w:t>
            </w:r>
          </w:p>
        </w:tc>
        <w:tc>
          <w:tcPr>
            <w:tcW w:w="1164" w:type="dxa"/>
            <w:tcBorders>
              <w:bottom w:val="single" w:sz="12" w:space="0" w:color="auto"/>
            </w:tcBorders>
          </w:tcPr>
          <w:p w:rsidR="004758B3" w:rsidRPr="00F97FBC" w:rsidRDefault="004758B3" w:rsidP="009C59A9">
            <w:pPr>
              <w:spacing w:before="60" w:after="80"/>
              <w:jc w:val="both"/>
              <w:rPr>
                <w:sz w:val="18"/>
                <w:szCs w:val="18"/>
              </w:rPr>
            </w:pPr>
          </w:p>
        </w:tc>
        <w:tc>
          <w:tcPr>
            <w:tcW w:w="829" w:type="dxa"/>
            <w:tcBorders>
              <w:bottom w:val="single" w:sz="12" w:space="0" w:color="auto"/>
            </w:tcBorders>
          </w:tcPr>
          <w:p w:rsidR="004758B3" w:rsidRPr="00F97FBC" w:rsidRDefault="004758B3" w:rsidP="009C59A9">
            <w:pPr>
              <w:spacing w:before="60" w:after="80"/>
              <w:jc w:val="both"/>
              <w:rPr>
                <w:sz w:val="18"/>
                <w:szCs w:val="18"/>
              </w:rPr>
            </w:pPr>
          </w:p>
        </w:tc>
        <w:tc>
          <w:tcPr>
            <w:tcW w:w="741" w:type="dxa"/>
            <w:tcBorders>
              <w:bottom w:val="single" w:sz="12" w:space="0" w:color="auto"/>
            </w:tcBorders>
          </w:tcPr>
          <w:p w:rsidR="004758B3" w:rsidRPr="00F97FBC" w:rsidRDefault="004758B3" w:rsidP="009C59A9">
            <w:pPr>
              <w:spacing w:before="60" w:after="80"/>
              <w:jc w:val="both"/>
              <w:rPr>
                <w:sz w:val="18"/>
                <w:szCs w:val="18"/>
              </w:rPr>
            </w:pPr>
          </w:p>
        </w:tc>
        <w:tc>
          <w:tcPr>
            <w:tcW w:w="638" w:type="dxa"/>
            <w:tcBorders>
              <w:bottom w:val="single" w:sz="12" w:space="0" w:color="auto"/>
            </w:tcBorders>
          </w:tcPr>
          <w:p w:rsidR="004758B3" w:rsidRPr="00F97FBC" w:rsidRDefault="004758B3" w:rsidP="009C59A9">
            <w:pPr>
              <w:spacing w:before="60" w:after="80"/>
              <w:jc w:val="both"/>
              <w:rPr>
                <w:sz w:val="18"/>
                <w:szCs w:val="18"/>
              </w:rPr>
            </w:pPr>
          </w:p>
        </w:tc>
      </w:tr>
    </w:tbl>
    <w:p w:rsidR="004758B3" w:rsidRPr="00F97FBC" w:rsidRDefault="004758B3" w:rsidP="003973E2">
      <w:pPr>
        <w:spacing w:before="360" w:after="240"/>
        <w:ind w:left="2268" w:right="1134"/>
        <w:rPr>
          <w:b/>
          <w:caps/>
        </w:rPr>
      </w:pPr>
      <w:r w:rsidRPr="00F97FBC">
        <w:rPr>
          <w:b/>
          <w:caps/>
        </w:rPr>
        <w:t>ЧАСТЬ B – РЕЗУЛЬТАТЫ ИСПЫТАНИЯ</w:t>
      </w:r>
    </w:p>
    <w:p w:rsidR="004758B3" w:rsidRPr="00F97FBC" w:rsidRDefault="004758B3" w:rsidP="00AE665D">
      <w:pPr>
        <w:spacing w:after="120"/>
        <w:ind w:left="2268" w:right="1134" w:hanging="1134"/>
        <w:jc w:val="both"/>
        <w:rPr>
          <w:vertAlign w:val="superscript"/>
        </w:rPr>
      </w:pPr>
      <w:r w:rsidRPr="00F97FBC">
        <w:t>3.8</w:t>
      </w:r>
      <w:r w:rsidRPr="00F97FBC">
        <w:tab/>
        <w:t>Изготовитель намеревается использовать сигнал крутящего момента ЭУБ для целей эксплуатационного мониторинга: да/нет</w:t>
      </w:r>
      <w:r w:rsidRPr="00F97FBC">
        <w:rPr>
          <w:vertAlign w:val="superscript"/>
        </w:rPr>
        <w:t>2</w:t>
      </w:r>
    </w:p>
    <w:p w:rsidR="004758B3" w:rsidRPr="00F97FBC" w:rsidRDefault="004758B3" w:rsidP="00AE665D">
      <w:pPr>
        <w:spacing w:after="120"/>
        <w:ind w:left="2268" w:right="1134" w:hanging="1134"/>
        <w:jc w:val="both"/>
        <w:rPr>
          <w:vertAlign w:val="superscript"/>
        </w:rPr>
      </w:pPr>
      <w:r w:rsidRPr="00F97FBC">
        <w:t>3.8.1</w:t>
      </w:r>
      <w:r w:rsidRPr="00F97FBC">
        <w:tab/>
        <w:t>Крутящий момент динамометра составляет не менее 0,93 × значение крутящего момента, регистрируемое ЭУБ: да/нет</w:t>
      </w:r>
      <w:r w:rsidRPr="00F97FBC">
        <w:rPr>
          <w:vertAlign w:val="superscript"/>
        </w:rPr>
        <w:t>2</w:t>
      </w:r>
    </w:p>
    <w:p w:rsidR="004758B3" w:rsidRPr="00F97FBC" w:rsidRDefault="004758B3" w:rsidP="00AE665D">
      <w:pPr>
        <w:spacing w:after="120"/>
        <w:ind w:left="2268" w:right="1134" w:hanging="1134"/>
        <w:jc w:val="both"/>
      </w:pPr>
      <w:r w:rsidRPr="00F97FBC">
        <w:t>3.8.2</w:t>
      </w:r>
      <w:r w:rsidRPr="00F97FBC">
        <w:tab/>
        <w:t>Задаваемый ЭУБ коэффициент коррекции крутящего момента в случае, если крутящий момент динамометра составляет менее 0,93 × значение крутящего момента, регистрируемое ЭУБ:</w:t>
      </w:r>
    </w:p>
    <w:p w:rsidR="004758B3" w:rsidRPr="00F97FBC" w:rsidRDefault="004758B3" w:rsidP="009C59A9">
      <w:pPr>
        <w:pageBreakBefore/>
        <w:spacing w:after="120"/>
        <w:ind w:left="2268" w:right="1134" w:hanging="1134"/>
        <w:jc w:val="both"/>
      </w:pPr>
      <w:r w:rsidRPr="00F97FBC">
        <w:lastRenderedPageBreak/>
        <w:t xml:space="preserve">11.1 </w:t>
      </w:r>
      <w:r w:rsidRPr="00F97FBC">
        <w:tab/>
        <w:t>Результаты замера выбросов за цикл</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994"/>
        <w:gridCol w:w="980"/>
        <w:gridCol w:w="979"/>
        <w:gridCol w:w="1009"/>
        <w:gridCol w:w="1007"/>
        <w:gridCol w:w="864"/>
        <w:gridCol w:w="1000"/>
      </w:tblGrid>
      <w:tr w:rsidR="004758B3" w:rsidRPr="00F97FBC" w:rsidTr="00D0530F">
        <w:trPr>
          <w:cantSplit/>
          <w:trHeight w:val="392"/>
        </w:trPr>
        <w:tc>
          <w:tcPr>
            <w:tcW w:w="1956" w:type="dxa"/>
            <w:tcBorders>
              <w:bottom w:val="single" w:sz="12" w:space="0" w:color="auto"/>
            </w:tcBorders>
            <w:tcMar>
              <w:top w:w="113" w:type="dxa"/>
              <w:bottom w:w="113" w:type="dxa"/>
            </w:tcMar>
            <w:vAlign w:val="center"/>
          </w:tcPr>
          <w:p w:rsidR="004758B3" w:rsidRPr="00F97FBC" w:rsidRDefault="004758B3" w:rsidP="005222E8">
            <w:pPr>
              <w:jc w:val="center"/>
              <w:rPr>
                <w:i/>
                <w:sz w:val="16"/>
                <w:szCs w:val="16"/>
              </w:rPr>
            </w:pPr>
            <w:r w:rsidRPr="00F97FBC">
              <w:rPr>
                <w:i/>
                <w:sz w:val="16"/>
                <w:szCs w:val="16"/>
              </w:rPr>
              <w:t>Выбросы</w:t>
            </w:r>
          </w:p>
        </w:tc>
        <w:tc>
          <w:tcPr>
            <w:tcW w:w="994"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CO</w:t>
            </w:r>
          </w:p>
          <w:p w:rsidR="004758B3" w:rsidRPr="00F97FBC" w:rsidRDefault="004758B3" w:rsidP="005222E8">
            <w:pPr>
              <w:jc w:val="center"/>
              <w:rPr>
                <w:i/>
                <w:sz w:val="16"/>
                <w:szCs w:val="16"/>
              </w:rPr>
            </w:pPr>
            <w:r w:rsidRPr="00F97FBC">
              <w:rPr>
                <w:i/>
                <w:sz w:val="16"/>
                <w:szCs w:val="16"/>
              </w:rPr>
              <w:t>(г/кВт·ч)</w:t>
            </w:r>
          </w:p>
        </w:tc>
        <w:tc>
          <w:tcPr>
            <w:tcW w:w="980"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HC</w:t>
            </w:r>
          </w:p>
          <w:p w:rsidR="004758B3" w:rsidRPr="00F97FBC" w:rsidRDefault="004758B3" w:rsidP="005222E8">
            <w:pPr>
              <w:jc w:val="center"/>
              <w:rPr>
                <w:i/>
                <w:sz w:val="16"/>
                <w:szCs w:val="16"/>
              </w:rPr>
            </w:pPr>
            <w:r w:rsidRPr="00F97FBC">
              <w:rPr>
                <w:i/>
                <w:sz w:val="16"/>
                <w:szCs w:val="16"/>
              </w:rPr>
              <w:t>(г/кВт·ч)</w:t>
            </w:r>
          </w:p>
        </w:tc>
        <w:tc>
          <w:tcPr>
            <w:tcW w:w="979"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NO</w:t>
            </w:r>
            <w:r w:rsidRPr="00606DD5">
              <w:rPr>
                <w:i/>
                <w:sz w:val="16"/>
                <w:szCs w:val="16"/>
                <w:vertAlign w:val="subscript"/>
              </w:rPr>
              <w:t>X</w:t>
            </w:r>
          </w:p>
          <w:p w:rsidR="004758B3" w:rsidRPr="00F97FBC" w:rsidRDefault="004758B3" w:rsidP="005222E8">
            <w:pPr>
              <w:jc w:val="center"/>
              <w:rPr>
                <w:i/>
                <w:sz w:val="16"/>
                <w:szCs w:val="16"/>
              </w:rPr>
            </w:pPr>
            <w:r w:rsidRPr="00F97FBC">
              <w:rPr>
                <w:i/>
                <w:sz w:val="16"/>
                <w:szCs w:val="16"/>
              </w:rPr>
              <w:t>(г/кВт·ч)</w:t>
            </w:r>
          </w:p>
        </w:tc>
        <w:tc>
          <w:tcPr>
            <w:tcW w:w="1009"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HC+NO</w:t>
            </w:r>
            <w:r w:rsidRPr="00606DD5">
              <w:rPr>
                <w:i/>
                <w:sz w:val="16"/>
                <w:szCs w:val="16"/>
                <w:vertAlign w:val="subscript"/>
              </w:rPr>
              <w:t>X</w:t>
            </w:r>
          </w:p>
          <w:p w:rsidR="004758B3" w:rsidRPr="00F97FBC" w:rsidRDefault="004758B3" w:rsidP="005222E8">
            <w:pPr>
              <w:jc w:val="center"/>
              <w:rPr>
                <w:i/>
                <w:sz w:val="16"/>
                <w:szCs w:val="16"/>
              </w:rPr>
            </w:pPr>
            <w:r w:rsidRPr="00F97FBC">
              <w:rPr>
                <w:i/>
                <w:sz w:val="16"/>
                <w:szCs w:val="16"/>
              </w:rPr>
              <w:t>(г/кВт·ч)</w:t>
            </w:r>
          </w:p>
        </w:tc>
        <w:tc>
          <w:tcPr>
            <w:tcW w:w="1007"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ВЧ</w:t>
            </w:r>
          </w:p>
          <w:p w:rsidR="004758B3" w:rsidRPr="00F97FBC" w:rsidRDefault="004758B3" w:rsidP="005222E8">
            <w:pPr>
              <w:jc w:val="center"/>
              <w:rPr>
                <w:i/>
                <w:sz w:val="16"/>
                <w:szCs w:val="16"/>
              </w:rPr>
            </w:pPr>
            <w:r w:rsidRPr="00F97FBC">
              <w:rPr>
                <w:i/>
                <w:sz w:val="16"/>
                <w:szCs w:val="16"/>
              </w:rPr>
              <w:t>(г/кВт·ч)</w:t>
            </w:r>
          </w:p>
        </w:tc>
        <w:tc>
          <w:tcPr>
            <w:tcW w:w="864"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КЧ</w:t>
            </w:r>
          </w:p>
          <w:p w:rsidR="004758B3" w:rsidRPr="00F97FBC" w:rsidRDefault="004758B3" w:rsidP="005222E8">
            <w:pPr>
              <w:jc w:val="center"/>
              <w:rPr>
                <w:i/>
                <w:sz w:val="16"/>
                <w:szCs w:val="16"/>
                <w:highlight w:val="green"/>
              </w:rPr>
            </w:pPr>
            <w:r w:rsidRPr="00F97FBC">
              <w:rPr>
                <w:i/>
                <w:sz w:val="16"/>
                <w:szCs w:val="16"/>
              </w:rPr>
              <w:t>#/кВт·ч</w:t>
            </w:r>
          </w:p>
        </w:tc>
        <w:tc>
          <w:tcPr>
            <w:tcW w:w="1000" w:type="dxa"/>
            <w:tcBorders>
              <w:bottom w:val="single" w:sz="12" w:space="0" w:color="auto"/>
            </w:tcBorders>
            <w:vAlign w:val="center"/>
          </w:tcPr>
          <w:p w:rsidR="004758B3" w:rsidRPr="00F97FBC" w:rsidRDefault="004758B3" w:rsidP="005222E8">
            <w:pPr>
              <w:jc w:val="center"/>
              <w:rPr>
                <w:i/>
                <w:sz w:val="16"/>
                <w:szCs w:val="16"/>
              </w:rPr>
            </w:pPr>
            <w:r w:rsidRPr="00F97FBC">
              <w:rPr>
                <w:i/>
                <w:sz w:val="16"/>
                <w:szCs w:val="16"/>
              </w:rPr>
              <w:t xml:space="preserve">Цикл </w:t>
            </w:r>
            <w:r w:rsidRPr="00F97FBC">
              <w:rPr>
                <w:i/>
                <w:sz w:val="16"/>
                <w:szCs w:val="16"/>
              </w:rPr>
              <w:br/>
              <w:t>испытания (4)</w:t>
            </w:r>
          </w:p>
        </w:tc>
      </w:tr>
      <w:tr w:rsidR="004758B3" w:rsidRPr="00F97FBC" w:rsidTr="00D0530F">
        <w:trPr>
          <w:cantSplit/>
          <w:trHeight w:val="511"/>
        </w:trPr>
        <w:tc>
          <w:tcPr>
            <w:tcW w:w="1956" w:type="dxa"/>
            <w:tcBorders>
              <w:top w:val="single" w:sz="12" w:space="0" w:color="auto"/>
              <w:bottom w:val="single" w:sz="4" w:space="0" w:color="auto"/>
            </w:tcBorders>
            <w:tcMar>
              <w:top w:w="113" w:type="dxa"/>
              <w:bottom w:w="113" w:type="dxa"/>
            </w:tcMar>
          </w:tcPr>
          <w:p w:rsidR="004758B3" w:rsidRPr="00F97FBC" w:rsidRDefault="004758B3" w:rsidP="005222E8">
            <w:pPr>
              <w:widowControl w:val="0"/>
              <w:spacing w:line="220" w:lineRule="exact"/>
              <w:rPr>
                <w:bCs/>
                <w:sz w:val="18"/>
                <w:szCs w:val="18"/>
              </w:rPr>
            </w:pPr>
            <w:r w:rsidRPr="00F97FBC">
              <w:rPr>
                <w:sz w:val="18"/>
              </w:rPr>
              <w:t>Окончательные результаты испытания</w:t>
            </w:r>
            <w:r w:rsidRPr="00F97FBC">
              <w:rPr>
                <w:bCs/>
                <w:sz w:val="18"/>
                <w:szCs w:val="18"/>
              </w:rPr>
              <w:t xml:space="preserve"> </w:t>
            </w:r>
            <w:r w:rsidRPr="00F97FBC">
              <w:rPr>
                <w:sz w:val="18"/>
                <w:szCs w:val="18"/>
              </w:rPr>
              <w:t>ВДУЦ с учетом</w:t>
            </w:r>
            <w:r w:rsidRPr="00F97FBC">
              <w:rPr>
                <w:bCs/>
                <w:sz w:val="18"/>
                <w:szCs w:val="18"/>
              </w:rPr>
              <w:t xml:space="preserve"> ПУ</w:t>
            </w:r>
          </w:p>
        </w:tc>
        <w:tc>
          <w:tcPr>
            <w:tcW w:w="994"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rPr>
            </w:pPr>
          </w:p>
        </w:tc>
        <w:tc>
          <w:tcPr>
            <w:tcW w:w="980"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rPr>
            </w:pPr>
          </w:p>
        </w:tc>
        <w:tc>
          <w:tcPr>
            <w:tcW w:w="979"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rPr>
            </w:pPr>
          </w:p>
        </w:tc>
        <w:tc>
          <w:tcPr>
            <w:tcW w:w="1009"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rPr>
            </w:pPr>
          </w:p>
        </w:tc>
        <w:tc>
          <w:tcPr>
            <w:tcW w:w="1007"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rPr>
            </w:pPr>
          </w:p>
        </w:tc>
        <w:tc>
          <w:tcPr>
            <w:tcW w:w="864"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highlight w:val="green"/>
              </w:rPr>
            </w:pPr>
          </w:p>
        </w:tc>
        <w:tc>
          <w:tcPr>
            <w:tcW w:w="1000" w:type="dxa"/>
            <w:tcBorders>
              <w:top w:val="single" w:sz="12" w:space="0" w:color="auto"/>
              <w:bottom w:val="single" w:sz="4" w:space="0" w:color="auto"/>
            </w:tcBorders>
          </w:tcPr>
          <w:p w:rsidR="004758B3" w:rsidRPr="00F97FBC" w:rsidRDefault="004758B3" w:rsidP="005222E8">
            <w:pPr>
              <w:widowControl w:val="0"/>
              <w:spacing w:line="220" w:lineRule="exact"/>
              <w:rPr>
                <w:bCs/>
                <w:sz w:val="18"/>
                <w:szCs w:val="18"/>
                <w:highlight w:val="green"/>
              </w:rPr>
            </w:pPr>
          </w:p>
        </w:tc>
      </w:tr>
      <w:tr w:rsidR="004758B3" w:rsidRPr="00F97FBC" w:rsidTr="00D0530F">
        <w:trPr>
          <w:cantSplit/>
          <w:trHeight w:val="194"/>
        </w:trPr>
        <w:tc>
          <w:tcPr>
            <w:tcW w:w="1956" w:type="dxa"/>
            <w:tcBorders>
              <w:bottom w:val="single" w:sz="12" w:space="0" w:color="auto"/>
            </w:tcBorders>
            <w:tcMar>
              <w:top w:w="113" w:type="dxa"/>
              <w:bottom w:w="113" w:type="dxa"/>
            </w:tcMar>
            <w:vAlign w:val="bottom"/>
          </w:tcPr>
          <w:p w:rsidR="004758B3" w:rsidRPr="00F97FBC" w:rsidRDefault="004758B3" w:rsidP="005222E8">
            <w:pPr>
              <w:widowControl w:val="0"/>
              <w:spacing w:line="220" w:lineRule="exact"/>
              <w:rPr>
                <w:bCs/>
                <w:sz w:val="18"/>
                <w:szCs w:val="18"/>
              </w:rPr>
            </w:pPr>
            <w:r w:rsidRPr="00F97FBC">
              <w:rPr>
                <w:sz w:val="18"/>
              </w:rPr>
              <w:t>Окончательные результаты испытания</w:t>
            </w:r>
            <w:r w:rsidRPr="00F97FBC">
              <w:rPr>
                <w:bCs/>
                <w:sz w:val="18"/>
                <w:szCs w:val="18"/>
              </w:rPr>
              <w:t xml:space="preserve"> </w:t>
            </w:r>
            <w:r w:rsidRPr="00F97FBC">
              <w:t>ВДПЦ</w:t>
            </w:r>
            <w:r w:rsidRPr="00F97FBC">
              <w:rPr>
                <w:bCs/>
                <w:sz w:val="18"/>
                <w:szCs w:val="18"/>
              </w:rPr>
              <w:t xml:space="preserve"> </w:t>
            </w:r>
            <w:r w:rsidRPr="00F97FBC">
              <w:rPr>
                <w:sz w:val="18"/>
                <w:szCs w:val="18"/>
              </w:rPr>
              <w:t>с учетом</w:t>
            </w:r>
            <w:r w:rsidRPr="00F97FBC">
              <w:rPr>
                <w:bCs/>
                <w:sz w:val="18"/>
                <w:szCs w:val="18"/>
              </w:rPr>
              <w:t xml:space="preserve"> ПУ</w:t>
            </w:r>
          </w:p>
        </w:tc>
        <w:tc>
          <w:tcPr>
            <w:tcW w:w="994" w:type="dxa"/>
            <w:tcBorders>
              <w:bottom w:val="single" w:sz="12" w:space="0" w:color="auto"/>
            </w:tcBorders>
          </w:tcPr>
          <w:p w:rsidR="004758B3" w:rsidRPr="00F97FBC" w:rsidRDefault="004758B3" w:rsidP="005222E8">
            <w:pPr>
              <w:widowControl w:val="0"/>
              <w:spacing w:before="120" w:after="120" w:line="220" w:lineRule="exact"/>
              <w:rPr>
                <w:bCs/>
                <w:sz w:val="18"/>
                <w:szCs w:val="18"/>
              </w:rPr>
            </w:pPr>
          </w:p>
        </w:tc>
        <w:tc>
          <w:tcPr>
            <w:tcW w:w="980" w:type="dxa"/>
            <w:tcBorders>
              <w:bottom w:val="single" w:sz="12" w:space="0" w:color="auto"/>
            </w:tcBorders>
          </w:tcPr>
          <w:p w:rsidR="004758B3" w:rsidRPr="00F97FBC" w:rsidRDefault="004758B3" w:rsidP="005222E8">
            <w:pPr>
              <w:widowControl w:val="0"/>
              <w:spacing w:before="120" w:after="120" w:line="220" w:lineRule="exact"/>
              <w:rPr>
                <w:bCs/>
                <w:sz w:val="18"/>
                <w:szCs w:val="18"/>
              </w:rPr>
            </w:pPr>
          </w:p>
        </w:tc>
        <w:tc>
          <w:tcPr>
            <w:tcW w:w="979" w:type="dxa"/>
            <w:tcBorders>
              <w:bottom w:val="single" w:sz="12" w:space="0" w:color="auto"/>
            </w:tcBorders>
          </w:tcPr>
          <w:p w:rsidR="004758B3" w:rsidRPr="00F97FBC" w:rsidRDefault="004758B3" w:rsidP="005222E8">
            <w:pPr>
              <w:widowControl w:val="0"/>
              <w:spacing w:before="120" w:after="120" w:line="220" w:lineRule="exact"/>
              <w:rPr>
                <w:bCs/>
                <w:sz w:val="18"/>
                <w:szCs w:val="18"/>
              </w:rPr>
            </w:pPr>
          </w:p>
        </w:tc>
        <w:tc>
          <w:tcPr>
            <w:tcW w:w="1009" w:type="dxa"/>
            <w:tcBorders>
              <w:bottom w:val="single" w:sz="12" w:space="0" w:color="auto"/>
            </w:tcBorders>
          </w:tcPr>
          <w:p w:rsidR="004758B3" w:rsidRPr="00F97FBC" w:rsidRDefault="004758B3" w:rsidP="005222E8">
            <w:pPr>
              <w:widowControl w:val="0"/>
              <w:spacing w:before="120" w:after="120" w:line="220" w:lineRule="exact"/>
              <w:rPr>
                <w:bCs/>
                <w:sz w:val="18"/>
                <w:szCs w:val="18"/>
              </w:rPr>
            </w:pPr>
          </w:p>
        </w:tc>
        <w:tc>
          <w:tcPr>
            <w:tcW w:w="1007" w:type="dxa"/>
            <w:tcBorders>
              <w:bottom w:val="single" w:sz="12" w:space="0" w:color="auto"/>
            </w:tcBorders>
          </w:tcPr>
          <w:p w:rsidR="004758B3" w:rsidRPr="00F97FBC" w:rsidRDefault="004758B3" w:rsidP="005222E8">
            <w:pPr>
              <w:widowControl w:val="0"/>
              <w:spacing w:before="120" w:after="120" w:line="220" w:lineRule="exact"/>
              <w:rPr>
                <w:bCs/>
                <w:sz w:val="18"/>
                <w:szCs w:val="18"/>
              </w:rPr>
            </w:pPr>
          </w:p>
        </w:tc>
        <w:tc>
          <w:tcPr>
            <w:tcW w:w="864" w:type="dxa"/>
            <w:tcBorders>
              <w:bottom w:val="single" w:sz="12" w:space="0" w:color="auto"/>
            </w:tcBorders>
          </w:tcPr>
          <w:p w:rsidR="004758B3" w:rsidRPr="00F97FBC" w:rsidRDefault="004758B3" w:rsidP="005222E8">
            <w:pPr>
              <w:widowControl w:val="0"/>
              <w:spacing w:before="120" w:after="120" w:line="220" w:lineRule="exact"/>
              <w:rPr>
                <w:bCs/>
                <w:sz w:val="18"/>
                <w:szCs w:val="18"/>
                <w:highlight w:val="green"/>
              </w:rPr>
            </w:pPr>
          </w:p>
        </w:tc>
        <w:tc>
          <w:tcPr>
            <w:tcW w:w="1000" w:type="dxa"/>
            <w:tcBorders>
              <w:bottom w:val="single" w:sz="12" w:space="0" w:color="auto"/>
            </w:tcBorders>
          </w:tcPr>
          <w:p w:rsidR="004758B3" w:rsidRPr="00F97FBC" w:rsidRDefault="004758B3" w:rsidP="005222E8">
            <w:pPr>
              <w:widowControl w:val="0"/>
              <w:spacing w:before="120" w:after="120" w:line="220" w:lineRule="exact"/>
              <w:rPr>
                <w:bCs/>
                <w:sz w:val="18"/>
                <w:szCs w:val="18"/>
                <w:highlight w:val="green"/>
              </w:rPr>
            </w:pPr>
          </w:p>
        </w:tc>
      </w:tr>
    </w:tbl>
    <w:p w:rsidR="004758B3" w:rsidRDefault="004758B3" w:rsidP="009C59A9">
      <w:pPr>
        <w:spacing w:before="240" w:after="120"/>
        <w:ind w:left="2268" w:hanging="1134"/>
        <w:jc w:val="both"/>
      </w:pPr>
      <w:r w:rsidRPr="00F97FBC">
        <w:t xml:space="preserve">11.2 </w:t>
      </w:r>
      <w:r w:rsidRPr="00F97FBC">
        <w:tab/>
        <w:t>Результат замера CO</w:t>
      </w:r>
      <w:r w:rsidRPr="00F97FBC">
        <w:rPr>
          <w:vertAlign w:val="subscript"/>
        </w:rPr>
        <w:t>2</w:t>
      </w:r>
      <w:r w:rsidRPr="00F97FBC">
        <w:t>:</w:t>
      </w:r>
    </w:p>
    <w:p w:rsidR="004758B3" w:rsidRPr="009F17EE" w:rsidRDefault="004758B3" w:rsidP="004758B3">
      <w:pPr>
        <w:spacing w:after="120"/>
        <w:ind w:left="2268" w:right="1134" w:hanging="1134"/>
        <w:jc w:val="both"/>
      </w:pPr>
      <w:r w:rsidRPr="009F17EE">
        <w:t>11.3</w:t>
      </w:r>
      <w:r w:rsidRPr="009F17EE">
        <w:tab/>
        <w:t xml:space="preserve">Исходные значения на случай, если Договаривающейся стороной предписывается проведение </w:t>
      </w:r>
      <w:r w:rsidRPr="009F17EE">
        <w:rPr>
          <w:rFonts w:eastAsia="Calibri"/>
          <w:bCs/>
          <w:szCs w:val="24"/>
        </w:rPr>
        <w:t>эксплуатационных контрольных испытаний</w:t>
      </w:r>
    </w:p>
    <w:p w:rsidR="004758B3" w:rsidRPr="00E53E71" w:rsidRDefault="004758B3" w:rsidP="004758B3">
      <w:pPr>
        <w:spacing w:before="120" w:after="120"/>
        <w:ind w:left="2268" w:hanging="1134"/>
        <w:jc w:val="both"/>
      </w:pPr>
      <w:r w:rsidRPr="00E53E71">
        <w:t>11.3.1</w:t>
      </w:r>
      <w:r w:rsidRPr="00E53E71">
        <w:tab/>
        <w:t>Исходная работа при испытании ВДПЦ (кВт·ч):</w:t>
      </w:r>
    </w:p>
    <w:p w:rsidR="004758B3" w:rsidRPr="00E53E71" w:rsidRDefault="004758B3" w:rsidP="004758B3">
      <w:pPr>
        <w:spacing w:before="120" w:after="120"/>
        <w:ind w:left="2268" w:hanging="1134"/>
        <w:jc w:val="both"/>
      </w:pPr>
      <w:r w:rsidRPr="00E53E71">
        <w:t>11.3.2</w:t>
      </w:r>
      <w:r w:rsidRPr="00E53E71">
        <w:tab/>
        <w:t xml:space="preserve">Исходное количество </w:t>
      </w:r>
      <w:r w:rsidRPr="00E53E71">
        <w:rPr>
          <w:lang w:val="en-US"/>
        </w:rPr>
        <w:t>CO</w:t>
      </w:r>
      <w:r w:rsidRPr="00E53E71">
        <w:rPr>
          <w:vertAlign w:val="subscript"/>
        </w:rPr>
        <w:t>2</w:t>
      </w:r>
      <w:r w:rsidRPr="00E53E71">
        <w:t xml:space="preserve"> при испытании ВДПЦ (г):</w:t>
      </w:r>
    </w:p>
    <w:p w:rsidR="004758B3" w:rsidRPr="00834CC6" w:rsidRDefault="004758B3" w:rsidP="00834CC6">
      <w:pPr>
        <w:spacing w:before="240" w:after="120"/>
        <w:ind w:left="2268" w:right="1134" w:hanging="1134"/>
        <w:jc w:val="both"/>
      </w:pPr>
      <w:r w:rsidRPr="00834CC6">
        <w:t>Пояснительные примечания к приложению 2</w:t>
      </w:r>
    </w:p>
    <w:p w:rsidR="004758B3" w:rsidRPr="00F97FBC" w:rsidRDefault="004758B3" w:rsidP="004758B3">
      <w:pPr>
        <w:spacing w:after="120"/>
        <w:ind w:left="1134" w:right="1134"/>
        <w:jc w:val="both"/>
        <w:rPr>
          <w:i/>
        </w:rPr>
      </w:pPr>
      <w:r w:rsidRPr="00F97FBC">
        <w:rPr>
          <w:i/>
        </w:rPr>
        <w:t>(Подстрочные примечания, сноски и пояснительные примечания, не указываемые в</w:t>
      </w:r>
      <w:r w:rsidR="009C59A9">
        <w:rPr>
          <w:i/>
        </w:rPr>
        <w:t> </w:t>
      </w:r>
      <w:r w:rsidRPr="00F97FBC">
        <w:rPr>
          <w:i/>
        </w:rPr>
        <w:t>свидетельстве об официальном утверждении типа)</w:t>
      </w:r>
    </w:p>
    <w:p w:rsidR="004758B3" w:rsidRPr="00BB7B4D" w:rsidRDefault="004758B3" w:rsidP="004758B3">
      <w:pPr>
        <w:spacing w:after="60"/>
        <w:ind w:left="2268" w:right="991" w:hanging="567"/>
        <w:jc w:val="both"/>
      </w:pPr>
      <w:r w:rsidRPr="003251A0">
        <w:rPr>
          <w:vertAlign w:val="superscript"/>
        </w:rPr>
        <w:t>1</w:t>
      </w:r>
      <w:r w:rsidRPr="003251A0">
        <w:tab/>
        <w:t xml:space="preserve">Отличительные номера Договаривающихся сторон Соглашения 1958 года воспроизведены в приложении 3 к </w:t>
      </w:r>
      <w:r w:rsidRPr="00431BC8">
        <w:t>Сводной резолюции о конструкции транспортных средств (СР.3), документ ECE/TRANS/WP.29/78/Rev</w:t>
      </w:r>
      <w:r>
        <w:t>.6 </w:t>
      </w:r>
      <w:r w:rsidRPr="00431BC8">
        <w:t>–</w:t>
      </w:r>
      <w:r w:rsidRPr="00EE54BB">
        <w:t xml:space="preserve"> </w:t>
      </w:r>
      <w:hyperlink r:id="rId49" w:history="1">
        <w:r w:rsidRPr="00BB7B4D">
          <w:rPr>
            <w:rStyle w:val="Hyperlink"/>
          </w:rPr>
          <w:t>www.unece.org/trans/main/wp29/wp29wgs/wp29gen/wp29resolutions.html</w:t>
        </w:r>
      </w:hyperlink>
      <w:r w:rsidR="00BB7B4D">
        <w:t>.</w:t>
      </w:r>
    </w:p>
    <w:p w:rsidR="004758B3" w:rsidRPr="00F97FBC" w:rsidRDefault="004758B3" w:rsidP="004758B3">
      <w:pPr>
        <w:spacing w:after="60"/>
        <w:ind w:left="2268" w:right="1134" w:hanging="567"/>
        <w:jc w:val="both"/>
      </w:pPr>
      <w:r w:rsidRPr="00F97FBC">
        <w:rPr>
          <w:vertAlign w:val="superscript"/>
        </w:rPr>
        <w:t>2</w:t>
      </w:r>
      <w:r w:rsidRPr="00F97FBC">
        <w:tab/>
        <w:t>Ненужное вычеркнуть либо указать только то, что применимо.</w:t>
      </w:r>
    </w:p>
    <w:p w:rsidR="004758B3" w:rsidRPr="00F97FBC" w:rsidRDefault="004758B3" w:rsidP="004758B3">
      <w:pPr>
        <w:spacing w:after="60"/>
        <w:ind w:left="2268" w:right="1134" w:hanging="567"/>
        <w:jc w:val="both"/>
      </w:pPr>
      <w:r w:rsidRPr="00F97FBC">
        <w:rPr>
          <w:vertAlign w:val="superscript"/>
        </w:rPr>
        <w:t>3</w:t>
      </w:r>
      <w:r w:rsidRPr="00F97FBC">
        <w:tab/>
        <w:t xml:space="preserve">Указать вариант применительно к конкретной категории и подкатегории в соответствии с позицией 1.7 информационного документа, указанного в части А добавления </w:t>
      </w:r>
      <w:r>
        <w:t>А.</w:t>
      </w:r>
      <w:r w:rsidRPr="00F97FBC">
        <w:t>3 к приложению 1.</w:t>
      </w:r>
    </w:p>
    <w:p w:rsidR="00357056" w:rsidRDefault="004758B3" w:rsidP="004758B3">
      <w:pPr>
        <w:spacing w:after="60"/>
        <w:ind w:left="2268" w:right="1134" w:hanging="567"/>
        <w:jc w:val="both"/>
      </w:pPr>
      <w:r w:rsidRPr="00F97FBC">
        <w:rPr>
          <w:vertAlign w:val="superscript"/>
        </w:rPr>
        <w:t>4</w:t>
      </w:r>
      <w:r w:rsidRPr="00F97FBC">
        <w:tab/>
        <w:t>Указать используемый испытательный цикл, предписанный в добавлении A.6 к приложению 4 к настоящим Правилам.</w:t>
      </w:r>
    </w:p>
    <w:p w:rsidR="004758B3" w:rsidRDefault="004758B3" w:rsidP="002323D4">
      <w:pPr>
        <w:suppressAutoHyphens w:val="0"/>
        <w:spacing w:line="240" w:lineRule="auto"/>
      </w:pPr>
    </w:p>
    <w:p w:rsidR="001D186D" w:rsidRDefault="001D186D" w:rsidP="002323D4">
      <w:pPr>
        <w:suppressAutoHyphens w:val="0"/>
        <w:spacing w:line="240" w:lineRule="auto"/>
        <w:sectPr w:rsidR="001D186D" w:rsidSect="004758B3">
          <w:headerReference w:type="even" r:id="rId50"/>
          <w:headerReference w:type="default" r:id="rId51"/>
          <w:footerReference w:type="even" r:id="rId52"/>
          <w:footerReference w:type="default" r:id="rId53"/>
          <w:endnotePr>
            <w:numFmt w:val="decimal"/>
          </w:endnotePr>
          <w:pgSz w:w="11906" w:h="16838" w:code="9"/>
          <w:pgMar w:top="1417" w:right="1134" w:bottom="1134" w:left="1134" w:header="850" w:footer="567" w:gutter="0"/>
          <w:cols w:space="708"/>
          <w:docGrid w:linePitch="360"/>
        </w:sectPr>
      </w:pPr>
    </w:p>
    <w:p w:rsidR="007801AB" w:rsidRPr="00F97FBC" w:rsidRDefault="007801AB" w:rsidP="007801AB">
      <w:pPr>
        <w:pStyle w:val="HChG"/>
        <w:rPr>
          <w:rFonts w:eastAsia="Calibri"/>
          <w:lang w:eastAsia="en-US"/>
        </w:rPr>
      </w:pPr>
      <w:bookmarkStart w:id="231" w:name="_Toc494903436"/>
      <w:bookmarkStart w:id="232" w:name="_Toc495070769"/>
      <w:r w:rsidRPr="00F97FBC">
        <w:rPr>
          <w:lang w:eastAsia="en-US"/>
        </w:rPr>
        <w:lastRenderedPageBreak/>
        <w:t>Приложение</w:t>
      </w:r>
      <w:r w:rsidRPr="00F97FBC">
        <w:t xml:space="preserve"> 2 – Добавление</w:t>
      </w:r>
      <w:r w:rsidRPr="00F97FBC">
        <w:rPr>
          <w:rFonts w:eastAsia="Calibri"/>
          <w:lang w:eastAsia="en-US"/>
        </w:rPr>
        <w:t xml:space="preserve"> A.1</w:t>
      </w:r>
      <w:bookmarkEnd w:id="231"/>
      <w:bookmarkEnd w:id="232"/>
    </w:p>
    <w:p w:rsidR="007801AB" w:rsidRPr="00F97FBC" w:rsidRDefault="007801AB" w:rsidP="007801AB">
      <w:pPr>
        <w:pStyle w:val="HChG"/>
        <w:tabs>
          <w:tab w:val="clear" w:pos="851"/>
        </w:tabs>
        <w:ind w:firstLine="0"/>
        <w:rPr>
          <w:rFonts w:eastAsia="Calibri"/>
          <w:lang w:eastAsia="en-US"/>
        </w:rPr>
      </w:pPr>
      <w:r w:rsidRPr="00F97FBC">
        <w:t>Протокол испытания</w:t>
      </w:r>
    </w:p>
    <w:p w:rsidR="007801AB" w:rsidRPr="00F97FBC" w:rsidRDefault="007801AB" w:rsidP="007801AB">
      <w:pPr>
        <w:spacing w:after="120"/>
        <w:ind w:left="2268" w:right="1134" w:hanging="1134"/>
        <w:jc w:val="both"/>
      </w:pPr>
      <w:r w:rsidRPr="00F97FBC">
        <w:t>A.1.1</w:t>
      </w:r>
      <w:r w:rsidRPr="00F97FBC">
        <w:tab/>
      </w:r>
      <w:r w:rsidRPr="00F97FBC">
        <w:rPr>
          <w:lang w:eastAsia="de-DE"/>
        </w:rPr>
        <w:t>Общие требования</w:t>
      </w:r>
    </w:p>
    <w:p w:rsidR="007801AB" w:rsidRPr="00F97FBC" w:rsidRDefault="007801AB" w:rsidP="007801AB">
      <w:pPr>
        <w:spacing w:after="120"/>
        <w:ind w:left="2268" w:right="1134"/>
        <w:jc w:val="both"/>
      </w:pPr>
      <w:r w:rsidRPr="00F97FBC">
        <w:t>По каждому из испытаний, требуемых для целей официального утверждения типа, составляют один протокол испытания. Применительно к каждому дополнительн</w:t>
      </w:r>
      <w:r>
        <w:t>ому (например, на второй частоте</w:t>
      </w:r>
      <w:r w:rsidRPr="00F97FBC">
        <w:t xml:space="preserve"> вращения для двигателя с постоянной частотой вращения) или добавочному (например, на другом виде топлива) испытанию требуется соответствующий отдельный протокол испытания.</w:t>
      </w:r>
    </w:p>
    <w:p w:rsidR="007801AB" w:rsidRPr="00F97FBC" w:rsidRDefault="007801AB" w:rsidP="007801AB">
      <w:pPr>
        <w:spacing w:after="120"/>
        <w:ind w:left="2268" w:right="1134" w:hanging="1134"/>
        <w:jc w:val="both"/>
      </w:pPr>
      <w:r w:rsidRPr="00F97FBC">
        <w:t>A.1.2</w:t>
      </w:r>
      <w:r w:rsidRPr="00F97FBC">
        <w:tab/>
        <w:t>Пояснительные замечания по составлению протокола испытания</w:t>
      </w:r>
    </w:p>
    <w:p w:rsidR="007801AB" w:rsidRPr="00F97FBC" w:rsidRDefault="007801AB" w:rsidP="007801AB">
      <w:pPr>
        <w:spacing w:after="120"/>
        <w:ind w:left="2268" w:right="1134" w:hanging="1134"/>
        <w:jc w:val="both"/>
      </w:pPr>
      <w:r w:rsidRPr="00F97FBC">
        <w:t>A.1.2.1</w:t>
      </w:r>
      <w:r w:rsidRPr="00F97FBC">
        <w:tab/>
        <w:t>В протоколе испытания содержатся по крайней мере те сведения, которые указаны в пункте A.1.3.</w:t>
      </w:r>
    </w:p>
    <w:p w:rsidR="007801AB" w:rsidRPr="00F97FBC" w:rsidRDefault="007801AB" w:rsidP="007801AB">
      <w:pPr>
        <w:spacing w:after="120"/>
        <w:ind w:left="2268" w:right="1134" w:hanging="1134"/>
        <w:jc w:val="both"/>
      </w:pPr>
      <w:r w:rsidRPr="00F97FBC">
        <w:t>A.1.2.2</w:t>
      </w:r>
      <w:r w:rsidRPr="00F97FBC">
        <w:tab/>
        <w:t>Независимо от положений пункта A.1.2.1, в протоколе испытания должны заполняться только те разделы и подразделы, которые имеют отношение к конкретному испытанию или конкретному семейству двигателей, конкретным типам двигателей в составе семейства либо конкретному типу испытуемого двигателя (например, если испытание ВДПЦ не проводится, то соответствующий раздел можно пропустить).</w:t>
      </w:r>
    </w:p>
    <w:p w:rsidR="007801AB" w:rsidRPr="00F97FBC" w:rsidRDefault="007801AB" w:rsidP="007801AB">
      <w:pPr>
        <w:spacing w:after="120"/>
        <w:ind w:left="2268" w:right="1134" w:hanging="1134"/>
        <w:jc w:val="both"/>
      </w:pPr>
      <w:r w:rsidRPr="00F97FBC">
        <w:t>A.1.2.3</w:t>
      </w:r>
      <w:r w:rsidRPr="00F97FBC">
        <w:tab/>
        <w:t>В протоколе испытания может содержатся больше сведений, нежели это предусматривается пунктом A.1.2.1, однако в любом случае должна соблюдаться предлагаемая система нумерации.</w:t>
      </w:r>
    </w:p>
    <w:p w:rsidR="007801AB" w:rsidRPr="00F97FBC" w:rsidRDefault="007801AB" w:rsidP="007801AB">
      <w:pPr>
        <w:spacing w:after="120"/>
        <w:ind w:left="2268" w:right="1134" w:hanging="1134"/>
        <w:jc w:val="both"/>
      </w:pPr>
      <w:r w:rsidRPr="00F97FBC">
        <w:t>A.1.2.4</w:t>
      </w:r>
      <w:r w:rsidRPr="00F97FBC">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7801AB" w:rsidRPr="00F97FBC" w:rsidRDefault="007801AB" w:rsidP="007801AB">
      <w:pPr>
        <w:spacing w:after="120"/>
        <w:ind w:left="2268" w:right="1134" w:hanging="1134"/>
        <w:jc w:val="both"/>
      </w:pPr>
      <w:r w:rsidRPr="00F97FBC">
        <w:t>A.1.2.5</w:t>
      </w:r>
      <w:r w:rsidRPr="00F97FBC">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7801AB" w:rsidRPr="00F97FBC" w:rsidRDefault="007801AB" w:rsidP="007801AB">
      <w:pPr>
        <w:spacing w:after="120"/>
        <w:ind w:left="2268" w:right="1134" w:hanging="1134"/>
        <w:jc w:val="both"/>
      </w:pPr>
      <w:r w:rsidRPr="00F97FBC">
        <w:t>A.1.2.6</w:t>
      </w:r>
      <w:r w:rsidRPr="00F97FBC">
        <w:tab/>
        <w:t xml:space="preserve">Протокол испытания может представляться в </w:t>
      </w:r>
      <w:r w:rsidRPr="00F97FBC">
        <w:rPr>
          <w:shd w:val="clear" w:color="auto" w:fill="FFFFFF"/>
        </w:rPr>
        <w:t>отпечатанном</w:t>
      </w:r>
      <w:r w:rsidRPr="00F97FBC">
        <w:t xml:space="preserve"> виде либо в электронном формате по согласованию между изготовителем, технической службой и органом по официальному утверждению типа.</w:t>
      </w:r>
    </w:p>
    <w:p w:rsidR="007801AB" w:rsidRPr="00F97FBC" w:rsidRDefault="007801AB" w:rsidP="007801AB">
      <w:pPr>
        <w:spacing w:after="120"/>
        <w:ind w:left="1134" w:right="1134"/>
        <w:jc w:val="both"/>
      </w:pPr>
      <w:r w:rsidRPr="00F97FBC">
        <w:t>A.1.3</w:t>
      </w:r>
      <w:r w:rsidRPr="00F97FBC">
        <w:tab/>
      </w:r>
      <w:r w:rsidRPr="00F97FBC">
        <w:tab/>
        <w:t>Образец протокола испытания</w:t>
      </w:r>
    </w:p>
    <w:p w:rsidR="007801AB" w:rsidRPr="00F97FBC" w:rsidRDefault="007801AB" w:rsidP="007801AB">
      <w:pPr>
        <w:spacing w:after="120"/>
        <w:ind w:left="1134"/>
        <w:jc w:val="both"/>
      </w:pPr>
    </w:p>
    <w:p w:rsidR="007801AB" w:rsidRPr="00F97FBC" w:rsidRDefault="007801AB" w:rsidP="007801AB">
      <w:pPr>
        <w:spacing w:after="120"/>
        <w:ind w:left="1134"/>
        <w:jc w:val="both"/>
      </w:pPr>
      <w:r w:rsidRPr="00F97FBC">
        <w:br w:type="page"/>
      </w:r>
    </w:p>
    <w:p w:rsidR="007801AB" w:rsidRPr="00F97FBC" w:rsidRDefault="007801AB" w:rsidP="007801AB">
      <w:pPr>
        <w:spacing w:after="120"/>
        <w:jc w:val="center"/>
        <w:rPr>
          <w:b/>
        </w:rPr>
      </w:pPr>
      <w:r w:rsidRPr="00F97FBC">
        <w:rPr>
          <w:b/>
        </w:rPr>
        <w:lastRenderedPageBreak/>
        <w:t xml:space="preserve">ПРОТОКОЛ ИСПЫТАНИЯ ДВИГАТЕЛЕЙ ВНЕДОРОЖНЫХ </w:t>
      </w:r>
      <w:r w:rsidRPr="00F97FBC">
        <w:rPr>
          <w:b/>
        </w:rPr>
        <w:br/>
        <w:t>ТРАНСПОРТНЫХ СРЕДСТВ</w:t>
      </w:r>
    </w:p>
    <w:p w:rsidR="007801AB" w:rsidRPr="00F97FBC" w:rsidRDefault="007801AB" w:rsidP="000354FB">
      <w:pPr>
        <w:spacing w:after="120"/>
        <w:ind w:left="2268" w:right="1134" w:hanging="1134"/>
        <w:jc w:val="both"/>
      </w:pPr>
      <w:r w:rsidRPr="007834D0">
        <w:t xml:space="preserve">1. </w:t>
      </w:r>
      <w:r w:rsidRPr="00F97FBC">
        <w:tab/>
      </w:r>
      <w:r w:rsidRPr="00F97FBC">
        <w:rPr>
          <w:b/>
        </w:rPr>
        <w:t>Общие сведения</w:t>
      </w:r>
    </w:p>
    <w:p w:rsidR="007801AB" w:rsidRPr="00F97FBC" w:rsidRDefault="007801AB" w:rsidP="000354FB">
      <w:pPr>
        <w:tabs>
          <w:tab w:val="left" w:pos="2268"/>
          <w:tab w:val="right" w:leader="dot" w:pos="8505"/>
        </w:tabs>
        <w:spacing w:after="120"/>
        <w:ind w:left="2268" w:right="1134" w:hanging="1134"/>
      </w:pPr>
      <w:r w:rsidRPr="00F97FBC">
        <w:t xml:space="preserve">1.1 </w:t>
      </w:r>
      <w:r w:rsidRPr="00F97FBC">
        <w:tab/>
        <w:t xml:space="preserve">Марка(и) (торговое(ые) наименование(я) изготовителя): </w:t>
      </w:r>
      <w:r w:rsidRPr="00F97FBC">
        <w:tab/>
      </w:r>
    </w:p>
    <w:p w:rsidR="007801AB" w:rsidRPr="00F97FBC" w:rsidRDefault="007801AB" w:rsidP="000354FB">
      <w:pPr>
        <w:tabs>
          <w:tab w:val="left" w:pos="2268"/>
          <w:tab w:val="right" w:leader="dot" w:pos="8505"/>
        </w:tabs>
        <w:spacing w:after="120"/>
        <w:ind w:left="2268" w:right="1134" w:hanging="1134"/>
      </w:pPr>
      <w:r w:rsidRPr="00F97FBC">
        <w:t>1.2</w:t>
      </w:r>
      <w:r w:rsidRPr="00F97FBC">
        <w:tab/>
        <w:t xml:space="preserve">Коммерческое(ие) наименование(я) (если применимо): </w:t>
      </w:r>
      <w:r w:rsidRPr="00F97FBC">
        <w:tab/>
      </w:r>
    </w:p>
    <w:p w:rsidR="007801AB" w:rsidRPr="00F97FBC" w:rsidRDefault="007801AB" w:rsidP="000354FB">
      <w:pPr>
        <w:tabs>
          <w:tab w:val="left" w:pos="2268"/>
          <w:tab w:val="right" w:leader="dot" w:pos="8505"/>
        </w:tabs>
        <w:spacing w:after="120"/>
        <w:ind w:left="2268" w:right="1134" w:hanging="1134"/>
      </w:pPr>
      <w:r w:rsidRPr="00F97FBC">
        <w:t>1.3</w:t>
      </w:r>
      <w:r w:rsidRPr="00F97FBC">
        <w:tab/>
        <w:t xml:space="preserve">Название компании и адрес изготовителя: </w:t>
      </w:r>
      <w:r w:rsidRPr="00F97FBC">
        <w:tab/>
      </w:r>
    </w:p>
    <w:p w:rsidR="007801AB" w:rsidRPr="00F97FBC" w:rsidRDefault="007801AB" w:rsidP="000354FB">
      <w:pPr>
        <w:tabs>
          <w:tab w:val="left" w:pos="2268"/>
          <w:tab w:val="right" w:leader="dot" w:pos="8505"/>
        </w:tabs>
        <w:spacing w:after="120"/>
        <w:ind w:left="2268" w:right="1134" w:hanging="1134"/>
      </w:pPr>
      <w:r w:rsidRPr="00F97FBC">
        <w:t>1.4</w:t>
      </w:r>
      <w:r w:rsidRPr="00F97FBC">
        <w:tab/>
        <w:t xml:space="preserve">Название технической службы: </w:t>
      </w:r>
      <w:r w:rsidRPr="00F97FBC">
        <w:tab/>
      </w:r>
    </w:p>
    <w:p w:rsidR="007801AB" w:rsidRPr="00F97FBC" w:rsidRDefault="007801AB" w:rsidP="000354FB">
      <w:pPr>
        <w:tabs>
          <w:tab w:val="left" w:pos="2268"/>
          <w:tab w:val="right" w:leader="dot" w:pos="8505"/>
        </w:tabs>
        <w:spacing w:after="120"/>
        <w:ind w:left="2268" w:right="1134" w:hanging="1134"/>
      </w:pPr>
      <w:r w:rsidRPr="00F97FBC">
        <w:t>1.5</w:t>
      </w:r>
      <w:r w:rsidRPr="00F97FBC">
        <w:tab/>
        <w:t xml:space="preserve">Адрес технической службы: </w:t>
      </w:r>
      <w:r w:rsidRPr="00F97FBC">
        <w:tab/>
      </w:r>
    </w:p>
    <w:p w:rsidR="007801AB" w:rsidRPr="00F97FBC" w:rsidRDefault="007801AB" w:rsidP="000354FB">
      <w:pPr>
        <w:tabs>
          <w:tab w:val="left" w:pos="2268"/>
          <w:tab w:val="right" w:leader="dot" w:pos="8505"/>
        </w:tabs>
        <w:spacing w:after="120"/>
        <w:ind w:left="2268" w:right="1134" w:hanging="1134"/>
      </w:pPr>
      <w:r w:rsidRPr="00F97FBC">
        <w:t>1.6</w:t>
      </w:r>
      <w:r w:rsidRPr="00F97FBC">
        <w:tab/>
        <w:t xml:space="preserve">Место проведения испытания: </w:t>
      </w:r>
      <w:r w:rsidRPr="00F97FBC">
        <w:tab/>
      </w:r>
    </w:p>
    <w:p w:rsidR="007801AB" w:rsidRPr="00F97FBC" w:rsidRDefault="007801AB" w:rsidP="000354FB">
      <w:pPr>
        <w:tabs>
          <w:tab w:val="left" w:pos="2268"/>
          <w:tab w:val="right" w:leader="dot" w:pos="8505"/>
        </w:tabs>
        <w:spacing w:after="120"/>
        <w:ind w:left="2268" w:right="1134" w:hanging="1134"/>
      </w:pPr>
      <w:r w:rsidRPr="00F97FBC">
        <w:t>1.7</w:t>
      </w:r>
      <w:r w:rsidRPr="00F97FBC">
        <w:tab/>
        <w:t xml:space="preserve">Дата проведения испытания: </w:t>
      </w:r>
      <w:r w:rsidRPr="00F97FBC">
        <w:tab/>
      </w:r>
    </w:p>
    <w:p w:rsidR="007801AB" w:rsidRPr="00F97FBC" w:rsidRDefault="007801AB" w:rsidP="000354FB">
      <w:pPr>
        <w:tabs>
          <w:tab w:val="left" w:pos="2268"/>
          <w:tab w:val="right" w:leader="dot" w:pos="8505"/>
        </w:tabs>
        <w:spacing w:after="120"/>
        <w:ind w:left="2268" w:right="1134" w:hanging="1134"/>
      </w:pPr>
      <w:r w:rsidRPr="00F97FBC">
        <w:t>1.8</w:t>
      </w:r>
      <w:r w:rsidRPr="00F97FBC">
        <w:tab/>
        <w:t xml:space="preserve">Номер протокола испытания: </w:t>
      </w:r>
      <w:r w:rsidRPr="00F97FBC">
        <w:tab/>
      </w:r>
    </w:p>
    <w:p w:rsidR="007801AB" w:rsidRPr="00F97FBC" w:rsidRDefault="007801AB" w:rsidP="000354FB">
      <w:pPr>
        <w:tabs>
          <w:tab w:val="left" w:pos="2268"/>
          <w:tab w:val="right" w:leader="dot" w:pos="8505"/>
        </w:tabs>
        <w:spacing w:after="120"/>
        <w:ind w:left="2268" w:right="1134" w:hanging="1134"/>
      </w:pPr>
      <w:r w:rsidRPr="00F97FBC">
        <w:t>1.9</w:t>
      </w:r>
      <w:r w:rsidRPr="00F97FBC">
        <w:tab/>
        <w:t xml:space="preserve">Справочный номер информационного документа (если присвоен): </w:t>
      </w:r>
      <w:r w:rsidRPr="00F97FBC">
        <w:tab/>
      </w:r>
    </w:p>
    <w:p w:rsidR="007801AB" w:rsidRPr="00F97FBC" w:rsidRDefault="007801AB" w:rsidP="000354FB">
      <w:pPr>
        <w:tabs>
          <w:tab w:val="left" w:pos="2268"/>
          <w:tab w:val="right" w:leader="dot" w:pos="8505"/>
        </w:tabs>
        <w:spacing w:after="120"/>
        <w:ind w:left="2268" w:right="1134" w:hanging="1134"/>
      </w:pPr>
      <w:r w:rsidRPr="00F97FBC">
        <w:t>1.10</w:t>
      </w:r>
      <w:r w:rsidRPr="00F97FBC">
        <w:tab/>
        <w:t>Тип протокола испытания</w:t>
      </w:r>
      <w:r w:rsidRPr="007801AB">
        <w:rPr>
          <w:rStyle w:val="FootnoteReference"/>
          <w:sz w:val="20"/>
          <w:szCs w:val="20"/>
          <w:vertAlign w:val="baseline"/>
        </w:rPr>
        <w:footnoteReference w:customMarkFollows="1" w:id="5"/>
        <w:sym w:font="Symbol" w:char="F02A"/>
      </w:r>
      <w:r w:rsidRPr="00F97FBC">
        <w:t>: основное испытание/дополнительное испытание/добавочное испытание</w:t>
      </w:r>
    </w:p>
    <w:p w:rsidR="007801AB" w:rsidRPr="00F97FBC" w:rsidRDefault="007801AB" w:rsidP="000354FB">
      <w:pPr>
        <w:tabs>
          <w:tab w:val="left" w:pos="2268"/>
          <w:tab w:val="right" w:leader="dot" w:pos="8505"/>
        </w:tabs>
        <w:spacing w:after="120"/>
        <w:ind w:left="2268" w:right="1134" w:hanging="1134"/>
      </w:pPr>
      <w:r w:rsidRPr="00F97FBC">
        <w:t>1.10.1</w:t>
      </w:r>
      <w:r w:rsidRPr="00F97FBC">
        <w:tab/>
        <w:t xml:space="preserve">Описание цели испытания: </w:t>
      </w:r>
      <w:r w:rsidRPr="00F97FBC">
        <w:tab/>
      </w:r>
    </w:p>
    <w:p w:rsidR="007801AB" w:rsidRPr="00F97FBC" w:rsidRDefault="007801AB" w:rsidP="000354FB">
      <w:pPr>
        <w:spacing w:after="120"/>
        <w:ind w:left="2268" w:right="1134" w:hanging="1134"/>
      </w:pPr>
      <w:r w:rsidRPr="007834D0">
        <w:t xml:space="preserve">2. </w:t>
      </w:r>
      <w:r w:rsidRPr="00F97FBC">
        <w:tab/>
      </w:r>
      <w:r w:rsidRPr="00F97FBC">
        <w:rPr>
          <w:b/>
        </w:rPr>
        <w:t>Общая информация о двигателе</w:t>
      </w:r>
      <w:r w:rsidRPr="00F97FBC">
        <w:t xml:space="preserve"> </w:t>
      </w:r>
      <w:r w:rsidRPr="00F97FBC">
        <w:rPr>
          <w:b/>
        </w:rPr>
        <w:t>(испытуемый двигатель)</w:t>
      </w:r>
      <w:r w:rsidRPr="00F97FBC">
        <w:t xml:space="preserve"> </w:t>
      </w:r>
    </w:p>
    <w:p w:rsidR="007801AB" w:rsidRPr="00F97FBC" w:rsidRDefault="007801AB" w:rsidP="000354FB">
      <w:pPr>
        <w:tabs>
          <w:tab w:val="left" w:pos="2268"/>
          <w:tab w:val="right" w:leader="dot" w:pos="8505"/>
        </w:tabs>
        <w:spacing w:after="120"/>
        <w:ind w:left="2268" w:right="1134" w:hanging="1134"/>
      </w:pPr>
      <w:r w:rsidRPr="00F97FBC">
        <w:t>2.1</w:t>
      </w:r>
      <w:r w:rsidRPr="00F97FBC">
        <w:tab/>
        <w:t xml:space="preserve">Обозначение типа двигателя/обозначение семейства двигателей/С-Т: </w:t>
      </w:r>
      <w:r w:rsidRPr="00F97FBC">
        <w:tab/>
      </w:r>
    </w:p>
    <w:p w:rsidR="007801AB" w:rsidRPr="00F97FBC" w:rsidRDefault="007801AB" w:rsidP="000354FB">
      <w:pPr>
        <w:tabs>
          <w:tab w:val="left" w:pos="2268"/>
          <w:tab w:val="right" w:leader="dot" w:pos="8505"/>
        </w:tabs>
        <w:spacing w:after="120"/>
        <w:ind w:left="2268" w:right="1134" w:hanging="1134"/>
      </w:pPr>
      <w:r w:rsidRPr="00F97FBC">
        <w:t>2.2</w:t>
      </w:r>
      <w:r w:rsidRPr="00F97FBC">
        <w:tab/>
        <w:t xml:space="preserve">Идентификационный номер двигателя: </w:t>
      </w:r>
      <w:r w:rsidRPr="00F97FBC">
        <w:tab/>
      </w:r>
    </w:p>
    <w:p w:rsidR="007801AB" w:rsidRPr="00F97FBC" w:rsidRDefault="007801AB" w:rsidP="000354FB">
      <w:pPr>
        <w:spacing w:after="120"/>
        <w:ind w:left="2268" w:right="1134" w:hanging="1134"/>
        <w:jc w:val="both"/>
      </w:pPr>
      <w:r w:rsidRPr="00F97FBC">
        <w:t>2.3</w:t>
      </w:r>
      <w:r w:rsidRPr="00F97FBC">
        <w:tab/>
        <w:t>Категория и подкатегория двигателя</w:t>
      </w:r>
      <w:r w:rsidRPr="005A0B36">
        <w:rPr>
          <w:vertAlign w:val="superscript"/>
        </w:rPr>
        <w:sym w:font="Symbol" w:char="F02A"/>
      </w:r>
      <w:r w:rsidRPr="00F97FBC">
        <w:t>: NRE-v-1/NRE-v-2/NRE-v-3/NRE-v-4/NRE-v-5/NRE-v-6/NRE-v-7/NRE-c-1/NRE-c-2/NRE-c-3/NRE-c-4/</w:t>
      </w:r>
      <w:r w:rsidR="00084B21">
        <w:br/>
      </w:r>
      <w:r w:rsidRPr="00F97FBC">
        <w:t>NRE-c-5/NRE-c-6/NRE-c-7/NRG-v-1/NRG-c-1</w:t>
      </w:r>
      <w:r>
        <w:t>/NRSh-v-1a/NRSh-v-1b/</w:t>
      </w:r>
      <w:r w:rsidR="00084B21">
        <w:br/>
      </w:r>
      <w:r>
        <w:t>NRS-vr-1a/</w:t>
      </w:r>
      <w:r w:rsidRPr="00F97FBC">
        <w:t>NRS-vr-1b/NRS-vi-1a/NRS-vi-1b/NRS-v-2a/NRS-v-2b/NRS-</w:t>
      </w:r>
      <w:r w:rsidR="00084B21">
        <w:br/>
      </w:r>
      <w:r w:rsidRPr="00F97FBC">
        <w:t>v-3/SMB-v-1/ATS-v-1</w:t>
      </w:r>
    </w:p>
    <w:p w:rsidR="007801AB" w:rsidRPr="00F97FBC" w:rsidRDefault="007801AB" w:rsidP="000354FB">
      <w:pPr>
        <w:spacing w:after="120"/>
        <w:ind w:left="2268" w:right="1134" w:hanging="1134"/>
      </w:pPr>
      <w:r w:rsidRPr="007834D0">
        <w:t xml:space="preserve">3. </w:t>
      </w:r>
      <w:r w:rsidRPr="00F97FBC">
        <w:tab/>
      </w:r>
      <w:r w:rsidRPr="00F97FBC">
        <w:rPr>
          <w:b/>
        </w:rPr>
        <w:t>Контрольный перечень документации и сведений</w:t>
      </w:r>
      <w:r w:rsidRPr="00F97FBC">
        <w:t xml:space="preserve"> </w:t>
      </w:r>
      <w:r w:rsidRPr="00F97FBC">
        <w:rPr>
          <w:b/>
        </w:rPr>
        <w:t>(только основное испытание)</w:t>
      </w:r>
      <w:r w:rsidRPr="00F97FBC">
        <w:t xml:space="preserve"> </w:t>
      </w:r>
    </w:p>
    <w:p w:rsidR="007801AB" w:rsidRPr="00F97FBC" w:rsidRDefault="007801AB" w:rsidP="000354FB">
      <w:pPr>
        <w:tabs>
          <w:tab w:val="left" w:pos="2268"/>
          <w:tab w:val="right" w:leader="dot" w:pos="8505"/>
        </w:tabs>
        <w:spacing w:after="120"/>
        <w:ind w:left="2268" w:right="1134" w:hanging="1134"/>
      </w:pPr>
      <w:r w:rsidRPr="00F97FBC">
        <w:t xml:space="preserve">3.1 </w:t>
      </w:r>
      <w:r w:rsidRPr="00F97FBC">
        <w:tab/>
        <w:t>Справочная документация по построению карты характеристик двигателя:</w:t>
      </w:r>
      <w:r w:rsidRPr="00F97FBC">
        <w:tab/>
      </w:r>
    </w:p>
    <w:p w:rsidR="007801AB" w:rsidRPr="00F97FBC" w:rsidRDefault="007801AB" w:rsidP="000354FB">
      <w:pPr>
        <w:tabs>
          <w:tab w:val="left" w:pos="2268"/>
          <w:tab w:val="right" w:leader="dot" w:pos="8505"/>
        </w:tabs>
        <w:spacing w:after="120"/>
        <w:ind w:left="2268" w:right="1134" w:hanging="1134"/>
      </w:pPr>
      <w:r w:rsidRPr="00F97FBC">
        <w:t>3.2</w:t>
      </w:r>
      <w:r w:rsidRPr="00F97FBC">
        <w:tab/>
        <w:t>Справочная документация по определению показателей ухудшения:</w:t>
      </w:r>
      <w:r w:rsidRPr="00F97FBC">
        <w:tab/>
      </w:r>
    </w:p>
    <w:p w:rsidR="007801AB" w:rsidRPr="00F97FBC" w:rsidRDefault="007801AB" w:rsidP="000354FB">
      <w:pPr>
        <w:tabs>
          <w:tab w:val="left" w:pos="2268"/>
          <w:tab w:val="right" w:leader="dot" w:pos="8505"/>
        </w:tabs>
        <w:spacing w:after="120"/>
        <w:ind w:left="2268" w:right="1134" w:hanging="1134"/>
      </w:pPr>
      <w:r w:rsidRPr="00F97FBC">
        <w:t>3.3</w:t>
      </w:r>
      <w:r w:rsidRPr="00F97FBC">
        <w:tab/>
        <w:t>Справочная документация по определению коэффициентов корректировки на редкую регенерацию (в случае применимости):</w:t>
      </w:r>
      <w:r w:rsidRPr="00F97FBC">
        <w:tab/>
      </w:r>
    </w:p>
    <w:p w:rsidR="007801AB" w:rsidRPr="00F97FBC" w:rsidRDefault="007801AB" w:rsidP="000354FB">
      <w:pPr>
        <w:tabs>
          <w:tab w:val="left" w:pos="2268"/>
          <w:tab w:val="right" w:leader="dot" w:pos="8505"/>
        </w:tabs>
        <w:spacing w:after="120"/>
        <w:ind w:left="2268" w:right="1134" w:hanging="1134"/>
      </w:pPr>
      <w:r w:rsidRPr="00F97FBC">
        <w:t>3.4</w:t>
      </w:r>
      <w:r w:rsidRPr="00F97FBC">
        <w:tab/>
        <w:t xml:space="preserve">Справочная документация по подтверждению соответствия </w:t>
      </w:r>
      <w:r w:rsidRPr="00F97FBC">
        <w:rPr>
          <w:iCs/>
        </w:rPr>
        <w:t>диагностической системы контроля NO</w:t>
      </w:r>
      <w:r w:rsidRPr="00072E16">
        <w:rPr>
          <w:iCs/>
          <w:vertAlign w:val="subscript"/>
        </w:rPr>
        <w:t>Х</w:t>
      </w:r>
      <w:r w:rsidRPr="00F97FBC">
        <w:t xml:space="preserve"> (в случае применимости):</w:t>
      </w:r>
      <w:r w:rsidRPr="00F97FBC">
        <w:tab/>
      </w:r>
    </w:p>
    <w:p w:rsidR="007801AB" w:rsidRPr="00F97FBC" w:rsidRDefault="007801AB" w:rsidP="000354FB">
      <w:pPr>
        <w:tabs>
          <w:tab w:val="left" w:pos="2268"/>
          <w:tab w:val="right" w:leader="dot" w:pos="8505"/>
        </w:tabs>
        <w:spacing w:after="120"/>
        <w:ind w:left="2268" w:right="1134" w:hanging="1134"/>
      </w:pPr>
      <w:r w:rsidRPr="00F97FBC">
        <w:t>3.5</w:t>
      </w:r>
      <w:r w:rsidRPr="00F97FBC">
        <w:tab/>
        <w:t xml:space="preserve">Справочная документация по подтверждению соответствия </w:t>
      </w:r>
      <w:r w:rsidRPr="00F97FBC">
        <w:rPr>
          <w:iCs/>
        </w:rPr>
        <w:t>диагностической системы контроля взвешенных частиц</w:t>
      </w:r>
      <w:r w:rsidRPr="00F97FBC">
        <w:t xml:space="preserve"> (в случае применимости):</w:t>
      </w:r>
    </w:p>
    <w:p w:rsidR="007801AB" w:rsidRPr="00F97FBC" w:rsidRDefault="007801AB" w:rsidP="000354FB">
      <w:pPr>
        <w:tabs>
          <w:tab w:val="left" w:pos="2268"/>
          <w:tab w:val="right" w:leader="dot" w:pos="8505"/>
        </w:tabs>
        <w:spacing w:after="120"/>
        <w:ind w:left="2268" w:right="1134" w:hanging="1134"/>
      </w:pPr>
      <w:r w:rsidRPr="00F97FBC">
        <w:t>3.6</w:t>
      </w:r>
      <w:r w:rsidRPr="00F97FBC">
        <w:tab/>
        <w:t xml:space="preserve">Применительно к типам двигателей и семействам двигателей, в случае которых в </w:t>
      </w:r>
      <w:r w:rsidRPr="00F97FBC">
        <w:rPr>
          <w:lang w:eastAsia="de-DE"/>
        </w:rPr>
        <w:t xml:space="preserve">системе ограничения выбросов используется ЭУБ </w:t>
      </w:r>
      <w:r w:rsidRPr="00F97FBC">
        <w:t xml:space="preserve">− заявление с указанием мер по предотвращению </w:t>
      </w:r>
      <w:r w:rsidRPr="00F97FBC">
        <w:rPr>
          <w:lang w:eastAsia="de-DE"/>
        </w:rPr>
        <w:t xml:space="preserve">несанкционированного вмешательства и соответствующая </w:t>
      </w:r>
      <w:r w:rsidRPr="00F97FBC">
        <w:t>справочная документация:</w:t>
      </w:r>
      <w:r w:rsidRPr="00F97FBC">
        <w:tab/>
      </w:r>
    </w:p>
    <w:p w:rsidR="007801AB" w:rsidRPr="00F97FBC" w:rsidRDefault="007801AB" w:rsidP="0023697A">
      <w:pPr>
        <w:tabs>
          <w:tab w:val="left" w:pos="2268"/>
          <w:tab w:val="right" w:leader="dot" w:pos="8505"/>
        </w:tabs>
        <w:ind w:left="2268" w:right="1134" w:hanging="1134"/>
      </w:pPr>
      <w:r w:rsidRPr="00F97FBC">
        <w:t>3.7</w:t>
      </w:r>
      <w:r w:rsidRPr="00F97FBC">
        <w:tab/>
        <w:t xml:space="preserve">Применительно к типам двигателей и семействам двигателей, в случае которых в </w:t>
      </w:r>
      <w:r w:rsidRPr="00F97FBC">
        <w:rPr>
          <w:lang w:eastAsia="de-DE"/>
        </w:rPr>
        <w:t xml:space="preserve">системе ограничения выбросов используются механические устройства </w:t>
      </w:r>
      <w:r w:rsidRPr="00F97FBC">
        <w:t xml:space="preserve">− заявление с указанием мер по предотвращению </w:t>
      </w:r>
      <w:r w:rsidRPr="00F97FBC">
        <w:rPr>
          <w:lang w:eastAsia="de-DE"/>
        </w:rPr>
        <w:t xml:space="preserve">несанкционированного вмешательства и регулируемых параметров и </w:t>
      </w:r>
      <w:r w:rsidRPr="00F97FBC">
        <w:t xml:space="preserve">справочная документация </w:t>
      </w:r>
      <w:r w:rsidRPr="00F97FBC">
        <w:rPr>
          <w:lang w:eastAsia="de-DE"/>
        </w:rPr>
        <w:t>по подтверждению соответствия:</w:t>
      </w:r>
      <w:r w:rsidRPr="00F97FBC">
        <w:rPr>
          <w:lang w:eastAsia="de-DE"/>
        </w:rPr>
        <w:tab/>
      </w:r>
    </w:p>
    <w:p w:rsidR="007801AB" w:rsidRPr="00F97FBC" w:rsidRDefault="007801AB" w:rsidP="000354FB">
      <w:pPr>
        <w:spacing w:after="120"/>
        <w:ind w:left="2268" w:right="1134" w:hanging="1134"/>
        <w:jc w:val="both"/>
      </w:pPr>
      <w:r w:rsidRPr="00F97FBC">
        <w:lastRenderedPageBreak/>
        <w:t>3.8</w:t>
      </w:r>
      <w:r w:rsidRPr="00F97FBC">
        <w:tab/>
        <w:t>Изготовитель намеревается использовать сигнал крутящего момента ЭУБ для целей эксплуатационного мониторинга</w:t>
      </w:r>
      <w:r w:rsidRPr="007801AB">
        <w:rPr>
          <w:rStyle w:val="FootnoteReference"/>
          <w:sz w:val="20"/>
          <w:szCs w:val="20"/>
          <w:vertAlign w:val="baseline"/>
        </w:rPr>
        <w:footnoteReference w:customMarkFollows="1" w:id="6"/>
        <w:sym w:font="Symbol" w:char="F02A"/>
      </w:r>
      <w:r w:rsidRPr="00F97FBC">
        <w:t>: да/нет</w:t>
      </w:r>
    </w:p>
    <w:p w:rsidR="007801AB" w:rsidRPr="00F97FBC" w:rsidRDefault="007801AB" w:rsidP="000354FB">
      <w:pPr>
        <w:spacing w:after="120"/>
        <w:ind w:left="2268" w:right="1134" w:hanging="1134"/>
        <w:jc w:val="both"/>
      </w:pPr>
      <w:r w:rsidRPr="00F97FBC">
        <w:t>3.8.1</w:t>
      </w:r>
      <w:r w:rsidRPr="00F97FBC">
        <w:tab/>
        <w:t>Крутящий момент динамо</w:t>
      </w:r>
      <w:r>
        <w:t>метра составляет не менее 0,93 </w:t>
      </w:r>
      <w:r w:rsidRPr="005A0B36">
        <w:t>•</w:t>
      </w:r>
      <w:r w:rsidRPr="00F97FBC">
        <w:t> значение крутящего момента, регистрируемое ЭУБ</w:t>
      </w:r>
      <w:r w:rsidRPr="007801AB">
        <w:sym w:font="Symbol" w:char="F02A"/>
      </w:r>
      <w:r w:rsidRPr="00F97FBC">
        <w:t>: да/нет</w:t>
      </w:r>
    </w:p>
    <w:p w:rsidR="007801AB" w:rsidRPr="00F97FBC" w:rsidRDefault="007801AB" w:rsidP="000354FB">
      <w:pPr>
        <w:tabs>
          <w:tab w:val="left" w:pos="2268"/>
          <w:tab w:val="right" w:leader="dot" w:pos="8505"/>
        </w:tabs>
        <w:spacing w:after="120"/>
        <w:ind w:left="2268" w:right="1134" w:hanging="1134"/>
      </w:pPr>
      <w:r w:rsidRPr="00F97FBC">
        <w:t>3.8.2</w:t>
      </w:r>
      <w:r w:rsidRPr="00F97FBC">
        <w:tab/>
        <w:t>Задаваемый ЭУБ коэффициент коррекции крутящего момента в случае, если крутящий момент дин</w:t>
      </w:r>
      <w:r>
        <w:t>амометра составляет менее 0,93 </w:t>
      </w:r>
      <w:r w:rsidRPr="005A0B36">
        <w:t>•</w:t>
      </w:r>
      <w:r w:rsidRPr="00F97FBC">
        <w:t> значение крутящего момента, регистрируемое ЭУБ:</w:t>
      </w:r>
      <w:r w:rsidRPr="00F97FBC">
        <w:tab/>
      </w:r>
    </w:p>
    <w:p w:rsidR="007801AB" w:rsidRPr="00F97FBC" w:rsidRDefault="007801AB" w:rsidP="000354FB">
      <w:pPr>
        <w:spacing w:after="120"/>
        <w:ind w:left="2268" w:right="1134" w:hanging="1134"/>
        <w:jc w:val="both"/>
        <w:rPr>
          <w:b/>
        </w:rPr>
      </w:pPr>
      <w:r w:rsidRPr="007834D0">
        <w:t xml:space="preserve">4. </w:t>
      </w:r>
      <w:r w:rsidRPr="00F97FBC">
        <w:rPr>
          <w:b/>
        </w:rPr>
        <w:tab/>
        <w:t xml:space="preserve">Эталонные виды(в) топлива, используемый(е) для испытания (заполнить соответствующий(е) подпункт(ы)) </w:t>
      </w:r>
    </w:p>
    <w:p w:rsidR="007801AB" w:rsidRPr="00F97FBC" w:rsidRDefault="007801AB" w:rsidP="000354FB">
      <w:pPr>
        <w:spacing w:after="120"/>
        <w:ind w:left="2268" w:right="1134" w:hanging="1134"/>
        <w:jc w:val="both"/>
      </w:pPr>
      <w:r w:rsidRPr="00F97FBC">
        <w:t>4.1</w:t>
      </w:r>
      <w:r w:rsidRPr="00F97FBC">
        <w:tab/>
        <w:t>Жидкое топливо для двигателей с искровым зажиганием</w:t>
      </w:r>
    </w:p>
    <w:p w:rsidR="007801AB" w:rsidRPr="00F97FBC" w:rsidRDefault="007801AB" w:rsidP="000354FB">
      <w:pPr>
        <w:tabs>
          <w:tab w:val="left" w:pos="2268"/>
          <w:tab w:val="right" w:leader="dot" w:pos="8505"/>
        </w:tabs>
        <w:spacing w:after="120" w:line="220" w:lineRule="exact"/>
        <w:ind w:left="2268" w:right="1134" w:hanging="1134"/>
      </w:pPr>
      <w:r w:rsidRPr="00F97FBC">
        <w:t>4.1.1</w:t>
      </w:r>
      <w:r w:rsidRPr="00F97FBC">
        <w:tab/>
        <w:t xml:space="preserve">Марка: </w:t>
      </w:r>
      <w:r w:rsidRPr="00F97FBC">
        <w:tab/>
      </w:r>
    </w:p>
    <w:p w:rsidR="007801AB" w:rsidRPr="00F97FBC" w:rsidRDefault="007801AB" w:rsidP="000354FB">
      <w:pPr>
        <w:tabs>
          <w:tab w:val="left" w:pos="2268"/>
          <w:tab w:val="right" w:leader="dot" w:pos="8505"/>
        </w:tabs>
        <w:spacing w:after="120" w:line="220" w:lineRule="exact"/>
        <w:ind w:left="2268" w:right="1134" w:hanging="1134"/>
      </w:pPr>
      <w:r w:rsidRPr="00F97FBC">
        <w:t>4.1.2</w:t>
      </w:r>
      <w:r w:rsidRPr="00F97FBC">
        <w:tab/>
        <w:t xml:space="preserve">Тип: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4.1.3</w:t>
      </w:r>
      <w:r w:rsidRPr="00F97FBC">
        <w:tab/>
        <w:t xml:space="preserve">Теоретическое октановое число, ТОЧ: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4.1.4</w:t>
      </w:r>
      <w:r w:rsidRPr="00F97FBC">
        <w:tab/>
        <w:t xml:space="preserve">Моторное октановое число, МОЧ: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4.1.5</w:t>
      </w:r>
      <w:r w:rsidRPr="00F97FBC">
        <w:tab/>
        <w:t xml:space="preserve">Содержание этанола (%):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1.6 </w:t>
      </w:r>
      <w:r w:rsidRPr="00F97FBC">
        <w:tab/>
        <w:t>Плотность при 15 ⁰C (кг/м</w:t>
      </w:r>
      <w:r w:rsidRPr="00F97FBC">
        <w:rPr>
          <w:vertAlign w:val="superscript"/>
        </w:rPr>
        <w:t>3</w:t>
      </w:r>
      <w:r w:rsidRPr="00F97FBC">
        <w:t xml:space="preserve">): </w:t>
      </w:r>
      <w:r w:rsidRPr="00F97FBC">
        <w:tab/>
        <w:t xml:space="preserve"> </w:t>
      </w:r>
    </w:p>
    <w:p w:rsidR="007801AB" w:rsidRPr="00F97FBC" w:rsidRDefault="007801AB" w:rsidP="000354FB">
      <w:pPr>
        <w:spacing w:after="120" w:line="220" w:lineRule="exact"/>
        <w:ind w:left="2268" w:right="1134" w:hanging="1134"/>
        <w:jc w:val="both"/>
      </w:pPr>
      <w:r w:rsidRPr="00F97FBC">
        <w:t xml:space="preserve">4.2 </w:t>
      </w:r>
      <w:r w:rsidRPr="00F97FBC">
        <w:tab/>
        <w:t>Жидкое топливо для двигателей с воспламенением от сжатия</w:t>
      </w:r>
    </w:p>
    <w:p w:rsidR="007801AB" w:rsidRPr="00F97FBC" w:rsidRDefault="007801AB" w:rsidP="000354FB">
      <w:pPr>
        <w:tabs>
          <w:tab w:val="left" w:pos="2268"/>
          <w:tab w:val="right" w:leader="dot" w:pos="8505"/>
        </w:tabs>
        <w:spacing w:after="120" w:line="220" w:lineRule="exact"/>
        <w:ind w:left="2268" w:right="1134" w:hanging="1134"/>
      </w:pPr>
      <w:r w:rsidRPr="00F97FBC">
        <w:t>4.2.1</w:t>
      </w:r>
      <w:r w:rsidRPr="00F97FBC">
        <w:tab/>
        <w:t xml:space="preserve">Марка: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2.2 </w:t>
      </w:r>
      <w:r w:rsidRPr="00F97FBC">
        <w:tab/>
        <w:t xml:space="preserve">Тип: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2.3 </w:t>
      </w:r>
      <w:r w:rsidRPr="00F97FBC">
        <w:tab/>
        <w:t xml:space="preserve">Цетановое число: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2.4 </w:t>
      </w:r>
      <w:r w:rsidRPr="00F97FBC">
        <w:tab/>
        <w:t xml:space="preserve">Содержание присадок на </w:t>
      </w:r>
      <w:r w:rsidRPr="00F97FBC">
        <w:rPr>
          <w:szCs w:val="18"/>
        </w:rPr>
        <w:t>основе</w:t>
      </w:r>
      <w:r w:rsidRPr="00F97FBC">
        <w:t xml:space="preserve"> МЭЖК (%):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2.5 </w:t>
      </w:r>
      <w:r w:rsidRPr="00F97FBC">
        <w:tab/>
        <w:t>Плотность при 15 ⁰C (кг/м</w:t>
      </w:r>
      <w:r w:rsidRPr="00F97FBC">
        <w:rPr>
          <w:vertAlign w:val="superscript"/>
        </w:rPr>
        <w:t>3</w:t>
      </w:r>
      <w:r w:rsidRPr="00F97FBC">
        <w:t xml:space="preserve">): </w:t>
      </w:r>
      <w:r w:rsidRPr="00F97FBC">
        <w:tab/>
        <w:t xml:space="preserve"> </w:t>
      </w:r>
    </w:p>
    <w:p w:rsidR="007801AB" w:rsidRPr="00F97FBC" w:rsidRDefault="007801AB" w:rsidP="000354FB">
      <w:pPr>
        <w:spacing w:after="120" w:line="220" w:lineRule="exact"/>
        <w:ind w:left="2268" w:right="1134" w:hanging="1134"/>
        <w:jc w:val="both"/>
      </w:pPr>
      <w:r w:rsidRPr="00F97FBC">
        <w:t xml:space="preserve">4.3 </w:t>
      </w:r>
      <w:r w:rsidRPr="00F97FBC">
        <w:tab/>
        <w:t xml:space="preserve">Газообразное топливо − СНГ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3.1 </w:t>
      </w:r>
      <w:r w:rsidRPr="00F97FBC">
        <w:tab/>
        <w:t xml:space="preserve">Марка: </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3.2 </w:t>
      </w:r>
      <w:r w:rsidRPr="00F97FBC">
        <w:tab/>
        <w:t xml:space="preserve">Тип: </w:t>
      </w:r>
      <w:r w:rsidRPr="00F97FBC">
        <w:tab/>
        <w:t xml:space="preserve"> </w:t>
      </w:r>
    </w:p>
    <w:p w:rsidR="007801AB" w:rsidRPr="00F97FBC" w:rsidRDefault="007801AB" w:rsidP="000354FB">
      <w:pPr>
        <w:spacing w:after="120" w:line="220" w:lineRule="exact"/>
        <w:ind w:left="2268" w:right="1134" w:hanging="1134"/>
        <w:jc w:val="both"/>
        <w:rPr>
          <w:lang w:val="es-ES"/>
        </w:rPr>
      </w:pPr>
      <w:r w:rsidRPr="00F97FBC">
        <w:rPr>
          <w:lang w:val="es-ES"/>
        </w:rPr>
        <w:t xml:space="preserve">4.3.3 </w:t>
      </w:r>
      <w:r w:rsidRPr="00F97FBC">
        <w:rPr>
          <w:lang w:val="es-ES"/>
        </w:rPr>
        <w:tab/>
      </w:r>
      <w:r w:rsidRPr="00F97FBC">
        <w:t>Тип эталонного топлива</w:t>
      </w:r>
      <w:r w:rsidRPr="00F97FBC">
        <w:rPr>
          <w:lang w:val="es-ES"/>
        </w:rPr>
        <w:t xml:space="preserve">: </w:t>
      </w:r>
      <w:r w:rsidRPr="00F97FBC">
        <w:t>топливо</w:t>
      </w:r>
      <w:r w:rsidRPr="00F97FBC">
        <w:rPr>
          <w:lang w:val="es-ES"/>
        </w:rPr>
        <w:t xml:space="preserve"> A/</w:t>
      </w:r>
      <w:r w:rsidRPr="00F97FBC">
        <w:t>топливо</w:t>
      </w:r>
      <w:r w:rsidRPr="00F97FBC">
        <w:rPr>
          <w:lang w:val="es-ES"/>
        </w:rPr>
        <w:t xml:space="preserve"> B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3.4 </w:t>
      </w:r>
      <w:r w:rsidRPr="00F97FBC">
        <w:tab/>
        <w:t xml:space="preserve">Моторное октановое число, МОЧ: </w:t>
      </w:r>
      <w:r w:rsidRPr="00F97FBC">
        <w:tab/>
        <w:t xml:space="preserve"> </w:t>
      </w:r>
    </w:p>
    <w:p w:rsidR="007801AB" w:rsidRPr="00F97FBC" w:rsidRDefault="007801AB" w:rsidP="000354FB">
      <w:pPr>
        <w:spacing w:after="120" w:line="220" w:lineRule="exact"/>
        <w:ind w:left="2268" w:right="1134" w:hanging="1134"/>
        <w:jc w:val="both"/>
      </w:pPr>
      <w:r w:rsidRPr="00F97FBC">
        <w:t>4.4</w:t>
      </w:r>
      <w:r w:rsidRPr="00F97FBC">
        <w:tab/>
        <w:t xml:space="preserve">Газообразное топливо − метан/биометан </w:t>
      </w:r>
    </w:p>
    <w:p w:rsidR="007801AB" w:rsidRPr="00F97FBC" w:rsidRDefault="007801AB" w:rsidP="000354FB">
      <w:pPr>
        <w:spacing w:after="120" w:line="220" w:lineRule="exact"/>
        <w:ind w:left="2268" w:hanging="1134"/>
        <w:jc w:val="both"/>
      </w:pPr>
      <w:r w:rsidRPr="00F97FBC">
        <w:t>4.4.1</w:t>
      </w:r>
      <w:r w:rsidRPr="00F97FBC">
        <w:tab/>
        <w:t>Тип эталонного топлива</w:t>
      </w:r>
      <w:r w:rsidRPr="007801AB">
        <w:sym w:font="Symbol" w:char="F02A"/>
      </w:r>
      <w:r w:rsidRPr="00F97FBC">
        <w:t xml:space="preserve">: GR/G23/G25/G20 </w:t>
      </w:r>
    </w:p>
    <w:p w:rsidR="007801AB" w:rsidRPr="00F97FBC" w:rsidRDefault="007801AB" w:rsidP="000354FB">
      <w:pPr>
        <w:tabs>
          <w:tab w:val="left" w:pos="8505"/>
        </w:tabs>
        <w:spacing w:after="120" w:line="220" w:lineRule="exact"/>
        <w:ind w:left="2268" w:right="1133" w:hanging="1134"/>
        <w:jc w:val="both"/>
      </w:pPr>
      <w:r w:rsidRPr="00F97FBC">
        <w:t>4.4.2</w:t>
      </w:r>
      <w:r w:rsidRPr="00F97FBC">
        <w:tab/>
        <w:t>Источник эталонного газа: конкретное эталонное топливо/</w:t>
      </w:r>
      <w:r w:rsidRPr="00F97FBC">
        <w:br/>
        <w:t xml:space="preserve">трубопроводный газ с добавками </w:t>
      </w:r>
    </w:p>
    <w:p w:rsidR="007801AB" w:rsidRPr="00F97FBC" w:rsidRDefault="007801AB" w:rsidP="000354FB">
      <w:pPr>
        <w:spacing w:after="120" w:line="220" w:lineRule="exact"/>
        <w:ind w:left="2268" w:hanging="1134"/>
        <w:jc w:val="both"/>
      </w:pPr>
      <w:r w:rsidRPr="00F97FBC">
        <w:t>4.4.3</w:t>
      </w:r>
      <w:r w:rsidRPr="00F97FBC">
        <w:tab/>
        <w:t>По конкретному эталонному топливу</w:t>
      </w:r>
    </w:p>
    <w:p w:rsidR="007801AB" w:rsidRPr="00F97FBC" w:rsidRDefault="007801AB" w:rsidP="000354FB">
      <w:pPr>
        <w:tabs>
          <w:tab w:val="left" w:pos="2268"/>
          <w:tab w:val="right" w:leader="dot" w:pos="8505"/>
        </w:tabs>
        <w:spacing w:after="120" w:line="220" w:lineRule="exact"/>
        <w:ind w:left="2268" w:right="1134" w:hanging="1134"/>
      </w:pPr>
      <w:r w:rsidRPr="00F97FBC">
        <w:t>4.4.3.1</w:t>
      </w:r>
      <w:r w:rsidRPr="00F97FBC">
        <w:tab/>
        <w:t>Марка:</w:t>
      </w:r>
      <w:r w:rsidRPr="00F97FBC">
        <w:tab/>
        <w:t xml:space="preserve"> </w:t>
      </w:r>
    </w:p>
    <w:p w:rsidR="007801AB" w:rsidRPr="00F97FBC" w:rsidRDefault="007801AB" w:rsidP="000354FB">
      <w:pPr>
        <w:tabs>
          <w:tab w:val="left" w:pos="2268"/>
          <w:tab w:val="right" w:leader="dot" w:pos="8505"/>
        </w:tabs>
        <w:spacing w:after="120" w:line="220" w:lineRule="exact"/>
        <w:ind w:left="2268" w:right="1134" w:hanging="1134"/>
      </w:pPr>
      <w:r w:rsidRPr="00F97FBC">
        <w:t>4.4.3.2</w:t>
      </w:r>
      <w:r w:rsidRPr="00F97FBC">
        <w:tab/>
        <w:t>Тип:</w:t>
      </w:r>
      <w:r w:rsidRPr="00F97FBC">
        <w:tab/>
        <w:t xml:space="preserve"> </w:t>
      </w:r>
    </w:p>
    <w:p w:rsidR="007801AB" w:rsidRPr="00F97FBC" w:rsidRDefault="007801AB" w:rsidP="000354FB">
      <w:pPr>
        <w:spacing w:after="120" w:line="220" w:lineRule="exact"/>
        <w:ind w:left="2268" w:right="1134" w:hanging="1134"/>
        <w:jc w:val="both"/>
      </w:pPr>
      <w:r w:rsidRPr="00F97FBC">
        <w:t>4.4.4</w:t>
      </w:r>
      <w:r w:rsidRPr="00F97FBC">
        <w:tab/>
        <w:t>По трубопроводному газу с добавками</w:t>
      </w:r>
    </w:p>
    <w:p w:rsidR="007801AB" w:rsidRPr="00F97FBC" w:rsidRDefault="007801AB" w:rsidP="000354FB">
      <w:pPr>
        <w:spacing w:after="120" w:line="220" w:lineRule="exact"/>
        <w:ind w:left="2268" w:right="1134" w:hanging="1134"/>
      </w:pPr>
      <w:r w:rsidRPr="00F97FBC">
        <w:t>4.4.4.1</w:t>
      </w:r>
      <w:r w:rsidRPr="00F97FBC">
        <w:tab/>
        <w:t>Примешиваемый(е) газ(ы)</w:t>
      </w:r>
      <w:r w:rsidRPr="007801AB">
        <w:sym w:font="Symbol" w:char="F02A"/>
      </w:r>
      <w:r w:rsidRPr="00F97FBC">
        <w:t xml:space="preserve">: диоксид углерода/этан/метан/азот/пропан </w:t>
      </w:r>
    </w:p>
    <w:p w:rsidR="007801AB" w:rsidRPr="00F97FBC" w:rsidRDefault="007801AB" w:rsidP="000354FB">
      <w:pPr>
        <w:tabs>
          <w:tab w:val="left" w:pos="2268"/>
          <w:tab w:val="right" w:leader="dot" w:pos="8505"/>
        </w:tabs>
        <w:spacing w:after="120" w:line="220" w:lineRule="exact"/>
        <w:ind w:left="2268" w:right="1134" w:hanging="1134"/>
      </w:pPr>
      <w:r w:rsidRPr="00F97FBC">
        <w:t xml:space="preserve">4.4.4.2 </w:t>
      </w:r>
      <w:r w:rsidRPr="00F97FBC">
        <w:tab/>
        <w:t>Значение S</w:t>
      </w:r>
      <w:r w:rsidRPr="00F97FBC">
        <w:rPr>
          <w:vertAlign w:val="subscript"/>
        </w:rPr>
        <w:t>λ</w:t>
      </w:r>
      <w:r w:rsidRPr="00F97FBC">
        <w:t xml:space="preserve"> полученной топливной смеси: </w:t>
      </w:r>
      <w:r w:rsidRPr="00F97FBC">
        <w:tab/>
        <w:t xml:space="preserve"> </w:t>
      </w:r>
    </w:p>
    <w:p w:rsidR="007801AB" w:rsidRPr="00F97FBC" w:rsidRDefault="007801AB" w:rsidP="000354FB">
      <w:pPr>
        <w:tabs>
          <w:tab w:val="left" w:pos="2268"/>
          <w:tab w:val="right" w:leader="dot" w:pos="8505"/>
        </w:tabs>
        <w:spacing w:after="120"/>
        <w:ind w:left="2268" w:right="1134" w:hanging="1134"/>
      </w:pPr>
      <w:r w:rsidRPr="00F97FBC">
        <w:t>4.4.4.3</w:t>
      </w:r>
      <w:r w:rsidRPr="00F97FBC">
        <w:tab/>
        <w:t>Метановое число (МЧ) полученной топливной смеси:</w:t>
      </w:r>
      <w:r w:rsidRPr="00F97FBC">
        <w:tab/>
        <w:t xml:space="preserve"> </w:t>
      </w:r>
    </w:p>
    <w:p w:rsidR="007801AB" w:rsidRPr="00F97FBC" w:rsidRDefault="007801AB" w:rsidP="000354FB">
      <w:pPr>
        <w:tabs>
          <w:tab w:val="left" w:pos="2268"/>
          <w:tab w:val="right" w:leader="dot" w:pos="8505"/>
        </w:tabs>
        <w:spacing w:after="120"/>
        <w:ind w:left="2268" w:right="1134" w:hanging="1134"/>
      </w:pPr>
      <w:r w:rsidRPr="00F97FBC">
        <w:t xml:space="preserve">4.5 </w:t>
      </w:r>
      <w:r w:rsidRPr="00F97FBC">
        <w:tab/>
        <w:t xml:space="preserve">Двухтопливный двигатель (в дополнение к соответствующим разделам выше) </w:t>
      </w:r>
    </w:p>
    <w:p w:rsidR="007801AB" w:rsidRPr="00F97FBC" w:rsidRDefault="007801AB" w:rsidP="0023697A">
      <w:pPr>
        <w:tabs>
          <w:tab w:val="left" w:pos="2268"/>
          <w:tab w:val="right" w:leader="dot" w:pos="8505"/>
        </w:tabs>
        <w:ind w:left="2268" w:right="1134" w:hanging="1134"/>
      </w:pPr>
      <w:r w:rsidRPr="00F97FBC">
        <w:t xml:space="preserve">4.5.1 </w:t>
      </w:r>
      <w:r w:rsidRPr="00F97FBC">
        <w:tab/>
        <w:t xml:space="preserve">Газоэнергетический коэффициент, рассчитанный по результатам цикла испытаний: </w:t>
      </w:r>
      <w:r w:rsidRPr="00F97FBC">
        <w:tab/>
      </w:r>
    </w:p>
    <w:p w:rsidR="007801AB" w:rsidRPr="00F97FBC" w:rsidRDefault="007801AB" w:rsidP="000354FB">
      <w:pPr>
        <w:spacing w:after="120"/>
        <w:ind w:left="2268" w:hanging="1134"/>
        <w:jc w:val="both"/>
        <w:rPr>
          <w:b/>
        </w:rPr>
      </w:pPr>
      <w:r w:rsidRPr="007834D0">
        <w:lastRenderedPageBreak/>
        <w:t xml:space="preserve">5. </w:t>
      </w:r>
      <w:r w:rsidRPr="00F97FBC">
        <w:rPr>
          <w:b/>
        </w:rPr>
        <w:tab/>
        <w:t xml:space="preserve">Смазочный материал </w:t>
      </w:r>
    </w:p>
    <w:p w:rsidR="007801AB" w:rsidRPr="00F97FBC" w:rsidRDefault="007801AB" w:rsidP="000354FB">
      <w:pPr>
        <w:tabs>
          <w:tab w:val="left" w:pos="2268"/>
          <w:tab w:val="right" w:leader="dot" w:pos="8505"/>
        </w:tabs>
        <w:spacing w:after="120" w:line="240" w:lineRule="auto"/>
        <w:ind w:left="2268" w:right="1134" w:hanging="1134"/>
      </w:pPr>
      <w:r w:rsidRPr="00F97FBC">
        <w:t>5.1</w:t>
      </w:r>
      <w:r w:rsidRPr="00F97FBC">
        <w:tab/>
        <w:t xml:space="preserve">Марка(и): </w:t>
      </w:r>
      <w:r w:rsidRPr="00F97FBC">
        <w:tab/>
        <w:t xml:space="preserve"> </w:t>
      </w:r>
    </w:p>
    <w:p w:rsidR="007801AB" w:rsidRPr="00F97FBC" w:rsidRDefault="007801AB" w:rsidP="000354FB">
      <w:pPr>
        <w:tabs>
          <w:tab w:val="left" w:pos="2268"/>
          <w:tab w:val="right" w:leader="dot" w:pos="8505"/>
        </w:tabs>
        <w:spacing w:after="120" w:line="240" w:lineRule="auto"/>
        <w:ind w:left="2268" w:right="1134" w:hanging="1134"/>
      </w:pPr>
      <w:r w:rsidRPr="00F97FBC">
        <w:t>5.2</w:t>
      </w:r>
      <w:r w:rsidRPr="00F97FBC">
        <w:tab/>
        <w:t xml:space="preserve">Тип(ы): </w:t>
      </w:r>
      <w:r w:rsidRPr="00F97FBC">
        <w:tab/>
        <w:t xml:space="preserve"> </w:t>
      </w:r>
    </w:p>
    <w:p w:rsidR="007801AB" w:rsidRPr="00F97FBC" w:rsidRDefault="007801AB" w:rsidP="000354FB">
      <w:pPr>
        <w:tabs>
          <w:tab w:val="left" w:pos="2268"/>
          <w:tab w:val="right" w:leader="dot" w:pos="8505"/>
        </w:tabs>
        <w:spacing w:after="120" w:line="240" w:lineRule="auto"/>
        <w:ind w:left="2268" w:right="1134" w:hanging="1134"/>
      </w:pPr>
      <w:r w:rsidRPr="00F97FBC">
        <w:t>5.3</w:t>
      </w:r>
      <w:r w:rsidRPr="00F97FBC">
        <w:tab/>
        <w:t xml:space="preserve">Вязкость по SAE: </w:t>
      </w:r>
      <w:r w:rsidRPr="00F97FBC">
        <w:tab/>
        <w:t xml:space="preserve"> </w:t>
      </w:r>
    </w:p>
    <w:p w:rsidR="007801AB" w:rsidRPr="00F97FBC" w:rsidRDefault="007801AB" w:rsidP="000354FB">
      <w:pPr>
        <w:tabs>
          <w:tab w:val="left" w:pos="2268"/>
          <w:tab w:val="right" w:leader="dot" w:pos="8505"/>
        </w:tabs>
        <w:spacing w:after="120" w:line="240" w:lineRule="auto"/>
        <w:ind w:left="2268" w:right="1134" w:hanging="1134"/>
      </w:pPr>
      <w:r w:rsidRPr="00F97FBC">
        <w:t>5.4</w:t>
      </w:r>
      <w:r w:rsidRPr="00F97FBC">
        <w:tab/>
        <w:t>Смазка и топливо смешиваются</w:t>
      </w:r>
      <w:r w:rsidRPr="007801AB">
        <w:rPr>
          <w:rStyle w:val="FootnoteReference"/>
          <w:sz w:val="20"/>
          <w:szCs w:val="20"/>
          <w:vertAlign w:val="baseline"/>
        </w:rPr>
        <w:footnoteReference w:customMarkFollows="1" w:id="7"/>
        <w:sym w:font="Symbol" w:char="F02A"/>
      </w:r>
      <w:r w:rsidRPr="00F97FBC">
        <w:t xml:space="preserve">: да/нет </w:t>
      </w:r>
    </w:p>
    <w:p w:rsidR="007801AB" w:rsidRPr="00F97FBC" w:rsidRDefault="007801AB" w:rsidP="000354FB">
      <w:pPr>
        <w:tabs>
          <w:tab w:val="left" w:pos="2268"/>
          <w:tab w:val="right" w:leader="dot" w:pos="8505"/>
        </w:tabs>
        <w:spacing w:after="120" w:line="240" w:lineRule="auto"/>
        <w:ind w:left="2268" w:right="1134" w:hanging="1134"/>
      </w:pPr>
      <w:r w:rsidRPr="00F97FBC">
        <w:t xml:space="preserve">5.4.1 </w:t>
      </w:r>
      <w:r w:rsidRPr="00F97FBC">
        <w:tab/>
        <w:t xml:space="preserve">Процентное содержание масла в смеси: </w:t>
      </w:r>
      <w:r w:rsidRPr="00F97FBC">
        <w:tab/>
      </w:r>
    </w:p>
    <w:p w:rsidR="007801AB" w:rsidRPr="00F97FBC" w:rsidRDefault="007801AB" w:rsidP="000354FB">
      <w:pPr>
        <w:spacing w:after="120"/>
        <w:ind w:left="2268" w:right="1134" w:hanging="1134"/>
        <w:jc w:val="both"/>
        <w:rPr>
          <w:b/>
        </w:rPr>
      </w:pPr>
      <w:r w:rsidRPr="007834D0">
        <w:t xml:space="preserve">6. </w:t>
      </w:r>
      <w:r w:rsidRPr="00F97FBC">
        <w:rPr>
          <w:b/>
        </w:rPr>
        <w:tab/>
      </w:r>
      <w:r w:rsidRPr="00F97FBC">
        <w:rPr>
          <w:b/>
          <w:bCs/>
        </w:rPr>
        <w:t>Частота вращения двигателя</w:t>
      </w:r>
      <w:r w:rsidRPr="00F97FBC">
        <w:rPr>
          <w:b/>
        </w:rPr>
        <w:t xml:space="preserve"> </w:t>
      </w:r>
    </w:p>
    <w:p w:rsidR="007801AB" w:rsidRPr="00F97FBC" w:rsidRDefault="007801AB" w:rsidP="000354FB">
      <w:pPr>
        <w:tabs>
          <w:tab w:val="left" w:pos="2268"/>
          <w:tab w:val="right" w:leader="dot" w:pos="8505"/>
        </w:tabs>
        <w:spacing w:after="120"/>
        <w:ind w:left="2268" w:right="1134" w:hanging="1134"/>
      </w:pPr>
      <w:r w:rsidRPr="00F97FBC">
        <w:t>6.1</w:t>
      </w:r>
      <w:r w:rsidRPr="00F97FBC">
        <w:tab/>
        <w:t>100-процентная частота вращения (мин</w:t>
      </w:r>
      <w:r w:rsidRPr="00F97FBC">
        <w:rPr>
          <w:sz w:val="18"/>
          <w:szCs w:val="18"/>
          <w:vertAlign w:val="superscript"/>
        </w:rPr>
        <w:t>−1</w:t>
      </w:r>
      <w:r w:rsidRPr="00F97FBC">
        <w:t xml:space="preserve">): </w:t>
      </w:r>
      <w:r w:rsidRPr="00F97FBC">
        <w:tab/>
        <w:t xml:space="preserve"> </w:t>
      </w:r>
    </w:p>
    <w:p w:rsidR="007801AB" w:rsidRPr="00F97FBC" w:rsidRDefault="007801AB" w:rsidP="000354FB">
      <w:pPr>
        <w:tabs>
          <w:tab w:val="left" w:pos="2268"/>
          <w:tab w:val="right" w:leader="dot" w:pos="8505"/>
        </w:tabs>
        <w:spacing w:after="120"/>
        <w:ind w:left="2268" w:right="1134" w:hanging="1134"/>
      </w:pPr>
      <w:r w:rsidRPr="00F97FBC">
        <w:t>6.1.1</w:t>
      </w:r>
      <w:r w:rsidRPr="00F97FBC">
        <w:tab/>
        <w:t>100-процентная частота вращения определяется по</w:t>
      </w:r>
      <w:r w:rsidRPr="007801AB">
        <w:rPr>
          <w:szCs w:val="20"/>
        </w:rPr>
        <w:sym w:font="Symbol" w:char="F02A"/>
      </w:r>
      <w:r w:rsidRPr="00F97FBC">
        <w:t>: заявленной номинальной частоте вращения/заявленной максимальной частоте вращения при испытании (МЧВИ)/замеренной МЧВИ</w:t>
      </w:r>
    </w:p>
    <w:p w:rsidR="007801AB" w:rsidRPr="00F97FBC" w:rsidRDefault="007801AB" w:rsidP="000354FB">
      <w:pPr>
        <w:tabs>
          <w:tab w:val="left" w:pos="2268"/>
          <w:tab w:val="right" w:leader="dot" w:pos="8505"/>
        </w:tabs>
        <w:spacing w:after="120" w:line="240" w:lineRule="auto"/>
        <w:ind w:left="2268" w:right="1134" w:hanging="1134"/>
      </w:pPr>
      <w:r w:rsidRPr="00F97FBC">
        <w:t>6.1.2</w:t>
      </w:r>
      <w:r w:rsidRPr="00F97FBC">
        <w:tab/>
        <w:t>Скорректированная МЧВИ (если применимо) (мин</w:t>
      </w:r>
      <w:r w:rsidRPr="00F97FBC">
        <w:rPr>
          <w:sz w:val="18"/>
          <w:szCs w:val="18"/>
          <w:vertAlign w:val="superscript"/>
        </w:rPr>
        <w:t>−1</w:t>
      </w:r>
      <w:r w:rsidRPr="00F97FBC">
        <w:t xml:space="preserve">): </w:t>
      </w:r>
      <w:r w:rsidRPr="00F97FBC">
        <w:tab/>
        <w:t xml:space="preserve"> </w:t>
      </w:r>
    </w:p>
    <w:p w:rsidR="007801AB" w:rsidRPr="00F97FBC" w:rsidRDefault="007801AB" w:rsidP="000354FB">
      <w:pPr>
        <w:tabs>
          <w:tab w:val="left" w:pos="2268"/>
          <w:tab w:val="right" w:leader="dot" w:pos="8505"/>
        </w:tabs>
        <w:spacing w:after="120" w:line="240" w:lineRule="auto"/>
        <w:ind w:left="2268" w:right="1134" w:hanging="1134"/>
      </w:pPr>
      <w:r w:rsidRPr="00F97FBC">
        <w:t>6.2</w:t>
      </w:r>
      <w:r w:rsidRPr="00F97FBC">
        <w:tab/>
        <w:t xml:space="preserve">Промежуточная частота вращения: </w:t>
      </w:r>
      <w:r w:rsidRPr="00F97FBC">
        <w:tab/>
        <w:t xml:space="preserve"> </w:t>
      </w:r>
    </w:p>
    <w:p w:rsidR="007801AB" w:rsidRPr="00F97FBC" w:rsidRDefault="007801AB" w:rsidP="000354FB">
      <w:pPr>
        <w:spacing w:after="120"/>
        <w:ind w:left="2268" w:right="1134" w:hanging="1134"/>
        <w:jc w:val="both"/>
      </w:pPr>
      <w:r w:rsidRPr="00F97FBC">
        <w:t xml:space="preserve">6.2.1 </w:t>
      </w:r>
      <w:r w:rsidRPr="00F97FBC">
        <w:tab/>
        <w:t>Промежуточная частота вращения определяется</w:t>
      </w:r>
      <w:r w:rsidRPr="007834D0">
        <w:sym w:font="Symbol" w:char="F02A"/>
      </w:r>
      <w:r w:rsidRPr="00F97FBC">
        <w:t xml:space="preserve">: по заявленной промежуточной частоте вращения/замеренной промежуточной </w:t>
      </w:r>
      <w:r>
        <w:br/>
      </w:r>
      <w:r w:rsidRPr="00F97FBC">
        <w:t>частоте вращения/как 60% 100-</w:t>
      </w:r>
      <w:r>
        <w:t>процентной частоты вращения/</w:t>
      </w:r>
      <w:r>
        <w:br/>
        <w:t xml:space="preserve">75% </w:t>
      </w:r>
      <w:r w:rsidRPr="00F97FBC">
        <w:t>100-процентной частоты вращения/85% 100-процентной частоты вращения</w:t>
      </w:r>
    </w:p>
    <w:p w:rsidR="007801AB" w:rsidRPr="00F97FBC" w:rsidRDefault="007801AB" w:rsidP="000354FB">
      <w:pPr>
        <w:tabs>
          <w:tab w:val="left" w:pos="2268"/>
          <w:tab w:val="right" w:leader="dot" w:pos="8505"/>
        </w:tabs>
        <w:spacing w:after="120"/>
        <w:ind w:left="2268" w:right="1134" w:hanging="1134"/>
      </w:pPr>
      <w:r w:rsidRPr="00F97FBC">
        <w:t xml:space="preserve">6.3 </w:t>
      </w:r>
      <w:r w:rsidRPr="00F97FBC">
        <w:tab/>
        <w:t xml:space="preserve">Частота вращения холостого хода: </w:t>
      </w:r>
      <w:r w:rsidRPr="00F97FBC">
        <w:tab/>
        <w:t xml:space="preserve"> </w:t>
      </w:r>
    </w:p>
    <w:p w:rsidR="007801AB" w:rsidRPr="00F97FBC" w:rsidRDefault="007801AB" w:rsidP="000354FB">
      <w:pPr>
        <w:spacing w:after="120"/>
        <w:ind w:left="2268" w:right="1134" w:hanging="1134"/>
        <w:jc w:val="both"/>
        <w:rPr>
          <w:b/>
        </w:rPr>
      </w:pPr>
      <w:r w:rsidRPr="007834D0">
        <w:t xml:space="preserve">7. </w:t>
      </w:r>
      <w:r w:rsidRPr="00F97FBC">
        <w:rPr>
          <w:b/>
        </w:rPr>
        <w:tab/>
        <w:t>Мощность двигателя</w:t>
      </w:r>
    </w:p>
    <w:p w:rsidR="007801AB" w:rsidRPr="00F97FBC" w:rsidRDefault="007801AB" w:rsidP="000354FB">
      <w:pPr>
        <w:spacing w:after="120"/>
        <w:ind w:left="2268" w:right="1134" w:hanging="1134"/>
        <w:jc w:val="both"/>
      </w:pPr>
      <w:r w:rsidRPr="00F97FBC">
        <w:t>7.1</w:t>
      </w:r>
      <w:r w:rsidRPr="00F97FBC">
        <w:tab/>
        <w:t xml:space="preserve">Оборудование с приводом от двигателя (если это применимо) </w:t>
      </w:r>
    </w:p>
    <w:p w:rsidR="007801AB" w:rsidRPr="00F97FBC" w:rsidRDefault="007801AB" w:rsidP="000354FB">
      <w:pPr>
        <w:spacing w:after="120"/>
        <w:ind w:left="2268" w:right="1134" w:hanging="1134"/>
        <w:jc w:val="both"/>
      </w:pPr>
      <w:r w:rsidRPr="00F97FBC">
        <w:t>7.1.1</w:t>
      </w:r>
      <w:r w:rsidRPr="00F97FBC">
        <w:tab/>
        <w:t>Указать в таблице 1 мощность, потребляемую при означенных частотах вращения двигателя вспомогательным оборудованием, требуемым для работы двигателя, которое не может быть установлено для проведения испытания (согласно указаниям изготовителя):</w:t>
      </w:r>
    </w:p>
    <w:p w:rsidR="007801AB" w:rsidRPr="00F97FBC" w:rsidRDefault="007801AB" w:rsidP="007801AB">
      <w:pPr>
        <w:spacing w:after="120"/>
        <w:ind w:left="1134"/>
      </w:pPr>
      <w:r w:rsidRPr="00F97FBC">
        <w:t>Таблица 1</w:t>
      </w:r>
      <w:r w:rsidRPr="00F97FBC">
        <w:rPr>
          <w:b/>
        </w:rPr>
        <w:br/>
      </w:r>
      <w:r w:rsidRPr="00F97FBC">
        <w:rPr>
          <w:b/>
          <w:bCs/>
        </w:rPr>
        <w:t>Мощность, потребляемая вспомогательным оборудованием двигателя</w:t>
      </w:r>
    </w:p>
    <w:tbl>
      <w:tblPr>
        <w:tblStyle w:val="TableGrid"/>
        <w:tblW w:w="7588" w:type="dxa"/>
        <w:tblInd w:w="1024" w:type="dxa"/>
        <w:tblCellMar>
          <w:left w:w="57" w:type="dxa"/>
          <w:right w:w="57" w:type="dxa"/>
        </w:tblCellMar>
        <w:tblLook w:val="04A0" w:firstRow="1" w:lastRow="0" w:firstColumn="1" w:lastColumn="0" w:noHBand="0" w:noVBand="1"/>
      </w:tblPr>
      <w:tblGrid>
        <w:gridCol w:w="1660"/>
        <w:gridCol w:w="849"/>
        <w:gridCol w:w="596"/>
        <w:gridCol w:w="773"/>
        <w:gridCol w:w="774"/>
        <w:gridCol w:w="1289"/>
        <w:gridCol w:w="857"/>
        <w:gridCol w:w="790"/>
      </w:tblGrid>
      <w:tr w:rsidR="007801AB" w:rsidRPr="00F97FBC" w:rsidTr="007834D0">
        <w:tc>
          <w:tcPr>
            <w:tcW w:w="1665" w:type="dxa"/>
            <w:vMerge w:val="restart"/>
            <w:tcBorders>
              <w:bottom w:val="single" w:sz="12" w:space="0" w:color="auto"/>
            </w:tcBorders>
            <w:vAlign w:val="center"/>
          </w:tcPr>
          <w:p w:rsidR="007801AB" w:rsidRPr="00F97FBC" w:rsidRDefault="007801AB" w:rsidP="000354FB">
            <w:pPr>
              <w:spacing w:after="60" w:line="240" w:lineRule="auto"/>
              <w:rPr>
                <w:i/>
                <w:sz w:val="16"/>
                <w:szCs w:val="16"/>
              </w:rPr>
            </w:pPr>
            <w:r w:rsidRPr="00F97FBC">
              <w:rPr>
                <w:i/>
                <w:sz w:val="16"/>
                <w:szCs w:val="16"/>
              </w:rPr>
              <w:t>Тип вспомогательного оборудования и элементы идентификации</w:t>
            </w:r>
          </w:p>
        </w:tc>
        <w:tc>
          <w:tcPr>
            <w:tcW w:w="5923" w:type="dxa"/>
            <w:gridSpan w:val="7"/>
            <w:tcBorders>
              <w:bottom w:val="single" w:sz="4"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7801AB" w:rsidRPr="00F97FBC" w:rsidTr="007834D0">
        <w:tc>
          <w:tcPr>
            <w:tcW w:w="1665" w:type="dxa"/>
            <w:vMerge/>
            <w:tcBorders>
              <w:bottom w:val="single" w:sz="12" w:space="0" w:color="auto"/>
            </w:tcBorders>
            <w:vAlign w:val="center"/>
          </w:tcPr>
          <w:p w:rsidR="007801AB" w:rsidRPr="00F97FBC" w:rsidRDefault="007801AB" w:rsidP="000354FB">
            <w:pPr>
              <w:spacing w:after="60" w:line="240" w:lineRule="auto"/>
              <w:jc w:val="center"/>
              <w:rPr>
                <w:i/>
                <w:sz w:val="16"/>
                <w:szCs w:val="16"/>
              </w:rPr>
            </w:pPr>
          </w:p>
        </w:tc>
        <w:tc>
          <w:tcPr>
            <w:tcW w:w="850"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Холостой ход</w:t>
            </w:r>
          </w:p>
        </w:tc>
        <w:tc>
          <w:tcPr>
            <w:tcW w:w="599"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63%</w:t>
            </w:r>
          </w:p>
        </w:tc>
        <w:tc>
          <w:tcPr>
            <w:tcW w:w="779"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80%</w:t>
            </w:r>
          </w:p>
        </w:tc>
        <w:tc>
          <w:tcPr>
            <w:tcW w:w="780"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91%</w:t>
            </w:r>
          </w:p>
        </w:tc>
        <w:tc>
          <w:tcPr>
            <w:tcW w:w="1263"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Промежуточная</w:t>
            </w:r>
          </w:p>
        </w:tc>
        <w:tc>
          <w:tcPr>
            <w:tcW w:w="857"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Макс. мощность</w:t>
            </w:r>
          </w:p>
        </w:tc>
        <w:tc>
          <w:tcPr>
            <w:tcW w:w="795" w:type="dxa"/>
            <w:tcBorders>
              <w:bottom w:val="single" w:sz="12" w:space="0" w:color="auto"/>
            </w:tcBorders>
            <w:vAlign w:val="center"/>
          </w:tcPr>
          <w:p w:rsidR="007801AB" w:rsidRPr="00F97FBC" w:rsidRDefault="007801AB" w:rsidP="000354FB">
            <w:pPr>
              <w:spacing w:after="60" w:line="240" w:lineRule="auto"/>
              <w:jc w:val="center"/>
              <w:rPr>
                <w:i/>
                <w:sz w:val="16"/>
                <w:szCs w:val="16"/>
              </w:rPr>
            </w:pPr>
            <w:r w:rsidRPr="00F97FBC">
              <w:rPr>
                <w:i/>
                <w:sz w:val="16"/>
                <w:szCs w:val="16"/>
              </w:rPr>
              <w:t>100%</w:t>
            </w:r>
          </w:p>
        </w:tc>
      </w:tr>
      <w:tr w:rsidR="007801AB" w:rsidRPr="00F97FBC" w:rsidTr="000354FB">
        <w:trPr>
          <w:trHeight w:val="240"/>
        </w:trPr>
        <w:tc>
          <w:tcPr>
            <w:tcW w:w="1665" w:type="dxa"/>
            <w:tcBorders>
              <w:top w:val="single" w:sz="12" w:space="0" w:color="auto"/>
            </w:tcBorders>
          </w:tcPr>
          <w:p w:rsidR="007801AB" w:rsidRPr="000354FB" w:rsidRDefault="007801AB" w:rsidP="009156B3">
            <w:pPr>
              <w:spacing w:after="120"/>
              <w:jc w:val="both"/>
              <w:rPr>
                <w:sz w:val="18"/>
                <w:szCs w:val="18"/>
              </w:rPr>
            </w:pPr>
          </w:p>
        </w:tc>
        <w:tc>
          <w:tcPr>
            <w:tcW w:w="850" w:type="dxa"/>
            <w:tcBorders>
              <w:top w:val="single" w:sz="12" w:space="0" w:color="auto"/>
            </w:tcBorders>
            <w:vAlign w:val="center"/>
          </w:tcPr>
          <w:p w:rsidR="007801AB" w:rsidRPr="000354FB" w:rsidRDefault="007801AB" w:rsidP="009156B3">
            <w:pPr>
              <w:spacing w:after="120"/>
              <w:jc w:val="center"/>
              <w:rPr>
                <w:sz w:val="18"/>
                <w:szCs w:val="18"/>
              </w:rPr>
            </w:pPr>
          </w:p>
        </w:tc>
        <w:tc>
          <w:tcPr>
            <w:tcW w:w="599" w:type="dxa"/>
            <w:tcBorders>
              <w:top w:val="single" w:sz="12" w:space="0" w:color="auto"/>
            </w:tcBorders>
            <w:vAlign w:val="center"/>
          </w:tcPr>
          <w:p w:rsidR="007801AB" w:rsidRPr="000354FB" w:rsidRDefault="007801AB" w:rsidP="009156B3">
            <w:pPr>
              <w:spacing w:after="120"/>
              <w:jc w:val="center"/>
              <w:rPr>
                <w:sz w:val="18"/>
                <w:szCs w:val="18"/>
              </w:rPr>
            </w:pPr>
          </w:p>
        </w:tc>
        <w:tc>
          <w:tcPr>
            <w:tcW w:w="779" w:type="dxa"/>
            <w:tcBorders>
              <w:top w:val="single" w:sz="12" w:space="0" w:color="auto"/>
            </w:tcBorders>
            <w:vAlign w:val="center"/>
          </w:tcPr>
          <w:p w:rsidR="007801AB" w:rsidRPr="000354FB" w:rsidRDefault="007801AB" w:rsidP="009156B3">
            <w:pPr>
              <w:spacing w:after="120"/>
              <w:jc w:val="center"/>
              <w:rPr>
                <w:sz w:val="18"/>
                <w:szCs w:val="18"/>
              </w:rPr>
            </w:pPr>
          </w:p>
        </w:tc>
        <w:tc>
          <w:tcPr>
            <w:tcW w:w="780" w:type="dxa"/>
            <w:tcBorders>
              <w:top w:val="single" w:sz="12" w:space="0" w:color="auto"/>
            </w:tcBorders>
            <w:vAlign w:val="center"/>
          </w:tcPr>
          <w:p w:rsidR="007801AB" w:rsidRPr="000354FB" w:rsidRDefault="007801AB" w:rsidP="009156B3">
            <w:pPr>
              <w:spacing w:after="120"/>
              <w:jc w:val="center"/>
              <w:rPr>
                <w:sz w:val="18"/>
                <w:szCs w:val="18"/>
              </w:rPr>
            </w:pPr>
          </w:p>
        </w:tc>
        <w:tc>
          <w:tcPr>
            <w:tcW w:w="1263" w:type="dxa"/>
            <w:tcBorders>
              <w:top w:val="single" w:sz="12" w:space="0" w:color="auto"/>
            </w:tcBorders>
            <w:vAlign w:val="center"/>
          </w:tcPr>
          <w:p w:rsidR="007801AB" w:rsidRPr="000354FB" w:rsidRDefault="007801AB" w:rsidP="009156B3">
            <w:pPr>
              <w:spacing w:after="120"/>
              <w:jc w:val="center"/>
              <w:rPr>
                <w:sz w:val="18"/>
                <w:szCs w:val="18"/>
              </w:rPr>
            </w:pPr>
          </w:p>
        </w:tc>
        <w:tc>
          <w:tcPr>
            <w:tcW w:w="857" w:type="dxa"/>
            <w:tcBorders>
              <w:top w:val="single" w:sz="12" w:space="0" w:color="auto"/>
            </w:tcBorders>
            <w:vAlign w:val="center"/>
          </w:tcPr>
          <w:p w:rsidR="007801AB" w:rsidRPr="000354FB" w:rsidRDefault="007801AB" w:rsidP="009156B3">
            <w:pPr>
              <w:spacing w:after="120"/>
              <w:jc w:val="center"/>
              <w:rPr>
                <w:sz w:val="18"/>
                <w:szCs w:val="18"/>
              </w:rPr>
            </w:pPr>
          </w:p>
        </w:tc>
        <w:tc>
          <w:tcPr>
            <w:tcW w:w="795" w:type="dxa"/>
            <w:tcBorders>
              <w:top w:val="single" w:sz="12" w:space="0" w:color="auto"/>
            </w:tcBorders>
            <w:vAlign w:val="center"/>
          </w:tcPr>
          <w:p w:rsidR="007801AB" w:rsidRPr="000354FB" w:rsidRDefault="007801AB" w:rsidP="009156B3">
            <w:pPr>
              <w:spacing w:after="120"/>
              <w:jc w:val="center"/>
              <w:rPr>
                <w:sz w:val="18"/>
                <w:szCs w:val="18"/>
              </w:rPr>
            </w:pPr>
          </w:p>
        </w:tc>
      </w:tr>
      <w:tr w:rsidR="007801AB" w:rsidRPr="00F97FBC" w:rsidTr="009156B3">
        <w:tc>
          <w:tcPr>
            <w:tcW w:w="1665" w:type="dxa"/>
          </w:tcPr>
          <w:p w:rsidR="007801AB" w:rsidRPr="000354FB" w:rsidRDefault="007801AB" w:rsidP="009156B3">
            <w:pPr>
              <w:spacing w:after="120"/>
              <w:jc w:val="both"/>
              <w:rPr>
                <w:sz w:val="18"/>
                <w:szCs w:val="18"/>
              </w:rPr>
            </w:pPr>
          </w:p>
        </w:tc>
        <w:tc>
          <w:tcPr>
            <w:tcW w:w="850" w:type="dxa"/>
            <w:vAlign w:val="center"/>
          </w:tcPr>
          <w:p w:rsidR="007801AB" w:rsidRPr="000354FB" w:rsidRDefault="007801AB" w:rsidP="009156B3">
            <w:pPr>
              <w:spacing w:after="120"/>
              <w:jc w:val="center"/>
              <w:rPr>
                <w:sz w:val="18"/>
                <w:szCs w:val="18"/>
              </w:rPr>
            </w:pPr>
          </w:p>
        </w:tc>
        <w:tc>
          <w:tcPr>
            <w:tcW w:w="599" w:type="dxa"/>
            <w:vAlign w:val="center"/>
          </w:tcPr>
          <w:p w:rsidR="007801AB" w:rsidRPr="000354FB" w:rsidRDefault="007801AB" w:rsidP="009156B3">
            <w:pPr>
              <w:spacing w:after="120"/>
              <w:jc w:val="center"/>
              <w:rPr>
                <w:sz w:val="18"/>
                <w:szCs w:val="18"/>
              </w:rPr>
            </w:pPr>
          </w:p>
        </w:tc>
        <w:tc>
          <w:tcPr>
            <w:tcW w:w="779" w:type="dxa"/>
            <w:vAlign w:val="center"/>
          </w:tcPr>
          <w:p w:rsidR="007801AB" w:rsidRPr="000354FB" w:rsidRDefault="007801AB" w:rsidP="009156B3">
            <w:pPr>
              <w:spacing w:after="120"/>
              <w:jc w:val="center"/>
              <w:rPr>
                <w:sz w:val="18"/>
                <w:szCs w:val="18"/>
              </w:rPr>
            </w:pPr>
          </w:p>
        </w:tc>
        <w:tc>
          <w:tcPr>
            <w:tcW w:w="780" w:type="dxa"/>
            <w:vAlign w:val="center"/>
          </w:tcPr>
          <w:p w:rsidR="007801AB" w:rsidRPr="000354FB" w:rsidRDefault="007801AB" w:rsidP="009156B3">
            <w:pPr>
              <w:spacing w:after="120"/>
              <w:jc w:val="center"/>
              <w:rPr>
                <w:sz w:val="18"/>
                <w:szCs w:val="18"/>
              </w:rPr>
            </w:pPr>
          </w:p>
        </w:tc>
        <w:tc>
          <w:tcPr>
            <w:tcW w:w="1263" w:type="dxa"/>
            <w:vAlign w:val="center"/>
          </w:tcPr>
          <w:p w:rsidR="007801AB" w:rsidRPr="000354FB" w:rsidRDefault="007801AB" w:rsidP="009156B3">
            <w:pPr>
              <w:spacing w:after="120"/>
              <w:jc w:val="center"/>
              <w:rPr>
                <w:sz w:val="18"/>
                <w:szCs w:val="18"/>
              </w:rPr>
            </w:pPr>
          </w:p>
        </w:tc>
        <w:tc>
          <w:tcPr>
            <w:tcW w:w="857" w:type="dxa"/>
            <w:vAlign w:val="center"/>
          </w:tcPr>
          <w:p w:rsidR="007801AB" w:rsidRPr="000354FB" w:rsidRDefault="007801AB" w:rsidP="009156B3">
            <w:pPr>
              <w:spacing w:after="120"/>
              <w:jc w:val="center"/>
              <w:rPr>
                <w:sz w:val="18"/>
                <w:szCs w:val="18"/>
              </w:rPr>
            </w:pPr>
          </w:p>
        </w:tc>
        <w:tc>
          <w:tcPr>
            <w:tcW w:w="795" w:type="dxa"/>
            <w:vAlign w:val="center"/>
          </w:tcPr>
          <w:p w:rsidR="007801AB" w:rsidRPr="000354FB" w:rsidRDefault="007801AB" w:rsidP="009156B3">
            <w:pPr>
              <w:spacing w:after="120"/>
              <w:jc w:val="center"/>
              <w:rPr>
                <w:sz w:val="18"/>
                <w:szCs w:val="18"/>
              </w:rPr>
            </w:pPr>
          </w:p>
        </w:tc>
      </w:tr>
      <w:tr w:rsidR="007801AB" w:rsidRPr="00F97FBC" w:rsidTr="007834D0">
        <w:tc>
          <w:tcPr>
            <w:tcW w:w="1665" w:type="dxa"/>
            <w:tcBorders>
              <w:bottom w:val="single" w:sz="4" w:space="0" w:color="auto"/>
            </w:tcBorders>
          </w:tcPr>
          <w:p w:rsidR="007801AB" w:rsidRPr="000354FB" w:rsidRDefault="007801AB" w:rsidP="009156B3">
            <w:pPr>
              <w:spacing w:after="120"/>
              <w:jc w:val="both"/>
              <w:rPr>
                <w:sz w:val="18"/>
                <w:szCs w:val="18"/>
              </w:rPr>
            </w:pPr>
          </w:p>
        </w:tc>
        <w:tc>
          <w:tcPr>
            <w:tcW w:w="850" w:type="dxa"/>
            <w:tcBorders>
              <w:bottom w:val="single" w:sz="4" w:space="0" w:color="auto"/>
            </w:tcBorders>
            <w:vAlign w:val="center"/>
          </w:tcPr>
          <w:p w:rsidR="007801AB" w:rsidRPr="000354FB" w:rsidRDefault="007801AB" w:rsidP="009156B3">
            <w:pPr>
              <w:spacing w:after="120"/>
              <w:jc w:val="center"/>
              <w:rPr>
                <w:sz w:val="18"/>
                <w:szCs w:val="18"/>
              </w:rPr>
            </w:pPr>
          </w:p>
        </w:tc>
        <w:tc>
          <w:tcPr>
            <w:tcW w:w="599" w:type="dxa"/>
            <w:tcBorders>
              <w:bottom w:val="single" w:sz="4" w:space="0" w:color="auto"/>
            </w:tcBorders>
            <w:vAlign w:val="center"/>
          </w:tcPr>
          <w:p w:rsidR="007801AB" w:rsidRPr="000354FB" w:rsidRDefault="007801AB" w:rsidP="009156B3">
            <w:pPr>
              <w:spacing w:after="120"/>
              <w:jc w:val="center"/>
              <w:rPr>
                <w:sz w:val="18"/>
                <w:szCs w:val="18"/>
              </w:rPr>
            </w:pPr>
          </w:p>
        </w:tc>
        <w:tc>
          <w:tcPr>
            <w:tcW w:w="779" w:type="dxa"/>
            <w:tcBorders>
              <w:bottom w:val="single" w:sz="4" w:space="0" w:color="auto"/>
            </w:tcBorders>
            <w:vAlign w:val="center"/>
          </w:tcPr>
          <w:p w:rsidR="007801AB" w:rsidRPr="000354FB" w:rsidRDefault="007801AB" w:rsidP="009156B3">
            <w:pPr>
              <w:spacing w:after="120"/>
              <w:jc w:val="center"/>
              <w:rPr>
                <w:sz w:val="18"/>
                <w:szCs w:val="18"/>
              </w:rPr>
            </w:pPr>
          </w:p>
        </w:tc>
        <w:tc>
          <w:tcPr>
            <w:tcW w:w="780" w:type="dxa"/>
            <w:tcBorders>
              <w:bottom w:val="single" w:sz="4" w:space="0" w:color="auto"/>
            </w:tcBorders>
            <w:vAlign w:val="center"/>
          </w:tcPr>
          <w:p w:rsidR="007801AB" w:rsidRPr="000354FB" w:rsidRDefault="007801AB" w:rsidP="009156B3">
            <w:pPr>
              <w:spacing w:after="120"/>
              <w:jc w:val="center"/>
              <w:rPr>
                <w:sz w:val="18"/>
                <w:szCs w:val="18"/>
              </w:rPr>
            </w:pPr>
          </w:p>
        </w:tc>
        <w:tc>
          <w:tcPr>
            <w:tcW w:w="1263" w:type="dxa"/>
            <w:tcBorders>
              <w:bottom w:val="single" w:sz="4" w:space="0" w:color="auto"/>
            </w:tcBorders>
            <w:vAlign w:val="center"/>
          </w:tcPr>
          <w:p w:rsidR="007801AB" w:rsidRPr="000354FB" w:rsidRDefault="007801AB" w:rsidP="009156B3">
            <w:pPr>
              <w:spacing w:after="120"/>
              <w:jc w:val="center"/>
              <w:rPr>
                <w:sz w:val="18"/>
                <w:szCs w:val="18"/>
              </w:rPr>
            </w:pPr>
          </w:p>
        </w:tc>
        <w:tc>
          <w:tcPr>
            <w:tcW w:w="857" w:type="dxa"/>
            <w:tcBorders>
              <w:bottom w:val="single" w:sz="4" w:space="0" w:color="auto"/>
            </w:tcBorders>
            <w:vAlign w:val="center"/>
          </w:tcPr>
          <w:p w:rsidR="007801AB" w:rsidRPr="000354FB" w:rsidRDefault="007801AB" w:rsidP="009156B3">
            <w:pPr>
              <w:spacing w:after="120"/>
              <w:jc w:val="center"/>
              <w:rPr>
                <w:sz w:val="18"/>
                <w:szCs w:val="18"/>
              </w:rPr>
            </w:pPr>
          </w:p>
        </w:tc>
        <w:tc>
          <w:tcPr>
            <w:tcW w:w="795" w:type="dxa"/>
            <w:tcBorders>
              <w:bottom w:val="single" w:sz="4" w:space="0" w:color="auto"/>
            </w:tcBorders>
            <w:vAlign w:val="center"/>
          </w:tcPr>
          <w:p w:rsidR="007801AB" w:rsidRPr="000354FB" w:rsidRDefault="007801AB" w:rsidP="009156B3">
            <w:pPr>
              <w:spacing w:after="120"/>
              <w:jc w:val="center"/>
              <w:rPr>
                <w:sz w:val="18"/>
                <w:szCs w:val="18"/>
              </w:rPr>
            </w:pPr>
          </w:p>
        </w:tc>
      </w:tr>
      <w:tr w:rsidR="007801AB" w:rsidRPr="00F97FBC" w:rsidTr="007834D0">
        <w:tc>
          <w:tcPr>
            <w:tcW w:w="1665" w:type="dxa"/>
            <w:tcBorders>
              <w:bottom w:val="single" w:sz="12" w:space="0" w:color="auto"/>
            </w:tcBorders>
            <w:vAlign w:val="center"/>
          </w:tcPr>
          <w:p w:rsidR="007801AB" w:rsidRPr="005A0B36" w:rsidRDefault="007801AB" w:rsidP="009156B3">
            <w:pPr>
              <w:spacing w:after="120"/>
              <w:jc w:val="right"/>
              <w:rPr>
                <w:b/>
                <w:sz w:val="18"/>
                <w:szCs w:val="18"/>
              </w:rPr>
            </w:pPr>
            <w:r w:rsidRPr="005A0B36">
              <w:rPr>
                <w:b/>
                <w:sz w:val="18"/>
                <w:szCs w:val="18"/>
              </w:rPr>
              <w:t>Суммарная (P</w:t>
            </w:r>
            <w:r w:rsidRPr="005A0B36">
              <w:rPr>
                <w:b/>
                <w:sz w:val="18"/>
                <w:szCs w:val="18"/>
                <w:vertAlign w:val="subscript"/>
              </w:rPr>
              <w:t>f,i</w:t>
            </w:r>
            <w:r w:rsidRPr="005A0B36">
              <w:rPr>
                <w:b/>
                <w:sz w:val="18"/>
                <w:szCs w:val="18"/>
              </w:rPr>
              <w:t>):</w:t>
            </w:r>
          </w:p>
        </w:tc>
        <w:tc>
          <w:tcPr>
            <w:tcW w:w="850" w:type="dxa"/>
            <w:tcBorders>
              <w:bottom w:val="single" w:sz="12" w:space="0" w:color="auto"/>
            </w:tcBorders>
            <w:vAlign w:val="center"/>
          </w:tcPr>
          <w:p w:rsidR="007801AB" w:rsidRPr="00F97FBC" w:rsidRDefault="007801AB" w:rsidP="009156B3">
            <w:pPr>
              <w:spacing w:after="120"/>
              <w:jc w:val="center"/>
            </w:pPr>
          </w:p>
        </w:tc>
        <w:tc>
          <w:tcPr>
            <w:tcW w:w="599" w:type="dxa"/>
            <w:tcBorders>
              <w:bottom w:val="single" w:sz="12" w:space="0" w:color="auto"/>
            </w:tcBorders>
            <w:vAlign w:val="center"/>
          </w:tcPr>
          <w:p w:rsidR="007801AB" w:rsidRPr="00F97FBC" w:rsidRDefault="007801AB" w:rsidP="009156B3">
            <w:pPr>
              <w:spacing w:after="120"/>
              <w:jc w:val="center"/>
            </w:pPr>
          </w:p>
        </w:tc>
        <w:tc>
          <w:tcPr>
            <w:tcW w:w="779" w:type="dxa"/>
            <w:tcBorders>
              <w:bottom w:val="single" w:sz="12" w:space="0" w:color="auto"/>
            </w:tcBorders>
            <w:vAlign w:val="center"/>
          </w:tcPr>
          <w:p w:rsidR="007801AB" w:rsidRPr="00F97FBC" w:rsidRDefault="007801AB" w:rsidP="009156B3">
            <w:pPr>
              <w:spacing w:after="120"/>
              <w:jc w:val="center"/>
            </w:pPr>
          </w:p>
        </w:tc>
        <w:tc>
          <w:tcPr>
            <w:tcW w:w="780" w:type="dxa"/>
            <w:tcBorders>
              <w:bottom w:val="single" w:sz="12" w:space="0" w:color="auto"/>
            </w:tcBorders>
            <w:vAlign w:val="center"/>
          </w:tcPr>
          <w:p w:rsidR="007801AB" w:rsidRPr="00F97FBC" w:rsidRDefault="007801AB" w:rsidP="009156B3">
            <w:pPr>
              <w:spacing w:after="120"/>
              <w:jc w:val="center"/>
            </w:pPr>
          </w:p>
        </w:tc>
        <w:tc>
          <w:tcPr>
            <w:tcW w:w="1263" w:type="dxa"/>
            <w:tcBorders>
              <w:bottom w:val="single" w:sz="12" w:space="0" w:color="auto"/>
            </w:tcBorders>
            <w:vAlign w:val="center"/>
          </w:tcPr>
          <w:p w:rsidR="007801AB" w:rsidRPr="00F97FBC" w:rsidRDefault="007801AB" w:rsidP="009156B3">
            <w:pPr>
              <w:spacing w:after="120"/>
              <w:jc w:val="center"/>
            </w:pPr>
          </w:p>
        </w:tc>
        <w:tc>
          <w:tcPr>
            <w:tcW w:w="857" w:type="dxa"/>
            <w:tcBorders>
              <w:bottom w:val="single" w:sz="12" w:space="0" w:color="auto"/>
            </w:tcBorders>
            <w:vAlign w:val="center"/>
          </w:tcPr>
          <w:p w:rsidR="007801AB" w:rsidRPr="00F97FBC" w:rsidRDefault="007801AB" w:rsidP="009156B3">
            <w:pPr>
              <w:spacing w:after="120"/>
              <w:jc w:val="center"/>
            </w:pPr>
          </w:p>
        </w:tc>
        <w:tc>
          <w:tcPr>
            <w:tcW w:w="795" w:type="dxa"/>
            <w:tcBorders>
              <w:bottom w:val="single" w:sz="12" w:space="0" w:color="auto"/>
            </w:tcBorders>
            <w:vAlign w:val="center"/>
          </w:tcPr>
          <w:p w:rsidR="007801AB" w:rsidRPr="00F97FBC" w:rsidRDefault="007801AB" w:rsidP="009156B3">
            <w:pPr>
              <w:spacing w:after="120"/>
              <w:jc w:val="center"/>
            </w:pPr>
          </w:p>
        </w:tc>
      </w:tr>
    </w:tbl>
    <w:p w:rsidR="007801AB" w:rsidRPr="00F97FBC" w:rsidRDefault="007801AB" w:rsidP="000354FB">
      <w:pPr>
        <w:spacing w:before="120"/>
        <w:ind w:left="2268" w:right="1134" w:hanging="1134"/>
        <w:jc w:val="both"/>
      </w:pPr>
      <w:r w:rsidRPr="00F97FBC">
        <w:t>7.1.2</w:t>
      </w:r>
      <w:r w:rsidRPr="00F97FBC">
        <w:tab/>
        <w:t>Указать в таблице 2 мощность, потребляемую при указанных частотах вращения двигателя вспомогательным оборудованием, связанным с эксплуатацией транспортного средства категории Т или внедорожного подвижного механизма, которое не может быть демонтировано на время проведения испытания (согласно указаниям изготовителя):</w:t>
      </w:r>
      <w:r w:rsidRPr="00F97FBC">
        <w:br w:type="page"/>
      </w:r>
    </w:p>
    <w:p w:rsidR="007801AB" w:rsidRPr="00F97FBC" w:rsidRDefault="007801AB" w:rsidP="007801AB">
      <w:pPr>
        <w:spacing w:after="120"/>
        <w:ind w:left="1134" w:right="1134"/>
      </w:pPr>
      <w:r w:rsidRPr="00F97FBC">
        <w:lastRenderedPageBreak/>
        <w:t>Таблица 2</w:t>
      </w:r>
      <w:r w:rsidRPr="00F97FBC">
        <w:rPr>
          <w:b/>
        </w:rPr>
        <w:br/>
      </w:r>
      <w:r w:rsidRPr="00F97FBC">
        <w:rPr>
          <w:b/>
          <w:bCs/>
        </w:rPr>
        <w:t xml:space="preserve">Мощность, потребляемая вспомогательным оборудованием </w:t>
      </w:r>
      <w:r w:rsidRPr="00F97FBC">
        <w:rPr>
          <w:b/>
        </w:rPr>
        <w:t>внедорожного подвижного механизма</w:t>
      </w:r>
    </w:p>
    <w:tbl>
      <w:tblPr>
        <w:tblStyle w:val="TableGrid"/>
        <w:tblW w:w="7588" w:type="dxa"/>
        <w:tblInd w:w="1035" w:type="dxa"/>
        <w:tblLook w:val="04A0" w:firstRow="1" w:lastRow="0" w:firstColumn="1" w:lastColumn="0" w:noHBand="0" w:noVBand="1"/>
      </w:tblPr>
      <w:tblGrid>
        <w:gridCol w:w="1654"/>
        <w:gridCol w:w="830"/>
        <w:gridCol w:w="590"/>
        <w:gridCol w:w="718"/>
        <w:gridCol w:w="718"/>
        <w:gridCol w:w="1391"/>
        <w:gridCol w:w="938"/>
        <w:gridCol w:w="749"/>
      </w:tblGrid>
      <w:tr w:rsidR="007801AB" w:rsidRPr="00F97FBC" w:rsidTr="007834D0">
        <w:tc>
          <w:tcPr>
            <w:tcW w:w="1654" w:type="dxa"/>
            <w:vMerge w:val="restart"/>
            <w:tcBorders>
              <w:bottom w:val="single" w:sz="12" w:space="0" w:color="auto"/>
            </w:tcBorders>
            <w:vAlign w:val="bottom"/>
          </w:tcPr>
          <w:p w:rsidR="007801AB" w:rsidRPr="00F97FBC" w:rsidRDefault="007801AB" w:rsidP="00084B21">
            <w:pPr>
              <w:spacing w:after="120" w:line="240" w:lineRule="auto"/>
              <w:ind w:left="49"/>
              <w:rPr>
                <w:i/>
                <w:sz w:val="16"/>
                <w:szCs w:val="16"/>
              </w:rPr>
            </w:pPr>
            <w:r w:rsidRPr="00F97FBC">
              <w:rPr>
                <w:i/>
                <w:sz w:val="16"/>
                <w:szCs w:val="16"/>
              </w:rPr>
              <w:t>Тип вспомогательного оборудования и элементы идентификации</w:t>
            </w:r>
          </w:p>
        </w:tc>
        <w:tc>
          <w:tcPr>
            <w:tcW w:w="5934" w:type="dxa"/>
            <w:gridSpan w:val="7"/>
            <w:tcBorders>
              <w:bottom w:val="single" w:sz="4"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7801AB" w:rsidRPr="00F97FBC" w:rsidTr="007834D0">
        <w:tc>
          <w:tcPr>
            <w:tcW w:w="1654" w:type="dxa"/>
            <w:vMerge/>
            <w:tcBorders>
              <w:bottom w:val="single" w:sz="12" w:space="0" w:color="auto"/>
            </w:tcBorders>
          </w:tcPr>
          <w:p w:rsidR="007801AB" w:rsidRPr="00F97FBC" w:rsidRDefault="007801AB" w:rsidP="009156B3">
            <w:pPr>
              <w:spacing w:after="120"/>
              <w:jc w:val="both"/>
              <w:rPr>
                <w:i/>
                <w:sz w:val="16"/>
                <w:szCs w:val="16"/>
              </w:rPr>
            </w:pPr>
          </w:p>
        </w:tc>
        <w:tc>
          <w:tcPr>
            <w:tcW w:w="830"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Холостой ход</w:t>
            </w:r>
          </w:p>
        </w:tc>
        <w:tc>
          <w:tcPr>
            <w:tcW w:w="590"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63%</w:t>
            </w:r>
          </w:p>
        </w:tc>
        <w:tc>
          <w:tcPr>
            <w:tcW w:w="718"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80%</w:t>
            </w:r>
          </w:p>
        </w:tc>
        <w:tc>
          <w:tcPr>
            <w:tcW w:w="718"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91%</w:t>
            </w:r>
          </w:p>
        </w:tc>
        <w:tc>
          <w:tcPr>
            <w:tcW w:w="1391"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Промежуточная</w:t>
            </w:r>
          </w:p>
        </w:tc>
        <w:tc>
          <w:tcPr>
            <w:tcW w:w="938"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Макс. мощность</w:t>
            </w:r>
          </w:p>
        </w:tc>
        <w:tc>
          <w:tcPr>
            <w:tcW w:w="749" w:type="dxa"/>
            <w:tcBorders>
              <w:bottom w:val="single" w:sz="12" w:space="0" w:color="auto"/>
            </w:tcBorders>
            <w:vAlign w:val="center"/>
          </w:tcPr>
          <w:p w:rsidR="007801AB" w:rsidRPr="00F97FBC" w:rsidRDefault="007801AB" w:rsidP="009156B3">
            <w:pPr>
              <w:spacing w:after="120" w:line="240" w:lineRule="auto"/>
              <w:jc w:val="center"/>
              <w:rPr>
                <w:i/>
                <w:sz w:val="16"/>
                <w:szCs w:val="16"/>
              </w:rPr>
            </w:pPr>
            <w:r w:rsidRPr="00F97FBC">
              <w:rPr>
                <w:i/>
                <w:sz w:val="16"/>
                <w:szCs w:val="16"/>
              </w:rPr>
              <w:t>100%</w:t>
            </w:r>
          </w:p>
        </w:tc>
      </w:tr>
      <w:tr w:rsidR="007801AB" w:rsidRPr="00F97FBC" w:rsidTr="007834D0">
        <w:tc>
          <w:tcPr>
            <w:tcW w:w="1654" w:type="dxa"/>
            <w:tcBorders>
              <w:top w:val="single" w:sz="12" w:space="0" w:color="auto"/>
            </w:tcBorders>
          </w:tcPr>
          <w:p w:rsidR="007801AB" w:rsidRPr="00F97FBC" w:rsidRDefault="007801AB" w:rsidP="009156B3">
            <w:pPr>
              <w:spacing w:after="120"/>
              <w:jc w:val="both"/>
              <w:rPr>
                <w:sz w:val="18"/>
                <w:szCs w:val="18"/>
              </w:rPr>
            </w:pPr>
          </w:p>
        </w:tc>
        <w:tc>
          <w:tcPr>
            <w:tcW w:w="830" w:type="dxa"/>
            <w:tcBorders>
              <w:top w:val="single" w:sz="12" w:space="0" w:color="auto"/>
            </w:tcBorders>
            <w:vAlign w:val="center"/>
          </w:tcPr>
          <w:p w:rsidR="007801AB" w:rsidRPr="00F97FBC" w:rsidRDefault="007801AB" w:rsidP="009156B3">
            <w:pPr>
              <w:spacing w:after="120"/>
              <w:jc w:val="center"/>
              <w:rPr>
                <w:sz w:val="18"/>
                <w:szCs w:val="18"/>
              </w:rPr>
            </w:pPr>
          </w:p>
        </w:tc>
        <w:tc>
          <w:tcPr>
            <w:tcW w:w="590" w:type="dxa"/>
            <w:tcBorders>
              <w:top w:val="single" w:sz="12" w:space="0" w:color="auto"/>
            </w:tcBorders>
            <w:vAlign w:val="center"/>
          </w:tcPr>
          <w:p w:rsidR="007801AB" w:rsidRPr="00F97FBC" w:rsidRDefault="007801AB" w:rsidP="009156B3">
            <w:pPr>
              <w:spacing w:after="120"/>
              <w:jc w:val="center"/>
              <w:rPr>
                <w:sz w:val="18"/>
                <w:szCs w:val="18"/>
              </w:rPr>
            </w:pPr>
          </w:p>
        </w:tc>
        <w:tc>
          <w:tcPr>
            <w:tcW w:w="718" w:type="dxa"/>
            <w:tcBorders>
              <w:top w:val="single" w:sz="12" w:space="0" w:color="auto"/>
            </w:tcBorders>
            <w:vAlign w:val="center"/>
          </w:tcPr>
          <w:p w:rsidR="007801AB" w:rsidRPr="00F97FBC" w:rsidRDefault="007801AB" w:rsidP="009156B3">
            <w:pPr>
              <w:spacing w:after="120"/>
              <w:jc w:val="center"/>
              <w:rPr>
                <w:sz w:val="18"/>
                <w:szCs w:val="18"/>
              </w:rPr>
            </w:pPr>
          </w:p>
        </w:tc>
        <w:tc>
          <w:tcPr>
            <w:tcW w:w="718" w:type="dxa"/>
            <w:tcBorders>
              <w:top w:val="single" w:sz="12" w:space="0" w:color="auto"/>
            </w:tcBorders>
            <w:vAlign w:val="center"/>
          </w:tcPr>
          <w:p w:rsidR="007801AB" w:rsidRPr="00F97FBC" w:rsidRDefault="007801AB" w:rsidP="009156B3">
            <w:pPr>
              <w:spacing w:after="120"/>
              <w:jc w:val="center"/>
              <w:rPr>
                <w:sz w:val="18"/>
                <w:szCs w:val="18"/>
              </w:rPr>
            </w:pPr>
          </w:p>
        </w:tc>
        <w:tc>
          <w:tcPr>
            <w:tcW w:w="1391" w:type="dxa"/>
            <w:tcBorders>
              <w:top w:val="single" w:sz="12" w:space="0" w:color="auto"/>
            </w:tcBorders>
            <w:vAlign w:val="center"/>
          </w:tcPr>
          <w:p w:rsidR="007801AB" w:rsidRPr="00F97FBC" w:rsidRDefault="007801AB" w:rsidP="009156B3">
            <w:pPr>
              <w:spacing w:after="120"/>
              <w:jc w:val="center"/>
              <w:rPr>
                <w:sz w:val="18"/>
                <w:szCs w:val="18"/>
              </w:rPr>
            </w:pPr>
          </w:p>
        </w:tc>
        <w:tc>
          <w:tcPr>
            <w:tcW w:w="938" w:type="dxa"/>
            <w:tcBorders>
              <w:top w:val="single" w:sz="12" w:space="0" w:color="auto"/>
            </w:tcBorders>
            <w:vAlign w:val="center"/>
          </w:tcPr>
          <w:p w:rsidR="007801AB" w:rsidRPr="00F97FBC" w:rsidRDefault="007801AB" w:rsidP="009156B3">
            <w:pPr>
              <w:spacing w:after="120"/>
              <w:jc w:val="center"/>
              <w:rPr>
                <w:sz w:val="18"/>
                <w:szCs w:val="18"/>
              </w:rPr>
            </w:pPr>
          </w:p>
        </w:tc>
        <w:tc>
          <w:tcPr>
            <w:tcW w:w="749" w:type="dxa"/>
            <w:tcBorders>
              <w:top w:val="single" w:sz="12" w:space="0" w:color="auto"/>
            </w:tcBorders>
            <w:vAlign w:val="center"/>
          </w:tcPr>
          <w:p w:rsidR="007801AB" w:rsidRPr="00F97FBC" w:rsidRDefault="007801AB" w:rsidP="009156B3">
            <w:pPr>
              <w:spacing w:after="120"/>
              <w:jc w:val="center"/>
              <w:rPr>
                <w:sz w:val="18"/>
                <w:szCs w:val="18"/>
              </w:rPr>
            </w:pPr>
          </w:p>
        </w:tc>
      </w:tr>
      <w:tr w:rsidR="007801AB" w:rsidRPr="00F97FBC" w:rsidTr="009156B3">
        <w:tc>
          <w:tcPr>
            <w:tcW w:w="1654" w:type="dxa"/>
          </w:tcPr>
          <w:p w:rsidR="007801AB" w:rsidRPr="00F97FBC" w:rsidRDefault="007801AB" w:rsidP="009156B3">
            <w:pPr>
              <w:spacing w:after="120"/>
              <w:jc w:val="both"/>
              <w:rPr>
                <w:sz w:val="18"/>
                <w:szCs w:val="18"/>
              </w:rPr>
            </w:pPr>
          </w:p>
        </w:tc>
        <w:tc>
          <w:tcPr>
            <w:tcW w:w="830" w:type="dxa"/>
            <w:vAlign w:val="center"/>
          </w:tcPr>
          <w:p w:rsidR="007801AB" w:rsidRPr="00F97FBC" w:rsidRDefault="007801AB" w:rsidP="009156B3">
            <w:pPr>
              <w:spacing w:after="120"/>
              <w:jc w:val="center"/>
              <w:rPr>
                <w:sz w:val="18"/>
                <w:szCs w:val="18"/>
              </w:rPr>
            </w:pPr>
          </w:p>
        </w:tc>
        <w:tc>
          <w:tcPr>
            <w:tcW w:w="590" w:type="dxa"/>
            <w:vAlign w:val="center"/>
          </w:tcPr>
          <w:p w:rsidR="007801AB" w:rsidRPr="00F97FBC" w:rsidRDefault="007801AB" w:rsidP="009156B3">
            <w:pPr>
              <w:spacing w:after="120"/>
              <w:jc w:val="center"/>
              <w:rPr>
                <w:sz w:val="18"/>
                <w:szCs w:val="18"/>
              </w:rPr>
            </w:pPr>
          </w:p>
        </w:tc>
        <w:tc>
          <w:tcPr>
            <w:tcW w:w="718" w:type="dxa"/>
            <w:vAlign w:val="center"/>
          </w:tcPr>
          <w:p w:rsidR="007801AB" w:rsidRPr="00F97FBC" w:rsidRDefault="007801AB" w:rsidP="009156B3">
            <w:pPr>
              <w:spacing w:after="120"/>
              <w:jc w:val="center"/>
              <w:rPr>
                <w:sz w:val="18"/>
                <w:szCs w:val="18"/>
              </w:rPr>
            </w:pPr>
          </w:p>
        </w:tc>
        <w:tc>
          <w:tcPr>
            <w:tcW w:w="718" w:type="dxa"/>
            <w:vAlign w:val="center"/>
          </w:tcPr>
          <w:p w:rsidR="007801AB" w:rsidRPr="00F97FBC" w:rsidRDefault="007801AB" w:rsidP="009156B3">
            <w:pPr>
              <w:spacing w:after="120"/>
              <w:jc w:val="center"/>
              <w:rPr>
                <w:sz w:val="18"/>
                <w:szCs w:val="18"/>
              </w:rPr>
            </w:pPr>
          </w:p>
        </w:tc>
        <w:tc>
          <w:tcPr>
            <w:tcW w:w="1391" w:type="dxa"/>
            <w:vAlign w:val="center"/>
          </w:tcPr>
          <w:p w:rsidR="007801AB" w:rsidRPr="00F97FBC" w:rsidRDefault="007801AB" w:rsidP="009156B3">
            <w:pPr>
              <w:spacing w:after="120"/>
              <w:jc w:val="center"/>
              <w:rPr>
                <w:sz w:val="18"/>
                <w:szCs w:val="18"/>
              </w:rPr>
            </w:pPr>
          </w:p>
        </w:tc>
        <w:tc>
          <w:tcPr>
            <w:tcW w:w="938" w:type="dxa"/>
            <w:vAlign w:val="center"/>
          </w:tcPr>
          <w:p w:rsidR="007801AB" w:rsidRPr="00F97FBC" w:rsidRDefault="007801AB" w:rsidP="009156B3">
            <w:pPr>
              <w:spacing w:after="120"/>
              <w:jc w:val="center"/>
              <w:rPr>
                <w:sz w:val="18"/>
                <w:szCs w:val="18"/>
              </w:rPr>
            </w:pPr>
          </w:p>
        </w:tc>
        <w:tc>
          <w:tcPr>
            <w:tcW w:w="749" w:type="dxa"/>
            <w:vAlign w:val="center"/>
          </w:tcPr>
          <w:p w:rsidR="007801AB" w:rsidRPr="00F97FBC" w:rsidRDefault="007801AB" w:rsidP="009156B3">
            <w:pPr>
              <w:spacing w:after="120"/>
              <w:jc w:val="center"/>
              <w:rPr>
                <w:sz w:val="18"/>
                <w:szCs w:val="18"/>
              </w:rPr>
            </w:pPr>
          </w:p>
        </w:tc>
      </w:tr>
      <w:tr w:rsidR="007801AB" w:rsidRPr="00F97FBC" w:rsidTr="007834D0">
        <w:tc>
          <w:tcPr>
            <w:tcW w:w="1654" w:type="dxa"/>
            <w:tcBorders>
              <w:bottom w:val="single" w:sz="4" w:space="0" w:color="auto"/>
            </w:tcBorders>
          </w:tcPr>
          <w:p w:rsidR="007801AB" w:rsidRPr="00F97FBC" w:rsidRDefault="007801AB" w:rsidP="009156B3">
            <w:pPr>
              <w:spacing w:after="120"/>
              <w:jc w:val="both"/>
              <w:rPr>
                <w:sz w:val="18"/>
                <w:szCs w:val="18"/>
              </w:rPr>
            </w:pPr>
          </w:p>
        </w:tc>
        <w:tc>
          <w:tcPr>
            <w:tcW w:w="830" w:type="dxa"/>
            <w:tcBorders>
              <w:bottom w:val="single" w:sz="4" w:space="0" w:color="auto"/>
            </w:tcBorders>
            <w:vAlign w:val="center"/>
          </w:tcPr>
          <w:p w:rsidR="007801AB" w:rsidRPr="00F97FBC" w:rsidRDefault="007801AB" w:rsidP="009156B3">
            <w:pPr>
              <w:spacing w:after="120"/>
              <w:jc w:val="center"/>
              <w:rPr>
                <w:sz w:val="18"/>
                <w:szCs w:val="18"/>
              </w:rPr>
            </w:pPr>
          </w:p>
        </w:tc>
        <w:tc>
          <w:tcPr>
            <w:tcW w:w="590" w:type="dxa"/>
            <w:tcBorders>
              <w:bottom w:val="single" w:sz="4" w:space="0" w:color="auto"/>
            </w:tcBorders>
            <w:vAlign w:val="center"/>
          </w:tcPr>
          <w:p w:rsidR="007801AB" w:rsidRPr="00F97FBC" w:rsidRDefault="007801AB" w:rsidP="009156B3">
            <w:pPr>
              <w:spacing w:after="120"/>
              <w:jc w:val="center"/>
              <w:rPr>
                <w:sz w:val="18"/>
                <w:szCs w:val="18"/>
              </w:rPr>
            </w:pPr>
          </w:p>
        </w:tc>
        <w:tc>
          <w:tcPr>
            <w:tcW w:w="718" w:type="dxa"/>
            <w:tcBorders>
              <w:bottom w:val="single" w:sz="4" w:space="0" w:color="auto"/>
            </w:tcBorders>
            <w:vAlign w:val="center"/>
          </w:tcPr>
          <w:p w:rsidR="007801AB" w:rsidRPr="00F97FBC" w:rsidRDefault="007801AB" w:rsidP="009156B3">
            <w:pPr>
              <w:spacing w:after="120"/>
              <w:jc w:val="center"/>
              <w:rPr>
                <w:sz w:val="18"/>
                <w:szCs w:val="18"/>
              </w:rPr>
            </w:pPr>
          </w:p>
        </w:tc>
        <w:tc>
          <w:tcPr>
            <w:tcW w:w="718" w:type="dxa"/>
            <w:tcBorders>
              <w:bottom w:val="single" w:sz="4" w:space="0" w:color="auto"/>
            </w:tcBorders>
            <w:vAlign w:val="center"/>
          </w:tcPr>
          <w:p w:rsidR="007801AB" w:rsidRPr="00F97FBC" w:rsidRDefault="007801AB" w:rsidP="009156B3">
            <w:pPr>
              <w:spacing w:after="120"/>
              <w:jc w:val="center"/>
              <w:rPr>
                <w:sz w:val="18"/>
                <w:szCs w:val="18"/>
              </w:rPr>
            </w:pPr>
          </w:p>
        </w:tc>
        <w:tc>
          <w:tcPr>
            <w:tcW w:w="1391" w:type="dxa"/>
            <w:tcBorders>
              <w:bottom w:val="single" w:sz="4" w:space="0" w:color="auto"/>
            </w:tcBorders>
            <w:vAlign w:val="center"/>
          </w:tcPr>
          <w:p w:rsidR="007801AB" w:rsidRPr="00F97FBC" w:rsidRDefault="007801AB" w:rsidP="009156B3">
            <w:pPr>
              <w:spacing w:after="120"/>
              <w:jc w:val="center"/>
              <w:rPr>
                <w:sz w:val="18"/>
                <w:szCs w:val="18"/>
              </w:rPr>
            </w:pPr>
          </w:p>
        </w:tc>
        <w:tc>
          <w:tcPr>
            <w:tcW w:w="938" w:type="dxa"/>
            <w:tcBorders>
              <w:bottom w:val="single" w:sz="4" w:space="0" w:color="auto"/>
            </w:tcBorders>
            <w:vAlign w:val="center"/>
          </w:tcPr>
          <w:p w:rsidR="007801AB" w:rsidRPr="00F97FBC" w:rsidRDefault="007801AB" w:rsidP="009156B3">
            <w:pPr>
              <w:spacing w:after="120"/>
              <w:jc w:val="center"/>
              <w:rPr>
                <w:sz w:val="18"/>
                <w:szCs w:val="18"/>
              </w:rPr>
            </w:pPr>
          </w:p>
        </w:tc>
        <w:tc>
          <w:tcPr>
            <w:tcW w:w="749" w:type="dxa"/>
            <w:tcBorders>
              <w:bottom w:val="single" w:sz="4" w:space="0" w:color="auto"/>
            </w:tcBorders>
            <w:vAlign w:val="center"/>
          </w:tcPr>
          <w:p w:rsidR="007801AB" w:rsidRPr="00F97FBC" w:rsidRDefault="007801AB" w:rsidP="009156B3">
            <w:pPr>
              <w:spacing w:after="120"/>
              <w:jc w:val="center"/>
              <w:rPr>
                <w:sz w:val="18"/>
                <w:szCs w:val="18"/>
              </w:rPr>
            </w:pPr>
          </w:p>
        </w:tc>
      </w:tr>
      <w:tr w:rsidR="007801AB" w:rsidRPr="00F97FBC" w:rsidTr="007834D0">
        <w:tc>
          <w:tcPr>
            <w:tcW w:w="1654" w:type="dxa"/>
            <w:tcBorders>
              <w:bottom w:val="single" w:sz="12" w:space="0" w:color="auto"/>
            </w:tcBorders>
            <w:vAlign w:val="center"/>
          </w:tcPr>
          <w:p w:rsidR="007801AB" w:rsidRPr="005A0B36" w:rsidRDefault="007801AB" w:rsidP="009156B3">
            <w:pPr>
              <w:spacing w:after="120"/>
              <w:jc w:val="right"/>
              <w:rPr>
                <w:b/>
                <w:sz w:val="18"/>
                <w:szCs w:val="18"/>
              </w:rPr>
            </w:pPr>
            <w:r w:rsidRPr="005A0B36">
              <w:rPr>
                <w:b/>
                <w:sz w:val="18"/>
                <w:szCs w:val="18"/>
              </w:rPr>
              <w:t>Суммарная (P</w:t>
            </w:r>
            <w:r w:rsidRPr="005A0B36">
              <w:rPr>
                <w:b/>
                <w:sz w:val="18"/>
                <w:szCs w:val="18"/>
                <w:vertAlign w:val="subscript"/>
              </w:rPr>
              <w:t>r,i</w:t>
            </w:r>
            <w:r w:rsidRPr="005A0B36">
              <w:rPr>
                <w:b/>
                <w:sz w:val="18"/>
                <w:szCs w:val="18"/>
              </w:rPr>
              <w:t>):</w:t>
            </w:r>
          </w:p>
        </w:tc>
        <w:tc>
          <w:tcPr>
            <w:tcW w:w="830" w:type="dxa"/>
            <w:tcBorders>
              <w:bottom w:val="single" w:sz="12" w:space="0" w:color="auto"/>
            </w:tcBorders>
            <w:vAlign w:val="center"/>
          </w:tcPr>
          <w:p w:rsidR="007801AB" w:rsidRPr="00F97FBC" w:rsidRDefault="007801AB" w:rsidP="009156B3">
            <w:pPr>
              <w:spacing w:after="120"/>
              <w:jc w:val="center"/>
            </w:pPr>
          </w:p>
        </w:tc>
        <w:tc>
          <w:tcPr>
            <w:tcW w:w="590" w:type="dxa"/>
            <w:tcBorders>
              <w:bottom w:val="single" w:sz="12" w:space="0" w:color="auto"/>
            </w:tcBorders>
            <w:vAlign w:val="center"/>
          </w:tcPr>
          <w:p w:rsidR="007801AB" w:rsidRPr="00F97FBC" w:rsidRDefault="007801AB" w:rsidP="009156B3">
            <w:pPr>
              <w:spacing w:after="120"/>
              <w:jc w:val="center"/>
              <w:rPr>
                <w:sz w:val="18"/>
                <w:szCs w:val="18"/>
              </w:rPr>
            </w:pPr>
          </w:p>
        </w:tc>
        <w:tc>
          <w:tcPr>
            <w:tcW w:w="718" w:type="dxa"/>
            <w:tcBorders>
              <w:bottom w:val="single" w:sz="12" w:space="0" w:color="auto"/>
            </w:tcBorders>
            <w:vAlign w:val="center"/>
          </w:tcPr>
          <w:p w:rsidR="007801AB" w:rsidRPr="00F97FBC" w:rsidRDefault="007801AB" w:rsidP="009156B3">
            <w:pPr>
              <w:spacing w:after="120"/>
              <w:jc w:val="center"/>
              <w:rPr>
                <w:sz w:val="18"/>
                <w:szCs w:val="18"/>
              </w:rPr>
            </w:pPr>
          </w:p>
        </w:tc>
        <w:tc>
          <w:tcPr>
            <w:tcW w:w="718" w:type="dxa"/>
            <w:tcBorders>
              <w:bottom w:val="single" w:sz="12" w:space="0" w:color="auto"/>
            </w:tcBorders>
            <w:vAlign w:val="center"/>
          </w:tcPr>
          <w:p w:rsidR="007801AB" w:rsidRPr="00F97FBC" w:rsidRDefault="007801AB" w:rsidP="009156B3">
            <w:pPr>
              <w:spacing w:after="120"/>
              <w:jc w:val="center"/>
              <w:rPr>
                <w:sz w:val="18"/>
                <w:szCs w:val="18"/>
              </w:rPr>
            </w:pPr>
          </w:p>
        </w:tc>
        <w:tc>
          <w:tcPr>
            <w:tcW w:w="1391" w:type="dxa"/>
            <w:tcBorders>
              <w:bottom w:val="single" w:sz="12" w:space="0" w:color="auto"/>
            </w:tcBorders>
            <w:vAlign w:val="center"/>
          </w:tcPr>
          <w:p w:rsidR="007801AB" w:rsidRPr="00F97FBC" w:rsidRDefault="007801AB" w:rsidP="009156B3">
            <w:pPr>
              <w:spacing w:after="120"/>
              <w:jc w:val="center"/>
              <w:rPr>
                <w:sz w:val="18"/>
                <w:szCs w:val="18"/>
              </w:rPr>
            </w:pPr>
          </w:p>
        </w:tc>
        <w:tc>
          <w:tcPr>
            <w:tcW w:w="938" w:type="dxa"/>
            <w:tcBorders>
              <w:bottom w:val="single" w:sz="12" w:space="0" w:color="auto"/>
            </w:tcBorders>
            <w:vAlign w:val="center"/>
          </w:tcPr>
          <w:p w:rsidR="007801AB" w:rsidRPr="00F97FBC" w:rsidRDefault="007801AB" w:rsidP="009156B3">
            <w:pPr>
              <w:spacing w:after="120"/>
              <w:jc w:val="center"/>
              <w:rPr>
                <w:sz w:val="18"/>
                <w:szCs w:val="18"/>
              </w:rPr>
            </w:pPr>
          </w:p>
        </w:tc>
        <w:tc>
          <w:tcPr>
            <w:tcW w:w="749" w:type="dxa"/>
            <w:tcBorders>
              <w:bottom w:val="single" w:sz="12" w:space="0" w:color="auto"/>
            </w:tcBorders>
            <w:vAlign w:val="center"/>
          </w:tcPr>
          <w:p w:rsidR="007801AB" w:rsidRPr="00F97FBC" w:rsidRDefault="007801AB" w:rsidP="009156B3">
            <w:pPr>
              <w:spacing w:after="120"/>
              <w:jc w:val="center"/>
              <w:rPr>
                <w:sz w:val="18"/>
                <w:szCs w:val="18"/>
              </w:rPr>
            </w:pPr>
          </w:p>
        </w:tc>
      </w:tr>
    </w:tbl>
    <w:p w:rsidR="007801AB" w:rsidRPr="00F97FBC" w:rsidRDefault="007801AB" w:rsidP="007834D0">
      <w:pPr>
        <w:spacing w:before="360" w:after="120"/>
        <w:ind w:left="2268" w:right="1134" w:hanging="1134"/>
        <w:jc w:val="both"/>
      </w:pPr>
      <w:r w:rsidRPr="00F97FBC">
        <w:t>7.2</w:t>
      </w:r>
      <w:r w:rsidRPr="00F97FBC">
        <w:tab/>
        <w:t>Полезную мощность двигателя указать в таблице 3:</w:t>
      </w:r>
    </w:p>
    <w:p w:rsidR="007801AB" w:rsidRPr="00F97FBC" w:rsidRDefault="007801AB" w:rsidP="007801AB">
      <w:pPr>
        <w:spacing w:after="120"/>
        <w:ind w:left="1134"/>
        <w:rPr>
          <w:b/>
          <w:bCs/>
        </w:rPr>
      </w:pPr>
      <w:r w:rsidRPr="00F97FBC">
        <w:t>Таблица 3</w:t>
      </w:r>
      <w:r w:rsidRPr="00F97FBC">
        <w:rPr>
          <w:b/>
        </w:rPr>
        <w:br/>
        <w:t>Полезная мощность двигателя</w:t>
      </w:r>
    </w:p>
    <w:tbl>
      <w:tblPr>
        <w:tblStyle w:val="TableGrid"/>
        <w:tblW w:w="0" w:type="auto"/>
        <w:tblInd w:w="1074" w:type="dxa"/>
        <w:tblLook w:val="04A0" w:firstRow="1" w:lastRow="0" w:firstColumn="1" w:lastColumn="0" w:noHBand="0" w:noVBand="1"/>
      </w:tblPr>
      <w:tblGrid>
        <w:gridCol w:w="3402"/>
        <w:gridCol w:w="1371"/>
        <w:gridCol w:w="1372"/>
        <w:gridCol w:w="1372"/>
      </w:tblGrid>
      <w:tr w:rsidR="007801AB" w:rsidRPr="00F97FBC" w:rsidTr="007834D0">
        <w:tc>
          <w:tcPr>
            <w:tcW w:w="3402" w:type="dxa"/>
            <w:vMerge w:val="restart"/>
            <w:tcBorders>
              <w:bottom w:val="single" w:sz="12" w:space="0" w:color="auto"/>
            </w:tcBorders>
            <w:vAlign w:val="center"/>
          </w:tcPr>
          <w:p w:rsidR="007801AB" w:rsidRPr="00F97FBC" w:rsidRDefault="007801AB" w:rsidP="009156B3">
            <w:pPr>
              <w:spacing w:before="40" w:after="40" w:line="240" w:lineRule="auto"/>
              <w:jc w:val="center"/>
              <w:rPr>
                <w:i/>
                <w:sz w:val="16"/>
                <w:szCs w:val="16"/>
              </w:rPr>
            </w:pPr>
            <w:r w:rsidRPr="00F97FBC">
              <w:rPr>
                <w:i/>
                <w:sz w:val="16"/>
                <w:szCs w:val="16"/>
              </w:rPr>
              <w:t>Условие</w:t>
            </w:r>
          </w:p>
        </w:tc>
        <w:tc>
          <w:tcPr>
            <w:tcW w:w="4115" w:type="dxa"/>
            <w:gridSpan w:val="3"/>
            <w:tcBorders>
              <w:bottom w:val="single" w:sz="4" w:space="0" w:color="auto"/>
            </w:tcBorders>
            <w:vAlign w:val="center"/>
          </w:tcPr>
          <w:p w:rsidR="007801AB" w:rsidRPr="00F97FBC" w:rsidRDefault="007801AB" w:rsidP="009156B3">
            <w:pPr>
              <w:spacing w:before="40" w:after="40" w:line="240" w:lineRule="auto"/>
              <w:jc w:val="center"/>
              <w:rPr>
                <w:i/>
                <w:sz w:val="16"/>
                <w:szCs w:val="16"/>
              </w:rPr>
            </w:pPr>
            <w:r w:rsidRPr="00F97FBC">
              <w:rPr>
                <w:i/>
                <w:sz w:val="16"/>
                <w:szCs w:val="16"/>
              </w:rPr>
              <w:t>Полезная мощность двигателя (кВт) при указанной частоте вращения двигателя (заполнить соответствующие колонки)</w:t>
            </w:r>
          </w:p>
        </w:tc>
      </w:tr>
      <w:tr w:rsidR="007801AB" w:rsidRPr="00F97FBC" w:rsidTr="007834D0">
        <w:trPr>
          <w:trHeight w:val="132"/>
        </w:trPr>
        <w:tc>
          <w:tcPr>
            <w:tcW w:w="3402" w:type="dxa"/>
            <w:vMerge/>
            <w:tcBorders>
              <w:bottom w:val="single" w:sz="12" w:space="0" w:color="auto"/>
            </w:tcBorders>
          </w:tcPr>
          <w:p w:rsidR="007801AB" w:rsidRPr="00F97FBC" w:rsidRDefault="007801AB" w:rsidP="009156B3">
            <w:pPr>
              <w:spacing w:before="40" w:after="40" w:line="240" w:lineRule="auto"/>
              <w:jc w:val="both"/>
              <w:rPr>
                <w:i/>
                <w:sz w:val="16"/>
                <w:szCs w:val="16"/>
              </w:rPr>
            </w:pPr>
          </w:p>
        </w:tc>
        <w:tc>
          <w:tcPr>
            <w:tcW w:w="1371" w:type="dxa"/>
            <w:tcBorders>
              <w:bottom w:val="single" w:sz="12" w:space="0" w:color="auto"/>
            </w:tcBorders>
            <w:vAlign w:val="center"/>
          </w:tcPr>
          <w:p w:rsidR="007801AB" w:rsidRPr="00F97FBC" w:rsidRDefault="007801AB" w:rsidP="009156B3">
            <w:pPr>
              <w:spacing w:before="40" w:after="40" w:line="240" w:lineRule="auto"/>
              <w:jc w:val="center"/>
              <w:rPr>
                <w:i/>
                <w:sz w:val="16"/>
                <w:szCs w:val="16"/>
              </w:rPr>
            </w:pPr>
            <w:r w:rsidRPr="00F97FBC">
              <w:rPr>
                <w:i/>
                <w:sz w:val="16"/>
                <w:szCs w:val="16"/>
              </w:rPr>
              <w:t>Промежуточная</w:t>
            </w:r>
          </w:p>
        </w:tc>
        <w:tc>
          <w:tcPr>
            <w:tcW w:w="1372" w:type="dxa"/>
            <w:tcBorders>
              <w:bottom w:val="single" w:sz="12" w:space="0" w:color="auto"/>
            </w:tcBorders>
            <w:vAlign w:val="center"/>
          </w:tcPr>
          <w:p w:rsidR="007801AB" w:rsidRPr="00F97FBC" w:rsidRDefault="007801AB" w:rsidP="009156B3">
            <w:pPr>
              <w:spacing w:before="40" w:after="40" w:line="240" w:lineRule="auto"/>
              <w:jc w:val="center"/>
              <w:rPr>
                <w:i/>
                <w:sz w:val="16"/>
                <w:szCs w:val="16"/>
              </w:rPr>
            </w:pPr>
            <w:r w:rsidRPr="00F97FBC">
              <w:rPr>
                <w:i/>
                <w:sz w:val="16"/>
                <w:szCs w:val="16"/>
              </w:rPr>
              <w:t>Макс. мощность</w:t>
            </w:r>
          </w:p>
        </w:tc>
        <w:tc>
          <w:tcPr>
            <w:tcW w:w="1372" w:type="dxa"/>
            <w:tcBorders>
              <w:bottom w:val="single" w:sz="12" w:space="0" w:color="auto"/>
            </w:tcBorders>
            <w:vAlign w:val="center"/>
          </w:tcPr>
          <w:p w:rsidR="007801AB" w:rsidRPr="00F97FBC" w:rsidRDefault="007801AB" w:rsidP="009156B3">
            <w:pPr>
              <w:spacing w:before="40" w:after="40" w:line="240" w:lineRule="auto"/>
              <w:jc w:val="center"/>
              <w:rPr>
                <w:i/>
                <w:sz w:val="16"/>
                <w:szCs w:val="16"/>
              </w:rPr>
            </w:pPr>
            <w:r w:rsidRPr="00F97FBC">
              <w:rPr>
                <w:i/>
                <w:sz w:val="16"/>
                <w:szCs w:val="16"/>
              </w:rPr>
              <w:t>100%</w:t>
            </w:r>
          </w:p>
        </w:tc>
      </w:tr>
      <w:tr w:rsidR="007801AB" w:rsidRPr="00F97FBC" w:rsidTr="007834D0">
        <w:tc>
          <w:tcPr>
            <w:tcW w:w="3402" w:type="dxa"/>
            <w:tcBorders>
              <w:top w:val="single" w:sz="12" w:space="0" w:color="auto"/>
            </w:tcBorders>
          </w:tcPr>
          <w:p w:rsidR="007801AB" w:rsidRPr="00F97FBC" w:rsidRDefault="007801AB" w:rsidP="007834D0">
            <w:pPr>
              <w:spacing w:after="120" w:line="240" w:lineRule="auto"/>
              <w:ind w:left="54"/>
              <w:rPr>
                <w:sz w:val="18"/>
                <w:szCs w:val="18"/>
              </w:rPr>
            </w:pPr>
            <w:r w:rsidRPr="00F97FBC">
              <w:rPr>
                <w:sz w:val="18"/>
                <w:szCs w:val="18"/>
              </w:rPr>
              <w:t>Исходный уровень мощности, измеренный при заданной частоте вращения в ходе испытании (P</w:t>
            </w:r>
            <w:r w:rsidRPr="00F97FBC">
              <w:rPr>
                <w:sz w:val="18"/>
                <w:szCs w:val="18"/>
                <w:vertAlign w:val="subscript"/>
              </w:rPr>
              <w:t>m,i</w:t>
            </w:r>
            <w:r w:rsidRPr="00F97FBC">
              <w:rPr>
                <w:sz w:val="18"/>
                <w:szCs w:val="18"/>
              </w:rPr>
              <w:t>)</w:t>
            </w:r>
          </w:p>
        </w:tc>
        <w:tc>
          <w:tcPr>
            <w:tcW w:w="1371" w:type="dxa"/>
            <w:tcBorders>
              <w:top w:val="single" w:sz="12" w:space="0" w:color="auto"/>
            </w:tcBorders>
          </w:tcPr>
          <w:p w:rsidR="007801AB" w:rsidRPr="00F97FBC" w:rsidRDefault="007801AB" w:rsidP="009156B3">
            <w:pPr>
              <w:spacing w:after="120" w:line="240" w:lineRule="auto"/>
              <w:jc w:val="both"/>
            </w:pPr>
          </w:p>
        </w:tc>
        <w:tc>
          <w:tcPr>
            <w:tcW w:w="1372" w:type="dxa"/>
            <w:tcBorders>
              <w:top w:val="single" w:sz="12" w:space="0" w:color="auto"/>
            </w:tcBorders>
          </w:tcPr>
          <w:p w:rsidR="007801AB" w:rsidRPr="00F97FBC" w:rsidRDefault="007801AB" w:rsidP="009156B3">
            <w:pPr>
              <w:spacing w:after="120" w:line="240" w:lineRule="auto"/>
              <w:jc w:val="both"/>
            </w:pPr>
          </w:p>
        </w:tc>
        <w:tc>
          <w:tcPr>
            <w:tcW w:w="1372" w:type="dxa"/>
            <w:tcBorders>
              <w:top w:val="single" w:sz="12" w:space="0" w:color="auto"/>
            </w:tcBorders>
          </w:tcPr>
          <w:p w:rsidR="007801AB" w:rsidRPr="00F97FBC" w:rsidRDefault="007801AB" w:rsidP="009156B3">
            <w:pPr>
              <w:spacing w:after="120" w:line="240" w:lineRule="auto"/>
              <w:jc w:val="both"/>
            </w:pPr>
          </w:p>
        </w:tc>
      </w:tr>
      <w:tr w:rsidR="007801AB" w:rsidRPr="00F97FBC" w:rsidTr="009156B3">
        <w:tc>
          <w:tcPr>
            <w:tcW w:w="3402" w:type="dxa"/>
          </w:tcPr>
          <w:p w:rsidR="007801AB" w:rsidRPr="00F97FBC" w:rsidRDefault="007801AB" w:rsidP="007834D0">
            <w:pPr>
              <w:spacing w:after="120" w:line="240" w:lineRule="auto"/>
              <w:ind w:left="54"/>
              <w:rPr>
                <w:sz w:val="18"/>
                <w:szCs w:val="18"/>
              </w:rPr>
            </w:pPr>
            <w:r w:rsidRPr="00F97FBC">
              <w:rPr>
                <w:sz w:val="18"/>
                <w:szCs w:val="18"/>
              </w:rPr>
              <w:t>Суммарная мощность, потребляемая вспомогательным оборудованием, по таблице 1 (P</w:t>
            </w:r>
            <w:r w:rsidRPr="00F97FBC">
              <w:rPr>
                <w:sz w:val="18"/>
                <w:szCs w:val="18"/>
                <w:vertAlign w:val="subscript"/>
              </w:rPr>
              <w:t>f,i</w:t>
            </w:r>
            <w:r w:rsidRPr="00F97FBC">
              <w:rPr>
                <w:sz w:val="18"/>
                <w:szCs w:val="18"/>
              </w:rPr>
              <w:t>)</w:t>
            </w:r>
          </w:p>
        </w:tc>
        <w:tc>
          <w:tcPr>
            <w:tcW w:w="1371" w:type="dxa"/>
          </w:tcPr>
          <w:p w:rsidR="007801AB" w:rsidRPr="00F97FBC" w:rsidRDefault="007801AB" w:rsidP="009156B3">
            <w:pPr>
              <w:spacing w:after="120" w:line="240" w:lineRule="auto"/>
              <w:jc w:val="both"/>
            </w:pPr>
          </w:p>
        </w:tc>
        <w:tc>
          <w:tcPr>
            <w:tcW w:w="1372" w:type="dxa"/>
          </w:tcPr>
          <w:p w:rsidR="007801AB" w:rsidRPr="00F97FBC" w:rsidRDefault="007801AB" w:rsidP="009156B3">
            <w:pPr>
              <w:spacing w:after="120" w:line="240" w:lineRule="auto"/>
              <w:jc w:val="both"/>
            </w:pPr>
          </w:p>
        </w:tc>
        <w:tc>
          <w:tcPr>
            <w:tcW w:w="1372" w:type="dxa"/>
          </w:tcPr>
          <w:p w:rsidR="007801AB" w:rsidRPr="00F97FBC" w:rsidRDefault="007801AB" w:rsidP="009156B3">
            <w:pPr>
              <w:spacing w:after="120" w:line="240" w:lineRule="auto"/>
              <w:jc w:val="both"/>
            </w:pPr>
          </w:p>
        </w:tc>
      </w:tr>
      <w:tr w:rsidR="007801AB" w:rsidRPr="00F97FBC" w:rsidTr="007834D0">
        <w:tc>
          <w:tcPr>
            <w:tcW w:w="3402" w:type="dxa"/>
            <w:tcBorders>
              <w:bottom w:val="single" w:sz="4" w:space="0" w:color="auto"/>
            </w:tcBorders>
          </w:tcPr>
          <w:p w:rsidR="007801AB" w:rsidRPr="00F97FBC" w:rsidRDefault="007801AB" w:rsidP="007834D0">
            <w:pPr>
              <w:spacing w:after="120" w:line="240" w:lineRule="auto"/>
              <w:ind w:left="54"/>
              <w:rPr>
                <w:sz w:val="18"/>
                <w:szCs w:val="18"/>
              </w:rPr>
            </w:pPr>
            <w:r w:rsidRPr="00F97FBC">
              <w:rPr>
                <w:sz w:val="18"/>
                <w:szCs w:val="18"/>
              </w:rPr>
              <w:t>Суммарная мощность, потребляемая вспомогательным оборудованием, по таблице 2 (P</w:t>
            </w:r>
            <w:r w:rsidRPr="00F97FBC">
              <w:rPr>
                <w:sz w:val="18"/>
                <w:szCs w:val="18"/>
                <w:vertAlign w:val="subscript"/>
              </w:rPr>
              <w:t>r,i</w:t>
            </w:r>
            <w:r w:rsidRPr="00F97FBC">
              <w:rPr>
                <w:sz w:val="18"/>
                <w:szCs w:val="18"/>
              </w:rPr>
              <w:t>)</w:t>
            </w:r>
          </w:p>
        </w:tc>
        <w:tc>
          <w:tcPr>
            <w:tcW w:w="1371" w:type="dxa"/>
            <w:tcBorders>
              <w:bottom w:val="single" w:sz="4" w:space="0" w:color="auto"/>
            </w:tcBorders>
          </w:tcPr>
          <w:p w:rsidR="007801AB" w:rsidRPr="00F97FBC" w:rsidRDefault="007801AB" w:rsidP="009156B3">
            <w:pPr>
              <w:spacing w:after="120" w:line="240" w:lineRule="auto"/>
              <w:jc w:val="both"/>
            </w:pPr>
          </w:p>
        </w:tc>
        <w:tc>
          <w:tcPr>
            <w:tcW w:w="1372" w:type="dxa"/>
            <w:tcBorders>
              <w:bottom w:val="single" w:sz="4" w:space="0" w:color="auto"/>
            </w:tcBorders>
          </w:tcPr>
          <w:p w:rsidR="007801AB" w:rsidRPr="00F97FBC" w:rsidRDefault="007801AB" w:rsidP="009156B3">
            <w:pPr>
              <w:spacing w:after="120" w:line="240" w:lineRule="auto"/>
              <w:jc w:val="both"/>
            </w:pPr>
          </w:p>
        </w:tc>
        <w:tc>
          <w:tcPr>
            <w:tcW w:w="1372" w:type="dxa"/>
            <w:tcBorders>
              <w:bottom w:val="single" w:sz="4" w:space="0" w:color="auto"/>
            </w:tcBorders>
          </w:tcPr>
          <w:p w:rsidR="007801AB" w:rsidRPr="00F97FBC" w:rsidRDefault="007801AB" w:rsidP="009156B3">
            <w:pPr>
              <w:spacing w:after="120" w:line="240" w:lineRule="auto"/>
              <w:jc w:val="both"/>
            </w:pPr>
          </w:p>
        </w:tc>
      </w:tr>
      <w:tr w:rsidR="007801AB" w:rsidRPr="000501BC" w:rsidTr="007834D0">
        <w:tc>
          <w:tcPr>
            <w:tcW w:w="3402" w:type="dxa"/>
            <w:tcBorders>
              <w:bottom w:val="single" w:sz="12" w:space="0" w:color="auto"/>
            </w:tcBorders>
          </w:tcPr>
          <w:p w:rsidR="007801AB" w:rsidRPr="00F97FBC" w:rsidRDefault="007801AB" w:rsidP="007834D0">
            <w:pPr>
              <w:spacing w:after="120" w:line="240" w:lineRule="auto"/>
              <w:ind w:left="54"/>
              <w:jc w:val="both"/>
              <w:rPr>
                <w:sz w:val="18"/>
                <w:szCs w:val="18"/>
              </w:rPr>
            </w:pPr>
            <w:r w:rsidRPr="00F97FBC">
              <w:rPr>
                <w:sz w:val="18"/>
                <w:szCs w:val="18"/>
              </w:rPr>
              <w:t xml:space="preserve">Полезная мощность двигателя: </w:t>
            </w:r>
          </w:p>
          <w:p w:rsidR="007801AB" w:rsidRPr="0035720C" w:rsidRDefault="007801AB" w:rsidP="007834D0">
            <w:pPr>
              <w:spacing w:after="120" w:line="240" w:lineRule="auto"/>
              <w:ind w:left="54"/>
              <w:jc w:val="both"/>
              <w:rPr>
                <w:sz w:val="18"/>
                <w:szCs w:val="18"/>
              </w:rPr>
            </w:pPr>
            <w:r w:rsidRPr="00F97FBC">
              <w:rPr>
                <w:sz w:val="18"/>
                <w:szCs w:val="18"/>
                <w:lang w:val="en-IE"/>
              </w:rPr>
              <w:t>P</w:t>
            </w:r>
            <w:r w:rsidRPr="00F97FBC">
              <w:rPr>
                <w:sz w:val="18"/>
                <w:szCs w:val="18"/>
                <w:vertAlign w:val="subscript"/>
                <w:lang w:val="en-IE"/>
              </w:rPr>
              <w:t>i</w:t>
            </w:r>
            <w:r w:rsidRPr="0035720C">
              <w:rPr>
                <w:sz w:val="18"/>
                <w:szCs w:val="18"/>
              </w:rPr>
              <w:t xml:space="preserve"> = </w:t>
            </w:r>
            <w:r w:rsidRPr="00F97FBC">
              <w:rPr>
                <w:sz w:val="18"/>
                <w:szCs w:val="18"/>
                <w:lang w:val="en-IE"/>
              </w:rPr>
              <w:t>P</w:t>
            </w:r>
            <w:r w:rsidRPr="00F97FBC">
              <w:rPr>
                <w:sz w:val="18"/>
                <w:szCs w:val="18"/>
                <w:vertAlign w:val="subscript"/>
                <w:lang w:val="en-IE"/>
              </w:rPr>
              <w:t>m</w:t>
            </w:r>
            <w:r w:rsidRPr="0035720C">
              <w:rPr>
                <w:sz w:val="18"/>
                <w:szCs w:val="18"/>
                <w:vertAlign w:val="subscript"/>
              </w:rPr>
              <w:t>,</w:t>
            </w:r>
            <w:r w:rsidRPr="00F97FBC">
              <w:rPr>
                <w:sz w:val="18"/>
                <w:szCs w:val="18"/>
                <w:vertAlign w:val="subscript"/>
                <w:lang w:val="en-IE"/>
              </w:rPr>
              <w:t>I</w:t>
            </w:r>
            <w:r w:rsidRPr="0035720C">
              <w:rPr>
                <w:sz w:val="18"/>
                <w:szCs w:val="18"/>
              </w:rPr>
              <w:t xml:space="preserve"> – </w:t>
            </w:r>
            <w:r w:rsidRPr="00F97FBC">
              <w:rPr>
                <w:sz w:val="18"/>
                <w:szCs w:val="18"/>
                <w:lang w:val="en-IE"/>
              </w:rPr>
              <w:t>P</w:t>
            </w:r>
            <w:r w:rsidRPr="00F97FBC">
              <w:rPr>
                <w:sz w:val="18"/>
                <w:szCs w:val="18"/>
                <w:vertAlign w:val="subscript"/>
                <w:lang w:val="en-IE"/>
              </w:rPr>
              <w:t>f</w:t>
            </w:r>
            <w:r w:rsidRPr="0035720C">
              <w:rPr>
                <w:sz w:val="18"/>
                <w:szCs w:val="18"/>
                <w:vertAlign w:val="subscript"/>
              </w:rPr>
              <w:t>,</w:t>
            </w:r>
            <w:r w:rsidRPr="00F97FBC">
              <w:rPr>
                <w:sz w:val="18"/>
                <w:szCs w:val="18"/>
                <w:vertAlign w:val="subscript"/>
                <w:lang w:val="en-IE"/>
              </w:rPr>
              <w:t>i</w:t>
            </w:r>
            <w:r w:rsidRPr="0035720C">
              <w:rPr>
                <w:sz w:val="18"/>
                <w:szCs w:val="18"/>
              </w:rPr>
              <w:t xml:space="preserve"> + </w:t>
            </w:r>
            <w:r w:rsidRPr="00F97FBC">
              <w:rPr>
                <w:sz w:val="18"/>
                <w:szCs w:val="18"/>
                <w:lang w:val="en-IE"/>
              </w:rPr>
              <w:t>P</w:t>
            </w:r>
            <w:r w:rsidRPr="00F97FBC">
              <w:rPr>
                <w:sz w:val="18"/>
                <w:szCs w:val="18"/>
                <w:vertAlign w:val="subscript"/>
                <w:lang w:val="en-IE"/>
              </w:rPr>
              <w:t>r</w:t>
            </w:r>
            <w:r w:rsidRPr="0035720C">
              <w:rPr>
                <w:sz w:val="18"/>
                <w:szCs w:val="18"/>
                <w:vertAlign w:val="subscript"/>
              </w:rPr>
              <w:t>,</w:t>
            </w:r>
            <w:r w:rsidRPr="00F97FBC">
              <w:rPr>
                <w:sz w:val="18"/>
                <w:szCs w:val="18"/>
                <w:vertAlign w:val="subscript"/>
                <w:lang w:val="en-IE"/>
              </w:rPr>
              <w:t>i</w:t>
            </w:r>
          </w:p>
        </w:tc>
        <w:tc>
          <w:tcPr>
            <w:tcW w:w="1371" w:type="dxa"/>
            <w:tcBorders>
              <w:bottom w:val="single" w:sz="12" w:space="0" w:color="auto"/>
            </w:tcBorders>
          </w:tcPr>
          <w:p w:rsidR="007801AB" w:rsidRPr="0035720C" w:rsidRDefault="007801AB" w:rsidP="009156B3">
            <w:pPr>
              <w:spacing w:after="120" w:line="240" w:lineRule="auto"/>
              <w:jc w:val="both"/>
            </w:pPr>
          </w:p>
        </w:tc>
        <w:tc>
          <w:tcPr>
            <w:tcW w:w="1372" w:type="dxa"/>
            <w:tcBorders>
              <w:bottom w:val="single" w:sz="12" w:space="0" w:color="auto"/>
            </w:tcBorders>
          </w:tcPr>
          <w:p w:rsidR="007801AB" w:rsidRPr="0035720C" w:rsidRDefault="007801AB" w:rsidP="009156B3">
            <w:pPr>
              <w:spacing w:after="120" w:line="240" w:lineRule="auto"/>
              <w:jc w:val="both"/>
            </w:pPr>
          </w:p>
        </w:tc>
        <w:tc>
          <w:tcPr>
            <w:tcW w:w="1372" w:type="dxa"/>
            <w:tcBorders>
              <w:bottom w:val="single" w:sz="12" w:space="0" w:color="auto"/>
            </w:tcBorders>
          </w:tcPr>
          <w:p w:rsidR="007801AB" w:rsidRPr="0035720C" w:rsidRDefault="007801AB" w:rsidP="009156B3">
            <w:pPr>
              <w:spacing w:after="120" w:line="240" w:lineRule="auto"/>
              <w:jc w:val="both"/>
            </w:pPr>
          </w:p>
        </w:tc>
      </w:tr>
    </w:tbl>
    <w:p w:rsidR="007801AB" w:rsidRPr="00F97FBC" w:rsidRDefault="007801AB" w:rsidP="000354FB">
      <w:pPr>
        <w:spacing w:before="360" w:after="120"/>
        <w:ind w:left="2268" w:right="1134" w:hanging="1134"/>
        <w:jc w:val="both"/>
      </w:pPr>
      <w:r w:rsidRPr="007834D0">
        <w:t xml:space="preserve">8. </w:t>
      </w:r>
      <w:r w:rsidRPr="00F97FBC">
        <w:tab/>
      </w:r>
      <w:r w:rsidRPr="00F97FBC">
        <w:rPr>
          <w:b/>
        </w:rPr>
        <w:t>Условия при испытании</w:t>
      </w:r>
    </w:p>
    <w:p w:rsidR="007801AB" w:rsidRPr="00F97FBC" w:rsidRDefault="007801AB" w:rsidP="000354FB">
      <w:pPr>
        <w:spacing w:after="120"/>
        <w:ind w:left="2268" w:right="1134" w:hanging="1134"/>
        <w:jc w:val="both"/>
      </w:pPr>
      <w:r w:rsidRPr="00F97FBC">
        <w:t xml:space="preserve">8.1 </w:t>
      </w:r>
      <w:r w:rsidRPr="00F97FBC">
        <w:tab/>
        <w:t>Коэффициент</w:t>
      </w:r>
      <w:r w:rsidRPr="00F97FBC">
        <w:rPr>
          <w:i/>
        </w:rPr>
        <w:t xml:space="preserve"> </w:t>
      </w:r>
      <w:r w:rsidRPr="00F97FBC">
        <w:rPr>
          <w:i/>
          <w:lang w:val="en-IE"/>
        </w:rPr>
        <w:t>f</w:t>
      </w:r>
      <w:r w:rsidRPr="00F97FBC">
        <w:rPr>
          <w:vertAlign w:val="subscript"/>
          <w:lang w:val="en-IE"/>
        </w:rPr>
        <w:t>a</w:t>
      </w:r>
      <w:r w:rsidRPr="00F97FBC">
        <w:t xml:space="preserve"> вписывается в диапазон 0,93–1,07</w:t>
      </w:r>
      <w:r w:rsidRPr="007834D0">
        <w:rPr>
          <w:rStyle w:val="FootnoteReference"/>
          <w:sz w:val="20"/>
          <w:szCs w:val="20"/>
          <w:vertAlign w:val="baseline"/>
        </w:rPr>
        <w:footnoteReference w:customMarkFollows="1" w:id="8"/>
        <w:sym w:font="Symbol" w:char="F02A"/>
      </w:r>
      <w:r w:rsidRPr="00F97FBC">
        <w:t xml:space="preserve">: да/нет </w:t>
      </w:r>
    </w:p>
    <w:p w:rsidR="007801AB" w:rsidRPr="00F97FBC" w:rsidRDefault="007801AB" w:rsidP="000354FB">
      <w:pPr>
        <w:tabs>
          <w:tab w:val="left" w:pos="2268"/>
          <w:tab w:val="right" w:leader="dot" w:pos="8505"/>
        </w:tabs>
        <w:spacing w:after="120"/>
        <w:ind w:left="2268" w:right="1134" w:hanging="1134"/>
        <w:jc w:val="both"/>
      </w:pPr>
      <w:r w:rsidRPr="00F97FBC">
        <w:t>8.1.1</w:t>
      </w:r>
      <w:r w:rsidRPr="00F97FBC">
        <w:tab/>
        <w:t xml:space="preserve">Если </w:t>
      </w:r>
      <w:r w:rsidRPr="00F97FBC">
        <w:rPr>
          <w:i/>
          <w:lang w:val="en-IE"/>
        </w:rPr>
        <w:t>f</w:t>
      </w:r>
      <w:r w:rsidRPr="00F97FBC">
        <w:rPr>
          <w:vertAlign w:val="subscript"/>
          <w:lang w:val="en-IE"/>
        </w:rPr>
        <w:t>a</w:t>
      </w:r>
      <w:r w:rsidRPr="00F97FBC">
        <w:t xml:space="preserve"> не вписывается в заданный диапазон, указать высоту расположения испытательного объекта над уровнем моря и сухое атмосферное давление:</w:t>
      </w:r>
      <w:r w:rsidRPr="00F97FBC">
        <w:tab/>
      </w:r>
      <w:r w:rsidRPr="00F97FBC">
        <w:tab/>
      </w:r>
    </w:p>
    <w:p w:rsidR="007801AB" w:rsidRPr="00F97FBC" w:rsidRDefault="007801AB" w:rsidP="000354FB">
      <w:pPr>
        <w:spacing w:after="120"/>
        <w:ind w:left="2268" w:right="1134" w:hanging="1134"/>
        <w:jc w:val="both"/>
      </w:pPr>
      <w:r w:rsidRPr="00F97FBC">
        <w:t>8.2</w:t>
      </w:r>
      <w:r w:rsidRPr="00F97FBC">
        <w:tab/>
        <w:t>Применимый диапазон значений температуры всасываемого воздуха</w:t>
      </w:r>
      <w:r w:rsidRPr="007834D0">
        <w:sym w:font="Symbol" w:char="F02A"/>
      </w:r>
      <w:r w:rsidRPr="00F97FBC">
        <w:t xml:space="preserve">: 20–30 </w:t>
      </w:r>
      <w:r w:rsidRPr="00F97FBC">
        <w:rPr>
          <w:lang w:eastAsia="it-IT"/>
        </w:rPr>
        <w:t>°</w:t>
      </w:r>
      <w:r w:rsidRPr="00F97FBC">
        <w:t xml:space="preserve">C/от –5 до –15 </w:t>
      </w:r>
      <w:r w:rsidRPr="00F97FBC">
        <w:rPr>
          <w:lang w:eastAsia="it-IT"/>
        </w:rPr>
        <w:t>°</w:t>
      </w:r>
      <w:r w:rsidRPr="00F97FBC">
        <w:t xml:space="preserve">C (только снегоходы)/20–35 </w:t>
      </w:r>
      <w:r w:rsidRPr="00F97FBC">
        <w:rPr>
          <w:lang w:eastAsia="it-IT"/>
        </w:rPr>
        <w:t>°</w:t>
      </w:r>
      <w:r w:rsidRPr="00F97FBC">
        <w:t xml:space="preserve">C (только двигатели категории </w:t>
      </w:r>
      <w:r w:rsidRPr="00F97FBC">
        <w:rPr>
          <w:lang w:val="en-IE"/>
        </w:rPr>
        <w:t>NRE</w:t>
      </w:r>
      <w:r w:rsidRPr="00F97FBC">
        <w:t xml:space="preserve"> мощностью более 560 кВт) </w:t>
      </w:r>
    </w:p>
    <w:p w:rsidR="007801AB" w:rsidRPr="00F97FBC" w:rsidRDefault="007801AB" w:rsidP="000354FB">
      <w:pPr>
        <w:spacing w:after="120"/>
        <w:ind w:left="2268" w:right="1134" w:hanging="1134"/>
        <w:jc w:val="both"/>
        <w:rPr>
          <w:b/>
        </w:rPr>
      </w:pPr>
      <w:r w:rsidRPr="007834D0">
        <w:t xml:space="preserve">9. </w:t>
      </w:r>
      <w:r w:rsidRPr="00F97FBC">
        <w:rPr>
          <w:b/>
        </w:rPr>
        <w:tab/>
        <w:t xml:space="preserve">Информация относительно проведения испытания ВДУЦ: </w:t>
      </w:r>
    </w:p>
    <w:p w:rsidR="007801AB" w:rsidRPr="00F97FBC" w:rsidRDefault="007801AB" w:rsidP="000354FB">
      <w:pPr>
        <w:spacing w:after="120"/>
        <w:ind w:left="2268" w:right="1134" w:hanging="1134"/>
        <w:jc w:val="both"/>
      </w:pPr>
      <w:r w:rsidRPr="00F97FBC">
        <w:t>9.1</w:t>
      </w:r>
      <w:r w:rsidRPr="00F97FBC">
        <w:tab/>
        <w:t xml:space="preserve">Соответствующий цикл (пометить знаком </w:t>
      </w:r>
      <w:r w:rsidRPr="00F97FBC">
        <w:rPr>
          <w:iCs/>
        </w:rPr>
        <w:t>"Х"</w:t>
      </w:r>
      <w:r w:rsidRPr="00F97FBC">
        <w:t>) указать в таблице 4:</w:t>
      </w:r>
    </w:p>
    <w:p w:rsidR="007801AB" w:rsidRPr="00F97FBC" w:rsidRDefault="007801AB" w:rsidP="007834D0">
      <w:pPr>
        <w:pageBreakBefore/>
        <w:spacing w:after="120"/>
        <w:ind w:left="1134"/>
        <w:rPr>
          <w:b/>
        </w:rPr>
      </w:pPr>
      <w:r w:rsidRPr="00F97FBC">
        <w:lastRenderedPageBreak/>
        <w:t>Таблица 4</w:t>
      </w:r>
      <w:r w:rsidRPr="00F97FBC">
        <w:rPr>
          <w:b/>
        </w:rPr>
        <w:br/>
        <w:t xml:space="preserve">Испытательный цикл ВДУЦ </w:t>
      </w:r>
    </w:p>
    <w:tbl>
      <w:tblPr>
        <w:tblStyle w:val="TableGrid"/>
        <w:tblW w:w="0" w:type="auto"/>
        <w:tblInd w:w="1140" w:type="dxa"/>
        <w:tblLook w:val="04A0" w:firstRow="1" w:lastRow="0" w:firstColumn="1" w:lastColumn="0" w:noHBand="0" w:noVBand="1"/>
      </w:tblPr>
      <w:tblGrid>
        <w:gridCol w:w="1935"/>
        <w:gridCol w:w="714"/>
        <w:gridCol w:w="756"/>
        <w:gridCol w:w="770"/>
        <w:gridCol w:w="776"/>
        <w:gridCol w:w="708"/>
        <w:gridCol w:w="1134"/>
        <w:gridCol w:w="622"/>
      </w:tblGrid>
      <w:tr w:rsidR="007834D0" w:rsidRPr="00F97FBC" w:rsidTr="007834D0">
        <w:tc>
          <w:tcPr>
            <w:tcW w:w="1935" w:type="dxa"/>
            <w:tcBorders>
              <w:bottom w:val="single" w:sz="12" w:space="0" w:color="auto"/>
            </w:tcBorders>
            <w:vAlign w:val="center"/>
          </w:tcPr>
          <w:p w:rsidR="007801AB" w:rsidRPr="007834D0" w:rsidRDefault="007801AB" w:rsidP="007834D0">
            <w:pPr>
              <w:spacing w:after="120"/>
              <w:ind w:left="70"/>
              <w:jc w:val="center"/>
              <w:rPr>
                <w:i/>
                <w:sz w:val="16"/>
                <w:szCs w:val="16"/>
              </w:rPr>
            </w:pPr>
            <w:r w:rsidRPr="007834D0">
              <w:rPr>
                <w:i/>
                <w:sz w:val="16"/>
                <w:szCs w:val="16"/>
              </w:rPr>
              <w:t>Цикл</w:t>
            </w:r>
          </w:p>
        </w:tc>
        <w:tc>
          <w:tcPr>
            <w:tcW w:w="714"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C1</w:t>
            </w:r>
          </w:p>
        </w:tc>
        <w:tc>
          <w:tcPr>
            <w:tcW w:w="756"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C2</w:t>
            </w:r>
          </w:p>
        </w:tc>
        <w:tc>
          <w:tcPr>
            <w:tcW w:w="770"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D2</w:t>
            </w:r>
          </w:p>
        </w:tc>
        <w:tc>
          <w:tcPr>
            <w:tcW w:w="776"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G1</w:t>
            </w:r>
          </w:p>
        </w:tc>
        <w:tc>
          <w:tcPr>
            <w:tcW w:w="708"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G2</w:t>
            </w:r>
          </w:p>
        </w:tc>
        <w:tc>
          <w:tcPr>
            <w:tcW w:w="1134"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G3</w:t>
            </w:r>
          </w:p>
        </w:tc>
        <w:tc>
          <w:tcPr>
            <w:tcW w:w="622" w:type="dxa"/>
            <w:tcBorders>
              <w:bottom w:val="single" w:sz="12" w:space="0" w:color="auto"/>
            </w:tcBorders>
            <w:vAlign w:val="center"/>
          </w:tcPr>
          <w:p w:rsidR="007801AB" w:rsidRPr="007834D0" w:rsidRDefault="007801AB" w:rsidP="009156B3">
            <w:pPr>
              <w:spacing w:after="120"/>
              <w:jc w:val="center"/>
              <w:rPr>
                <w:i/>
                <w:sz w:val="16"/>
                <w:szCs w:val="16"/>
                <w:lang w:val="en-IE"/>
              </w:rPr>
            </w:pPr>
            <w:r w:rsidRPr="007834D0">
              <w:rPr>
                <w:i/>
                <w:sz w:val="16"/>
                <w:szCs w:val="16"/>
                <w:lang w:val="en-IE"/>
              </w:rPr>
              <w:t>H</w:t>
            </w:r>
          </w:p>
        </w:tc>
      </w:tr>
      <w:tr w:rsidR="007834D0" w:rsidRPr="00F97FBC" w:rsidTr="007834D0">
        <w:tc>
          <w:tcPr>
            <w:tcW w:w="1935" w:type="dxa"/>
            <w:tcBorders>
              <w:top w:val="single" w:sz="12" w:space="0" w:color="auto"/>
              <w:bottom w:val="single" w:sz="4" w:space="0" w:color="auto"/>
            </w:tcBorders>
            <w:vAlign w:val="center"/>
          </w:tcPr>
          <w:p w:rsidR="007801AB" w:rsidRPr="00F97FBC" w:rsidRDefault="007801AB" w:rsidP="007834D0">
            <w:pPr>
              <w:spacing w:after="120"/>
              <w:ind w:left="70"/>
              <w:rPr>
                <w:sz w:val="18"/>
                <w:szCs w:val="18"/>
                <w:lang w:val="en-IE"/>
              </w:rPr>
            </w:pPr>
            <w:r w:rsidRPr="00F97FBC">
              <w:rPr>
                <w:sz w:val="18"/>
                <w:szCs w:val="18"/>
              </w:rPr>
              <w:t>Дискретный режим</w:t>
            </w:r>
          </w:p>
        </w:tc>
        <w:tc>
          <w:tcPr>
            <w:tcW w:w="714"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756"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770"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776"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708"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1134"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c>
          <w:tcPr>
            <w:tcW w:w="622" w:type="dxa"/>
            <w:tcBorders>
              <w:top w:val="single" w:sz="12" w:space="0" w:color="auto"/>
              <w:bottom w:val="single" w:sz="4" w:space="0" w:color="auto"/>
            </w:tcBorders>
          </w:tcPr>
          <w:p w:rsidR="007801AB" w:rsidRPr="00F97FBC" w:rsidRDefault="007801AB" w:rsidP="009156B3">
            <w:pPr>
              <w:spacing w:after="120"/>
              <w:jc w:val="both"/>
              <w:rPr>
                <w:sz w:val="18"/>
                <w:szCs w:val="18"/>
                <w:lang w:val="en-IE"/>
              </w:rPr>
            </w:pPr>
          </w:p>
        </w:tc>
      </w:tr>
      <w:tr w:rsidR="007834D0" w:rsidRPr="00F97FBC" w:rsidTr="007834D0">
        <w:tc>
          <w:tcPr>
            <w:tcW w:w="1935" w:type="dxa"/>
            <w:tcBorders>
              <w:bottom w:val="single" w:sz="12" w:space="0" w:color="auto"/>
            </w:tcBorders>
            <w:vAlign w:val="center"/>
          </w:tcPr>
          <w:p w:rsidR="007801AB" w:rsidRPr="00F97FBC" w:rsidRDefault="007801AB" w:rsidP="007834D0">
            <w:pPr>
              <w:spacing w:after="120"/>
              <w:ind w:left="70"/>
              <w:rPr>
                <w:sz w:val="18"/>
                <w:szCs w:val="18"/>
                <w:lang w:val="en-IE"/>
              </w:rPr>
            </w:pPr>
            <w:r w:rsidRPr="00F97FBC">
              <w:rPr>
                <w:sz w:val="18"/>
                <w:szCs w:val="18"/>
              </w:rPr>
              <w:t>ЦСР</w:t>
            </w:r>
          </w:p>
        </w:tc>
        <w:tc>
          <w:tcPr>
            <w:tcW w:w="714" w:type="dxa"/>
            <w:tcBorders>
              <w:bottom w:val="single" w:sz="12" w:space="0" w:color="auto"/>
            </w:tcBorders>
          </w:tcPr>
          <w:p w:rsidR="007801AB" w:rsidRPr="00F97FBC" w:rsidRDefault="007801AB" w:rsidP="009156B3">
            <w:pPr>
              <w:spacing w:after="120"/>
              <w:jc w:val="both"/>
              <w:rPr>
                <w:sz w:val="18"/>
                <w:szCs w:val="18"/>
                <w:lang w:val="en-IE"/>
              </w:rPr>
            </w:pPr>
          </w:p>
        </w:tc>
        <w:tc>
          <w:tcPr>
            <w:tcW w:w="756" w:type="dxa"/>
            <w:tcBorders>
              <w:bottom w:val="single" w:sz="12" w:space="0" w:color="auto"/>
            </w:tcBorders>
          </w:tcPr>
          <w:p w:rsidR="007801AB" w:rsidRPr="00F97FBC" w:rsidRDefault="007801AB" w:rsidP="009156B3">
            <w:pPr>
              <w:spacing w:after="120"/>
              <w:jc w:val="both"/>
              <w:rPr>
                <w:sz w:val="18"/>
                <w:szCs w:val="18"/>
                <w:lang w:val="en-IE"/>
              </w:rPr>
            </w:pPr>
          </w:p>
        </w:tc>
        <w:tc>
          <w:tcPr>
            <w:tcW w:w="770" w:type="dxa"/>
            <w:tcBorders>
              <w:bottom w:val="single" w:sz="12" w:space="0" w:color="auto"/>
            </w:tcBorders>
          </w:tcPr>
          <w:p w:rsidR="007801AB" w:rsidRPr="00F97FBC" w:rsidRDefault="007801AB" w:rsidP="009156B3">
            <w:pPr>
              <w:spacing w:after="120"/>
              <w:jc w:val="both"/>
              <w:rPr>
                <w:sz w:val="18"/>
                <w:szCs w:val="18"/>
                <w:lang w:val="en-IE"/>
              </w:rPr>
            </w:pPr>
          </w:p>
        </w:tc>
        <w:tc>
          <w:tcPr>
            <w:tcW w:w="776" w:type="dxa"/>
            <w:tcBorders>
              <w:bottom w:val="single" w:sz="12" w:space="0" w:color="auto"/>
            </w:tcBorders>
          </w:tcPr>
          <w:p w:rsidR="007801AB" w:rsidRPr="00F97FBC" w:rsidRDefault="007801AB" w:rsidP="009156B3">
            <w:pPr>
              <w:spacing w:after="120"/>
              <w:jc w:val="both"/>
              <w:rPr>
                <w:sz w:val="18"/>
                <w:szCs w:val="18"/>
                <w:lang w:val="en-IE"/>
              </w:rPr>
            </w:pPr>
          </w:p>
        </w:tc>
        <w:tc>
          <w:tcPr>
            <w:tcW w:w="708" w:type="dxa"/>
            <w:tcBorders>
              <w:bottom w:val="single" w:sz="12" w:space="0" w:color="auto"/>
            </w:tcBorders>
          </w:tcPr>
          <w:p w:rsidR="007801AB" w:rsidRPr="00F97FBC" w:rsidRDefault="007801AB" w:rsidP="009156B3">
            <w:pPr>
              <w:spacing w:after="120"/>
              <w:jc w:val="both"/>
              <w:rPr>
                <w:sz w:val="18"/>
                <w:szCs w:val="18"/>
                <w:lang w:val="en-IE"/>
              </w:rPr>
            </w:pPr>
          </w:p>
        </w:tc>
        <w:tc>
          <w:tcPr>
            <w:tcW w:w="1134" w:type="dxa"/>
            <w:tcBorders>
              <w:bottom w:val="single" w:sz="12" w:space="0" w:color="auto"/>
            </w:tcBorders>
            <w:vAlign w:val="center"/>
          </w:tcPr>
          <w:p w:rsidR="007801AB" w:rsidRPr="00F97FBC" w:rsidRDefault="007801AB" w:rsidP="007834D0">
            <w:pPr>
              <w:spacing w:after="120"/>
              <w:ind w:left="-68"/>
              <w:jc w:val="center"/>
              <w:rPr>
                <w:sz w:val="16"/>
                <w:szCs w:val="16"/>
                <w:lang w:val="en-IE"/>
              </w:rPr>
            </w:pPr>
            <w:r w:rsidRPr="00F97FBC">
              <w:rPr>
                <w:sz w:val="16"/>
                <w:szCs w:val="16"/>
              </w:rPr>
              <w:t>Неприменимо</w:t>
            </w:r>
          </w:p>
        </w:tc>
        <w:tc>
          <w:tcPr>
            <w:tcW w:w="622" w:type="dxa"/>
            <w:tcBorders>
              <w:bottom w:val="single" w:sz="12" w:space="0" w:color="auto"/>
            </w:tcBorders>
          </w:tcPr>
          <w:p w:rsidR="007801AB" w:rsidRPr="00F97FBC" w:rsidRDefault="007801AB" w:rsidP="009156B3">
            <w:pPr>
              <w:spacing w:after="120"/>
              <w:jc w:val="both"/>
              <w:rPr>
                <w:sz w:val="18"/>
                <w:szCs w:val="18"/>
                <w:lang w:val="en-IE"/>
              </w:rPr>
            </w:pPr>
          </w:p>
        </w:tc>
      </w:tr>
    </w:tbl>
    <w:p w:rsidR="007801AB" w:rsidRPr="00F97FBC" w:rsidRDefault="007801AB" w:rsidP="007834D0">
      <w:pPr>
        <w:spacing w:before="360" w:after="120"/>
        <w:ind w:left="2268" w:hanging="1134"/>
        <w:jc w:val="both"/>
      </w:pPr>
      <w:r w:rsidRPr="00F97FBC">
        <w:t xml:space="preserve">9.2 </w:t>
      </w:r>
      <w:r w:rsidRPr="00F97FBC">
        <w:tab/>
        <w:t>Регулировку динамометра (кВт) указать в таблице 5:</w:t>
      </w:r>
    </w:p>
    <w:p w:rsidR="007801AB" w:rsidRPr="00F97FBC" w:rsidRDefault="007801AB" w:rsidP="007801AB">
      <w:pPr>
        <w:spacing w:after="120"/>
        <w:ind w:left="1134"/>
        <w:rPr>
          <w:lang w:val="en-IE"/>
        </w:rPr>
      </w:pPr>
      <w:r w:rsidRPr="00F97FBC">
        <w:t>Таблица</w:t>
      </w:r>
      <w:r w:rsidRPr="00F97FBC">
        <w:rPr>
          <w:lang w:val="en-IE"/>
        </w:rPr>
        <w:t xml:space="preserve"> 5</w:t>
      </w:r>
      <w:r w:rsidRPr="00F97FBC">
        <w:rPr>
          <w:b/>
        </w:rPr>
        <w:br/>
        <w:t>Регулировка динамометра</w:t>
      </w:r>
    </w:p>
    <w:tbl>
      <w:tblPr>
        <w:tblStyle w:val="TableGrid"/>
        <w:tblW w:w="0" w:type="auto"/>
        <w:tblInd w:w="1140" w:type="dxa"/>
        <w:tblLayout w:type="fixed"/>
        <w:tblLook w:val="04A0" w:firstRow="1" w:lastRow="0" w:firstColumn="1" w:lastColumn="0" w:noHBand="0" w:noVBand="1"/>
      </w:tblPr>
      <w:tblGrid>
        <w:gridCol w:w="2116"/>
        <w:gridCol w:w="1275"/>
        <w:gridCol w:w="686"/>
        <w:gridCol w:w="685"/>
        <w:gridCol w:w="700"/>
        <w:gridCol w:w="1358"/>
        <w:gridCol w:w="561"/>
      </w:tblGrid>
      <w:tr w:rsidR="007801AB" w:rsidRPr="00F97FBC" w:rsidTr="007834D0">
        <w:trPr>
          <w:tblHeader/>
        </w:trPr>
        <w:tc>
          <w:tcPr>
            <w:tcW w:w="2116" w:type="dxa"/>
            <w:vMerge w:val="restart"/>
            <w:tcBorders>
              <w:bottom w:val="single" w:sz="12" w:space="0" w:color="auto"/>
            </w:tcBorders>
            <w:vAlign w:val="center"/>
          </w:tcPr>
          <w:p w:rsidR="007801AB" w:rsidRPr="00F97FBC" w:rsidRDefault="007801AB" w:rsidP="007834D0">
            <w:pPr>
              <w:spacing w:before="40" w:after="40" w:line="240" w:lineRule="auto"/>
              <w:ind w:left="56"/>
              <w:rPr>
                <w:i/>
                <w:sz w:val="16"/>
                <w:szCs w:val="16"/>
              </w:rPr>
            </w:pPr>
            <w:r w:rsidRPr="00F97FBC">
              <w:rPr>
                <w:i/>
                <w:sz w:val="16"/>
                <w:szCs w:val="16"/>
              </w:rPr>
              <w:t>% нагрузки или % номинальной мощности (в зависимости от того, что применимо)</w:t>
            </w:r>
          </w:p>
        </w:tc>
        <w:tc>
          <w:tcPr>
            <w:tcW w:w="5265" w:type="dxa"/>
            <w:gridSpan w:val="6"/>
            <w:tcBorders>
              <w:bottom w:val="single" w:sz="4" w:space="0" w:color="auto"/>
            </w:tcBorders>
            <w:vAlign w:val="center"/>
          </w:tcPr>
          <w:p w:rsidR="007801AB" w:rsidRPr="00F97FBC" w:rsidRDefault="007801AB" w:rsidP="007834D0">
            <w:pPr>
              <w:spacing w:before="40" w:after="40" w:line="240" w:lineRule="auto"/>
              <w:ind w:left="31"/>
              <w:rPr>
                <w:i/>
                <w:sz w:val="16"/>
                <w:szCs w:val="16"/>
              </w:rPr>
            </w:pPr>
            <w:r w:rsidRPr="00F97FBC">
              <w:rPr>
                <w:i/>
                <w:sz w:val="16"/>
                <w:szCs w:val="16"/>
              </w:rPr>
              <w:t>Регулировки динамометра (кВт) при указанной частоте вращения двигателя с поправкой на мощность, потребляемую вспомогательным оборудованием</w:t>
            </w:r>
            <w:r w:rsidRPr="00F97FBC">
              <w:rPr>
                <w:i/>
                <w:sz w:val="16"/>
                <w:szCs w:val="16"/>
                <w:vertAlign w:val="superscript"/>
              </w:rPr>
              <w:t xml:space="preserve">1 </w:t>
            </w:r>
            <w:r w:rsidRPr="00F97FBC">
              <w:rPr>
                <w:i/>
                <w:sz w:val="16"/>
                <w:szCs w:val="16"/>
              </w:rPr>
              <w:t>(заполнить соответствующие колонки)</w:t>
            </w:r>
          </w:p>
        </w:tc>
      </w:tr>
      <w:tr w:rsidR="007801AB" w:rsidRPr="00F97FBC" w:rsidTr="007834D0">
        <w:trPr>
          <w:tblHeader/>
        </w:trPr>
        <w:tc>
          <w:tcPr>
            <w:tcW w:w="2116" w:type="dxa"/>
            <w:vMerge/>
            <w:tcBorders>
              <w:bottom w:val="single" w:sz="12" w:space="0" w:color="auto"/>
            </w:tcBorders>
            <w:vAlign w:val="center"/>
          </w:tcPr>
          <w:p w:rsidR="007801AB" w:rsidRPr="00F97FBC" w:rsidRDefault="007801AB" w:rsidP="007834D0">
            <w:pPr>
              <w:spacing w:before="40" w:after="40" w:line="240" w:lineRule="auto"/>
              <w:ind w:left="56"/>
              <w:rPr>
                <w:i/>
                <w:sz w:val="16"/>
                <w:szCs w:val="16"/>
              </w:rPr>
            </w:pPr>
          </w:p>
        </w:tc>
        <w:tc>
          <w:tcPr>
            <w:tcW w:w="1275" w:type="dxa"/>
            <w:tcBorders>
              <w:bottom w:val="single" w:sz="12" w:space="0" w:color="auto"/>
            </w:tcBorders>
            <w:vAlign w:val="center"/>
          </w:tcPr>
          <w:p w:rsidR="007801AB" w:rsidRPr="00F97FBC" w:rsidRDefault="007801AB" w:rsidP="007834D0">
            <w:pPr>
              <w:spacing w:before="40" w:after="40" w:line="240" w:lineRule="auto"/>
              <w:ind w:left="31"/>
              <w:rPr>
                <w:i/>
                <w:sz w:val="16"/>
                <w:szCs w:val="16"/>
                <w:lang w:val="en-IE"/>
              </w:rPr>
            </w:pPr>
            <w:r w:rsidRPr="00F97FBC">
              <w:rPr>
                <w:i/>
                <w:sz w:val="16"/>
                <w:szCs w:val="16"/>
              </w:rPr>
              <w:t>Холостой ход</w:t>
            </w:r>
          </w:p>
        </w:tc>
        <w:tc>
          <w:tcPr>
            <w:tcW w:w="686" w:type="dxa"/>
            <w:tcBorders>
              <w:bottom w:val="single" w:sz="12" w:space="0" w:color="auto"/>
            </w:tcBorders>
            <w:vAlign w:val="center"/>
          </w:tcPr>
          <w:p w:rsidR="007801AB" w:rsidRPr="00F97FBC" w:rsidRDefault="007801AB" w:rsidP="007834D0">
            <w:pPr>
              <w:spacing w:before="40" w:after="40" w:line="240" w:lineRule="auto"/>
              <w:ind w:left="31"/>
              <w:rPr>
                <w:i/>
                <w:sz w:val="16"/>
                <w:szCs w:val="16"/>
                <w:lang w:val="en-IE"/>
              </w:rPr>
            </w:pPr>
            <w:r w:rsidRPr="00F97FBC">
              <w:rPr>
                <w:i/>
                <w:sz w:val="16"/>
                <w:szCs w:val="16"/>
              </w:rPr>
              <w:t>63%</w:t>
            </w:r>
          </w:p>
        </w:tc>
        <w:tc>
          <w:tcPr>
            <w:tcW w:w="685" w:type="dxa"/>
            <w:tcBorders>
              <w:bottom w:val="single" w:sz="12" w:space="0" w:color="auto"/>
            </w:tcBorders>
            <w:vAlign w:val="center"/>
          </w:tcPr>
          <w:p w:rsidR="007801AB" w:rsidRPr="00F97FBC" w:rsidRDefault="007801AB" w:rsidP="007834D0">
            <w:pPr>
              <w:spacing w:before="40" w:after="40" w:line="240" w:lineRule="auto"/>
              <w:ind w:left="31"/>
              <w:rPr>
                <w:i/>
                <w:sz w:val="16"/>
                <w:szCs w:val="16"/>
                <w:lang w:val="en-IE"/>
              </w:rPr>
            </w:pPr>
            <w:r w:rsidRPr="00F97FBC">
              <w:rPr>
                <w:i/>
                <w:sz w:val="16"/>
                <w:szCs w:val="16"/>
              </w:rPr>
              <w:t>80%</w:t>
            </w:r>
          </w:p>
        </w:tc>
        <w:tc>
          <w:tcPr>
            <w:tcW w:w="700" w:type="dxa"/>
            <w:tcBorders>
              <w:bottom w:val="single" w:sz="12" w:space="0" w:color="auto"/>
            </w:tcBorders>
            <w:vAlign w:val="center"/>
          </w:tcPr>
          <w:p w:rsidR="007801AB" w:rsidRPr="00F97FBC" w:rsidRDefault="007801AB" w:rsidP="007834D0">
            <w:pPr>
              <w:spacing w:before="40" w:after="40" w:line="240" w:lineRule="auto"/>
              <w:ind w:left="31"/>
              <w:rPr>
                <w:i/>
                <w:sz w:val="16"/>
                <w:szCs w:val="16"/>
                <w:lang w:val="en-IE"/>
              </w:rPr>
            </w:pPr>
            <w:r w:rsidRPr="00F97FBC">
              <w:rPr>
                <w:i/>
                <w:sz w:val="16"/>
                <w:szCs w:val="16"/>
              </w:rPr>
              <w:t>91%</w:t>
            </w:r>
          </w:p>
        </w:tc>
        <w:tc>
          <w:tcPr>
            <w:tcW w:w="1358" w:type="dxa"/>
            <w:tcBorders>
              <w:bottom w:val="single" w:sz="12" w:space="0" w:color="auto"/>
            </w:tcBorders>
            <w:vAlign w:val="center"/>
          </w:tcPr>
          <w:p w:rsidR="007801AB" w:rsidRPr="00F97FBC" w:rsidRDefault="007801AB" w:rsidP="007834D0">
            <w:pPr>
              <w:spacing w:before="40" w:after="40" w:line="240" w:lineRule="auto"/>
              <w:ind w:left="31"/>
              <w:rPr>
                <w:i/>
                <w:sz w:val="16"/>
                <w:szCs w:val="16"/>
              </w:rPr>
            </w:pPr>
            <w:r w:rsidRPr="00F97FBC">
              <w:rPr>
                <w:i/>
                <w:sz w:val="16"/>
                <w:szCs w:val="16"/>
              </w:rPr>
              <w:t>Промежуточная</w:t>
            </w:r>
          </w:p>
        </w:tc>
        <w:tc>
          <w:tcPr>
            <w:tcW w:w="561" w:type="dxa"/>
            <w:tcBorders>
              <w:bottom w:val="single" w:sz="12" w:space="0" w:color="auto"/>
            </w:tcBorders>
            <w:vAlign w:val="center"/>
          </w:tcPr>
          <w:p w:rsidR="007801AB" w:rsidRPr="00F97FBC" w:rsidRDefault="007801AB" w:rsidP="007834D0">
            <w:pPr>
              <w:spacing w:before="40" w:after="40" w:line="240" w:lineRule="auto"/>
              <w:ind w:left="31"/>
              <w:rPr>
                <w:i/>
                <w:sz w:val="16"/>
                <w:szCs w:val="16"/>
                <w:lang w:val="en-IE"/>
              </w:rPr>
            </w:pPr>
            <w:r w:rsidRPr="00F97FBC">
              <w:rPr>
                <w:i/>
                <w:sz w:val="16"/>
                <w:szCs w:val="16"/>
                <w:lang w:val="en-IE"/>
              </w:rPr>
              <w:t>100%</w:t>
            </w:r>
          </w:p>
        </w:tc>
      </w:tr>
      <w:tr w:rsidR="007801AB" w:rsidRPr="00F97FBC" w:rsidTr="007834D0">
        <w:tc>
          <w:tcPr>
            <w:tcW w:w="2116" w:type="dxa"/>
            <w:tcBorders>
              <w:top w:val="single" w:sz="12" w:space="0" w:color="auto"/>
            </w:tcBorders>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5%</w:t>
            </w:r>
          </w:p>
        </w:tc>
        <w:tc>
          <w:tcPr>
            <w:tcW w:w="1275"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c>
          <w:tcPr>
            <w:tcW w:w="686"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c>
          <w:tcPr>
            <w:tcW w:w="685"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c>
          <w:tcPr>
            <w:tcW w:w="700"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c>
          <w:tcPr>
            <w:tcW w:w="1358"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c>
          <w:tcPr>
            <w:tcW w:w="561" w:type="dxa"/>
            <w:tcBorders>
              <w:top w:val="single" w:sz="12" w:space="0" w:color="auto"/>
            </w:tcBorders>
          </w:tcPr>
          <w:p w:rsidR="007801AB" w:rsidRPr="00F97FBC" w:rsidRDefault="007801AB" w:rsidP="009156B3">
            <w:pPr>
              <w:spacing w:before="40" w:after="40" w:line="240" w:lineRule="auto"/>
              <w:jc w:val="both"/>
              <w:rPr>
                <w:sz w:val="18"/>
                <w:szCs w:val="18"/>
                <w:lang w:val="en-IE"/>
              </w:rPr>
            </w:pPr>
          </w:p>
        </w:tc>
      </w:tr>
      <w:tr w:rsidR="007801AB" w:rsidRPr="00F97FBC" w:rsidTr="007834D0">
        <w:tc>
          <w:tcPr>
            <w:tcW w:w="2116" w:type="dxa"/>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10%</w:t>
            </w:r>
          </w:p>
        </w:tc>
        <w:tc>
          <w:tcPr>
            <w:tcW w:w="1275" w:type="dxa"/>
          </w:tcPr>
          <w:p w:rsidR="007801AB" w:rsidRPr="00F97FBC" w:rsidRDefault="007801AB" w:rsidP="009156B3">
            <w:pPr>
              <w:spacing w:before="40" w:after="40" w:line="240" w:lineRule="auto"/>
              <w:jc w:val="both"/>
              <w:rPr>
                <w:sz w:val="18"/>
                <w:szCs w:val="18"/>
                <w:lang w:val="en-IE"/>
              </w:rPr>
            </w:pPr>
          </w:p>
        </w:tc>
        <w:tc>
          <w:tcPr>
            <w:tcW w:w="686" w:type="dxa"/>
          </w:tcPr>
          <w:p w:rsidR="007801AB" w:rsidRPr="00F97FBC" w:rsidRDefault="007801AB" w:rsidP="009156B3">
            <w:pPr>
              <w:spacing w:before="40" w:after="40" w:line="240" w:lineRule="auto"/>
              <w:jc w:val="both"/>
              <w:rPr>
                <w:sz w:val="18"/>
                <w:szCs w:val="18"/>
                <w:lang w:val="en-IE"/>
              </w:rPr>
            </w:pPr>
          </w:p>
        </w:tc>
        <w:tc>
          <w:tcPr>
            <w:tcW w:w="685" w:type="dxa"/>
          </w:tcPr>
          <w:p w:rsidR="007801AB" w:rsidRPr="00F97FBC" w:rsidRDefault="007801AB" w:rsidP="009156B3">
            <w:pPr>
              <w:spacing w:before="40" w:after="40" w:line="240" w:lineRule="auto"/>
              <w:jc w:val="both"/>
              <w:rPr>
                <w:sz w:val="18"/>
                <w:szCs w:val="18"/>
                <w:lang w:val="en-IE"/>
              </w:rPr>
            </w:pPr>
          </w:p>
        </w:tc>
        <w:tc>
          <w:tcPr>
            <w:tcW w:w="700" w:type="dxa"/>
          </w:tcPr>
          <w:p w:rsidR="007801AB" w:rsidRPr="00F97FBC" w:rsidRDefault="007801AB" w:rsidP="009156B3">
            <w:pPr>
              <w:spacing w:before="40" w:after="40" w:line="240" w:lineRule="auto"/>
              <w:jc w:val="both"/>
              <w:rPr>
                <w:sz w:val="18"/>
                <w:szCs w:val="18"/>
                <w:lang w:val="en-IE"/>
              </w:rPr>
            </w:pPr>
          </w:p>
        </w:tc>
        <w:tc>
          <w:tcPr>
            <w:tcW w:w="1358" w:type="dxa"/>
          </w:tcPr>
          <w:p w:rsidR="007801AB" w:rsidRPr="00F97FBC" w:rsidRDefault="007801AB" w:rsidP="009156B3">
            <w:pPr>
              <w:spacing w:before="40" w:after="40" w:line="240" w:lineRule="auto"/>
              <w:jc w:val="both"/>
              <w:rPr>
                <w:sz w:val="18"/>
                <w:szCs w:val="18"/>
                <w:lang w:val="en-IE"/>
              </w:rPr>
            </w:pPr>
          </w:p>
        </w:tc>
        <w:tc>
          <w:tcPr>
            <w:tcW w:w="561" w:type="dxa"/>
          </w:tcPr>
          <w:p w:rsidR="007801AB" w:rsidRPr="00F97FBC" w:rsidRDefault="007801AB" w:rsidP="009156B3">
            <w:pPr>
              <w:spacing w:before="40" w:after="40" w:line="240" w:lineRule="auto"/>
              <w:jc w:val="both"/>
              <w:rPr>
                <w:sz w:val="18"/>
                <w:szCs w:val="18"/>
                <w:lang w:val="en-IE"/>
              </w:rPr>
            </w:pPr>
          </w:p>
        </w:tc>
      </w:tr>
      <w:tr w:rsidR="007801AB" w:rsidRPr="00F97FBC" w:rsidTr="007834D0">
        <w:tc>
          <w:tcPr>
            <w:tcW w:w="2116" w:type="dxa"/>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25%</w:t>
            </w:r>
          </w:p>
        </w:tc>
        <w:tc>
          <w:tcPr>
            <w:tcW w:w="1275" w:type="dxa"/>
          </w:tcPr>
          <w:p w:rsidR="007801AB" w:rsidRPr="00F97FBC" w:rsidRDefault="007801AB" w:rsidP="009156B3">
            <w:pPr>
              <w:spacing w:before="40" w:after="40" w:line="240" w:lineRule="auto"/>
              <w:jc w:val="both"/>
              <w:rPr>
                <w:sz w:val="18"/>
                <w:szCs w:val="18"/>
                <w:lang w:val="en-IE"/>
              </w:rPr>
            </w:pPr>
          </w:p>
        </w:tc>
        <w:tc>
          <w:tcPr>
            <w:tcW w:w="686" w:type="dxa"/>
          </w:tcPr>
          <w:p w:rsidR="007801AB" w:rsidRPr="00F97FBC" w:rsidRDefault="007801AB" w:rsidP="009156B3">
            <w:pPr>
              <w:spacing w:before="40" w:after="40" w:line="240" w:lineRule="auto"/>
              <w:jc w:val="both"/>
              <w:rPr>
                <w:sz w:val="18"/>
                <w:szCs w:val="18"/>
                <w:lang w:val="en-IE"/>
              </w:rPr>
            </w:pPr>
          </w:p>
        </w:tc>
        <w:tc>
          <w:tcPr>
            <w:tcW w:w="685" w:type="dxa"/>
          </w:tcPr>
          <w:p w:rsidR="007801AB" w:rsidRPr="00F97FBC" w:rsidRDefault="007801AB" w:rsidP="009156B3">
            <w:pPr>
              <w:spacing w:before="40" w:after="40" w:line="240" w:lineRule="auto"/>
              <w:jc w:val="both"/>
              <w:rPr>
                <w:sz w:val="18"/>
                <w:szCs w:val="18"/>
                <w:lang w:val="en-IE"/>
              </w:rPr>
            </w:pPr>
          </w:p>
        </w:tc>
        <w:tc>
          <w:tcPr>
            <w:tcW w:w="700" w:type="dxa"/>
          </w:tcPr>
          <w:p w:rsidR="007801AB" w:rsidRPr="00F97FBC" w:rsidRDefault="007801AB" w:rsidP="009156B3">
            <w:pPr>
              <w:spacing w:before="40" w:after="40" w:line="240" w:lineRule="auto"/>
              <w:jc w:val="both"/>
              <w:rPr>
                <w:sz w:val="18"/>
                <w:szCs w:val="18"/>
                <w:lang w:val="en-IE"/>
              </w:rPr>
            </w:pPr>
          </w:p>
        </w:tc>
        <w:tc>
          <w:tcPr>
            <w:tcW w:w="1358" w:type="dxa"/>
          </w:tcPr>
          <w:p w:rsidR="007801AB" w:rsidRPr="00F97FBC" w:rsidRDefault="007801AB" w:rsidP="009156B3">
            <w:pPr>
              <w:spacing w:before="40" w:after="40" w:line="240" w:lineRule="auto"/>
              <w:jc w:val="both"/>
              <w:rPr>
                <w:sz w:val="18"/>
                <w:szCs w:val="18"/>
                <w:lang w:val="en-IE"/>
              </w:rPr>
            </w:pPr>
          </w:p>
        </w:tc>
        <w:tc>
          <w:tcPr>
            <w:tcW w:w="561" w:type="dxa"/>
          </w:tcPr>
          <w:p w:rsidR="007801AB" w:rsidRPr="00F97FBC" w:rsidRDefault="007801AB" w:rsidP="009156B3">
            <w:pPr>
              <w:spacing w:before="40" w:after="40" w:line="240" w:lineRule="auto"/>
              <w:jc w:val="both"/>
              <w:rPr>
                <w:sz w:val="18"/>
                <w:szCs w:val="18"/>
                <w:lang w:val="en-IE"/>
              </w:rPr>
            </w:pPr>
          </w:p>
        </w:tc>
      </w:tr>
      <w:tr w:rsidR="007801AB" w:rsidRPr="00F97FBC" w:rsidTr="007834D0">
        <w:tc>
          <w:tcPr>
            <w:tcW w:w="2116" w:type="dxa"/>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50%</w:t>
            </w:r>
          </w:p>
        </w:tc>
        <w:tc>
          <w:tcPr>
            <w:tcW w:w="1275" w:type="dxa"/>
          </w:tcPr>
          <w:p w:rsidR="007801AB" w:rsidRPr="00F97FBC" w:rsidRDefault="007801AB" w:rsidP="009156B3">
            <w:pPr>
              <w:spacing w:before="40" w:after="40" w:line="240" w:lineRule="auto"/>
              <w:jc w:val="both"/>
              <w:rPr>
                <w:sz w:val="18"/>
                <w:szCs w:val="18"/>
                <w:lang w:val="en-IE"/>
              </w:rPr>
            </w:pPr>
          </w:p>
        </w:tc>
        <w:tc>
          <w:tcPr>
            <w:tcW w:w="686" w:type="dxa"/>
          </w:tcPr>
          <w:p w:rsidR="007801AB" w:rsidRPr="00F97FBC" w:rsidRDefault="007801AB" w:rsidP="009156B3">
            <w:pPr>
              <w:spacing w:before="40" w:after="40" w:line="240" w:lineRule="auto"/>
              <w:jc w:val="both"/>
              <w:rPr>
                <w:sz w:val="18"/>
                <w:szCs w:val="18"/>
                <w:lang w:val="en-IE"/>
              </w:rPr>
            </w:pPr>
          </w:p>
        </w:tc>
        <w:tc>
          <w:tcPr>
            <w:tcW w:w="685" w:type="dxa"/>
          </w:tcPr>
          <w:p w:rsidR="007801AB" w:rsidRPr="00F97FBC" w:rsidRDefault="007801AB" w:rsidP="009156B3">
            <w:pPr>
              <w:spacing w:before="40" w:after="40" w:line="240" w:lineRule="auto"/>
              <w:jc w:val="both"/>
              <w:rPr>
                <w:sz w:val="18"/>
                <w:szCs w:val="18"/>
                <w:lang w:val="en-IE"/>
              </w:rPr>
            </w:pPr>
          </w:p>
        </w:tc>
        <w:tc>
          <w:tcPr>
            <w:tcW w:w="700" w:type="dxa"/>
          </w:tcPr>
          <w:p w:rsidR="007801AB" w:rsidRPr="00F97FBC" w:rsidRDefault="007801AB" w:rsidP="009156B3">
            <w:pPr>
              <w:spacing w:before="40" w:after="40" w:line="240" w:lineRule="auto"/>
              <w:jc w:val="both"/>
              <w:rPr>
                <w:sz w:val="18"/>
                <w:szCs w:val="18"/>
                <w:lang w:val="en-IE"/>
              </w:rPr>
            </w:pPr>
          </w:p>
        </w:tc>
        <w:tc>
          <w:tcPr>
            <w:tcW w:w="1358" w:type="dxa"/>
          </w:tcPr>
          <w:p w:rsidR="007801AB" w:rsidRPr="00F97FBC" w:rsidRDefault="007801AB" w:rsidP="009156B3">
            <w:pPr>
              <w:spacing w:before="40" w:after="40" w:line="240" w:lineRule="auto"/>
              <w:jc w:val="both"/>
              <w:rPr>
                <w:sz w:val="18"/>
                <w:szCs w:val="18"/>
                <w:lang w:val="en-IE"/>
              </w:rPr>
            </w:pPr>
          </w:p>
        </w:tc>
        <w:tc>
          <w:tcPr>
            <w:tcW w:w="561" w:type="dxa"/>
          </w:tcPr>
          <w:p w:rsidR="007801AB" w:rsidRPr="00F97FBC" w:rsidRDefault="007801AB" w:rsidP="009156B3">
            <w:pPr>
              <w:spacing w:before="40" w:after="40" w:line="240" w:lineRule="auto"/>
              <w:jc w:val="both"/>
              <w:rPr>
                <w:sz w:val="18"/>
                <w:szCs w:val="18"/>
                <w:lang w:val="en-IE"/>
              </w:rPr>
            </w:pPr>
          </w:p>
        </w:tc>
      </w:tr>
      <w:tr w:rsidR="007801AB" w:rsidRPr="00F97FBC" w:rsidTr="007834D0">
        <w:tc>
          <w:tcPr>
            <w:tcW w:w="2116" w:type="dxa"/>
            <w:tcBorders>
              <w:bottom w:val="single" w:sz="4" w:space="0" w:color="auto"/>
            </w:tcBorders>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75%</w:t>
            </w:r>
          </w:p>
        </w:tc>
        <w:tc>
          <w:tcPr>
            <w:tcW w:w="1275"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c>
          <w:tcPr>
            <w:tcW w:w="686"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c>
          <w:tcPr>
            <w:tcW w:w="685"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c>
          <w:tcPr>
            <w:tcW w:w="700"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c>
          <w:tcPr>
            <w:tcW w:w="1358"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c>
          <w:tcPr>
            <w:tcW w:w="561" w:type="dxa"/>
            <w:tcBorders>
              <w:bottom w:val="single" w:sz="4" w:space="0" w:color="auto"/>
            </w:tcBorders>
          </w:tcPr>
          <w:p w:rsidR="007801AB" w:rsidRPr="00F97FBC" w:rsidRDefault="007801AB" w:rsidP="009156B3">
            <w:pPr>
              <w:spacing w:before="40" w:after="40" w:line="240" w:lineRule="auto"/>
              <w:jc w:val="both"/>
              <w:rPr>
                <w:sz w:val="18"/>
                <w:szCs w:val="18"/>
                <w:lang w:val="en-IE"/>
              </w:rPr>
            </w:pPr>
          </w:p>
        </w:tc>
      </w:tr>
      <w:tr w:rsidR="007801AB" w:rsidRPr="00F97FBC" w:rsidTr="007834D0">
        <w:trPr>
          <w:trHeight w:val="180"/>
        </w:trPr>
        <w:tc>
          <w:tcPr>
            <w:tcW w:w="2116" w:type="dxa"/>
            <w:tcBorders>
              <w:bottom w:val="single" w:sz="12" w:space="0" w:color="auto"/>
            </w:tcBorders>
          </w:tcPr>
          <w:p w:rsidR="007801AB" w:rsidRPr="00F97FBC" w:rsidRDefault="007801AB" w:rsidP="007834D0">
            <w:pPr>
              <w:spacing w:before="40" w:after="40" w:line="240" w:lineRule="auto"/>
              <w:ind w:left="56"/>
              <w:jc w:val="both"/>
              <w:rPr>
                <w:sz w:val="18"/>
                <w:szCs w:val="18"/>
                <w:lang w:val="en-IE"/>
              </w:rPr>
            </w:pPr>
            <w:r w:rsidRPr="00F97FBC">
              <w:rPr>
                <w:sz w:val="18"/>
                <w:szCs w:val="18"/>
                <w:lang w:val="en-IE"/>
              </w:rPr>
              <w:t>100%</w:t>
            </w:r>
          </w:p>
        </w:tc>
        <w:tc>
          <w:tcPr>
            <w:tcW w:w="1275"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c>
          <w:tcPr>
            <w:tcW w:w="686"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c>
          <w:tcPr>
            <w:tcW w:w="685"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c>
          <w:tcPr>
            <w:tcW w:w="700"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c>
          <w:tcPr>
            <w:tcW w:w="1358"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c>
          <w:tcPr>
            <w:tcW w:w="561" w:type="dxa"/>
            <w:tcBorders>
              <w:bottom w:val="single" w:sz="12" w:space="0" w:color="auto"/>
            </w:tcBorders>
          </w:tcPr>
          <w:p w:rsidR="007801AB" w:rsidRPr="00F97FBC" w:rsidRDefault="007801AB" w:rsidP="009156B3">
            <w:pPr>
              <w:spacing w:before="40" w:after="40" w:line="240" w:lineRule="auto"/>
              <w:jc w:val="both"/>
              <w:rPr>
                <w:sz w:val="18"/>
                <w:szCs w:val="18"/>
                <w:lang w:val="en-IE"/>
              </w:rPr>
            </w:pPr>
          </w:p>
        </w:tc>
      </w:tr>
      <w:tr w:rsidR="007801AB" w:rsidRPr="00F97FBC" w:rsidTr="007834D0">
        <w:trPr>
          <w:trHeight w:val="188"/>
        </w:trPr>
        <w:tc>
          <w:tcPr>
            <w:tcW w:w="7381" w:type="dxa"/>
            <w:gridSpan w:val="7"/>
            <w:tcBorders>
              <w:top w:val="single" w:sz="12" w:space="0" w:color="auto"/>
              <w:left w:val="nil"/>
              <w:bottom w:val="nil"/>
              <w:right w:val="nil"/>
            </w:tcBorders>
          </w:tcPr>
          <w:p w:rsidR="007801AB" w:rsidRPr="00F97FBC" w:rsidRDefault="007801AB" w:rsidP="007834D0">
            <w:pPr>
              <w:spacing w:before="40" w:after="40" w:line="220" w:lineRule="atLeast"/>
              <w:ind w:left="289" w:hanging="289"/>
              <w:rPr>
                <w:sz w:val="18"/>
                <w:szCs w:val="18"/>
              </w:rPr>
            </w:pPr>
            <w:r w:rsidRPr="00F97FBC">
              <w:rPr>
                <w:sz w:val="18"/>
                <w:szCs w:val="18"/>
                <w:vertAlign w:val="superscript"/>
              </w:rPr>
              <w:t>1</w:t>
            </w:r>
            <w:r w:rsidRPr="00F97FBC">
              <w:rPr>
                <w:sz w:val="18"/>
                <w:szCs w:val="18"/>
              </w:rPr>
              <w:tab/>
              <w:t>Значения регулировки динамометра определяют по процедуре, изложенной в пункте 7.7.1.3 приложения 4 к настоящим Правилам. При этом мощность, потребляемую вспомогательным оборудованием, определяют по суммарным значениям, указанным в таблицах 1 и 2 настоящего добавления.</w:t>
            </w:r>
          </w:p>
        </w:tc>
      </w:tr>
    </w:tbl>
    <w:p w:rsidR="007801AB" w:rsidRPr="00F97FBC" w:rsidRDefault="007801AB" w:rsidP="000354FB">
      <w:pPr>
        <w:spacing w:before="120" w:after="120"/>
        <w:ind w:left="2268" w:hanging="1134"/>
        <w:jc w:val="both"/>
      </w:pPr>
      <w:r w:rsidRPr="00F97FBC">
        <w:t>9.3</w:t>
      </w:r>
      <w:r w:rsidRPr="00F97FBC">
        <w:tab/>
        <w:t>Результаты замера выбросов при испытании ВДУЦ</w:t>
      </w:r>
    </w:p>
    <w:p w:rsidR="007801AB" w:rsidRPr="00F97FBC" w:rsidRDefault="007801AB" w:rsidP="000354FB">
      <w:pPr>
        <w:spacing w:after="120"/>
        <w:ind w:left="2268" w:hanging="1134"/>
        <w:jc w:val="both"/>
      </w:pPr>
      <w:r w:rsidRPr="00F97FBC">
        <w:t>9.3.1</w:t>
      </w:r>
      <w:r w:rsidRPr="00F97FBC">
        <w:tab/>
        <w:t>Показатель ухудшения (ПУ): рассчитанный/установленный</w:t>
      </w:r>
    </w:p>
    <w:p w:rsidR="007801AB" w:rsidRPr="00F97FBC" w:rsidRDefault="007801AB" w:rsidP="000354FB">
      <w:pPr>
        <w:spacing w:after="120"/>
        <w:ind w:left="2268" w:right="1134" w:hanging="1134"/>
        <w:jc w:val="both"/>
      </w:pPr>
      <w:r w:rsidRPr="00F97FBC">
        <w:t>9.3.2</w:t>
      </w:r>
      <w:r w:rsidRPr="00F97FBC">
        <w:tab/>
        <w:t>Значения ПУ и взвешенные результаты замера выбросов за цикл указать в таблице 6:</w:t>
      </w:r>
    </w:p>
    <w:p w:rsidR="007801AB" w:rsidRPr="00F97FBC" w:rsidRDefault="007801AB" w:rsidP="000354FB">
      <w:pPr>
        <w:spacing w:after="120"/>
        <w:ind w:left="2268" w:right="1134"/>
        <w:jc w:val="both"/>
      </w:pPr>
      <w:r w:rsidRPr="00F97FBC">
        <w:t xml:space="preserve">Примечание: в случае цикла ВДУЦ в дискретном режиме с использованием коэффициентов </w:t>
      </w:r>
      <w:r w:rsidRPr="00F97FBC">
        <w:rPr>
          <w:lang w:val="en-IE"/>
        </w:rPr>
        <w:t>K</w:t>
      </w:r>
      <w:r w:rsidRPr="00F97FBC">
        <w:rPr>
          <w:vertAlign w:val="subscript"/>
          <w:lang w:val="en-IE"/>
        </w:rPr>
        <w:t>ru</w:t>
      </w:r>
      <w:r w:rsidRPr="00F97FBC">
        <w:t xml:space="preserve"> и </w:t>
      </w:r>
      <w:r w:rsidRPr="00F97FBC">
        <w:rPr>
          <w:lang w:val="en-IE"/>
        </w:rPr>
        <w:t>K</w:t>
      </w:r>
      <w:r w:rsidRPr="00F97FBC">
        <w:rPr>
          <w:vertAlign w:val="subscript"/>
          <w:lang w:val="en-IE"/>
        </w:rPr>
        <w:t>rd</w:t>
      </w:r>
      <w:r w:rsidRPr="00F97FBC">
        <w:t>, установленных для</w:t>
      </w:r>
      <w:r w:rsidRPr="00F97FBC">
        <w:rPr>
          <w:shd w:val="clear" w:color="auto" w:fill="FFFFFF"/>
        </w:rPr>
        <w:t xml:space="preserve"> отдельных режимов,</w:t>
      </w:r>
      <w:r w:rsidRPr="00F97FBC">
        <w:t xml:space="preserve"> приведенную ниже таблицу заменяют соответствующей таблицей по каждому режиму с указанием применяемого коэффициента </w:t>
      </w:r>
      <w:r w:rsidRPr="00F97FBC">
        <w:rPr>
          <w:lang w:val="en-IE"/>
        </w:rPr>
        <w:t>K</w:t>
      </w:r>
      <w:r w:rsidRPr="00F97FBC">
        <w:rPr>
          <w:vertAlign w:val="subscript"/>
          <w:lang w:val="en-IE"/>
        </w:rPr>
        <w:t>ru</w:t>
      </w:r>
      <w:r w:rsidRPr="00F97FBC">
        <w:t xml:space="preserve"> или </w:t>
      </w:r>
      <w:r w:rsidRPr="00F97FBC">
        <w:rPr>
          <w:lang w:val="en-IE"/>
        </w:rPr>
        <w:t>K</w:t>
      </w:r>
      <w:r w:rsidRPr="00F97FBC">
        <w:rPr>
          <w:vertAlign w:val="subscript"/>
          <w:lang w:val="en-IE"/>
        </w:rPr>
        <w:t>rd</w:t>
      </w:r>
      <w:r w:rsidRPr="00F97FBC">
        <w:t>.</w:t>
      </w:r>
    </w:p>
    <w:p w:rsidR="007801AB" w:rsidRPr="00F97FBC" w:rsidRDefault="007801AB" w:rsidP="007801AB">
      <w:pPr>
        <w:spacing w:after="120"/>
        <w:ind w:left="1134" w:right="1134"/>
      </w:pPr>
      <w:r w:rsidRPr="00F97FBC">
        <w:t>Таблица 6</w:t>
      </w:r>
      <w:r w:rsidRPr="00F97FBC">
        <w:rPr>
          <w:b/>
        </w:rPr>
        <w:br/>
        <w:t>Значения ПУ и взвешенные результаты замера выбросов для цикла ВДУЦ</w:t>
      </w: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1"/>
        <w:gridCol w:w="992"/>
        <w:gridCol w:w="992"/>
        <w:gridCol w:w="851"/>
        <w:gridCol w:w="992"/>
        <w:gridCol w:w="851"/>
        <w:gridCol w:w="784"/>
      </w:tblGrid>
      <w:tr w:rsidR="007801AB" w:rsidRPr="007834D0" w:rsidTr="00F6265F">
        <w:trPr>
          <w:tblHeader/>
        </w:trPr>
        <w:tc>
          <w:tcPr>
            <w:tcW w:w="2051" w:type="dxa"/>
            <w:vMerge w:val="restart"/>
            <w:tcBorders>
              <w:left w:val="single" w:sz="4" w:space="0" w:color="auto"/>
              <w:bottom w:val="single" w:sz="12" w:space="0" w:color="auto"/>
            </w:tcBorders>
            <w:shd w:val="clear" w:color="auto" w:fill="auto"/>
            <w:tcMar>
              <w:top w:w="113" w:type="dxa"/>
              <w:bottom w:w="113" w:type="dxa"/>
            </w:tcMar>
            <w:vAlign w:val="bottom"/>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ПУ</w:t>
            </w:r>
          </w:p>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i/>
                <w:sz w:val="16"/>
                <w:szCs w:val="16"/>
              </w:rPr>
              <w:t>мульт./адд.</w:t>
            </w:r>
          </w:p>
        </w:tc>
        <w:tc>
          <w:tcPr>
            <w:tcW w:w="992" w:type="dxa"/>
            <w:tcBorders>
              <w:bottom w:val="single" w:sz="4" w:space="0" w:color="auto"/>
            </w:tcBorders>
            <w:shd w:val="clear" w:color="auto" w:fill="auto"/>
            <w:tcMar>
              <w:top w:w="113" w:type="dxa"/>
              <w:bottom w:w="113" w:type="dxa"/>
            </w:tcMar>
            <w:vAlign w:val="center"/>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CO</w:t>
            </w:r>
          </w:p>
        </w:tc>
        <w:tc>
          <w:tcPr>
            <w:tcW w:w="992" w:type="dxa"/>
            <w:tcBorders>
              <w:bottom w:val="single" w:sz="4" w:space="0" w:color="auto"/>
            </w:tcBorders>
            <w:shd w:val="clear" w:color="auto" w:fill="auto"/>
            <w:tcMar>
              <w:top w:w="113" w:type="dxa"/>
              <w:bottom w:w="113" w:type="dxa"/>
            </w:tcMar>
            <w:vAlign w:val="center"/>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HC</w:t>
            </w:r>
          </w:p>
        </w:tc>
        <w:tc>
          <w:tcPr>
            <w:tcW w:w="851" w:type="dxa"/>
            <w:tcBorders>
              <w:bottom w:val="single" w:sz="4" w:space="0" w:color="auto"/>
            </w:tcBorders>
            <w:shd w:val="clear" w:color="auto" w:fill="auto"/>
            <w:tcMar>
              <w:top w:w="113" w:type="dxa"/>
              <w:bottom w:w="113" w:type="dxa"/>
            </w:tcMar>
            <w:vAlign w:val="center"/>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i/>
                <w:sz w:val="16"/>
                <w:szCs w:val="16"/>
              </w:rPr>
              <w:t>NO</w:t>
            </w:r>
            <w:r w:rsidRPr="007834D0">
              <w:rPr>
                <w:rFonts w:asciiTheme="majorBidi" w:hAnsiTheme="majorBidi" w:cstheme="majorBidi"/>
                <w:i/>
                <w:sz w:val="16"/>
                <w:szCs w:val="16"/>
                <w:vertAlign w:val="subscript"/>
              </w:rPr>
              <w:t>X</w:t>
            </w:r>
          </w:p>
        </w:tc>
        <w:tc>
          <w:tcPr>
            <w:tcW w:w="992" w:type="dxa"/>
            <w:tcBorders>
              <w:bottom w:val="single" w:sz="4" w:space="0" w:color="auto"/>
            </w:tcBorders>
            <w:shd w:val="clear" w:color="auto" w:fill="auto"/>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HC+</w:t>
            </w:r>
            <w:r w:rsidRPr="007834D0">
              <w:rPr>
                <w:rFonts w:asciiTheme="majorBidi" w:hAnsiTheme="majorBidi" w:cstheme="majorBidi"/>
                <w:i/>
                <w:sz w:val="16"/>
                <w:szCs w:val="16"/>
              </w:rPr>
              <w:t xml:space="preserve"> NO</w:t>
            </w:r>
            <w:r w:rsidRPr="007834D0">
              <w:rPr>
                <w:rFonts w:asciiTheme="majorBidi" w:hAnsiTheme="majorBidi" w:cstheme="majorBidi"/>
                <w:i/>
                <w:sz w:val="16"/>
                <w:szCs w:val="16"/>
                <w:vertAlign w:val="subscript"/>
              </w:rPr>
              <w:t>X</w:t>
            </w:r>
          </w:p>
        </w:tc>
        <w:tc>
          <w:tcPr>
            <w:tcW w:w="851" w:type="dxa"/>
            <w:tcBorders>
              <w:bottom w:val="single" w:sz="4" w:space="0" w:color="auto"/>
            </w:tcBorders>
            <w:shd w:val="clear" w:color="auto" w:fill="auto"/>
            <w:tcMar>
              <w:top w:w="113" w:type="dxa"/>
              <w:bottom w:w="113" w:type="dxa"/>
            </w:tcMar>
            <w:vAlign w:val="center"/>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rPr>
            </w:pPr>
            <w:r w:rsidRPr="007834D0">
              <w:rPr>
                <w:rFonts w:asciiTheme="majorBidi" w:hAnsiTheme="majorBidi" w:cstheme="majorBidi"/>
                <w:bCs/>
                <w:i/>
                <w:sz w:val="16"/>
                <w:szCs w:val="16"/>
              </w:rPr>
              <w:t>ВЧ</w:t>
            </w:r>
          </w:p>
        </w:tc>
        <w:tc>
          <w:tcPr>
            <w:tcW w:w="784" w:type="dxa"/>
            <w:tcBorders>
              <w:bottom w:val="single" w:sz="4" w:space="0" w:color="auto"/>
            </w:tcBorders>
            <w:shd w:val="clear" w:color="auto" w:fill="auto"/>
          </w:tcPr>
          <w:p w:rsidR="007801AB" w:rsidRPr="007834D0" w:rsidRDefault="007801AB" w:rsidP="007834D0">
            <w:pPr>
              <w:suppressAutoHyphens w:val="0"/>
              <w:spacing w:before="40" w:after="40" w:line="200" w:lineRule="exact"/>
              <w:jc w:val="center"/>
              <w:rPr>
                <w:rFonts w:asciiTheme="majorBidi" w:hAnsiTheme="majorBidi" w:cstheme="majorBidi"/>
                <w:bCs/>
                <w:i/>
                <w:sz w:val="16"/>
                <w:szCs w:val="16"/>
                <w:highlight w:val="green"/>
              </w:rPr>
            </w:pPr>
            <w:r w:rsidRPr="007834D0">
              <w:rPr>
                <w:rFonts w:asciiTheme="majorBidi" w:hAnsiTheme="majorBidi" w:cstheme="majorBidi"/>
                <w:bCs/>
                <w:i/>
                <w:sz w:val="16"/>
                <w:szCs w:val="16"/>
              </w:rPr>
              <w:t xml:space="preserve">КЧ </w:t>
            </w:r>
          </w:p>
        </w:tc>
      </w:tr>
      <w:tr w:rsidR="007801AB" w:rsidRPr="007834D0" w:rsidTr="00F6265F">
        <w:trPr>
          <w:tblHeader/>
        </w:trPr>
        <w:tc>
          <w:tcPr>
            <w:tcW w:w="2051" w:type="dxa"/>
            <w:vMerge/>
            <w:tcBorders>
              <w:left w:val="single" w:sz="4" w:space="0" w:color="auto"/>
              <w:bottom w:val="single" w:sz="12" w:space="0" w:color="auto"/>
            </w:tcBorders>
            <w:shd w:val="clear" w:color="auto" w:fill="auto"/>
            <w:tcMar>
              <w:top w:w="113" w:type="dxa"/>
              <w:bottom w:w="113" w:type="dxa"/>
            </w:tcMar>
          </w:tcPr>
          <w:p w:rsidR="007801AB" w:rsidRPr="007834D0" w:rsidRDefault="007801AB" w:rsidP="007834D0">
            <w:pPr>
              <w:suppressAutoHyphens w:val="0"/>
              <w:spacing w:before="40" w:after="40" w:line="200" w:lineRule="exact"/>
              <w:jc w:val="both"/>
              <w:rPr>
                <w:rFonts w:asciiTheme="majorBidi" w:hAnsiTheme="majorBidi" w:cstheme="majorBidi"/>
                <w:bCs/>
                <w:i/>
                <w:sz w:val="16"/>
                <w:szCs w:val="16"/>
              </w:rPr>
            </w:pPr>
          </w:p>
        </w:tc>
        <w:tc>
          <w:tcPr>
            <w:tcW w:w="992"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rPr>
            </w:pPr>
          </w:p>
        </w:tc>
        <w:tc>
          <w:tcPr>
            <w:tcW w:w="992"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rPr>
            </w:pPr>
          </w:p>
        </w:tc>
        <w:tc>
          <w:tcPr>
            <w:tcW w:w="851"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rPr>
            </w:pPr>
          </w:p>
        </w:tc>
        <w:tc>
          <w:tcPr>
            <w:tcW w:w="992"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rPr>
            </w:pPr>
          </w:p>
        </w:tc>
        <w:tc>
          <w:tcPr>
            <w:tcW w:w="851"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rPr>
            </w:pPr>
          </w:p>
        </w:tc>
        <w:tc>
          <w:tcPr>
            <w:tcW w:w="784" w:type="dxa"/>
            <w:tcBorders>
              <w:bottom w:val="single" w:sz="12" w:space="0" w:color="auto"/>
            </w:tcBorders>
            <w:shd w:val="clear" w:color="auto" w:fill="auto"/>
          </w:tcPr>
          <w:p w:rsidR="007801AB" w:rsidRPr="007834D0" w:rsidRDefault="007801AB" w:rsidP="007834D0">
            <w:pPr>
              <w:suppressAutoHyphens w:val="0"/>
              <w:spacing w:before="40" w:after="40" w:line="200" w:lineRule="exact"/>
              <w:rPr>
                <w:rFonts w:asciiTheme="majorBidi" w:hAnsiTheme="majorBidi" w:cstheme="majorBidi"/>
                <w:bCs/>
                <w:i/>
                <w:sz w:val="16"/>
                <w:szCs w:val="16"/>
                <w:highlight w:val="green"/>
              </w:rPr>
            </w:pPr>
          </w:p>
        </w:tc>
      </w:tr>
      <w:tr w:rsidR="007801AB" w:rsidRPr="00F97FBC" w:rsidTr="007834D0">
        <w:tc>
          <w:tcPr>
            <w:tcW w:w="2051" w:type="dxa"/>
            <w:tcBorders>
              <w:top w:val="single" w:sz="12" w:space="0" w:color="auto"/>
            </w:tcBorders>
            <w:tcMar>
              <w:top w:w="113" w:type="dxa"/>
              <w:bottom w:w="113" w:type="dxa"/>
            </w:tcMar>
            <w:vAlign w:val="center"/>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i/>
                <w:sz w:val="16"/>
                <w:szCs w:val="16"/>
              </w:rPr>
              <w:t>Выбросы</w:t>
            </w:r>
          </w:p>
        </w:tc>
        <w:tc>
          <w:tcPr>
            <w:tcW w:w="992" w:type="dxa"/>
            <w:tcBorders>
              <w:top w:val="single" w:sz="12" w:space="0" w:color="auto"/>
            </w:tcBorders>
            <w:vAlign w:val="center"/>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CO</w:t>
            </w:r>
          </w:p>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г/</w:t>
            </w:r>
            <w:r w:rsidRPr="00F97FBC">
              <w:rPr>
                <w:rFonts w:asciiTheme="majorBidi" w:hAnsiTheme="majorBidi" w:cstheme="majorBidi"/>
                <w:i/>
                <w:sz w:val="16"/>
                <w:szCs w:val="16"/>
              </w:rPr>
              <w:t>кВт·ч</w:t>
            </w:r>
            <w:r w:rsidRPr="00F97FBC">
              <w:rPr>
                <w:rFonts w:asciiTheme="majorBidi" w:hAnsiTheme="majorBidi" w:cstheme="majorBidi"/>
                <w:bCs/>
                <w:i/>
                <w:sz w:val="16"/>
                <w:szCs w:val="16"/>
              </w:rPr>
              <w:t>)</w:t>
            </w:r>
          </w:p>
        </w:tc>
        <w:tc>
          <w:tcPr>
            <w:tcW w:w="992" w:type="dxa"/>
            <w:tcBorders>
              <w:top w:val="single" w:sz="12" w:space="0" w:color="auto"/>
            </w:tcBorders>
            <w:vAlign w:val="center"/>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HC</w:t>
            </w:r>
          </w:p>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851" w:type="dxa"/>
            <w:tcBorders>
              <w:top w:val="single" w:sz="12" w:space="0" w:color="auto"/>
            </w:tcBorders>
            <w:vAlign w:val="center"/>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i/>
                <w:sz w:val="16"/>
                <w:szCs w:val="16"/>
              </w:rPr>
              <w:t>NO</w:t>
            </w:r>
            <w:r w:rsidRPr="00F97FBC">
              <w:rPr>
                <w:rFonts w:asciiTheme="majorBidi" w:hAnsiTheme="majorBidi" w:cstheme="majorBidi"/>
                <w:i/>
                <w:sz w:val="16"/>
                <w:szCs w:val="16"/>
                <w:vertAlign w:val="subscript"/>
              </w:rPr>
              <w:t>X</w:t>
            </w:r>
          </w:p>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992" w:type="dxa"/>
            <w:tcBorders>
              <w:top w:val="single" w:sz="12" w:space="0" w:color="auto"/>
            </w:tcBorders>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HC+</w:t>
            </w:r>
            <w:r w:rsidRPr="00F97FBC">
              <w:rPr>
                <w:rFonts w:asciiTheme="majorBidi" w:hAnsiTheme="majorBidi" w:cstheme="majorBidi"/>
                <w:i/>
                <w:sz w:val="16"/>
                <w:szCs w:val="16"/>
              </w:rPr>
              <w:t xml:space="preserve"> NO</w:t>
            </w:r>
            <w:r w:rsidRPr="00F97FBC">
              <w:rPr>
                <w:rFonts w:asciiTheme="majorBidi" w:hAnsiTheme="majorBidi" w:cstheme="majorBidi"/>
                <w:i/>
                <w:sz w:val="16"/>
                <w:szCs w:val="16"/>
                <w:vertAlign w:val="subscript"/>
              </w:rPr>
              <w:t>X</w:t>
            </w:r>
          </w:p>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851" w:type="dxa"/>
            <w:tcBorders>
              <w:top w:val="single" w:sz="12" w:space="0" w:color="auto"/>
            </w:tcBorders>
            <w:vAlign w:val="center"/>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ВЧ</w:t>
            </w:r>
          </w:p>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w:t>
            </w:r>
            <w:r w:rsidRPr="00F97FBC">
              <w:rPr>
                <w:bCs/>
                <w:i/>
                <w:sz w:val="16"/>
                <w:szCs w:val="16"/>
              </w:rPr>
              <w:t>г/</w:t>
            </w:r>
            <w:r w:rsidRPr="00F97FBC">
              <w:rPr>
                <w:i/>
                <w:sz w:val="16"/>
                <w:szCs w:val="16"/>
              </w:rPr>
              <w:t>кВт·ч</w:t>
            </w:r>
            <w:r w:rsidRPr="00F97FBC">
              <w:rPr>
                <w:rFonts w:asciiTheme="majorBidi" w:hAnsiTheme="majorBidi" w:cstheme="majorBidi"/>
                <w:bCs/>
                <w:i/>
                <w:sz w:val="16"/>
                <w:szCs w:val="16"/>
              </w:rPr>
              <w:t>)</w:t>
            </w:r>
          </w:p>
        </w:tc>
        <w:tc>
          <w:tcPr>
            <w:tcW w:w="784" w:type="dxa"/>
            <w:tcBorders>
              <w:top w:val="single" w:sz="12" w:space="0" w:color="auto"/>
            </w:tcBorders>
          </w:tcPr>
          <w:p w:rsidR="007801AB" w:rsidRPr="00F97FBC" w:rsidRDefault="007801AB" w:rsidP="009156B3">
            <w:pPr>
              <w:widowControl w:val="0"/>
              <w:spacing w:line="20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КЧ</w:t>
            </w:r>
          </w:p>
          <w:p w:rsidR="007801AB" w:rsidRPr="00F97FBC" w:rsidRDefault="007801AB" w:rsidP="009156B3">
            <w:pPr>
              <w:widowControl w:val="0"/>
              <w:spacing w:line="200" w:lineRule="exact"/>
              <w:jc w:val="center"/>
              <w:rPr>
                <w:rFonts w:asciiTheme="majorBidi" w:hAnsiTheme="majorBidi" w:cstheme="majorBidi"/>
                <w:bCs/>
                <w:i/>
                <w:sz w:val="16"/>
                <w:szCs w:val="16"/>
                <w:highlight w:val="green"/>
              </w:rPr>
            </w:pPr>
            <w:r w:rsidRPr="00F97FBC">
              <w:rPr>
                <w:rFonts w:asciiTheme="majorBidi" w:hAnsiTheme="majorBidi" w:cstheme="majorBidi"/>
                <w:bCs/>
                <w:i/>
                <w:sz w:val="16"/>
                <w:szCs w:val="16"/>
              </w:rPr>
              <w:t>#/</w:t>
            </w:r>
            <w:r w:rsidRPr="00F97FBC">
              <w:rPr>
                <w:i/>
                <w:sz w:val="16"/>
                <w:szCs w:val="16"/>
              </w:rPr>
              <w:t>кВт·ч</w:t>
            </w:r>
          </w:p>
        </w:tc>
      </w:tr>
      <w:tr w:rsidR="007801AB" w:rsidRPr="00F97FBC" w:rsidTr="009156B3">
        <w:trPr>
          <w:trHeight w:val="438"/>
        </w:trPr>
        <w:tc>
          <w:tcPr>
            <w:tcW w:w="2051" w:type="dxa"/>
            <w:tcMar>
              <w:top w:w="113" w:type="dxa"/>
              <w:bottom w:w="113" w:type="dxa"/>
            </w:tcMar>
          </w:tcPr>
          <w:p w:rsidR="007801AB" w:rsidRPr="00F97FBC" w:rsidRDefault="007801AB" w:rsidP="009156B3">
            <w:pPr>
              <w:widowControl w:val="0"/>
              <w:spacing w:line="200" w:lineRule="exact"/>
              <w:rPr>
                <w:rFonts w:asciiTheme="majorBidi" w:hAnsiTheme="majorBidi" w:cstheme="majorBidi"/>
                <w:bCs/>
                <w:sz w:val="18"/>
                <w:szCs w:val="18"/>
              </w:rPr>
            </w:pPr>
            <w:r w:rsidRPr="00F97FBC">
              <w:rPr>
                <w:sz w:val="18"/>
              </w:rPr>
              <w:t>Результаты испытания</w:t>
            </w:r>
            <w:r w:rsidRPr="00F97FBC">
              <w:rPr>
                <w:bCs/>
                <w:sz w:val="18"/>
                <w:szCs w:val="18"/>
              </w:rPr>
              <w:t xml:space="preserve"> с регенерацией/</w:t>
            </w:r>
            <w:r w:rsidRPr="00F97FBC">
              <w:rPr>
                <w:bCs/>
                <w:sz w:val="18"/>
                <w:szCs w:val="18"/>
              </w:rPr>
              <w:br/>
              <w:t>без регенерации</w:t>
            </w:r>
          </w:p>
        </w:tc>
        <w:tc>
          <w:tcPr>
            <w:tcW w:w="992" w:type="dxa"/>
          </w:tcPr>
          <w:p w:rsidR="007801AB" w:rsidRPr="00F97FBC" w:rsidRDefault="007801AB" w:rsidP="009156B3">
            <w:pPr>
              <w:widowControl w:val="0"/>
              <w:spacing w:line="200" w:lineRule="exact"/>
              <w:rPr>
                <w:rFonts w:asciiTheme="majorBidi" w:hAnsiTheme="majorBidi" w:cstheme="majorBidi"/>
                <w:bCs/>
                <w:sz w:val="18"/>
                <w:szCs w:val="18"/>
              </w:rPr>
            </w:pPr>
          </w:p>
        </w:tc>
        <w:tc>
          <w:tcPr>
            <w:tcW w:w="992" w:type="dxa"/>
          </w:tcPr>
          <w:p w:rsidR="007801AB" w:rsidRPr="00F97FBC" w:rsidRDefault="007801AB" w:rsidP="009156B3">
            <w:pPr>
              <w:widowControl w:val="0"/>
              <w:spacing w:line="200" w:lineRule="exact"/>
              <w:rPr>
                <w:rFonts w:asciiTheme="majorBidi" w:hAnsiTheme="majorBidi" w:cstheme="majorBidi"/>
                <w:bCs/>
                <w:sz w:val="18"/>
                <w:szCs w:val="18"/>
              </w:rPr>
            </w:pPr>
          </w:p>
        </w:tc>
        <w:tc>
          <w:tcPr>
            <w:tcW w:w="851" w:type="dxa"/>
          </w:tcPr>
          <w:p w:rsidR="007801AB" w:rsidRPr="00F97FBC" w:rsidRDefault="007801AB" w:rsidP="009156B3">
            <w:pPr>
              <w:widowControl w:val="0"/>
              <w:spacing w:line="200" w:lineRule="exact"/>
              <w:rPr>
                <w:rFonts w:asciiTheme="majorBidi" w:hAnsiTheme="majorBidi" w:cstheme="majorBidi"/>
                <w:bCs/>
                <w:sz w:val="18"/>
                <w:szCs w:val="18"/>
              </w:rPr>
            </w:pPr>
          </w:p>
        </w:tc>
        <w:tc>
          <w:tcPr>
            <w:tcW w:w="992" w:type="dxa"/>
          </w:tcPr>
          <w:p w:rsidR="007801AB" w:rsidRPr="00F97FBC" w:rsidRDefault="007801AB" w:rsidP="009156B3">
            <w:pPr>
              <w:widowControl w:val="0"/>
              <w:spacing w:line="200" w:lineRule="exact"/>
              <w:rPr>
                <w:rFonts w:asciiTheme="majorBidi" w:hAnsiTheme="majorBidi" w:cstheme="majorBidi"/>
                <w:bCs/>
                <w:sz w:val="18"/>
                <w:szCs w:val="18"/>
              </w:rPr>
            </w:pPr>
          </w:p>
        </w:tc>
        <w:tc>
          <w:tcPr>
            <w:tcW w:w="851" w:type="dxa"/>
          </w:tcPr>
          <w:p w:rsidR="007801AB" w:rsidRPr="00F97FBC" w:rsidRDefault="007801AB" w:rsidP="009156B3">
            <w:pPr>
              <w:widowControl w:val="0"/>
              <w:spacing w:line="200" w:lineRule="exact"/>
              <w:rPr>
                <w:rFonts w:asciiTheme="majorBidi" w:hAnsiTheme="majorBidi" w:cstheme="majorBidi"/>
                <w:bCs/>
                <w:sz w:val="18"/>
                <w:szCs w:val="18"/>
              </w:rPr>
            </w:pPr>
          </w:p>
        </w:tc>
        <w:tc>
          <w:tcPr>
            <w:tcW w:w="784" w:type="dxa"/>
          </w:tcPr>
          <w:p w:rsidR="007801AB" w:rsidRPr="00F97FBC" w:rsidRDefault="007801AB" w:rsidP="009156B3">
            <w:pPr>
              <w:widowControl w:val="0"/>
              <w:spacing w:line="200" w:lineRule="exact"/>
              <w:rPr>
                <w:rFonts w:asciiTheme="majorBidi" w:hAnsiTheme="majorBidi" w:cstheme="majorBidi"/>
                <w:bCs/>
                <w:sz w:val="18"/>
                <w:szCs w:val="18"/>
                <w:highlight w:val="green"/>
              </w:rPr>
            </w:pPr>
          </w:p>
        </w:tc>
      </w:tr>
      <w:tr w:rsidR="007801AB" w:rsidRPr="00F97FBC" w:rsidTr="009156B3">
        <w:tc>
          <w:tcPr>
            <w:tcW w:w="2051" w:type="dxa"/>
            <w:tcMar>
              <w:top w:w="113" w:type="dxa"/>
              <w:bottom w:w="113" w:type="dxa"/>
            </w:tcMar>
            <w:vAlign w:val="bottom"/>
          </w:tcPr>
          <w:p w:rsidR="007801AB" w:rsidRPr="00F97FBC" w:rsidRDefault="007801AB" w:rsidP="009156B3">
            <w:pPr>
              <w:widowControl w:val="0"/>
              <w:spacing w:line="200" w:lineRule="exact"/>
              <w:rPr>
                <w:rFonts w:asciiTheme="majorBidi" w:hAnsiTheme="majorBidi" w:cstheme="majorBidi"/>
                <w:bCs/>
                <w:sz w:val="18"/>
                <w:szCs w:val="18"/>
                <w:lang w:val="da-DK"/>
              </w:rPr>
            </w:pPr>
            <w:r w:rsidRPr="00F97FBC">
              <w:rPr>
                <w:rFonts w:asciiTheme="majorBidi" w:hAnsiTheme="majorBidi" w:cstheme="majorBidi"/>
                <w:bCs/>
                <w:i/>
                <w:sz w:val="18"/>
                <w:szCs w:val="18"/>
                <w:lang w:val="da-DK"/>
              </w:rPr>
              <w:t>k</w:t>
            </w:r>
            <w:r w:rsidRPr="00F97FBC">
              <w:rPr>
                <w:rFonts w:asciiTheme="majorBidi" w:hAnsiTheme="majorBidi" w:cstheme="majorBidi"/>
                <w:bCs/>
                <w:sz w:val="18"/>
                <w:szCs w:val="18"/>
                <w:vertAlign w:val="subscript"/>
                <w:lang w:val="da-DK"/>
              </w:rPr>
              <w:t>ru</w:t>
            </w:r>
            <w:r w:rsidRPr="00F97FBC">
              <w:rPr>
                <w:rFonts w:asciiTheme="majorBidi" w:hAnsiTheme="majorBidi" w:cstheme="majorBidi"/>
                <w:bCs/>
                <w:sz w:val="18"/>
                <w:szCs w:val="18"/>
                <w:lang w:val="da-DK"/>
              </w:rPr>
              <w:t>/</w:t>
            </w:r>
            <w:r w:rsidRPr="00F97FBC">
              <w:rPr>
                <w:rFonts w:asciiTheme="majorBidi" w:hAnsiTheme="majorBidi" w:cstheme="majorBidi"/>
                <w:bCs/>
                <w:i/>
                <w:sz w:val="18"/>
                <w:szCs w:val="18"/>
                <w:lang w:val="da-DK"/>
              </w:rPr>
              <w:t>k</w:t>
            </w:r>
            <w:r w:rsidRPr="00F97FBC">
              <w:rPr>
                <w:rFonts w:asciiTheme="majorBidi" w:hAnsiTheme="majorBidi" w:cstheme="majorBidi"/>
                <w:bCs/>
                <w:sz w:val="18"/>
                <w:szCs w:val="18"/>
                <w:vertAlign w:val="subscript"/>
                <w:lang w:val="da-DK"/>
              </w:rPr>
              <w:t>rd</w:t>
            </w:r>
          </w:p>
          <w:p w:rsidR="007801AB" w:rsidRPr="00F97FBC" w:rsidRDefault="007801AB" w:rsidP="009156B3">
            <w:pPr>
              <w:widowControl w:val="0"/>
              <w:spacing w:line="200" w:lineRule="exact"/>
              <w:rPr>
                <w:rFonts w:asciiTheme="majorBidi" w:hAnsiTheme="majorBidi" w:cstheme="majorBidi"/>
                <w:bCs/>
                <w:sz w:val="18"/>
                <w:szCs w:val="18"/>
              </w:rPr>
            </w:pPr>
            <w:r w:rsidRPr="00F97FBC">
              <w:rPr>
                <w:sz w:val="18"/>
                <w:szCs w:val="18"/>
              </w:rPr>
              <w:t>мульт./адд.</w:t>
            </w:r>
          </w:p>
        </w:tc>
        <w:tc>
          <w:tcPr>
            <w:tcW w:w="992" w:type="dxa"/>
          </w:tcPr>
          <w:p w:rsidR="007801AB" w:rsidRPr="00F97FBC" w:rsidRDefault="007801AB" w:rsidP="009156B3">
            <w:pPr>
              <w:widowControl w:val="0"/>
              <w:spacing w:line="200" w:lineRule="exact"/>
              <w:rPr>
                <w:rFonts w:asciiTheme="majorBidi" w:hAnsiTheme="majorBidi" w:cstheme="majorBidi"/>
                <w:bCs/>
                <w:sz w:val="18"/>
                <w:szCs w:val="18"/>
                <w:lang w:val="da-DK"/>
              </w:rPr>
            </w:pPr>
          </w:p>
        </w:tc>
        <w:tc>
          <w:tcPr>
            <w:tcW w:w="992" w:type="dxa"/>
          </w:tcPr>
          <w:p w:rsidR="007801AB" w:rsidRPr="00F97FBC" w:rsidRDefault="007801AB" w:rsidP="009156B3">
            <w:pPr>
              <w:widowControl w:val="0"/>
              <w:spacing w:line="200" w:lineRule="exact"/>
              <w:rPr>
                <w:rFonts w:asciiTheme="majorBidi" w:hAnsiTheme="majorBidi" w:cstheme="majorBidi"/>
                <w:bCs/>
                <w:sz w:val="18"/>
                <w:szCs w:val="18"/>
                <w:lang w:val="da-DK"/>
              </w:rPr>
            </w:pPr>
          </w:p>
        </w:tc>
        <w:tc>
          <w:tcPr>
            <w:tcW w:w="851" w:type="dxa"/>
          </w:tcPr>
          <w:p w:rsidR="007801AB" w:rsidRPr="00F97FBC" w:rsidRDefault="007801AB" w:rsidP="009156B3">
            <w:pPr>
              <w:widowControl w:val="0"/>
              <w:spacing w:line="200" w:lineRule="exact"/>
              <w:rPr>
                <w:rFonts w:asciiTheme="majorBidi" w:hAnsiTheme="majorBidi" w:cstheme="majorBidi"/>
                <w:bCs/>
                <w:sz w:val="18"/>
                <w:szCs w:val="18"/>
                <w:lang w:val="da-DK"/>
              </w:rPr>
            </w:pPr>
          </w:p>
        </w:tc>
        <w:tc>
          <w:tcPr>
            <w:tcW w:w="992" w:type="dxa"/>
          </w:tcPr>
          <w:p w:rsidR="007801AB" w:rsidRPr="00F97FBC" w:rsidRDefault="007801AB" w:rsidP="009156B3">
            <w:pPr>
              <w:widowControl w:val="0"/>
              <w:spacing w:line="200" w:lineRule="exact"/>
              <w:rPr>
                <w:rFonts w:asciiTheme="majorBidi" w:hAnsiTheme="majorBidi" w:cstheme="majorBidi"/>
                <w:bCs/>
                <w:sz w:val="18"/>
                <w:szCs w:val="18"/>
                <w:lang w:val="da-DK"/>
              </w:rPr>
            </w:pPr>
          </w:p>
        </w:tc>
        <w:tc>
          <w:tcPr>
            <w:tcW w:w="851" w:type="dxa"/>
          </w:tcPr>
          <w:p w:rsidR="007801AB" w:rsidRPr="00F97FBC" w:rsidRDefault="007801AB" w:rsidP="009156B3">
            <w:pPr>
              <w:widowControl w:val="0"/>
              <w:spacing w:line="200" w:lineRule="exact"/>
              <w:rPr>
                <w:rFonts w:asciiTheme="majorBidi" w:hAnsiTheme="majorBidi" w:cstheme="majorBidi"/>
                <w:bCs/>
                <w:sz w:val="18"/>
                <w:szCs w:val="18"/>
                <w:lang w:val="da-DK"/>
              </w:rPr>
            </w:pPr>
          </w:p>
        </w:tc>
        <w:tc>
          <w:tcPr>
            <w:tcW w:w="784" w:type="dxa"/>
          </w:tcPr>
          <w:p w:rsidR="007801AB" w:rsidRPr="00F97FBC" w:rsidRDefault="007801AB" w:rsidP="009156B3">
            <w:pPr>
              <w:widowControl w:val="0"/>
              <w:spacing w:line="200" w:lineRule="exact"/>
              <w:rPr>
                <w:rFonts w:asciiTheme="majorBidi" w:hAnsiTheme="majorBidi" w:cstheme="majorBidi"/>
                <w:bCs/>
                <w:sz w:val="18"/>
                <w:szCs w:val="18"/>
                <w:highlight w:val="green"/>
                <w:lang w:val="da-DK"/>
              </w:rPr>
            </w:pPr>
          </w:p>
        </w:tc>
      </w:tr>
      <w:tr w:rsidR="007801AB" w:rsidRPr="00F97FBC" w:rsidTr="007834D0">
        <w:tc>
          <w:tcPr>
            <w:tcW w:w="2051" w:type="dxa"/>
            <w:tcBorders>
              <w:bottom w:val="single" w:sz="4" w:space="0" w:color="auto"/>
            </w:tcBorders>
            <w:tcMar>
              <w:top w:w="113" w:type="dxa"/>
              <w:bottom w:w="113" w:type="dxa"/>
            </w:tcMar>
          </w:tcPr>
          <w:p w:rsidR="007801AB" w:rsidRPr="00F97FBC" w:rsidRDefault="007801AB" w:rsidP="007834D0">
            <w:pPr>
              <w:pageBreakBefore/>
              <w:widowControl w:val="0"/>
              <w:spacing w:line="200" w:lineRule="exact"/>
              <w:ind w:right="-108"/>
              <w:rPr>
                <w:rFonts w:asciiTheme="majorBidi" w:hAnsiTheme="majorBidi" w:cstheme="majorBidi"/>
                <w:bCs/>
                <w:sz w:val="18"/>
                <w:szCs w:val="18"/>
              </w:rPr>
            </w:pPr>
            <w:r w:rsidRPr="00F97FBC">
              <w:rPr>
                <w:sz w:val="18"/>
              </w:rPr>
              <w:lastRenderedPageBreak/>
              <w:t>Результаты испытания</w:t>
            </w:r>
            <w:r w:rsidRPr="00F97FBC">
              <w:rPr>
                <w:rFonts w:asciiTheme="majorBidi" w:hAnsiTheme="majorBidi" w:cstheme="majorBidi"/>
                <w:bCs/>
                <w:sz w:val="18"/>
                <w:szCs w:val="18"/>
              </w:rPr>
              <w:t xml:space="preserve"> с учетом коэффициентов корректировки на редкую регенерацию (ККРР)</w:t>
            </w:r>
          </w:p>
        </w:tc>
        <w:tc>
          <w:tcPr>
            <w:tcW w:w="992"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rPr>
            </w:pPr>
          </w:p>
        </w:tc>
        <w:tc>
          <w:tcPr>
            <w:tcW w:w="992"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rPr>
            </w:pPr>
          </w:p>
        </w:tc>
        <w:tc>
          <w:tcPr>
            <w:tcW w:w="851"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rPr>
            </w:pPr>
          </w:p>
        </w:tc>
        <w:tc>
          <w:tcPr>
            <w:tcW w:w="992"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rPr>
            </w:pPr>
          </w:p>
        </w:tc>
        <w:tc>
          <w:tcPr>
            <w:tcW w:w="851"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rPr>
            </w:pPr>
          </w:p>
        </w:tc>
        <w:tc>
          <w:tcPr>
            <w:tcW w:w="784" w:type="dxa"/>
            <w:tcBorders>
              <w:bottom w:val="single" w:sz="4" w:space="0" w:color="auto"/>
            </w:tcBorders>
          </w:tcPr>
          <w:p w:rsidR="007801AB" w:rsidRPr="00F97FBC" w:rsidRDefault="007801AB" w:rsidP="009156B3">
            <w:pPr>
              <w:widowControl w:val="0"/>
              <w:spacing w:line="200" w:lineRule="exact"/>
              <w:rPr>
                <w:rFonts w:asciiTheme="majorBidi" w:hAnsiTheme="majorBidi" w:cstheme="majorBidi"/>
                <w:bCs/>
                <w:sz w:val="18"/>
                <w:szCs w:val="18"/>
                <w:highlight w:val="green"/>
              </w:rPr>
            </w:pPr>
          </w:p>
        </w:tc>
      </w:tr>
      <w:tr w:rsidR="007801AB" w:rsidRPr="00F97FBC" w:rsidTr="007834D0">
        <w:tc>
          <w:tcPr>
            <w:tcW w:w="2051" w:type="dxa"/>
            <w:tcBorders>
              <w:bottom w:val="single" w:sz="12" w:space="0" w:color="auto"/>
            </w:tcBorders>
            <w:tcMar>
              <w:top w:w="113" w:type="dxa"/>
              <w:bottom w:w="113" w:type="dxa"/>
            </w:tcMar>
          </w:tcPr>
          <w:p w:rsidR="007801AB" w:rsidRPr="00F97FBC" w:rsidRDefault="007801AB" w:rsidP="009156B3">
            <w:pPr>
              <w:widowControl w:val="0"/>
              <w:spacing w:line="200" w:lineRule="exact"/>
              <w:ind w:right="-108"/>
              <w:rPr>
                <w:rFonts w:asciiTheme="majorBidi" w:hAnsiTheme="majorBidi" w:cstheme="majorBidi"/>
                <w:b/>
                <w:bCs/>
                <w:sz w:val="18"/>
                <w:szCs w:val="18"/>
              </w:rPr>
            </w:pPr>
            <w:r w:rsidRPr="00F97FBC">
              <w:rPr>
                <w:b/>
                <w:sz w:val="18"/>
                <w:szCs w:val="18"/>
              </w:rPr>
              <w:t>Окончательные результаты испытания с учетом ПУ</w:t>
            </w:r>
          </w:p>
        </w:tc>
        <w:tc>
          <w:tcPr>
            <w:tcW w:w="992"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rPr>
            </w:pPr>
          </w:p>
        </w:tc>
        <w:tc>
          <w:tcPr>
            <w:tcW w:w="992"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rPr>
            </w:pPr>
          </w:p>
        </w:tc>
        <w:tc>
          <w:tcPr>
            <w:tcW w:w="851"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rPr>
            </w:pPr>
          </w:p>
        </w:tc>
        <w:tc>
          <w:tcPr>
            <w:tcW w:w="992"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rPr>
            </w:pPr>
          </w:p>
        </w:tc>
        <w:tc>
          <w:tcPr>
            <w:tcW w:w="851"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rPr>
            </w:pPr>
          </w:p>
        </w:tc>
        <w:tc>
          <w:tcPr>
            <w:tcW w:w="784" w:type="dxa"/>
            <w:tcBorders>
              <w:bottom w:val="single" w:sz="12" w:space="0" w:color="auto"/>
            </w:tcBorders>
          </w:tcPr>
          <w:p w:rsidR="007801AB" w:rsidRPr="00F97FBC" w:rsidRDefault="007801AB" w:rsidP="009156B3">
            <w:pPr>
              <w:widowControl w:val="0"/>
              <w:spacing w:line="200" w:lineRule="exact"/>
              <w:rPr>
                <w:rFonts w:asciiTheme="majorBidi" w:hAnsiTheme="majorBidi" w:cstheme="majorBidi"/>
                <w:b/>
                <w:bCs/>
                <w:sz w:val="18"/>
                <w:szCs w:val="18"/>
                <w:highlight w:val="green"/>
              </w:rPr>
            </w:pPr>
          </w:p>
        </w:tc>
      </w:tr>
    </w:tbl>
    <w:p w:rsidR="007801AB" w:rsidRPr="00F97FBC" w:rsidRDefault="007801AB" w:rsidP="007834D0">
      <w:pPr>
        <w:spacing w:before="240" w:after="120"/>
        <w:ind w:left="2268" w:hanging="1134"/>
        <w:jc w:val="both"/>
      </w:pPr>
      <w:r w:rsidRPr="00F97FBC">
        <w:t>9.3.3</w:t>
      </w:r>
      <w:r w:rsidRPr="00F97FBC">
        <w:tab/>
        <w:t>Взвешенные показатели СО</w:t>
      </w:r>
      <w:r w:rsidRPr="00F97FBC">
        <w:rPr>
          <w:vertAlign w:val="subscript"/>
        </w:rPr>
        <w:t>2</w:t>
      </w:r>
      <w:r w:rsidRPr="00F97FBC">
        <w:t xml:space="preserve"> за цикл (</w:t>
      </w:r>
      <w:r w:rsidRPr="00F97FBC">
        <w:rPr>
          <w:bCs/>
        </w:rPr>
        <w:t>г/</w:t>
      </w:r>
      <w:r w:rsidRPr="00F97FBC">
        <w:t>кВт·ч):</w:t>
      </w:r>
      <w:r w:rsidRPr="00F97FBC">
        <w:tab/>
      </w:r>
    </w:p>
    <w:p w:rsidR="007801AB" w:rsidRPr="00F97FBC" w:rsidRDefault="007801AB" w:rsidP="007801AB">
      <w:pPr>
        <w:spacing w:after="120"/>
        <w:ind w:left="2268" w:hanging="1134"/>
        <w:jc w:val="both"/>
      </w:pPr>
      <w:r w:rsidRPr="00F97FBC">
        <w:t>9.3.4</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7801AB" w:rsidRPr="00F97FBC" w:rsidRDefault="007801AB" w:rsidP="007801AB">
      <w:pPr>
        <w:spacing w:after="120"/>
        <w:ind w:left="2268" w:right="1134" w:hanging="1134"/>
        <w:jc w:val="both"/>
      </w:pPr>
      <w:r w:rsidRPr="00F97FBC">
        <w:t>9.4</w:t>
      </w:r>
      <w:r w:rsidRPr="00F97FBC">
        <w:tab/>
        <w:t>Дополнительные испытательные точки контрольной области (если применимо) указать в таблице 7:</w:t>
      </w:r>
    </w:p>
    <w:p w:rsidR="007801AB" w:rsidRPr="00F97FBC" w:rsidRDefault="007801AB" w:rsidP="007801AB">
      <w:pPr>
        <w:spacing w:after="120"/>
        <w:ind w:left="1134"/>
      </w:pPr>
      <w:r w:rsidRPr="00F97FBC">
        <w:t>Таблица 7</w:t>
      </w:r>
      <w:r w:rsidRPr="00F97FBC">
        <w:rPr>
          <w:b/>
        </w:rPr>
        <w:br/>
        <w:t>Дополнительные испытательные точки контрольной области</w:t>
      </w:r>
      <w:r w:rsidRPr="00F97FBC">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962"/>
        <w:gridCol w:w="967"/>
        <w:gridCol w:w="1040"/>
        <w:gridCol w:w="1071"/>
        <w:gridCol w:w="1071"/>
        <w:gridCol w:w="1071"/>
        <w:gridCol w:w="1071"/>
        <w:gridCol w:w="932"/>
      </w:tblGrid>
      <w:tr w:rsidR="007801AB" w:rsidRPr="00F97FBC" w:rsidTr="007834D0">
        <w:trPr>
          <w:cantSplit/>
          <w:trHeight w:val="412"/>
        </w:trPr>
        <w:tc>
          <w:tcPr>
            <w:tcW w:w="750" w:type="pct"/>
            <w:tcBorders>
              <w:bottom w:val="single" w:sz="12" w:space="0" w:color="auto"/>
            </w:tcBorders>
            <w:tcMar>
              <w:top w:w="113" w:type="dxa"/>
              <w:bottom w:w="113" w:type="dxa"/>
            </w:tcMar>
            <w:vAlign w:val="center"/>
          </w:tcPr>
          <w:p w:rsidR="007801AB" w:rsidRPr="00F97FBC" w:rsidRDefault="007801AB" w:rsidP="009156B3">
            <w:pPr>
              <w:spacing w:line="200" w:lineRule="exact"/>
              <w:jc w:val="center"/>
              <w:rPr>
                <w:i/>
                <w:sz w:val="16"/>
                <w:szCs w:val="16"/>
              </w:rPr>
            </w:pPr>
            <w:r w:rsidRPr="00F97FBC">
              <w:rPr>
                <w:i/>
                <w:sz w:val="16"/>
                <w:szCs w:val="16"/>
              </w:rPr>
              <w:t xml:space="preserve">Выбросы </w:t>
            </w:r>
            <w:r w:rsidR="007834D0">
              <w:rPr>
                <w:i/>
                <w:sz w:val="16"/>
                <w:szCs w:val="16"/>
              </w:rPr>
              <w:br/>
            </w:r>
            <w:r w:rsidRPr="00F97FBC">
              <w:rPr>
                <w:i/>
                <w:sz w:val="16"/>
                <w:szCs w:val="16"/>
              </w:rPr>
              <w:t>в испытательной точке</w:t>
            </w:r>
          </w:p>
        </w:tc>
        <w:tc>
          <w:tcPr>
            <w:tcW w:w="500"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Частота вращения двигателя</w:t>
            </w:r>
          </w:p>
        </w:tc>
        <w:tc>
          <w:tcPr>
            <w:tcW w:w="502"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Нагрузка</w:t>
            </w:r>
          </w:p>
          <w:p w:rsidR="007801AB" w:rsidRPr="00F97FBC" w:rsidRDefault="007801AB" w:rsidP="009156B3">
            <w:pPr>
              <w:spacing w:line="200" w:lineRule="exact"/>
              <w:jc w:val="center"/>
              <w:rPr>
                <w:i/>
                <w:sz w:val="16"/>
                <w:szCs w:val="16"/>
              </w:rPr>
            </w:pPr>
            <w:r w:rsidRPr="00F97FBC">
              <w:rPr>
                <w:i/>
                <w:sz w:val="16"/>
                <w:szCs w:val="16"/>
              </w:rPr>
              <w:t>(%)</w:t>
            </w:r>
          </w:p>
        </w:tc>
        <w:tc>
          <w:tcPr>
            <w:tcW w:w="540"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CO (г/кВт·ч)</w:t>
            </w:r>
          </w:p>
        </w:tc>
        <w:tc>
          <w:tcPr>
            <w:tcW w:w="556"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HC (г/кВт·ч)</w:t>
            </w:r>
          </w:p>
        </w:tc>
        <w:tc>
          <w:tcPr>
            <w:tcW w:w="556"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NO</w:t>
            </w:r>
            <w:r w:rsidRPr="00F97FBC">
              <w:rPr>
                <w:i/>
                <w:sz w:val="16"/>
                <w:szCs w:val="16"/>
                <w:vertAlign w:val="subscript"/>
              </w:rPr>
              <w:t xml:space="preserve">X </w:t>
            </w:r>
            <w:r w:rsidRPr="00F97FBC">
              <w:rPr>
                <w:i/>
                <w:sz w:val="16"/>
                <w:szCs w:val="16"/>
              </w:rPr>
              <w:t>(г/кВт·ч)</w:t>
            </w:r>
          </w:p>
        </w:tc>
        <w:tc>
          <w:tcPr>
            <w:tcW w:w="556"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HC+ NO</w:t>
            </w:r>
            <w:r w:rsidRPr="00F97FBC">
              <w:rPr>
                <w:i/>
                <w:sz w:val="16"/>
                <w:szCs w:val="16"/>
                <w:vertAlign w:val="subscript"/>
              </w:rPr>
              <w:t>X</w:t>
            </w:r>
            <w:r w:rsidRPr="00F97FBC">
              <w:rPr>
                <w:i/>
                <w:sz w:val="16"/>
                <w:szCs w:val="16"/>
              </w:rPr>
              <w:t xml:space="preserve"> (г/кВт·ч)</w:t>
            </w:r>
          </w:p>
        </w:tc>
        <w:tc>
          <w:tcPr>
            <w:tcW w:w="556"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ВЧ</w:t>
            </w:r>
          </w:p>
          <w:p w:rsidR="007801AB" w:rsidRPr="00F97FBC" w:rsidRDefault="007801AB" w:rsidP="009156B3">
            <w:pPr>
              <w:spacing w:line="200" w:lineRule="exact"/>
              <w:jc w:val="center"/>
              <w:rPr>
                <w:i/>
                <w:sz w:val="16"/>
                <w:szCs w:val="16"/>
              </w:rPr>
            </w:pPr>
            <w:r w:rsidRPr="00F97FBC">
              <w:rPr>
                <w:i/>
                <w:sz w:val="16"/>
                <w:szCs w:val="16"/>
              </w:rPr>
              <w:t>(г/кВт·ч)</w:t>
            </w:r>
          </w:p>
        </w:tc>
        <w:tc>
          <w:tcPr>
            <w:tcW w:w="486" w:type="pct"/>
            <w:tcBorders>
              <w:bottom w:val="single" w:sz="12" w:space="0" w:color="auto"/>
            </w:tcBorders>
            <w:vAlign w:val="center"/>
          </w:tcPr>
          <w:p w:rsidR="007801AB" w:rsidRPr="00F97FBC" w:rsidRDefault="007801AB" w:rsidP="009156B3">
            <w:pPr>
              <w:spacing w:line="200" w:lineRule="exact"/>
              <w:jc w:val="center"/>
              <w:rPr>
                <w:i/>
                <w:sz w:val="16"/>
                <w:szCs w:val="16"/>
              </w:rPr>
            </w:pPr>
            <w:r w:rsidRPr="00F97FBC">
              <w:rPr>
                <w:i/>
                <w:sz w:val="16"/>
                <w:szCs w:val="16"/>
              </w:rPr>
              <w:t>КЧ</w:t>
            </w:r>
          </w:p>
          <w:p w:rsidR="007801AB" w:rsidRPr="00F97FBC" w:rsidRDefault="007801AB" w:rsidP="009156B3">
            <w:pPr>
              <w:spacing w:line="200" w:lineRule="exact"/>
              <w:jc w:val="center"/>
              <w:rPr>
                <w:i/>
                <w:sz w:val="16"/>
                <w:szCs w:val="16"/>
                <w:highlight w:val="green"/>
              </w:rPr>
            </w:pPr>
            <w:r w:rsidRPr="00F97FBC">
              <w:rPr>
                <w:i/>
                <w:sz w:val="16"/>
                <w:szCs w:val="16"/>
              </w:rPr>
              <w:t>#/кВт·ч</w:t>
            </w:r>
          </w:p>
        </w:tc>
      </w:tr>
      <w:tr w:rsidR="007801AB" w:rsidRPr="00F97FBC" w:rsidTr="007834D0">
        <w:trPr>
          <w:cantSplit/>
          <w:trHeight w:val="282"/>
        </w:trPr>
        <w:tc>
          <w:tcPr>
            <w:tcW w:w="750" w:type="pct"/>
            <w:tcBorders>
              <w:top w:val="single" w:sz="12" w:space="0" w:color="auto"/>
            </w:tcBorders>
            <w:tcMar>
              <w:top w:w="113" w:type="dxa"/>
              <w:bottom w:w="113" w:type="dxa"/>
            </w:tcMar>
            <w:vAlign w:val="center"/>
          </w:tcPr>
          <w:p w:rsidR="007801AB" w:rsidRPr="007834D0" w:rsidRDefault="007801AB" w:rsidP="009156B3">
            <w:pPr>
              <w:spacing w:line="200" w:lineRule="exact"/>
              <w:rPr>
                <w:sz w:val="18"/>
                <w:szCs w:val="18"/>
              </w:rPr>
            </w:pPr>
            <w:r w:rsidRPr="007834D0">
              <w:rPr>
                <w:sz w:val="18"/>
                <w:szCs w:val="18"/>
              </w:rPr>
              <w:t>Результаты испытания 1</w:t>
            </w:r>
          </w:p>
        </w:tc>
        <w:tc>
          <w:tcPr>
            <w:tcW w:w="500" w:type="pct"/>
            <w:tcBorders>
              <w:top w:val="single" w:sz="12" w:space="0" w:color="auto"/>
            </w:tcBorders>
            <w:vAlign w:val="center"/>
          </w:tcPr>
          <w:p w:rsidR="007801AB" w:rsidRPr="007834D0" w:rsidRDefault="007801AB" w:rsidP="009156B3">
            <w:pPr>
              <w:spacing w:line="200" w:lineRule="exact"/>
              <w:rPr>
                <w:sz w:val="18"/>
                <w:szCs w:val="18"/>
              </w:rPr>
            </w:pPr>
          </w:p>
        </w:tc>
        <w:tc>
          <w:tcPr>
            <w:tcW w:w="502" w:type="pct"/>
            <w:tcBorders>
              <w:top w:val="single" w:sz="12" w:space="0" w:color="auto"/>
            </w:tcBorders>
            <w:vAlign w:val="center"/>
          </w:tcPr>
          <w:p w:rsidR="007801AB" w:rsidRPr="007834D0" w:rsidRDefault="007801AB" w:rsidP="009156B3">
            <w:pPr>
              <w:spacing w:line="200" w:lineRule="exact"/>
              <w:rPr>
                <w:sz w:val="18"/>
                <w:szCs w:val="18"/>
              </w:rPr>
            </w:pPr>
          </w:p>
        </w:tc>
        <w:tc>
          <w:tcPr>
            <w:tcW w:w="540" w:type="pct"/>
            <w:tcBorders>
              <w:top w:val="single" w:sz="12" w:space="0" w:color="auto"/>
            </w:tcBorders>
            <w:vAlign w:val="center"/>
          </w:tcPr>
          <w:p w:rsidR="007801AB" w:rsidRPr="007834D0" w:rsidRDefault="007801AB" w:rsidP="009156B3">
            <w:pPr>
              <w:spacing w:line="200" w:lineRule="exact"/>
              <w:rPr>
                <w:sz w:val="18"/>
                <w:szCs w:val="18"/>
              </w:rPr>
            </w:pPr>
          </w:p>
        </w:tc>
        <w:tc>
          <w:tcPr>
            <w:tcW w:w="556" w:type="pct"/>
            <w:tcBorders>
              <w:top w:val="single" w:sz="12" w:space="0" w:color="auto"/>
            </w:tcBorders>
            <w:vAlign w:val="center"/>
          </w:tcPr>
          <w:p w:rsidR="007801AB" w:rsidRPr="007834D0" w:rsidRDefault="007801AB" w:rsidP="009156B3">
            <w:pPr>
              <w:spacing w:line="200" w:lineRule="exact"/>
              <w:rPr>
                <w:sz w:val="18"/>
                <w:szCs w:val="18"/>
              </w:rPr>
            </w:pPr>
          </w:p>
        </w:tc>
        <w:tc>
          <w:tcPr>
            <w:tcW w:w="556" w:type="pct"/>
            <w:tcBorders>
              <w:top w:val="single" w:sz="12" w:space="0" w:color="auto"/>
            </w:tcBorders>
            <w:vAlign w:val="center"/>
          </w:tcPr>
          <w:p w:rsidR="007801AB" w:rsidRPr="007834D0" w:rsidRDefault="007801AB" w:rsidP="009156B3">
            <w:pPr>
              <w:spacing w:line="200" w:lineRule="exact"/>
              <w:rPr>
                <w:sz w:val="18"/>
                <w:szCs w:val="18"/>
              </w:rPr>
            </w:pPr>
          </w:p>
        </w:tc>
        <w:tc>
          <w:tcPr>
            <w:tcW w:w="556" w:type="pct"/>
            <w:tcBorders>
              <w:top w:val="single" w:sz="12" w:space="0" w:color="auto"/>
            </w:tcBorders>
          </w:tcPr>
          <w:p w:rsidR="007801AB" w:rsidRPr="007834D0" w:rsidRDefault="007801AB" w:rsidP="009156B3">
            <w:pPr>
              <w:spacing w:line="200" w:lineRule="exact"/>
              <w:rPr>
                <w:sz w:val="18"/>
                <w:szCs w:val="18"/>
              </w:rPr>
            </w:pPr>
          </w:p>
        </w:tc>
        <w:tc>
          <w:tcPr>
            <w:tcW w:w="556" w:type="pct"/>
            <w:tcBorders>
              <w:top w:val="single" w:sz="12" w:space="0" w:color="auto"/>
            </w:tcBorders>
            <w:vAlign w:val="center"/>
          </w:tcPr>
          <w:p w:rsidR="007801AB" w:rsidRPr="007834D0" w:rsidRDefault="007801AB" w:rsidP="009156B3">
            <w:pPr>
              <w:spacing w:line="200" w:lineRule="exact"/>
              <w:rPr>
                <w:sz w:val="18"/>
                <w:szCs w:val="18"/>
              </w:rPr>
            </w:pPr>
          </w:p>
        </w:tc>
        <w:tc>
          <w:tcPr>
            <w:tcW w:w="486" w:type="pct"/>
            <w:tcBorders>
              <w:top w:val="single" w:sz="12" w:space="0" w:color="auto"/>
            </w:tcBorders>
            <w:vAlign w:val="center"/>
          </w:tcPr>
          <w:p w:rsidR="007801AB" w:rsidRPr="007834D0" w:rsidRDefault="007801AB" w:rsidP="009156B3">
            <w:pPr>
              <w:spacing w:line="200" w:lineRule="exact"/>
              <w:rPr>
                <w:sz w:val="18"/>
                <w:szCs w:val="18"/>
                <w:highlight w:val="green"/>
              </w:rPr>
            </w:pPr>
          </w:p>
        </w:tc>
      </w:tr>
      <w:tr w:rsidR="007801AB" w:rsidRPr="00F97FBC" w:rsidTr="007834D0">
        <w:trPr>
          <w:cantSplit/>
          <w:trHeight w:val="194"/>
        </w:trPr>
        <w:tc>
          <w:tcPr>
            <w:tcW w:w="750" w:type="pct"/>
            <w:tcBorders>
              <w:bottom w:val="single" w:sz="4" w:space="0" w:color="auto"/>
            </w:tcBorders>
            <w:tcMar>
              <w:top w:w="113" w:type="dxa"/>
              <w:bottom w:w="113" w:type="dxa"/>
            </w:tcMar>
            <w:vAlign w:val="center"/>
          </w:tcPr>
          <w:p w:rsidR="007801AB" w:rsidRPr="007834D0" w:rsidRDefault="007801AB" w:rsidP="009156B3">
            <w:pPr>
              <w:spacing w:line="200" w:lineRule="exact"/>
              <w:rPr>
                <w:sz w:val="18"/>
                <w:szCs w:val="18"/>
              </w:rPr>
            </w:pPr>
            <w:r w:rsidRPr="007834D0">
              <w:rPr>
                <w:sz w:val="18"/>
                <w:szCs w:val="18"/>
              </w:rPr>
              <w:t>Результаты испытания 2</w:t>
            </w:r>
          </w:p>
        </w:tc>
        <w:tc>
          <w:tcPr>
            <w:tcW w:w="500" w:type="pct"/>
            <w:tcBorders>
              <w:bottom w:val="single" w:sz="4" w:space="0" w:color="auto"/>
            </w:tcBorders>
            <w:vAlign w:val="center"/>
          </w:tcPr>
          <w:p w:rsidR="007801AB" w:rsidRPr="007834D0" w:rsidRDefault="007801AB" w:rsidP="009156B3">
            <w:pPr>
              <w:spacing w:line="200" w:lineRule="exact"/>
              <w:rPr>
                <w:sz w:val="18"/>
                <w:szCs w:val="18"/>
              </w:rPr>
            </w:pPr>
          </w:p>
        </w:tc>
        <w:tc>
          <w:tcPr>
            <w:tcW w:w="502" w:type="pct"/>
            <w:tcBorders>
              <w:bottom w:val="single" w:sz="4" w:space="0" w:color="auto"/>
            </w:tcBorders>
            <w:vAlign w:val="center"/>
          </w:tcPr>
          <w:p w:rsidR="007801AB" w:rsidRPr="007834D0" w:rsidRDefault="007801AB" w:rsidP="009156B3">
            <w:pPr>
              <w:spacing w:line="200" w:lineRule="exact"/>
              <w:rPr>
                <w:sz w:val="18"/>
                <w:szCs w:val="18"/>
              </w:rPr>
            </w:pPr>
          </w:p>
        </w:tc>
        <w:tc>
          <w:tcPr>
            <w:tcW w:w="540" w:type="pct"/>
            <w:tcBorders>
              <w:bottom w:val="single" w:sz="4" w:space="0" w:color="auto"/>
            </w:tcBorders>
            <w:vAlign w:val="center"/>
          </w:tcPr>
          <w:p w:rsidR="007801AB" w:rsidRPr="007834D0" w:rsidRDefault="007801AB" w:rsidP="009156B3">
            <w:pPr>
              <w:spacing w:line="200" w:lineRule="exact"/>
              <w:rPr>
                <w:sz w:val="18"/>
                <w:szCs w:val="18"/>
              </w:rPr>
            </w:pPr>
          </w:p>
        </w:tc>
        <w:tc>
          <w:tcPr>
            <w:tcW w:w="556" w:type="pct"/>
            <w:tcBorders>
              <w:bottom w:val="single" w:sz="4" w:space="0" w:color="auto"/>
            </w:tcBorders>
            <w:vAlign w:val="center"/>
          </w:tcPr>
          <w:p w:rsidR="007801AB" w:rsidRPr="007834D0" w:rsidRDefault="007801AB" w:rsidP="009156B3">
            <w:pPr>
              <w:spacing w:line="200" w:lineRule="exact"/>
              <w:rPr>
                <w:sz w:val="18"/>
                <w:szCs w:val="18"/>
              </w:rPr>
            </w:pPr>
          </w:p>
        </w:tc>
        <w:tc>
          <w:tcPr>
            <w:tcW w:w="556" w:type="pct"/>
            <w:tcBorders>
              <w:bottom w:val="single" w:sz="4" w:space="0" w:color="auto"/>
            </w:tcBorders>
            <w:vAlign w:val="center"/>
          </w:tcPr>
          <w:p w:rsidR="007801AB" w:rsidRPr="007834D0" w:rsidRDefault="007801AB" w:rsidP="009156B3">
            <w:pPr>
              <w:spacing w:line="200" w:lineRule="exact"/>
              <w:rPr>
                <w:sz w:val="18"/>
                <w:szCs w:val="18"/>
              </w:rPr>
            </w:pPr>
          </w:p>
        </w:tc>
        <w:tc>
          <w:tcPr>
            <w:tcW w:w="556" w:type="pct"/>
            <w:tcBorders>
              <w:bottom w:val="single" w:sz="4" w:space="0" w:color="auto"/>
            </w:tcBorders>
          </w:tcPr>
          <w:p w:rsidR="007801AB" w:rsidRPr="007834D0" w:rsidRDefault="007801AB" w:rsidP="009156B3">
            <w:pPr>
              <w:spacing w:line="200" w:lineRule="exact"/>
              <w:rPr>
                <w:sz w:val="18"/>
                <w:szCs w:val="18"/>
              </w:rPr>
            </w:pPr>
          </w:p>
        </w:tc>
        <w:tc>
          <w:tcPr>
            <w:tcW w:w="556" w:type="pct"/>
            <w:tcBorders>
              <w:bottom w:val="single" w:sz="4" w:space="0" w:color="auto"/>
            </w:tcBorders>
            <w:vAlign w:val="center"/>
          </w:tcPr>
          <w:p w:rsidR="007801AB" w:rsidRPr="007834D0" w:rsidRDefault="007801AB" w:rsidP="009156B3">
            <w:pPr>
              <w:spacing w:line="200" w:lineRule="exact"/>
              <w:rPr>
                <w:sz w:val="18"/>
                <w:szCs w:val="18"/>
              </w:rPr>
            </w:pPr>
          </w:p>
        </w:tc>
        <w:tc>
          <w:tcPr>
            <w:tcW w:w="486" w:type="pct"/>
            <w:tcBorders>
              <w:bottom w:val="single" w:sz="4" w:space="0" w:color="auto"/>
            </w:tcBorders>
            <w:vAlign w:val="center"/>
          </w:tcPr>
          <w:p w:rsidR="007801AB" w:rsidRPr="007834D0" w:rsidRDefault="007801AB" w:rsidP="009156B3">
            <w:pPr>
              <w:spacing w:line="200" w:lineRule="exact"/>
              <w:rPr>
                <w:sz w:val="18"/>
                <w:szCs w:val="18"/>
                <w:highlight w:val="green"/>
              </w:rPr>
            </w:pPr>
          </w:p>
        </w:tc>
      </w:tr>
      <w:tr w:rsidR="007801AB" w:rsidRPr="00F97FBC" w:rsidTr="007834D0">
        <w:trPr>
          <w:cantSplit/>
          <w:trHeight w:val="194"/>
        </w:trPr>
        <w:tc>
          <w:tcPr>
            <w:tcW w:w="750" w:type="pct"/>
            <w:tcBorders>
              <w:bottom w:val="single" w:sz="12" w:space="0" w:color="auto"/>
            </w:tcBorders>
            <w:tcMar>
              <w:top w:w="113" w:type="dxa"/>
              <w:bottom w:w="113" w:type="dxa"/>
            </w:tcMar>
            <w:vAlign w:val="center"/>
          </w:tcPr>
          <w:p w:rsidR="007801AB" w:rsidRPr="007834D0" w:rsidRDefault="007801AB" w:rsidP="009156B3">
            <w:pPr>
              <w:spacing w:line="200" w:lineRule="exact"/>
              <w:rPr>
                <w:sz w:val="18"/>
                <w:szCs w:val="18"/>
              </w:rPr>
            </w:pPr>
            <w:r w:rsidRPr="007834D0">
              <w:rPr>
                <w:sz w:val="18"/>
                <w:szCs w:val="18"/>
              </w:rPr>
              <w:t>Результаты испытания 3</w:t>
            </w:r>
          </w:p>
        </w:tc>
        <w:tc>
          <w:tcPr>
            <w:tcW w:w="500" w:type="pct"/>
            <w:tcBorders>
              <w:bottom w:val="single" w:sz="12" w:space="0" w:color="auto"/>
            </w:tcBorders>
            <w:vAlign w:val="center"/>
          </w:tcPr>
          <w:p w:rsidR="007801AB" w:rsidRPr="007834D0" w:rsidRDefault="007801AB" w:rsidP="009156B3">
            <w:pPr>
              <w:spacing w:line="200" w:lineRule="exact"/>
              <w:rPr>
                <w:sz w:val="18"/>
                <w:szCs w:val="18"/>
              </w:rPr>
            </w:pPr>
          </w:p>
        </w:tc>
        <w:tc>
          <w:tcPr>
            <w:tcW w:w="502" w:type="pct"/>
            <w:tcBorders>
              <w:bottom w:val="single" w:sz="12" w:space="0" w:color="auto"/>
            </w:tcBorders>
            <w:vAlign w:val="center"/>
          </w:tcPr>
          <w:p w:rsidR="007801AB" w:rsidRPr="007834D0" w:rsidRDefault="007801AB" w:rsidP="009156B3">
            <w:pPr>
              <w:spacing w:line="200" w:lineRule="exact"/>
              <w:rPr>
                <w:sz w:val="18"/>
                <w:szCs w:val="18"/>
              </w:rPr>
            </w:pPr>
          </w:p>
        </w:tc>
        <w:tc>
          <w:tcPr>
            <w:tcW w:w="540" w:type="pct"/>
            <w:tcBorders>
              <w:bottom w:val="single" w:sz="12" w:space="0" w:color="auto"/>
            </w:tcBorders>
            <w:vAlign w:val="center"/>
          </w:tcPr>
          <w:p w:rsidR="007801AB" w:rsidRPr="007834D0" w:rsidRDefault="007801AB" w:rsidP="009156B3">
            <w:pPr>
              <w:spacing w:line="200" w:lineRule="exact"/>
              <w:rPr>
                <w:sz w:val="18"/>
                <w:szCs w:val="18"/>
              </w:rPr>
            </w:pPr>
          </w:p>
        </w:tc>
        <w:tc>
          <w:tcPr>
            <w:tcW w:w="556" w:type="pct"/>
            <w:tcBorders>
              <w:bottom w:val="single" w:sz="12" w:space="0" w:color="auto"/>
            </w:tcBorders>
            <w:vAlign w:val="center"/>
          </w:tcPr>
          <w:p w:rsidR="007801AB" w:rsidRPr="007834D0" w:rsidRDefault="007801AB" w:rsidP="009156B3">
            <w:pPr>
              <w:spacing w:line="200" w:lineRule="exact"/>
              <w:rPr>
                <w:sz w:val="18"/>
                <w:szCs w:val="18"/>
              </w:rPr>
            </w:pPr>
          </w:p>
        </w:tc>
        <w:tc>
          <w:tcPr>
            <w:tcW w:w="556" w:type="pct"/>
            <w:tcBorders>
              <w:bottom w:val="single" w:sz="12" w:space="0" w:color="auto"/>
            </w:tcBorders>
            <w:vAlign w:val="center"/>
          </w:tcPr>
          <w:p w:rsidR="007801AB" w:rsidRPr="007834D0" w:rsidRDefault="007801AB" w:rsidP="009156B3">
            <w:pPr>
              <w:spacing w:line="200" w:lineRule="exact"/>
              <w:rPr>
                <w:sz w:val="18"/>
                <w:szCs w:val="18"/>
              </w:rPr>
            </w:pPr>
          </w:p>
        </w:tc>
        <w:tc>
          <w:tcPr>
            <w:tcW w:w="556" w:type="pct"/>
            <w:tcBorders>
              <w:bottom w:val="single" w:sz="12" w:space="0" w:color="auto"/>
            </w:tcBorders>
          </w:tcPr>
          <w:p w:rsidR="007801AB" w:rsidRPr="007834D0" w:rsidRDefault="007801AB" w:rsidP="009156B3">
            <w:pPr>
              <w:spacing w:line="200" w:lineRule="exact"/>
              <w:rPr>
                <w:sz w:val="18"/>
                <w:szCs w:val="18"/>
              </w:rPr>
            </w:pPr>
          </w:p>
        </w:tc>
        <w:tc>
          <w:tcPr>
            <w:tcW w:w="556" w:type="pct"/>
            <w:tcBorders>
              <w:bottom w:val="single" w:sz="12" w:space="0" w:color="auto"/>
            </w:tcBorders>
            <w:vAlign w:val="center"/>
          </w:tcPr>
          <w:p w:rsidR="007801AB" w:rsidRPr="007834D0" w:rsidRDefault="007801AB" w:rsidP="009156B3">
            <w:pPr>
              <w:spacing w:line="200" w:lineRule="exact"/>
              <w:rPr>
                <w:sz w:val="18"/>
                <w:szCs w:val="18"/>
              </w:rPr>
            </w:pPr>
          </w:p>
        </w:tc>
        <w:tc>
          <w:tcPr>
            <w:tcW w:w="486" w:type="pct"/>
            <w:tcBorders>
              <w:bottom w:val="single" w:sz="12" w:space="0" w:color="auto"/>
            </w:tcBorders>
            <w:vAlign w:val="center"/>
          </w:tcPr>
          <w:p w:rsidR="007801AB" w:rsidRPr="007834D0" w:rsidRDefault="007801AB" w:rsidP="009156B3">
            <w:pPr>
              <w:spacing w:line="200" w:lineRule="exact"/>
              <w:rPr>
                <w:sz w:val="18"/>
                <w:szCs w:val="18"/>
                <w:highlight w:val="green"/>
              </w:rPr>
            </w:pPr>
          </w:p>
        </w:tc>
      </w:tr>
    </w:tbl>
    <w:p w:rsidR="007801AB" w:rsidRPr="00F97FBC" w:rsidRDefault="007801AB" w:rsidP="007834D0">
      <w:pPr>
        <w:spacing w:before="360" w:after="120"/>
        <w:ind w:left="2268" w:hanging="1134"/>
        <w:jc w:val="both"/>
      </w:pPr>
      <w:r w:rsidRPr="00F97FBC">
        <w:t>9.5</w:t>
      </w:r>
      <w:r w:rsidRPr="00F97FBC">
        <w:tab/>
        <w:t>Система отбора проб, используемая для проведения испытания ВДУЦ:</w:t>
      </w:r>
    </w:p>
    <w:p w:rsidR="007801AB" w:rsidRPr="00F97FBC" w:rsidRDefault="007801AB" w:rsidP="007801AB">
      <w:pPr>
        <w:spacing w:after="120"/>
        <w:ind w:left="2268" w:hanging="1134"/>
        <w:jc w:val="both"/>
      </w:pPr>
      <w:r w:rsidRPr="00F97FBC">
        <w:t>9.5.1</w:t>
      </w:r>
      <w:r w:rsidRPr="00F97FBC">
        <w:tab/>
        <w:t>Газообразные выбросы:</w:t>
      </w:r>
    </w:p>
    <w:p w:rsidR="007801AB" w:rsidRPr="00F97FBC" w:rsidRDefault="007801AB" w:rsidP="007801AB">
      <w:pPr>
        <w:spacing w:after="120"/>
        <w:ind w:left="2268" w:hanging="1134"/>
        <w:jc w:val="both"/>
      </w:pPr>
      <w:r w:rsidRPr="00F97FBC">
        <w:t>9.5.2</w:t>
      </w:r>
      <w:r w:rsidRPr="00F97FBC">
        <w:tab/>
        <w:t xml:space="preserve">ВЧ: </w:t>
      </w:r>
    </w:p>
    <w:p w:rsidR="007801AB" w:rsidRPr="00F97FBC" w:rsidRDefault="007801AB" w:rsidP="007801AB">
      <w:pPr>
        <w:spacing w:after="120"/>
        <w:ind w:left="2268" w:right="992" w:hanging="1134"/>
        <w:jc w:val="both"/>
      </w:pPr>
      <w:r w:rsidRPr="00F97FBC">
        <w:t>9.5.2.1</w:t>
      </w:r>
      <w:r w:rsidRPr="00F97FBC">
        <w:tab/>
        <w:t>Метод</w:t>
      </w:r>
      <w:r w:rsidRPr="007834D0">
        <w:rPr>
          <w:rStyle w:val="FootnoteReference"/>
          <w:vertAlign w:val="baseline"/>
        </w:rPr>
        <w:footnoteReference w:customMarkFollows="1" w:id="9"/>
        <w:sym w:font="Symbol" w:char="F02A"/>
      </w:r>
      <w:r w:rsidRPr="00F97FBC">
        <w:t>: с использованием одного фильтра/нескольких фильтров</w:t>
      </w:r>
    </w:p>
    <w:p w:rsidR="007801AB" w:rsidRPr="00F97FBC" w:rsidRDefault="007801AB" w:rsidP="007801AB">
      <w:pPr>
        <w:spacing w:after="120"/>
        <w:ind w:left="2268" w:hanging="1134"/>
        <w:jc w:val="both"/>
      </w:pPr>
      <w:r w:rsidRPr="00F97FBC">
        <w:t>9.5.3</w:t>
      </w:r>
      <w:r w:rsidRPr="00F97FBC">
        <w:tab/>
        <w:t>Количество частиц:</w:t>
      </w:r>
      <w:r w:rsidRPr="00F97FBC">
        <w:tab/>
      </w:r>
    </w:p>
    <w:p w:rsidR="007801AB" w:rsidRPr="00F97FBC" w:rsidRDefault="007801AB" w:rsidP="007834D0">
      <w:pPr>
        <w:spacing w:after="120"/>
        <w:ind w:left="2268" w:right="1134" w:hanging="1134"/>
        <w:jc w:val="both"/>
        <w:rPr>
          <w:b/>
        </w:rPr>
      </w:pPr>
      <w:r w:rsidRPr="007834D0">
        <w:t>10.</w:t>
      </w:r>
      <w:r w:rsidRPr="00F97FBC">
        <w:rPr>
          <w:b/>
        </w:rPr>
        <w:tab/>
        <w:t>Информация относительно проведения испытания в переходных режимах (если применимо)</w:t>
      </w:r>
      <w:r w:rsidRPr="007834D0">
        <w:t>:</w:t>
      </w:r>
    </w:p>
    <w:p w:rsidR="007801AB" w:rsidRPr="00F97FBC" w:rsidRDefault="007801AB" w:rsidP="007801AB">
      <w:pPr>
        <w:spacing w:after="120"/>
        <w:ind w:left="2268" w:right="1134" w:hanging="1134"/>
        <w:jc w:val="both"/>
      </w:pPr>
      <w:r w:rsidRPr="00F97FBC">
        <w:t>10.1</w:t>
      </w:r>
      <w:r w:rsidRPr="00F97FBC">
        <w:tab/>
        <w:t xml:space="preserve">Соответствующий цикл (пометить знаком </w:t>
      </w:r>
      <w:r w:rsidRPr="00F97FBC">
        <w:rPr>
          <w:iCs/>
        </w:rPr>
        <w:t>"Х"</w:t>
      </w:r>
      <w:r w:rsidRPr="00F97FBC">
        <w:t>) указать в таблице 8:</w:t>
      </w:r>
    </w:p>
    <w:p w:rsidR="007801AB" w:rsidRPr="00F97FBC" w:rsidRDefault="007801AB" w:rsidP="007801AB">
      <w:pPr>
        <w:spacing w:after="120"/>
        <w:ind w:left="1134"/>
      </w:pPr>
      <w:r w:rsidRPr="00F97FBC">
        <w:t>Таблица 8</w:t>
      </w:r>
      <w:r w:rsidRPr="00F97FBC">
        <w:rPr>
          <w:b/>
        </w:rPr>
        <w:br/>
        <w:t>Переходный цикл испытаний</w:t>
      </w:r>
    </w:p>
    <w:tbl>
      <w:tblPr>
        <w:tblW w:w="5139"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7801AB" w:rsidRPr="00F97FBC" w:rsidTr="007834D0">
        <w:tc>
          <w:tcPr>
            <w:tcW w:w="2905" w:type="dxa"/>
            <w:tcBorders>
              <w:bottom w:val="single" w:sz="4" w:space="0" w:color="auto"/>
            </w:tcBorders>
            <w:shd w:val="clear" w:color="auto" w:fill="auto"/>
          </w:tcPr>
          <w:p w:rsidR="007801AB" w:rsidRPr="00F97FBC" w:rsidRDefault="007801AB" w:rsidP="009156B3">
            <w:pPr>
              <w:spacing w:before="120" w:after="120" w:line="240" w:lineRule="auto"/>
              <w:jc w:val="both"/>
              <w:rPr>
                <w:sz w:val="18"/>
                <w:szCs w:val="18"/>
              </w:rPr>
            </w:pPr>
            <w:r w:rsidRPr="00F97FBC">
              <w:rPr>
                <w:sz w:val="18"/>
                <w:szCs w:val="18"/>
              </w:rPr>
              <w:t xml:space="preserve">ВДПЦ </w:t>
            </w:r>
          </w:p>
        </w:tc>
        <w:tc>
          <w:tcPr>
            <w:tcW w:w="2234" w:type="dxa"/>
            <w:tcBorders>
              <w:bottom w:val="single" w:sz="4" w:space="0" w:color="auto"/>
            </w:tcBorders>
            <w:shd w:val="clear" w:color="auto" w:fill="auto"/>
          </w:tcPr>
          <w:p w:rsidR="007801AB" w:rsidRPr="00F97FBC" w:rsidRDefault="007801AB" w:rsidP="009156B3">
            <w:pPr>
              <w:spacing w:before="120" w:after="120" w:line="240" w:lineRule="auto"/>
              <w:jc w:val="both"/>
              <w:rPr>
                <w:sz w:val="18"/>
                <w:szCs w:val="18"/>
              </w:rPr>
            </w:pPr>
          </w:p>
        </w:tc>
      </w:tr>
      <w:tr w:rsidR="007801AB" w:rsidRPr="00F97FBC" w:rsidTr="007834D0">
        <w:tc>
          <w:tcPr>
            <w:tcW w:w="2905" w:type="dxa"/>
            <w:tcBorders>
              <w:bottom w:val="single" w:sz="12" w:space="0" w:color="auto"/>
            </w:tcBorders>
            <w:shd w:val="clear" w:color="auto" w:fill="auto"/>
          </w:tcPr>
          <w:p w:rsidR="007801AB" w:rsidRPr="00F97FBC" w:rsidRDefault="007801AB" w:rsidP="009156B3">
            <w:pPr>
              <w:spacing w:before="120" w:after="120" w:line="240" w:lineRule="auto"/>
              <w:jc w:val="both"/>
              <w:rPr>
                <w:sz w:val="18"/>
                <w:szCs w:val="18"/>
              </w:rPr>
            </w:pPr>
            <w:r w:rsidRPr="00F97FBC">
              <w:rPr>
                <w:sz w:val="18"/>
                <w:szCs w:val="18"/>
              </w:rPr>
              <w:t>РИЗ-ВДПЦ</w:t>
            </w:r>
          </w:p>
        </w:tc>
        <w:tc>
          <w:tcPr>
            <w:tcW w:w="2234" w:type="dxa"/>
            <w:tcBorders>
              <w:bottom w:val="single" w:sz="12" w:space="0" w:color="auto"/>
            </w:tcBorders>
            <w:shd w:val="clear" w:color="auto" w:fill="auto"/>
          </w:tcPr>
          <w:p w:rsidR="007801AB" w:rsidRPr="00F97FBC" w:rsidRDefault="007801AB" w:rsidP="009156B3">
            <w:pPr>
              <w:spacing w:before="120" w:after="120" w:line="240" w:lineRule="auto"/>
              <w:jc w:val="both"/>
              <w:rPr>
                <w:sz w:val="18"/>
                <w:szCs w:val="18"/>
              </w:rPr>
            </w:pPr>
          </w:p>
        </w:tc>
      </w:tr>
    </w:tbl>
    <w:p w:rsidR="007801AB" w:rsidRPr="00F97FBC" w:rsidRDefault="007801AB" w:rsidP="007801AB">
      <w:pPr>
        <w:ind w:left="2268" w:hanging="1134"/>
        <w:jc w:val="both"/>
      </w:pPr>
    </w:p>
    <w:p w:rsidR="007801AB" w:rsidRPr="00F97FBC" w:rsidRDefault="007801AB" w:rsidP="007801AB">
      <w:pPr>
        <w:spacing w:after="120"/>
        <w:ind w:left="2268" w:right="1134" w:hanging="1134"/>
        <w:jc w:val="both"/>
      </w:pPr>
      <w:r w:rsidRPr="00F97FBC">
        <w:lastRenderedPageBreak/>
        <w:t>10.2</w:t>
      </w:r>
      <w:r w:rsidRPr="00F97FBC">
        <w:tab/>
        <w:t>Показатели ухудшения применительно к испытанию в переходных режимах:</w:t>
      </w:r>
    </w:p>
    <w:p w:rsidR="007801AB" w:rsidRPr="00F97FBC" w:rsidRDefault="007801AB" w:rsidP="007801AB">
      <w:pPr>
        <w:spacing w:after="120"/>
        <w:ind w:left="2268" w:hanging="1134"/>
        <w:jc w:val="both"/>
      </w:pPr>
      <w:r w:rsidRPr="00F97FBC">
        <w:t>10.2.1</w:t>
      </w:r>
      <w:r w:rsidRPr="00F97FBC">
        <w:tab/>
        <w:t>Показатель ухудшения (ПУ): рассчитанный/установленный</w:t>
      </w:r>
    </w:p>
    <w:p w:rsidR="007801AB" w:rsidRPr="00F97FBC" w:rsidRDefault="007801AB" w:rsidP="007801AB">
      <w:pPr>
        <w:spacing w:after="120"/>
        <w:ind w:left="2268" w:right="1134" w:hanging="1134"/>
        <w:jc w:val="both"/>
      </w:pPr>
      <w:r w:rsidRPr="00F97FBC">
        <w:t>10.2.2</w:t>
      </w:r>
      <w:r w:rsidRPr="00F97FBC">
        <w:tab/>
        <w:t>Значения ПУ и результаты замера выбросов указать в таблице 9.</w:t>
      </w:r>
    </w:p>
    <w:p w:rsidR="007801AB" w:rsidRPr="00F97FBC" w:rsidRDefault="007801AB" w:rsidP="00F6265F">
      <w:pPr>
        <w:spacing w:after="240"/>
        <w:ind w:left="2268" w:hanging="1134"/>
        <w:jc w:val="both"/>
      </w:pPr>
      <w:r w:rsidRPr="00F97FBC">
        <w:t>10.3</w:t>
      </w:r>
      <w:r w:rsidRPr="00F97FBC">
        <w:tab/>
        <w:t>Результаты замера выбросов при испытании ВДПЦ:</w:t>
      </w:r>
    </w:p>
    <w:p w:rsidR="007801AB" w:rsidRPr="00F97FBC" w:rsidRDefault="007801AB" w:rsidP="00F6265F">
      <w:pPr>
        <w:spacing w:before="120" w:after="120"/>
        <w:ind w:left="1134"/>
        <w:rPr>
          <w:b/>
        </w:rPr>
      </w:pPr>
      <w:r w:rsidRPr="00F97FBC">
        <w:t>Таблица 9</w:t>
      </w:r>
      <w:r w:rsidRPr="00F97FBC">
        <w:rPr>
          <w:b/>
        </w:rPr>
        <w:br/>
        <w:t>Значения ПУ и результаты замера выбросов при испытании ВДПЦ</w:t>
      </w:r>
    </w:p>
    <w:tbl>
      <w:tblPr>
        <w:tblW w:w="7592"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1"/>
        <w:gridCol w:w="854"/>
        <w:gridCol w:w="882"/>
        <w:gridCol w:w="924"/>
        <w:gridCol w:w="951"/>
        <w:gridCol w:w="854"/>
        <w:gridCol w:w="766"/>
      </w:tblGrid>
      <w:tr w:rsidR="00F6265F" w:rsidRPr="00F97FBC" w:rsidTr="00F6265F">
        <w:trPr>
          <w:cantSplit/>
          <w:trHeight w:val="217"/>
        </w:trPr>
        <w:tc>
          <w:tcPr>
            <w:tcW w:w="2361" w:type="dxa"/>
            <w:vMerge w:val="restart"/>
            <w:tcBorders>
              <w:bottom w:val="single" w:sz="12" w:space="0" w:color="auto"/>
            </w:tcBorders>
            <w:tcMar>
              <w:top w:w="113" w:type="dxa"/>
              <w:bottom w:w="113" w:type="dxa"/>
            </w:tcMar>
            <w:vAlign w:val="bottom"/>
          </w:tcPr>
          <w:p w:rsidR="007801AB" w:rsidRPr="00F97FBC" w:rsidRDefault="007801AB" w:rsidP="009156B3">
            <w:pPr>
              <w:keepNext/>
              <w:keepLines/>
              <w:spacing w:line="220" w:lineRule="exact"/>
              <w:jc w:val="center"/>
              <w:rPr>
                <w:rFonts w:asciiTheme="majorBidi" w:hAnsiTheme="majorBidi" w:cstheme="majorBidi"/>
                <w:bCs/>
                <w:i/>
                <w:sz w:val="16"/>
                <w:szCs w:val="16"/>
              </w:rPr>
            </w:pPr>
            <w:r w:rsidRPr="00F97FBC">
              <w:rPr>
                <w:rFonts w:asciiTheme="majorBidi" w:hAnsiTheme="majorBidi" w:cstheme="majorBidi"/>
                <w:bCs/>
                <w:i/>
                <w:sz w:val="16"/>
                <w:szCs w:val="16"/>
              </w:rPr>
              <w:t>ПУ</w:t>
            </w:r>
          </w:p>
          <w:p w:rsidR="007801AB" w:rsidRPr="00F97FBC" w:rsidRDefault="007801AB" w:rsidP="009156B3">
            <w:pPr>
              <w:keepNext/>
              <w:keepLines/>
              <w:spacing w:line="220" w:lineRule="exact"/>
              <w:jc w:val="center"/>
              <w:rPr>
                <w:bCs/>
                <w:i/>
                <w:sz w:val="16"/>
                <w:szCs w:val="16"/>
              </w:rPr>
            </w:pPr>
            <w:r w:rsidRPr="00F97FBC">
              <w:rPr>
                <w:i/>
                <w:sz w:val="16"/>
                <w:szCs w:val="16"/>
              </w:rPr>
              <w:t>мульт./адд.</w:t>
            </w:r>
          </w:p>
        </w:tc>
        <w:tc>
          <w:tcPr>
            <w:tcW w:w="854" w:type="dxa"/>
            <w:tcBorders>
              <w:bottom w:val="single" w:sz="4"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bCs/>
                <w:i/>
                <w:sz w:val="16"/>
                <w:szCs w:val="16"/>
              </w:rPr>
              <w:t>CO</w:t>
            </w:r>
          </w:p>
        </w:tc>
        <w:tc>
          <w:tcPr>
            <w:tcW w:w="882" w:type="dxa"/>
            <w:tcBorders>
              <w:bottom w:val="single" w:sz="4"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bCs/>
                <w:i/>
                <w:sz w:val="16"/>
                <w:szCs w:val="16"/>
              </w:rPr>
              <w:t>HC</w:t>
            </w:r>
          </w:p>
        </w:tc>
        <w:tc>
          <w:tcPr>
            <w:tcW w:w="924" w:type="dxa"/>
            <w:tcBorders>
              <w:bottom w:val="single" w:sz="4"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i/>
                <w:sz w:val="16"/>
                <w:szCs w:val="16"/>
              </w:rPr>
              <w:t>NO</w:t>
            </w:r>
            <w:r w:rsidRPr="00F97FBC">
              <w:rPr>
                <w:i/>
                <w:sz w:val="16"/>
                <w:szCs w:val="16"/>
                <w:vertAlign w:val="subscript"/>
              </w:rPr>
              <w:t>X</w:t>
            </w:r>
          </w:p>
        </w:tc>
        <w:tc>
          <w:tcPr>
            <w:tcW w:w="951" w:type="dxa"/>
            <w:tcBorders>
              <w:bottom w:val="single" w:sz="4" w:space="0" w:color="auto"/>
            </w:tcBorders>
          </w:tcPr>
          <w:p w:rsidR="007801AB" w:rsidRPr="00F97FBC" w:rsidRDefault="007801AB" w:rsidP="009156B3">
            <w:pPr>
              <w:keepNext/>
              <w:keepLines/>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p>
        </w:tc>
        <w:tc>
          <w:tcPr>
            <w:tcW w:w="854" w:type="dxa"/>
            <w:tcBorders>
              <w:bottom w:val="single" w:sz="4"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rFonts w:asciiTheme="majorBidi" w:hAnsiTheme="majorBidi" w:cstheme="majorBidi"/>
                <w:bCs/>
                <w:i/>
                <w:sz w:val="16"/>
                <w:szCs w:val="16"/>
              </w:rPr>
              <w:t>ВЧ</w:t>
            </w:r>
          </w:p>
        </w:tc>
        <w:tc>
          <w:tcPr>
            <w:tcW w:w="766" w:type="dxa"/>
            <w:tcBorders>
              <w:bottom w:val="single" w:sz="4" w:space="0" w:color="auto"/>
            </w:tcBorders>
          </w:tcPr>
          <w:p w:rsidR="007801AB" w:rsidRPr="00F97FBC" w:rsidRDefault="007801AB" w:rsidP="009156B3">
            <w:pPr>
              <w:keepNext/>
              <w:keepLines/>
              <w:spacing w:line="220" w:lineRule="exact"/>
              <w:jc w:val="center"/>
              <w:rPr>
                <w:bCs/>
                <w:i/>
                <w:sz w:val="16"/>
                <w:szCs w:val="16"/>
              </w:rPr>
            </w:pPr>
            <w:r w:rsidRPr="00F97FBC">
              <w:rPr>
                <w:bCs/>
                <w:i/>
                <w:sz w:val="16"/>
                <w:szCs w:val="16"/>
              </w:rPr>
              <w:t>КЧ</w:t>
            </w:r>
          </w:p>
        </w:tc>
      </w:tr>
      <w:tr w:rsidR="00F6265F" w:rsidRPr="00F97FBC" w:rsidTr="00F6265F">
        <w:trPr>
          <w:cantSplit/>
          <w:trHeight w:val="117"/>
        </w:trPr>
        <w:tc>
          <w:tcPr>
            <w:tcW w:w="2361" w:type="dxa"/>
            <w:vMerge/>
            <w:tcBorders>
              <w:bottom w:val="single" w:sz="12" w:space="0" w:color="auto"/>
            </w:tcBorders>
            <w:tcMar>
              <w:top w:w="113" w:type="dxa"/>
              <w:bottom w:w="113" w:type="dxa"/>
            </w:tcMar>
            <w:vAlign w:val="center"/>
          </w:tcPr>
          <w:p w:rsidR="007801AB" w:rsidRPr="00F97FBC" w:rsidRDefault="007801AB" w:rsidP="009156B3">
            <w:pPr>
              <w:keepNext/>
              <w:keepLines/>
              <w:spacing w:line="220" w:lineRule="exact"/>
              <w:rPr>
                <w:bCs/>
                <w:i/>
                <w:sz w:val="16"/>
                <w:szCs w:val="16"/>
              </w:rPr>
            </w:pPr>
          </w:p>
        </w:tc>
        <w:tc>
          <w:tcPr>
            <w:tcW w:w="854"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c>
          <w:tcPr>
            <w:tcW w:w="882"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c>
          <w:tcPr>
            <w:tcW w:w="924"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c>
          <w:tcPr>
            <w:tcW w:w="951"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c>
          <w:tcPr>
            <w:tcW w:w="854"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c>
          <w:tcPr>
            <w:tcW w:w="766" w:type="dxa"/>
            <w:tcBorders>
              <w:bottom w:val="single" w:sz="12" w:space="0" w:color="auto"/>
            </w:tcBorders>
          </w:tcPr>
          <w:p w:rsidR="007801AB" w:rsidRPr="00F97FBC" w:rsidRDefault="007801AB" w:rsidP="009156B3">
            <w:pPr>
              <w:keepNext/>
              <w:keepLines/>
              <w:spacing w:line="220" w:lineRule="exact"/>
              <w:jc w:val="center"/>
              <w:rPr>
                <w:bCs/>
                <w:i/>
                <w:sz w:val="16"/>
                <w:szCs w:val="16"/>
              </w:rPr>
            </w:pPr>
          </w:p>
        </w:tc>
      </w:tr>
      <w:tr w:rsidR="00F6265F" w:rsidRPr="00F97FBC" w:rsidTr="00F6265F">
        <w:trPr>
          <w:trHeight w:val="312"/>
        </w:trPr>
        <w:tc>
          <w:tcPr>
            <w:tcW w:w="2361" w:type="dxa"/>
            <w:tcBorders>
              <w:top w:val="single" w:sz="12" w:space="0" w:color="auto"/>
            </w:tcBorders>
            <w:tcMar>
              <w:top w:w="113" w:type="dxa"/>
              <w:bottom w:w="113" w:type="dxa"/>
            </w:tcMar>
            <w:vAlign w:val="center"/>
          </w:tcPr>
          <w:p w:rsidR="007801AB" w:rsidRPr="00F97FBC" w:rsidRDefault="007801AB" w:rsidP="009156B3">
            <w:pPr>
              <w:keepNext/>
              <w:keepLines/>
              <w:spacing w:line="220" w:lineRule="exact"/>
              <w:rPr>
                <w:bCs/>
                <w:i/>
                <w:sz w:val="16"/>
                <w:szCs w:val="16"/>
              </w:rPr>
            </w:pPr>
            <w:r w:rsidRPr="00F97FBC">
              <w:rPr>
                <w:i/>
                <w:sz w:val="16"/>
                <w:szCs w:val="16"/>
              </w:rPr>
              <w:t>Выбросы</w:t>
            </w:r>
          </w:p>
        </w:tc>
        <w:tc>
          <w:tcPr>
            <w:tcW w:w="854" w:type="dxa"/>
            <w:tcBorders>
              <w:top w:val="single" w:sz="12"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bCs/>
                <w:i/>
                <w:sz w:val="16"/>
                <w:szCs w:val="16"/>
              </w:rPr>
              <w:t>CO (г/</w:t>
            </w:r>
            <w:r w:rsidRPr="00F97FBC">
              <w:rPr>
                <w:i/>
                <w:sz w:val="16"/>
                <w:szCs w:val="16"/>
              </w:rPr>
              <w:t>кВт·ч</w:t>
            </w:r>
            <w:r w:rsidRPr="00F97FBC">
              <w:rPr>
                <w:bCs/>
                <w:i/>
                <w:sz w:val="16"/>
                <w:szCs w:val="16"/>
              </w:rPr>
              <w:t>)</w:t>
            </w:r>
          </w:p>
        </w:tc>
        <w:tc>
          <w:tcPr>
            <w:tcW w:w="882" w:type="dxa"/>
            <w:tcBorders>
              <w:top w:val="single" w:sz="12"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bCs/>
                <w:i/>
                <w:sz w:val="16"/>
                <w:szCs w:val="16"/>
              </w:rPr>
              <w:t>HC (г/</w:t>
            </w:r>
            <w:r w:rsidRPr="00F97FBC">
              <w:rPr>
                <w:i/>
                <w:sz w:val="16"/>
                <w:szCs w:val="16"/>
              </w:rPr>
              <w:t>кВт·ч</w:t>
            </w:r>
            <w:r w:rsidRPr="00F97FBC">
              <w:rPr>
                <w:bCs/>
                <w:i/>
                <w:sz w:val="16"/>
                <w:szCs w:val="16"/>
              </w:rPr>
              <w:t>)</w:t>
            </w:r>
          </w:p>
        </w:tc>
        <w:tc>
          <w:tcPr>
            <w:tcW w:w="924" w:type="dxa"/>
            <w:tcBorders>
              <w:top w:val="single" w:sz="12"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i/>
                <w:sz w:val="16"/>
                <w:szCs w:val="16"/>
              </w:rPr>
              <w:t>NO</w:t>
            </w:r>
            <w:r w:rsidRPr="00F97FBC">
              <w:rPr>
                <w:i/>
                <w:sz w:val="16"/>
                <w:szCs w:val="16"/>
                <w:vertAlign w:val="subscript"/>
              </w:rPr>
              <w:t>X</w:t>
            </w:r>
            <w:r w:rsidRPr="00F97FBC">
              <w:rPr>
                <w:bCs/>
                <w:i/>
                <w:sz w:val="16"/>
                <w:szCs w:val="16"/>
              </w:rPr>
              <w:t xml:space="preserve"> (г/</w:t>
            </w:r>
            <w:r w:rsidRPr="00F97FBC">
              <w:rPr>
                <w:i/>
                <w:sz w:val="16"/>
                <w:szCs w:val="16"/>
              </w:rPr>
              <w:t>кВт·ч</w:t>
            </w:r>
            <w:r w:rsidRPr="00F97FBC">
              <w:rPr>
                <w:bCs/>
                <w:i/>
                <w:sz w:val="16"/>
                <w:szCs w:val="16"/>
              </w:rPr>
              <w:t>)</w:t>
            </w:r>
          </w:p>
        </w:tc>
        <w:tc>
          <w:tcPr>
            <w:tcW w:w="951" w:type="dxa"/>
            <w:tcBorders>
              <w:top w:val="single" w:sz="12" w:space="0" w:color="auto"/>
            </w:tcBorders>
          </w:tcPr>
          <w:p w:rsidR="007801AB" w:rsidRPr="00F97FBC" w:rsidRDefault="007801AB" w:rsidP="009156B3">
            <w:pPr>
              <w:keepNext/>
              <w:keepLines/>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r w:rsidRPr="00F97FBC">
              <w:rPr>
                <w:bCs/>
                <w:i/>
                <w:sz w:val="16"/>
                <w:szCs w:val="16"/>
                <w:vertAlign w:val="subscript"/>
              </w:rPr>
              <w:t xml:space="preserve"> </w:t>
            </w:r>
            <w:r w:rsidRPr="00F97FBC">
              <w:rPr>
                <w:bCs/>
                <w:i/>
                <w:sz w:val="16"/>
                <w:szCs w:val="16"/>
              </w:rPr>
              <w:t>(г/</w:t>
            </w:r>
            <w:r w:rsidRPr="00F97FBC">
              <w:rPr>
                <w:i/>
                <w:sz w:val="16"/>
                <w:szCs w:val="16"/>
              </w:rPr>
              <w:t>кВт·ч</w:t>
            </w:r>
            <w:r w:rsidRPr="00F97FBC">
              <w:rPr>
                <w:bCs/>
                <w:i/>
                <w:sz w:val="16"/>
                <w:szCs w:val="16"/>
              </w:rPr>
              <w:t>)</w:t>
            </w:r>
          </w:p>
        </w:tc>
        <w:tc>
          <w:tcPr>
            <w:tcW w:w="854" w:type="dxa"/>
            <w:tcBorders>
              <w:top w:val="single" w:sz="12" w:space="0" w:color="auto"/>
            </w:tcBorders>
            <w:tcMar>
              <w:top w:w="113" w:type="dxa"/>
              <w:bottom w:w="113" w:type="dxa"/>
            </w:tcMar>
          </w:tcPr>
          <w:p w:rsidR="007801AB" w:rsidRPr="00F97FBC" w:rsidRDefault="007801AB" w:rsidP="009156B3">
            <w:pPr>
              <w:keepNext/>
              <w:keepLines/>
              <w:spacing w:line="220" w:lineRule="exact"/>
              <w:jc w:val="center"/>
              <w:rPr>
                <w:bCs/>
                <w:i/>
                <w:sz w:val="16"/>
                <w:szCs w:val="16"/>
              </w:rPr>
            </w:pPr>
            <w:r w:rsidRPr="00F97FBC">
              <w:rPr>
                <w:rFonts w:asciiTheme="majorBidi" w:hAnsiTheme="majorBidi" w:cstheme="majorBidi"/>
                <w:bCs/>
                <w:i/>
                <w:sz w:val="16"/>
                <w:szCs w:val="16"/>
              </w:rPr>
              <w:t>ВЧ</w:t>
            </w:r>
            <w:r w:rsidRPr="00F97FBC">
              <w:rPr>
                <w:bCs/>
                <w:i/>
                <w:sz w:val="16"/>
                <w:szCs w:val="16"/>
              </w:rPr>
              <w:t xml:space="preserve"> (г/</w:t>
            </w:r>
            <w:r w:rsidRPr="00F97FBC">
              <w:rPr>
                <w:i/>
                <w:sz w:val="16"/>
                <w:szCs w:val="16"/>
              </w:rPr>
              <w:t>кВт·ч</w:t>
            </w:r>
            <w:r w:rsidRPr="00F97FBC">
              <w:rPr>
                <w:bCs/>
                <w:i/>
                <w:sz w:val="16"/>
                <w:szCs w:val="16"/>
              </w:rPr>
              <w:t>)</w:t>
            </w:r>
          </w:p>
        </w:tc>
        <w:tc>
          <w:tcPr>
            <w:tcW w:w="766" w:type="dxa"/>
            <w:tcBorders>
              <w:top w:val="single" w:sz="12" w:space="0" w:color="auto"/>
            </w:tcBorders>
          </w:tcPr>
          <w:p w:rsidR="007801AB" w:rsidRPr="00F97FBC" w:rsidRDefault="007801AB" w:rsidP="009156B3">
            <w:pPr>
              <w:keepNext/>
              <w:keepLines/>
              <w:spacing w:line="220" w:lineRule="exact"/>
              <w:jc w:val="center"/>
              <w:rPr>
                <w:bCs/>
                <w:i/>
                <w:sz w:val="16"/>
                <w:szCs w:val="16"/>
              </w:rPr>
            </w:pPr>
            <w:r w:rsidRPr="00F97FBC">
              <w:rPr>
                <w:bCs/>
                <w:i/>
                <w:sz w:val="16"/>
                <w:szCs w:val="16"/>
              </w:rPr>
              <w:t>КЧ</w:t>
            </w:r>
            <w:r w:rsidRPr="00F97FBC">
              <w:rPr>
                <w:bCs/>
                <w:i/>
                <w:sz w:val="16"/>
                <w:szCs w:val="16"/>
              </w:rPr>
              <w:br/>
              <w:t>#/</w:t>
            </w:r>
            <w:r w:rsidRPr="00F97FBC">
              <w:rPr>
                <w:i/>
                <w:sz w:val="16"/>
                <w:szCs w:val="16"/>
              </w:rPr>
              <w:t>кВт·ч</w:t>
            </w:r>
          </w:p>
        </w:tc>
      </w:tr>
      <w:tr w:rsidR="00F6265F" w:rsidRPr="00F97FBC" w:rsidTr="00F6265F">
        <w:trPr>
          <w:trHeight w:val="217"/>
        </w:trPr>
        <w:tc>
          <w:tcPr>
            <w:tcW w:w="2361" w:type="dxa"/>
            <w:tcMar>
              <w:top w:w="113" w:type="dxa"/>
              <w:bottom w:w="113" w:type="dxa"/>
            </w:tcMar>
            <w:vAlign w:val="center"/>
          </w:tcPr>
          <w:p w:rsidR="007801AB" w:rsidRPr="00F97FBC" w:rsidRDefault="007801AB" w:rsidP="009156B3">
            <w:pPr>
              <w:keepNext/>
              <w:keepLines/>
              <w:spacing w:line="220" w:lineRule="exact"/>
              <w:rPr>
                <w:bCs/>
                <w:sz w:val="18"/>
                <w:szCs w:val="18"/>
              </w:rPr>
            </w:pPr>
            <w:r w:rsidRPr="00F97FBC">
              <w:rPr>
                <w:sz w:val="18"/>
                <w:szCs w:val="18"/>
              </w:rPr>
              <w:t>Запуск в холодном состоянии</w:t>
            </w:r>
          </w:p>
        </w:tc>
        <w:tc>
          <w:tcPr>
            <w:tcW w:w="854" w:type="dxa"/>
          </w:tcPr>
          <w:p w:rsidR="007801AB" w:rsidRPr="00F97FBC" w:rsidRDefault="007801AB" w:rsidP="009156B3">
            <w:pPr>
              <w:keepNext/>
              <w:keepLines/>
              <w:spacing w:line="220" w:lineRule="exact"/>
              <w:jc w:val="center"/>
              <w:rPr>
                <w:bCs/>
                <w:sz w:val="18"/>
                <w:szCs w:val="18"/>
              </w:rPr>
            </w:pPr>
          </w:p>
        </w:tc>
        <w:tc>
          <w:tcPr>
            <w:tcW w:w="882" w:type="dxa"/>
          </w:tcPr>
          <w:p w:rsidR="007801AB" w:rsidRPr="00F97FBC" w:rsidRDefault="007801AB" w:rsidP="009156B3">
            <w:pPr>
              <w:keepNext/>
              <w:keepLines/>
              <w:spacing w:line="220" w:lineRule="exact"/>
              <w:jc w:val="center"/>
              <w:rPr>
                <w:bCs/>
                <w:sz w:val="18"/>
                <w:szCs w:val="18"/>
              </w:rPr>
            </w:pPr>
          </w:p>
        </w:tc>
        <w:tc>
          <w:tcPr>
            <w:tcW w:w="924" w:type="dxa"/>
          </w:tcPr>
          <w:p w:rsidR="007801AB" w:rsidRPr="00F97FBC" w:rsidRDefault="007801AB" w:rsidP="009156B3">
            <w:pPr>
              <w:keepNext/>
              <w:keepLines/>
              <w:spacing w:line="220" w:lineRule="exact"/>
              <w:jc w:val="center"/>
              <w:rPr>
                <w:bCs/>
                <w:sz w:val="18"/>
                <w:szCs w:val="18"/>
              </w:rPr>
            </w:pPr>
          </w:p>
        </w:tc>
        <w:tc>
          <w:tcPr>
            <w:tcW w:w="951" w:type="dxa"/>
          </w:tcPr>
          <w:p w:rsidR="007801AB" w:rsidRPr="00F97FBC" w:rsidRDefault="007801AB" w:rsidP="009156B3">
            <w:pPr>
              <w:keepNext/>
              <w:keepLines/>
              <w:spacing w:line="220" w:lineRule="exact"/>
              <w:jc w:val="center"/>
              <w:rPr>
                <w:bCs/>
                <w:sz w:val="18"/>
                <w:szCs w:val="18"/>
              </w:rPr>
            </w:pPr>
          </w:p>
        </w:tc>
        <w:tc>
          <w:tcPr>
            <w:tcW w:w="854" w:type="dxa"/>
          </w:tcPr>
          <w:p w:rsidR="007801AB" w:rsidRPr="00F97FBC" w:rsidRDefault="007801AB" w:rsidP="009156B3">
            <w:pPr>
              <w:keepNext/>
              <w:keepLines/>
              <w:spacing w:line="220" w:lineRule="exact"/>
              <w:jc w:val="center"/>
              <w:rPr>
                <w:bCs/>
                <w:sz w:val="18"/>
                <w:szCs w:val="18"/>
              </w:rPr>
            </w:pPr>
          </w:p>
        </w:tc>
        <w:tc>
          <w:tcPr>
            <w:tcW w:w="766" w:type="dxa"/>
          </w:tcPr>
          <w:p w:rsidR="007801AB" w:rsidRPr="00F97FBC" w:rsidRDefault="007801AB" w:rsidP="009156B3">
            <w:pPr>
              <w:keepNext/>
              <w:keepLines/>
              <w:spacing w:line="220" w:lineRule="exact"/>
              <w:jc w:val="center"/>
              <w:rPr>
                <w:bCs/>
                <w:sz w:val="18"/>
                <w:szCs w:val="18"/>
              </w:rPr>
            </w:pPr>
          </w:p>
        </w:tc>
      </w:tr>
      <w:tr w:rsidR="00F6265F" w:rsidRPr="00F97FBC" w:rsidTr="00F6265F">
        <w:trPr>
          <w:trHeight w:val="448"/>
        </w:trPr>
        <w:tc>
          <w:tcPr>
            <w:tcW w:w="2361" w:type="dxa"/>
            <w:tcMar>
              <w:top w:w="113" w:type="dxa"/>
              <w:bottom w:w="113" w:type="dxa"/>
            </w:tcMar>
          </w:tcPr>
          <w:p w:rsidR="007801AB" w:rsidRPr="00F97FBC" w:rsidRDefault="007801AB" w:rsidP="00F6265F">
            <w:pPr>
              <w:keepNext/>
              <w:keepLines/>
              <w:spacing w:line="220" w:lineRule="exact"/>
              <w:rPr>
                <w:bCs/>
                <w:sz w:val="18"/>
                <w:szCs w:val="18"/>
              </w:rPr>
            </w:pPr>
            <w:r w:rsidRPr="00F97FBC">
              <w:rPr>
                <w:sz w:val="18"/>
                <w:szCs w:val="18"/>
              </w:rPr>
              <w:t>Результаты</w:t>
            </w:r>
            <w:r w:rsidRPr="00F97FBC">
              <w:rPr>
                <w:sz w:val="18"/>
              </w:rPr>
              <w:t xml:space="preserve"> испытания</w:t>
            </w:r>
            <w:r w:rsidRPr="00F97FBC">
              <w:rPr>
                <w:bCs/>
                <w:sz w:val="18"/>
                <w:szCs w:val="18"/>
              </w:rPr>
              <w:t xml:space="preserve"> с запуском в прогретом состоянии с регенерацией/</w:t>
            </w:r>
            <w:r w:rsidR="00F6265F">
              <w:rPr>
                <w:bCs/>
                <w:sz w:val="18"/>
                <w:szCs w:val="18"/>
              </w:rPr>
              <w:t xml:space="preserve"> </w:t>
            </w:r>
            <w:r w:rsidRPr="00F97FBC">
              <w:rPr>
                <w:bCs/>
                <w:sz w:val="18"/>
                <w:szCs w:val="18"/>
              </w:rPr>
              <w:t>без регенерации</w:t>
            </w:r>
          </w:p>
        </w:tc>
        <w:tc>
          <w:tcPr>
            <w:tcW w:w="854" w:type="dxa"/>
          </w:tcPr>
          <w:p w:rsidR="007801AB" w:rsidRPr="00F97FBC" w:rsidRDefault="007801AB" w:rsidP="009156B3">
            <w:pPr>
              <w:keepNext/>
              <w:keepLines/>
              <w:spacing w:line="220" w:lineRule="exact"/>
              <w:jc w:val="both"/>
              <w:rPr>
                <w:bCs/>
                <w:sz w:val="18"/>
                <w:szCs w:val="18"/>
              </w:rPr>
            </w:pPr>
          </w:p>
        </w:tc>
        <w:tc>
          <w:tcPr>
            <w:tcW w:w="882" w:type="dxa"/>
          </w:tcPr>
          <w:p w:rsidR="007801AB" w:rsidRPr="00F97FBC" w:rsidRDefault="007801AB" w:rsidP="009156B3">
            <w:pPr>
              <w:keepNext/>
              <w:keepLines/>
              <w:spacing w:line="220" w:lineRule="exact"/>
              <w:jc w:val="both"/>
              <w:rPr>
                <w:bCs/>
                <w:sz w:val="18"/>
                <w:szCs w:val="18"/>
              </w:rPr>
            </w:pPr>
          </w:p>
        </w:tc>
        <w:tc>
          <w:tcPr>
            <w:tcW w:w="924" w:type="dxa"/>
          </w:tcPr>
          <w:p w:rsidR="007801AB" w:rsidRPr="00F97FBC" w:rsidRDefault="007801AB" w:rsidP="009156B3">
            <w:pPr>
              <w:keepNext/>
              <w:keepLines/>
              <w:spacing w:line="220" w:lineRule="exact"/>
              <w:jc w:val="both"/>
              <w:rPr>
                <w:bCs/>
                <w:sz w:val="18"/>
                <w:szCs w:val="18"/>
              </w:rPr>
            </w:pPr>
          </w:p>
        </w:tc>
        <w:tc>
          <w:tcPr>
            <w:tcW w:w="951" w:type="dxa"/>
          </w:tcPr>
          <w:p w:rsidR="007801AB" w:rsidRPr="00F97FBC" w:rsidRDefault="007801AB" w:rsidP="009156B3">
            <w:pPr>
              <w:keepNext/>
              <w:keepLines/>
              <w:spacing w:line="220" w:lineRule="exact"/>
              <w:jc w:val="both"/>
              <w:rPr>
                <w:bCs/>
                <w:sz w:val="18"/>
                <w:szCs w:val="18"/>
              </w:rPr>
            </w:pPr>
          </w:p>
        </w:tc>
        <w:tc>
          <w:tcPr>
            <w:tcW w:w="854" w:type="dxa"/>
          </w:tcPr>
          <w:p w:rsidR="007801AB" w:rsidRPr="00F97FBC" w:rsidRDefault="007801AB" w:rsidP="009156B3">
            <w:pPr>
              <w:keepNext/>
              <w:keepLines/>
              <w:spacing w:line="220" w:lineRule="exact"/>
              <w:jc w:val="both"/>
              <w:rPr>
                <w:bCs/>
                <w:sz w:val="18"/>
                <w:szCs w:val="18"/>
              </w:rPr>
            </w:pPr>
          </w:p>
        </w:tc>
        <w:tc>
          <w:tcPr>
            <w:tcW w:w="766" w:type="dxa"/>
          </w:tcPr>
          <w:p w:rsidR="007801AB" w:rsidRPr="00F97FBC" w:rsidRDefault="007801AB" w:rsidP="009156B3">
            <w:pPr>
              <w:keepNext/>
              <w:keepLines/>
              <w:spacing w:line="220" w:lineRule="exact"/>
              <w:jc w:val="both"/>
              <w:rPr>
                <w:bCs/>
                <w:sz w:val="18"/>
                <w:szCs w:val="18"/>
              </w:rPr>
            </w:pPr>
          </w:p>
        </w:tc>
      </w:tr>
      <w:tr w:rsidR="00F6265F" w:rsidRPr="00F97FBC" w:rsidTr="00F6265F">
        <w:trPr>
          <w:trHeight w:val="448"/>
        </w:trPr>
        <w:tc>
          <w:tcPr>
            <w:tcW w:w="2361" w:type="dxa"/>
            <w:tcMar>
              <w:top w:w="113" w:type="dxa"/>
              <w:bottom w:w="113" w:type="dxa"/>
            </w:tcMar>
          </w:tcPr>
          <w:p w:rsidR="007801AB" w:rsidRPr="00F97FBC" w:rsidRDefault="007801AB" w:rsidP="009156B3">
            <w:pPr>
              <w:keepNext/>
              <w:keepLines/>
              <w:spacing w:line="220" w:lineRule="exact"/>
              <w:rPr>
                <w:bCs/>
                <w:sz w:val="18"/>
                <w:szCs w:val="18"/>
              </w:rPr>
            </w:pPr>
            <w:r w:rsidRPr="00F97FBC">
              <w:rPr>
                <w:sz w:val="18"/>
                <w:szCs w:val="18"/>
              </w:rPr>
              <w:t>Взвешенные результаты испытания</w:t>
            </w:r>
          </w:p>
        </w:tc>
        <w:tc>
          <w:tcPr>
            <w:tcW w:w="854" w:type="dxa"/>
          </w:tcPr>
          <w:p w:rsidR="007801AB" w:rsidRPr="00F97FBC" w:rsidRDefault="007801AB" w:rsidP="009156B3">
            <w:pPr>
              <w:keepNext/>
              <w:keepLines/>
              <w:spacing w:line="220" w:lineRule="exact"/>
              <w:jc w:val="both"/>
              <w:rPr>
                <w:bCs/>
                <w:sz w:val="18"/>
                <w:szCs w:val="18"/>
              </w:rPr>
            </w:pPr>
          </w:p>
        </w:tc>
        <w:tc>
          <w:tcPr>
            <w:tcW w:w="882" w:type="dxa"/>
          </w:tcPr>
          <w:p w:rsidR="007801AB" w:rsidRPr="00F97FBC" w:rsidRDefault="007801AB" w:rsidP="009156B3">
            <w:pPr>
              <w:keepNext/>
              <w:keepLines/>
              <w:spacing w:line="220" w:lineRule="exact"/>
              <w:jc w:val="both"/>
              <w:rPr>
                <w:bCs/>
                <w:sz w:val="18"/>
                <w:szCs w:val="18"/>
              </w:rPr>
            </w:pPr>
          </w:p>
        </w:tc>
        <w:tc>
          <w:tcPr>
            <w:tcW w:w="924" w:type="dxa"/>
          </w:tcPr>
          <w:p w:rsidR="007801AB" w:rsidRPr="00F97FBC" w:rsidRDefault="007801AB" w:rsidP="009156B3">
            <w:pPr>
              <w:keepNext/>
              <w:keepLines/>
              <w:spacing w:line="220" w:lineRule="exact"/>
              <w:jc w:val="both"/>
              <w:rPr>
                <w:bCs/>
                <w:sz w:val="18"/>
                <w:szCs w:val="18"/>
              </w:rPr>
            </w:pPr>
          </w:p>
        </w:tc>
        <w:tc>
          <w:tcPr>
            <w:tcW w:w="951" w:type="dxa"/>
          </w:tcPr>
          <w:p w:rsidR="007801AB" w:rsidRPr="00F97FBC" w:rsidRDefault="007801AB" w:rsidP="009156B3">
            <w:pPr>
              <w:keepNext/>
              <w:keepLines/>
              <w:spacing w:line="220" w:lineRule="exact"/>
              <w:jc w:val="both"/>
              <w:rPr>
                <w:bCs/>
                <w:sz w:val="18"/>
                <w:szCs w:val="18"/>
              </w:rPr>
            </w:pPr>
          </w:p>
        </w:tc>
        <w:tc>
          <w:tcPr>
            <w:tcW w:w="854" w:type="dxa"/>
          </w:tcPr>
          <w:p w:rsidR="007801AB" w:rsidRPr="00F97FBC" w:rsidRDefault="007801AB" w:rsidP="009156B3">
            <w:pPr>
              <w:keepNext/>
              <w:keepLines/>
              <w:spacing w:line="220" w:lineRule="exact"/>
              <w:jc w:val="both"/>
              <w:rPr>
                <w:bCs/>
                <w:sz w:val="18"/>
                <w:szCs w:val="18"/>
              </w:rPr>
            </w:pPr>
          </w:p>
        </w:tc>
        <w:tc>
          <w:tcPr>
            <w:tcW w:w="766" w:type="dxa"/>
          </w:tcPr>
          <w:p w:rsidR="007801AB" w:rsidRPr="00F97FBC" w:rsidRDefault="007801AB" w:rsidP="009156B3">
            <w:pPr>
              <w:keepNext/>
              <w:keepLines/>
              <w:spacing w:line="220" w:lineRule="exact"/>
              <w:jc w:val="both"/>
              <w:rPr>
                <w:bCs/>
                <w:sz w:val="18"/>
                <w:szCs w:val="18"/>
              </w:rPr>
            </w:pPr>
          </w:p>
        </w:tc>
      </w:tr>
      <w:tr w:rsidR="00F6265F" w:rsidRPr="00F97FBC" w:rsidTr="00F6265F">
        <w:trPr>
          <w:trHeight w:val="390"/>
        </w:trPr>
        <w:tc>
          <w:tcPr>
            <w:tcW w:w="2361" w:type="dxa"/>
            <w:tcMar>
              <w:top w:w="113" w:type="dxa"/>
              <w:bottom w:w="113" w:type="dxa"/>
            </w:tcMar>
            <w:vAlign w:val="bottom"/>
          </w:tcPr>
          <w:p w:rsidR="007801AB" w:rsidRPr="00F97FBC" w:rsidRDefault="007801AB" w:rsidP="009156B3">
            <w:pPr>
              <w:keepNext/>
              <w:keepLines/>
              <w:spacing w:line="220" w:lineRule="exact"/>
              <w:rPr>
                <w:bCs/>
                <w:sz w:val="18"/>
                <w:szCs w:val="18"/>
                <w:lang w:val="da-DK"/>
              </w:rPr>
            </w:pPr>
            <w:r w:rsidRPr="00F97FBC">
              <w:rPr>
                <w:bCs/>
                <w:i/>
                <w:sz w:val="18"/>
                <w:szCs w:val="18"/>
                <w:lang w:val="da-DK"/>
              </w:rPr>
              <w:t>k</w:t>
            </w:r>
            <w:r w:rsidRPr="00F97FBC">
              <w:rPr>
                <w:bCs/>
                <w:sz w:val="18"/>
                <w:szCs w:val="18"/>
                <w:vertAlign w:val="subscript"/>
                <w:lang w:val="da-DK"/>
              </w:rPr>
              <w:t>ru</w:t>
            </w:r>
            <w:r w:rsidRPr="00F97FBC">
              <w:rPr>
                <w:bCs/>
                <w:sz w:val="18"/>
                <w:szCs w:val="18"/>
                <w:lang w:val="da-DK"/>
              </w:rPr>
              <w:t>/</w:t>
            </w:r>
            <w:r w:rsidRPr="00F97FBC">
              <w:rPr>
                <w:bCs/>
                <w:i/>
                <w:sz w:val="18"/>
                <w:szCs w:val="18"/>
                <w:lang w:val="da-DK"/>
              </w:rPr>
              <w:t>k</w:t>
            </w:r>
            <w:r w:rsidRPr="00F97FBC">
              <w:rPr>
                <w:bCs/>
                <w:sz w:val="18"/>
                <w:szCs w:val="18"/>
                <w:vertAlign w:val="subscript"/>
                <w:lang w:val="da-DK"/>
              </w:rPr>
              <w:t>rd</w:t>
            </w:r>
          </w:p>
          <w:p w:rsidR="007801AB" w:rsidRPr="00F97FBC" w:rsidRDefault="007801AB" w:rsidP="009156B3">
            <w:pPr>
              <w:keepNext/>
              <w:keepLines/>
              <w:spacing w:line="220" w:lineRule="exact"/>
              <w:rPr>
                <w:bCs/>
                <w:sz w:val="18"/>
                <w:szCs w:val="18"/>
                <w:lang w:val="da-DK"/>
              </w:rPr>
            </w:pPr>
            <w:r w:rsidRPr="00F97FBC">
              <w:rPr>
                <w:sz w:val="18"/>
                <w:szCs w:val="18"/>
              </w:rPr>
              <w:t>мульт./адд.</w:t>
            </w:r>
          </w:p>
        </w:tc>
        <w:tc>
          <w:tcPr>
            <w:tcW w:w="854" w:type="dxa"/>
          </w:tcPr>
          <w:p w:rsidR="007801AB" w:rsidRPr="00F97FBC" w:rsidRDefault="007801AB" w:rsidP="009156B3">
            <w:pPr>
              <w:keepNext/>
              <w:keepLines/>
              <w:spacing w:line="220" w:lineRule="exact"/>
              <w:jc w:val="both"/>
              <w:rPr>
                <w:bCs/>
                <w:sz w:val="18"/>
                <w:szCs w:val="18"/>
                <w:lang w:val="da-DK"/>
              </w:rPr>
            </w:pPr>
          </w:p>
        </w:tc>
        <w:tc>
          <w:tcPr>
            <w:tcW w:w="882" w:type="dxa"/>
          </w:tcPr>
          <w:p w:rsidR="007801AB" w:rsidRPr="00F97FBC" w:rsidRDefault="007801AB" w:rsidP="009156B3">
            <w:pPr>
              <w:keepNext/>
              <w:keepLines/>
              <w:spacing w:line="220" w:lineRule="exact"/>
              <w:jc w:val="both"/>
              <w:rPr>
                <w:bCs/>
                <w:sz w:val="18"/>
                <w:szCs w:val="18"/>
                <w:lang w:val="da-DK"/>
              </w:rPr>
            </w:pPr>
          </w:p>
        </w:tc>
        <w:tc>
          <w:tcPr>
            <w:tcW w:w="924" w:type="dxa"/>
          </w:tcPr>
          <w:p w:rsidR="007801AB" w:rsidRPr="00F97FBC" w:rsidRDefault="007801AB" w:rsidP="009156B3">
            <w:pPr>
              <w:keepNext/>
              <w:keepLines/>
              <w:spacing w:line="220" w:lineRule="exact"/>
              <w:jc w:val="both"/>
              <w:rPr>
                <w:bCs/>
                <w:sz w:val="18"/>
                <w:szCs w:val="18"/>
                <w:lang w:val="da-DK"/>
              </w:rPr>
            </w:pPr>
          </w:p>
        </w:tc>
        <w:tc>
          <w:tcPr>
            <w:tcW w:w="951" w:type="dxa"/>
          </w:tcPr>
          <w:p w:rsidR="007801AB" w:rsidRPr="00F97FBC" w:rsidRDefault="007801AB" w:rsidP="009156B3">
            <w:pPr>
              <w:keepNext/>
              <w:keepLines/>
              <w:spacing w:line="220" w:lineRule="exact"/>
              <w:jc w:val="both"/>
              <w:rPr>
                <w:bCs/>
                <w:sz w:val="18"/>
                <w:szCs w:val="18"/>
                <w:lang w:val="da-DK"/>
              </w:rPr>
            </w:pPr>
          </w:p>
        </w:tc>
        <w:tc>
          <w:tcPr>
            <w:tcW w:w="854" w:type="dxa"/>
          </w:tcPr>
          <w:p w:rsidR="007801AB" w:rsidRPr="00F97FBC" w:rsidRDefault="007801AB" w:rsidP="009156B3">
            <w:pPr>
              <w:keepNext/>
              <w:keepLines/>
              <w:spacing w:line="220" w:lineRule="exact"/>
              <w:jc w:val="both"/>
              <w:rPr>
                <w:bCs/>
                <w:sz w:val="18"/>
                <w:szCs w:val="18"/>
                <w:lang w:val="da-DK"/>
              </w:rPr>
            </w:pPr>
          </w:p>
        </w:tc>
        <w:tc>
          <w:tcPr>
            <w:tcW w:w="766" w:type="dxa"/>
          </w:tcPr>
          <w:p w:rsidR="007801AB" w:rsidRPr="00F97FBC" w:rsidRDefault="007801AB" w:rsidP="009156B3">
            <w:pPr>
              <w:keepNext/>
              <w:keepLines/>
              <w:spacing w:line="220" w:lineRule="exact"/>
              <w:jc w:val="both"/>
              <w:rPr>
                <w:bCs/>
                <w:sz w:val="18"/>
                <w:szCs w:val="18"/>
                <w:lang w:val="da-DK"/>
              </w:rPr>
            </w:pPr>
          </w:p>
        </w:tc>
      </w:tr>
      <w:tr w:rsidR="00F6265F" w:rsidRPr="00F97FBC" w:rsidTr="00F6265F">
        <w:trPr>
          <w:trHeight w:val="574"/>
        </w:trPr>
        <w:tc>
          <w:tcPr>
            <w:tcW w:w="2361" w:type="dxa"/>
            <w:tcBorders>
              <w:bottom w:val="single" w:sz="4" w:space="0" w:color="auto"/>
            </w:tcBorders>
            <w:tcMar>
              <w:top w:w="113" w:type="dxa"/>
              <w:bottom w:w="113" w:type="dxa"/>
            </w:tcMar>
          </w:tcPr>
          <w:p w:rsidR="007801AB" w:rsidRPr="00F97FBC" w:rsidRDefault="007801AB" w:rsidP="009156B3">
            <w:pPr>
              <w:keepNext/>
              <w:keepLines/>
              <w:spacing w:line="220" w:lineRule="exact"/>
              <w:rPr>
                <w:bCs/>
                <w:sz w:val="18"/>
                <w:szCs w:val="18"/>
              </w:rPr>
            </w:pPr>
            <w:r w:rsidRPr="00F97FBC">
              <w:rPr>
                <w:sz w:val="18"/>
              </w:rPr>
              <w:t>Взвешенные результаты испытания</w:t>
            </w:r>
            <w:r w:rsidRPr="00F97FBC">
              <w:rPr>
                <w:bCs/>
                <w:sz w:val="18"/>
                <w:szCs w:val="18"/>
              </w:rPr>
              <w:t xml:space="preserve"> с учетом ККРР</w:t>
            </w:r>
          </w:p>
        </w:tc>
        <w:tc>
          <w:tcPr>
            <w:tcW w:w="854"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882"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924"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951"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854"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766" w:type="dxa"/>
            <w:tcBorders>
              <w:bottom w:val="single" w:sz="4" w:space="0" w:color="auto"/>
            </w:tcBorders>
          </w:tcPr>
          <w:p w:rsidR="007801AB" w:rsidRPr="00F97FBC" w:rsidRDefault="007801AB" w:rsidP="009156B3">
            <w:pPr>
              <w:keepNext/>
              <w:keepLines/>
              <w:spacing w:line="220" w:lineRule="exact"/>
              <w:jc w:val="both"/>
              <w:rPr>
                <w:bCs/>
                <w:sz w:val="18"/>
                <w:szCs w:val="18"/>
              </w:rPr>
            </w:pPr>
          </w:p>
        </w:tc>
      </w:tr>
      <w:tr w:rsidR="00F6265F" w:rsidRPr="00F97FBC" w:rsidTr="00F6265F">
        <w:trPr>
          <w:trHeight w:val="448"/>
        </w:trPr>
        <w:tc>
          <w:tcPr>
            <w:tcW w:w="2361" w:type="dxa"/>
            <w:tcBorders>
              <w:bottom w:val="single" w:sz="12" w:space="0" w:color="auto"/>
            </w:tcBorders>
            <w:vAlign w:val="center"/>
          </w:tcPr>
          <w:p w:rsidR="007801AB" w:rsidRPr="00610E7E" w:rsidRDefault="007801AB" w:rsidP="00F6265F">
            <w:pPr>
              <w:keepNext/>
              <w:keepLines/>
              <w:spacing w:after="60" w:line="220" w:lineRule="exact"/>
              <w:rPr>
                <w:b/>
                <w:bCs/>
                <w:sz w:val="18"/>
                <w:szCs w:val="18"/>
              </w:rPr>
            </w:pPr>
            <w:r w:rsidRPr="00610E7E">
              <w:rPr>
                <w:b/>
                <w:sz w:val="18"/>
                <w:szCs w:val="18"/>
              </w:rPr>
              <w:t>Окончательные результаты испытания с учетом ПУ</w:t>
            </w:r>
          </w:p>
        </w:tc>
        <w:tc>
          <w:tcPr>
            <w:tcW w:w="854"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c>
          <w:tcPr>
            <w:tcW w:w="882"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c>
          <w:tcPr>
            <w:tcW w:w="924"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c>
          <w:tcPr>
            <w:tcW w:w="951"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c>
          <w:tcPr>
            <w:tcW w:w="854"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c>
          <w:tcPr>
            <w:tcW w:w="766" w:type="dxa"/>
            <w:tcBorders>
              <w:bottom w:val="single" w:sz="12" w:space="0" w:color="auto"/>
            </w:tcBorders>
          </w:tcPr>
          <w:p w:rsidR="007801AB" w:rsidRPr="00F97FBC" w:rsidRDefault="007801AB" w:rsidP="00F6265F">
            <w:pPr>
              <w:keepNext/>
              <w:keepLines/>
              <w:spacing w:after="60" w:line="220" w:lineRule="exact"/>
              <w:jc w:val="both"/>
              <w:rPr>
                <w:bCs/>
                <w:sz w:val="18"/>
                <w:szCs w:val="18"/>
              </w:rPr>
            </w:pPr>
          </w:p>
        </w:tc>
      </w:tr>
    </w:tbl>
    <w:p w:rsidR="007801AB" w:rsidRPr="00F97FBC" w:rsidRDefault="007801AB" w:rsidP="00F6265F">
      <w:pPr>
        <w:spacing w:before="240" w:after="120"/>
        <w:ind w:left="2268" w:hanging="1134"/>
        <w:jc w:val="both"/>
      </w:pPr>
      <w:r w:rsidRPr="00F97FBC">
        <w:t>10.3.1</w:t>
      </w:r>
      <w:r w:rsidRPr="00F97FBC">
        <w:tab/>
        <w:t>CO</w:t>
      </w:r>
      <w:r w:rsidRPr="00F97FBC">
        <w:rPr>
          <w:vertAlign w:val="subscript"/>
        </w:rPr>
        <w:t>2</w:t>
      </w:r>
      <w:r w:rsidRPr="00F97FBC">
        <w:t xml:space="preserve"> </w:t>
      </w:r>
      <w:r w:rsidRPr="00F97FBC">
        <w:rPr>
          <w:rFonts w:eastAsia="Calibri"/>
        </w:rPr>
        <w:t>за цикл с запуском в прогретом состоянии</w:t>
      </w:r>
      <w:r w:rsidRPr="00F97FBC">
        <w:t xml:space="preserve"> (</w:t>
      </w:r>
      <w:r w:rsidRPr="00F97FBC">
        <w:rPr>
          <w:bCs/>
        </w:rPr>
        <w:t>г/</w:t>
      </w:r>
      <w:r w:rsidRPr="00F97FBC">
        <w:t>кВт·ч):</w:t>
      </w:r>
      <w:r w:rsidRPr="00F97FBC">
        <w:tab/>
      </w:r>
    </w:p>
    <w:p w:rsidR="007801AB" w:rsidRPr="00F97FBC" w:rsidRDefault="007801AB" w:rsidP="007801AB">
      <w:pPr>
        <w:spacing w:after="120"/>
        <w:ind w:left="2268" w:hanging="1134"/>
        <w:jc w:val="both"/>
      </w:pPr>
      <w:r w:rsidRPr="00F97FBC">
        <w:t>10.3.2</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7801AB" w:rsidRPr="00F97FBC" w:rsidRDefault="007801AB" w:rsidP="007801AB">
      <w:pPr>
        <w:spacing w:after="120"/>
        <w:ind w:left="2268" w:right="1134" w:hanging="1134"/>
        <w:jc w:val="both"/>
      </w:pPr>
      <w:r w:rsidRPr="00F97FBC">
        <w:t>10.3.3</w:t>
      </w:r>
      <w:r w:rsidRPr="00F97FBC">
        <w:tab/>
      </w:r>
      <w:r w:rsidRPr="00F97FBC">
        <w:rPr>
          <w:rFonts w:eastAsia="Calibri"/>
        </w:rPr>
        <w:t>Работа за цикл при испытании с запуском в прогретом состоянии</w:t>
      </w:r>
      <w:r w:rsidRPr="00F97FBC">
        <w:t xml:space="preserve"> (кВт·ч):</w:t>
      </w:r>
    </w:p>
    <w:p w:rsidR="007801AB" w:rsidRPr="00F97FBC" w:rsidRDefault="007801AB" w:rsidP="007801AB">
      <w:pPr>
        <w:spacing w:after="120"/>
        <w:ind w:left="2268" w:hanging="1134"/>
        <w:jc w:val="both"/>
      </w:pPr>
      <w:r w:rsidRPr="00F97FBC">
        <w:t>10.3.4</w:t>
      </w:r>
      <w:r w:rsidRPr="00F97FBC">
        <w:tab/>
        <w:t>CO</w:t>
      </w:r>
      <w:r w:rsidRPr="00F97FBC">
        <w:rPr>
          <w:vertAlign w:val="subscript"/>
        </w:rPr>
        <w:t>2</w:t>
      </w:r>
      <w:r w:rsidRPr="00F97FBC">
        <w:t xml:space="preserve"> </w:t>
      </w:r>
      <w:r w:rsidRPr="00F97FBC">
        <w:rPr>
          <w:rFonts w:eastAsia="Calibri"/>
        </w:rPr>
        <w:t>за цикл при испытании с запуском в прогретом состоянии</w:t>
      </w:r>
      <w:r w:rsidRPr="00F97FBC">
        <w:t xml:space="preserve"> (г):</w:t>
      </w:r>
      <w:r w:rsidRPr="00F97FBC">
        <w:tab/>
      </w:r>
    </w:p>
    <w:p w:rsidR="007801AB" w:rsidRPr="00F97FBC" w:rsidRDefault="007801AB" w:rsidP="007801AB">
      <w:pPr>
        <w:spacing w:after="120"/>
        <w:ind w:left="2268" w:hanging="1134"/>
        <w:jc w:val="both"/>
      </w:pPr>
      <w:r w:rsidRPr="00F97FBC">
        <w:t>10.4</w:t>
      </w:r>
      <w:r w:rsidRPr="00F97FBC">
        <w:tab/>
        <w:t xml:space="preserve">Результаты замера выбросов при испытании РИЗ-ВДПЦ </w:t>
      </w:r>
    </w:p>
    <w:p w:rsidR="007801AB" w:rsidRPr="00F97FBC" w:rsidRDefault="007801AB" w:rsidP="00F6265F">
      <w:pPr>
        <w:pageBreakBefore/>
        <w:spacing w:after="120"/>
        <w:ind w:left="1134"/>
        <w:rPr>
          <w:b/>
        </w:rPr>
      </w:pPr>
      <w:r w:rsidRPr="00F97FBC">
        <w:lastRenderedPageBreak/>
        <w:t>Таблица 10</w:t>
      </w:r>
      <w:r w:rsidRPr="00F97FBC">
        <w:rPr>
          <w:b/>
        </w:rPr>
        <w:br/>
        <w:t>Значения ПУ и результаты замера выбросов при испытании РИЗ-ВДПЦ</w:t>
      </w:r>
    </w:p>
    <w:tbl>
      <w:tblPr>
        <w:tblW w:w="7238" w:type="dxa"/>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938"/>
        <w:gridCol w:w="938"/>
        <w:gridCol w:w="920"/>
        <w:gridCol w:w="1134"/>
        <w:gridCol w:w="992"/>
        <w:gridCol w:w="851"/>
      </w:tblGrid>
      <w:tr w:rsidR="00F6265F" w:rsidRPr="00F6265F" w:rsidTr="00F6265F">
        <w:trPr>
          <w:cantSplit/>
          <w:trHeight w:val="217"/>
          <w:tblHeader/>
        </w:trPr>
        <w:tc>
          <w:tcPr>
            <w:tcW w:w="1465" w:type="dxa"/>
            <w:vMerge w:val="restart"/>
            <w:tcBorders>
              <w:left w:val="single" w:sz="4" w:space="0" w:color="auto"/>
              <w:bottom w:val="single" w:sz="12"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rFonts w:asciiTheme="majorBidi" w:hAnsiTheme="majorBidi" w:cstheme="majorBidi"/>
                <w:bCs/>
                <w:sz w:val="16"/>
                <w:szCs w:val="16"/>
              </w:rPr>
            </w:pPr>
            <w:r w:rsidRPr="00F6265F">
              <w:rPr>
                <w:rFonts w:asciiTheme="majorBidi" w:hAnsiTheme="majorBidi" w:cstheme="majorBidi"/>
                <w:bCs/>
                <w:sz w:val="16"/>
                <w:szCs w:val="16"/>
              </w:rPr>
              <w:t>ПУ</w:t>
            </w:r>
          </w:p>
          <w:p w:rsidR="007801AB" w:rsidRPr="00F6265F" w:rsidRDefault="007801AB" w:rsidP="00F6265F">
            <w:pPr>
              <w:suppressAutoHyphens w:val="0"/>
              <w:spacing w:before="40" w:after="40" w:line="200" w:lineRule="exact"/>
              <w:jc w:val="center"/>
              <w:rPr>
                <w:bCs/>
                <w:sz w:val="16"/>
                <w:szCs w:val="16"/>
              </w:rPr>
            </w:pPr>
            <w:r w:rsidRPr="00F6265F">
              <w:rPr>
                <w:sz w:val="16"/>
                <w:szCs w:val="16"/>
              </w:rPr>
              <w:t>мульт./адд.</w:t>
            </w:r>
          </w:p>
        </w:tc>
        <w:tc>
          <w:tcPr>
            <w:tcW w:w="938"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bCs/>
                <w:sz w:val="16"/>
                <w:szCs w:val="16"/>
              </w:rPr>
            </w:pPr>
            <w:r w:rsidRPr="00F6265F">
              <w:rPr>
                <w:bCs/>
                <w:sz w:val="16"/>
                <w:szCs w:val="16"/>
              </w:rPr>
              <w:t>CO</w:t>
            </w:r>
          </w:p>
        </w:tc>
        <w:tc>
          <w:tcPr>
            <w:tcW w:w="938"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bCs/>
                <w:sz w:val="16"/>
                <w:szCs w:val="16"/>
              </w:rPr>
            </w:pPr>
            <w:r w:rsidRPr="00F6265F">
              <w:rPr>
                <w:bCs/>
                <w:sz w:val="16"/>
                <w:szCs w:val="16"/>
              </w:rPr>
              <w:t>HC</w:t>
            </w:r>
          </w:p>
        </w:tc>
        <w:tc>
          <w:tcPr>
            <w:tcW w:w="920"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bCs/>
                <w:sz w:val="16"/>
                <w:szCs w:val="16"/>
              </w:rPr>
            </w:pPr>
            <w:r w:rsidRPr="00F6265F">
              <w:rPr>
                <w:sz w:val="16"/>
                <w:szCs w:val="16"/>
              </w:rPr>
              <w:t>NO</w:t>
            </w:r>
            <w:r w:rsidRPr="00F6265F">
              <w:rPr>
                <w:sz w:val="16"/>
                <w:szCs w:val="16"/>
                <w:vertAlign w:val="subscript"/>
              </w:rPr>
              <w:t>X</w:t>
            </w:r>
          </w:p>
        </w:tc>
        <w:tc>
          <w:tcPr>
            <w:tcW w:w="1134" w:type="dxa"/>
            <w:tcBorders>
              <w:left w:val="single" w:sz="4" w:space="0" w:color="auto"/>
              <w:bottom w:val="single" w:sz="4"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bCs/>
                <w:sz w:val="16"/>
                <w:szCs w:val="16"/>
              </w:rPr>
            </w:pPr>
            <w:r w:rsidRPr="00F6265F">
              <w:rPr>
                <w:bCs/>
                <w:sz w:val="16"/>
                <w:szCs w:val="16"/>
              </w:rPr>
              <w:t>HC+</w:t>
            </w:r>
            <w:r w:rsidRPr="00F6265F">
              <w:rPr>
                <w:sz w:val="16"/>
                <w:szCs w:val="16"/>
              </w:rPr>
              <w:t xml:space="preserve"> NO</w:t>
            </w:r>
            <w:r w:rsidRPr="00F6265F">
              <w:rPr>
                <w:sz w:val="16"/>
                <w:szCs w:val="16"/>
                <w:vertAlign w:val="subscript"/>
              </w:rPr>
              <w:t>X</w:t>
            </w:r>
          </w:p>
        </w:tc>
        <w:tc>
          <w:tcPr>
            <w:tcW w:w="992" w:type="dxa"/>
            <w:tcBorders>
              <w:left w:val="single" w:sz="4" w:space="0" w:color="auto"/>
              <w:bottom w:val="single" w:sz="4"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bCs/>
                <w:sz w:val="16"/>
                <w:szCs w:val="16"/>
              </w:rPr>
            </w:pPr>
            <w:r w:rsidRPr="00F6265F">
              <w:rPr>
                <w:rFonts w:asciiTheme="majorBidi" w:hAnsiTheme="majorBidi" w:cstheme="majorBidi"/>
                <w:bCs/>
                <w:sz w:val="16"/>
                <w:szCs w:val="16"/>
              </w:rPr>
              <w:t>ВЧ</w:t>
            </w:r>
          </w:p>
        </w:tc>
        <w:tc>
          <w:tcPr>
            <w:tcW w:w="851" w:type="dxa"/>
            <w:tcBorders>
              <w:left w:val="single" w:sz="4" w:space="0" w:color="auto"/>
              <w:bottom w:val="single" w:sz="4"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bCs/>
                <w:sz w:val="16"/>
                <w:szCs w:val="16"/>
              </w:rPr>
            </w:pPr>
            <w:r w:rsidRPr="00F6265F">
              <w:rPr>
                <w:bCs/>
                <w:sz w:val="16"/>
                <w:szCs w:val="16"/>
              </w:rPr>
              <w:t>КЧ</w:t>
            </w:r>
          </w:p>
        </w:tc>
      </w:tr>
      <w:tr w:rsidR="00F6265F" w:rsidRPr="00F6265F" w:rsidTr="00F6265F">
        <w:trPr>
          <w:cantSplit/>
          <w:trHeight w:val="20"/>
          <w:tblHeader/>
        </w:trPr>
        <w:tc>
          <w:tcPr>
            <w:tcW w:w="1465" w:type="dxa"/>
            <w:vMerge/>
            <w:tcBorders>
              <w:top w:val="single" w:sz="12" w:space="0" w:color="auto"/>
              <w:left w:val="single" w:sz="4" w:space="0" w:color="auto"/>
              <w:bottom w:val="single" w:sz="12"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rPr>
                <w:bCs/>
                <w:sz w:val="16"/>
                <w:szCs w:val="16"/>
              </w:rPr>
            </w:pPr>
          </w:p>
        </w:tc>
        <w:tc>
          <w:tcPr>
            <w:tcW w:w="938"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c>
          <w:tcPr>
            <w:tcW w:w="938"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c>
          <w:tcPr>
            <w:tcW w:w="920"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c>
          <w:tcPr>
            <w:tcW w:w="1134"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c>
          <w:tcPr>
            <w:tcW w:w="992"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c>
          <w:tcPr>
            <w:tcW w:w="851" w:type="dxa"/>
            <w:tcBorders>
              <w:left w:val="single" w:sz="4" w:space="0" w:color="auto"/>
              <w:bottom w:val="single" w:sz="12" w:space="0" w:color="auto"/>
              <w:right w:val="single" w:sz="4" w:space="0" w:color="auto"/>
            </w:tcBorders>
            <w:shd w:val="clear" w:color="auto" w:fill="auto"/>
          </w:tcPr>
          <w:p w:rsidR="007801AB" w:rsidRPr="00F6265F" w:rsidRDefault="007801AB" w:rsidP="00F6265F">
            <w:pPr>
              <w:suppressAutoHyphens w:val="0"/>
              <w:spacing w:before="40" w:after="40" w:line="200" w:lineRule="exact"/>
              <w:jc w:val="center"/>
              <w:rPr>
                <w:bCs/>
                <w:sz w:val="16"/>
                <w:szCs w:val="16"/>
              </w:rPr>
            </w:pPr>
          </w:p>
        </w:tc>
      </w:tr>
      <w:tr w:rsidR="007801AB" w:rsidRPr="00F97FBC" w:rsidTr="00F6265F">
        <w:trPr>
          <w:trHeight w:val="435"/>
        </w:trPr>
        <w:tc>
          <w:tcPr>
            <w:tcW w:w="1465" w:type="dxa"/>
            <w:tcBorders>
              <w:top w:val="single" w:sz="12" w:space="0" w:color="auto"/>
            </w:tcBorders>
            <w:tcMar>
              <w:top w:w="113" w:type="dxa"/>
              <w:bottom w:w="113" w:type="dxa"/>
            </w:tcMar>
            <w:vAlign w:val="center"/>
          </w:tcPr>
          <w:p w:rsidR="007801AB" w:rsidRPr="00F97FBC" w:rsidRDefault="007801AB" w:rsidP="009156B3">
            <w:pPr>
              <w:widowControl w:val="0"/>
              <w:spacing w:line="220" w:lineRule="exact"/>
              <w:rPr>
                <w:bCs/>
                <w:i/>
                <w:sz w:val="16"/>
                <w:szCs w:val="16"/>
              </w:rPr>
            </w:pPr>
            <w:r w:rsidRPr="00F97FBC">
              <w:rPr>
                <w:i/>
                <w:sz w:val="16"/>
                <w:szCs w:val="16"/>
              </w:rPr>
              <w:t>Выбросы</w:t>
            </w:r>
          </w:p>
        </w:tc>
        <w:tc>
          <w:tcPr>
            <w:tcW w:w="938" w:type="dxa"/>
            <w:tcBorders>
              <w:top w:val="single" w:sz="12" w:space="0" w:color="auto"/>
            </w:tcBorders>
            <w:tcMar>
              <w:top w:w="113" w:type="dxa"/>
              <w:bottom w:w="113" w:type="dxa"/>
            </w:tcMar>
          </w:tcPr>
          <w:p w:rsidR="007801AB" w:rsidRPr="00F97FBC" w:rsidRDefault="007801AB" w:rsidP="009156B3">
            <w:pPr>
              <w:widowControl w:val="0"/>
              <w:spacing w:line="220" w:lineRule="exact"/>
              <w:jc w:val="center"/>
              <w:rPr>
                <w:bCs/>
                <w:i/>
                <w:sz w:val="16"/>
                <w:szCs w:val="16"/>
              </w:rPr>
            </w:pPr>
            <w:r w:rsidRPr="00F97FBC">
              <w:rPr>
                <w:bCs/>
                <w:i/>
                <w:sz w:val="16"/>
                <w:szCs w:val="16"/>
              </w:rPr>
              <w:t>CO (г/</w:t>
            </w:r>
            <w:r w:rsidRPr="00F97FBC">
              <w:rPr>
                <w:i/>
                <w:sz w:val="16"/>
                <w:szCs w:val="16"/>
              </w:rPr>
              <w:t>кВт·ч</w:t>
            </w:r>
            <w:r w:rsidRPr="00F97FBC">
              <w:rPr>
                <w:bCs/>
                <w:i/>
                <w:sz w:val="16"/>
                <w:szCs w:val="16"/>
              </w:rPr>
              <w:t>)</w:t>
            </w:r>
          </w:p>
        </w:tc>
        <w:tc>
          <w:tcPr>
            <w:tcW w:w="938" w:type="dxa"/>
            <w:tcBorders>
              <w:top w:val="single" w:sz="12" w:space="0" w:color="auto"/>
            </w:tcBorders>
            <w:tcMar>
              <w:top w:w="113" w:type="dxa"/>
              <w:bottom w:w="113" w:type="dxa"/>
            </w:tcMar>
          </w:tcPr>
          <w:p w:rsidR="007801AB" w:rsidRPr="00F97FBC" w:rsidRDefault="007801AB" w:rsidP="009156B3">
            <w:pPr>
              <w:widowControl w:val="0"/>
              <w:spacing w:line="220" w:lineRule="exact"/>
              <w:jc w:val="center"/>
              <w:rPr>
                <w:bCs/>
                <w:i/>
                <w:sz w:val="16"/>
                <w:szCs w:val="16"/>
              </w:rPr>
            </w:pPr>
            <w:r w:rsidRPr="00F97FBC">
              <w:rPr>
                <w:bCs/>
                <w:i/>
                <w:sz w:val="16"/>
                <w:szCs w:val="16"/>
              </w:rPr>
              <w:t>HC (г/</w:t>
            </w:r>
            <w:r w:rsidRPr="00F97FBC">
              <w:rPr>
                <w:i/>
                <w:sz w:val="16"/>
                <w:szCs w:val="16"/>
              </w:rPr>
              <w:t>кВт·ч</w:t>
            </w:r>
            <w:r w:rsidRPr="00F97FBC">
              <w:rPr>
                <w:bCs/>
                <w:i/>
                <w:sz w:val="16"/>
                <w:szCs w:val="16"/>
              </w:rPr>
              <w:t>)</w:t>
            </w:r>
          </w:p>
        </w:tc>
        <w:tc>
          <w:tcPr>
            <w:tcW w:w="920" w:type="dxa"/>
            <w:tcBorders>
              <w:top w:val="single" w:sz="12" w:space="0" w:color="auto"/>
            </w:tcBorders>
            <w:tcMar>
              <w:top w:w="113" w:type="dxa"/>
              <w:bottom w:w="113" w:type="dxa"/>
            </w:tcMar>
          </w:tcPr>
          <w:p w:rsidR="007801AB" w:rsidRPr="00F97FBC" w:rsidRDefault="007801AB" w:rsidP="009156B3">
            <w:pPr>
              <w:widowControl w:val="0"/>
              <w:spacing w:line="220" w:lineRule="exact"/>
              <w:jc w:val="center"/>
              <w:rPr>
                <w:bCs/>
                <w:i/>
                <w:sz w:val="16"/>
                <w:szCs w:val="16"/>
              </w:rPr>
            </w:pPr>
            <w:r w:rsidRPr="00F97FBC">
              <w:rPr>
                <w:i/>
                <w:sz w:val="16"/>
                <w:szCs w:val="16"/>
              </w:rPr>
              <w:t>NO</w:t>
            </w:r>
            <w:r w:rsidRPr="00F97FBC">
              <w:rPr>
                <w:i/>
                <w:sz w:val="16"/>
                <w:szCs w:val="16"/>
                <w:vertAlign w:val="subscript"/>
              </w:rPr>
              <w:t>X</w:t>
            </w:r>
            <w:r w:rsidRPr="00F97FBC">
              <w:rPr>
                <w:bCs/>
                <w:i/>
                <w:sz w:val="16"/>
                <w:szCs w:val="16"/>
              </w:rPr>
              <w:t xml:space="preserve"> (г/</w:t>
            </w:r>
            <w:r w:rsidRPr="00F97FBC">
              <w:rPr>
                <w:i/>
                <w:sz w:val="16"/>
                <w:szCs w:val="16"/>
              </w:rPr>
              <w:t>кВт·ч</w:t>
            </w:r>
            <w:r w:rsidRPr="00F97FBC">
              <w:rPr>
                <w:bCs/>
                <w:i/>
                <w:sz w:val="16"/>
                <w:szCs w:val="16"/>
              </w:rPr>
              <w:t>)</w:t>
            </w:r>
          </w:p>
        </w:tc>
        <w:tc>
          <w:tcPr>
            <w:tcW w:w="1134" w:type="dxa"/>
            <w:tcBorders>
              <w:top w:val="single" w:sz="12" w:space="0" w:color="auto"/>
            </w:tcBorders>
          </w:tcPr>
          <w:p w:rsidR="007801AB" w:rsidRPr="00F97FBC" w:rsidRDefault="007801AB" w:rsidP="009156B3">
            <w:pPr>
              <w:widowControl w:val="0"/>
              <w:spacing w:line="220" w:lineRule="exact"/>
              <w:jc w:val="center"/>
              <w:rPr>
                <w:bCs/>
                <w:i/>
                <w:sz w:val="16"/>
                <w:szCs w:val="16"/>
              </w:rPr>
            </w:pPr>
            <w:r w:rsidRPr="00F97FBC">
              <w:rPr>
                <w:bCs/>
                <w:i/>
                <w:sz w:val="16"/>
                <w:szCs w:val="16"/>
              </w:rPr>
              <w:t>HC+</w:t>
            </w:r>
            <w:r w:rsidRPr="00F97FBC">
              <w:rPr>
                <w:i/>
                <w:sz w:val="16"/>
                <w:szCs w:val="16"/>
              </w:rPr>
              <w:t xml:space="preserve"> NO</w:t>
            </w:r>
            <w:r w:rsidRPr="00F97FBC">
              <w:rPr>
                <w:i/>
                <w:sz w:val="16"/>
                <w:szCs w:val="16"/>
                <w:vertAlign w:val="subscript"/>
              </w:rPr>
              <w:t>X</w:t>
            </w:r>
            <w:r w:rsidRPr="00F97FBC">
              <w:rPr>
                <w:bCs/>
                <w:i/>
                <w:sz w:val="16"/>
                <w:szCs w:val="16"/>
                <w:vertAlign w:val="subscript"/>
              </w:rPr>
              <w:t xml:space="preserve"> </w:t>
            </w:r>
            <w:r w:rsidRPr="00F97FBC">
              <w:rPr>
                <w:bCs/>
                <w:i/>
                <w:sz w:val="16"/>
                <w:szCs w:val="16"/>
              </w:rPr>
              <w:t>(г/</w:t>
            </w:r>
            <w:r w:rsidRPr="00F97FBC">
              <w:rPr>
                <w:i/>
                <w:sz w:val="16"/>
                <w:szCs w:val="16"/>
              </w:rPr>
              <w:t>кВт·ч</w:t>
            </w:r>
            <w:r w:rsidRPr="00F97FBC">
              <w:rPr>
                <w:bCs/>
                <w:i/>
                <w:sz w:val="16"/>
                <w:szCs w:val="16"/>
              </w:rPr>
              <w:t>)</w:t>
            </w:r>
          </w:p>
        </w:tc>
        <w:tc>
          <w:tcPr>
            <w:tcW w:w="992" w:type="dxa"/>
            <w:tcBorders>
              <w:top w:val="single" w:sz="12" w:space="0" w:color="auto"/>
            </w:tcBorders>
            <w:tcMar>
              <w:top w:w="113" w:type="dxa"/>
              <w:bottom w:w="113" w:type="dxa"/>
            </w:tcMar>
          </w:tcPr>
          <w:p w:rsidR="007801AB" w:rsidRPr="00F97FBC" w:rsidRDefault="007801AB" w:rsidP="009156B3">
            <w:pPr>
              <w:widowControl w:val="0"/>
              <w:spacing w:line="220" w:lineRule="exact"/>
              <w:jc w:val="center"/>
              <w:rPr>
                <w:bCs/>
                <w:i/>
                <w:sz w:val="16"/>
                <w:szCs w:val="16"/>
              </w:rPr>
            </w:pPr>
            <w:r w:rsidRPr="00F97FBC">
              <w:rPr>
                <w:rFonts w:asciiTheme="majorBidi" w:hAnsiTheme="majorBidi" w:cstheme="majorBidi"/>
                <w:bCs/>
                <w:i/>
                <w:sz w:val="16"/>
                <w:szCs w:val="16"/>
              </w:rPr>
              <w:t>ВЧ</w:t>
            </w:r>
            <w:r w:rsidRPr="00F97FBC">
              <w:rPr>
                <w:bCs/>
                <w:i/>
                <w:sz w:val="16"/>
                <w:szCs w:val="16"/>
              </w:rPr>
              <w:t xml:space="preserve"> (г/</w:t>
            </w:r>
            <w:r w:rsidRPr="00F97FBC">
              <w:rPr>
                <w:i/>
                <w:sz w:val="16"/>
                <w:szCs w:val="16"/>
              </w:rPr>
              <w:t>кВт·ч</w:t>
            </w:r>
            <w:r w:rsidRPr="00F97FBC">
              <w:rPr>
                <w:bCs/>
                <w:i/>
                <w:sz w:val="16"/>
                <w:szCs w:val="16"/>
              </w:rPr>
              <w:t>)</w:t>
            </w:r>
          </w:p>
        </w:tc>
        <w:tc>
          <w:tcPr>
            <w:tcW w:w="851" w:type="dxa"/>
            <w:tcBorders>
              <w:top w:val="single" w:sz="12" w:space="0" w:color="auto"/>
            </w:tcBorders>
          </w:tcPr>
          <w:p w:rsidR="007801AB" w:rsidRPr="00F97FBC" w:rsidRDefault="007801AB" w:rsidP="009156B3">
            <w:pPr>
              <w:widowControl w:val="0"/>
              <w:spacing w:line="220" w:lineRule="exact"/>
              <w:jc w:val="center"/>
              <w:rPr>
                <w:bCs/>
                <w:i/>
                <w:sz w:val="16"/>
                <w:szCs w:val="16"/>
              </w:rPr>
            </w:pPr>
            <w:r w:rsidRPr="00F97FBC">
              <w:rPr>
                <w:bCs/>
                <w:i/>
                <w:sz w:val="16"/>
                <w:szCs w:val="16"/>
              </w:rPr>
              <w:t>КЧ</w:t>
            </w:r>
            <w:r w:rsidRPr="00F97FBC">
              <w:rPr>
                <w:bCs/>
                <w:i/>
                <w:sz w:val="16"/>
                <w:szCs w:val="16"/>
              </w:rPr>
              <w:br/>
              <w:t>#/</w:t>
            </w:r>
            <w:r w:rsidRPr="00F97FBC">
              <w:rPr>
                <w:i/>
                <w:sz w:val="16"/>
                <w:szCs w:val="16"/>
              </w:rPr>
              <w:t>кВт·ч</w:t>
            </w:r>
          </w:p>
        </w:tc>
      </w:tr>
      <w:tr w:rsidR="007801AB" w:rsidRPr="00F97FBC" w:rsidTr="00F6265F">
        <w:trPr>
          <w:trHeight w:val="841"/>
        </w:trPr>
        <w:tc>
          <w:tcPr>
            <w:tcW w:w="1465" w:type="dxa"/>
            <w:tcMar>
              <w:top w:w="113" w:type="dxa"/>
              <w:bottom w:w="113" w:type="dxa"/>
            </w:tcMar>
          </w:tcPr>
          <w:p w:rsidR="007801AB" w:rsidRPr="00F97FBC" w:rsidRDefault="007801AB" w:rsidP="009156B3">
            <w:pPr>
              <w:widowControl w:val="0"/>
              <w:spacing w:line="220" w:lineRule="exact"/>
              <w:rPr>
                <w:bCs/>
                <w:sz w:val="18"/>
                <w:szCs w:val="18"/>
              </w:rPr>
            </w:pPr>
            <w:r w:rsidRPr="00F97FBC">
              <w:rPr>
                <w:sz w:val="18"/>
                <w:szCs w:val="18"/>
              </w:rPr>
              <w:t>Результаты</w:t>
            </w:r>
            <w:r w:rsidRPr="00F97FBC">
              <w:rPr>
                <w:sz w:val="18"/>
              </w:rPr>
              <w:t xml:space="preserve"> испытания</w:t>
            </w:r>
            <w:r w:rsidRPr="00F97FBC">
              <w:rPr>
                <w:bCs/>
                <w:sz w:val="18"/>
                <w:szCs w:val="18"/>
              </w:rPr>
              <w:t xml:space="preserve"> с регенерацией/ без регенерации </w:t>
            </w:r>
          </w:p>
        </w:tc>
        <w:tc>
          <w:tcPr>
            <w:tcW w:w="938" w:type="dxa"/>
          </w:tcPr>
          <w:p w:rsidR="007801AB" w:rsidRPr="00F97FBC" w:rsidRDefault="007801AB" w:rsidP="009156B3">
            <w:pPr>
              <w:keepNext/>
              <w:keepLines/>
              <w:spacing w:line="220" w:lineRule="exact"/>
              <w:jc w:val="both"/>
              <w:rPr>
                <w:bCs/>
                <w:sz w:val="18"/>
                <w:szCs w:val="18"/>
              </w:rPr>
            </w:pPr>
          </w:p>
        </w:tc>
        <w:tc>
          <w:tcPr>
            <w:tcW w:w="938" w:type="dxa"/>
          </w:tcPr>
          <w:p w:rsidR="007801AB" w:rsidRPr="00F97FBC" w:rsidRDefault="007801AB" w:rsidP="009156B3">
            <w:pPr>
              <w:keepNext/>
              <w:keepLines/>
              <w:spacing w:line="220" w:lineRule="exact"/>
              <w:jc w:val="both"/>
              <w:rPr>
                <w:bCs/>
                <w:sz w:val="18"/>
                <w:szCs w:val="18"/>
              </w:rPr>
            </w:pPr>
          </w:p>
        </w:tc>
        <w:tc>
          <w:tcPr>
            <w:tcW w:w="920" w:type="dxa"/>
          </w:tcPr>
          <w:p w:rsidR="007801AB" w:rsidRPr="00F97FBC" w:rsidRDefault="007801AB" w:rsidP="009156B3">
            <w:pPr>
              <w:keepNext/>
              <w:keepLines/>
              <w:spacing w:line="220" w:lineRule="exact"/>
              <w:jc w:val="both"/>
              <w:rPr>
                <w:bCs/>
                <w:sz w:val="18"/>
                <w:szCs w:val="18"/>
              </w:rPr>
            </w:pPr>
          </w:p>
        </w:tc>
        <w:tc>
          <w:tcPr>
            <w:tcW w:w="1134" w:type="dxa"/>
          </w:tcPr>
          <w:p w:rsidR="007801AB" w:rsidRPr="00F97FBC" w:rsidRDefault="007801AB" w:rsidP="009156B3">
            <w:pPr>
              <w:keepNext/>
              <w:keepLines/>
              <w:spacing w:line="220" w:lineRule="exact"/>
              <w:jc w:val="both"/>
              <w:rPr>
                <w:bCs/>
                <w:sz w:val="18"/>
                <w:szCs w:val="18"/>
              </w:rPr>
            </w:pPr>
          </w:p>
        </w:tc>
        <w:tc>
          <w:tcPr>
            <w:tcW w:w="992" w:type="dxa"/>
          </w:tcPr>
          <w:p w:rsidR="007801AB" w:rsidRPr="00F97FBC" w:rsidRDefault="007801AB" w:rsidP="009156B3">
            <w:pPr>
              <w:keepNext/>
              <w:keepLines/>
              <w:spacing w:line="220" w:lineRule="exact"/>
              <w:jc w:val="both"/>
              <w:rPr>
                <w:bCs/>
                <w:sz w:val="18"/>
                <w:szCs w:val="18"/>
              </w:rPr>
            </w:pPr>
          </w:p>
        </w:tc>
        <w:tc>
          <w:tcPr>
            <w:tcW w:w="851" w:type="dxa"/>
          </w:tcPr>
          <w:p w:rsidR="007801AB" w:rsidRPr="00F97FBC" w:rsidRDefault="007801AB" w:rsidP="009156B3">
            <w:pPr>
              <w:keepNext/>
              <w:keepLines/>
              <w:spacing w:line="220" w:lineRule="exact"/>
              <w:jc w:val="both"/>
              <w:rPr>
                <w:bCs/>
                <w:sz w:val="18"/>
                <w:szCs w:val="18"/>
              </w:rPr>
            </w:pPr>
          </w:p>
        </w:tc>
      </w:tr>
      <w:tr w:rsidR="007801AB" w:rsidRPr="00F97FBC" w:rsidTr="00F6265F">
        <w:trPr>
          <w:trHeight w:val="222"/>
        </w:trPr>
        <w:tc>
          <w:tcPr>
            <w:tcW w:w="1465" w:type="dxa"/>
            <w:tcMar>
              <w:top w:w="113" w:type="dxa"/>
              <w:bottom w:w="113" w:type="dxa"/>
            </w:tcMar>
            <w:vAlign w:val="bottom"/>
          </w:tcPr>
          <w:p w:rsidR="007801AB" w:rsidRPr="00F97FBC" w:rsidRDefault="007801AB" w:rsidP="009156B3">
            <w:pPr>
              <w:keepNext/>
              <w:keepLines/>
              <w:spacing w:line="220" w:lineRule="exact"/>
              <w:rPr>
                <w:bCs/>
                <w:sz w:val="18"/>
                <w:szCs w:val="18"/>
                <w:lang w:val="da-DK"/>
              </w:rPr>
            </w:pPr>
            <w:r w:rsidRPr="00F97FBC">
              <w:rPr>
                <w:bCs/>
                <w:i/>
                <w:sz w:val="18"/>
                <w:szCs w:val="18"/>
                <w:lang w:val="da-DK"/>
              </w:rPr>
              <w:t>k</w:t>
            </w:r>
            <w:r w:rsidRPr="00F97FBC">
              <w:rPr>
                <w:bCs/>
                <w:sz w:val="18"/>
                <w:szCs w:val="18"/>
                <w:vertAlign w:val="subscript"/>
                <w:lang w:val="da-DK"/>
              </w:rPr>
              <w:t>ru</w:t>
            </w:r>
            <w:r w:rsidRPr="00F97FBC">
              <w:rPr>
                <w:bCs/>
                <w:sz w:val="18"/>
                <w:szCs w:val="18"/>
                <w:lang w:val="da-DK"/>
              </w:rPr>
              <w:t>/</w:t>
            </w:r>
            <w:r w:rsidRPr="00F97FBC">
              <w:rPr>
                <w:bCs/>
                <w:i/>
                <w:sz w:val="18"/>
                <w:szCs w:val="18"/>
                <w:lang w:val="da-DK"/>
              </w:rPr>
              <w:t>k</w:t>
            </w:r>
            <w:r w:rsidRPr="00F97FBC">
              <w:rPr>
                <w:bCs/>
                <w:sz w:val="18"/>
                <w:szCs w:val="18"/>
                <w:vertAlign w:val="subscript"/>
                <w:lang w:val="da-DK"/>
              </w:rPr>
              <w:t>rd</w:t>
            </w:r>
          </w:p>
          <w:p w:rsidR="007801AB" w:rsidRPr="00F97FBC" w:rsidRDefault="007801AB" w:rsidP="009156B3">
            <w:pPr>
              <w:keepNext/>
              <w:keepLines/>
              <w:spacing w:line="220" w:lineRule="exact"/>
              <w:rPr>
                <w:bCs/>
                <w:sz w:val="18"/>
                <w:szCs w:val="18"/>
                <w:lang w:val="da-DK"/>
              </w:rPr>
            </w:pPr>
            <w:r w:rsidRPr="00F97FBC">
              <w:rPr>
                <w:sz w:val="18"/>
                <w:szCs w:val="18"/>
              </w:rPr>
              <w:t>мульт./адд.</w:t>
            </w:r>
          </w:p>
        </w:tc>
        <w:tc>
          <w:tcPr>
            <w:tcW w:w="938" w:type="dxa"/>
          </w:tcPr>
          <w:p w:rsidR="007801AB" w:rsidRPr="00F97FBC" w:rsidRDefault="007801AB" w:rsidP="009156B3">
            <w:pPr>
              <w:keepNext/>
              <w:keepLines/>
              <w:spacing w:line="220" w:lineRule="exact"/>
              <w:jc w:val="both"/>
              <w:rPr>
                <w:bCs/>
                <w:sz w:val="18"/>
                <w:szCs w:val="18"/>
                <w:lang w:val="da-DK"/>
              </w:rPr>
            </w:pPr>
          </w:p>
        </w:tc>
        <w:tc>
          <w:tcPr>
            <w:tcW w:w="938" w:type="dxa"/>
          </w:tcPr>
          <w:p w:rsidR="007801AB" w:rsidRPr="00F97FBC" w:rsidRDefault="007801AB" w:rsidP="009156B3">
            <w:pPr>
              <w:keepNext/>
              <w:keepLines/>
              <w:spacing w:line="220" w:lineRule="exact"/>
              <w:jc w:val="both"/>
              <w:rPr>
                <w:bCs/>
                <w:sz w:val="18"/>
                <w:szCs w:val="18"/>
                <w:lang w:val="da-DK"/>
              </w:rPr>
            </w:pPr>
          </w:p>
        </w:tc>
        <w:tc>
          <w:tcPr>
            <w:tcW w:w="920" w:type="dxa"/>
          </w:tcPr>
          <w:p w:rsidR="007801AB" w:rsidRPr="00F97FBC" w:rsidRDefault="007801AB" w:rsidP="009156B3">
            <w:pPr>
              <w:keepNext/>
              <w:keepLines/>
              <w:spacing w:line="220" w:lineRule="exact"/>
              <w:jc w:val="both"/>
              <w:rPr>
                <w:bCs/>
                <w:sz w:val="18"/>
                <w:szCs w:val="18"/>
                <w:lang w:val="da-DK"/>
              </w:rPr>
            </w:pPr>
          </w:p>
        </w:tc>
        <w:tc>
          <w:tcPr>
            <w:tcW w:w="1134" w:type="dxa"/>
          </w:tcPr>
          <w:p w:rsidR="007801AB" w:rsidRPr="00F97FBC" w:rsidRDefault="007801AB" w:rsidP="009156B3">
            <w:pPr>
              <w:keepNext/>
              <w:keepLines/>
              <w:spacing w:line="220" w:lineRule="exact"/>
              <w:jc w:val="both"/>
              <w:rPr>
                <w:bCs/>
                <w:sz w:val="18"/>
                <w:szCs w:val="18"/>
                <w:lang w:val="da-DK"/>
              </w:rPr>
            </w:pPr>
          </w:p>
        </w:tc>
        <w:tc>
          <w:tcPr>
            <w:tcW w:w="992" w:type="dxa"/>
          </w:tcPr>
          <w:p w:rsidR="007801AB" w:rsidRPr="00F97FBC" w:rsidRDefault="007801AB" w:rsidP="009156B3">
            <w:pPr>
              <w:keepNext/>
              <w:keepLines/>
              <w:spacing w:line="220" w:lineRule="exact"/>
              <w:jc w:val="both"/>
              <w:rPr>
                <w:bCs/>
                <w:sz w:val="18"/>
                <w:szCs w:val="18"/>
                <w:lang w:val="da-DK"/>
              </w:rPr>
            </w:pPr>
          </w:p>
        </w:tc>
        <w:tc>
          <w:tcPr>
            <w:tcW w:w="851" w:type="dxa"/>
          </w:tcPr>
          <w:p w:rsidR="007801AB" w:rsidRPr="00F97FBC" w:rsidRDefault="007801AB" w:rsidP="009156B3">
            <w:pPr>
              <w:keepNext/>
              <w:keepLines/>
              <w:spacing w:line="220" w:lineRule="exact"/>
              <w:jc w:val="both"/>
              <w:rPr>
                <w:bCs/>
                <w:sz w:val="18"/>
                <w:szCs w:val="18"/>
                <w:lang w:val="da-DK"/>
              </w:rPr>
            </w:pPr>
          </w:p>
        </w:tc>
      </w:tr>
      <w:tr w:rsidR="007801AB" w:rsidRPr="00F97FBC" w:rsidTr="00F6265F">
        <w:trPr>
          <w:trHeight w:val="574"/>
        </w:trPr>
        <w:tc>
          <w:tcPr>
            <w:tcW w:w="1465" w:type="dxa"/>
            <w:tcBorders>
              <w:bottom w:val="single" w:sz="4" w:space="0" w:color="auto"/>
            </w:tcBorders>
            <w:tcMar>
              <w:top w:w="113" w:type="dxa"/>
              <w:bottom w:w="113" w:type="dxa"/>
            </w:tcMar>
            <w:vAlign w:val="center"/>
          </w:tcPr>
          <w:p w:rsidR="007801AB" w:rsidRPr="00F97FBC" w:rsidRDefault="007801AB" w:rsidP="009156B3">
            <w:pPr>
              <w:keepNext/>
              <w:keepLines/>
              <w:spacing w:line="220" w:lineRule="exact"/>
              <w:rPr>
                <w:bCs/>
                <w:sz w:val="18"/>
                <w:szCs w:val="18"/>
              </w:rPr>
            </w:pPr>
            <w:r w:rsidRPr="00F97FBC">
              <w:rPr>
                <w:sz w:val="18"/>
              </w:rPr>
              <w:t>Результаты испытания</w:t>
            </w:r>
            <w:r w:rsidRPr="00F97FBC">
              <w:rPr>
                <w:bCs/>
                <w:sz w:val="18"/>
                <w:szCs w:val="18"/>
              </w:rPr>
              <w:t xml:space="preserve"> с учетом ККРР</w:t>
            </w:r>
          </w:p>
        </w:tc>
        <w:tc>
          <w:tcPr>
            <w:tcW w:w="938"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938"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920"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1134"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992" w:type="dxa"/>
            <w:tcBorders>
              <w:bottom w:val="single" w:sz="4" w:space="0" w:color="auto"/>
            </w:tcBorders>
          </w:tcPr>
          <w:p w:rsidR="007801AB" w:rsidRPr="00F97FBC" w:rsidRDefault="007801AB" w:rsidP="009156B3">
            <w:pPr>
              <w:keepNext/>
              <w:keepLines/>
              <w:spacing w:line="220" w:lineRule="exact"/>
              <w:jc w:val="both"/>
              <w:rPr>
                <w:bCs/>
                <w:sz w:val="18"/>
                <w:szCs w:val="18"/>
              </w:rPr>
            </w:pPr>
          </w:p>
        </w:tc>
        <w:tc>
          <w:tcPr>
            <w:tcW w:w="851" w:type="dxa"/>
            <w:tcBorders>
              <w:bottom w:val="single" w:sz="4" w:space="0" w:color="auto"/>
            </w:tcBorders>
          </w:tcPr>
          <w:p w:rsidR="007801AB" w:rsidRPr="00F97FBC" w:rsidRDefault="007801AB" w:rsidP="009156B3">
            <w:pPr>
              <w:keepNext/>
              <w:keepLines/>
              <w:spacing w:line="220" w:lineRule="exact"/>
              <w:jc w:val="both"/>
              <w:rPr>
                <w:bCs/>
                <w:sz w:val="18"/>
                <w:szCs w:val="18"/>
              </w:rPr>
            </w:pPr>
          </w:p>
        </w:tc>
      </w:tr>
      <w:tr w:rsidR="007801AB" w:rsidRPr="00F97FBC" w:rsidTr="00F6265F">
        <w:trPr>
          <w:trHeight w:val="448"/>
        </w:trPr>
        <w:tc>
          <w:tcPr>
            <w:tcW w:w="1465" w:type="dxa"/>
            <w:tcBorders>
              <w:bottom w:val="single" w:sz="12" w:space="0" w:color="auto"/>
            </w:tcBorders>
            <w:vAlign w:val="center"/>
          </w:tcPr>
          <w:p w:rsidR="007801AB" w:rsidRPr="00610E7E" w:rsidRDefault="007801AB" w:rsidP="00F6265F">
            <w:pPr>
              <w:keepNext/>
              <w:keepLines/>
              <w:spacing w:after="80" w:line="220" w:lineRule="exact"/>
              <w:ind w:right="-193"/>
              <w:rPr>
                <w:b/>
                <w:bCs/>
                <w:sz w:val="18"/>
                <w:szCs w:val="18"/>
              </w:rPr>
            </w:pPr>
            <w:r w:rsidRPr="00610E7E">
              <w:rPr>
                <w:b/>
                <w:sz w:val="18"/>
                <w:szCs w:val="18"/>
              </w:rPr>
              <w:t>Окончательные результаты испытания с учетом ПУ</w:t>
            </w:r>
          </w:p>
        </w:tc>
        <w:tc>
          <w:tcPr>
            <w:tcW w:w="938" w:type="dxa"/>
            <w:tcBorders>
              <w:bottom w:val="single" w:sz="12" w:space="0" w:color="auto"/>
            </w:tcBorders>
          </w:tcPr>
          <w:p w:rsidR="007801AB" w:rsidRPr="00F97FBC" w:rsidRDefault="007801AB" w:rsidP="009156B3">
            <w:pPr>
              <w:keepNext/>
              <w:keepLines/>
              <w:spacing w:line="220" w:lineRule="exact"/>
              <w:jc w:val="both"/>
              <w:rPr>
                <w:bCs/>
                <w:sz w:val="18"/>
                <w:szCs w:val="18"/>
              </w:rPr>
            </w:pPr>
          </w:p>
        </w:tc>
        <w:tc>
          <w:tcPr>
            <w:tcW w:w="938" w:type="dxa"/>
            <w:tcBorders>
              <w:bottom w:val="single" w:sz="12" w:space="0" w:color="auto"/>
            </w:tcBorders>
          </w:tcPr>
          <w:p w:rsidR="007801AB" w:rsidRPr="00F97FBC" w:rsidRDefault="007801AB" w:rsidP="009156B3">
            <w:pPr>
              <w:keepNext/>
              <w:keepLines/>
              <w:spacing w:line="220" w:lineRule="exact"/>
              <w:jc w:val="both"/>
              <w:rPr>
                <w:bCs/>
                <w:sz w:val="18"/>
                <w:szCs w:val="18"/>
              </w:rPr>
            </w:pPr>
          </w:p>
        </w:tc>
        <w:tc>
          <w:tcPr>
            <w:tcW w:w="920" w:type="dxa"/>
            <w:tcBorders>
              <w:bottom w:val="single" w:sz="12" w:space="0" w:color="auto"/>
            </w:tcBorders>
          </w:tcPr>
          <w:p w:rsidR="007801AB" w:rsidRPr="00F97FBC" w:rsidRDefault="007801AB" w:rsidP="009156B3">
            <w:pPr>
              <w:keepNext/>
              <w:keepLines/>
              <w:spacing w:line="220" w:lineRule="exact"/>
              <w:jc w:val="both"/>
              <w:rPr>
                <w:bCs/>
                <w:sz w:val="18"/>
                <w:szCs w:val="18"/>
              </w:rPr>
            </w:pPr>
          </w:p>
        </w:tc>
        <w:tc>
          <w:tcPr>
            <w:tcW w:w="1134" w:type="dxa"/>
            <w:tcBorders>
              <w:bottom w:val="single" w:sz="12" w:space="0" w:color="auto"/>
            </w:tcBorders>
          </w:tcPr>
          <w:p w:rsidR="007801AB" w:rsidRPr="00F97FBC" w:rsidRDefault="007801AB" w:rsidP="009156B3">
            <w:pPr>
              <w:keepNext/>
              <w:keepLines/>
              <w:spacing w:line="220" w:lineRule="exact"/>
              <w:jc w:val="both"/>
              <w:rPr>
                <w:bCs/>
                <w:sz w:val="18"/>
                <w:szCs w:val="18"/>
              </w:rPr>
            </w:pPr>
          </w:p>
        </w:tc>
        <w:tc>
          <w:tcPr>
            <w:tcW w:w="992" w:type="dxa"/>
            <w:tcBorders>
              <w:bottom w:val="single" w:sz="12" w:space="0" w:color="auto"/>
            </w:tcBorders>
          </w:tcPr>
          <w:p w:rsidR="007801AB" w:rsidRPr="00F97FBC" w:rsidRDefault="007801AB" w:rsidP="009156B3">
            <w:pPr>
              <w:keepNext/>
              <w:keepLines/>
              <w:spacing w:line="220" w:lineRule="exact"/>
              <w:jc w:val="both"/>
              <w:rPr>
                <w:bCs/>
                <w:sz w:val="18"/>
                <w:szCs w:val="18"/>
              </w:rPr>
            </w:pPr>
          </w:p>
        </w:tc>
        <w:tc>
          <w:tcPr>
            <w:tcW w:w="851" w:type="dxa"/>
            <w:tcBorders>
              <w:bottom w:val="single" w:sz="12" w:space="0" w:color="auto"/>
            </w:tcBorders>
          </w:tcPr>
          <w:p w:rsidR="007801AB" w:rsidRPr="00F97FBC" w:rsidRDefault="007801AB" w:rsidP="009156B3">
            <w:pPr>
              <w:keepNext/>
              <w:keepLines/>
              <w:spacing w:line="220" w:lineRule="exact"/>
              <w:jc w:val="both"/>
              <w:rPr>
                <w:bCs/>
                <w:sz w:val="18"/>
                <w:szCs w:val="18"/>
              </w:rPr>
            </w:pPr>
          </w:p>
        </w:tc>
      </w:tr>
    </w:tbl>
    <w:p w:rsidR="007801AB" w:rsidRPr="00F97FBC" w:rsidRDefault="007801AB" w:rsidP="00F6265F">
      <w:pPr>
        <w:spacing w:before="240" w:after="120"/>
        <w:ind w:left="2268" w:hanging="1134"/>
        <w:jc w:val="both"/>
      </w:pPr>
      <w:r w:rsidRPr="00F97FBC">
        <w:t>10.4.1</w:t>
      </w:r>
      <w:r w:rsidRPr="00F97FBC">
        <w:tab/>
        <w:t>CO</w:t>
      </w:r>
      <w:r w:rsidRPr="00F97FBC">
        <w:rPr>
          <w:vertAlign w:val="subscript"/>
        </w:rPr>
        <w:t>2</w:t>
      </w:r>
      <w:r w:rsidRPr="00F97FBC">
        <w:t xml:space="preserve"> за цикл (</w:t>
      </w:r>
      <w:r w:rsidRPr="00F97FBC">
        <w:rPr>
          <w:bCs/>
        </w:rPr>
        <w:t>г/</w:t>
      </w:r>
      <w:r w:rsidRPr="00F97FBC">
        <w:t>кВт·ч):</w:t>
      </w:r>
    </w:p>
    <w:p w:rsidR="007801AB" w:rsidRPr="00F97FBC" w:rsidRDefault="007801AB" w:rsidP="007801AB">
      <w:pPr>
        <w:spacing w:after="120"/>
        <w:ind w:left="2268" w:hanging="1134"/>
        <w:jc w:val="both"/>
      </w:pPr>
      <w:r w:rsidRPr="00F97FBC">
        <w:t>10.4.2</w:t>
      </w:r>
      <w:r w:rsidRPr="00F97FBC">
        <w:tab/>
        <w:t>Средняя концентрация NH</w:t>
      </w:r>
      <w:r w:rsidRPr="00F97FBC">
        <w:rPr>
          <w:vertAlign w:val="subscript"/>
        </w:rPr>
        <w:t>3</w:t>
      </w:r>
      <w:r w:rsidRPr="00F97FBC">
        <w:t xml:space="preserve"> за цикл (млн</w:t>
      </w:r>
      <w:r w:rsidRPr="00F97FBC">
        <w:rPr>
          <w:vertAlign w:val="superscript"/>
        </w:rPr>
        <w:t>−1</w:t>
      </w:r>
      <w:r w:rsidRPr="00F97FBC">
        <w:t>):</w:t>
      </w:r>
      <w:r w:rsidRPr="00F97FBC">
        <w:tab/>
      </w:r>
    </w:p>
    <w:p w:rsidR="007801AB" w:rsidRPr="00F97FBC" w:rsidRDefault="007801AB" w:rsidP="007801AB">
      <w:pPr>
        <w:spacing w:after="120"/>
        <w:ind w:left="2268" w:hanging="1134"/>
        <w:jc w:val="both"/>
      </w:pPr>
      <w:r w:rsidRPr="00F97FBC">
        <w:t>10.4.3</w:t>
      </w:r>
      <w:r w:rsidRPr="00F97FBC">
        <w:tab/>
      </w:r>
      <w:r w:rsidRPr="00F97FBC">
        <w:rPr>
          <w:rFonts w:eastAsia="Calibri"/>
        </w:rPr>
        <w:t>Работа за цикл</w:t>
      </w:r>
      <w:r w:rsidRPr="00F97FBC">
        <w:t xml:space="preserve"> (кВт·ч):</w:t>
      </w:r>
      <w:r w:rsidRPr="00F97FBC">
        <w:tab/>
      </w:r>
    </w:p>
    <w:p w:rsidR="007801AB" w:rsidRPr="00F97FBC" w:rsidRDefault="007801AB" w:rsidP="007801AB">
      <w:pPr>
        <w:spacing w:after="120"/>
        <w:ind w:left="2268" w:hanging="1134"/>
        <w:jc w:val="both"/>
      </w:pPr>
      <w:r w:rsidRPr="00F97FBC">
        <w:t>10.4.4</w:t>
      </w:r>
      <w:r w:rsidRPr="00F97FBC">
        <w:tab/>
        <w:t>CO</w:t>
      </w:r>
      <w:r w:rsidRPr="00F97FBC">
        <w:rPr>
          <w:vertAlign w:val="subscript"/>
        </w:rPr>
        <w:t>2</w:t>
      </w:r>
      <w:r w:rsidRPr="00F97FBC">
        <w:t xml:space="preserve"> за цикл (г):</w:t>
      </w:r>
      <w:r w:rsidRPr="00F97FBC">
        <w:tab/>
      </w:r>
    </w:p>
    <w:p w:rsidR="007801AB" w:rsidRPr="00F97FBC" w:rsidRDefault="007801AB" w:rsidP="007801AB">
      <w:pPr>
        <w:spacing w:after="120"/>
        <w:ind w:left="2268" w:right="992" w:hanging="1134"/>
        <w:jc w:val="both"/>
      </w:pPr>
      <w:r w:rsidRPr="00F97FBC">
        <w:t>10.5</w:t>
      </w:r>
      <w:r w:rsidRPr="00F97FBC">
        <w:tab/>
        <w:t>Система отбора проб, используемая для испытания в переходных режимах</w:t>
      </w:r>
    </w:p>
    <w:p w:rsidR="007801AB" w:rsidRPr="00F97FBC" w:rsidRDefault="007801AB" w:rsidP="007801AB">
      <w:pPr>
        <w:spacing w:after="120"/>
        <w:ind w:left="2268" w:hanging="1134"/>
        <w:jc w:val="both"/>
      </w:pPr>
      <w:r w:rsidRPr="00F97FBC">
        <w:t>10.5.1</w:t>
      </w:r>
      <w:r w:rsidRPr="00F97FBC">
        <w:tab/>
        <w:t>Газообразные выбросы:</w:t>
      </w:r>
    </w:p>
    <w:p w:rsidR="007801AB" w:rsidRPr="00F97FBC" w:rsidRDefault="007801AB" w:rsidP="007801AB">
      <w:pPr>
        <w:spacing w:after="120"/>
        <w:ind w:left="2268" w:hanging="1134"/>
        <w:jc w:val="both"/>
      </w:pPr>
      <w:r w:rsidRPr="00F97FBC">
        <w:t>10.5.2</w:t>
      </w:r>
      <w:r w:rsidRPr="00F97FBC">
        <w:tab/>
        <w:t>ВЧ:</w:t>
      </w:r>
      <w:r w:rsidRPr="00F97FBC">
        <w:tab/>
      </w:r>
    </w:p>
    <w:p w:rsidR="007801AB" w:rsidRPr="00F97FBC" w:rsidRDefault="007801AB" w:rsidP="007801AB">
      <w:pPr>
        <w:spacing w:after="120"/>
        <w:ind w:left="2268" w:hanging="1134"/>
        <w:jc w:val="both"/>
      </w:pPr>
      <w:r w:rsidRPr="00F97FBC">
        <w:t>10.5.3</w:t>
      </w:r>
      <w:r w:rsidRPr="00F97FBC">
        <w:tab/>
        <w:t xml:space="preserve">Количество частиц: </w:t>
      </w:r>
    </w:p>
    <w:p w:rsidR="007801AB" w:rsidRPr="00F97FBC" w:rsidRDefault="007801AB" w:rsidP="007801AB">
      <w:pPr>
        <w:spacing w:after="120"/>
        <w:ind w:left="2268" w:hanging="1134"/>
        <w:jc w:val="both"/>
        <w:rPr>
          <w:b/>
        </w:rPr>
      </w:pPr>
      <w:r w:rsidRPr="00F6265F">
        <w:t>11.</w:t>
      </w:r>
      <w:r w:rsidRPr="00F97FBC">
        <w:rPr>
          <w:b/>
        </w:rPr>
        <w:tab/>
        <w:t>Окончательные результаты замера выбросов</w:t>
      </w:r>
    </w:p>
    <w:p w:rsidR="007801AB" w:rsidRPr="00F97FBC" w:rsidRDefault="007801AB" w:rsidP="007801AB">
      <w:pPr>
        <w:spacing w:after="120"/>
        <w:ind w:left="2268" w:hanging="1134"/>
        <w:jc w:val="both"/>
      </w:pPr>
      <w:r w:rsidRPr="00F97FBC">
        <w:t xml:space="preserve">11.1 </w:t>
      </w:r>
      <w:r w:rsidRPr="00F97FBC">
        <w:tab/>
        <w:t>Результаты замера выбросов указать в таблице 11.</w:t>
      </w:r>
    </w:p>
    <w:p w:rsidR="007801AB" w:rsidRPr="00F97FBC" w:rsidRDefault="007801AB" w:rsidP="00F6265F">
      <w:pPr>
        <w:spacing w:after="120"/>
        <w:ind w:left="1134"/>
      </w:pPr>
      <w:r w:rsidRPr="00F97FBC">
        <w:t>Таблица 11</w:t>
      </w:r>
      <w:r w:rsidRPr="00F97FBC">
        <w:rPr>
          <w:b/>
        </w:rPr>
        <w:br/>
        <w:t>Окончательные результаты замера выбросов</w:t>
      </w:r>
    </w:p>
    <w:tbl>
      <w:tblPr>
        <w:tblW w:w="8346" w:type="dxa"/>
        <w:tblInd w:w="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84"/>
        <w:gridCol w:w="1036"/>
        <w:gridCol w:w="938"/>
        <w:gridCol w:w="938"/>
        <w:gridCol w:w="993"/>
        <w:gridCol w:w="938"/>
        <w:gridCol w:w="938"/>
        <w:gridCol w:w="1081"/>
      </w:tblGrid>
      <w:tr w:rsidR="00F6265F" w:rsidRPr="00F6265F" w:rsidTr="0023697A">
        <w:trPr>
          <w:cantSplit/>
          <w:trHeight w:val="565"/>
          <w:tblHeader/>
        </w:trPr>
        <w:tc>
          <w:tcPr>
            <w:tcW w:w="1484" w:type="dxa"/>
            <w:tcBorders>
              <w:left w:val="single" w:sz="4" w:space="0" w:color="auto"/>
              <w:bottom w:val="single" w:sz="12" w:space="0" w:color="auto"/>
              <w:right w:val="single" w:sz="4" w:space="0" w:color="auto"/>
            </w:tcBorders>
            <w:shd w:val="clear" w:color="auto" w:fill="auto"/>
            <w:tcMar>
              <w:top w:w="113" w:type="dxa"/>
              <w:bottom w:w="113" w:type="dxa"/>
            </w:tcMar>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Выбросы</w:t>
            </w:r>
          </w:p>
        </w:tc>
        <w:tc>
          <w:tcPr>
            <w:tcW w:w="1036"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CO</w:t>
            </w:r>
          </w:p>
          <w:p w:rsidR="007801AB" w:rsidRPr="00F6265F" w:rsidRDefault="007801AB" w:rsidP="00F6265F">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HC</w:t>
            </w:r>
          </w:p>
          <w:p w:rsidR="007801AB" w:rsidRPr="00F6265F" w:rsidRDefault="007801AB" w:rsidP="00F6265F">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NO</w:t>
            </w:r>
            <w:r w:rsidRPr="00F6265F">
              <w:rPr>
                <w:sz w:val="16"/>
                <w:szCs w:val="16"/>
                <w:vertAlign w:val="subscript"/>
              </w:rPr>
              <w:t>X</w:t>
            </w:r>
          </w:p>
          <w:p w:rsidR="007801AB" w:rsidRPr="00F6265F" w:rsidRDefault="007801AB" w:rsidP="00F6265F">
            <w:pPr>
              <w:suppressAutoHyphens w:val="0"/>
              <w:spacing w:before="40" w:after="40" w:line="200" w:lineRule="exact"/>
              <w:jc w:val="center"/>
              <w:rPr>
                <w:sz w:val="16"/>
                <w:szCs w:val="16"/>
              </w:rPr>
            </w:pPr>
            <w:r w:rsidRPr="00F6265F">
              <w:rPr>
                <w:sz w:val="16"/>
                <w:szCs w:val="16"/>
              </w:rPr>
              <w:t>(г/кВт·ч)</w:t>
            </w:r>
          </w:p>
        </w:tc>
        <w:tc>
          <w:tcPr>
            <w:tcW w:w="993"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HC+NO</w:t>
            </w:r>
            <w:r w:rsidRPr="00F6265F">
              <w:rPr>
                <w:sz w:val="16"/>
                <w:szCs w:val="16"/>
                <w:vertAlign w:val="subscript"/>
              </w:rPr>
              <w:t>X</w:t>
            </w:r>
          </w:p>
          <w:p w:rsidR="007801AB" w:rsidRPr="00F6265F" w:rsidRDefault="007801AB" w:rsidP="00F6265F">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ВЧ</w:t>
            </w:r>
          </w:p>
          <w:p w:rsidR="007801AB" w:rsidRPr="00F6265F" w:rsidRDefault="007801AB" w:rsidP="00F6265F">
            <w:pPr>
              <w:suppressAutoHyphens w:val="0"/>
              <w:spacing w:before="40" w:after="40" w:line="200" w:lineRule="exact"/>
              <w:jc w:val="center"/>
              <w:rPr>
                <w:sz w:val="16"/>
                <w:szCs w:val="16"/>
              </w:rPr>
            </w:pPr>
            <w:r w:rsidRPr="00F6265F">
              <w:rPr>
                <w:sz w:val="16"/>
                <w:szCs w:val="16"/>
              </w:rPr>
              <w:t>(г/кВт·ч)</w:t>
            </w:r>
          </w:p>
        </w:tc>
        <w:tc>
          <w:tcPr>
            <w:tcW w:w="938"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КЧ</w:t>
            </w:r>
          </w:p>
          <w:p w:rsidR="007801AB" w:rsidRPr="00F6265F" w:rsidRDefault="007801AB" w:rsidP="00F6265F">
            <w:pPr>
              <w:suppressAutoHyphens w:val="0"/>
              <w:spacing w:before="40" w:after="40" w:line="200" w:lineRule="exact"/>
              <w:jc w:val="center"/>
              <w:rPr>
                <w:sz w:val="16"/>
                <w:szCs w:val="16"/>
                <w:highlight w:val="green"/>
              </w:rPr>
            </w:pPr>
            <w:r w:rsidRPr="00F6265F">
              <w:rPr>
                <w:sz w:val="16"/>
                <w:szCs w:val="16"/>
              </w:rPr>
              <w:t>#/кВт·ч</w:t>
            </w:r>
          </w:p>
        </w:tc>
        <w:tc>
          <w:tcPr>
            <w:tcW w:w="1081" w:type="dxa"/>
            <w:tcBorders>
              <w:left w:val="single" w:sz="4" w:space="0" w:color="auto"/>
              <w:bottom w:val="single" w:sz="12" w:space="0" w:color="auto"/>
              <w:right w:val="single" w:sz="4" w:space="0" w:color="auto"/>
            </w:tcBorders>
            <w:shd w:val="clear" w:color="auto" w:fill="auto"/>
            <w:vAlign w:val="center"/>
          </w:tcPr>
          <w:p w:rsidR="007801AB" w:rsidRPr="00F6265F" w:rsidRDefault="007801AB" w:rsidP="00F6265F">
            <w:pPr>
              <w:suppressAutoHyphens w:val="0"/>
              <w:spacing w:before="40" w:after="40" w:line="200" w:lineRule="exact"/>
              <w:jc w:val="center"/>
              <w:rPr>
                <w:sz w:val="16"/>
                <w:szCs w:val="16"/>
              </w:rPr>
            </w:pPr>
            <w:r w:rsidRPr="00F6265F">
              <w:rPr>
                <w:sz w:val="16"/>
                <w:szCs w:val="16"/>
              </w:rPr>
              <w:t xml:space="preserve">Цикл </w:t>
            </w:r>
            <w:r w:rsidR="00F6265F">
              <w:rPr>
                <w:sz w:val="16"/>
                <w:szCs w:val="16"/>
              </w:rPr>
              <w:br/>
            </w:r>
            <w:r w:rsidRPr="00F6265F">
              <w:rPr>
                <w:sz w:val="16"/>
                <w:szCs w:val="16"/>
              </w:rPr>
              <w:t>испытания</w:t>
            </w:r>
            <w:r w:rsidR="00636193" w:rsidRPr="00636193">
              <w:rPr>
                <w:sz w:val="16"/>
                <w:szCs w:val="16"/>
                <w:vertAlign w:val="superscript"/>
              </w:rPr>
              <w:t>(</w:t>
            </w:r>
            <w:r w:rsidRPr="00F6265F">
              <w:rPr>
                <w:sz w:val="16"/>
                <w:szCs w:val="16"/>
                <w:vertAlign w:val="superscript"/>
              </w:rPr>
              <w:t>1</w:t>
            </w:r>
            <w:r w:rsidR="00636193">
              <w:rPr>
                <w:sz w:val="16"/>
                <w:szCs w:val="16"/>
                <w:vertAlign w:val="superscript"/>
              </w:rPr>
              <w:t>)</w:t>
            </w:r>
          </w:p>
        </w:tc>
      </w:tr>
      <w:tr w:rsidR="007801AB" w:rsidRPr="00F97FBC" w:rsidTr="0023697A">
        <w:trPr>
          <w:cantSplit/>
          <w:trHeight w:val="194"/>
        </w:trPr>
        <w:tc>
          <w:tcPr>
            <w:tcW w:w="1484" w:type="dxa"/>
            <w:tcBorders>
              <w:top w:val="single" w:sz="12" w:space="0" w:color="auto"/>
              <w:bottom w:val="single" w:sz="4" w:space="0" w:color="auto"/>
            </w:tcBorders>
            <w:tcMar>
              <w:top w:w="113" w:type="dxa"/>
              <w:bottom w:w="113" w:type="dxa"/>
            </w:tcMar>
          </w:tcPr>
          <w:p w:rsidR="007801AB" w:rsidRPr="00F97FBC" w:rsidRDefault="007801AB" w:rsidP="00636193">
            <w:pPr>
              <w:spacing w:line="220" w:lineRule="exact"/>
              <w:rPr>
                <w:sz w:val="18"/>
                <w:szCs w:val="18"/>
              </w:rPr>
            </w:pPr>
            <w:r w:rsidRPr="00F97FBC">
              <w:rPr>
                <w:sz w:val="18"/>
                <w:szCs w:val="18"/>
              </w:rPr>
              <w:t>Окончательные результаты испытания ВДУЦ с учетом ПУ</w:t>
            </w:r>
            <w:r w:rsidRPr="00F97FBC">
              <w:rPr>
                <w:vertAlign w:val="superscript"/>
              </w:rPr>
              <w:t>(2)</w:t>
            </w:r>
          </w:p>
        </w:tc>
        <w:tc>
          <w:tcPr>
            <w:tcW w:w="1036" w:type="dxa"/>
            <w:tcBorders>
              <w:top w:val="single" w:sz="12" w:space="0" w:color="auto"/>
              <w:bottom w:val="single" w:sz="4" w:space="0" w:color="auto"/>
            </w:tcBorders>
          </w:tcPr>
          <w:p w:rsidR="007801AB" w:rsidRPr="00F97FBC" w:rsidRDefault="007801AB" w:rsidP="009156B3">
            <w:pPr>
              <w:spacing w:line="220" w:lineRule="exact"/>
              <w:rPr>
                <w:sz w:val="18"/>
                <w:szCs w:val="18"/>
              </w:rPr>
            </w:pPr>
          </w:p>
        </w:tc>
        <w:tc>
          <w:tcPr>
            <w:tcW w:w="938" w:type="dxa"/>
            <w:tcBorders>
              <w:top w:val="single" w:sz="12" w:space="0" w:color="auto"/>
              <w:bottom w:val="single" w:sz="4" w:space="0" w:color="auto"/>
            </w:tcBorders>
          </w:tcPr>
          <w:p w:rsidR="007801AB" w:rsidRPr="00F97FBC" w:rsidRDefault="007801AB" w:rsidP="009156B3">
            <w:pPr>
              <w:spacing w:line="220" w:lineRule="exact"/>
              <w:rPr>
                <w:sz w:val="18"/>
                <w:szCs w:val="18"/>
              </w:rPr>
            </w:pPr>
          </w:p>
        </w:tc>
        <w:tc>
          <w:tcPr>
            <w:tcW w:w="938" w:type="dxa"/>
            <w:tcBorders>
              <w:top w:val="single" w:sz="12" w:space="0" w:color="auto"/>
              <w:bottom w:val="single" w:sz="4" w:space="0" w:color="auto"/>
            </w:tcBorders>
          </w:tcPr>
          <w:p w:rsidR="007801AB" w:rsidRPr="00F97FBC" w:rsidRDefault="007801AB" w:rsidP="009156B3">
            <w:pPr>
              <w:spacing w:line="220" w:lineRule="exact"/>
              <w:rPr>
                <w:sz w:val="18"/>
                <w:szCs w:val="18"/>
              </w:rPr>
            </w:pPr>
          </w:p>
        </w:tc>
        <w:tc>
          <w:tcPr>
            <w:tcW w:w="993" w:type="dxa"/>
            <w:tcBorders>
              <w:top w:val="single" w:sz="12" w:space="0" w:color="auto"/>
              <w:bottom w:val="single" w:sz="4" w:space="0" w:color="auto"/>
            </w:tcBorders>
          </w:tcPr>
          <w:p w:rsidR="007801AB" w:rsidRPr="00F97FBC" w:rsidRDefault="007801AB" w:rsidP="009156B3">
            <w:pPr>
              <w:spacing w:line="220" w:lineRule="exact"/>
              <w:rPr>
                <w:sz w:val="18"/>
                <w:szCs w:val="18"/>
              </w:rPr>
            </w:pPr>
          </w:p>
        </w:tc>
        <w:tc>
          <w:tcPr>
            <w:tcW w:w="938" w:type="dxa"/>
            <w:tcBorders>
              <w:top w:val="single" w:sz="12" w:space="0" w:color="auto"/>
              <w:bottom w:val="single" w:sz="4" w:space="0" w:color="auto"/>
            </w:tcBorders>
          </w:tcPr>
          <w:p w:rsidR="007801AB" w:rsidRPr="00F97FBC" w:rsidRDefault="007801AB" w:rsidP="009156B3">
            <w:pPr>
              <w:spacing w:line="220" w:lineRule="exact"/>
              <w:rPr>
                <w:sz w:val="18"/>
                <w:szCs w:val="18"/>
              </w:rPr>
            </w:pPr>
          </w:p>
        </w:tc>
        <w:tc>
          <w:tcPr>
            <w:tcW w:w="938" w:type="dxa"/>
            <w:tcBorders>
              <w:top w:val="single" w:sz="12" w:space="0" w:color="auto"/>
              <w:bottom w:val="single" w:sz="4" w:space="0" w:color="auto"/>
            </w:tcBorders>
          </w:tcPr>
          <w:p w:rsidR="007801AB" w:rsidRPr="00F97FBC" w:rsidRDefault="007801AB" w:rsidP="009156B3">
            <w:pPr>
              <w:spacing w:line="220" w:lineRule="exact"/>
              <w:rPr>
                <w:sz w:val="18"/>
                <w:szCs w:val="18"/>
                <w:highlight w:val="green"/>
              </w:rPr>
            </w:pPr>
          </w:p>
        </w:tc>
        <w:tc>
          <w:tcPr>
            <w:tcW w:w="1081" w:type="dxa"/>
            <w:tcBorders>
              <w:top w:val="single" w:sz="12" w:space="0" w:color="auto"/>
              <w:bottom w:val="single" w:sz="4" w:space="0" w:color="auto"/>
            </w:tcBorders>
          </w:tcPr>
          <w:p w:rsidR="007801AB" w:rsidRPr="00F97FBC" w:rsidRDefault="007801AB" w:rsidP="009156B3">
            <w:pPr>
              <w:spacing w:line="220" w:lineRule="exact"/>
              <w:rPr>
                <w:sz w:val="18"/>
                <w:szCs w:val="18"/>
                <w:highlight w:val="green"/>
              </w:rPr>
            </w:pPr>
          </w:p>
        </w:tc>
      </w:tr>
      <w:tr w:rsidR="007801AB" w:rsidRPr="00F97FBC" w:rsidTr="0023697A">
        <w:trPr>
          <w:cantSplit/>
          <w:trHeight w:val="194"/>
        </w:trPr>
        <w:tc>
          <w:tcPr>
            <w:tcW w:w="1484" w:type="dxa"/>
            <w:tcBorders>
              <w:bottom w:val="single" w:sz="12" w:space="0" w:color="auto"/>
            </w:tcBorders>
            <w:tcMar>
              <w:top w:w="113" w:type="dxa"/>
              <w:bottom w:w="113" w:type="dxa"/>
            </w:tcMar>
            <w:vAlign w:val="bottom"/>
          </w:tcPr>
          <w:p w:rsidR="007801AB" w:rsidRPr="00F97FBC" w:rsidRDefault="007801AB" w:rsidP="00636193">
            <w:pPr>
              <w:spacing w:line="220" w:lineRule="exact"/>
              <w:rPr>
                <w:sz w:val="18"/>
                <w:szCs w:val="18"/>
              </w:rPr>
            </w:pPr>
            <w:r w:rsidRPr="00F97FBC">
              <w:rPr>
                <w:sz w:val="18"/>
                <w:szCs w:val="18"/>
              </w:rPr>
              <w:lastRenderedPageBreak/>
              <w:t>Окончательные результаты испытания в переходных режимах с учетом ПУ</w:t>
            </w:r>
            <w:r w:rsidRPr="00F97FBC">
              <w:rPr>
                <w:vertAlign w:val="superscript"/>
              </w:rPr>
              <w:t>(3)</w:t>
            </w:r>
          </w:p>
        </w:tc>
        <w:tc>
          <w:tcPr>
            <w:tcW w:w="1036" w:type="dxa"/>
            <w:tcBorders>
              <w:bottom w:val="single" w:sz="12" w:space="0" w:color="auto"/>
            </w:tcBorders>
          </w:tcPr>
          <w:p w:rsidR="007801AB" w:rsidRPr="00F97FBC" w:rsidRDefault="007801AB" w:rsidP="009156B3">
            <w:pPr>
              <w:spacing w:line="220" w:lineRule="exact"/>
              <w:rPr>
                <w:sz w:val="18"/>
                <w:szCs w:val="18"/>
              </w:rPr>
            </w:pPr>
          </w:p>
        </w:tc>
        <w:tc>
          <w:tcPr>
            <w:tcW w:w="938" w:type="dxa"/>
            <w:tcBorders>
              <w:bottom w:val="single" w:sz="12" w:space="0" w:color="auto"/>
            </w:tcBorders>
          </w:tcPr>
          <w:p w:rsidR="007801AB" w:rsidRPr="00F97FBC" w:rsidRDefault="007801AB" w:rsidP="009156B3">
            <w:pPr>
              <w:spacing w:line="220" w:lineRule="exact"/>
              <w:rPr>
                <w:sz w:val="18"/>
                <w:szCs w:val="18"/>
              </w:rPr>
            </w:pPr>
          </w:p>
        </w:tc>
        <w:tc>
          <w:tcPr>
            <w:tcW w:w="938" w:type="dxa"/>
            <w:tcBorders>
              <w:bottom w:val="single" w:sz="12" w:space="0" w:color="auto"/>
            </w:tcBorders>
          </w:tcPr>
          <w:p w:rsidR="007801AB" w:rsidRPr="00F97FBC" w:rsidRDefault="007801AB" w:rsidP="009156B3">
            <w:pPr>
              <w:spacing w:line="220" w:lineRule="exact"/>
              <w:rPr>
                <w:sz w:val="18"/>
                <w:szCs w:val="18"/>
              </w:rPr>
            </w:pPr>
          </w:p>
        </w:tc>
        <w:tc>
          <w:tcPr>
            <w:tcW w:w="993" w:type="dxa"/>
            <w:tcBorders>
              <w:bottom w:val="single" w:sz="12" w:space="0" w:color="auto"/>
            </w:tcBorders>
          </w:tcPr>
          <w:p w:rsidR="007801AB" w:rsidRPr="00F97FBC" w:rsidRDefault="007801AB" w:rsidP="009156B3">
            <w:pPr>
              <w:spacing w:line="220" w:lineRule="exact"/>
              <w:rPr>
                <w:sz w:val="18"/>
                <w:szCs w:val="18"/>
              </w:rPr>
            </w:pPr>
          </w:p>
        </w:tc>
        <w:tc>
          <w:tcPr>
            <w:tcW w:w="938" w:type="dxa"/>
            <w:tcBorders>
              <w:bottom w:val="single" w:sz="12" w:space="0" w:color="auto"/>
            </w:tcBorders>
          </w:tcPr>
          <w:p w:rsidR="007801AB" w:rsidRPr="00F97FBC" w:rsidRDefault="007801AB" w:rsidP="009156B3">
            <w:pPr>
              <w:spacing w:line="220" w:lineRule="exact"/>
              <w:rPr>
                <w:sz w:val="18"/>
                <w:szCs w:val="18"/>
              </w:rPr>
            </w:pPr>
          </w:p>
        </w:tc>
        <w:tc>
          <w:tcPr>
            <w:tcW w:w="938" w:type="dxa"/>
            <w:tcBorders>
              <w:bottom w:val="single" w:sz="12" w:space="0" w:color="auto"/>
            </w:tcBorders>
          </w:tcPr>
          <w:p w:rsidR="007801AB" w:rsidRPr="00F97FBC" w:rsidRDefault="007801AB" w:rsidP="009156B3">
            <w:pPr>
              <w:spacing w:line="220" w:lineRule="exact"/>
              <w:rPr>
                <w:sz w:val="18"/>
                <w:szCs w:val="18"/>
                <w:highlight w:val="green"/>
              </w:rPr>
            </w:pPr>
          </w:p>
        </w:tc>
        <w:tc>
          <w:tcPr>
            <w:tcW w:w="1081" w:type="dxa"/>
            <w:tcBorders>
              <w:bottom w:val="single" w:sz="12" w:space="0" w:color="auto"/>
            </w:tcBorders>
          </w:tcPr>
          <w:p w:rsidR="007801AB" w:rsidRPr="00F97FBC" w:rsidRDefault="007801AB" w:rsidP="009156B3">
            <w:pPr>
              <w:spacing w:line="220" w:lineRule="exact"/>
              <w:rPr>
                <w:sz w:val="18"/>
                <w:szCs w:val="18"/>
                <w:highlight w:val="green"/>
              </w:rPr>
            </w:pPr>
          </w:p>
        </w:tc>
      </w:tr>
    </w:tbl>
    <w:p w:rsidR="007801AB" w:rsidRDefault="007801AB" w:rsidP="00F6265F">
      <w:pPr>
        <w:spacing w:before="240" w:after="120"/>
        <w:ind w:left="2268" w:hanging="1134"/>
        <w:jc w:val="both"/>
      </w:pPr>
      <w:r w:rsidRPr="00F97FBC">
        <w:t>11.2</w:t>
      </w:r>
      <w:r w:rsidRPr="00F97FBC">
        <w:tab/>
        <w:t>Результат замера CO</w:t>
      </w:r>
      <w:r w:rsidRPr="00F97FBC">
        <w:rPr>
          <w:vertAlign w:val="subscript"/>
        </w:rPr>
        <w:t>2</w:t>
      </w:r>
      <w:r w:rsidR="00636193">
        <w:rPr>
          <w:vertAlign w:val="superscript"/>
        </w:rPr>
        <w:t>(</w:t>
      </w:r>
      <w:r w:rsidRPr="00F97FBC">
        <w:rPr>
          <w:vertAlign w:val="superscript"/>
        </w:rPr>
        <w:t>4</w:t>
      </w:r>
      <w:r w:rsidR="00636193">
        <w:rPr>
          <w:vertAlign w:val="superscript"/>
        </w:rPr>
        <w:t>)</w:t>
      </w:r>
      <w:r w:rsidRPr="00F97FBC">
        <w:t>:</w:t>
      </w:r>
    </w:p>
    <w:p w:rsidR="007801AB" w:rsidRPr="003251A0" w:rsidRDefault="007801AB" w:rsidP="007801AB">
      <w:pPr>
        <w:spacing w:after="120"/>
        <w:ind w:left="2268" w:right="992" w:hanging="1134"/>
        <w:jc w:val="both"/>
      </w:pPr>
      <w:r w:rsidRPr="003251A0">
        <w:t>11.3</w:t>
      </w:r>
      <w:r w:rsidRPr="003251A0">
        <w:tab/>
        <w:t>Исходные значения на случай, если Договаривающейся стороной предписывается проведение эксплуатационных контрольных испытаний</w:t>
      </w:r>
    </w:p>
    <w:p w:rsidR="007801AB" w:rsidRPr="003251A0" w:rsidRDefault="007801AB" w:rsidP="007801AB">
      <w:pPr>
        <w:spacing w:after="120"/>
        <w:ind w:left="2268" w:right="992" w:hanging="1134"/>
        <w:jc w:val="both"/>
      </w:pPr>
      <w:r w:rsidRPr="003251A0">
        <w:t>11.3.1</w:t>
      </w:r>
      <w:r w:rsidRPr="003251A0">
        <w:tab/>
        <w:t>Исходная работа при испытании ВДПЦ (кВт·ч)</w:t>
      </w:r>
      <w:r w:rsidR="00636193" w:rsidRPr="00636193">
        <w:rPr>
          <w:vertAlign w:val="superscript"/>
        </w:rPr>
        <w:t>(</w:t>
      </w:r>
      <w:r w:rsidRPr="003251A0">
        <w:rPr>
          <w:vertAlign w:val="superscript"/>
        </w:rPr>
        <w:t>5</w:t>
      </w:r>
      <w:r w:rsidR="00636193">
        <w:rPr>
          <w:vertAlign w:val="superscript"/>
        </w:rPr>
        <w:t>)</w:t>
      </w:r>
      <w:r w:rsidRPr="003251A0">
        <w:t>:</w:t>
      </w:r>
    </w:p>
    <w:p w:rsidR="007801AB" w:rsidRPr="003251A0" w:rsidRDefault="007801AB" w:rsidP="007801AB">
      <w:pPr>
        <w:spacing w:before="120" w:after="120"/>
        <w:ind w:left="2268" w:hanging="1134"/>
        <w:jc w:val="both"/>
      </w:pPr>
      <w:r w:rsidRPr="003251A0">
        <w:t>11.3.2</w:t>
      </w:r>
      <w:r w:rsidRPr="003251A0">
        <w:tab/>
        <w:t>Исходное количество CO</w:t>
      </w:r>
      <w:r w:rsidRPr="003251A0">
        <w:rPr>
          <w:vertAlign w:val="subscript"/>
        </w:rPr>
        <w:t>2</w:t>
      </w:r>
      <w:r w:rsidRPr="003251A0">
        <w:t xml:space="preserve"> при испытании ВДПЦ (г)</w:t>
      </w:r>
      <w:r w:rsidR="00636193">
        <w:rPr>
          <w:vertAlign w:val="superscript"/>
        </w:rPr>
        <w:t>(</w:t>
      </w:r>
      <w:r w:rsidRPr="003251A0">
        <w:rPr>
          <w:vertAlign w:val="superscript"/>
        </w:rPr>
        <w:t>6</w:t>
      </w:r>
      <w:r w:rsidR="00636193">
        <w:rPr>
          <w:vertAlign w:val="superscript"/>
        </w:rPr>
        <w:t>)</w:t>
      </w:r>
      <w:r w:rsidRPr="003251A0">
        <w:t>:</w:t>
      </w:r>
      <w:r w:rsidRPr="003251A0">
        <w:tab/>
      </w:r>
    </w:p>
    <w:p w:rsidR="007801AB" w:rsidRPr="00F97FBC" w:rsidRDefault="007801AB" w:rsidP="00636193">
      <w:pPr>
        <w:spacing w:before="240" w:after="120"/>
        <w:ind w:left="2268" w:hanging="1134"/>
        <w:jc w:val="both"/>
        <w:rPr>
          <w:i/>
        </w:rPr>
      </w:pPr>
      <w:r w:rsidRPr="00F97FBC">
        <w:rPr>
          <w:i/>
        </w:rPr>
        <w:t xml:space="preserve">Пояснительные примечания к образцу протокола испытания </w:t>
      </w:r>
    </w:p>
    <w:p w:rsidR="007801AB" w:rsidRPr="00F97FBC" w:rsidRDefault="007801AB" w:rsidP="007801AB">
      <w:pPr>
        <w:spacing w:after="120"/>
        <w:ind w:left="1134" w:right="1134"/>
        <w:jc w:val="both"/>
        <w:rPr>
          <w:i/>
        </w:rPr>
      </w:pPr>
      <w:r w:rsidRPr="00F97FBC">
        <w:rPr>
          <w:i/>
        </w:rPr>
        <w:t>(Подстрочные примечания, сноски и пояснительные примечания, не указываемые в протоколе испытания)</w:t>
      </w:r>
    </w:p>
    <w:p w:rsidR="007801AB" w:rsidRPr="00F97FBC" w:rsidRDefault="00636193" w:rsidP="00636193">
      <w:pPr>
        <w:spacing w:after="120"/>
        <w:ind w:left="1560" w:right="1134" w:hanging="426"/>
        <w:jc w:val="both"/>
      </w:pPr>
      <w:r>
        <w:rPr>
          <w:vertAlign w:val="superscript"/>
        </w:rPr>
        <w:t>(</w:t>
      </w:r>
      <w:r w:rsidR="007801AB" w:rsidRPr="00F97FBC">
        <w:rPr>
          <w:vertAlign w:val="superscript"/>
        </w:rPr>
        <w:t>1</w:t>
      </w:r>
      <w:r>
        <w:rPr>
          <w:vertAlign w:val="superscript"/>
        </w:rPr>
        <w:t>)</w:t>
      </w:r>
      <w:r w:rsidR="007801AB" w:rsidRPr="00F97FBC">
        <w:tab/>
        <w:t>Применительно к ВДУЦ пометить цикл, указанный в пункте 9.1; применительно к испытанию в переходных режимах пометить цикл, указанный в пункте 10.1.</w:t>
      </w:r>
    </w:p>
    <w:p w:rsidR="007801AB" w:rsidRPr="00F97FBC" w:rsidRDefault="00636193" w:rsidP="00636193">
      <w:pPr>
        <w:spacing w:after="120"/>
        <w:ind w:left="1560" w:right="1134" w:hanging="426"/>
        <w:jc w:val="both"/>
      </w:pPr>
      <w:r>
        <w:rPr>
          <w:vertAlign w:val="superscript"/>
        </w:rPr>
        <w:t>(</w:t>
      </w:r>
      <w:r w:rsidR="007801AB" w:rsidRPr="00F97FBC">
        <w:rPr>
          <w:vertAlign w:val="superscript"/>
        </w:rPr>
        <w:t>2</w:t>
      </w:r>
      <w:r>
        <w:rPr>
          <w:vertAlign w:val="superscript"/>
        </w:rPr>
        <w:t>)</w:t>
      </w:r>
      <w:r w:rsidR="007801AB" w:rsidRPr="00F97FBC">
        <w:tab/>
        <w:t>Подставить результаты из таблицы 6.</w:t>
      </w:r>
    </w:p>
    <w:p w:rsidR="007801AB" w:rsidRPr="00F97FBC" w:rsidRDefault="00636193" w:rsidP="00636193">
      <w:pPr>
        <w:spacing w:after="120"/>
        <w:ind w:left="1560" w:right="1134" w:hanging="426"/>
        <w:jc w:val="both"/>
      </w:pPr>
      <w:r>
        <w:rPr>
          <w:vertAlign w:val="superscript"/>
        </w:rPr>
        <w:t>(</w:t>
      </w:r>
      <w:r w:rsidR="007801AB" w:rsidRPr="00F97FBC">
        <w:rPr>
          <w:vertAlign w:val="superscript"/>
        </w:rPr>
        <w:t>3</w:t>
      </w:r>
      <w:r>
        <w:rPr>
          <w:vertAlign w:val="superscript"/>
        </w:rPr>
        <w:t>)</w:t>
      </w:r>
      <w:r w:rsidR="007801AB" w:rsidRPr="00F97FBC">
        <w:tab/>
        <w:t>Подставить результаты из таблицы 9 или 10, в зависимости от того, что применимо.</w:t>
      </w:r>
    </w:p>
    <w:p w:rsidR="007801AB" w:rsidRPr="00352008" w:rsidRDefault="00636193" w:rsidP="00636193">
      <w:pPr>
        <w:spacing w:after="120"/>
        <w:ind w:left="1560" w:right="1134" w:hanging="426"/>
        <w:jc w:val="both"/>
      </w:pPr>
      <w:r>
        <w:rPr>
          <w:vertAlign w:val="superscript"/>
        </w:rPr>
        <w:t>(</w:t>
      </w:r>
      <w:r w:rsidR="007801AB" w:rsidRPr="00F97FBC">
        <w:rPr>
          <w:vertAlign w:val="superscript"/>
        </w:rPr>
        <w:t>4</w:t>
      </w:r>
      <w:r>
        <w:rPr>
          <w:vertAlign w:val="superscript"/>
        </w:rPr>
        <w:t>)</w:t>
      </w:r>
      <w:r w:rsidR="007801AB" w:rsidRPr="00F97FBC">
        <w:tab/>
        <w:t>В случае типа двигателя или семейства двигателей, подвергаемых испытанию как по ВДУЦ, так и переходному циклу, указать значения выбросов CO</w:t>
      </w:r>
      <w:r w:rsidR="007801AB" w:rsidRPr="00F97FBC">
        <w:rPr>
          <w:vertAlign w:val="subscript"/>
        </w:rPr>
        <w:t>2</w:t>
      </w:r>
      <w:r w:rsidR="007801AB" w:rsidRPr="00F97FBC">
        <w:t xml:space="preserve"> </w:t>
      </w:r>
      <w:r w:rsidR="007801AB" w:rsidRPr="00F97FBC">
        <w:rPr>
          <w:rFonts w:eastAsia="Calibri"/>
        </w:rPr>
        <w:t xml:space="preserve">за цикл с запуском в прогретом состоянии по пункту </w:t>
      </w:r>
      <w:r w:rsidR="007801AB" w:rsidRPr="00F97FBC">
        <w:t>10.2.3 (для ВДПЦ) либо значения выбросов CO</w:t>
      </w:r>
      <w:r w:rsidR="007801AB" w:rsidRPr="00F97FBC">
        <w:rPr>
          <w:vertAlign w:val="subscript"/>
        </w:rPr>
        <w:t>2</w:t>
      </w:r>
      <w:r w:rsidR="007801AB" w:rsidRPr="00F97FBC">
        <w:t xml:space="preserve"> </w:t>
      </w:r>
      <w:r w:rsidR="007801AB" w:rsidRPr="00F97FBC">
        <w:rPr>
          <w:rFonts w:eastAsia="Calibri"/>
        </w:rPr>
        <w:t xml:space="preserve">по пункту </w:t>
      </w:r>
      <w:r w:rsidR="007801AB" w:rsidRPr="00F97FBC">
        <w:t>10.3.3</w:t>
      </w:r>
      <w:r w:rsidR="007801AB" w:rsidRPr="00F97FBC">
        <w:rPr>
          <w:rFonts w:eastAsia="Calibri"/>
        </w:rPr>
        <w:t xml:space="preserve"> (для </w:t>
      </w:r>
      <w:r w:rsidR="007801AB" w:rsidRPr="00F97FBC">
        <w:t>Р</w:t>
      </w:r>
      <w:r w:rsidR="007801AB" w:rsidRPr="00352008">
        <w:t>ИЗ-ВДПЦ</w:t>
      </w:r>
      <w:r w:rsidR="007801AB" w:rsidRPr="00352008">
        <w:rPr>
          <w:rFonts w:eastAsia="Calibri"/>
        </w:rPr>
        <w:t xml:space="preserve">). </w:t>
      </w:r>
      <w:r w:rsidR="007801AB" w:rsidRPr="00352008">
        <w:t>В случае двигателей, подвергаемых испытанию только по ВДУЦ, указать значения выбросов CO</w:t>
      </w:r>
      <w:r w:rsidR="007801AB" w:rsidRPr="00352008">
        <w:rPr>
          <w:vertAlign w:val="subscript"/>
        </w:rPr>
        <w:t>2</w:t>
      </w:r>
      <w:r w:rsidR="007801AB" w:rsidRPr="00352008">
        <w:t xml:space="preserve"> применительно к данному циклу</w:t>
      </w:r>
      <w:r w:rsidR="007801AB" w:rsidRPr="00352008">
        <w:rPr>
          <w:rFonts w:eastAsia="Calibri"/>
        </w:rPr>
        <w:t xml:space="preserve"> по пункту </w:t>
      </w:r>
      <w:r w:rsidR="007801AB" w:rsidRPr="00352008">
        <w:t>9.3.3.</w:t>
      </w:r>
    </w:p>
    <w:p w:rsidR="007801AB" w:rsidRPr="00352008" w:rsidRDefault="00636193" w:rsidP="00636193">
      <w:pPr>
        <w:spacing w:after="120"/>
        <w:ind w:left="1560" w:right="1134" w:hanging="426"/>
        <w:jc w:val="both"/>
      </w:pPr>
      <w:r>
        <w:rPr>
          <w:vertAlign w:val="superscript"/>
        </w:rPr>
        <w:t>(</w:t>
      </w:r>
      <w:r w:rsidR="007801AB" w:rsidRPr="00352008">
        <w:rPr>
          <w:vertAlign w:val="superscript"/>
        </w:rPr>
        <w:t>5</w:t>
      </w:r>
      <w:r>
        <w:rPr>
          <w:vertAlign w:val="superscript"/>
        </w:rPr>
        <w:t>)</w:t>
      </w:r>
      <w:r w:rsidR="007801AB" w:rsidRPr="00352008">
        <w:tab/>
        <w:t>При испытании двигателя на зафиксированном значении ВДПЦ по пункту</w:t>
      </w:r>
      <w:r w:rsidR="00140B35">
        <w:t> </w:t>
      </w:r>
      <w:r w:rsidR="007801AB" w:rsidRPr="00352008">
        <w:t>10.3.3; в остальных случаях не заполняется.</w:t>
      </w:r>
    </w:p>
    <w:p w:rsidR="007801AB" w:rsidRPr="00352008" w:rsidRDefault="00636193" w:rsidP="00636193">
      <w:pPr>
        <w:spacing w:after="120"/>
        <w:ind w:left="1560" w:right="1134" w:hanging="426"/>
        <w:jc w:val="both"/>
      </w:pPr>
      <w:r>
        <w:rPr>
          <w:vertAlign w:val="superscript"/>
        </w:rPr>
        <w:t>(</w:t>
      </w:r>
      <w:r w:rsidR="007801AB" w:rsidRPr="00352008">
        <w:rPr>
          <w:vertAlign w:val="superscript"/>
        </w:rPr>
        <w:t>6</w:t>
      </w:r>
      <w:r>
        <w:rPr>
          <w:vertAlign w:val="superscript"/>
        </w:rPr>
        <w:t>)</w:t>
      </w:r>
      <w:r w:rsidR="007801AB" w:rsidRPr="00352008">
        <w:tab/>
        <w:t>При испытании двигателя на зафиксированном значении ВДПЦ по пункту</w:t>
      </w:r>
      <w:r w:rsidR="00140B35">
        <w:t> </w:t>
      </w:r>
      <w:r w:rsidR="007801AB" w:rsidRPr="00352008">
        <w:t>10.3.4; в остальных случаях не заполняется.</w:t>
      </w:r>
    </w:p>
    <w:p w:rsidR="00BB7B4D" w:rsidRDefault="00BB7B4D" w:rsidP="002323D4">
      <w:pPr>
        <w:suppressAutoHyphens w:val="0"/>
        <w:spacing w:line="240" w:lineRule="auto"/>
      </w:pPr>
    </w:p>
    <w:p w:rsidR="00AA6927" w:rsidRDefault="00AA6927" w:rsidP="002323D4">
      <w:pPr>
        <w:suppressAutoHyphens w:val="0"/>
        <w:spacing w:line="240" w:lineRule="auto"/>
        <w:sectPr w:rsidR="00AA6927" w:rsidSect="001D186D">
          <w:headerReference w:type="even" r:id="rId54"/>
          <w:headerReference w:type="default" r:id="rId55"/>
          <w:footerReference w:type="even" r:id="rId56"/>
          <w:footerReference w:type="default" r:id="rId57"/>
          <w:endnotePr>
            <w:numFmt w:val="decimal"/>
          </w:endnotePr>
          <w:pgSz w:w="11906" w:h="16838" w:code="9"/>
          <w:pgMar w:top="1417" w:right="1134" w:bottom="1134" w:left="1134" w:header="850" w:footer="567" w:gutter="0"/>
          <w:cols w:space="708"/>
          <w:docGrid w:linePitch="360"/>
        </w:sectPr>
      </w:pPr>
    </w:p>
    <w:p w:rsidR="00AA6927" w:rsidRPr="00F97FBC" w:rsidRDefault="00AA6927" w:rsidP="00AA6927">
      <w:pPr>
        <w:pStyle w:val="HChG"/>
      </w:pPr>
      <w:bookmarkStart w:id="233" w:name="_Toc381956343"/>
      <w:bookmarkStart w:id="234" w:name="_Toc381957096"/>
      <w:bookmarkStart w:id="235" w:name="_Toc382208522"/>
      <w:bookmarkStart w:id="236" w:name="_Toc382208817"/>
      <w:bookmarkStart w:id="237" w:name="_Toc494903438"/>
      <w:bookmarkStart w:id="238" w:name="_Toc495070771"/>
      <w:r w:rsidRPr="00F97FBC">
        <w:rPr>
          <w:lang w:eastAsia="en-US"/>
        </w:rPr>
        <w:lastRenderedPageBreak/>
        <w:t>Приложение</w:t>
      </w:r>
      <w:r w:rsidRPr="00F97FBC">
        <w:t xml:space="preserve"> 3</w:t>
      </w:r>
      <w:bookmarkEnd w:id="233"/>
      <w:bookmarkEnd w:id="234"/>
      <w:bookmarkEnd w:id="235"/>
      <w:bookmarkEnd w:id="236"/>
      <w:bookmarkEnd w:id="237"/>
      <w:bookmarkEnd w:id="238"/>
    </w:p>
    <w:p w:rsidR="00AA6927" w:rsidRPr="00F97FBC" w:rsidRDefault="00AA6927" w:rsidP="00AA6927">
      <w:pPr>
        <w:pStyle w:val="HChG"/>
        <w:keepNext w:val="0"/>
        <w:keepLines w:val="0"/>
        <w:widowControl w:val="0"/>
      </w:pPr>
      <w:r w:rsidRPr="00F97FBC">
        <w:tab/>
      </w:r>
      <w:r w:rsidRPr="00F97FBC">
        <w:tab/>
        <w:t>Схемы знаков официального утверждения</w:t>
      </w:r>
    </w:p>
    <w:p w:rsidR="00AA6927" w:rsidRPr="00F97FBC" w:rsidRDefault="00AA6927" w:rsidP="00AA6927">
      <w:pPr>
        <w:pStyle w:val="SingleTxtG"/>
        <w:widowControl w:val="0"/>
        <w:rPr>
          <w:bCs/>
        </w:rPr>
      </w:pPr>
      <w:r w:rsidRPr="00F97FBC">
        <w:rPr>
          <w:bCs/>
        </w:rPr>
        <w:t>Образец A</w:t>
      </w:r>
    </w:p>
    <w:p w:rsidR="00AA6927" w:rsidRPr="00F97FBC" w:rsidRDefault="00AA6927" w:rsidP="00AA6927">
      <w:pPr>
        <w:pStyle w:val="SingleTxtG"/>
        <w:widowControl w:val="0"/>
        <w:spacing w:after="0" w:line="220" w:lineRule="atLeast"/>
        <w:ind w:left="567" w:firstLine="567"/>
      </w:pPr>
      <w:r w:rsidRPr="00F97FBC">
        <w:t xml:space="preserve">(См. пункт 4.3.3 настоящих Правил) </w:t>
      </w:r>
    </w:p>
    <w:p w:rsidR="00AA6927" w:rsidRPr="00F97FBC" w:rsidRDefault="00AA6927" w:rsidP="00AA6927">
      <w:pPr>
        <w:pStyle w:val="SingleTxtG"/>
        <w:keepNext/>
        <w:keepLines/>
        <w:tabs>
          <w:tab w:val="center" w:pos="3969"/>
        </w:tabs>
        <w:spacing w:after="2400"/>
      </w:pPr>
      <w:r w:rsidRPr="00F97FBC">
        <w:rPr>
          <w:noProof/>
          <w:lang w:eastAsia="ru-RU"/>
        </w:rPr>
        <mc:AlternateContent>
          <mc:Choice Requires="wps">
            <w:drawing>
              <wp:anchor distT="0" distB="0" distL="114300" distR="114300" simplePos="0" relativeHeight="251703296" behindDoc="0" locked="0" layoutInCell="1" allowOverlap="1" wp14:anchorId="61171A5D" wp14:editId="4E5B50AE">
                <wp:simplePos x="0" y="0"/>
                <wp:positionH relativeFrom="column">
                  <wp:posOffset>2303201</wp:posOffset>
                </wp:positionH>
                <wp:positionV relativeFrom="paragraph">
                  <wp:posOffset>675640</wp:posOffset>
                </wp:positionV>
                <wp:extent cx="2994409" cy="344805"/>
                <wp:effectExtent l="0" t="0" r="0" b="0"/>
                <wp:wrapNone/>
                <wp:docPr id="1681"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409"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792760" w:rsidRPr="00DA59A8" w:rsidRDefault="00792760" w:rsidP="00AA6927">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71A5D" id="Text Box 454" o:spid="_x0000_s1056" type="#_x0000_t202" style="position:absolute;left:0;text-align:left;margin-left:181.35pt;margin-top:53.2pt;width:235.8pt;height:27.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" filled="f" stroked="f">
                <v:textbox inset="0,0,0,0">
                  <w:txbxContent>
                    <w:p w:rsidR="00792760" w:rsidRPr="00DA59A8" w:rsidRDefault="00792760" w:rsidP="00AA6927">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r w:rsidRPr="00F97FBC">
        <w:rPr>
          <w:noProof/>
          <w:lang w:eastAsia="ru-RU"/>
        </w:rPr>
        <mc:AlternateContent>
          <mc:Choice Requires="wps">
            <w:drawing>
              <wp:anchor distT="0" distB="0" distL="114299" distR="114299" simplePos="0" relativeHeight="251702272" behindDoc="0" locked="0" layoutInCell="1" allowOverlap="1" wp14:anchorId="2032F675" wp14:editId="5E25B8C6">
                <wp:simplePos x="0" y="0"/>
                <wp:positionH relativeFrom="column">
                  <wp:posOffset>2136140</wp:posOffset>
                </wp:positionH>
                <wp:positionV relativeFrom="paragraph">
                  <wp:posOffset>732155</wp:posOffset>
                </wp:positionV>
                <wp:extent cx="0" cy="243840"/>
                <wp:effectExtent l="95250" t="38100" r="57150" b="60960"/>
                <wp:wrapNone/>
                <wp:docPr id="5628"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41DB55" id="Line 444" o:spid="_x0000_s1026" style="position:absolute;flip:x;z-index:251702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APReEVMwIAAHQEAAAOAAAAAAAAAAAAAAAA&#10;AC4CAABkcnMvZTJvRG9jLnhtbFBLAQItABQABgAIAAAAIQBE+B7B3wAAAAsBAAAPAAAAAAAAAAAA&#10;AAAAAI0EAABkcnMvZG93bnJldi54bWxQSwUGAAAAAAQABADzAAAAmQU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701248" behindDoc="0" locked="0" layoutInCell="1" allowOverlap="1" wp14:anchorId="682E6EB3" wp14:editId="5859C302">
                <wp:simplePos x="0" y="0"/>
                <wp:positionH relativeFrom="column">
                  <wp:posOffset>1840230</wp:posOffset>
                </wp:positionH>
                <wp:positionV relativeFrom="paragraph">
                  <wp:posOffset>955675</wp:posOffset>
                </wp:positionV>
                <wp:extent cx="346075" cy="0"/>
                <wp:effectExtent l="0" t="0" r="15875" b="19050"/>
                <wp:wrapNone/>
                <wp:docPr id="5629"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283E2" id="Line 441"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"/>
            </w:pict>
          </mc:Fallback>
        </mc:AlternateContent>
      </w:r>
      <w:r w:rsidRPr="00F97FBC">
        <w:rPr>
          <w:noProof/>
          <w:lang w:eastAsia="ru-RU"/>
        </w:rPr>
        <mc:AlternateContent>
          <mc:Choice Requires="wps">
            <w:drawing>
              <wp:anchor distT="4294967295" distB="4294967295" distL="114300" distR="114300" simplePos="0" relativeHeight="251700224" behindDoc="0" locked="0" layoutInCell="1" allowOverlap="1" wp14:anchorId="069B18D8" wp14:editId="0714C647">
                <wp:simplePos x="0" y="0"/>
                <wp:positionH relativeFrom="column">
                  <wp:posOffset>1845310</wp:posOffset>
                </wp:positionH>
                <wp:positionV relativeFrom="paragraph">
                  <wp:posOffset>751205</wp:posOffset>
                </wp:positionV>
                <wp:extent cx="346710" cy="0"/>
                <wp:effectExtent l="0" t="0" r="15240" b="19050"/>
                <wp:wrapNone/>
                <wp:docPr id="5630"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A2734" id="Line 440"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eTz/RFgIAACwEAAAOAAAAAAAAAAAAAAAAAC4CAABkcnMvZTJvRG9jLnhtbFBLAQItABQABgAI&#10;AAAAIQDBYSbz3gAAAAsBAAAPAAAAAAAAAAAAAAAAAHAEAABkcnMvZG93bnJldi54bWxQSwUGAAAA&#10;AAQABADzAAAAewUAAAAA&#10;"/>
            </w:pict>
          </mc:Fallback>
        </mc:AlternateContent>
      </w:r>
      <w:r w:rsidRPr="00F97FBC">
        <w:rPr>
          <w:noProof/>
          <w:lang w:eastAsia="ru-RU"/>
        </w:rPr>
        <mc:AlternateContent>
          <mc:Choice Requires="wps">
            <w:drawing>
              <wp:anchor distT="0" distB="0" distL="114300" distR="114300" simplePos="0" relativeHeight="251699200" behindDoc="0" locked="0" layoutInCell="1" allowOverlap="1" wp14:anchorId="430740EC" wp14:editId="0852813E">
                <wp:simplePos x="0" y="0"/>
                <wp:positionH relativeFrom="column">
                  <wp:posOffset>739140</wp:posOffset>
                </wp:positionH>
                <wp:positionV relativeFrom="paragraph">
                  <wp:posOffset>751840</wp:posOffset>
                </wp:positionV>
                <wp:extent cx="111760" cy="228600"/>
                <wp:effectExtent l="0" t="0" r="2540" b="0"/>
                <wp:wrapNone/>
                <wp:docPr id="19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0740EC" id="Text Box 439" o:spid="_x0000_s1057" type="#_x0000_t202" style="position:absolute;left:0;text-align:left;margin-left:58.2pt;margin-top:59.2pt;width:8.8pt;height:18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DBrszofwIA&#10;AAoFAAAOAAAAAAAAAAAAAAAAAC4CAABkcnMvZTJvRG9jLnhtbFBLAQItABQABgAIAAAAIQA4UoAm&#10;3gAAAAsBAAAPAAAAAAAAAAAAAAAAANkEAABkcnMvZG93bnJldi54bWxQSwUGAAAAAAQABADzAAAA&#10;5AUAAAAA&#10;" stroked="f">
                <v:textbox inset="0,0,0,0">
                  <w:txbxContent>
                    <w:p w:rsidR="00792760" w:rsidRPr="00D03A27" w:rsidRDefault="00792760" w:rsidP="00AA6927">
                      <w:pPr>
                        <w:spacing w:line="240" w:lineRule="auto"/>
                        <w:ind w:right="-539"/>
                        <w:rPr>
                          <w:rFonts w:ascii="Arial" w:hAnsi="Arial" w:cs="Arial"/>
                        </w:rPr>
                      </w:pPr>
                      <w:r w:rsidRPr="00D03A27">
                        <w:rPr>
                          <w:rFonts w:ascii="Arial" w:hAnsi="Arial" w:cs="Arial"/>
                        </w:rPr>
                        <w:t>a</w:t>
                      </w:r>
                    </w:p>
                  </w:txbxContent>
                </v:textbox>
              </v:shape>
            </w:pict>
          </mc:Fallback>
        </mc:AlternateContent>
      </w:r>
      <w:r w:rsidRPr="00F97FBC">
        <w:rPr>
          <w:noProof/>
          <w:lang w:eastAsia="ru-RU"/>
        </w:rPr>
        <mc:AlternateContent>
          <mc:Choice Requires="wps">
            <w:drawing>
              <wp:anchor distT="0" distB="0" distL="114299" distR="114299" simplePos="0" relativeHeight="251698176" behindDoc="0" locked="0" layoutInCell="1" allowOverlap="1" wp14:anchorId="6034E364" wp14:editId="6804522F">
                <wp:simplePos x="0" y="0"/>
                <wp:positionH relativeFrom="column">
                  <wp:posOffset>862965</wp:posOffset>
                </wp:positionH>
                <wp:positionV relativeFrom="paragraph">
                  <wp:posOffset>400685</wp:posOffset>
                </wp:positionV>
                <wp:extent cx="0" cy="800100"/>
                <wp:effectExtent l="95250" t="38100" r="57150" b="57150"/>
                <wp:wrapNone/>
                <wp:docPr id="269"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AE983E" id="Line 438" o:spid="_x0000_s1026" style="position:absolute;z-index:251698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697152" behindDoc="1" locked="0" layoutInCell="1" allowOverlap="1" wp14:anchorId="08D1D3A2" wp14:editId="74B0994F">
                <wp:simplePos x="0" y="0"/>
                <wp:positionH relativeFrom="column">
                  <wp:posOffset>718820</wp:posOffset>
                </wp:positionH>
                <wp:positionV relativeFrom="paragraph">
                  <wp:posOffset>1201420</wp:posOffset>
                </wp:positionV>
                <wp:extent cx="762000" cy="0"/>
                <wp:effectExtent l="0" t="0" r="19050" b="19050"/>
                <wp:wrapNone/>
                <wp:docPr id="27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F22650" id="Line 437" o:spid="_x0000_s1026" style="position:absolute;flip:x;z-index:-251619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2A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2S7NgBsCAAA1BAAADgAAAAAAAAAAAAAAAAAuAgAAZHJzL2Uyb0RvYy54bWxQSwECLQAUAAYA&#10;CAAAACEAjviYutoAAAALAQAADwAAAAAAAAAAAAAAAAB1BAAAZHJzL2Rvd25yZXYueG1sUEsFBgAA&#10;AAAEAAQA8wAAAHwFAAAAAA==&#10;"/>
            </w:pict>
          </mc:Fallback>
        </mc:AlternateContent>
      </w:r>
      <w:r w:rsidRPr="00F97FBC">
        <w:rPr>
          <w:noProof/>
          <w:lang w:eastAsia="ru-RU"/>
        </w:rPr>
        <mc:AlternateContent>
          <mc:Choice Requires="wps">
            <w:drawing>
              <wp:anchor distT="4294967295" distB="4294967295" distL="114300" distR="114300" simplePos="0" relativeHeight="251696128" behindDoc="0" locked="0" layoutInCell="1" allowOverlap="1" wp14:anchorId="35F65307" wp14:editId="45DBF99A">
                <wp:simplePos x="0" y="0"/>
                <wp:positionH relativeFrom="column">
                  <wp:posOffset>718820</wp:posOffset>
                </wp:positionH>
                <wp:positionV relativeFrom="paragraph">
                  <wp:posOffset>425450</wp:posOffset>
                </wp:positionV>
                <wp:extent cx="762635" cy="0"/>
                <wp:effectExtent l="0" t="0" r="18415" b="19050"/>
                <wp:wrapNone/>
                <wp:docPr id="271"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925971" id="Line 436" o:spid="_x0000_s1026" style="position:absolute;flip:x;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qf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B0ssqfHAIAADUEAAAOAAAAAAAAAAAAAAAAAC4CAABkcnMvZTJvRG9jLnhtbFBLAQItABQA&#10;BgAIAAAAIQCTXnRX2wAAAAkBAAAPAAAAAAAAAAAAAAAAAHYEAABkcnMvZG93bnJldi54bWxQSwUG&#10;AAAAAAQABADzAAAAfgUAAAAA&#10;"/>
            </w:pict>
          </mc:Fallback>
        </mc:AlternateContent>
      </w:r>
      <w:r w:rsidRPr="00F97FBC">
        <w:rPr>
          <w:noProof/>
          <w:lang w:eastAsia="ru-RU"/>
        </w:rPr>
        <mc:AlternateContent>
          <mc:Choice Requires="wps">
            <w:drawing>
              <wp:anchor distT="0" distB="0" distL="114300" distR="114300" simplePos="0" relativeHeight="251711488" behindDoc="0" locked="0" layoutInCell="1" allowOverlap="1" wp14:anchorId="23035C6B" wp14:editId="52FD35AF">
                <wp:simplePos x="0" y="0"/>
                <wp:positionH relativeFrom="column">
                  <wp:posOffset>941070</wp:posOffset>
                </wp:positionH>
                <wp:positionV relativeFrom="paragraph">
                  <wp:posOffset>642620</wp:posOffset>
                </wp:positionV>
                <wp:extent cx="111760" cy="383540"/>
                <wp:effectExtent l="0" t="0" r="2540" b="0"/>
                <wp:wrapNone/>
                <wp:docPr id="272"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035C6B" id="Text Box 453" o:spid="_x0000_s1058" type="#_x0000_t202" style="position:absolute;left:0;text-align:left;margin-left:74.1pt;margin-top:50.6pt;width:8.8pt;height:30.2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v:textbox>
              </v:shape>
            </w:pict>
          </mc:Fallback>
        </mc:AlternateContent>
      </w:r>
      <w:r w:rsidRPr="00F97FBC">
        <w:rPr>
          <w:noProof/>
          <w:lang w:eastAsia="ru-RU"/>
        </w:rPr>
        <mc:AlternateContent>
          <mc:Choice Requires="wps">
            <w:drawing>
              <wp:anchor distT="0" distB="0" distL="114299" distR="114299" simplePos="0" relativeHeight="251695104" behindDoc="0" locked="0" layoutInCell="1" allowOverlap="1" wp14:anchorId="570158FC" wp14:editId="69BF904A">
                <wp:simplePos x="0" y="0"/>
                <wp:positionH relativeFrom="column">
                  <wp:posOffset>1096645</wp:posOffset>
                </wp:positionH>
                <wp:positionV relativeFrom="paragraph">
                  <wp:posOffset>625475</wp:posOffset>
                </wp:positionV>
                <wp:extent cx="0" cy="342900"/>
                <wp:effectExtent l="95250" t="38100" r="95250" b="57150"/>
                <wp:wrapNone/>
                <wp:docPr id="27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CA7F39" id="Line 435" o:spid="_x0000_s1026" style="position:absolute;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JBFv4EsAgAAaQQAAA4AAAAAAAAAAAAAAAAALgIA&#10;AGRycy9lMm9Eb2MueG1sUEsBAi0AFAAGAAgAAAAhAOq158XiAAAACgEAAA8AAAAAAAAAAAAAAAAA&#10;hgQAAGRycy9kb3ducmV2LnhtbFBLBQYAAAAABAAEAPMAAACVBQAAAAA=&#10;">
                <v:stroke startarrow="open" endarrow="open"/>
              </v:line>
            </w:pict>
          </mc:Fallback>
        </mc:AlternateContent>
      </w:r>
      <w:r w:rsidRPr="00F97FBC">
        <w:rPr>
          <w:noProof/>
          <w:lang w:eastAsia="ru-RU"/>
        </w:rPr>
        <mc:AlternateContent>
          <mc:Choice Requires="wps">
            <w:drawing>
              <wp:anchor distT="4294967295" distB="4294967295" distL="114300" distR="114300" simplePos="0" relativeHeight="251693056" behindDoc="0" locked="0" layoutInCell="1" allowOverlap="1" wp14:anchorId="750F516E" wp14:editId="67B3CE0A">
                <wp:simplePos x="0" y="0"/>
                <wp:positionH relativeFrom="column">
                  <wp:posOffset>1009015</wp:posOffset>
                </wp:positionH>
                <wp:positionV relativeFrom="paragraph">
                  <wp:posOffset>636905</wp:posOffset>
                </wp:positionV>
                <wp:extent cx="419100" cy="0"/>
                <wp:effectExtent l="0" t="0" r="19050" b="19050"/>
                <wp:wrapNone/>
                <wp:docPr id="274"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7A5A09" id="Line 433" o:spid="_x0000_s1026" style="position:absolute;flip:x;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YJ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V49JBj&#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7JP2CRwCAAA1BAAADgAAAAAAAAAAAAAAAAAuAgAAZHJzL2Uyb0RvYy54bWxQSwECLQAU&#10;AAYACAAAACEAFFsTqtwAAAALAQAADwAAAAAAAAAAAAAAAAB2BAAAZHJzL2Rvd25yZXYueG1sUEsF&#10;BgAAAAAEAAQA8wAAAH8FAAAAAA==&#10;"/>
            </w:pict>
          </mc:Fallback>
        </mc:AlternateContent>
      </w:r>
      <w:r w:rsidRPr="00F97FBC">
        <w:rPr>
          <w:noProof/>
          <w:lang w:eastAsia="ru-RU"/>
        </w:rPr>
        <mc:AlternateContent>
          <mc:Choice Requires="wps">
            <w:drawing>
              <wp:anchor distT="4294967295" distB="4294967295" distL="114300" distR="114300" simplePos="0" relativeHeight="251694080" behindDoc="0" locked="0" layoutInCell="1" allowOverlap="1" wp14:anchorId="77F430D1" wp14:editId="6E01C44C">
                <wp:simplePos x="0" y="0"/>
                <wp:positionH relativeFrom="column">
                  <wp:posOffset>1009015</wp:posOffset>
                </wp:positionH>
                <wp:positionV relativeFrom="paragraph">
                  <wp:posOffset>955675</wp:posOffset>
                </wp:positionV>
                <wp:extent cx="419100" cy="0"/>
                <wp:effectExtent l="0" t="0" r="19050" b="19050"/>
                <wp:wrapNone/>
                <wp:docPr id="27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13072C" id="Line 434" o:spid="_x0000_s1026" style="position:absolute;flip:x;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3Ee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sVtxHhwCAAA1BAAADgAAAAAAAAAAAAAAAAAuAgAAZHJzL2Uyb0RvYy54bWxQSwECLQAU&#10;AAYACAAAACEAroryodwAAAALAQAADwAAAAAAAAAAAAAAAAB2BAAAZHJzL2Rvd25yZXYueG1sUEsF&#10;BgAAAAAEAAQA8wAAAH8FAAAAAA==&#10;"/>
            </w:pict>
          </mc:Fallback>
        </mc:AlternateContent>
      </w:r>
      <w:r w:rsidRPr="00F97FBC">
        <w:rPr>
          <w:noProof/>
          <w:lang w:eastAsia="ru-RU"/>
        </w:rPr>
        <mc:AlternateContent>
          <mc:Choice Requires="wps">
            <w:drawing>
              <wp:anchor distT="0" distB="0" distL="114300" distR="114300" simplePos="0" relativeHeight="251692032" behindDoc="0" locked="0" layoutInCell="1" allowOverlap="1" wp14:anchorId="54D499E9" wp14:editId="7B2154AF">
                <wp:simplePos x="0" y="0"/>
                <wp:positionH relativeFrom="column">
                  <wp:posOffset>1265248</wp:posOffset>
                </wp:positionH>
                <wp:positionV relativeFrom="paragraph">
                  <wp:posOffset>408940</wp:posOffset>
                </wp:positionV>
                <wp:extent cx="781685" cy="800100"/>
                <wp:effectExtent l="19050" t="19050" r="18415" b="19050"/>
                <wp:wrapNone/>
                <wp:docPr id="167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rsidR="00792760" w:rsidRDefault="00792760" w:rsidP="00AA692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4D499E9" id="Oval 432" o:spid="_x0000_s1059" style="position:absolute;left:0;text-align:left;margin-left:99.65pt;margin-top:32.2pt;width:61.55pt;height:6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" strokeweight="3pt">
                <v:textbox inset="0,0,0,0">
                  <w:txbxContent>
                    <w:p w:rsidR="00792760" w:rsidRDefault="00792760" w:rsidP="00AA692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sidRPr="00F97FBC">
        <w:rPr>
          <w:noProof/>
          <w:lang w:eastAsia="ru-RU"/>
        </w:rPr>
        <mc:AlternateContent>
          <mc:Choice Requires="wps">
            <w:drawing>
              <wp:anchor distT="0" distB="0" distL="114300" distR="114300" simplePos="0" relativeHeight="251704320" behindDoc="0" locked="0" layoutInCell="1" allowOverlap="1" wp14:anchorId="48BAC3FF" wp14:editId="3FFDE262">
                <wp:simplePos x="0" y="0"/>
                <wp:positionH relativeFrom="column">
                  <wp:posOffset>2199968</wp:posOffset>
                </wp:positionH>
                <wp:positionV relativeFrom="paragraph">
                  <wp:posOffset>699135</wp:posOffset>
                </wp:positionV>
                <wp:extent cx="114300" cy="327660"/>
                <wp:effectExtent l="0" t="0" r="0" b="15240"/>
                <wp:wrapNone/>
                <wp:docPr id="1672"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BAC3FF" id="Text Box 445" o:spid="_x0000_s1060" type="#_x0000_t202" style="position:absolute;left:0;text-align:left;margin-left:173.25pt;margin-top:55.05pt;width:9pt;height:25.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" filled="f"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v:textbox>
              </v:shape>
            </w:pict>
          </mc:Fallback>
        </mc:AlternateContent>
      </w:r>
      <w:r w:rsidRPr="00F97FBC">
        <w:rPr>
          <w:noProof/>
          <w:lang w:eastAsia="ru-RU"/>
        </w:rPr>
        <mc:AlternateContent>
          <mc:Choice Requires="wps">
            <w:drawing>
              <wp:anchor distT="0" distB="0" distL="114300" distR="114300" simplePos="0" relativeHeight="251710464" behindDoc="0" locked="0" layoutInCell="1" allowOverlap="1" wp14:anchorId="09E28DCA" wp14:editId="53663D19">
                <wp:simplePos x="0" y="0"/>
                <wp:positionH relativeFrom="column">
                  <wp:posOffset>5244772</wp:posOffset>
                </wp:positionH>
                <wp:positionV relativeFrom="paragraph">
                  <wp:posOffset>684530</wp:posOffset>
                </wp:positionV>
                <wp:extent cx="228600" cy="342900"/>
                <wp:effectExtent l="0" t="0" r="0" b="0"/>
                <wp:wrapNone/>
                <wp:docPr id="1675"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E28DCA" id="Text Box 451" o:spid="_x0000_s1061" type="#_x0000_t202" style="position:absolute;left:0;text-align:left;margin-left:412.95pt;margin-top:53.9pt;width:18pt;height:27pt;flip:x;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v:textbox>
              </v:shape>
            </w:pict>
          </mc:Fallback>
        </mc:AlternateContent>
      </w:r>
      <w:r w:rsidRPr="00F97FBC">
        <w:rPr>
          <w:noProof/>
          <w:lang w:eastAsia="ru-RU"/>
        </w:rPr>
        <mc:AlternateContent>
          <mc:Choice Requires="wps">
            <w:drawing>
              <wp:anchor distT="0" distB="0" distL="114299" distR="114299" simplePos="0" relativeHeight="251709440" behindDoc="0" locked="0" layoutInCell="1" allowOverlap="1" wp14:anchorId="1442C333" wp14:editId="60472A35">
                <wp:simplePos x="0" y="0"/>
                <wp:positionH relativeFrom="column">
                  <wp:posOffset>5205095</wp:posOffset>
                </wp:positionH>
                <wp:positionV relativeFrom="paragraph">
                  <wp:posOffset>937895</wp:posOffset>
                </wp:positionV>
                <wp:extent cx="0" cy="114300"/>
                <wp:effectExtent l="95250" t="38100" r="57150" b="19050"/>
                <wp:wrapNone/>
                <wp:docPr id="1676"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88BC1" id="Line 450" o:spid="_x0000_s1026" style="position:absolute;flip:y;z-index:251709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7S/MAIAAFU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Kd/tL8wAgAAVQQAAA4AAAAAAAAAAAAAAAAALgIA&#10;AGRycy9lMm9Eb2MueG1sUEsBAi0AFAAGAAgAAAAhAPxAd9zeAAAACwEAAA8AAAAAAAAAAAAAAAAA&#10;igQAAGRycy9kb3ducmV2LnhtbFBLBQYAAAAABAAEAPMAAACVBQAAAAA=&#10;">
                <v:stroke endarrow="open"/>
              </v:line>
            </w:pict>
          </mc:Fallback>
        </mc:AlternateContent>
      </w:r>
      <w:r w:rsidRPr="00F97FBC">
        <w:rPr>
          <w:noProof/>
          <w:lang w:eastAsia="ru-RU"/>
        </w:rPr>
        <mc:AlternateContent>
          <mc:Choice Requires="wps">
            <w:drawing>
              <wp:anchor distT="0" distB="0" distL="114299" distR="114299" simplePos="0" relativeHeight="251707392" behindDoc="0" locked="0" layoutInCell="1" allowOverlap="1" wp14:anchorId="252B1350" wp14:editId="0090B8A9">
                <wp:simplePos x="0" y="0"/>
                <wp:positionH relativeFrom="column">
                  <wp:posOffset>5205095</wp:posOffset>
                </wp:positionH>
                <wp:positionV relativeFrom="paragraph">
                  <wp:posOffset>729615</wp:posOffset>
                </wp:positionV>
                <wp:extent cx="0" cy="228600"/>
                <wp:effectExtent l="0" t="0" r="19050" b="19050"/>
                <wp:wrapNone/>
                <wp:docPr id="1677"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F02B58" id="Line 448" o:spid="_x0000_s1026" style="position:absolute;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NcFQ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Btss1wVAgAALAQAAA4AAAAAAAAAAAAAAAAALgIAAGRycy9lMm9Eb2MueG1sUEsBAi0AFAAGAAgA&#10;AAAhAC0GkQXeAAAACwEAAA8AAAAAAAAAAAAAAAAAbwQAAGRycy9kb3ducmV2LnhtbFBLBQYAAAAA&#10;BAAEAPMAAAB6BQAAAAA=&#10;"/>
            </w:pict>
          </mc:Fallback>
        </mc:AlternateContent>
      </w:r>
      <w:r w:rsidRPr="00F97FBC">
        <w:rPr>
          <w:noProof/>
          <w:lang w:eastAsia="ru-RU"/>
        </w:rPr>
        <mc:AlternateContent>
          <mc:Choice Requires="wps">
            <w:drawing>
              <wp:anchor distT="0" distB="0" distL="114299" distR="114299" simplePos="0" relativeHeight="251708416" behindDoc="0" locked="0" layoutInCell="1" allowOverlap="1" wp14:anchorId="4B08E1A4" wp14:editId="2EC53DE7">
                <wp:simplePos x="0" y="0"/>
                <wp:positionH relativeFrom="column">
                  <wp:posOffset>5205402</wp:posOffset>
                </wp:positionH>
                <wp:positionV relativeFrom="paragraph">
                  <wp:posOffset>629285</wp:posOffset>
                </wp:positionV>
                <wp:extent cx="0" cy="114300"/>
                <wp:effectExtent l="95250" t="0" r="57150" b="57150"/>
                <wp:wrapNone/>
                <wp:docPr id="1678"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213DAA" id="Line 449" o:spid="_x0000_s1026" style="position:absolute;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">
                <v:stroke endarrow="open"/>
              </v:line>
            </w:pict>
          </mc:Fallback>
        </mc:AlternateContent>
      </w:r>
      <w:r w:rsidRPr="00F97FBC">
        <w:rPr>
          <w:noProof/>
          <w:lang w:eastAsia="ru-RU"/>
        </w:rPr>
        <mc:AlternateContent>
          <mc:Choice Requires="wps">
            <w:drawing>
              <wp:anchor distT="4294967295" distB="4294967295" distL="114300" distR="114300" simplePos="0" relativeHeight="251706368" behindDoc="0" locked="0" layoutInCell="1" allowOverlap="1" wp14:anchorId="5FE48661" wp14:editId="5D0431AB">
                <wp:simplePos x="0" y="0"/>
                <wp:positionH relativeFrom="column">
                  <wp:posOffset>5024755</wp:posOffset>
                </wp:positionH>
                <wp:positionV relativeFrom="paragraph">
                  <wp:posOffset>953135</wp:posOffset>
                </wp:positionV>
                <wp:extent cx="228600" cy="0"/>
                <wp:effectExtent l="0" t="0" r="19050" b="19050"/>
                <wp:wrapNone/>
                <wp:docPr id="1679"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B9EF39" id="Line 447" o:spid="_x0000_s1026" style="position:absolute;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pVN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bz6VTRUCAAAsBAAADgAAAAAAAAAAAAAAAAAuAgAAZHJzL2Uyb0RvYy54bWxQSwECLQAUAAYACAAA&#10;ACEAzFS2Q90AAAALAQAADwAAAAAAAAAAAAAAAABvBAAAZHJzL2Rvd25yZXYueG1sUEsFBgAAAAAE&#10;AAQA8wAAAHkFAAAAAA==&#10;"/>
            </w:pict>
          </mc:Fallback>
        </mc:AlternateContent>
      </w:r>
      <w:r w:rsidRPr="00F97FBC">
        <w:rPr>
          <w:noProof/>
          <w:lang w:eastAsia="ru-RU"/>
        </w:rPr>
        <mc:AlternateContent>
          <mc:Choice Requires="wps">
            <w:drawing>
              <wp:anchor distT="4294967295" distB="4294967295" distL="114300" distR="114300" simplePos="0" relativeHeight="251705344" behindDoc="0" locked="0" layoutInCell="1" allowOverlap="1" wp14:anchorId="04F265AF" wp14:editId="6233A803">
                <wp:simplePos x="0" y="0"/>
                <wp:positionH relativeFrom="column">
                  <wp:posOffset>5019040</wp:posOffset>
                </wp:positionH>
                <wp:positionV relativeFrom="paragraph">
                  <wp:posOffset>724842</wp:posOffset>
                </wp:positionV>
                <wp:extent cx="227965" cy="0"/>
                <wp:effectExtent l="0" t="0" r="19685" b="19050"/>
                <wp:wrapNone/>
                <wp:docPr id="168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8209A" id="Line 446" o:spid="_x0000_s1026" style="position:absolute;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kRFg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"/>
            </w:pict>
          </mc:Fallback>
        </mc:AlternateContent>
      </w:r>
    </w:p>
    <w:p w:rsidR="00AA6927" w:rsidRPr="00F97FBC" w:rsidRDefault="00AA6927" w:rsidP="00AA6927">
      <w:pPr>
        <w:pStyle w:val="SingleTxtG"/>
        <w:ind w:left="2268" w:right="1146" w:firstLine="567"/>
        <w:jc w:val="right"/>
      </w:pPr>
      <w:r w:rsidRPr="00F97FBC">
        <w:t xml:space="preserve">a = 8 </w:t>
      </w:r>
      <w:r w:rsidRPr="00F97FBC">
        <w:rPr>
          <w:rStyle w:val="SingleTxtGChar"/>
        </w:rPr>
        <w:t>мм мин.</w:t>
      </w:r>
    </w:p>
    <w:p w:rsidR="00AA6927" w:rsidRPr="00F97FBC" w:rsidRDefault="00AA6927" w:rsidP="00AA6927">
      <w:pPr>
        <w:pStyle w:val="SingleTxtG"/>
        <w:ind w:firstLine="567"/>
      </w:pPr>
      <w:r w:rsidRPr="00F97FBC">
        <w:t>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w:t>
      </w:r>
      <w:r>
        <w:t xml:space="preserve"> ОО</w:t>
      </w:r>
      <w:r w:rsidRPr="009002E8">
        <w:t xml:space="preserve">Н (с учетом нормативов этапа V в </w:t>
      </w:r>
      <w:r w:rsidRPr="00F97FBC">
        <w:t>качестве соответствующего подкатегории NRE-v6 двигателя с переменной частотой вращения и уровнем мощности 130–560 кВт, работающего на дизельном топливе) под номером официального утверждения</w:t>
      </w:r>
      <w:r w:rsidRPr="00F97FBC">
        <w:rPr>
          <w:lang w:val="en-US"/>
        </w:rPr>
        <w:t> </w:t>
      </w:r>
      <w:r w:rsidRPr="00F97FBC">
        <w:t>051857. Первые две цифры номера официального утверждения указывают, что к моменту предоставления официального утверждения Правила</w:t>
      </w:r>
      <w:r w:rsidRPr="00F97FBC">
        <w:rPr>
          <w:lang w:val="en-US"/>
        </w:rPr>
        <w:t> </w:t>
      </w:r>
      <w:r w:rsidRPr="00F97FBC">
        <w:t xml:space="preserve">№ 96 </w:t>
      </w:r>
      <w:r>
        <w:t xml:space="preserve">ООН </w:t>
      </w:r>
      <w:r w:rsidRPr="00F97FBC">
        <w:t>находились в измененном варианте (</w:t>
      </w:r>
      <w:r w:rsidRPr="00F97FBC">
        <w:rPr>
          <w:lang w:val="en-US"/>
        </w:rPr>
        <w:t>c</w:t>
      </w:r>
      <w:r w:rsidRPr="00F97FBC">
        <w:t xml:space="preserve"> поправками серии 05).</w:t>
      </w:r>
    </w:p>
    <w:p w:rsidR="00AA6927" w:rsidRPr="00F97FBC" w:rsidRDefault="00AA6927" w:rsidP="00AA6927">
      <w:pPr>
        <w:pStyle w:val="SingleTxtG"/>
        <w:rPr>
          <w:bCs/>
        </w:rPr>
      </w:pPr>
      <w:r w:rsidRPr="00F97FBC">
        <w:rPr>
          <w:bCs/>
        </w:rPr>
        <w:t>Образец B</w:t>
      </w:r>
    </w:p>
    <w:p w:rsidR="00AA6927" w:rsidRPr="00F97FBC" w:rsidRDefault="00AA6927" w:rsidP="00AA6927">
      <w:pPr>
        <w:pStyle w:val="SingleTxtG"/>
        <w:keepNext/>
        <w:keepLines/>
        <w:spacing w:after="2400"/>
        <w:ind w:left="567" w:firstLine="567"/>
      </w:pPr>
      <w:r w:rsidRPr="00F97FBC">
        <w:rPr>
          <w:noProof/>
          <w:lang w:eastAsia="ru-RU"/>
        </w:rPr>
        <mc:AlternateContent>
          <mc:Choice Requires="wpg">
            <w:drawing>
              <wp:anchor distT="0" distB="0" distL="114300" distR="114300" simplePos="0" relativeHeight="251691008" behindDoc="0" locked="0" layoutInCell="1" allowOverlap="1" wp14:anchorId="72C17931" wp14:editId="0353418B">
                <wp:simplePos x="0" y="0"/>
                <wp:positionH relativeFrom="column">
                  <wp:posOffset>741945</wp:posOffset>
                </wp:positionH>
                <wp:positionV relativeFrom="paragraph">
                  <wp:posOffset>271299</wp:posOffset>
                </wp:positionV>
                <wp:extent cx="4895392" cy="961390"/>
                <wp:effectExtent l="0" t="38100" r="635" b="10160"/>
                <wp:wrapNone/>
                <wp:docPr id="17" name="Group 17"/>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29"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06" name="Group 506"/>
                        <wpg:cNvGrpSpPr/>
                        <wpg:grpSpPr>
                          <a:xfrm>
                            <a:off x="260694" y="0"/>
                            <a:ext cx="4895729" cy="961735"/>
                            <a:chOff x="260694" y="0"/>
                            <a:chExt cx="4895729" cy="961735"/>
                          </a:xfrm>
                        </wpg:grpSpPr>
                        <wps:wsp>
                          <wps:cNvPr id="1486" name="Connettore 1 11"/>
                          <wps:cNvCnPr/>
                          <wps:spPr>
                            <a:xfrm>
                              <a:off x="243908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87" name="Group 1487"/>
                          <wpg:cNvGrpSpPr/>
                          <wpg:grpSpPr>
                            <a:xfrm>
                              <a:off x="260694" y="0"/>
                              <a:ext cx="4895729" cy="961735"/>
                              <a:chOff x="260694" y="0"/>
                              <a:chExt cx="4895729" cy="961735"/>
                            </a:xfrm>
                          </wpg:grpSpPr>
                          <wps:wsp>
                            <wps:cNvPr id="1488"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1490"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491"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2"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4"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rsidR="00792760" w:rsidRDefault="00792760" w:rsidP="00AA692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1495"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8"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01"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1502"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8"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9"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53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213"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0"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1"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2"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3"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C86D37" w:rsidRDefault="00792760" w:rsidP="00AA6927">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4"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5"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72C17931" id="Group 17" o:spid="_x0000_s1062" style="position:absolute;left:0;text-align:left;margin-left:58.4pt;margin-top:21.35pt;width:385.45pt;height:75.7pt;z-index:251691008"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">
                <v:line id="Connettore 1 17" o:spid="_x0000_s1063"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" strokecolor="black [3213]" strokeweight="1.5pt"/>
                <v:line id="Connettore 1 202" o:spid="_x0000_s1064"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" strokecolor="black [3213]" strokeweight="1.5pt"/>
                <v:line id="Connettore 1 203" o:spid="_x0000_s1065"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" strokecolor="black [3213]" strokeweight="1.5pt"/>
                <v:group id="Group 506" o:spid="_x0000_s1066"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Connettore 1 11" o:spid="_x0000_s1067" style="position:absolute;visibility:visible;mso-wrap-style:square" from="24390,993" to="471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" strokecolor="black [3213]" strokeweight="1.5pt"/>
                  <v:group id="Group 1487" o:spid="_x0000_s1068"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">
                    <v:shape id="Casella di testo 330" o:spid="_x0000_s1069"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Xz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FNh9fPHAAAA3QAA&#10;AA8AAAAAAAAAAAAAAAAABwIAAGRycy9kb3ducmV2LnhtbFBLBQYAAAAAAwADALcAAAD7AgAAAAA=&#10;" filled="f" stroked="f" strokeweight=".5pt">
                      <v:textbo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011628</w:t>
                            </w:r>
                          </w:p>
                        </w:txbxContent>
                      </v:textbox>
                    </v:shape>
                    <v:shape id="Text Box 430" o:spid="_x0000_s1070"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v:textbox>
                    </v:shape>
                    <v:shape id="Text Box 431" o:spid="_x0000_s1071"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v:textbox>
                    </v:shape>
                    <v:line id="Line 455" o:spid="_x0000_s1072"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" strokeweight=".5pt">
                      <v:stroke startarrow="open" endarrow="open"/>
                    </v:line>
                    <v:line id="Line 456" o:spid="_x0000_s1073"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" strokeweight=".5pt"/>
                    <v:line id="Line 457" o:spid="_x0000_s1074"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" strokeweight=".5pt">
                      <v:stroke startarrow="open" endarrow="open"/>
                    </v:line>
                    <v:oval id="Oval 396" o:spid="_x0000_s1075"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" strokeweight="3pt">
                      <v:textbox inset="0,0,0,0">
                        <w:txbxContent>
                          <w:p w:rsidR="00792760" w:rsidRDefault="00792760" w:rsidP="00AA692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76"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398" o:spid="_x0000_s1077"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399" o:spid="_x0000_s1078"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">
                      <v:stroke startarrow="open" endarrow="open"/>
                    </v:line>
                    <v:line id="Line 400" o:spid="_x0000_s1079"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sz8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"/>
                    <v:line id="Line 401" o:spid="_x0000_s1080"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"/>
                    <v:line id="Line 402" o:spid="_x0000_s1081"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">
                      <v:stroke startarrow="open" endarrow="open"/>
                    </v:line>
                    <v:shape id="Text Box 403" o:spid="_x0000_s1082"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" stroked="f">
                      <v:textbox inset="0,0,0,0">
                        <w:txbxContent>
                          <w:p w:rsidR="00792760" w:rsidRPr="00D03A27" w:rsidRDefault="00792760" w:rsidP="00AA6927">
                            <w:pPr>
                              <w:spacing w:line="240" w:lineRule="auto"/>
                              <w:ind w:right="-539"/>
                              <w:rPr>
                                <w:rFonts w:ascii="Arial" w:hAnsi="Arial" w:cs="Arial"/>
                              </w:rPr>
                            </w:pPr>
                            <w:r w:rsidRPr="00D03A27">
                              <w:rPr>
                                <w:rFonts w:ascii="Arial" w:hAnsi="Arial" w:cs="Arial"/>
                              </w:rPr>
                              <w:t>a</w:t>
                            </w:r>
                          </w:p>
                        </w:txbxContent>
                      </v:textbox>
                    </v:shape>
                    <v:line id="Line 404" o:spid="_x0000_s1083"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HzxQAAAN0AAAAPAAAAZHJzL2Rvd25yZXYueG1sRE9Na8JA&#10;EL0X/A/LCN7qpkpD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DJXhHzxQAAAN0AAAAP&#10;AAAAAAAAAAAAAAAAAAcCAABkcnMvZG93bnJldi54bWxQSwUGAAAAAAMAAwC3AAAA+QIAAAAA&#10;"/>
                    <v:line id="Line 405" o:spid="_x0000_s1084"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06" o:spid="_x0000_s1085"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">
                      <v:stroke endarrow="open"/>
                    </v:line>
                    <v:line id="Line 407" o:spid="_x0000_s1086"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">
                      <v:stroke endarrow="open"/>
                    </v:line>
                    <v:line id="Line 408" o:spid="_x0000_s1087"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shape id="Text Box 409" o:spid="_x0000_s1088"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ThxgAAAN0AAAAPAAAAZHJzL2Rvd25yZXYueG1sRI9Ba8JA&#10;EIXvQv/DMkJvulGo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Sy9U4cYAAADdAAAA&#10;DwAAAAAAAAAAAAAAAAAHAgAAZHJzL2Rvd25yZXYueG1sUEsFBgAAAAADAAMAtwAAAPoCAAAAAA==&#10;" filled="f"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v:textbox>
                    </v:shape>
                    <v:line id="Line 411" o:spid="_x0000_s1089"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">
                      <v:stroke endarrow="open"/>
                    </v:line>
                    <v:line id="Line 412" o:spid="_x0000_s1090"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5xQAAAN0AAAAPAAAAZHJzL2Rvd25yZXYueG1sRE9Na8JA&#10;EL0L/odlBG+6sdI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D34EU5xQAAAN0AAAAP&#10;AAAAAAAAAAAAAAAAAAcCAABkcnMvZG93bnJldi54bWxQSwUGAAAAAAMAAwC3AAAA+QIAAAAA&#10;"/>
                    <v:line id="Line 413" o:spid="_x0000_s1091"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">
                      <v:stroke endarrow="open"/>
                    </v:line>
                    <v:line id="Line 415" o:spid="_x0000_s1092"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n7VxgAAAN0AAAAPAAAAZHJzL2Rvd25yZXYueG1sRE9La8JA&#10;EL4X+h+WKXirmzY0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aH5+1cYAAADdAAAA&#10;DwAAAAAAAAAAAAAAAAAHAgAAZHJzL2Rvd25yZXYueG1sUEsFBgAAAAADAAMAtwAAAPoCAAAAAA==&#10;"/>
                    <v:line id="Line 416" o:spid="_x0000_s1093"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line id="Line 417" o:spid="_x0000_s1094"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M6xQAAAN0AAAAPAAAAZHJzL2Rvd25yZXYueG1sRE9La8JA&#10;EL4X+h+WEXqrGysG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I20M6xQAAAN0AAAAP&#10;AAAAAAAAAAAAAAAAAAcCAABkcnMvZG93bnJldi54bWxQSwUGAAAAAAMAAwC3AAAA+QIAAAAA&#10;"/>
                    <v:line id="Line 418" o:spid="_x0000_s1095"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419" o:spid="_x0000_s1096"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">
                      <v:stroke endarrow="open"/>
                    </v:line>
                    <v:line id="Line 420" o:spid="_x0000_s1097"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">
                      <v:stroke endarrow="open"/>
                    </v:line>
                    <v:shape id="Text Box 421" o:spid="_x0000_s1098"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3</w:t>
                            </w:r>
                          </w:p>
                        </w:txbxContent>
                      </v:textbox>
                    </v:shape>
                    <v:line id="Line 423" o:spid="_x0000_s1099"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oP+wwAAANwAAAAPAAAAZHJzL2Rvd25yZXYueG1sRI9Ba8JA&#10;FITvBf/D8oTe6iZK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1wqD/sMAAADcAAAADwAA&#10;AAAAAAAAAAAAAAAHAgAAZHJzL2Rvd25yZXYueG1sUEsFBgAAAAADAAMAtwAAAPcCAAAAAA==&#10;" strokeweight=".5pt"/>
                    <v:line id="Line 424" o:spid="_x0000_s1100"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uKwwAAANwAAAAPAAAAZHJzL2Rvd25yZXYueG1sRI9Ba8JA&#10;FITvBf/D8oTe6iZi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WOMbisMAAADcAAAADwAA&#10;AAAAAAAAAAAAAAAHAgAAZHJzL2Rvd25yZXYueG1sUEsFBgAAAAADAAMAtwAAAPcCAAAAAA==&#10;" strokeweight=".5pt"/>
                    <v:shape id="Text Box 428" o:spid="_x0000_s1101"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v:textbox>
                    </v:shape>
                    <v:shape id="Text Box 429" o:spid="_x0000_s1102"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" stroked="f">
                      <v:textbox inset="0,0,0,0">
                        <w:txbxContent>
                          <w:p w:rsidR="00792760" w:rsidRPr="00D03A27" w:rsidRDefault="00792760" w:rsidP="00AA6927">
                            <w:pPr>
                              <w:spacing w:line="240" w:lineRule="auto"/>
                              <w:rPr>
                                <w:rFonts w:ascii="Arial" w:hAnsi="Arial" w:cs="Arial"/>
                                <w:u w:val="single"/>
                              </w:rPr>
                            </w:pPr>
                            <w:r w:rsidRPr="00D03A27">
                              <w:rPr>
                                <w:rFonts w:ascii="Arial" w:hAnsi="Arial" w:cs="Arial"/>
                                <w:u w:val="single"/>
                              </w:rPr>
                              <w:t>a</w:t>
                            </w:r>
                          </w:p>
                          <w:p w:rsidR="00792760" w:rsidRPr="00D03A27" w:rsidRDefault="00792760" w:rsidP="00AA6927">
                            <w:pPr>
                              <w:spacing w:line="240" w:lineRule="auto"/>
                              <w:rPr>
                                <w:rFonts w:ascii="Arial" w:hAnsi="Arial" w:cs="Arial"/>
                              </w:rPr>
                            </w:pPr>
                            <w:r w:rsidRPr="00D03A27">
                              <w:rPr>
                                <w:rFonts w:ascii="Arial" w:hAnsi="Arial" w:cs="Arial"/>
                              </w:rPr>
                              <w:t>2</w:t>
                            </w:r>
                          </w:p>
                        </w:txbxContent>
                      </v:textbox>
                    </v:shape>
                    <v:line id="Connettore 1 29" o:spid="_x0000_s1103"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" strokecolor="black [3213]" strokeweight="1.5pt"/>
                    <v:line id="Connettore 1 204" o:spid="_x0000_s1104"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" strokecolor="black [3213]" strokeweight="1.5pt"/>
                    <v:shape id="Casella di testo 213" o:spid="_x0000_s1105"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rsidR="00792760" w:rsidRPr="00C86D37" w:rsidRDefault="00792760" w:rsidP="00AA6927">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106"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glxgAAANwAAAAPAAAAZHJzL2Rvd25yZXYueG1sRI9Pi8Iw&#10;FMTvC36H8ARva6qs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JT1YJcYAAADcAAAA&#10;DwAAAAAAAAAAAAAAAAAHAgAAZHJzL2Rvd25yZXYueG1sUEsFBgAAAAADAAMAtwAAAPoCAAAAAA==&#10;" filled="f" stroked="f" strokeweight=".5pt">
                      <v:textbo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107"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792760" w:rsidRPr="00C86D37" w:rsidRDefault="00792760" w:rsidP="00AA6927">
                            <w:pPr>
                              <w:rPr>
                                <w:rFonts w:ascii="Arial" w:hAnsi="Arial" w:cs="Arial"/>
                                <w:sz w:val="36"/>
                                <w:szCs w:val="36"/>
                                <w:lang w:val="it-IT"/>
                              </w:rPr>
                            </w:pPr>
                            <w:r>
                              <w:rPr>
                                <w:rFonts w:ascii="Arial" w:hAnsi="Arial" w:cs="Arial"/>
                                <w:sz w:val="36"/>
                                <w:szCs w:val="36"/>
                                <w:lang w:val="it-IT"/>
                              </w:rPr>
                              <w:t>051857 EC4/P</w:t>
                            </w:r>
                          </w:p>
                        </w:txbxContent>
                      </v:textbox>
                    </v:shape>
                    <v:line id="Line 415" o:spid="_x0000_s1108"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group>
                </v:group>
              </v:group>
            </w:pict>
          </mc:Fallback>
        </mc:AlternateContent>
      </w:r>
      <w:r w:rsidRPr="00F97FBC">
        <w:t>(См. пункт 4.4.3.4 настоящих Правил)</w:t>
      </w:r>
      <w:r w:rsidRPr="00F97FBC">
        <w:rPr>
          <w:noProof/>
        </w:rPr>
        <w:t xml:space="preserve"> </w:t>
      </w:r>
    </w:p>
    <w:p w:rsidR="00AA6927" w:rsidRPr="00F97FBC" w:rsidRDefault="00AA6927" w:rsidP="00AA6927">
      <w:pPr>
        <w:pStyle w:val="SingleTxtG"/>
        <w:keepNext/>
        <w:keepLines/>
        <w:ind w:left="6804" w:right="832" w:firstLine="567"/>
      </w:pPr>
      <w:r w:rsidRPr="00F97FBC">
        <w:t xml:space="preserve">a = 8 </w:t>
      </w:r>
      <w:r w:rsidRPr="00F97FBC">
        <w:rPr>
          <w:rStyle w:val="SingleTxtGChar"/>
        </w:rPr>
        <w:t>мм мин.</w:t>
      </w:r>
    </w:p>
    <w:p w:rsidR="00AA6927" w:rsidRDefault="00AA6927" w:rsidP="00AA6927">
      <w:pPr>
        <w:pStyle w:val="SingleTxtG"/>
        <w:ind w:firstLine="567"/>
      </w:pPr>
      <w:r w:rsidRPr="00F97FBC">
        <w:t>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w:t>
      </w:r>
      <w:r>
        <w:t xml:space="preserve"> ООН</w:t>
      </w:r>
      <w:r w:rsidRPr="00F97FBC">
        <w:t xml:space="preserve"> (в качестве соответствующего подкатегории NRE двигателя с постоянной частотой вращения и уровнем мощности 56–130 кВт, на что указывает код EC4, и работающего на бензине (E10), на что указывает код Р) и Правил № 120</w:t>
      </w:r>
      <w:r>
        <w:t xml:space="preserve"> ООН</w:t>
      </w:r>
      <w:r w:rsidRPr="00F97FBC">
        <w:t xml:space="preserve">. Первые две цифры номера официального утверждения указывают, что к моменту предоставления соответствующих официальных утверждений Правила № 96 </w:t>
      </w:r>
      <w:r>
        <w:t xml:space="preserve">ООН </w:t>
      </w:r>
      <w:r w:rsidRPr="00F97FBC">
        <w:t>находились в измененном варианте (с поправками серии 05), а Правила № 120</w:t>
      </w:r>
      <w:r>
        <w:t xml:space="preserve"> ООН</w:t>
      </w:r>
      <w:r w:rsidRPr="00F97FBC">
        <w:t xml:space="preserve"> – также в измененном варианте (с поправками серии 01).</w:t>
      </w:r>
    </w:p>
    <w:p w:rsidR="009764D3" w:rsidRDefault="009764D3" w:rsidP="002323D4">
      <w:pPr>
        <w:suppressAutoHyphens w:val="0"/>
        <w:spacing w:line="240" w:lineRule="auto"/>
        <w:sectPr w:rsidR="009764D3" w:rsidSect="00AA6927">
          <w:headerReference w:type="even" r:id="rId58"/>
          <w:headerReference w:type="default" r:id="rId59"/>
          <w:footerReference w:type="even" r:id="rId60"/>
          <w:footerReference w:type="default" r:id="rId61"/>
          <w:endnotePr>
            <w:numFmt w:val="decimal"/>
          </w:endnotePr>
          <w:pgSz w:w="11906" w:h="16838" w:code="9"/>
          <w:pgMar w:top="1417" w:right="1134" w:bottom="1134" w:left="1134" w:header="850" w:footer="567" w:gutter="0"/>
          <w:cols w:space="708"/>
          <w:docGrid w:linePitch="360"/>
        </w:sectPr>
      </w:pPr>
    </w:p>
    <w:p w:rsidR="009156B3" w:rsidRPr="00F97FBC" w:rsidRDefault="009156B3" w:rsidP="009156B3">
      <w:pPr>
        <w:pStyle w:val="HChG"/>
        <w:rPr>
          <w:rFonts w:eastAsia="Calibri"/>
          <w:lang w:eastAsia="en-US"/>
        </w:rPr>
      </w:pPr>
      <w:bookmarkStart w:id="239" w:name="_Toc494903440"/>
      <w:bookmarkStart w:id="240" w:name="_Toc495070773"/>
      <w:r w:rsidRPr="00F97FBC">
        <w:rPr>
          <w:lang w:eastAsia="en-US"/>
        </w:rPr>
        <w:lastRenderedPageBreak/>
        <w:t>Приложение</w:t>
      </w:r>
      <w:r w:rsidRPr="00F97FBC">
        <w:t xml:space="preserve"> 3 – Добавление</w:t>
      </w:r>
      <w:r w:rsidRPr="00F97FBC">
        <w:rPr>
          <w:rFonts w:eastAsia="Calibri"/>
          <w:lang w:eastAsia="en-US"/>
        </w:rPr>
        <w:t xml:space="preserve"> A.1</w:t>
      </w:r>
      <w:bookmarkEnd w:id="239"/>
      <w:bookmarkEnd w:id="240"/>
    </w:p>
    <w:p w:rsidR="009156B3" w:rsidRPr="00F97FBC" w:rsidRDefault="009156B3" w:rsidP="009156B3">
      <w:pPr>
        <w:pStyle w:val="HChG"/>
        <w:tabs>
          <w:tab w:val="clear" w:pos="851"/>
        </w:tabs>
        <w:rPr>
          <w:rFonts w:eastAsia="Calibri"/>
          <w:lang w:eastAsia="en-US"/>
        </w:rPr>
      </w:pPr>
      <w:r w:rsidRPr="00F97FBC">
        <w:rPr>
          <w:rFonts w:eastAsia="Calibri"/>
          <w:lang w:eastAsia="en-US"/>
        </w:rPr>
        <w:tab/>
      </w:r>
      <w:bookmarkStart w:id="241" w:name="_Toc495070774"/>
      <w:r w:rsidRPr="00F97FBC">
        <w:rPr>
          <w:rFonts w:eastAsia="Calibri"/>
          <w:lang w:eastAsia="en-US"/>
        </w:rPr>
        <w:t>Идентификационный код категории двигателей для знака официального утверждения типа</w:t>
      </w:r>
      <w:bookmarkEnd w:id="241"/>
    </w:p>
    <w:p w:rsidR="009156B3" w:rsidRPr="00F97FBC" w:rsidRDefault="009156B3" w:rsidP="009156B3">
      <w:pPr>
        <w:pStyle w:val="H23G"/>
        <w:rPr>
          <w:rFonts w:eastAsia="Calibri"/>
          <w:lang w:eastAsia="en-US"/>
        </w:rPr>
      </w:pPr>
      <w:r w:rsidRPr="00F97FBC">
        <w:tab/>
      </w:r>
      <w:r w:rsidRPr="00F97FBC">
        <w:tab/>
      </w:r>
      <w:r w:rsidRPr="00F97FBC">
        <w:rPr>
          <w:b w:val="0"/>
        </w:rPr>
        <w:t>Таблица</w:t>
      </w:r>
      <w:r w:rsidRPr="00F97FBC">
        <w:rPr>
          <w:rFonts w:eastAsia="Calibri"/>
          <w:b w:val="0"/>
          <w:lang w:eastAsia="en-US"/>
        </w:rPr>
        <w:t xml:space="preserve"> 1</w:t>
      </w:r>
      <w:r w:rsidRPr="00F97FBC">
        <w:rPr>
          <w:b w:val="0"/>
        </w:rPr>
        <w:br/>
      </w:r>
      <w:r w:rsidRPr="00F97FBC">
        <w:t>Идентификационный код категории двигателей для знака официального утверждения типа</w:t>
      </w:r>
    </w:p>
    <w:tbl>
      <w:tblPr>
        <w:tblW w:w="7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1996"/>
        <w:gridCol w:w="1845"/>
        <w:gridCol w:w="2143"/>
      </w:tblGrid>
      <w:tr w:rsidR="009156B3" w:rsidRPr="00F97FBC" w:rsidTr="00636193">
        <w:trPr>
          <w:cantSplit/>
          <w:trHeight w:val="557"/>
          <w:tblHeader/>
          <w:jc w:val="center"/>
        </w:trPr>
        <w:tc>
          <w:tcPr>
            <w:tcW w:w="1609" w:type="dxa"/>
            <w:tcBorders>
              <w:bottom w:val="single" w:sz="12" w:space="0" w:color="auto"/>
            </w:tcBorders>
            <w:shd w:val="clear" w:color="auto" w:fill="auto"/>
            <w:vAlign w:val="center"/>
          </w:tcPr>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атегория</w:t>
            </w:r>
            <w:r w:rsidRPr="00F97FBC">
              <w:rPr>
                <w:rFonts w:asciiTheme="majorBidi" w:hAnsiTheme="majorBidi" w:cstheme="majorBidi"/>
                <w:i/>
                <w:sz w:val="16"/>
                <w:szCs w:val="16"/>
                <w:lang w:val="en-US" w:eastAsia="fr-BE"/>
              </w:rPr>
              <w:t xml:space="preserve"> </w:t>
            </w:r>
            <w:r w:rsidRPr="00F97FBC">
              <w:rPr>
                <w:rFonts w:asciiTheme="majorBidi" w:hAnsiTheme="majorBidi" w:cstheme="majorBidi"/>
                <w:i/>
                <w:sz w:val="16"/>
                <w:szCs w:val="16"/>
                <w:lang w:eastAsia="fr-BE"/>
              </w:rPr>
              <w:t>двигателя</w:t>
            </w:r>
            <w:r w:rsidRPr="00F97FBC">
              <w:rPr>
                <w:rFonts w:asciiTheme="majorBidi" w:hAnsiTheme="majorBidi" w:cstheme="majorBidi"/>
                <w:i/>
                <w:sz w:val="16"/>
                <w:szCs w:val="16"/>
                <w:lang w:val="en-US" w:eastAsia="fr-BE"/>
              </w:rPr>
              <w:t xml:space="preserve"> </w:t>
            </w:r>
          </w:p>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1)</w:t>
            </w:r>
          </w:p>
        </w:tc>
        <w:tc>
          <w:tcPr>
            <w:tcW w:w="1996" w:type="dxa"/>
            <w:tcBorders>
              <w:bottom w:val="single" w:sz="12" w:space="0" w:color="auto"/>
            </w:tcBorders>
            <w:shd w:val="clear" w:color="auto" w:fill="auto"/>
            <w:vAlign w:val="center"/>
          </w:tcPr>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Подкатегория двигателей</w:t>
            </w:r>
            <w:r w:rsidRPr="00F97FBC">
              <w:rPr>
                <w:rFonts w:asciiTheme="majorBidi" w:hAnsiTheme="majorBidi" w:cstheme="majorBidi"/>
                <w:i/>
                <w:sz w:val="16"/>
                <w:szCs w:val="16"/>
                <w:lang w:val="en-US" w:eastAsia="fr-BE"/>
              </w:rPr>
              <w:t xml:space="preserve"> </w:t>
            </w:r>
          </w:p>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2)</w:t>
            </w:r>
          </w:p>
        </w:tc>
        <w:tc>
          <w:tcPr>
            <w:tcW w:w="1845" w:type="dxa"/>
            <w:tcBorders>
              <w:bottom w:val="single" w:sz="12" w:space="0" w:color="auto"/>
            </w:tcBorders>
            <w:shd w:val="clear" w:color="auto" w:fill="auto"/>
            <w:vAlign w:val="center"/>
          </w:tcPr>
          <w:p w:rsidR="009156B3" w:rsidRPr="00F97FBC" w:rsidRDefault="009156B3" w:rsidP="009156B3">
            <w:pPr>
              <w:spacing w:before="40" w:after="40" w:line="240" w:lineRule="auto"/>
              <w:ind w:left="-58" w:right="-14"/>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 xml:space="preserve">Категория ПУХВ </w:t>
            </w:r>
            <w:r w:rsidRPr="00F97FBC">
              <w:rPr>
                <w:rFonts w:asciiTheme="majorBidi" w:hAnsiTheme="majorBidi" w:cstheme="majorBidi"/>
                <w:i/>
                <w:sz w:val="16"/>
                <w:szCs w:val="16"/>
                <w:lang w:eastAsia="fr-BE"/>
              </w:rPr>
              <w:br/>
              <w:t>(когда это применимо)</w:t>
            </w:r>
          </w:p>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3)</w:t>
            </w:r>
          </w:p>
        </w:tc>
        <w:tc>
          <w:tcPr>
            <w:tcW w:w="2143" w:type="dxa"/>
            <w:tcBorders>
              <w:bottom w:val="single" w:sz="12" w:space="0" w:color="auto"/>
            </w:tcBorders>
            <w:shd w:val="clear" w:color="auto" w:fill="auto"/>
            <w:vAlign w:val="center"/>
          </w:tcPr>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Идентификационный код категории двигателей</w:t>
            </w:r>
          </w:p>
          <w:p w:rsidR="009156B3" w:rsidRPr="00F97FBC" w:rsidRDefault="009156B3" w:rsidP="009156B3">
            <w:pPr>
              <w:tabs>
                <w:tab w:val="left" w:pos="993"/>
              </w:tabs>
              <w:spacing w:before="40" w:after="40" w:line="240" w:lineRule="auto"/>
              <w:jc w:val="center"/>
              <w:rPr>
                <w:rFonts w:asciiTheme="majorBidi" w:hAnsiTheme="majorBidi" w:cstheme="majorBidi"/>
                <w:i/>
                <w:sz w:val="16"/>
                <w:szCs w:val="16"/>
                <w:lang w:eastAsia="fr-BE"/>
              </w:rPr>
            </w:pPr>
            <w:r w:rsidRPr="00F97FBC">
              <w:rPr>
                <w:rFonts w:asciiTheme="majorBidi" w:hAnsiTheme="majorBidi" w:cstheme="majorBidi"/>
                <w:i/>
                <w:sz w:val="16"/>
                <w:szCs w:val="16"/>
                <w:lang w:eastAsia="fr-BE"/>
              </w:rPr>
              <w:t>(колонка 4)</w:t>
            </w:r>
          </w:p>
        </w:tc>
      </w:tr>
      <w:tr w:rsidR="009156B3" w:rsidRPr="00F97FBC" w:rsidTr="00636193">
        <w:trPr>
          <w:cantSplit/>
          <w:trHeight w:val="227"/>
          <w:jc w:val="center"/>
        </w:trPr>
        <w:tc>
          <w:tcPr>
            <w:tcW w:w="1609" w:type="dxa"/>
            <w:vMerge w:val="restart"/>
            <w:tcBorders>
              <w:top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w:t>
            </w:r>
          </w:p>
        </w:tc>
        <w:tc>
          <w:tcPr>
            <w:tcW w:w="1996" w:type="dxa"/>
            <w:tcBorders>
              <w:top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1</w:t>
            </w:r>
          </w:p>
        </w:tc>
        <w:tc>
          <w:tcPr>
            <w:tcW w:w="1845" w:type="dxa"/>
            <w:tcBorders>
              <w:top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tcBorders>
              <w:top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1</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2</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2</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3</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3</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4</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4</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5</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5</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6</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6</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v-7</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V7</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1</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1</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2</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2</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3</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3</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4</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4</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5</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5</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6</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6</w:t>
            </w:r>
          </w:p>
        </w:tc>
      </w:tr>
      <w:tr w:rsidR="009156B3" w:rsidRPr="00F97FBC" w:rsidTr="009156B3">
        <w:trPr>
          <w:cantSplit/>
          <w:trHeight w:val="57"/>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E-c-7</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EC7</w:t>
            </w:r>
          </w:p>
        </w:tc>
      </w:tr>
      <w:tr w:rsidR="009156B3" w:rsidRPr="00F97FBC" w:rsidTr="009156B3">
        <w:trPr>
          <w:cantSplit/>
          <w:trHeight w:val="271"/>
          <w:jc w:val="center"/>
        </w:trPr>
        <w:tc>
          <w:tcPr>
            <w:tcW w:w="1609" w:type="dxa"/>
            <w:vMerge w:val="restart"/>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w:t>
            </w: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v-1</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GV1</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NRG-c-1</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GC1</w:t>
            </w:r>
          </w:p>
        </w:tc>
      </w:tr>
      <w:tr w:rsidR="009156B3" w:rsidRPr="00F97FBC" w:rsidTr="009156B3">
        <w:trPr>
          <w:cantSplit/>
          <w:trHeight w:val="78"/>
          <w:jc w:val="center"/>
        </w:trPr>
        <w:tc>
          <w:tcPr>
            <w:tcW w:w="1609" w:type="dxa"/>
            <w:vMerge w:val="restart"/>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NRSh</w:t>
            </w: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NRSh-v-1a</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1</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2</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A3</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h-v-1b</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1</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2</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Категория 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HB3</w:t>
            </w:r>
          </w:p>
        </w:tc>
      </w:tr>
      <w:tr w:rsidR="009156B3" w:rsidRPr="00F97FBC" w:rsidTr="009156B3">
        <w:trPr>
          <w:cantSplit/>
          <w:trHeight w:val="78"/>
          <w:jc w:val="center"/>
        </w:trPr>
        <w:tc>
          <w:tcPr>
            <w:tcW w:w="1609" w:type="dxa"/>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SMB</w:t>
            </w: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MB-v-1</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SM1</w:t>
            </w:r>
          </w:p>
        </w:tc>
      </w:tr>
      <w:tr w:rsidR="009156B3" w:rsidRPr="00F97FBC" w:rsidTr="009156B3">
        <w:trPr>
          <w:cantSplit/>
          <w:trHeight w:val="78"/>
          <w:jc w:val="center"/>
        </w:trPr>
        <w:tc>
          <w:tcPr>
            <w:tcW w:w="1609" w:type="dxa"/>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ATS</w:t>
            </w:r>
          </w:p>
        </w:tc>
        <w:tc>
          <w:tcPr>
            <w:tcW w:w="1996"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ATS-v-1</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AT1</w:t>
            </w:r>
          </w:p>
        </w:tc>
      </w:tr>
      <w:tr w:rsidR="009156B3" w:rsidRPr="00F97FBC" w:rsidTr="009156B3">
        <w:trPr>
          <w:cantSplit/>
          <w:trHeight w:val="78"/>
          <w:jc w:val="center"/>
        </w:trPr>
        <w:tc>
          <w:tcPr>
            <w:tcW w:w="1609" w:type="dxa"/>
            <w:vMerge w:val="restart"/>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r w:rsidRPr="00F97FBC">
              <w:rPr>
                <w:rFonts w:asciiTheme="majorBidi" w:hAnsiTheme="majorBidi" w:cstheme="majorBidi"/>
                <w:sz w:val="18"/>
                <w:szCs w:val="18"/>
              </w:rPr>
              <w:t>NRS</w:t>
            </w: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r-1a</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lang w:eastAsia="fr-BE"/>
              </w:rPr>
            </w:pPr>
            <w:r w:rsidRPr="00F97FBC">
              <w:rPr>
                <w:rFonts w:asciiTheme="majorBidi" w:hAnsiTheme="majorBidi" w:cstheme="majorBidi"/>
                <w:sz w:val="18"/>
                <w:szCs w:val="18"/>
              </w:rPr>
              <w:t>SRA1</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A2</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A3</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r-1b</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1</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2</w:t>
            </w:r>
          </w:p>
        </w:tc>
      </w:tr>
      <w:tr w:rsidR="009156B3" w:rsidRPr="00F97FBC" w:rsidTr="009156B3">
        <w:trPr>
          <w:cantSplit/>
          <w:trHeight w:val="78"/>
          <w:jc w:val="center"/>
        </w:trPr>
        <w:tc>
          <w:tcPr>
            <w:tcW w:w="1609" w:type="dxa"/>
            <w:vMerge/>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RB3</w:t>
            </w:r>
          </w:p>
        </w:tc>
      </w:tr>
      <w:tr w:rsidR="009156B3" w:rsidRPr="00F97FBC" w:rsidTr="00D0530F">
        <w:trPr>
          <w:cantSplit/>
          <w:trHeight w:val="78"/>
          <w:jc w:val="center"/>
        </w:trPr>
        <w:tc>
          <w:tcPr>
            <w:tcW w:w="1609" w:type="dxa"/>
            <w:vMerge/>
            <w:tcBorders>
              <w:bottom w:val="single" w:sz="4"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i-1a</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1</w:t>
            </w:r>
          </w:p>
        </w:tc>
      </w:tr>
      <w:tr w:rsidR="009156B3" w:rsidRPr="00F97FBC" w:rsidTr="00D0530F">
        <w:trPr>
          <w:cantSplit/>
          <w:trHeight w:val="78"/>
          <w:jc w:val="center"/>
        </w:trPr>
        <w:tc>
          <w:tcPr>
            <w:tcW w:w="1609" w:type="dxa"/>
            <w:vMerge w:val="restart"/>
            <w:tcBorders>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2</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A3</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i-1b</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1</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2</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YB3</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2a</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1</w:t>
            </w:r>
          </w:p>
        </w:tc>
      </w:tr>
      <w:tr w:rsidR="009156B3" w:rsidRPr="00F97FBC" w:rsidTr="00D0530F">
        <w:trPr>
          <w:cantSplit/>
          <w:trHeight w:val="78"/>
          <w:jc w:val="center"/>
        </w:trPr>
        <w:tc>
          <w:tcPr>
            <w:tcW w:w="1609" w:type="dxa"/>
            <w:vMerge/>
            <w:tcBorders>
              <w:top w:val="single" w:sz="12" w:space="0" w:color="auto"/>
              <w:bottom w:val="nil"/>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2</w:t>
            </w:r>
          </w:p>
        </w:tc>
      </w:tr>
      <w:tr w:rsidR="009156B3" w:rsidRPr="00F97FBC" w:rsidTr="00D0530F">
        <w:trPr>
          <w:cantSplit/>
          <w:trHeight w:val="78"/>
          <w:jc w:val="center"/>
        </w:trPr>
        <w:tc>
          <w:tcPr>
            <w:tcW w:w="1609" w:type="dxa"/>
            <w:vMerge w:val="restart"/>
            <w:tcBorders>
              <w:top w:val="nil"/>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A3</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2b</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1</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2</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4"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B3</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val="restart"/>
            <w:tcBorders>
              <w:bottom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NRS-v-3</w:t>
            </w:r>
          </w:p>
        </w:tc>
        <w:tc>
          <w:tcPr>
            <w:tcW w:w="1845"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1</w:t>
            </w:r>
          </w:p>
        </w:tc>
        <w:tc>
          <w:tcPr>
            <w:tcW w:w="2143" w:type="dxa"/>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1</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tcBorders>
              <w:bottom w:val="single" w:sz="4"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2</w:t>
            </w:r>
          </w:p>
        </w:tc>
        <w:tc>
          <w:tcPr>
            <w:tcW w:w="2143" w:type="dxa"/>
            <w:tcBorders>
              <w:bottom w:val="single" w:sz="4"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2</w:t>
            </w:r>
          </w:p>
        </w:tc>
      </w:tr>
      <w:tr w:rsidR="009156B3" w:rsidRPr="00F97FBC" w:rsidTr="00D0530F">
        <w:trPr>
          <w:cantSplit/>
          <w:trHeight w:val="78"/>
          <w:jc w:val="center"/>
        </w:trPr>
        <w:tc>
          <w:tcPr>
            <w:tcW w:w="1609" w:type="dxa"/>
            <w:vMerge/>
            <w:tcBorders>
              <w:bottom w:val="single" w:sz="12" w:space="0" w:color="auto"/>
            </w:tcBorders>
            <w:shd w:val="clear" w:color="auto" w:fill="auto"/>
            <w:vAlign w:val="center"/>
          </w:tcPr>
          <w:p w:rsidR="009156B3" w:rsidRPr="00F97FBC" w:rsidRDefault="009156B3" w:rsidP="009156B3">
            <w:pPr>
              <w:tabs>
                <w:tab w:val="left" w:pos="993"/>
              </w:tabs>
              <w:spacing w:before="120" w:line="240" w:lineRule="auto"/>
              <w:jc w:val="center"/>
              <w:rPr>
                <w:rFonts w:asciiTheme="majorBidi" w:hAnsiTheme="majorBidi" w:cstheme="majorBidi"/>
                <w:sz w:val="18"/>
                <w:szCs w:val="18"/>
              </w:rPr>
            </w:pPr>
          </w:p>
        </w:tc>
        <w:tc>
          <w:tcPr>
            <w:tcW w:w="1996" w:type="dxa"/>
            <w:vMerge/>
            <w:tcBorders>
              <w:bottom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p>
        </w:tc>
        <w:tc>
          <w:tcPr>
            <w:tcW w:w="1845" w:type="dxa"/>
            <w:tcBorders>
              <w:bottom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lang w:eastAsia="fr-BE"/>
              </w:rPr>
              <w:t xml:space="preserve">Категория </w:t>
            </w:r>
            <w:r w:rsidRPr="00F97FBC">
              <w:rPr>
                <w:rFonts w:asciiTheme="majorBidi" w:hAnsiTheme="majorBidi" w:cstheme="majorBidi"/>
                <w:sz w:val="18"/>
                <w:szCs w:val="18"/>
              </w:rPr>
              <w:t>3</w:t>
            </w:r>
          </w:p>
        </w:tc>
        <w:tc>
          <w:tcPr>
            <w:tcW w:w="2143" w:type="dxa"/>
            <w:tcBorders>
              <w:bottom w:val="single" w:sz="12" w:space="0" w:color="auto"/>
            </w:tcBorders>
            <w:shd w:val="clear" w:color="auto" w:fill="auto"/>
            <w:vAlign w:val="center"/>
          </w:tcPr>
          <w:p w:rsidR="009156B3" w:rsidRPr="00F97FBC" w:rsidRDefault="009156B3" w:rsidP="00584A9C">
            <w:pPr>
              <w:tabs>
                <w:tab w:val="left" w:pos="993"/>
              </w:tabs>
              <w:spacing w:before="60" w:after="60" w:line="240" w:lineRule="auto"/>
              <w:jc w:val="center"/>
              <w:rPr>
                <w:rFonts w:asciiTheme="majorBidi" w:hAnsiTheme="majorBidi" w:cstheme="majorBidi"/>
                <w:sz w:val="18"/>
                <w:szCs w:val="18"/>
              </w:rPr>
            </w:pPr>
            <w:r w:rsidRPr="00F97FBC">
              <w:rPr>
                <w:rFonts w:asciiTheme="majorBidi" w:hAnsiTheme="majorBidi" w:cstheme="majorBidi"/>
                <w:sz w:val="18"/>
                <w:szCs w:val="18"/>
              </w:rPr>
              <w:t>SV33</w:t>
            </w:r>
          </w:p>
        </w:tc>
      </w:tr>
    </w:tbl>
    <w:p w:rsidR="009156B3" w:rsidRPr="00F97FBC" w:rsidRDefault="009156B3" w:rsidP="009156B3">
      <w:pPr>
        <w:spacing w:before="120" w:after="120"/>
        <w:ind w:left="1134"/>
        <w:rPr>
          <w:rFonts w:eastAsia="Calibri"/>
          <w:b/>
          <w:bCs/>
          <w:sz w:val="22"/>
        </w:rPr>
      </w:pPr>
      <w:r w:rsidRPr="00F97FBC">
        <w:t>Таблица</w:t>
      </w:r>
      <w:r w:rsidRPr="00F97FBC">
        <w:rPr>
          <w:rFonts w:eastAsia="Calibri"/>
        </w:rPr>
        <w:t xml:space="preserve"> 2</w:t>
      </w:r>
      <w:r w:rsidRPr="00F97FBC">
        <w:rPr>
          <w:b/>
        </w:rPr>
        <w:br/>
      </w:r>
      <w:r w:rsidRPr="00F97FBC">
        <w:rPr>
          <w:rFonts w:eastAsia="Calibri"/>
          <w:b/>
          <w:bCs/>
        </w:rPr>
        <w:t>Коды типов топлива для знаков официального утверждения</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80"/>
        <w:gridCol w:w="3776"/>
        <w:gridCol w:w="1708"/>
      </w:tblGrid>
      <w:tr w:rsidR="009156B3" w:rsidRPr="00F97FBC" w:rsidTr="00D0530F">
        <w:trPr>
          <w:cantSplit/>
          <w:tblHeader/>
          <w:jc w:val="center"/>
        </w:trPr>
        <w:tc>
          <w:tcPr>
            <w:tcW w:w="1980" w:type="dxa"/>
            <w:tcBorders>
              <w:top w:val="single" w:sz="4" w:space="0" w:color="auto"/>
              <w:left w:val="single" w:sz="4" w:space="0" w:color="auto"/>
              <w:bottom w:val="single" w:sz="12" w:space="0" w:color="auto"/>
              <w:right w:val="single" w:sz="4" w:space="0" w:color="auto"/>
            </w:tcBorders>
            <w:hideMark/>
          </w:tcPr>
          <w:p w:rsidR="009156B3" w:rsidRPr="00F97FBC" w:rsidRDefault="009156B3" w:rsidP="009156B3">
            <w:pPr>
              <w:spacing w:before="120" w:after="40" w:line="240" w:lineRule="auto"/>
              <w:jc w:val="center"/>
              <w:rPr>
                <w:rFonts w:eastAsia="Calibri"/>
                <w:i/>
                <w:sz w:val="16"/>
                <w:szCs w:val="16"/>
              </w:rPr>
            </w:pPr>
            <w:r w:rsidRPr="00F97FBC">
              <w:rPr>
                <w:rFonts w:eastAsia="Calibri"/>
                <w:i/>
                <w:sz w:val="16"/>
                <w:szCs w:val="16"/>
              </w:rPr>
              <w:t>Тип двигателя по топливу</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1)</w:t>
            </w:r>
          </w:p>
        </w:tc>
        <w:tc>
          <w:tcPr>
            <w:tcW w:w="3776" w:type="dxa"/>
            <w:tcBorders>
              <w:top w:val="single" w:sz="4" w:space="0" w:color="auto"/>
              <w:left w:val="single" w:sz="4" w:space="0" w:color="auto"/>
              <w:bottom w:val="single" w:sz="12" w:space="0" w:color="auto"/>
              <w:right w:val="single" w:sz="4" w:space="0" w:color="auto"/>
            </w:tcBorders>
          </w:tcPr>
          <w:p w:rsidR="009156B3" w:rsidRPr="00F97FBC" w:rsidRDefault="009156B3" w:rsidP="009156B3">
            <w:pPr>
              <w:spacing w:before="120" w:after="40" w:line="240" w:lineRule="auto"/>
              <w:jc w:val="center"/>
              <w:rPr>
                <w:rFonts w:eastAsia="Calibri"/>
                <w:i/>
                <w:sz w:val="16"/>
                <w:szCs w:val="16"/>
              </w:rPr>
            </w:pPr>
            <w:r w:rsidRPr="00F97FBC">
              <w:rPr>
                <w:rFonts w:eastAsia="Calibri"/>
                <w:i/>
                <w:sz w:val="16"/>
                <w:szCs w:val="16"/>
              </w:rPr>
              <w:t xml:space="preserve">Подтип, когда это применимо </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2)</w:t>
            </w:r>
          </w:p>
        </w:tc>
        <w:tc>
          <w:tcPr>
            <w:tcW w:w="1708" w:type="dxa"/>
            <w:tcBorders>
              <w:top w:val="single" w:sz="4" w:space="0" w:color="auto"/>
              <w:left w:val="single" w:sz="4" w:space="0" w:color="auto"/>
              <w:bottom w:val="single" w:sz="12" w:space="0" w:color="auto"/>
              <w:right w:val="single" w:sz="4" w:space="0" w:color="auto"/>
            </w:tcBorders>
            <w:hideMark/>
          </w:tcPr>
          <w:p w:rsidR="009156B3" w:rsidRPr="00F97FBC" w:rsidRDefault="009156B3" w:rsidP="009156B3">
            <w:pPr>
              <w:spacing w:before="120" w:after="40" w:line="240" w:lineRule="auto"/>
              <w:jc w:val="center"/>
              <w:rPr>
                <w:rFonts w:eastAsia="Calibri"/>
                <w:i/>
                <w:sz w:val="16"/>
                <w:szCs w:val="16"/>
              </w:rPr>
            </w:pPr>
            <w:r w:rsidRPr="00F97FBC">
              <w:rPr>
                <w:rFonts w:eastAsia="Calibri"/>
                <w:i/>
                <w:sz w:val="16"/>
                <w:szCs w:val="16"/>
              </w:rPr>
              <w:t>Код типа топлива</w:t>
            </w:r>
            <w:r w:rsidRPr="00F97FBC">
              <w:rPr>
                <w:rFonts w:eastAsia="Calibri"/>
                <w:i/>
                <w:sz w:val="16"/>
                <w:szCs w:val="16"/>
              </w:rPr>
              <w:br/>
              <w:t>(</w:t>
            </w:r>
            <w:r w:rsidRPr="00F97FBC">
              <w:rPr>
                <w:rFonts w:asciiTheme="majorBidi" w:hAnsiTheme="majorBidi" w:cstheme="majorBidi"/>
                <w:i/>
                <w:sz w:val="16"/>
                <w:szCs w:val="16"/>
                <w:lang w:eastAsia="fr-BE"/>
              </w:rPr>
              <w:t xml:space="preserve">колонка </w:t>
            </w:r>
            <w:r w:rsidRPr="00F97FBC">
              <w:rPr>
                <w:rFonts w:eastAsia="Calibri"/>
                <w:i/>
                <w:sz w:val="16"/>
                <w:szCs w:val="16"/>
              </w:rPr>
              <w:t>3)</w:t>
            </w:r>
          </w:p>
        </w:tc>
      </w:tr>
      <w:tr w:rsidR="009156B3" w:rsidRPr="00F97FBC" w:rsidTr="00D0530F">
        <w:trPr>
          <w:cantSplit/>
          <w:jc w:val="center"/>
        </w:trPr>
        <w:tc>
          <w:tcPr>
            <w:tcW w:w="1980" w:type="dxa"/>
            <w:tcBorders>
              <w:top w:val="single" w:sz="12"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Двигатель с воспламенением от сжатия, работающий на дизельном топливе (газойль внедорожный)</w:t>
            </w:r>
          </w:p>
        </w:tc>
        <w:tc>
          <w:tcPr>
            <w:tcW w:w="3776" w:type="dxa"/>
            <w:tcBorders>
              <w:top w:val="single" w:sz="12"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1708" w:type="dxa"/>
            <w:tcBorders>
              <w:top w:val="single" w:sz="12"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D</w:t>
            </w:r>
          </w:p>
        </w:tc>
      </w:tr>
      <w:tr w:rsidR="009156B3" w:rsidRPr="00F97FBC" w:rsidTr="009156B3">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Специальный двигатель с воспламенением от сжатия, работающий на этаноле (</w:t>
            </w:r>
            <w:r w:rsidRPr="00F97FBC">
              <w:rPr>
                <w:rFonts w:eastAsia="Calibri"/>
                <w:sz w:val="18"/>
                <w:szCs w:val="18"/>
                <w:lang w:val="it-IT"/>
              </w:rPr>
              <w:t>ED95</w:t>
            </w:r>
            <w:r w:rsidRPr="00F97FBC">
              <w:rPr>
                <w:rFonts w:eastAsia="Calibri"/>
                <w:sz w:val="18"/>
                <w:szCs w:val="18"/>
              </w:rPr>
              <w:t>)</w:t>
            </w: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ED</w:t>
            </w:r>
          </w:p>
        </w:tc>
      </w:tr>
      <w:tr w:rsidR="009156B3" w:rsidRPr="00F97FBC" w:rsidTr="009156B3">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lang w:val="it-IT"/>
              </w:rPr>
            </w:pPr>
            <w:r w:rsidRPr="00F97FBC">
              <w:rPr>
                <w:rFonts w:eastAsia="Calibri"/>
                <w:sz w:val="18"/>
                <w:szCs w:val="18"/>
              </w:rPr>
              <w:t xml:space="preserve">Двигатель с искровым зажиганием, работающий на этаноле </w:t>
            </w:r>
            <w:r w:rsidRPr="00F97FBC">
              <w:rPr>
                <w:rFonts w:eastAsia="Calibri"/>
                <w:sz w:val="18"/>
                <w:szCs w:val="18"/>
                <w:lang w:val="it-IT"/>
              </w:rPr>
              <w:t xml:space="preserve">(E85) </w:t>
            </w: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E85</w:t>
            </w:r>
          </w:p>
        </w:tc>
      </w:tr>
      <w:tr w:rsidR="009156B3" w:rsidRPr="00F97FBC" w:rsidTr="009156B3">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lang w:val="it-IT"/>
              </w:rPr>
            </w:pPr>
            <w:r w:rsidRPr="00F97FBC">
              <w:rPr>
                <w:rFonts w:eastAsia="Calibri"/>
                <w:sz w:val="18"/>
                <w:szCs w:val="18"/>
              </w:rPr>
              <w:t xml:space="preserve">Двигатель с искровым зажиганием, работающий на бензине </w:t>
            </w:r>
            <w:r w:rsidRPr="00F97FBC">
              <w:rPr>
                <w:rFonts w:eastAsia="Calibri"/>
                <w:sz w:val="18"/>
                <w:szCs w:val="18"/>
                <w:lang w:val="it-IT"/>
              </w:rPr>
              <w:t xml:space="preserve">(E10) </w:t>
            </w: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lang w:val="it-IT"/>
              </w:rPr>
            </w:pPr>
          </w:p>
        </w:tc>
        <w:tc>
          <w:tcPr>
            <w:tcW w:w="1708"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P</w:t>
            </w:r>
          </w:p>
        </w:tc>
      </w:tr>
      <w:tr w:rsidR="009156B3" w:rsidRPr="00F97FBC" w:rsidTr="009156B3">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Двигатель с искровым зажиганием, работающий на СНГ</w:t>
            </w: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1708" w:type="dxa"/>
            <w:tcBorders>
              <w:top w:val="single" w:sz="4" w:space="0" w:color="auto"/>
              <w:left w:val="single" w:sz="4" w:space="0" w:color="auto"/>
              <w:bottom w:val="single" w:sz="4" w:space="0" w:color="auto"/>
              <w:right w:val="single" w:sz="4" w:space="0" w:color="auto"/>
            </w:tcBorders>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Q</w:t>
            </w:r>
          </w:p>
        </w:tc>
      </w:tr>
      <w:tr w:rsidR="009156B3" w:rsidRPr="00F97FBC" w:rsidTr="009156B3">
        <w:trPr>
          <w:cantSplit/>
          <w:jc w:val="center"/>
        </w:trPr>
        <w:tc>
          <w:tcPr>
            <w:tcW w:w="1980" w:type="dxa"/>
            <w:vMerge w:val="restart"/>
            <w:tcBorders>
              <w:top w:val="single" w:sz="4" w:space="0" w:color="auto"/>
              <w:left w:val="single" w:sz="4" w:space="0" w:color="auto"/>
              <w:right w:val="single" w:sz="4" w:space="0" w:color="auto"/>
            </w:tcBorders>
            <w:vAlign w:val="center"/>
            <w:hideMark/>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Двигатель с искровым зажиганием, работающий на природном газе/биометане</w:t>
            </w: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line="220" w:lineRule="atLeast"/>
              <w:ind w:left="204" w:right="113"/>
              <w:rPr>
                <w:rFonts w:eastAsia="Calibri"/>
                <w:sz w:val="18"/>
                <w:szCs w:val="18"/>
              </w:rPr>
            </w:pPr>
            <w:r w:rsidRPr="00F97FBC">
              <w:rPr>
                <w:rFonts w:eastAsia="Calibri"/>
                <w:sz w:val="18"/>
                <w:szCs w:val="18"/>
              </w:rPr>
              <w:t>Двигатель, официально утвержденный и откалиброванный для работы</w:t>
            </w:r>
            <w:r w:rsidRPr="00F97FBC">
              <w:rPr>
                <w:rFonts w:eastAsia="Calibri"/>
                <w:sz w:val="18"/>
                <w:szCs w:val="18"/>
              </w:rPr>
              <w:br/>
              <w:t>на H-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hideMark/>
          </w:tcPr>
          <w:p w:rsidR="009156B3" w:rsidRPr="00F97FBC" w:rsidRDefault="009156B3" w:rsidP="009156B3">
            <w:pPr>
              <w:spacing w:after="40"/>
              <w:jc w:val="center"/>
              <w:rPr>
                <w:rFonts w:eastAsia="Calibri"/>
                <w:sz w:val="18"/>
                <w:szCs w:val="18"/>
              </w:rPr>
            </w:pPr>
            <w:r w:rsidRPr="00F97FBC">
              <w:rPr>
                <w:rFonts w:eastAsia="Calibri"/>
                <w:sz w:val="18"/>
                <w:szCs w:val="18"/>
              </w:rPr>
              <w:t>H</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line="220" w:lineRule="atLeast"/>
              <w:ind w:left="204" w:right="113"/>
              <w:rPr>
                <w:rFonts w:eastAsia="Calibri"/>
                <w:sz w:val="18"/>
                <w:szCs w:val="18"/>
              </w:rPr>
            </w:pPr>
            <w:r w:rsidRPr="00F97FBC">
              <w:rPr>
                <w:rFonts w:eastAsia="Calibri"/>
                <w:sz w:val="18"/>
                <w:szCs w:val="18"/>
              </w:rPr>
              <w:t xml:space="preserve">Двигатель, официально утвержденный и откалиброванный для работы </w:t>
            </w:r>
            <w:r w:rsidRPr="00F97FBC">
              <w:rPr>
                <w:rFonts w:eastAsia="Calibri"/>
                <w:sz w:val="18"/>
                <w:szCs w:val="18"/>
              </w:rPr>
              <w:br/>
              <w:t>на L-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L</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w:t>
            </w:r>
            <w:r w:rsidRPr="00F97FBC">
              <w:rPr>
                <w:sz w:val="18"/>
                <w:szCs w:val="18"/>
              </w:rPr>
              <w:br/>
              <w:t xml:space="preserve">на Н-ассортименте и </w:t>
            </w:r>
            <w:r w:rsidRPr="00F97FBC">
              <w:rPr>
                <w:sz w:val="18"/>
                <w:szCs w:val="18"/>
                <w:lang w:val="en-US"/>
              </w:rPr>
              <w:t>L</w:t>
            </w:r>
            <w:r w:rsidRPr="00F97FBC">
              <w:rPr>
                <w:sz w:val="18"/>
                <w:szCs w:val="18"/>
              </w:rPr>
              <w:t>-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HL</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из Н-ассортимента газов, но который может быть адаптирован для другого конкретного газа из Н-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HT</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из L-ассортимента газов, но который может быть адаптирован для другого конкретного газа из L-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LT</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газов либо из Н-ассортимента, либо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либо из Н-ассортимента, либо из </w:t>
            </w:r>
            <w:r w:rsidRPr="00F97FBC">
              <w:rPr>
                <w:sz w:val="18"/>
                <w:szCs w:val="18"/>
              </w:rPr>
              <w:br/>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HLT</w:t>
            </w:r>
          </w:p>
        </w:tc>
      </w:tr>
      <w:tr w:rsidR="009156B3" w:rsidRPr="00F97FBC" w:rsidTr="009156B3">
        <w:trPr>
          <w:cantSplit/>
          <w:jc w:val="center"/>
        </w:trPr>
        <w:tc>
          <w:tcPr>
            <w:tcW w:w="1980" w:type="dxa"/>
            <w:vMerge/>
            <w:tcBorders>
              <w:left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конкретном составе сжиженного природного газа/ сжиженного биометана, при котором коэффициент λ-смещения отличается не более чем на 3% от коэффициента </w:t>
            </w:r>
            <w:r w:rsidRPr="00F97FBC">
              <w:rPr>
                <w:sz w:val="18"/>
                <w:szCs w:val="18"/>
              </w:rPr>
              <w:br/>
              <w:t>λ-смещения топлива G</w:t>
            </w:r>
            <w:r w:rsidRPr="00F97FBC">
              <w:rPr>
                <w:sz w:val="18"/>
                <w:szCs w:val="18"/>
                <w:vertAlign w:val="subscript"/>
              </w:rPr>
              <w:t>20</w:t>
            </w:r>
            <w:r w:rsidRPr="00F97FBC">
              <w:rPr>
                <w:sz w:val="18"/>
                <w:szCs w:val="18"/>
              </w:rPr>
              <w:t xml:space="preserve">, указанного в </w:t>
            </w:r>
            <w:r>
              <w:rPr>
                <w:sz w:val="18"/>
                <w:szCs w:val="18"/>
              </w:rPr>
              <w:t>добавлении 4 к настоящим Правилам</w:t>
            </w:r>
            <w:r w:rsidRPr="00F97FBC">
              <w:rPr>
                <w:sz w:val="18"/>
                <w:szCs w:val="18"/>
              </w:rPr>
              <w:t>, и в котором содержание этана не превышает 1,5%</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LN2</w:t>
            </w:r>
          </w:p>
        </w:tc>
      </w:tr>
      <w:tr w:rsidR="009156B3" w:rsidRPr="00F97FBC" w:rsidTr="00D0530F">
        <w:trPr>
          <w:cantSplit/>
          <w:jc w:val="center"/>
        </w:trPr>
        <w:tc>
          <w:tcPr>
            <w:tcW w:w="1980" w:type="dxa"/>
            <w:vMerge/>
            <w:tcBorders>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ind w:left="202" w:right="113"/>
              <w:rPr>
                <w:rFonts w:eastAsia="Calibri"/>
                <w:sz w:val="18"/>
                <w:szCs w:val="18"/>
              </w:rPr>
            </w:pPr>
            <w:r w:rsidRPr="00F97FBC">
              <w:rPr>
                <w:rFonts w:eastAsia="Calibri"/>
                <w:sz w:val="18"/>
                <w:szCs w:val="18"/>
              </w:rPr>
              <w:t>Двигатель, официально утвержденный и откалиброванный</w:t>
            </w:r>
            <w:r w:rsidRPr="00F97FBC">
              <w:rPr>
                <w:sz w:val="18"/>
                <w:szCs w:val="18"/>
              </w:rPr>
              <w:t xml:space="preserve"> для работы на сжиженном природном газе/сжиженном биометане любого другого (помимо вышеуказанного) состава</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after="40"/>
              <w:jc w:val="center"/>
              <w:rPr>
                <w:rFonts w:eastAsia="Calibri"/>
                <w:sz w:val="18"/>
                <w:szCs w:val="18"/>
              </w:rPr>
            </w:pPr>
            <w:r w:rsidRPr="00F97FBC">
              <w:rPr>
                <w:rFonts w:eastAsia="Calibri"/>
                <w:sz w:val="18"/>
                <w:szCs w:val="18"/>
              </w:rPr>
              <w:t>LNG</w:t>
            </w:r>
          </w:p>
        </w:tc>
      </w:tr>
      <w:tr w:rsidR="009156B3" w:rsidRPr="00F97FBC" w:rsidTr="00D0530F">
        <w:trPr>
          <w:cantSplit/>
          <w:trHeight w:val="271"/>
          <w:jc w:val="center"/>
        </w:trPr>
        <w:tc>
          <w:tcPr>
            <w:tcW w:w="1980" w:type="dxa"/>
            <w:vMerge w:val="restart"/>
            <w:tcBorders>
              <w:top w:val="single" w:sz="4" w:space="0" w:color="auto"/>
              <w:left w:val="single" w:sz="4" w:space="0" w:color="auto"/>
              <w:bottom w:val="single" w:sz="12" w:space="0" w:color="auto"/>
              <w:right w:val="single" w:sz="4" w:space="0" w:color="auto"/>
            </w:tcBorders>
            <w:vAlign w:val="center"/>
            <w:hideMark/>
          </w:tcPr>
          <w:p w:rsidR="009156B3" w:rsidRPr="00F97FBC" w:rsidRDefault="009156B3" w:rsidP="009156B3">
            <w:pPr>
              <w:spacing w:before="120" w:after="40" w:line="240" w:lineRule="auto"/>
              <w:jc w:val="center"/>
              <w:rPr>
                <w:rFonts w:eastAsia="Calibri"/>
                <w:sz w:val="18"/>
                <w:szCs w:val="18"/>
              </w:rPr>
            </w:pPr>
            <w:r w:rsidRPr="00F97FBC">
              <w:rPr>
                <w:sz w:val="18"/>
                <w:szCs w:val="18"/>
              </w:rPr>
              <w:t>Двухтопливные двигатели</w:t>
            </w: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1A</w:t>
            </w:r>
          </w:p>
        </w:tc>
        <w:tc>
          <w:tcPr>
            <w:tcW w:w="1708" w:type="dxa"/>
            <w:tcBorders>
              <w:top w:val="single" w:sz="4" w:space="0" w:color="auto"/>
              <w:left w:val="single" w:sz="4" w:space="0" w:color="auto"/>
              <w:bottom w:val="single" w:sz="4" w:space="0" w:color="auto"/>
              <w:right w:val="single" w:sz="4" w:space="0" w:color="auto"/>
            </w:tcBorders>
            <w:vAlign w:val="center"/>
            <w:hideMark/>
          </w:tcPr>
          <w:p w:rsidR="009156B3" w:rsidRPr="00F97FBC" w:rsidRDefault="009156B3" w:rsidP="009156B3">
            <w:pPr>
              <w:spacing w:before="120" w:after="40" w:line="240" w:lineRule="auto"/>
              <w:jc w:val="center"/>
              <w:rPr>
                <w:rFonts w:eastAsia="Calibri"/>
                <w:sz w:val="18"/>
                <w:szCs w:val="18"/>
                <w:vertAlign w:val="superscript"/>
              </w:rPr>
            </w:pPr>
            <w:r w:rsidRPr="00F97FBC">
              <w:rPr>
                <w:rFonts w:eastAsia="Calibri"/>
                <w:sz w:val="18"/>
                <w:szCs w:val="18"/>
              </w:rPr>
              <w:t>1A#</w:t>
            </w:r>
            <w:r w:rsidRPr="00F97FBC">
              <w:rPr>
                <w:rFonts w:eastAsia="Calibri"/>
                <w:sz w:val="18"/>
                <w:szCs w:val="18"/>
                <w:vertAlign w:val="superscript"/>
              </w:rPr>
              <w:t>(*)</w:t>
            </w:r>
          </w:p>
        </w:tc>
      </w:tr>
      <w:tr w:rsidR="009156B3" w:rsidRPr="00F97FBC" w:rsidTr="00D0530F">
        <w:trPr>
          <w:cantSplit/>
          <w:jc w:val="center"/>
        </w:trPr>
        <w:tc>
          <w:tcPr>
            <w:tcW w:w="1980" w:type="dxa"/>
            <w:vMerge/>
            <w:tcBorders>
              <w:left w:val="single" w:sz="4" w:space="0" w:color="auto"/>
              <w:bottom w:val="single" w:sz="12"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1B</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1B#</w:t>
            </w:r>
            <w:r w:rsidRPr="00F97FBC">
              <w:rPr>
                <w:rFonts w:eastAsia="Calibri"/>
                <w:sz w:val="18"/>
                <w:szCs w:val="18"/>
                <w:vertAlign w:val="superscript"/>
              </w:rPr>
              <w:t>(*)</w:t>
            </w:r>
          </w:p>
        </w:tc>
      </w:tr>
      <w:tr w:rsidR="009156B3" w:rsidRPr="00F97FBC" w:rsidTr="00D0530F">
        <w:trPr>
          <w:cantSplit/>
          <w:jc w:val="center"/>
        </w:trPr>
        <w:tc>
          <w:tcPr>
            <w:tcW w:w="1980" w:type="dxa"/>
            <w:vMerge/>
            <w:tcBorders>
              <w:left w:val="single" w:sz="4" w:space="0" w:color="auto"/>
              <w:bottom w:val="single" w:sz="12"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2A</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2A#</w:t>
            </w:r>
            <w:r w:rsidRPr="00F97FBC">
              <w:rPr>
                <w:rFonts w:eastAsia="Calibri"/>
                <w:sz w:val="18"/>
                <w:szCs w:val="18"/>
                <w:vertAlign w:val="superscript"/>
              </w:rPr>
              <w:t>(*)</w:t>
            </w:r>
          </w:p>
        </w:tc>
      </w:tr>
      <w:tr w:rsidR="009156B3" w:rsidRPr="00F97FBC" w:rsidTr="00D0530F">
        <w:trPr>
          <w:cantSplit/>
          <w:jc w:val="center"/>
        </w:trPr>
        <w:tc>
          <w:tcPr>
            <w:tcW w:w="1980" w:type="dxa"/>
            <w:vMerge/>
            <w:tcBorders>
              <w:left w:val="single" w:sz="4" w:space="0" w:color="auto"/>
              <w:bottom w:val="single" w:sz="12"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4"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2B</w:t>
            </w:r>
          </w:p>
        </w:tc>
        <w:tc>
          <w:tcPr>
            <w:tcW w:w="1708" w:type="dxa"/>
            <w:tcBorders>
              <w:top w:val="single" w:sz="4" w:space="0" w:color="auto"/>
              <w:left w:val="single" w:sz="4" w:space="0" w:color="auto"/>
              <w:bottom w:val="single" w:sz="4"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2B#</w:t>
            </w:r>
            <w:r w:rsidRPr="00F97FBC">
              <w:rPr>
                <w:rFonts w:eastAsia="Calibri"/>
                <w:sz w:val="18"/>
                <w:szCs w:val="18"/>
                <w:vertAlign w:val="superscript"/>
              </w:rPr>
              <w:t>(*)</w:t>
            </w:r>
          </w:p>
        </w:tc>
      </w:tr>
      <w:tr w:rsidR="009156B3" w:rsidRPr="00F97FBC" w:rsidTr="00D0530F">
        <w:trPr>
          <w:cantSplit/>
          <w:jc w:val="center"/>
        </w:trPr>
        <w:tc>
          <w:tcPr>
            <w:tcW w:w="1980" w:type="dxa"/>
            <w:vMerge/>
            <w:tcBorders>
              <w:left w:val="single" w:sz="4" w:space="0" w:color="auto"/>
              <w:bottom w:val="single" w:sz="12"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p>
        </w:tc>
        <w:tc>
          <w:tcPr>
            <w:tcW w:w="3776" w:type="dxa"/>
            <w:tcBorders>
              <w:top w:val="single" w:sz="4" w:space="0" w:color="auto"/>
              <w:left w:val="single" w:sz="4" w:space="0" w:color="auto"/>
              <w:bottom w:val="single" w:sz="12" w:space="0" w:color="auto"/>
              <w:right w:val="single" w:sz="4" w:space="0" w:color="auto"/>
            </w:tcBorders>
          </w:tcPr>
          <w:p w:rsidR="009156B3" w:rsidRPr="00F97FBC" w:rsidRDefault="009156B3" w:rsidP="009156B3">
            <w:pPr>
              <w:spacing w:before="120" w:after="40" w:line="240" w:lineRule="auto"/>
              <w:jc w:val="center"/>
              <w:rPr>
                <w:rFonts w:eastAsia="Calibri"/>
                <w:sz w:val="18"/>
                <w:szCs w:val="18"/>
              </w:rPr>
            </w:pPr>
            <w:r w:rsidRPr="00F97FBC">
              <w:rPr>
                <w:sz w:val="18"/>
                <w:szCs w:val="18"/>
              </w:rPr>
              <w:t>для двухтопливных двигателей типа</w:t>
            </w:r>
            <w:r w:rsidRPr="00F97FBC">
              <w:rPr>
                <w:rFonts w:eastAsia="Calibri"/>
                <w:sz w:val="18"/>
                <w:szCs w:val="18"/>
              </w:rPr>
              <w:t xml:space="preserve"> 3B</w:t>
            </w:r>
          </w:p>
        </w:tc>
        <w:tc>
          <w:tcPr>
            <w:tcW w:w="1708" w:type="dxa"/>
            <w:tcBorders>
              <w:top w:val="single" w:sz="4" w:space="0" w:color="auto"/>
              <w:left w:val="single" w:sz="4" w:space="0" w:color="auto"/>
              <w:bottom w:val="single" w:sz="12" w:space="0" w:color="auto"/>
              <w:right w:val="single" w:sz="4" w:space="0" w:color="auto"/>
            </w:tcBorders>
            <w:vAlign w:val="center"/>
          </w:tcPr>
          <w:p w:rsidR="009156B3" w:rsidRPr="00F97FBC" w:rsidRDefault="009156B3" w:rsidP="009156B3">
            <w:pPr>
              <w:spacing w:before="120" w:after="40" w:line="240" w:lineRule="auto"/>
              <w:jc w:val="center"/>
              <w:rPr>
                <w:rFonts w:eastAsia="Calibri"/>
                <w:sz w:val="18"/>
                <w:szCs w:val="18"/>
              </w:rPr>
            </w:pPr>
            <w:r w:rsidRPr="00F97FBC">
              <w:rPr>
                <w:rFonts w:eastAsia="Calibri"/>
                <w:sz w:val="18"/>
                <w:szCs w:val="18"/>
              </w:rPr>
              <w:t>3B#</w:t>
            </w:r>
            <w:r w:rsidRPr="00F97FBC">
              <w:rPr>
                <w:rFonts w:eastAsia="Calibri"/>
                <w:sz w:val="18"/>
                <w:szCs w:val="18"/>
                <w:vertAlign w:val="superscript"/>
              </w:rPr>
              <w:t>(*)</w:t>
            </w:r>
          </w:p>
        </w:tc>
      </w:tr>
      <w:tr w:rsidR="009156B3" w:rsidRPr="00F97FBC" w:rsidTr="009156B3">
        <w:trPr>
          <w:cantSplit/>
          <w:jc w:val="center"/>
        </w:trPr>
        <w:tc>
          <w:tcPr>
            <w:tcW w:w="7464" w:type="dxa"/>
            <w:gridSpan w:val="3"/>
            <w:tcBorders>
              <w:left w:val="nil"/>
              <w:bottom w:val="nil"/>
              <w:right w:val="nil"/>
            </w:tcBorders>
            <w:vAlign w:val="center"/>
          </w:tcPr>
          <w:p w:rsidR="009156B3" w:rsidRPr="00F97FBC" w:rsidRDefault="009156B3" w:rsidP="00636193">
            <w:pPr>
              <w:tabs>
                <w:tab w:val="left" w:pos="345"/>
              </w:tabs>
              <w:spacing w:before="120" w:after="40" w:line="240" w:lineRule="auto"/>
              <w:rPr>
                <w:rFonts w:eastAsia="Calibri"/>
                <w:sz w:val="18"/>
                <w:szCs w:val="18"/>
              </w:rPr>
            </w:pPr>
            <w:r w:rsidRPr="00F97FBC">
              <w:rPr>
                <w:rFonts w:eastAsia="Calibri"/>
                <w:sz w:val="18"/>
                <w:szCs w:val="18"/>
                <w:vertAlign w:val="superscript"/>
              </w:rPr>
              <w:t>(*)</w:t>
            </w:r>
            <w:r w:rsidRPr="00F97FBC">
              <w:rPr>
                <w:rFonts w:eastAsia="Calibri"/>
                <w:sz w:val="18"/>
                <w:szCs w:val="18"/>
              </w:rPr>
              <w:t xml:space="preserve"> </w:t>
            </w:r>
            <w:r w:rsidRPr="00F97FBC">
              <w:rPr>
                <w:rFonts w:eastAsia="Calibri"/>
                <w:sz w:val="18"/>
                <w:szCs w:val="18"/>
              </w:rPr>
              <w:tab/>
              <w:t xml:space="preserve">Заменить </w:t>
            </w:r>
            <w:r w:rsidRPr="00F97FBC">
              <w:rPr>
                <w:sz w:val="18"/>
                <w:szCs w:val="18"/>
              </w:rPr>
              <w:t>"</w:t>
            </w:r>
            <w:r w:rsidRPr="00F97FBC">
              <w:rPr>
                <w:rFonts w:eastAsia="Calibri"/>
                <w:sz w:val="18"/>
                <w:szCs w:val="18"/>
              </w:rPr>
              <w:t>#</w:t>
            </w:r>
            <w:r w:rsidRPr="00F97FBC">
              <w:rPr>
                <w:sz w:val="18"/>
                <w:szCs w:val="18"/>
              </w:rPr>
              <w:t>" на соответствующий спецификации официально утвержденного газа индекс по таблице 3.</w:t>
            </w:r>
          </w:p>
        </w:tc>
      </w:tr>
    </w:tbl>
    <w:p w:rsidR="009156B3" w:rsidRPr="00F97FBC" w:rsidRDefault="009156B3" w:rsidP="009156B3">
      <w:pPr>
        <w:spacing w:line="240" w:lineRule="auto"/>
      </w:pPr>
    </w:p>
    <w:p w:rsidR="009156B3" w:rsidRPr="00F97FBC" w:rsidRDefault="009156B3" w:rsidP="009156B3">
      <w:pPr>
        <w:spacing w:line="240" w:lineRule="auto"/>
      </w:pPr>
      <w:r w:rsidRPr="00F97FBC">
        <w:br w:type="page"/>
      </w:r>
    </w:p>
    <w:p w:rsidR="009156B3" w:rsidRPr="00F97FBC" w:rsidRDefault="009156B3" w:rsidP="009156B3">
      <w:pPr>
        <w:spacing w:after="120" w:line="240" w:lineRule="auto"/>
        <w:ind w:left="1134"/>
        <w:rPr>
          <w:rFonts w:eastAsia="Calibri"/>
          <w:b/>
        </w:rPr>
      </w:pPr>
      <w:r w:rsidRPr="00F97FBC">
        <w:lastRenderedPageBreak/>
        <w:t>Таблица</w:t>
      </w:r>
      <w:r w:rsidRPr="00F97FBC">
        <w:rPr>
          <w:rFonts w:eastAsia="Calibri"/>
        </w:rPr>
        <w:t xml:space="preserve"> 3</w:t>
      </w:r>
      <w:r w:rsidRPr="00F97FBC">
        <w:rPr>
          <w:b/>
        </w:rPr>
        <w:br/>
      </w:r>
      <w:r w:rsidRPr="00F97FBC">
        <w:rPr>
          <w:b/>
          <w:lang w:eastAsia="fr-BE"/>
        </w:rPr>
        <w:t>Двухтопливный</w:t>
      </w:r>
      <w:r w:rsidRPr="00F97FBC">
        <w:rPr>
          <w:b/>
          <w:lang w:val="en-US" w:eastAsia="fr-BE"/>
        </w:rPr>
        <w:t xml:space="preserve"> </w:t>
      </w:r>
      <w:r w:rsidRPr="00F97FBC">
        <w:rPr>
          <w:b/>
          <w:lang w:eastAsia="fr-BE"/>
        </w:rPr>
        <w:t>индек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5"/>
        <w:gridCol w:w="1932"/>
      </w:tblGrid>
      <w:tr w:rsidR="009156B3" w:rsidRPr="00F97FBC" w:rsidTr="00636193">
        <w:trPr>
          <w:jc w:val="center"/>
        </w:trPr>
        <w:tc>
          <w:tcPr>
            <w:tcW w:w="5485" w:type="dxa"/>
            <w:tcBorders>
              <w:bottom w:val="single" w:sz="12" w:space="0" w:color="auto"/>
            </w:tcBorders>
            <w:shd w:val="clear" w:color="auto" w:fill="auto"/>
            <w:vAlign w:val="center"/>
          </w:tcPr>
          <w:p w:rsidR="009156B3" w:rsidRPr="00F97FBC" w:rsidRDefault="009156B3" w:rsidP="009156B3">
            <w:pPr>
              <w:spacing w:before="40" w:after="40" w:line="240" w:lineRule="auto"/>
              <w:rPr>
                <w:i/>
                <w:sz w:val="16"/>
                <w:szCs w:val="16"/>
                <w:lang w:eastAsia="fr-BE"/>
              </w:rPr>
            </w:pPr>
            <w:r w:rsidRPr="00F97FBC">
              <w:rPr>
                <w:i/>
                <w:sz w:val="16"/>
                <w:szCs w:val="16"/>
                <w:lang w:eastAsia="fr-BE"/>
              </w:rPr>
              <w:t xml:space="preserve">Спецификация официально утвержденного газа </w:t>
            </w:r>
          </w:p>
        </w:tc>
        <w:tc>
          <w:tcPr>
            <w:tcW w:w="1932" w:type="dxa"/>
            <w:tcBorders>
              <w:bottom w:val="single" w:sz="12" w:space="0" w:color="auto"/>
            </w:tcBorders>
            <w:shd w:val="clear" w:color="auto" w:fill="auto"/>
            <w:vAlign w:val="center"/>
          </w:tcPr>
          <w:p w:rsidR="009156B3" w:rsidRPr="00F97FBC" w:rsidRDefault="009156B3" w:rsidP="009156B3">
            <w:pPr>
              <w:spacing w:before="40" w:after="40" w:line="240" w:lineRule="auto"/>
              <w:jc w:val="center"/>
              <w:rPr>
                <w:i/>
                <w:sz w:val="16"/>
                <w:szCs w:val="16"/>
                <w:lang w:eastAsia="fr-BE"/>
              </w:rPr>
            </w:pPr>
            <w:r w:rsidRPr="00F97FBC">
              <w:rPr>
                <w:i/>
                <w:sz w:val="16"/>
                <w:szCs w:val="16"/>
                <w:lang w:eastAsia="fr-BE"/>
              </w:rPr>
              <w:t>Двухтопливный</w:t>
            </w:r>
            <w:r w:rsidRPr="00F97FBC">
              <w:rPr>
                <w:i/>
                <w:sz w:val="16"/>
                <w:szCs w:val="16"/>
                <w:lang w:val="en-US" w:eastAsia="fr-BE"/>
              </w:rPr>
              <w:t xml:space="preserve"> </w:t>
            </w:r>
            <w:r w:rsidRPr="00F97FBC">
              <w:rPr>
                <w:i/>
                <w:sz w:val="16"/>
                <w:szCs w:val="16"/>
                <w:lang w:eastAsia="fr-BE"/>
              </w:rPr>
              <w:t>индекс</w:t>
            </w:r>
            <w:r w:rsidRPr="00F97FBC">
              <w:rPr>
                <w:rFonts w:eastAsia="Calibri"/>
                <w:i/>
                <w:sz w:val="16"/>
                <w:szCs w:val="16"/>
                <w:lang w:val="en-US"/>
              </w:rPr>
              <w:br/>
            </w:r>
            <w:r w:rsidRPr="00F97FBC">
              <w:rPr>
                <w:i/>
                <w:sz w:val="16"/>
                <w:szCs w:val="16"/>
                <w:lang w:eastAsia="fr-BE"/>
              </w:rPr>
              <w:t>(</w:t>
            </w:r>
            <w:r w:rsidRPr="00F97FBC">
              <w:rPr>
                <w:rFonts w:asciiTheme="majorBidi" w:hAnsiTheme="majorBidi" w:cstheme="majorBidi"/>
                <w:i/>
                <w:sz w:val="16"/>
                <w:szCs w:val="16"/>
                <w:lang w:eastAsia="fr-BE"/>
              </w:rPr>
              <w:t xml:space="preserve">колонка </w:t>
            </w:r>
            <w:r w:rsidRPr="00F97FBC">
              <w:rPr>
                <w:i/>
                <w:sz w:val="16"/>
                <w:szCs w:val="16"/>
                <w:lang w:eastAsia="fr-BE"/>
              </w:rPr>
              <w:t>2)</w:t>
            </w:r>
          </w:p>
        </w:tc>
      </w:tr>
      <w:tr w:rsidR="009156B3" w:rsidRPr="00F97FBC" w:rsidTr="00636193">
        <w:trPr>
          <w:jc w:val="center"/>
        </w:trPr>
        <w:tc>
          <w:tcPr>
            <w:tcW w:w="5485" w:type="dxa"/>
            <w:tcBorders>
              <w:top w:val="single" w:sz="12" w:space="0" w:color="auto"/>
            </w:tcBorders>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w:t>
            </w:r>
            <w:r w:rsidRPr="00F97FBC">
              <w:rPr>
                <w:rFonts w:eastAsia="Calibri"/>
                <w:sz w:val="18"/>
                <w:szCs w:val="18"/>
              </w:rPr>
              <w:t>H-ассортименте газов в качестве газовой составляющей топлива</w:t>
            </w:r>
          </w:p>
        </w:tc>
        <w:tc>
          <w:tcPr>
            <w:tcW w:w="1932" w:type="dxa"/>
            <w:tcBorders>
              <w:top w:val="single" w:sz="12" w:space="0" w:color="auto"/>
            </w:tcBorders>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1</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 xml:space="preserve">официально утвержденный и </w:t>
            </w:r>
            <w:r w:rsidRPr="006F3029">
              <w:rPr>
                <w:sz w:val="18"/>
                <w:szCs w:val="18"/>
                <w:lang w:eastAsia="fr-BE"/>
              </w:rPr>
              <w:t>откалиброванный</w:t>
            </w:r>
            <w:r w:rsidRPr="00F97FBC">
              <w:rPr>
                <w:sz w:val="18"/>
                <w:szCs w:val="18"/>
              </w:rPr>
              <w:t xml:space="preserve"> для работы на </w:t>
            </w:r>
            <w:r w:rsidRPr="00F97FBC">
              <w:rPr>
                <w:rFonts w:eastAsia="Calibri"/>
                <w:sz w:val="18"/>
                <w:szCs w:val="18"/>
              </w:rPr>
              <w:t>L-ассортименте газов в качестве газовой составляющей топлива</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2</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Н-ассортименте и </w:t>
            </w:r>
            <w:r w:rsidRPr="00F97FBC">
              <w:rPr>
                <w:sz w:val="18"/>
                <w:szCs w:val="18"/>
                <w:lang w:val="en-US"/>
              </w:rPr>
              <w:t>L</w:t>
            </w:r>
            <w:r w:rsidRPr="00F97FBC">
              <w:rPr>
                <w:sz w:val="18"/>
                <w:szCs w:val="18"/>
              </w:rPr>
              <w:t xml:space="preserve">-ассортименте газов </w:t>
            </w:r>
            <w:r w:rsidRPr="00F97FBC">
              <w:rPr>
                <w:rFonts w:eastAsia="Calibri"/>
                <w:sz w:val="18"/>
                <w:szCs w:val="18"/>
              </w:rPr>
              <w:t xml:space="preserve">в </w:t>
            </w:r>
            <w:r w:rsidRPr="006F3029">
              <w:rPr>
                <w:sz w:val="18"/>
                <w:szCs w:val="18"/>
                <w:lang w:eastAsia="fr-BE"/>
              </w:rPr>
              <w:t>качестве</w:t>
            </w:r>
            <w:r w:rsidRPr="00F97FBC">
              <w:rPr>
                <w:rFonts w:eastAsia="Calibri"/>
                <w:sz w:val="18"/>
                <w:szCs w:val="18"/>
              </w:rPr>
              <w:t xml:space="preserve"> газовой составляющей топлива</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3</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w:t>
            </w:r>
            <w:r w:rsidRPr="00F97FBC">
              <w:rPr>
                <w:sz w:val="18"/>
                <w:szCs w:val="18"/>
                <w:lang w:eastAsia="fr-BE"/>
              </w:rPr>
              <w:t>конкретном</w:t>
            </w:r>
            <w:r w:rsidRPr="00F97FBC">
              <w:rPr>
                <w:sz w:val="18"/>
                <w:szCs w:val="18"/>
              </w:rPr>
              <w:t xml:space="preserve"> составе газов из Н-ассортимента газов, но который может быть адаптирован для другого конкретного газа из </w:t>
            </w:r>
            <w:r w:rsidRPr="00F97FBC">
              <w:rPr>
                <w:sz w:val="18"/>
                <w:szCs w:val="18"/>
              </w:rPr>
              <w:br/>
              <w:t xml:space="preserve">Н-ассортимента газов посредством точной регулировки топливной системы двигателя </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4</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 xml:space="preserve">Двухтопливный двигатель, </w:t>
            </w:r>
            <w:r w:rsidRPr="00F97FBC">
              <w:rPr>
                <w:rFonts w:eastAsia="Calibri"/>
                <w:sz w:val="18"/>
                <w:szCs w:val="18"/>
              </w:rPr>
              <w:t>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w:t>
            </w:r>
            <w:r w:rsidRPr="00F97FBC">
              <w:rPr>
                <w:sz w:val="18"/>
                <w:szCs w:val="18"/>
                <w:lang w:eastAsia="fr-BE"/>
              </w:rPr>
              <w:t>конкретном</w:t>
            </w:r>
            <w:r w:rsidRPr="00F97FBC">
              <w:rPr>
                <w:sz w:val="18"/>
                <w:szCs w:val="18"/>
              </w:rPr>
              <w:t xml:space="preserve"> составе газов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из </w:t>
            </w:r>
            <w:r w:rsidRPr="00F97FBC">
              <w:rPr>
                <w:sz w:val="18"/>
                <w:szCs w:val="18"/>
              </w:rPr>
              <w:br/>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5</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конкретном составе газов либо из Н-ассортимента, либо из </w:t>
            </w:r>
            <w:r w:rsidRPr="00F97FBC">
              <w:rPr>
                <w:sz w:val="18"/>
                <w:szCs w:val="18"/>
                <w:lang w:val="en-US"/>
              </w:rPr>
              <w:t>L</w:t>
            </w:r>
            <w:r w:rsidRPr="00F97FBC">
              <w:rPr>
                <w:sz w:val="18"/>
                <w:szCs w:val="18"/>
              </w:rPr>
              <w:t xml:space="preserve">-ассортимента газов, но который может быть адаптирован для другого конкретного газа либо из Н-ассортимента, либо из </w:t>
            </w:r>
            <w:r w:rsidRPr="00F97FBC">
              <w:rPr>
                <w:sz w:val="18"/>
                <w:szCs w:val="18"/>
                <w:lang w:val="en-US"/>
              </w:rPr>
              <w:t>L</w:t>
            </w:r>
            <w:r w:rsidRPr="00F97FBC">
              <w:rPr>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6</w:t>
            </w:r>
          </w:p>
        </w:tc>
      </w:tr>
      <w:tr w:rsidR="009156B3" w:rsidRPr="00F97FBC" w:rsidTr="00636193">
        <w:trPr>
          <w:jc w:val="center"/>
        </w:trPr>
        <w:tc>
          <w:tcPr>
            <w:tcW w:w="5485" w:type="dxa"/>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официально утвержденный и откалиброванный</w:t>
            </w:r>
            <w:r w:rsidRPr="00F97FBC">
              <w:rPr>
                <w:sz w:val="18"/>
                <w:szCs w:val="18"/>
              </w:rPr>
              <w:t xml:space="preserve"> для работы на – </w:t>
            </w:r>
            <w:r w:rsidRPr="00F97FBC">
              <w:rPr>
                <w:rFonts w:eastAsia="Calibri"/>
                <w:sz w:val="18"/>
                <w:szCs w:val="18"/>
              </w:rPr>
              <w:t>в качестве газовой составляющей топлива</w:t>
            </w:r>
            <w:r w:rsidRPr="00F97FBC">
              <w:rPr>
                <w:sz w:val="18"/>
                <w:szCs w:val="18"/>
              </w:rPr>
              <w:t xml:space="preserve"> – конкретном сост</w:t>
            </w:r>
            <w:r>
              <w:rPr>
                <w:sz w:val="18"/>
                <w:szCs w:val="18"/>
              </w:rPr>
              <w:t>аве сжиженного природного газа/</w:t>
            </w:r>
            <w:r w:rsidR="00636193">
              <w:rPr>
                <w:sz w:val="18"/>
                <w:szCs w:val="18"/>
              </w:rPr>
              <w:br/>
            </w:r>
            <w:r w:rsidRPr="00F97FBC">
              <w:rPr>
                <w:sz w:val="18"/>
                <w:szCs w:val="18"/>
              </w:rPr>
              <w:t>сжиженного биометана, при котором коэффициент λ-смещения отличается не более чем на 3% от коэффициента λ-смещения топлива G</w:t>
            </w:r>
            <w:r w:rsidRPr="00F97FBC">
              <w:rPr>
                <w:sz w:val="18"/>
                <w:szCs w:val="18"/>
                <w:vertAlign w:val="subscript"/>
              </w:rPr>
              <w:t>20</w:t>
            </w:r>
            <w:r w:rsidRPr="00F97FBC">
              <w:rPr>
                <w:sz w:val="18"/>
                <w:szCs w:val="18"/>
              </w:rPr>
              <w:t xml:space="preserve">, указанного в </w:t>
            </w:r>
            <w:r>
              <w:rPr>
                <w:sz w:val="18"/>
                <w:szCs w:val="18"/>
              </w:rPr>
              <w:t>добавлении 4 к настоящим Правилам</w:t>
            </w:r>
            <w:r w:rsidRPr="00F97FBC">
              <w:rPr>
                <w:sz w:val="18"/>
                <w:szCs w:val="18"/>
              </w:rPr>
              <w:t xml:space="preserve">, </w:t>
            </w:r>
            <w:r w:rsidR="00636193">
              <w:rPr>
                <w:sz w:val="18"/>
                <w:szCs w:val="18"/>
              </w:rPr>
              <w:br/>
            </w:r>
            <w:r w:rsidRPr="00F97FBC">
              <w:rPr>
                <w:sz w:val="18"/>
                <w:szCs w:val="18"/>
              </w:rPr>
              <w:t>и в котором содержание этана не превышает 1,5%</w:t>
            </w:r>
          </w:p>
        </w:tc>
        <w:tc>
          <w:tcPr>
            <w:tcW w:w="1932" w:type="dxa"/>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7</w:t>
            </w:r>
          </w:p>
        </w:tc>
      </w:tr>
      <w:tr w:rsidR="009156B3" w:rsidRPr="00F97FBC" w:rsidTr="00636193">
        <w:trPr>
          <w:jc w:val="center"/>
        </w:trPr>
        <w:tc>
          <w:tcPr>
            <w:tcW w:w="5485" w:type="dxa"/>
            <w:tcBorders>
              <w:bottom w:val="single" w:sz="4" w:space="0" w:color="auto"/>
            </w:tcBorders>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lang w:eastAsia="fr-BE"/>
              </w:rPr>
              <w:t>Двухтопливный двигатель</w:t>
            </w:r>
            <w:r w:rsidRPr="00F97FBC">
              <w:rPr>
                <w:rFonts w:eastAsia="Calibri"/>
                <w:sz w:val="18"/>
                <w:szCs w:val="18"/>
              </w:rPr>
              <w:t xml:space="preserve">, официально утвержденный и </w:t>
            </w:r>
            <w:r w:rsidRPr="006F3029">
              <w:rPr>
                <w:sz w:val="18"/>
                <w:szCs w:val="18"/>
              </w:rPr>
              <w:t>откалиброванный</w:t>
            </w:r>
            <w:r w:rsidRPr="00F97FBC">
              <w:rPr>
                <w:sz w:val="18"/>
                <w:szCs w:val="18"/>
              </w:rPr>
              <w:t xml:space="preserve"> для работы на сжиженном природном газе/ сжиженном биометане любого другого (помимо вышеуказанного) состава </w:t>
            </w:r>
            <w:r w:rsidRPr="00F97FBC">
              <w:rPr>
                <w:rFonts w:eastAsia="Calibri"/>
                <w:sz w:val="18"/>
                <w:szCs w:val="18"/>
              </w:rPr>
              <w:t>в качестве газовой составляющей топлива</w:t>
            </w:r>
          </w:p>
        </w:tc>
        <w:tc>
          <w:tcPr>
            <w:tcW w:w="1932" w:type="dxa"/>
            <w:tcBorders>
              <w:bottom w:val="single" w:sz="4" w:space="0" w:color="auto"/>
            </w:tcBorders>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8</w:t>
            </w:r>
          </w:p>
        </w:tc>
      </w:tr>
      <w:tr w:rsidR="009156B3" w:rsidRPr="00F97FBC" w:rsidTr="00636193">
        <w:trPr>
          <w:jc w:val="center"/>
        </w:trPr>
        <w:tc>
          <w:tcPr>
            <w:tcW w:w="5485" w:type="dxa"/>
            <w:tcBorders>
              <w:bottom w:val="single" w:sz="12" w:space="0" w:color="auto"/>
            </w:tcBorders>
            <w:shd w:val="clear" w:color="auto" w:fill="auto"/>
            <w:vAlign w:val="center"/>
          </w:tcPr>
          <w:p w:rsidR="009156B3" w:rsidRPr="00F97FBC" w:rsidRDefault="009156B3" w:rsidP="006F3029">
            <w:pPr>
              <w:spacing w:before="80" w:after="80" w:line="220" w:lineRule="exact"/>
              <w:rPr>
                <w:sz w:val="18"/>
                <w:szCs w:val="18"/>
                <w:lang w:eastAsia="fr-BE"/>
              </w:rPr>
            </w:pPr>
            <w:r w:rsidRPr="00F97FBC">
              <w:rPr>
                <w:sz w:val="18"/>
                <w:szCs w:val="18"/>
              </w:rPr>
              <w:t>Двухтопливный</w:t>
            </w:r>
            <w:r w:rsidRPr="00F97FBC">
              <w:rPr>
                <w:sz w:val="18"/>
                <w:szCs w:val="18"/>
                <w:lang w:eastAsia="fr-BE"/>
              </w:rPr>
              <w:t xml:space="preserve"> двигатель</w:t>
            </w:r>
            <w:r w:rsidRPr="00F97FBC">
              <w:rPr>
                <w:rFonts w:eastAsia="Calibri"/>
                <w:sz w:val="18"/>
                <w:szCs w:val="18"/>
              </w:rPr>
              <w:t xml:space="preserve">, официально утвержденный </w:t>
            </w:r>
            <w:r w:rsidRPr="00F97FBC">
              <w:rPr>
                <w:sz w:val="18"/>
                <w:szCs w:val="18"/>
              </w:rPr>
              <w:t xml:space="preserve">для работы на СНГ </w:t>
            </w:r>
            <w:r w:rsidRPr="00F97FBC">
              <w:rPr>
                <w:rFonts w:eastAsia="Calibri"/>
                <w:sz w:val="18"/>
                <w:szCs w:val="18"/>
              </w:rPr>
              <w:t>в качестве газовой составляющей топлива</w:t>
            </w:r>
          </w:p>
        </w:tc>
        <w:tc>
          <w:tcPr>
            <w:tcW w:w="1932" w:type="dxa"/>
            <w:tcBorders>
              <w:bottom w:val="single" w:sz="12" w:space="0" w:color="auto"/>
            </w:tcBorders>
            <w:shd w:val="clear" w:color="auto" w:fill="auto"/>
            <w:vAlign w:val="center"/>
          </w:tcPr>
          <w:p w:rsidR="009156B3" w:rsidRPr="00F97FBC" w:rsidRDefault="009156B3" w:rsidP="006F3029">
            <w:pPr>
              <w:spacing w:before="40" w:after="40" w:line="220" w:lineRule="exact"/>
              <w:jc w:val="center"/>
              <w:rPr>
                <w:sz w:val="18"/>
                <w:szCs w:val="18"/>
                <w:lang w:eastAsia="fr-BE"/>
              </w:rPr>
            </w:pPr>
            <w:r w:rsidRPr="00F97FBC">
              <w:rPr>
                <w:sz w:val="18"/>
                <w:szCs w:val="18"/>
                <w:lang w:eastAsia="fr-BE"/>
              </w:rPr>
              <w:t>9</w:t>
            </w:r>
          </w:p>
        </w:tc>
      </w:tr>
    </w:tbl>
    <w:p w:rsidR="00AA6927" w:rsidRDefault="00AA6927" w:rsidP="002323D4">
      <w:pPr>
        <w:suppressAutoHyphens w:val="0"/>
        <w:spacing w:line="240" w:lineRule="auto"/>
      </w:pPr>
    </w:p>
    <w:p w:rsidR="00E15329" w:rsidRDefault="00E15329" w:rsidP="002323D4">
      <w:pPr>
        <w:suppressAutoHyphens w:val="0"/>
        <w:spacing w:line="240" w:lineRule="auto"/>
        <w:sectPr w:rsidR="00E15329" w:rsidSect="009764D3">
          <w:headerReference w:type="even" r:id="rId62"/>
          <w:headerReference w:type="default" r:id="rId63"/>
          <w:footerReference w:type="even" r:id="rId64"/>
          <w:footerReference w:type="default" r:id="rId65"/>
          <w:endnotePr>
            <w:numFmt w:val="decimal"/>
          </w:endnotePr>
          <w:pgSz w:w="11906" w:h="16838" w:code="9"/>
          <w:pgMar w:top="1417" w:right="1134" w:bottom="1134" w:left="1134" w:header="850" w:footer="567" w:gutter="0"/>
          <w:cols w:space="708"/>
          <w:docGrid w:linePitch="360"/>
        </w:sectPr>
      </w:pPr>
    </w:p>
    <w:p w:rsidR="00E15329" w:rsidRPr="00F97FBC" w:rsidRDefault="00E15329" w:rsidP="00E15329">
      <w:pPr>
        <w:pStyle w:val="HChG"/>
      </w:pPr>
      <w:bookmarkStart w:id="242" w:name="_Toc494903442"/>
      <w:bookmarkStart w:id="243" w:name="_Toc495070775"/>
      <w:r w:rsidRPr="00F97FBC">
        <w:rPr>
          <w:lang w:eastAsia="en-US"/>
        </w:rPr>
        <w:lastRenderedPageBreak/>
        <w:t xml:space="preserve">Приложение </w:t>
      </w:r>
      <w:r w:rsidRPr="00F97FBC">
        <w:t>4</w:t>
      </w:r>
      <w:bookmarkEnd w:id="242"/>
      <w:bookmarkEnd w:id="243"/>
    </w:p>
    <w:p w:rsidR="00E15329" w:rsidRPr="00F97FBC" w:rsidRDefault="00E15329" w:rsidP="00E15329">
      <w:pPr>
        <w:pStyle w:val="HChG"/>
      </w:pPr>
      <w:r w:rsidRPr="00F97FBC">
        <w:tab/>
      </w:r>
      <w:r w:rsidRPr="00F97FBC">
        <w:tab/>
        <w:t>Процедура испытания</w:t>
      </w:r>
    </w:p>
    <w:p w:rsidR="00E15329" w:rsidRPr="00F97FBC" w:rsidRDefault="00E15329" w:rsidP="00E15329">
      <w:pPr>
        <w:spacing w:after="120"/>
        <w:ind w:left="2268" w:right="1134" w:hanging="1134"/>
        <w:jc w:val="both"/>
      </w:pPr>
      <w:r w:rsidRPr="00F97FBC">
        <w:t>1.</w:t>
      </w:r>
      <w:r w:rsidRPr="00F97FBC">
        <w:tab/>
        <w:t>Введение</w:t>
      </w:r>
    </w:p>
    <w:p w:rsidR="00E15329" w:rsidRPr="00F97FBC" w:rsidRDefault="00E15329" w:rsidP="00E15329">
      <w:pPr>
        <w:spacing w:after="120"/>
        <w:ind w:left="2268" w:right="1134"/>
        <w:jc w:val="both"/>
      </w:pPr>
      <w:r w:rsidRPr="00F97FBC">
        <w:t>В настоящем приложении описывается метод определения содержания загрязняющих газообразных веществ и взвешенных частиц в выбросах испытуемых двигателей, а также приводятся технические требования, предъявляемые к измерительному оборудованию.</w:t>
      </w:r>
    </w:p>
    <w:p w:rsidR="00E15329" w:rsidRPr="00F97FBC" w:rsidRDefault="00E15329" w:rsidP="00E15329">
      <w:pPr>
        <w:spacing w:after="120"/>
        <w:ind w:left="2268" w:right="1134" w:hanging="1134"/>
        <w:jc w:val="both"/>
      </w:pPr>
      <w:r w:rsidRPr="00F97FBC">
        <w:t>2.</w:t>
      </w:r>
      <w:r w:rsidRPr="00F97FBC">
        <w:tab/>
        <w:t>Общий обзор</w:t>
      </w:r>
    </w:p>
    <w:p w:rsidR="00E15329" w:rsidRPr="00F97FBC" w:rsidRDefault="00E15329" w:rsidP="00E15329">
      <w:pPr>
        <w:spacing w:after="120"/>
        <w:ind w:left="2268" w:right="1134" w:hanging="1134"/>
        <w:jc w:val="both"/>
      </w:pPr>
      <w:r w:rsidRPr="00F97FBC">
        <w:t>2.1</w:t>
      </w:r>
      <w:r w:rsidRPr="00F97FBC">
        <w:tab/>
        <w:t>В настоящем приложении содержатся технические положения, которыми надлежит руководствоваться при проведении испытания на выбросы.</w:t>
      </w:r>
    </w:p>
    <w:p w:rsidR="00E15329" w:rsidRPr="00F97FBC" w:rsidRDefault="00E15329" w:rsidP="00E15329">
      <w:pPr>
        <w:spacing w:after="120"/>
        <w:ind w:left="2268" w:right="1134" w:hanging="1134"/>
        <w:jc w:val="both"/>
      </w:pPr>
      <w:r w:rsidRPr="00F97FBC">
        <w:t>3.</w:t>
      </w:r>
      <w:r w:rsidRPr="00F97FBC">
        <w:tab/>
        <w:t>Определения, обозначения и сокращения</w:t>
      </w:r>
    </w:p>
    <w:p w:rsidR="00E15329" w:rsidRPr="00F97FBC" w:rsidRDefault="00E15329" w:rsidP="00E15329">
      <w:pPr>
        <w:spacing w:after="120"/>
        <w:ind w:left="2268" w:right="1134" w:hanging="1134"/>
        <w:jc w:val="both"/>
        <w:rPr>
          <w:u w:val="single"/>
        </w:rPr>
      </w:pPr>
      <w:r w:rsidRPr="00F97FBC">
        <w:t>3.1</w:t>
      </w:r>
      <w:r w:rsidRPr="00F97FBC">
        <w:tab/>
        <w:t>Определения</w:t>
      </w:r>
    </w:p>
    <w:p w:rsidR="00E15329" w:rsidRPr="00F97FBC" w:rsidRDefault="00E15329" w:rsidP="00E15329">
      <w:pPr>
        <w:spacing w:after="120"/>
        <w:ind w:left="2268" w:right="1134" w:hanging="1134"/>
        <w:jc w:val="both"/>
      </w:pPr>
      <w:r w:rsidRPr="00F97FBC">
        <w:tab/>
        <w:t>См. пункт 2.1 настоящих Правил.</w:t>
      </w:r>
    </w:p>
    <w:p w:rsidR="00E15329" w:rsidRPr="00F97FBC" w:rsidRDefault="00E15329" w:rsidP="00E15329">
      <w:pPr>
        <w:spacing w:after="120"/>
        <w:ind w:left="2268" w:right="1134" w:hanging="1134"/>
        <w:jc w:val="both"/>
      </w:pPr>
      <w:r w:rsidRPr="00F97FBC">
        <w:t>3.2</w:t>
      </w:r>
      <w:r w:rsidRPr="00F97FBC">
        <w:tab/>
        <w:t>Общие обозначения</w:t>
      </w:r>
      <w:r w:rsidRPr="00F97FBC">
        <w:rPr>
          <w:rFonts w:eastAsiaTheme="majorEastAsia"/>
          <w:sz w:val="18"/>
          <w:vertAlign w:val="superscript"/>
        </w:rPr>
        <w:footnoteReference w:customMarkFollows="1" w:id="10"/>
        <w:t>1</w:t>
      </w:r>
    </w:p>
    <w:p w:rsidR="00E15329" w:rsidRPr="00F97FBC" w:rsidRDefault="00E15329" w:rsidP="00E15329">
      <w:pPr>
        <w:keepNext/>
        <w:keepLines/>
        <w:jc w:val="right"/>
        <w:rPr>
          <w:sz w:val="16"/>
          <w:szCs w:val="16"/>
        </w:rPr>
      </w:pPr>
    </w:p>
    <w:tbl>
      <w:tblPr>
        <w:tblW w:w="7159" w:type="dxa"/>
        <w:tblInd w:w="2268" w:type="dxa"/>
        <w:tblLayout w:type="fixed"/>
        <w:tblCellMar>
          <w:left w:w="71" w:type="dxa"/>
          <w:right w:w="71" w:type="dxa"/>
        </w:tblCellMar>
        <w:tblLook w:val="0000" w:firstRow="0" w:lastRow="0" w:firstColumn="0" w:lastColumn="0" w:noHBand="0" w:noVBand="0"/>
      </w:tblPr>
      <w:tblGrid>
        <w:gridCol w:w="1205"/>
        <w:gridCol w:w="1560"/>
        <w:gridCol w:w="4394"/>
      </w:tblGrid>
      <w:tr w:rsidR="00E15329" w:rsidRPr="00F97FBC" w:rsidTr="005D277C">
        <w:trPr>
          <w:cantSplit/>
          <w:trHeight w:val="300"/>
          <w:tblHeader/>
        </w:trPr>
        <w:tc>
          <w:tcPr>
            <w:tcW w:w="1205" w:type="dxa"/>
          </w:tcPr>
          <w:p w:rsidR="00E15329" w:rsidRPr="00F97FBC" w:rsidRDefault="00E15329" w:rsidP="005D277C">
            <w:pPr>
              <w:keepNext/>
              <w:keepLines/>
              <w:spacing w:after="40" w:line="220" w:lineRule="exact"/>
              <w:jc w:val="center"/>
              <w:rPr>
                <w:bCs/>
                <w:i/>
                <w:sz w:val="16"/>
                <w:szCs w:val="16"/>
              </w:rPr>
            </w:pPr>
            <w:r w:rsidRPr="00F97FBC">
              <w:rPr>
                <w:bCs/>
                <w:i/>
                <w:sz w:val="16"/>
                <w:szCs w:val="16"/>
                <w:lang w:val="en-US"/>
              </w:rPr>
              <w:t>Обо</w:t>
            </w:r>
            <w:r w:rsidRPr="00F97FBC">
              <w:rPr>
                <w:bCs/>
                <w:i/>
                <w:sz w:val="16"/>
                <w:szCs w:val="16"/>
              </w:rPr>
              <w:t>значение</w:t>
            </w:r>
          </w:p>
        </w:tc>
        <w:tc>
          <w:tcPr>
            <w:tcW w:w="1560" w:type="dxa"/>
          </w:tcPr>
          <w:p w:rsidR="00E15329" w:rsidRPr="00F97FBC" w:rsidRDefault="00E15329" w:rsidP="005D277C">
            <w:pPr>
              <w:keepNext/>
              <w:keepLines/>
              <w:spacing w:after="40" w:line="220" w:lineRule="exact"/>
              <w:jc w:val="center"/>
              <w:rPr>
                <w:bCs/>
                <w:i/>
                <w:sz w:val="16"/>
                <w:szCs w:val="16"/>
              </w:rPr>
            </w:pPr>
            <w:r w:rsidRPr="00F97FBC">
              <w:rPr>
                <w:bCs/>
                <w:i/>
                <w:sz w:val="16"/>
                <w:szCs w:val="16"/>
              </w:rPr>
              <w:t>Единица измерения</w:t>
            </w:r>
          </w:p>
        </w:tc>
        <w:tc>
          <w:tcPr>
            <w:tcW w:w="4394" w:type="dxa"/>
          </w:tcPr>
          <w:p w:rsidR="00E15329" w:rsidRPr="00F97FBC" w:rsidRDefault="00E15329" w:rsidP="005D277C">
            <w:pPr>
              <w:keepNext/>
              <w:keepLines/>
              <w:spacing w:after="40" w:line="220" w:lineRule="exact"/>
              <w:rPr>
                <w:bCs/>
                <w:i/>
                <w:sz w:val="16"/>
                <w:szCs w:val="16"/>
              </w:rPr>
            </w:pPr>
            <w:r w:rsidRPr="00F97FBC">
              <w:rPr>
                <w:bCs/>
                <w:i/>
                <w:sz w:val="16"/>
                <w:szCs w:val="16"/>
              </w:rPr>
              <w:t>Наименование показателя</w:t>
            </w:r>
          </w:p>
        </w:tc>
      </w:tr>
      <w:tr w:rsidR="00E15329" w:rsidRPr="00F97FBC" w:rsidTr="005D277C">
        <w:trPr>
          <w:cantSplit/>
          <w:trHeight w:val="300"/>
        </w:trPr>
        <w:tc>
          <w:tcPr>
            <w:tcW w:w="1205" w:type="dxa"/>
          </w:tcPr>
          <w:p w:rsidR="00E15329" w:rsidRPr="00F97FBC" w:rsidRDefault="00E15329" w:rsidP="005D277C">
            <w:pPr>
              <w:keepNext/>
              <w:keepLines/>
              <w:spacing w:after="40"/>
              <w:jc w:val="center"/>
            </w:pPr>
            <w:r w:rsidRPr="00F97FBC">
              <w:rPr>
                <w:i/>
              </w:rPr>
              <w:t>a</w:t>
            </w:r>
            <w:r w:rsidRPr="00F97FBC">
              <w:rPr>
                <w:vertAlign w:val="subscript"/>
              </w:rPr>
              <w:t>0</w:t>
            </w:r>
          </w:p>
        </w:tc>
        <w:tc>
          <w:tcPr>
            <w:tcW w:w="1560" w:type="dxa"/>
          </w:tcPr>
          <w:p w:rsidR="00E15329" w:rsidRPr="00F97FBC" w:rsidRDefault="00E15329" w:rsidP="005D277C">
            <w:pPr>
              <w:keepNext/>
              <w:keepLines/>
              <w:spacing w:after="40"/>
              <w:jc w:val="center"/>
            </w:pPr>
            <w:r w:rsidRPr="00F97FBC">
              <w:t>−</w:t>
            </w:r>
          </w:p>
        </w:tc>
        <w:tc>
          <w:tcPr>
            <w:tcW w:w="4394" w:type="dxa"/>
          </w:tcPr>
          <w:p w:rsidR="00E15329" w:rsidRPr="00F97FBC" w:rsidRDefault="00E15329" w:rsidP="005D277C">
            <w:pPr>
              <w:keepNext/>
              <w:keepLines/>
              <w:spacing w:after="40"/>
            </w:pPr>
            <w:r w:rsidRPr="00F97FBC">
              <w:t>Значение, отсекаемое на оси y линией регрессии</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a</w:t>
            </w:r>
            <w:r w:rsidRPr="00F97FBC">
              <w:rPr>
                <w:vertAlign w:val="subscript"/>
              </w:rPr>
              <w:t>1</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Наклон линии регрессии</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α</w:t>
            </w:r>
            <w:r w:rsidRPr="00F97FBC">
              <w:rPr>
                <w:vertAlign w:val="subscript"/>
              </w:rPr>
              <w:t>sp</w:t>
            </w:r>
          </w:p>
        </w:tc>
        <w:tc>
          <w:tcPr>
            <w:tcW w:w="1560" w:type="dxa"/>
          </w:tcPr>
          <w:p w:rsidR="00E15329" w:rsidRPr="00F97FBC" w:rsidRDefault="00E15329" w:rsidP="005D277C">
            <w:pPr>
              <w:spacing w:after="40"/>
              <w:jc w:val="center"/>
            </w:pPr>
            <w:r w:rsidRPr="00F97FBC">
              <w:t>рад/с</w:t>
            </w:r>
            <w:r w:rsidRPr="00F97FBC">
              <w:rPr>
                <w:vertAlign w:val="superscript"/>
              </w:rPr>
              <w:t>2</w:t>
            </w:r>
          </w:p>
        </w:tc>
        <w:tc>
          <w:tcPr>
            <w:tcW w:w="4394" w:type="dxa"/>
          </w:tcPr>
          <w:p w:rsidR="00E15329" w:rsidRPr="00F97FBC" w:rsidRDefault="00E15329" w:rsidP="005D277C">
            <w:pPr>
              <w:spacing w:after="40"/>
            </w:pPr>
            <w:r w:rsidRPr="00F97FBC">
              <w:t>Производная частоты вращения двигателя в установочной точке</w:t>
            </w:r>
          </w:p>
        </w:tc>
      </w:tr>
      <w:tr w:rsidR="00E15329" w:rsidRPr="00F97FBC" w:rsidTr="005D277C">
        <w:trPr>
          <w:cantSplit/>
          <w:trHeight w:val="232"/>
        </w:trPr>
        <w:tc>
          <w:tcPr>
            <w:tcW w:w="1205" w:type="dxa"/>
          </w:tcPr>
          <w:p w:rsidR="00E15329" w:rsidRPr="00F97FBC" w:rsidRDefault="00E15329" w:rsidP="005D277C">
            <w:pPr>
              <w:spacing w:after="40"/>
              <w:jc w:val="center"/>
              <w:rPr>
                <w:vertAlign w:val="subscript"/>
              </w:rPr>
            </w:pPr>
            <w:r w:rsidRPr="00F97FBC">
              <w:t>A/F</w:t>
            </w:r>
            <w:r w:rsidRPr="00F97FBC">
              <w:rPr>
                <w:vertAlign w:val="subscript"/>
              </w:rPr>
              <w:t>st</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Стехиометрическое отношение воздуха к топливу</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c</w:t>
            </w:r>
          </w:p>
        </w:tc>
        <w:tc>
          <w:tcPr>
            <w:tcW w:w="1560" w:type="dxa"/>
          </w:tcPr>
          <w:p w:rsidR="00E15329" w:rsidRPr="00F97FBC" w:rsidRDefault="00E15329" w:rsidP="005D277C">
            <w:pPr>
              <w:spacing w:after="40"/>
              <w:jc w:val="center"/>
            </w:pPr>
            <w:r w:rsidRPr="00F97FBC">
              <w:t>млн</w:t>
            </w:r>
            <w:r w:rsidRPr="00F97FBC">
              <w:rPr>
                <w:vertAlign w:val="superscript"/>
              </w:rPr>
              <w:t>−1</w:t>
            </w:r>
            <w:r w:rsidRPr="00F97FBC">
              <w:t xml:space="preserve">, </w:t>
            </w:r>
            <w:r w:rsidRPr="00F97FBC">
              <w:rPr>
                <w:lang w:val="en-US"/>
              </w:rPr>
              <w:t xml:space="preserve">% </w:t>
            </w:r>
            <w:r w:rsidRPr="00F97FBC">
              <w:t>объема</w:t>
            </w:r>
          </w:p>
        </w:tc>
        <w:tc>
          <w:tcPr>
            <w:tcW w:w="4394" w:type="dxa"/>
          </w:tcPr>
          <w:p w:rsidR="00E15329" w:rsidRPr="00F97FBC" w:rsidRDefault="00E15329" w:rsidP="005D277C">
            <w:pPr>
              <w:spacing w:after="40"/>
            </w:pPr>
            <w:r w:rsidRPr="00F97FBC">
              <w:t>Концентрация (также в мкмоль/моль</w:t>
            </w:r>
            <w:r w:rsidRPr="00F97FBC">
              <w:rPr>
                <w:iCs/>
              </w:rPr>
              <w:t xml:space="preserve"> = </w:t>
            </w:r>
            <w:r w:rsidRPr="00F97FBC">
              <w:t>млн</w:t>
            </w:r>
            <w:r w:rsidRPr="00F97FBC">
              <w:rPr>
                <w:vertAlign w:val="superscript"/>
              </w:rPr>
              <w:t>−1</w:t>
            </w:r>
            <w:r w:rsidRPr="00F97FBC">
              <w:rPr>
                <w:iCs/>
              </w:rPr>
              <w:t>)</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D</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Коэффициент разбавлени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d</w:t>
            </w:r>
          </w:p>
        </w:tc>
        <w:tc>
          <w:tcPr>
            <w:tcW w:w="1560" w:type="dxa"/>
          </w:tcPr>
          <w:p w:rsidR="00E15329" w:rsidRPr="00F97FBC" w:rsidRDefault="00E15329" w:rsidP="005D277C">
            <w:pPr>
              <w:spacing w:after="40"/>
              <w:jc w:val="center"/>
            </w:pPr>
            <w:r w:rsidRPr="00F97FBC">
              <w:t>м</w:t>
            </w:r>
          </w:p>
        </w:tc>
        <w:tc>
          <w:tcPr>
            <w:tcW w:w="4394" w:type="dxa"/>
          </w:tcPr>
          <w:p w:rsidR="00E15329" w:rsidRPr="00F97FBC" w:rsidRDefault="00E15329" w:rsidP="005D277C">
            <w:pPr>
              <w:spacing w:after="40"/>
            </w:pPr>
            <w:r w:rsidRPr="00F97FBC">
              <w:t>Диаметр</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E</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Эффективность преобразовани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e</w:t>
            </w:r>
          </w:p>
        </w:tc>
        <w:tc>
          <w:tcPr>
            <w:tcW w:w="1560" w:type="dxa"/>
          </w:tcPr>
          <w:p w:rsidR="00E15329" w:rsidRPr="00BB475A" w:rsidRDefault="00E15329" w:rsidP="005D277C">
            <w:pPr>
              <w:spacing w:after="40"/>
              <w:jc w:val="center"/>
              <w:rPr>
                <w:szCs w:val="20"/>
              </w:rPr>
            </w:pPr>
            <w:r w:rsidRPr="00BB475A">
              <w:rPr>
                <w:bCs/>
                <w:szCs w:val="20"/>
              </w:rPr>
              <w:t>г/</w:t>
            </w:r>
            <w:r w:rsidRPr="00BB475A">
              <w:rPr>
                <w:szCs w:val="20"/>
              </w:rPr>
              <w:t>кВт·ч</w:t>
            </w:r>
          </w:p>
        </w:tc>
        <w:tc>
          <w:tcPr>
            <w:tcW w:w="4394" w:type="dxa"/>
          </w:tcPr>
          <w:p w:rsidR="00E15329" w:rsidRPr="00F97FBC" w:rsidRDefault="00E15329" w:rsidP="005D277C">
            <w:pPr>
              <w:spacing w:after="40"/>
            </w:pPr>
            <w:r w:rsidRPr="00F97FBC">
              <w:t xml:space="preserve">База удельных выбросов на этапе торможения </w:t>
            </w:r>
          </w:p>
        </w:tc>
      </w:tr>
      <w:tr w:rsidR="00E15329" w:rsidRPr="00F97FBC" w:rsidTr="005D277C">
        <w:trPr>
          <w:cantSplit/>
          <w:trHeight w:val="300"/>
        </w:trPr>
        <w:tc>
          <w:tcPr>
            <w:tcW w:w="1205" w:type="dxa"/>
          </w:tcPr>
          <w:p w:rsidR="00E15329" w:rsidRPr="00F97FBC" w:rsidRDefault="00E15329" w:rsidP="005D277C">
            <w:pPr>
              <w:spacing w:after="40"/>
              <w:jc w:val="center"/>
              <w:rPr>
                <w:i/>
                <w:vertAlign w:val="subscript"/>
              </w:rPr>
            </w:pPr>
            <w:r w:rsidRPr="00F97FBC">
              <w:rPr>
                <w:i/>
              </w:rPr>
              <w:t>e</w:t>
            </w:r>
            <w:r w:rsidRPr="00F97FBC">
              <w:rPr>
                <w:i/>
                <w:vertAlign w:val="subscript"/>
              </w:rPr>
              <w:t>gas</w:t>
            </w:r>
          </w:p>
        </w:tc>
        <w:tc>
          <w:tcPr>
            <w:tcW w:w="1560" w:type="dxa"/>
          </w:tcPr>
          <w:p w:rsidR="00E15329" w:rsidRPr="00BB475A" w:rsidRDefault="00E15329" w:rsidP="005D277C">
            <w:pPr>
              <w:spacing w:after="40"/>
              <w:jc w:val="center"/>
              <w:rPr>
                <w:szCs w:val="20"/>
              </w:rPr>
            </w:pPr>
            <w:r w:rsidRPr="00BB475A">
              <w:rPr>
                <w:bCs/>
                <w:szCs w:val="20"/>
              </w:rPr>
              <w:t>г/</w:t>
            </w:r>
            <w:r w:rsidRPr="00BB475A">
              <w:rPr>
                <w:szCs w:val="20"/>
              </w:rPr>
              <w:t>кВт·ч</w:t>
            </w:r>
          </w:p>
        </w:tc>
        <w:tc>
          <w:tcPr>
            <w:tcW w:w="4394" w:type="dxa"/>
          </w:tcPr>
          <w:p w:rsidR="00E15329" w:rsidRPr="00F97FBC" w:rsidRDefault="00E15329" w:rsidP="005D277C">
            <w:pPr>
              <w:spacing w:after="40"/>
              <w:rPr>
                <w:lang w:val="en-US"/>
              </w:rPr>
            </w:pPr>
            <w:r w:rsidRPr="00F97FBC">
              <w:t>Удельные выбросы газообразных компонентов</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e</w:t>
            </w:r>
            <w:r w:rsidRPr="00F97FBC">
              <w:rPr>
                <w:i/>
                <w:vertAlign w:val="subscript"/>
              </w:rPr>
              <w:t>PM</w:t>
            </w:r>
          </w:p>
        </w:tc>
        <w:tc>
          <w:tcPr>
            <w:tcW w:w="1560" w:type="dxa"/>
          </w:tcPr>
          <w:p w:rsidR="00E15329" w:rsidRPr="00BB475A" w:rsidRDefault="00E15329" w:rsidP="005D277C">
            <w:pPr>
              <w:spacing w:after="40"/>
              <w:jc w:val="center"/>
              <w:rPr>
                <w:szCs w:val="20"/>
              </w:rPr>
            </w:pPr>
            <w:r w:rsidRPr="00BB475A">
              <w:rPr>
                <w:bCs/>
                <w:szCs w:val="20"/>
              </w:rPr>
              <w:t>г/</w:t>
            </w:r>
            <w:r w:rsidRPr="00BB475A">
              <w:rPr>
                <w:szCs w:val="20"/>
              </w:rPr>
              <w:t>кВт·ч</w:t>
            </w:r>
          </w:p>
        </w:tc>
        <w:tc>
          <w:tcPr>
            <w:tcW w:w="4394" w:type="dxa"/>
          </w:tcPr>
          <w:p w:rsidR="00E15329" w:rsidRPr="00F97FBC" w:rsidRDefault="00E15329" w:rsidP="005D277C">
            <w:pPr>
              <w:spacing w:after="40"/>
              <w:rPr>
                <w:lang w:val="en-US"/>
              </w:rPr>
            </w:pPr>
            <w:r w:rsidRPr="00F97FBC">
              <w:t>Удельные выбросы взвешенных частиц</w:t>
            </w:r>
          </w:p>
        </w:tc>
      </w:tr>
      <w:tr w:rsidR="00E15329" w:rsidRPr="00F97FBC" w:rsidTr="005D277C">
        <w:trPr>
          <w:cantSplit/>
          <w:trHeight w:val="300"/>
        </w:trPr>
        <w:tc>
          <w:tcPr>
            <w:tcW w:w="1205" w:type="dxa"/>
          </w:tcPr>
          <w:p w:rsidR="00E15329" w:rsidRPr="00F97FBC" w:rsidRDefault="00E15329" w:rsidP="005D277C">
            <w:pPr>
              <w:spacing w:after="40"/>
              <w:jc w:val="center"/>
              <w:rPr>
                <w:i/>
                <w:vertAlign w:val="subscript"/>
              </w:rPr>
            </w:pPr>
            <w:r w:rsidRPr="00F97FBC">
              <w:rPr>
                <w:i/>
              </w:rPr>
              <w:t>e</w:t>
            </w:r>
            <w:r w:rsidRPr="00F97FBC">
              <w:rPr>
                <w:i/>
                <w:vertAlign w:val="subscript"/>
              </w:rPr>
              <w:t>w</w:t>
            </w:r>
          </w:p>
        </w:tc>
        <w:tc>
          <w:tcPr>
            <w:tcW w:w="1560" w:type="dxa"/>
          </w:tcPr>
          <w:p w:rsidR="00E15329" w:rsidRPr="00BB475A" w:rsidRDefault="00E15329" w:rsidP="005D277C">
            <w:pPr>
              <w:spacing w:after="40"/>
              <w:jc w:val="center"/>
              <w:rPr>
                <w:szCs w:val="20"/>
              </w:rPr>
            </w:pPr>
            <w:r w:rsidRPr="00BB475A">
              <w:rPr>
                <w:bCs/>
                <w:szCs w:val="20"/>
              </w:rPr>
              <w:t>г/</w:t>
            </w:r>
            <w:r w:rsidRPr="00BB475A">
              <w:rPr>
                <w:szCs w:val="20"/>
              </w:rPr>
              <w:t>кВт·ч</w:t>
            </w:r>
          </w:p>
        </w:tc>
        <w:tc>
          <w:tcPr>
            <w:tcW w:w="4394" w:type="dxa"/>
          </w:tcPr>
          <w:p w:rsidR="00E15329" w:rsidRPr="00F97FBC" w:rsidRDefault="00E15329" w:rsidP="005D277C">
            <w:pPr>
              <w:spacing w:after="40"/>
            </w:pPr>
            <w:r w:rsidRPr="00F97FBC">
              <w:t>Взвешенные удельные выбросы</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F</w:t>
            </w:r>
          </w:p>
        </w:tc>
        <w:tc>
          <w:tcPr>
            <w:tcW w:w="1560" w:type="dxa"/>
          </w:tcPr>
          <w:p w:rsidR="00E15329" w:rsidRPr="00F97FBC" w:rsidRDefault="00E15329" w:rsidP="005D277C">
            <w:pPr>
              <w:spacing w:after="40"/>
              <w:jc w:val="center"/>
            </w:pPr>
          </w:p>
        </w:tc>
        <w:tc>
          <w:tcPr>
            <w:tcW w:w="4394" w:type="dxa"/>
          </w:tcPr>
          <w:p w:rsidR="00E15329" w:rsidRPr="00F97FBC" w:rsidRDefault="00E15329" w:rsidP="005D277C">
            <w:pPr>
              <w:spacing w:after="40"/>
            </w:pPr>
            <w:r w:rsidRPr="00F97FBC">
              <w:t>Статистический критерий F</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F</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Частота регенерации, выражаемая в виде доли испытательных циклов, в процессе которых происходит регенерация</w:t>
            </w:r>
          </w:p>
        </w:tc>
      </w:tr>
      <w:tr w:rsidR="00E15329" w:rsidRPr="00F97FBC" w:rsidTr="005D277C">
        <w:trPr>
          <w:cantSplit/>
          <w:trHeight w:val="300"/>
        </w:trPr>
        <w:tc>
          <w:tcPr>
            <w:tcW w:w="1205" w:type="dxa"/>
          </w:tcPr>
          <w:p w:rsidR="00E15329" w:rsidRPr="00F97FBC" w:rsidRDefault="00E15329" w:rsidP="005D277C">
            <w:pPr>
              <w:spacing w:after="40"/>
              <w:jc w:val="center"/>
              <w:rPr>
                <w:vertAlign w:val="subscript"/>
              </w:rPr>
            </w:pPr>
            <w:r w:rsidRPr="00F97FBC">
              <w:rPr>
                <w:i/>
              </w:rPr>
              <w:t>f</w:t>
            </w:r>
            <w:r w:rsidRPr="00F97FBC">
              <w:rPr>
                <w:vertAlign w:val="subscript"/>
              </w:rPr>
              <w:t>a</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Лабораторный атмосферный коэффициент</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k</w:t>
            </w:r>
            <w:r w:rsidRPr="00F97FBC">
              <w:rPr>
                <w:vertAlign w:val="subscript"/>
              </w:rPr>
              <w:t>r</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Мультипликативный коэффициент регенерации</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k</w:t>
            </w:r>
            <w:r w:rsidRPr="00F97FBC">
              <w:rPr>
                <w:vertAlign w:val="subscript"/>
              </w:rPr>
              <w:t>Dr</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tabs>
                <w:tab w:val="left" w:pos="1134"/>
              </w:tabs>
              <w:spacing w:after="40"/>
            </w:pPr>
            <w:r w:rsidRPr="00F97FBC">
              <w:t>Понижательный</w:t>
            </w:r>
            <w:r w:rsidRPr="00F97FBC">
              <w:rPr>
                <w:rFonts w:ascii="Segoe UI" w:hAnsi="Segoe UI" w:cs="Segoe UI"/>
              </w:rPr>
              <w:t xml:space="preserve"> </w:t>
            </w:r>
            <w:r w:rsidRPr="00F97FBC">
              <w:rPr>
                <w:lang w:eastAsia="it-IT"/>
              </w:rPr>
              <w:t>корректировочный коэффициент</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k</w:t>
            </w:r>
            <w:r w:rsidRPr="00F97FBC">
              <w:rPr>
                <w:vertAlign w:val="subscript"/>
              </w:rPr>
              <w:t>Ur</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Повышательный</w:t>
            </w:r>
            <w:r w:rsidRPr="00F97FBC">
              <w:rPr>
                <w:rFonts w:ascii="Segoe UI" w:hAnsi="Segoe UI" w:cs="Segoe UI"/>
              </w:rPr>
              <w:t xml:space="preserve"> </w:t>
            </w:r>
            <w:r w:rsidRPr="00F97FBC">
              <w:rPr>
                <w:lang w:eastAsia="it-IT"/>
              </w:rPr>
              <w:t>корректировочный коэффициент</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λ</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rPr>
                <w:lang w:eastAsia="it-IT"/>
              </w:rPr>
              <w:t>Коэффициент</w:t>
            </w:r>
            <w:r w:rsidRPr="00F97FBC">
              <w:t xml:space="preserve"> избыточного воздуха</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L</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Крутящий момент в процентах</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iCs/>
              </w:rPr>
              <w:lastRenderedPageBreak/>
              <w:t>M</w:t>
            </w:r>
            <w:r w:rsidRPr="00F97FBC">
              <w:rPr>
                <w:vertAlign w:val="subscript"/>
              </w:rPr>
              <w:t>a</w:t>
            </w:r>
          </w:p>
        </w:tc>
        <w:tc>
          <w:tcPr>
            <w:tcW w:w="1560" w:type="dxa"/>
          </w:tcPr>
          <w:p w:rsidR="00E15329" w:rsidRPr="00F97FBC" w:rsidRDefault="00E15329" w:rsidP="005D277C">
            <w:pPr>
              <w:spacing w:after="40"/>
              <w:jc w:val="center"/>
            </w:pPr>
            <w:r w:rsidRPr="00F97FBC">
              <w:t>г/моль</w:t>
            </w:r>
          </w:p>
        </w:tc>
        <w:tc>
          <w:tcPr>
            <w:tcW w:w="4394" w:type="dxa"/>
          </w:tcPr>
          <w:p w:rsidR="00E15329" w:rsidRPr="00F97FBC" w:rsidRDefault="00E15329" w:rsidP="005D277C">
            <w:pPr>
              <w:spacing w:after="40"/>
            </w:pPr>
            <w:r w:rsidRPr="00F97FBC">
              <w:t>Молярная масса всасываемого воздуха</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iCs/>
              </w:rPr>
              <w:t>M</w:t>
            </w:r>
            <w:r w:rsidRPr="00F97FBC">
              <w:rPr>
                <w:vertAlign w:val="subscript"/>
              </w:rPr>
              <w:t>e</w:t>
            </w:r>
          </w:p>
        </w:tc>
        <w:tc>
          <w:tcPr>
            <w:tcW w:w="1560" w:type="dxa"/>
          </w:tcPr>
          <w:p w:rsidR="00E15329" w:rsidRPr="00F97FBC" w:rsidRDefault="00E15329" w:rsidP="005D277C">
            <w:pPr>
              <w:spacing w:after="40"/>
              <w:jc w:val="center"/>
            </w:pPr>
            <w:r w:rsidRPr="00F97FBC">
              <w:t>г/моль</w:t>
            </w:r>
          </w:p>
        </w:tc>
        <w:tc>
          <w:tcPr>
            <w:tcW w:w="4394" w:type="dxa"/>
          </w:tcPr>
          <w:p w:rsidR="00E15329" w:rsidRPr="00F97FBC" w:rsidRDefault="00E15329" w:rsidP="005D277C">
            <w:pPr>
              <w:spacing w:after="40"/>
            </w:pPr>
            <w:r w:rsidRPr="00F97FBC">
              <w:t>Молярная масса отработавших газов</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iCs/>
              </w:rPr>
              <w:t>M</w:t>
            </w:r>
            <w:r w:rsidRPr="00F97FBC">
              <w:rPr>
                <w:vertAlign w:val="subscript"/>
              </w:rPr>
              <w:t>gas</w:t>
            </w:r>
          </w:p>
        </w:tc>
        <w:tc>
          <w:tcPr>
            <w:tcW w:w="1560" w:type="dxa"/>
          </w:tcPr>
          <w:p w:rsidR="00E15329" w:rsidRPr="00F97FBC" w:rsidRDefault="00E15329" w:rsidP="005D277C">
            <w:pPr>
              <w:spacing w:after="40"/>
              <w:jc w:val="center"/>
            </w:pPr>
            <w:r w:rsidRPr="00F97FBC">
              <w:t>г/моль</w:t>
            </w:r>
          </w:p>
        </w:tc>
        <w:tc>
          <w:tcPr>
            <w:tcW w:w="4394" w:type="dxa"/>
          </w:tcPr>
          <w:p w:rsidR="00E15329" w:rsidRPr="00F97FBC" w:rsidRDefault="00E15329" w:rsidP="005D277C">
            <w:pPr>
              <w:spacing w:after="40"/>
            </w:pPr>
            <w:r w:rsidRPr="00F97FBC">
              <w:t>Молярная масса газообразных компонентов</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m</w:t>
            </w:r>
          </w:p>
        </w:tc>
        <w:tc>
          <w:tcPr>
            <w:tcW w:w="1560" w:type="dxa"/>
          </w:tcPr>
          <w:p w:rsidR="00E15329" w:rsidRPr="00F97FBC" w:rsidRDefault="00E15329" w:rsidP="005D277C">
            <w:pPr>
              <w:spacing w:after="40"/>
              <w:jc w:val="center"/>
            </w:pPr>
            <w:r w:rsidRPr="00F97FBC">
              <w:t>кг</w:t>
            </w:r>
          </w:p>
        </w:tc>
        <w:tc>
          <w:tcPr>
            <w:tcW w:w="4394" w:type="dxa"/>
          </w:tcPr>
          <w:p w:rsidR="00E15329" w:rsidRPr="00F97FBC" w:rsidRDefault="00E15329" w:rsidP="005D277C">
            <w:pPr>
              <w:spacing w:after="40"/>
            </w:pPr>
            <w:r w:rsidRPr="00F97FBC">
              <w:t>Масса</w:t>
            </w:r>
          </w:p>
        </w:tc>
      </w:tr>
      <w:tr w:rsidR="00E15329" w:rsidRPr="00F97FBC" w:rsidTr="005D277C">
        <w:trPr>
          <w:cantSplit/>
          <w:trHeight w:val="300"/>
        </w:trPr>
        <w:tc>
          <w:tcPr>
            <w:tcW w:w="1205" w:type="dxa"/>
          </w:tcPr>
          <w:p w:rsidR="00E15329" w:rsidRPr="00F97FBC" w:rsidRDefault="00E15329" w:rsidP="005D277C">
            <w:pPr>
              <w:spacing w:after="40"/>
              <w:jc w:val="center"/>
              <w:rPr>
                <w:vertAlign w:val="subscript"/>
              </w:rPr>
            </w:pPr>
            <w:r w:rsidRPr="00F97FBC">
              <w:rPr>
                <w:i/>
              </w:rPr>
              <w:t>m</w:t>
            </w:r>
            <w:r w:rsidRPr="00F97FBC">
              <w:rPr>
                <w:vertAlign w:val="subscript"/>
              </w:rPr>
              <w:t>gas</w:t>
            </w:r>
          </w:p>
        </w:tc>
        <w:tc>
          <w:tcPr>
            <w:tcW w:w="1560" w:type="dxa"/>
          </w:tcPr>
          <w:p w:rsidR="00E15329" w:rsidRPr="00F97FBC" w:rsidRDefault="00E15329" w:rsidP="005D277C">
            <w:pPr>
              <w:spacing w:after="40"/>
              <w:jc w:val="center"/>
            </w:pPr>
            <w:r w:rsidRPr="00F97FBC">
              <w:t>г</w:t>
            </w:r>
          </w:p>
        </w:tc>
        <w:tc>
          <w:tcPr>
            <w:tcW w:w="4394" w:type="dxa"/>
          </w:tcPr>
          <w:p w:rsidR="00E15329" w:rsidRPr="00F97FBC" w:rsidRDefault="00E15329" w:rsidP="005D277C">
            <w:pPr>
              <w:spacing w:after="40"/>
            </w:pPr>
            <w:r w:rsidRPr="00F97FBC">
              <w:t>Масса газообразных выбросов за цикл испытания</w:t>
            </w:r>
          </w:p>
        </w:tc>
      </w:tr>
      <w:tr w:rsidR="00E15329" w:rsidRPr="00F97FBC" w:rsidTr="005D277C">
        <w:trPr>
          <w:cantSplit/>
          <w:trHeight w:val="300"/>
        </w:trPr>
        <w:tc>
          <w:tcPr>
            <w:tcW w:w="1205" w:type="dxa"/>
          </w:tcPr>
          <w:p w:rsidR="00E15329" w:rsidRPr="00F97FBC" w:rsidRDefault="00E15329" w:rsidP="005D277C">
            <w:pPr>
              <w:spacing w:after="40"/>
              <w:jc w:val="center"/>
              <w:rPr>
                <w:vertAlign w:val="subscript"/>
              </w:rPr>
            </w:pPr>
            <w:r w:rsidRPr="00F97FBC">
              <w:rPr>
                <w:i/>
              </w:rPr>
              <w:t>m</w:t>
            </w:r>
            <w:r w:rsidRPr="00F97FBC">
              <w:rPr>
                <w:vertAlign w:val="subscript"/>
              </w:rPr>
              <w:t>PM</w:t>
            </w:r>
          </w:p>
        </w:tc>
        <w:tc>
          <w:tcPr>
            <w:tcW w:w="1560" w:type="dxa"/>
          </w:tcPr>
          <w:p w:rsidR="00E15329" w:rsidRPr="00F97FBC" w:rsidRDefault="00E15329" w:rsidP="005D277C">
            <w:pPr>
              <w:spacing w:after="40"/>
              <w:jc w:val="center"/>
            </w:pPr>
            <w:r w:rsidRPr="00F97FBC">
              <w:t>г</w:t>
            </w:r>
          </w:p>
        </w:tc>
        <w:tc>
          <w:tcPr>
            <w:tcW w:w="4394" w:type="dxa"/>
          </w:tcPr>
          <w:p w:rsidR="00E15329" w:rsidRPr="00F97FBC" w:rsidRDefault="00E15329" w:rsidP="005D277C">
            <w:pPr>
              <w:spacing w:after="40"/>
            </w:pPr>
            <w:r w:rsidRPr="00F97FBC">
              <w:t>Масса выбросов взвешенных частиц за цикл испытани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n</w:t>
            </w:r>
          </w:p>
        </w:tc>
        <w:tc>
          <w:tcPr>
            <w:tcW w:w="1560" w:type="dxa"/>
          </w:tcPr>
          <w:p w:rsidR="00E15329" w:rsidRPr="00F97FBC" w:rsidRDefault="00E15329" w:rsidP="005D277C">
            <w:pPr>
              <w:spacing w:after="40"/>
              <w:jc w:val="center"/>
              <w:rPr>
                <w:vertAlign w:val="superscript"/>
              </w:rPr>
            </w:pPr>
            <w:r w:rsidRPr="00F97FBC">
              <w:t>мин</w:t>
            </w:r>
            <w:r w:rsidRPr="00F97FBC">
              <w:rPr>
                <w:vertAlign w:val="superscript"/>
              </w:rPr>
              <w:t>−1</w:t>
            </w:r>
          </w:p>
        </w:tc>
        <w:tc>
          <w:tcPr>
            <w:tcW w:w="4394" w:type="dxa"/>
          </w:tcPr>
          <w:p w:rsidR="00E15329" w:rsidRPr="00F97FBC" w:rsidRDefault="00E15329" w:rsidP="005D277C">
            <w:pPr>
              <w:spacing w:after="40"/>
            </w:pPr>
            <w:r w:rsidRPr="00F97FBC">
              <w:t>Частота вращения двигателя</w:t>
            </w:r>
          </w:p>
        </w:tc>
      </w:tr>
      <w:tr w:rsidR="00E15329" w:rsidRPr="00F97FBC" w:rsidTr="005D277C">
        <w:trPr>
          <w:cantSplit/>
          <w:trHeight w:val="300"/>
        </w:trPr>
        <w:tc>
          <w:tcPr>
            <w:tcW w:w="1205" w:type="dxa"/>
          </w:tcPr>
          <w:p w:rsidR="00E15329" w:rsidRPr="00F97FBC" w:rsidRDefault="00E15329" w:rsidP="005D277C">
            <w:pPr>
              <w:spacing w:after="40"/>
              <w:jc w:val="center"/>
              <w:rPr>
                <w:vertAlign w:val="subscript"/>
              </w:rPr>
            </w:pPr>
            <w:r w:rsidRPr="00F97FBC">
              <w:rPr>
                <w:i/>
              </w:rPr>
              <w:t>n</w:t>
            </w:r>
            <w:r w:rsidRPr="00F97FBC">
              <w:rPr>
                <w:vertAlign w:val="subscript"/>
              </w:rPr>
              <w:t>hi</w:t>
            </w:r>
          </w:p>
        </w:tc>
        <w:tc>
          <w:tcPr>
            <w:tcW w:w="1560" w:type="dxa"/>
          </w:tcPr>
          <w:p w:rsidR="00E15329" w:rsidRPr="00F97FBC" w:rsidRDefault="00E15329" w:rsidP="005D277C">
            <w:pPr>
              <w:spacing w:after="40"/>
              <w:jc w:val="center"/>
              <w:rPr>
                <w:vertAlign w:val="superscript"/>
              </w:rPr>
            </w:pPr>
            <w:r w:rsidRPr="00F97FBC">
              <w:t>мин</w:t>
            </w:r>
            <w:r w:rsidRPr="00F97FBC">
              <w:rPr>
                <w:vertAlign w:val="superscript"/>
              </w:rPr>
              <w:t>−1</w:t>
            </w:r>
          </w:p>
        </w:tc>
        <w:tc>
          <w:tcPr>
            <w:tcW w:w="4394" w:type="dxa"/>
          </w:tcPr>
          <w:p w:rsidR="00E15329" w:rsidRPr="00F97FBC" w:rsidRDefault="00E15329" w:rsidP="005D277C">
            <w:pPr>
              <w:spacing w:after="40"/>
            </w:pPr>
            <w:r w:rsidRPr="00F97FBC">
              <w:t>Высокая частота вращения двигателя</w:t>
            </w:r>
          </w:p>
        </w:tc>
      </w:tr>
      <w:tr w:rsidR="00E15329" w:rsidRPr="00F97FBC" w:rsidTr="005D277C">
        <w:trPr>
          <w:cantSplit/>
          <w:trHeight w:val="300"/>
        </w:trPr>
        <w:tc>
          <w:tcPr>
            <w:tcW w:w="1205" w:type="dxa"/>
          </w:tcPr>
          <w:p w:rsidR="00E15329" w:rsidRPr="00F97FBC" w:rsidRDefault="00E15329" w:rsidP="005D277C">
            <w:pPr>
              <w:spacing w:after="40"/>
              <w:jc w:val="center"/>
              <w:rPr>
                <w:vertAlign w:val="subscript"/>
              </w:rPr>
            </w:pPr>
            <w:r w:rsidRPr="00F97FBC">
              <w:rPr>
                <w:i/>
              </w:rPr>
              <w:t>n</w:t>
            </w:r>
            <w:r w:rsidRPr="00F97FBC">
              <w:rPr>
                <w:vertAlign w:val="subscript"/>
              </w:rPr>
              <w:t>lo</w:t>
            </w:r>
          </w:p>
        </w:tc>
        <w:tc>
          <w:tcPr>
            <w:tcW w:w="1560" w:type="dxa"/>
          </w:tcPr>
          <w:p w:rsidR="00E15329" w:rsidRPr="00F97FBC" w:rsidRDefault="00E15329" w:rsidP="005D277C">
            <w:pPr>
              <w:spacing w:after="40"/>
              <w:jc w:val="center"/>
              <w:rPr>
                <w:vertAlign w:val="superscript"/>
              </w:rPr>
            </w:pPr>
            <w:r w:rsidRPr="00F97FBC">
              <w:t>мин</w:t>
            </w:r>
            <w:r w:rsidRPr="00F97FBC">
              <w:rPr>
                <w:vertAlign w:val="superscript"/>
              </w:rPr>
              <w:t>−1</w:t>
            </w:r>
          </w:p>
        </w:tc>
        <w:tc>
          <w:tcPr>
            <w:tcW w:w="4394" w:type="dxa"/>
          </w:tcPr>
          <w:p w:rsidR="00E15329" w:rsidRPr="00F97FBC" w:rsidRDefault="00E15329" w:rsidP="005D277C">
            <w:pPr>
              <w:spacing w:after="40"/>
            </w:pPr>
            <w:r w:rsidRPr="00F97FBC">
              <w:t>Низкая частота вращения двигател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P</w:t>
            </w:r>
          </w:p>
        </w:tc>
        <w:tc>
          <w:tcPr>
            <w:tcW w:w="1560" w:type="dxa"/>
          </w:tcPr>
          <w:p w:rsidR="00E15329" w:rsidRPr="00F97FBC" w:rsidRDefault="00E15329" w:rsidP="005D277C">
            <w:pPr>
              <w:spacing w:after="40"/>
              <w:jc w:val="center"/>
            </w:pPr>
            <w:r w:rsidRPr="00F97FBC">
              <w:t>кВт</w:t>
            </w:r>
          </w:p>
        </w:tc>
        <w:tc>
          <w:tcPr>
            <w:tcW w:w="4394" w:type="dxa"/>
          </w:tcPr>
          <w:p w:rsidR="00E15329" w:rsidRPr="00F97FBC" w:rsidRDefault="00E15329" w:rsidP="005D277C">
            <w:pPr>
              <w:spacing w:after="40"/>
            </w:pPr>
            <w:r w:rsidRPr="00F97FBC">
              <w:t>Мощность</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P</w:t>
            </w:r>
            <w:r w:rsidRPr="00F97FBC">
              <w:rPr>
                <w:vertAlign w:val="subscript"/>
              </w:rPr>
              <w:t>max</w:t>
            </w:r>
          </w:p>
        </w:tc>
        <w:tc>
          <w:tcPr>
            <w:tcW w:w="1560" w:type="dxa"/>
          </w:tcPr>
          <w:p w:rsidR="00E15329" w:rsidRPr="00F97FBC" w:rsidRDefault="00E15329" w:rsidP="005D277C">
            <w:pPr>
              <w:spacing w:after="40"/>
              <w:jc w:val="center"/>
            </w:pPr>
            <w:r w:rsidRPr="00F97FBC">
              <w:t>кВт</w:t>
            </w:r>
          </w:p>
        </w:tc>
        <w:tc>
          <w:tcPr>
            <w:tcW w:w="4394" w:type="dxa"/>
          </w:tcPr>
          <w:p w:rsidR="00E15329" w:rsidRPr="00F97FBC" w:rsidRDefault="00E15329" w:rsidP="005D277C">
            <w:pPr>
              <w:spacing w:after="40"/>
            </w:pPr>
            <w:r w:rsidRPr="00F97FBC">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P</w:t>
            </w:r>
            <w:r w:rsidRPr="00F97FBC">
              <w:rPr>
                <w:vertAlign w:val="subscript"/>
              </w:rPr>
              <w:t>AUX</w:t>
            </w:r>
          </w:p>
        </w:tc>
        <w:tc>
          <w:tcPr>
            <w:tcW w:w="1560" w:type="dxa"/>
          </w:tcPr>
          <w:p w:rsidR="00E15329" w:rsidRPr="00F97FBC" w:rsidRDefault="00E15329" w:rsidP="005D277C">
            <w:pPr>
              <w:spacing w:after="40"/>
              <w:jc w:val="center"/>
            </w:pPr>
            <w:r w:rsidRPr="00F97FBC">
              <w:t>кВт</w:t>
            </w:r>
          </w:p>
        </w:tc>
        <w:tc>
          <w:tcPr>
            <w:tcW w:w="4394" w:type="dxa"/>
          </w:tcPr>
          <w:p w:rsidR="00E15329" w:rsidRPr="00F97FBC" w:rsidRDefault="00E15329" w:rsidP="005D277C">
            <w:pPr>
              <w:spacing w:after="40"/>
            </w:pPr>
            <w:r w:rsidRPr="00F97FBC">
              <w:t>Заявленная общая мощность, потребляемая вспомогательным оборудованием, установленным для целей проведения испытани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p</w:t>
            </w:r>
          </w:p>
        </w:tc>
        <w:tc>
          <w:tcPr>
            <w:tcW w:w="1560" w:type="dxa"/>
          </w:tcPr>
          <w:p w:rsidR="00E15329" w:rsidRPr="00F97FBC" w:rsidRDefault="00E15329" w:rsidP="005D277C">
            <w:pPr>
              <w:spacing w:after="40"/>
              <w:jc w:val="center"/>
            </w:pPr>
            <w:r w:rsidRPr="00F97FBC">
              <w:t>кПа</w:t>
            </w:r>
          </w:p>
        </w:tc>
        <w:tc>
          <w:tcPr>
            <w:tcW w:w="4394" w:type="dxa"/>
          </w:tcPr>
          <w:p w:rsidR="00E15329" w:rsidRPr="00F97FBC" w:rsidRDefault="00E15329" w:rsidP="005D277C">
            <w:pPr>
              <w:spacing w:after="40"/>
            </w:pPr>
            <w:r w:rsidRPr="00F97FBC">
              <w:t>Давлени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p</w:t>
            </w:r>
            <w:r w:rsidRPr="00F97FBC">
              <w:rPr>
                <w:vertAlign w:val="subscript"/>
              </w:rPr>
              <w:t>a</w:t>
            </w:r>
          </w:p>
        </w:tc>
        <w:tc>
          <w:tcPr>
            <w:tcW w:w="1560" w:type="dxa"/>
          </w:tcPr>
          <w:p w:rsidR="00E15329" w:rsidRPr="00F97FBC" w:rsidRDefault="00E15329" w:rsidP="005D277C">
            <w:pPr>
              <w:spacing w:after="40"/>
              <w:jc w:val="center"/>
            </w:pPr>
            <w:r w:rsidRPr="00F97FBC">
              <w:t>кПа</w:t>
            </w:r>
          </w:p>
        </w:tc>
        <w:tc>
          <w:tcPr>
            <w:tcW w:w="4394" w:type="dxa"/>
          </w:tcPr>
          <w:p w:rsidR="00E15329" w:rsidRPr="00F97FBC" w:rsidRDefault="00E15329" w:rsidP="005D277C">
            <w:pPr>
              <w:spacing w:after="40"/>
            </w:pPr>
            <w:r w:rsidRPr="00F97FBC">
              <w:t>Сухое атмосферное давление</w:t>
            </w:r>
          </w:p>
        </w:tc>
      </w:tr>
      <w:tr w:rsidR="00E15329" w:rsidRPr="00F97FBC" w:rsidTr="005D277C">
        <w:trPr>
          <w:cantSplit/>
          <w:trHeight w:val="300"/>
        </w:trPr>
        <w:tc>
          <w:tcPr>
            <w:tcW w:w="1205" w:type="dxa"/>
          </w:tcPr>
          <w:p w:rsidR="00E15329" w:rsidRPr="00F97FBC" w:rsidRDefault="00E15329" w:rsidP="005D277C">
            <w:pPr>
              <w:spacing w:after="40"/>
              <w:jc w:val="center"/>
              <w:rPr>
                <w:i/>
                <w:vertAlign w:val="subscript"/>
              </w:rPr>
            </w:pPr>
            <w:r w:rsidRPr="00F97FBC">
              <w:rPr>
                <w:i/>
              </w:rPr>
              <w:t>PF</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Проникающая фракция</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aw</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Массовый расход потока всасываемого воздуха на влажной основ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dw</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Массовый расход потока разбавляющего воздуха на влажной основ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dew</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Массовый расход потока разбавленных отработавших газов на влажной основ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ew</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Массовый расход потока отработавших газов на влажной основ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f</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Расход топлива по массе</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q</w:t>
            </w:r>
            <w:r w:rsidRPr="00F97FBC">
              <w:rPr>
                <w:vertAlign w:val="subscript"/>
              </w:rPr>
              <w:t>mp</w:t>
            </w:r>
          </w:p>
        </w:tc>
        <w:tc>
          <w:tcPr>
            <w:tcW w:w="1560" w:type="dxa"/>
          </w:tcPr>
          <w:p w:rsidR="00E15329" w:rsidRPr="00F97FBC" w:rsidRDefault="00E15329" w:rsidP="005D277C">
            <w:pPr>
              <w:spacing w:after="40"/>
              <w:jc w:val="center"/>
            </w:pPr>
            <w:r w:rsidRPr="00F97FBC">
              <w:rPr>
                <w:rFonts w:eastAsia="Calibri"/>
              </w:rPr>
              <w:t>кг/с</w:t>
            </w:r>
          </w:p>
        </w:tc>
        <w:tc>
          <w:tcPr>
            <w:tcW w:w="4394" w:type="dxa"/>
          </w:tcPr>
          <w:p w:rsidR="00E15329" w:rsidRPr="00F97FBC" w:rsidRDefault="00E15329" w:rsidP="005D277C">
            <w:pPr>
              <w:spacing w:after="40"/>
            </w:pPr>
            <w:r w:rsidRPr="00F97FBC">
              <w:t>Расход проб отработавших газов, поступающих в систему с частичным разбавлением потока</w:t>
            </w:r>
          </w:p>
        </w:tc>
      </w:tr>
      <w:tr w:rsidR="00E15329" w:rsidRPr="00F97FBC" w:rsidTr="005D277C">
        <w:trPr>
          <w:cantSplit/>
          <w:trHeight w:val="300"/>
        </w:trPr>
        <w:tc>
          <w:tcPr>
            <w:tcW w:w="1205" w:type="dxa"/>
          </w:tcPr>
          <w:p w:rsidR="00E15329" w:rsidRPr="00F97FBC" w:rsidRDefault="00E15329" w:rsidP="005D277C">
            <w:pPr>
              <w:spacing w:after="40"/>
              <w:jc w:val="center"/>
              <w:rPr>
                <w:i/>
                <w:vertAlign w:val="subscript"/>
              </w:rPr>
            </w:pPr>
            <w:r w:rsidRPr="00F97FBC">
              <w:rPr>
                <w:i/>
              </w:rPr>
              <w:t>q</w:t>
            </w:r>
            <w:r w:rsidRPr="00F97FBC">
              <w:rPr>
                <w:i/>
                <w:vertAlign w:val="subscript"/>
              </w:rPr>
              <w:t>V</w:t>
            </w:r>
          </w:p>
        </w:tc>
        <w:tc>
          <w:tcPr>
            <w:tcW w:w="1560" w:type="dxa"/>
          </w:tcPr>
          <w:p w:rsidR="00E15329" w:rsidRPr="00F97FBC" w:rsidRDefault="00E15329" w:rsidP="005D277C">
            <w:pPr>
              <w:spacing w:after="40"/>
              <w:jc w:val="center"/>
            </w:pPr>
            <w:r w:rsidRPr="00F97FBC">
              <w:rPr>
                <w:rFonts w:eastAsia="Calibri"/>
              </w:rPr>
              <w:t>м</w:t>
            </w:r>
            <w:r w:rsidRPr="00F97FBC">
              <w:rPr>
                <w:rFonts w:eastAsia="Calibri"/>
                <w:vertAlign w:val="superscript"/>
              </w:rPr>
              <w:t>3</w:t>
            </w:r>
            <w:r w:rsidRPr="00F97FBC">
              <w:rPr>
                <w:rFonts w:eastAsia="Calibri"/>
              </w:rPr>
              <w:t>/с</w:t>
            </w:r>
          </w:p>
        </w:tc>
        <w:tc>
          <w:tcPr>
            <w:tcW w:w="4394" w:type="dxa"/>
          </w:tcPr>
          <w:p w:rsidR="00E15329" w:rsidRPr="00F97FBC" w:rsidRDefault="00E15329" w:rsidP="005D277C">
            <w:pPr>
              <w:spacing w:after="40"/>
            </w:pPr>
            <w:r w:rsidRPr="00F97FBC">
              <w:t>Объемный расход</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RF</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Коэффициент чувствительности</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r</w:t>
            </w:r>
            <w:r w:rsidRPr="00F97FBC">
              <w:rPr>
                <w:vertAlign w:val="subscript"/>
              </w:rPr>
              <w:t>d</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Коэффициент разбавления</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r</w:t>
            </w:r>
            <w:r w:rsidRPr="00F97FBC">
              <w:rPr>
                <w:vertAlign w:val="superscript"/>
              </w:rPr>
              <w:t>2</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Коэффициент смешанной корреляции</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sym w:font="Symbol" w:char="F072"/>
            </w:r>
          </w:p>
        </w:tc>
        <w:tc>
          <w:tcPr>
            <w:tcW w:w="1560" w:type="dxa"/>
          </w:tcPr>
          <w:p w:rsidR="00E15329" w:rsidRPr="00F97FBC" w:rsidRDefault="00E15329" w:rsidP="005D277C">
            <w:pPr>
              <w:spacing w:after="40"/>
              <w:jc w:val="center"/>
            </w:pPr>
            <w:r w:rsidRPr="00F97FBC">
              <w:t>кг/м</w:t>
            </w:r>
            <w:r w:rsidRPr="00F97FBC">
              <w:rPr>
                <w:vertAlign w:val="superscript"/>
              </w:rPr>
              <w:t>3</w:t>
            </w:r>
            <w:r w:rsidRPr="00F97FBC">
              <w:t xml:space="preserve"> </w:t>
            </w:r>
          </w:p>
        </w:tc>
        <w:tc>
          <w:tcPr>
            <w:tcW w:w="4394" w:type="dxa"/>
          </w:tcPr>
          <w:p w:rsidR="00E15329" w:rsidRPr="00F97FBC" w:rsidRDefault="00E15329" w:rsidP="005D277C">
            <w:pPr>
              <w:spacing w:after="40"/>
            </w:pPr>
            <w:r w:rsidRPr="00F97FBC">
              <w:t>Плотность</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sym w:font="Symbol" w:char="F073"/>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Стандартное отклонение</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S</w:t>
            </w:r>
          </w:p>
        </w:tc>
        <w:tc>
          <w:tcPr>
            <w:tcW w:w="1560" w:type="dxa"/>
          </w:tcPr>
          <w:p w:rsidR="00E15329" w:rsidRPr="00F97FBC" w:rsidRDefault="00E15329" w:rsidP="005D277C">
            <w:pPr>
              <w:spacing w:after="40"/>
              <w:jc w:val="center"/>
            </w:pPr>
            <w:r w:rsidRPr="00F97FBC">
              <w:t>кВт</w:t>
            </w:r>
          </w:p>
        </w:tc>
        <w:tc>
          <w:tcPr>
            <w:tcW w:w="4394" w:type="dxa"/>
          </w:tcPr>
          <w:p w:rsidR="00E15329" w:rsidRPr="00F97FBC" w:rsidRDefault="00E15329" w:rsidP="005D277C">
            <w:pPr>
              <w:spacing w:after="40"/>
            </w:pPr>
            <w:r w:rsidRPr="00F97FBC">
              <w:t>Регулировка динамометра</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SEE</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 xml:space="preserve">Стандартная погрешность оценки (СПО) </w:t>
            </w:r>
            <w:r w:rsidRPr="00F97FBC">
              <w:rPr>
                <w:i/>
                <w:lang w:val="en-US"/>
              </w:rPr>
              <w:t>y</w:t>
            </w:r>
            <w:r w:rsidRPr="00F97FBC">
              <w:t xml:space="preserve"> на </w:t>
            </w:r>
            <w:r w:rsidRPr="00F97FBC">
              <w:rPr>
                <w:i/>
                <w:lang w:val="en-US"/>
              </w:rPr>
              <w:t>x</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T</w:t>
            </w:r>
          </w:p>
        </w:tc>
        <w:tc>
          <w:tcPr>
            <w:tcW w:w="1560" w:type="dxa"/>
          </w:tcPr>
          <w:p w:rsidR="00E15329" w:rsidRPr="00F97FBC" w:rsidRDefault="00E15329" w:rsidP="005D277C">
            <w:pPr>
              <w:spacing w:after="40"/>
              <w:jc w:val="center"/>
            </w:pPr>
            <w:r w:rsidRPr="00F97FBC">
              <w:rPr>
                <w:lang w:eastAsia="it-IT"/>
              </w:rPr>
              <w:t>°</w:t>
            </w:r>
            <w:r w:rsidRPr="00F97FBC">
              <w:t>C</w:t>
            </w:r>
          </w:p>
        </w:tc>
        <w:tc>
          <w:tcPr>
            <w:tcW w:w="4394" w:type="dxa"/>
          </w:tcPr>
          <w:p w:rsidR="00E15329" w:rsidRPr="00F97FBC" w:rsidRDefault="00E15329" w:rsidP="005D277C">
            <w:pPr>
              <w:spacing w:after="40"/>
            </w:pPr>
            <w:r w:rsidRPr="00F97FBC">
              <w:t>Температура</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T</w:t>
            </w:r>
            <w:r w:rsidRPr="00F97FBC">
              <w:rPr>
                <w:vertAlign w:val="subscript"/>
              </w:rPr>
              <w:t>a</w:t>
            </w:r>
          </w:p>
        </w:tc>
        <w:tc>
          <w:tcPr>
            <w:tcW w:w="1560" w:type="dxa"/>
          </w:tcPr>
          <w:p w:rsidR="00E15329" w:rsidRPr="00F97FBC" w:rsidRDefault="00E15329" w:rsidP="005D277C">
            <w:pPr>
              <w:spacing w:after="40"/>
              <w:jc w:val="center"/>
            </w:pPr>
            <w:r w:rsidRPr="00F97FBC">
              <w:t>K</w:t>
            </w:r>
          </w:p>
        </w:tc>
        <w:tc>
          <w:tcPr>
            <w:tcW w:w="4394" w:type="dxa"/>
          </w:tcPr>
          <w:p w:rsidR="00E15329" w:rsidRPr="00F97FBC" w:rsidRDefault="00E15329" w:rsidP="005D277C">
            <w:pPr>
              <w:spacing w:after="40"/>
            </w:pPr>
            <w:r w:rsidRPr="00F97FBC">
              <w:t>Абсолютная температура</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T</w:t>
            </w:r>
          </w:p>
        </w:tc>
        <w:tc>
          <w:tcPr>
            <w:tcW w:w="1560" w:type="dxa"/>
          </w:tcPr>
          <w:p w:rsidR="00E15329" w:rsidRPr="00F97FBC" w:rsidRDefault="00E15329" w:rsidP="005D277C">
            <w:pPr>
              <w:spacing w:after="40"/>
              <w:jc w:val="center"/>
            </w:pPr>
            <w:r w:rsidRPr="00F97FBC">
              <w:t>Н</w:t>
            </w:r>
            <w:r w:rsidRPr="00F97FBC">
              <w:rPr>
                <w:lang w:eastAsia="it-IT"/>
              </w:rPr>
              <w:t>·</w:t>
            </w:r>
            <w:r w:rsidRPr="00F97FBC">
              <w:t>м</w:t>
            </w:r>
          </w:p>
        </w:tc>
        <w:tc>
          <w:tcPr>
            <w:tcW w:w="4394" w:type="dxa"/>
          </w:tcPr>
          <w:p w:rsidR="00E15329" w:rsidRPr="00F97FBC" w:rsidRDefault="00E15329" w:rsidP="005D277C">
            <w:pPr>
              <w:spacing w:after="40"/>
            </w:pPr>
            <w:r w:rsidRPr="00F97FBC">
              <w:t>Крутящий момент двигателя</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T</w:t>
            </w:r>
            <w:r w:rsidRPr="00F97FBC">
              <w:rPr>
                <w:vertAlign w:val="subscript"/>
              </w:rPr>
              <w:t>sp</w:t>
            </w:r>
          </w:p>
        </w:tc>
        <w:tc>
          <w:tcPr>
            <w:tcW w:w="1560" w:type="dxa"/>
          </w:tcPr>
          <w:p w:rsidR="00E15329" w:rsidRPr="00F97FBC" w:rsidRDefault="00E15329" w:rsidP="005D277C">
            <w:pPr>
              <w:spacing w:after="40"/>
              <w:jc w:val="center"/>
            </w:pPr>
            <w:r w:rsidRPr="00F97FBC">
              <w:t>Н</w:t>
            </w:r>
            <w:r w:rsidRPr="00F97FBC">
              <w:rPr>
                <w:lang w:eastAsia="it-IT"/>
              </w:rPr>
              <w:t>·</w:t>
            </w:r>
            <w:r w:rsidRPr="00F97FBC">
              <w:t>м</w:t>
            </w:r>
          </w:p>
        </w:tc>
        <w:tc>
          <w:tcPr>
            <w:tcW w:w="4394" w:type="dxa"/>
          </w:tcPr>
          <w:p w:rsidR="00E15329" w:rsidRPr="00F97FBC" w:rsidRDefault="00E15329" w:rsidP="005D277C">
            <w:pPr>
              <w:spacing w:after="40"/>
            </w:pPr>
            <w:r w:rsidRPr="00F97FBC">
              <w:t>Запрашиваемый крутящий момент с установочной точкой "</w:t>
            </w:r>
            <w:r w:rsidRPr="00F97FBC">
              <w:rPr>
                <w:lang w:val="en-US"/>
              </w:rPr>
              <w:t>sp</w:t>
            </w:r>
            <w:r w:rsidRPr="00F97FBC">
              <w:t>"</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u</w:t>
            </w:r>
          </w:p>
        </w:tc>
        <w:tc>
          <w:tcPr>
            <w:tcW w:w="1560" w:type="dxa"/>
          </w:tcPr>
          <w:p w:rsidR="00E15329" w:rsidRPr="00F97FBC" w:rsidRDefault="00E15329" w:rsidP="005D277C">
            <w:pPr>
              <w:spacing w:after="40"/>
              <w:jc w:val="center"/>
            </w:pPr>
            <w:r w:rsidRPr="00F97FBC">
              <w:t>−</w:t>
            </w:r>
          </w:p>
        </w:tc>
        <w:tc>
          <w:tcPr>
            <w:tcW w:w="4394" w:type="dxa"/>
          </w:tcPr>
          <w:p w:rsidR="00E15329" w:rsidRPr="00F97FBC" w:rsidRDefault="00E15329" w:rsidP="005D277C">
            <w:pPr>
              <w:spacing w:after="40"/>
            </w:pPr>
            <w:r w:rsidRPr="00F97FBC">
              <w:t>Отношение плотности газообразного компонента к плотности отработавшего газа</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t</w:t>
            </w:r>
          </w:p>
        </w:tc>
        <w:tc>
          <w:tcPr>
            <w:tcW w:w="1560" w:type="dxa"/>
          </w:tcPr>
          <w:p w:rsidR="00E15329" w:rsidRPr="00F97FBC" w:rsidRDefault="00E15329" w:rsidP="005D277C">
            <w:pPr>
              <w:spacing w:after="40"/>
              <w:jc w:val="center"/>
            </w:pPr>
            <w:r w:rsidRPr="00F97FBC">
              <w:t>с</w:t>
            </w:r>
          </w:p>
        </w:tc>
        <w:tc>
          <w:tcPr>
            <w:tcW w:w="4394" w:type="dxa"/>
          </w:tcPr>
          <w:p w:rsidR="00E15329" w:rsidRPr="00F97FBC" w:rsidRDefault="00E15329" w:rsidP="005D277C">
            <w:pPr>
              <w:spacing w:after="40"/>
            </w:pPr>
            <w:r w:rsidRPr="00F97FBC">
              <w:t>Врем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lastRenderedPageBreak/>
              <w:sym w:font="Symbol" w:char="F044"/>
            </w:r>
            <w:r w:rsidRPr="00F97FBC">
              <w:rPr>
                <w:i/>
              </w:rPr>
              <w:t>t</w:t>
            </w:r>
          </w:p>
        </w:tc>
        <w:tc>
          <w:tcPr>
            <w:tcW w:w="1560" w:type="dxa"/>
          </w:tcPr>
          <w:p w:rsidR="00E15329" w:rsidRPr="00F97FBC" w:rsidRDefault="00E15329" w:rsidP="005D277C">
            <w:pPr>
              <w:spacing w:after="40"/>
              <w:jc w:val="center"/>
            </w:pPr>
            <w:r w:rsidRPr="00F97FBC">
              <w:t>с</w:t>
            </w:r>
          </w:p>
        </w:tc>
        <w:tc>
          <w:tcPr>
            <w:tcW w:w="4394" w:type="dxa"/>
          </w:tcPr>
          <w:p w:rsidR="00E15329" w:rsidRPr="00F97FBC" w:rsidRDefault="00E15329" w:rsidP="005D277C">
            <w:pPr>
              <w:spacing w:after="40"/>
            </w:pPr>
            <w:r w:rsidRPr="00F97FBC">
              <w:t>Интервал времени</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t</w:t>
            </w:r>
            <w:r w:rsidRPr="00F97FBC">
              <w:rPr>
                <w:vertAlign w:val="subscript"/>
              </w:rPr>
              <w:t>10</w:t>
            </w:r>
          </w:p>
        </w:tc>
        <w:tc>
          <w:tcPr>
            <w:tcW w:w="1560" w:type="dxa"/>
          </w:tcPr>
          <w:p w:rsidR="00E15329" w:rsidRPr="00F97FBC" w:rsidRDefault="00E15329" w:rsidP="005D277C">
            <w:pPr>
              <w:spacing w:after="40"/>
              <w:jc w:val="center"/>
            </w:pPr>
            <w:r w:rsidRPr="00F97FBC">
              <w:t>с</w:t>
            </w:r>
          </w:p>
        </w:tc>
        <w:tc>
          <w:tcPr>
            <w:tcW w:w="4394" w:type="dxa"/>
          </w:tcPr>
          <w:p w:rsidR="00E15329" w:rsidRPr="00F97FBC" w:rsidRDefault="00E15329" w:rsidP="005D277C">
            <w:pPr>
              <w:spacing w:after="40"/>
            </w:pPr>
            <w:r w:rsidRPr="00F97FBC">
              <w:t>Время между начальным моментом и моментом, в который показания достигают 10% от конечных показаний</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t</w:t>
            </w:r>
            <w:r w:rsidRPr="00F97FBC">
              <w:rPr>
                <w:vertAlign w:val="subscript"/>
              </w:rPr>
              <w:t>50</w:t>
            </w:r>
          </w:p>
        </w:tc>
        <w:tc>
          <w:tcPr>
            <w:tcW w:w="1560" w:type="dxa"/>
          </w:tcPr>
          <w:p w:rsidR="00E15329" w:rsidRPr="00F97FBC" w:rsidRDefault="00E15329" w:rsidP="005D277C">
            <w:pPr>
              <w:spacing w:after="40"/>
              <w:jc w:val="center"/>
            </w:pPr>
            <w:r w:rsidRPr="00F97FBC">
              <w:t>с</w:t>
            </w:r>
          </w:p>
        </w:tc>
        <w:tc>
          <w:tcPr>
            <w:tcW w:w="4394" w:type="dxa"/>
          </w:tcPr>
          <w:p w:rsidR="00E15329" w:rsidRPr="00F97FBC" w:rsidRDefault="00E15329" w:rsidP="005D277C">
            <w:pPr>
              <w:spacing w:after="40"/>
            </w:pPr>
            <w:r w:rsidRPr="00F97FBC">
              <w:t>Время между начальным моментом и моментом, в который показания достигают 50% от конечных показаний</w:t>
            </w:r>
          </w:p>
        </w:tc>
      </w:tr>
      <w:tr w:rsidR="00E15329" w:rsidRPr="00F97FBC" w:rsidTr="005D277C">
        <w:trPr>
          <w:cantSplit/>
          <w:trHeight w:val="300"/>
        </w:trPr>
        <w:tc>
          <w:tcPr>
            <w:tcW w:w="1205" w:type="dxa"/>
          </w:tcPr>
          <w:p w:rsidR="00E15329" w:rsidRPr="00F97FBC" w:rsidRDefault="00E15329" w:rsidP="005D277C">
            <w:pPr>
              <w:spacing w:after="40"/>
              <w:jc w:val="center"/>
            </w:pPr>
            <w:r w:rsidRPr="00F97FBC">
              <w:rPr>
                <w:i/>
              </w:rPr>
              <w:t>t</w:t>
            </w:r>
            <w:r w:rsidRPr="00F97FBC">
              <w:rPr>
                <w:vertAlign w:val="subscript"/>
              </w:rPr>
              <w:t>90</w:t>
            </w:r>
          </w:p>
        </w:tc>
        <w:tc>
          <w:tcPr>
            <w:tcW w:w="1560" w:type="dxa"/>
          </w:tcPr>
          <w:p w:rsidR="00E15329" w:rsidRPr="00F97FBC" w:rsidRDefault="00E15329" w:rsidP="005D277C">
            <w:pPr>
              <w:spacing w:after="40"/>
              <w:jc w:val="center"/>
            </w:pPr>
            <w:r w:rsidRPr="00F97FBC">
              <w:t>с</w:t>
            </w:r>
          </w:p>
        </w:tc>
        <w:tc>
          <w:tcPr>
            <w:tcW w:w="4394" w:type="dxa"/>
          </w:tcPr>
          <w:p w:rsidR="00E15329" w:rsidRPr="00F97FBC" w:rsidRDefault="00E15329" w:rsidP="005D277C">
            <w:pPr>
              <w:spacing w:after="40"/>
            </w:pPr>
            <w:r w:rsidRPr="00F97FBC">
              <w:t>Время между начальным моментом и моментом, в который показания достигают 90% от конечных показаний</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V</w:t>
            </w:r>
          </w:p>
        </w:tc>
        <w:tc>
          <w:tcPr>
            <w:tcW w:w="1560" w:type="dxa"/>
          </w:tcPr>
          <w:p w:rsidR="00E15329" w:rsidRPr="00F97FBC" w:rsidRDefault="00E15329" w:rsidP="005D277C">
            <w:pPr>
              <w:spacing w:after="40"/>
              <w:jc w:val="center"/>
            </w:pPr>
            <w:r w:rsidRPr="00F97FBC">
              <w:t>м</w:t>
            </w:r>
            <w:r w:rsidRPr="00F97FBC">
              <w:rPr>
                <w:vertAlign w:val="superscript"/>
              </w:rPr>
              <w:t>3</w:t>
            </w:r>
          </w:p>
        </w:tc>
        <w:tc>
          <w:tcPr>
            <w:tcW w:w="4394" w:type="dxa"/>
          </w:tcPr>
          <w:p w:rsidR="00E15329" w:rsidRPr="00F97FBC" w:rsidRDefault="00E15329" w:rsidP="005D277C">
            <w:pPr>
              <w:spacing w:after="40"/>
            </w:pPr>
            <w:r w:rsidRPr="00F97FBC">
              <w:t>Объем</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W</w:t>
            </w:r>
          </w:p>
        </w:tc>
        <w:tc>
          <w:tcPr>
            <w:tcW w:w="1560" w:type="dxa"/>
          </w:tcPr>
          <w:p w:rsidR="00E15329" w:rsidRPr="00F97FBC" w:rsidRDefault="00E15329" w:rsidP="005D277C">
            <w:pPr>
              <w:spacing w:after="40"/>
              <w:jc w:val="center"/>
            </w:pPr>
            <w:r w:rsidRPr="00F97FBC">
              <w:t>кВт·ч</w:t>
            </w:r>
          </w:p>
        </w:tc>
        <w:tc>
          <w:tcPr>
            <w:tcW w:w="4394" w:type="dxa"/>
          </w:tcPr>
          <w:p w:rsidR="00E15329" w:rsidRPr="00F97FBC" w:rsidRDefault="00E15329" w:rsidP="005D277C">
            <w:pPr>
              <w:spacing w:after="40"/>
            </w:pPr>
            <w:r w:rsidRPr="00F97FBC">
              <w:t>Работа</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t>y</w:t>
            </w:r>
          </w:p>
        </w:tc>
        <w:tc>
          <w:tcPr>
            <w:tcW w:w="1560" w:type="dxa"/>
          </w:tcPr>
          <w:p w:rsidR="00E15329" w:rsidRPr="00F97FBC" w:rsidRDefault="00E15329" w:rsidP="005D277C">
            <w:pPr>
              <w:spacing w:after="40" w:line="240" w:lineRule="auto"/>
              <w:jc w:val="center"/>
              <w:rPr>
                <w:sz w:val="24"/>
                <w:lang w:eastAsia="ko-KR"/>
              </w:rPr>
            </w:pPr>
          </w:p>
        </w:tc>
        <w:tc>
          <w:tcPr>
            <w:tcW w:w="4394" w:type="dxa"/>
          </w:tcPr>
          <w:p w:rsidR="00E15329" w:rsidRPr="00F97FBC" w:rsidRDefault="00E15329" w:rsidP="005D277C">
            <w:pPr>
              <w:spacing w:after="40"/>
            </w:pPr>
            <w:r w:rsidRPr="00F97FBC">
              <w:t>Общая переменная</w:t>
            </w:r>
          </w:p>
        </w:tc>
      </w:tr>
      <w:tr w:rsidR="00E15329" w:rsidRPr="00F97FBC" w:rsidTr="005D277C">
        <w:trPr>
          <w:cantSplit/>
          <w:trHeight w:val="300"/>
        </w:trPr>
        <w:tc>
          <w:tcPr>
            <w:tcW w:w="1205" w:type="dxa"/>
          </w:tcPr>
          <w:p w:rsidR="00E15329" w:rsidRPr="00F97FBC" w:rsidRDefault="00E15329" w:rsidP="005D277C">
            <w:pPr>
              <w:spacing w:after="40"/>
              <w:jc w:val="center"/>
              <w:rPr>
                <w:i/>
              </w:rPr>
            </w:pPr>
            <w:r w:rsidRPr="00F97FBC">
              <w:rPr>
                <w:i/>
              </w:rPr>
              <w:object w:dxaOrig="220" w:dyaOrig="300">
                <v:shape id="_x0000_i1032" type="#_x0000_t75" style="width:8.6pt;height:15.1pt" o:ole="">
                  <v:imagedata r:id="rId66" o:title=""/>
                </v:shape>
                <o:OLEObject Type="Embed" ProgID="Equation.DSMT4" ShapeID="_x0000_i1032" DrawAspect="Content" ObjectID="_1609747265" r:id="rId67"/>
              </w:object>
            </w:r>
          </w:p>
        </w:tc>
        <w:tc>
          <w:tcPr>
            <w:tcW w:w="1560" w:type="dxa"/>
          </w:tcPr>
          <w:p w:rsidR="00E15329" w:rsidRPr="00F97FBC" w:rsidRDefault="00E15329" w:rsidP="005D277C">
            <w:pPr>
              <w:spacing w:after="40" w:line="240" w:lineRule="auto"/>
              <w:jc w:val="center"/>
              <w:rPr>
                <w:sz w:val="24"/>
                <w:lang w:eastAsia="ko-KR"/>
              </w:rPr>
            </w:pPr>
          </w:p>
        </w:tc>
        <w:tc>
          <w:tcPr>
            <w:tcW w:w="4394" w:type="dxa"/>
          </w:tcPr>
          <w:p w:rsidR="00E15329" w:rsidRPr="00F97FBC" w:rsidRDefault="00E15329" w:rsidP="005D277C">
            <w:pPr>
              <w:spacing w:after="40"/>
            </w:pPr>
            <w:r w:rsidRPr="00F97FBC">
              <w:t>Среднее арифметическое</w:t>
            </w:r>
          </w:p>
        </w:tc>
      </w:tr>
    </w:tbl>
    <w:p w:rsidR="00E15329" w:rsidRPr="00F97FBC" w:rsidRDefault="00E15329" w:rsidP="00E15329">
      <w:pPr>
        <w:spacing w:before="120" w:after="120"/>
        <w:ind w:left="2268" w:right="1134" w:hanging="1134"/>
        <w:jc w:val="both"/>
      </w:pPr>
      <w:r w:rsidRPr="00F97FBC">
        <w:t>3.3</w:t>
      </w:r>
      <w:r w:rsidRPr="00F97FBC">
        <w:tab/>
        <w:t>Промежуточные индексы</w:t>
      </w:r>
    </w:p>
    <w:tbl>
      <w:tblPr>
        <w:tblW w:w="7139" w:type="dxa"/>
        <w:tblInd w:w="2268" w:type="dxa"/>
        <w:tblLayout w:type="fixed"/>
        <w:tblCellMar>
          <w:left w:w="71" w:type="dxa"/>
          <w:right w:w="71" w:type="dxa"/>
        </w:tblCellMar>
        <w:tblLook w:val="0000" w:firstRow="0" w:lastRow="0" w:firstColumn="0" w:lastColumn="0" w:noHBand="0" w:noVBand="0"/>
      </w:tblPr>
      <w:tblGrid>
        <w:gridCol w:w="1204"/>
        <w:gridCol w:w="1554"/>
        <w:gridCol w:w="4381"/>
      </w:tblGrid>
      <w:tr w:rsidR="00E15329" w:rsidRPr="00F97FBC" w:rsidTr="005D277C">
        <w:trPr>
          <w:cantSplit/>
          <w:trHeight w:val="300"/>
        </w:trPr>
        <w:tc>
          <w:tcPr>
            <w:tcW w:w="1204" w:type="dxa"/>
          </w:tcPr>
          <w:p w:rsidR="00E15329" w:rsidRPr="00F97FBC" w:rsidRDefault="00E15329" w:rsidP="005D277C">
            <w:pPr>
              <w:jc w:val="center"/>
            </w:pPr>
            <w:r w:rsidRPr="00F97FBC">
              <w:t>abs</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Абсолют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act</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Фактическ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air</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Количество воздуха</w:t>
            </w:r>
          </w:p>
        </w:tc>
      </w:tr>
      <w:tr w:rsidR="00E15329" w:rsidRPr="00F97FBC" w:rsidTr="005D277C">
        <w:trPr>
          <w:cantSplit/>
          <w:trHeight w:val="300"/>
        </w:trPr>
        <w:tc>
          <w:tcPr>
            <w:tcW w:w="1204" w:type="dxa"/>
          </w:tcPr>
          <w:p w:rsidR="00E15329" w:rsidRPr="00F97FBC" w:rsidRDefault="00E15329" w:rsidP="005D277C">
            <w:pPr>
              <w:jc w:val="center"/>
            </w:pPr>
            <w:r w:rsidRPr="00F97FBC">
              <w:t>amb</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Внешне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atm</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Атмосфер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cor</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Скорректирован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CFV</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Трубка Вентури с критическим расходом</w:t>
            </w:r>
          </w:p>
        </w:tc>
      </w:tr>
      <w:tr w:rsidR="00E15329" w:rsidRPr="00F97FBC" w:rsidTr="005D277C">
        <w:trPr>
          <w:cantSplit/>
          <w:trHeight w:val="300"/>
        </w:trPr>
        <w:tc>
          <w:tcPr>
            <w:tcW w:w="1204" w:type="dxa"/>
          </w:tcPr>
          <w:p w:rsidR="00E15329" w:rsidRPr="00F97FBC" w:rsidRDefault="00E15329" w:rsidP="005D277C">
            <w:pPr>
              <w:jc w:val="center"/>
            </w:pPr>
            <w:r w:rsidRPr="00F97FBC">
              <w:t>denorm</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Преобразованная частота вращения</w:t>
            </w:r>
          </w:p>
        </w:tc>
      </w:tr>
      <w:tr w:rsidR="00E15329" w:rsidRPr="00F97FBC" w:rsidTr="005D277C">
        <w:trPr>
          <w:cantSplit/>
          <w:trHeight w:val="300"/>
        </w:trPr>
        <w:tc>
          <w:tcPr>
            <w:tcW w:w="1204" w:type="dxa"/>
          </w:tcPr>
          <w:p w:rsidR="00E15329" w:rsidRPr="00F97FBC" w:rsidRDefault="00E15329" w:rsidP="005D277C">
            <w:pPr>
              <w:jc w:val="center"/>
            </w:pPr>
            <w:r w:rsidRPr="00F97FBC">
              <w:t>dry</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Сух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exp</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Ожидаем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filter</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Фильтр для отбора проб ВЧ</w:t>
            </w:r>
          </w:p>
        </w:tc>
      </w:tr>
      <w:tr w:rsidR="00E15329" w:rsidRPr="00F97FBC" w:rsidTr="005D277C">
        <w:trPr>
          <w:cantSplit/>
          <w:trHeight w:val="300"/>
        </w:trPr>
        <w:tc>
          <w:tcPr>
            <w:tcW w:w="1204" w:type="dxa"/>
          </w:tcPr>
          <w:p w:rsidR="00E15329" w:rsidRPr="00F97FBC" w:rsidRDefault="00E15329" w:rsidP="005D277C">
            <w:pPr>
              <w:jc w:val="center"/>
              <w:rPr>
                <w:i/>
              </w:rPr>
            </w:pPr>
            <w:r w:rsidRPr="00F97FBC">
              <w:rPr>
                <w:i/>
              </w:rPr>
              <w:t>i</w:t>
            </w:r>
          </w:p>
        </w:tc>
        <w:tc>
          <w:tcPr>
            <w:tcW w:w="1554" w:type="dxa"/>
          </w:tcPr>
          <w:p w:rsidR="00E15329" w:rsidRPr="00F97FBC" w:rsidRDefault="00E15329" w:rsidP="005D277C">
            <w:pPr>
              <w:jc w:val="center"/>
            </w:pPr>
          </w:p>
        </w:tc>
        <w:tc>
          <w:tcPr>
            <w:tcW w:w="4381" w:type="dxa"/>
          </w:tcPr>
          <w:p w:rsidR="00E15329" w:rsidRPr="00F97FBC" w:rsidRDefault="00E15329" w:rsidP="005D277C">
            <w:r w:rsidRPr="00F97FBC">
              <w:t>Измерение мгновенных значений</w:t>
            </w:r>
            <w:r w:rsidRPr="00F97FBC">
              <w:br/>
              <w:t>(например, 1 Гц)</w:t>
            </w:r>
          </w:p>
        </w:tc>
      </w:tr>
      <w:tr w:rsidR="00E15329" w:rsidRPr="00F97FBC" w:rsidTr="005D277C">
        <w:trPr>
          <w:cantSplit/>
          <w:trHeight w:val="300"/>
        </w:trPr>
        <w:tc>
          <w:tcPr>
            <w:tcW w:w="1204" w:type="dxa"/>
          </w:tcPr>
          <w:p w:rsidR="00E15329" w:rsidRPr="00F97FBC" w:rsidRDefault="00E15329" w:rsidP="005D277C">
            <w:pPr>
              <w:jc w:val="center"/>
              <w:rPr>
                <w:i/>
              </w:rPr>
            </w:pPr>
            <w:r w:rsidRPr="00F97FBC">
              <w:rPr>
                <w:i/>
              </w:rPr>
              <w:t>i</w:t>
            </w:r>
          </w:p>
        </w:tc>
        <w:tc>
          <w:tcPr>
            <w:tcW w:w="1554" w:type="dxa"/>
          </w:tcPr>
          <w:p w:rsidR="00E15329" w:rsidRPr="00F97FBC" w:rsidRDefault="00E15329" w:rsidP="005D277C">
            <w:pPr>
              <w:jc w:val="center"/>
            </w:pPr>
          </w:p>
        </w:tc>
        <w:tc>
          <w:tcPr>
            <w:tcW w:w="4381" w:type="dxa"/>
          </w:tcPr>
          <w:p w:rsidR="00E15329" w:rsidRPr="00F97FBC" w:rsidRDefault="00E15329" w:rsidP="005D277C">
            <w:r w:rsidRPr="00F97FBC">
              <w:t>Элемент серии</w:t>
            </w:r>
          </w:p>
        </w:tc>
      </w:tr>
      <w:tr w:rsidR="00E15329" w:rsidRPr="00F97FBC" w:rsidTr="005D277C">
        <w:trPr>
          <w:cantSplit/>
          <w:trHeight w:val="300"/>
        </w:trPr>
        <w:tc>
          <w:tcPr>
            <w:tcW w:w="1204" w:type="dxa"/>
          </w:tcPr>
          <w:p w:rsidR="00E15329" w:rsidRPr="00F97FBC" w:rsidRDefault="00E15329" w:rsidP="005D277C">
            <w:pPr>
              <w:jc w:val="center"/>
            </w:pPr>
            <w:r w:rsidRPr="00F97FBC">
              <w:t>idle</w:t>
            </w:r>
          </w:p>
        </w:tc>
        <w:tc>
          <w:tcPr>
            <w:tcW w:w="1554" w:type="dxa"/>
          </w:tcPr>
          <w:p w:rsidR="00E15329" w:rsidRPr="00F97FBC" w:rsidRDefault="00E15329" w:rsidP="005D277C">
            <w:pPr>
              <w:jc w:val="center"/>
            </w:pPr>
          </w:p>
        </w:tc>
        <w:tc>
          <w:tcPr>
            <w:tcW w:w="4381" w:type="dxa"/>
          </w:tcPr>
          <w:p w:rsidR="00E15329" w:rsidRPr="00F97FBC" w:rsidRDefault="00E15329" w:rsidP="005D277C">
            <w:r w:rsidRPr="00F97FBC">
              <w:t>Холостой ход</w:t>
            </w:r>
          </w:p>
        </w:tc>
      </w:tr>
      <w:tr w:rsidR="00E15329" w:rsidRPr="00F97FBC" w:rsidTr="005D277C">
        <w:trPr>
          <w:cantSplit/>
          <w:trHeight w:val="300"/>
        </w:trPr>
        <w:tc>
          <w:tcPr>
            <w:tcW w:w="1204" w:type="dxa"/>
          </w:tcPr>
          <w:p w:rsidR="00E15329" w:rsidRPr="00F97FBC" w:rsidRDefault="00E15329" w:rsidP="005D277C">
            <w:pPr>
              <w:jc w:val="center"/>
            </w:pPr>
            <w:r w:rsidRPr="00F97FBC">
              <w:t>in</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Вход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leak</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Количество утечки</w:t>
            </w:r>
          </w:p>
        </w:tc>
      </w:tr>
      <w:tr w:rsidR="00E15329" w:rsidRPr="00F97FBC" w:rsidTr="005D277C">
        <w:trPr>
          <w:cantSplit/>
          <w:trHeight w:val="300"/>
        </w:trPr>
        <w:tc>
          <w:tcPr>
            <w:tcW w:w="1204" w:type="dxa"/>
          </w:tcPr>
          <w:p w:rsidR="00E15329" w:rsidRPr="00F97FBC" w:rsidRDefault="00E15329" w:rsidP="005D277C">
            <w:pPr>
              <w:jc w:val="center"/>
            </w:pPr>
            <w:r w:rsidRPr="00F97FBC">
              <w:t>max</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Максимальное (пиковое) значение</w:t>
            </w:r>
          </w:p>
        </w:tc>
      </w:tr>
      <w:tr w:rsidR="00E15329" w:rsidRPr="00F97FBC" w:rsidTr="005D277C">
        <w:trPr>
          <w:cantSplit/>
          <w:trHeight w:val="300"/>
        </w:trPr>
        <w:tc>
          <w:tcPr>
            <w:tcW w:w="1204" w:type="dxa"/>
          </w:tcPr>
          <w:p w:rsidR="00E15329" w:rsidRPr="00F97FBC" w:rsidRDefault="00E15329" w:rsidP="005D277C">
            <w:pPr>
              <w:jc w:val="center"/>
            </w:pPr>
            <w:r w:rsidRPr="00F97FBC">
              <w:t>meas</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Измерен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min</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Минимальное значение</w:t>
            </w:r>
          </w:p>
        </w:tc>
      </w:tr>
      <w:tr w:rsidR="00E15329" w:rsidRPr="00F97FBC" w:rsidTr="005D277C">
        <w:trPr>
          <w:cantSplit/>
          <w:trHeight w:val="300"/>
        </w:trPr>
        <w:tc>
          <w:tcPr>
            <w:tcW w:w="1204" w:type="dxa"/>
          </w:tcPr>
          <w:p w:rsidR="00E15329" w:rsidRPr="00F97FBC" w:rsidRDefault="00E15329" w:rsidP="005D277C">
            <w:pPr>
              <w:jc w:val="center"/>
            </w:pPr>
            <w:r w:rsidRPr="00F97FBC">
              <w:t>mix</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 xml:space="preserve">Молярная масса воздуха </w:t>
            </w:r>
          </w:p>
        </w:tc>
      </w:tr>
      <w:tr w:rsidR="00E15329" w:rsidRPr="00F97FBC" w:rsidTr="005D277C">
        <w:trPr>
          <w:cantSplit/>
          <w:trHeight w:val="300"/>
        </w:trPr>
        <w:tc>
          <w:tcPr>
            <w:tcW w:w="1204" w:type="dxa"/>
          </w:tcPr>
          <w:p w:rsidR="00E15329" w:rsidRPr="00F97FBC" w:rsidRDefault="00E15329" w:rsidP="005D277C">
            <w:pPr>
              <w:jc w:val="center"/>
            </w:pPr>
            <w:r w:rsidRPr="00F97FBC">
              <w:t>out</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Выход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PDP</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Нагнетательный</w:t>
            </w:r>
            <w:r w:rsidRPr="00F97FBC">
              <w:rPr>
                <w:lang w:val="fr-CH"/>
              </w:rPr>
              <w:t xml:space="preserve"> </w:t>
            </w:r>
            <w:r w:rsidRPr="00F97FBC">
              <w:t>насос</w:t>
            </w:r>
          </w:p>
        </w:tc>
      </w:tr>
      <w:tr w:rsidR="00E15329" w:rsidRPr="00F97FBC" w:rsidTr="005D277C">
        <w:trPr>
          <w:cantSplit/>
          <w:trHeight w:val="300"/>
        </w:trPr>
        <w:tc>
          <w:tcPr>
            <w:tcW w:w="1204" w:type="dxa"/>
          </w:tcPr>
          <w:p w:rsidR="00E15329" w:rsidRPr="00F97FBC" w:rsidRDefault="00E15329" w:rsidP="005D277C">
            <w:pPr>
              <w:jc w:val="center"/>
            </w:pPr>
            <w:r w:rsidRPr="00F97FBC">
              <w:t>ref</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Исход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SSV</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Трубка Вентури для дозвуковых потоков</w:t>
            </w:r>
          </w:p>
        </w:tc>
      </w:tr>
      <w:tr w:rsidR="00E15329" w:rsidRPr="00F97FBC" w:rsidTr="005D277C">
        <w:trPr>
          <w:cantSplit/>
          <w:trHeight w:val="300"/>
        </w:trPr>
        <w:tc>
          <w:tcPr>
            <w:tcW w:w="1204" w:type="dxa"/>
          </w:tcPr>
          <w:p w:rsidR="00E15329" w:rsidRPr="00F97FBC" w:rsidRDefault="00E15329" w:rsidP="005D277C">
            <w:pPr>
              <w:jc w:val="center"/>
            </w:pPr>
            <w:r w:rsidRPr="00F97FBC">
              <w:t>total</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Обще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uncor</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Нескорректирован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vac</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Вакуумное количество</w:t>
            </w:r>
          </w:p>
        </w:tc>
      </w:tr>
      <w:tr w:rsidR="00E15329" w:rsidRPr="00F97FBC" w:rsidTr="005D277C">
        <w:trPr>
          <w:cantSplit/>
          <w:trHeight w:val="300"/>
        </w:trPr>
        <w:tc>
          <w:tcPr>
            <w:tcW w:w="1204" w:type="dxa"/>
          </w:tcPr>
          <w:p w:rsidR="00E15329" w:rsidRPr="00F97FBC" w:rsidRDefault="00E15329" w:rsidP="005D277C">
            <w:pPr>
              <w:jc w:val="center"/>
            </w:pPr>
            <w:r w:rsidRPr="00F97FBC">
              <w:t>weight</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Калибровочный груз</w:t>
            </w:r>
          </w:p>
        </w:tc>
      </w:tr>
      <w:tr w:rsidR="00E15329" w:rsidRPr="00F97FBC" w:rsidTr="005D277C">
        <w:trPr>
          <w:cantSplit/>
          <w:trHeight w:val="300"/>
        </w:trPr>
        <w:tc>
          <w:tcPr>
            <w:tcW w:w="1204" w:type="dxa"/>
          </w:tcPr>
          <w:p w:rsidR="00E15329" w:rsidRPr="00F97FBC" w:rsidRDefault="00E15329" w:rsidP="005D277C">
            <w:pPr>
              <w:jc w:val="center"/>
            </w:pPr>
            <w:r w:rsidRPr="00F97FBC">
              <w:t>wet</w:t>
            </w:r>
          </w:p>
        </w:tc>
        <w:tc>
          <w:tcPr>
            <w:tcW w:w="1554" w:type="dxa"/>
          </w:tcPr>
          <w:p w:rsidR="00E15329" w:rsidRPr="00F97FBC" w:rsidRDefault="00E15329" w:rsidP="005D277C">
            <w:pPr>
              <w:spacing w:line="240" w:lineRule="auto"/>
              <w:jc w:val="center"/>
              <w:rPr>
                <w:sz w:val="24"/>
                <w:lang w:eastAsia="ko-KR"/>
              </w:rPr>
            </w:pPr>
          </w:p>
        </w:tc>
        <w:tc>
          <w:tcPr>
            <w:tcW w:w="4381" w:type="dxa"/>
          </w:tcPr>
          <w:p w:rsidR="00E15329" w:rsidRPr="00F97FBC" w:rsidRDefault="00E15329" w:rsidP="005D277C">
            <w:r w:rsidRPr="00F97FBC">
              <w:t>Влажное количество</w:t>
            </w:r>
          </w:p>
        </w:tc>
      </w:tr>
    </w:tbl>
    <w:p w:rsidR="00E15329" w:rsidRPr="00F97FBC" w:rsidRDefault="00E15329" w:rsidP="000354FB">
      <w:pPr>
        <w:spacing w:before="120" w:after="120"/>
        <w:ind w:left="2268" w:right="1134" w:hanging="1134"/>
        <w:jc w:val="both"/>
      </w:pPr>
      <w:r w:rsidRPr="00F97FBC">
        <w:lastRenderedPageBreak/>
        <w:t>3.4</w:t>
      </w:r>
      <w:r w:rsidRPr="00F97FBC">
        <w:tab/>
        <w:t>Обозначения и сокращения химических компонентов (используемые также в качестве промежуточных индексов)</w:t>
      </w:r>
    </w:p>
    <w:p w:rsidR="00E15329" w:rsidRPr="00F97FBC" w:rsidRDefault="00E15329" w:rsidP="000354FB">
      <w:pPr>
        <w:spacing w:after="120"/>
        <w:ind w:left="2268" w:right="1134" w:hanging="1134"/>
        <w:jc w:val="both"/>
      </w:pPr>
      <w:r w:rsidRPr="00F97FBC">
        <w:tab/>
        <w:t>См. пункт 2.2.2 настоящих Правил.</w:t>
      </w:r>
    </w:p>
    <w:p w:rsidR="00E15329" w:rsidRPr="00F97FBC" w:rsidRDefault="00E15329" w:rsidP="000354FB">
      <w:pPr>
        <w:spacing w:after="120"/>
        <w:ind w:left="2268" w:right="1134" w:hanging="1134"/>
        <w:jc w:val="both"/>
      </w:pPr>
      <w:r w:rsidRPr="00F97FBC">
        <w:t>3.5</w:t>
      </w:r>
      <w:r w:rsidRPr="00F97FBC">
        <w:tab/>
        <w:t>Сокращения</w:t>
      </w:r>
    </w:p>
    <w:p w:rsidR="00E15329" w:rsidRPr="00F97FBC" w:rsidRDefault="00E15329" w:rsidP="000354FB">
      <w:pPr>
        <w:spacing w:after="120"/>
        <w:ind w:left="2268" w:right="1134" w:hanging="1134"/>
        <w:jc w:val="both"/>
      </w:pPr>
      <w:r w:rsidRPr="00F97FBC">
        <w:tab/>
        <w:t>См. пункт 2.2.3 настоящих Правил.</w:t>
      </w:r>
    </w:p>
    <w:p w:rsidR="00E15329" w:rsidRPr="00F97FBC" w:rsidRDefault="00E15329" w:rsidP="000354FB">
      <w:pPr>
        <w:spacing w:after="120"/>
        <w:ind w:left="2268" w:right="1134" w:hanging="1134"/>
        <w:jc w:val="both"/>
      </w:pPr>
      <w:r w:rsidRPr="00F97FBC">
        <w:t>4.</w:t>
      </w:r>
      <w:r w:rsidRPr="00F97FBC">
        <w:tab/>
        <w:t>Общие требования</w:t>
      </w:r>
    </w:p>
    <w:p w:rsidR="00E15329" w:rsidRPr="00F97FBC" w:rsidRDefault="00E15329" w:rsidP="000354FB">
      <w:pPr>
        <w:spacing w:after="120"/>
        <w:ind w:left="2268" w:right="1134" w:hanging="1134"/>
        <w:jc w:val="both"/>
      </w:pPr>
      <w:r w:rsidRPr="00F97FBC">
        <w:tab/>
        <w:t>Испытуемые двигатели должны отвечать эксплуатационным требованиям, изложенным в пункте 5, при их испытании в условиях, указанных в пункте 6, в соответствии с процедурами испытаний, описанными в пункте 7.</w:t>
      </w:r>
    </w:p>
    <w:p w:rsidR="00E15329" w:rsidRPr="00F97FBC" w:rsidRDefault="00E15329" w:rsidP="000354FB">
      <w:pPr>
        <w:spacing w:after="120"/>
        <w:ind w:left="2268" w:right="1134" w:hanging="1134"/>
        <w:jc w:val="both"/>
      </w:pPr>
      <w:r w:rsidRPr="00F97FBC">
        <w:t>5.</w:t>
      </w:r>
      <w:r w:rsidRPr="00F97FBC">
        <w:tab/>
        <w:t>Эксплуатационные требования</w:t>
      </w:r>
    </w:p>
    <w:p w:rsidR="00E15329" w:rsidRPr="00F97FBC" w:rsidRDefault="00E15329" w:rsidP="000354FB">
      <w:pPr>
        <w:spacing w:after="120"/>
        <w:ind w:left="2268" w:right="1134" w:hanging="1134"/>
        <w:jc w:val="both"/>
        <w:rPr>
          <w:u w:val="single"/>
        </w:rPr>
      </w:pPr>
      <w:r w:rsidRPr="00F97FBC">
        <w:t>5.1</w:t>
      </w:r>
      <w:r w:rsidRPr="00F97FBC">
        <w:tab/>
        <w:t>Общие требования</w:t>
      </w:r>
      <w:r w:rsidRPr="00F97FBC">
        <w:rPr>
          <w:u w:val="single"/>
        </w:rPr>
        <w:t xml:space="preserve"> </w:t>
      </w:r>
    </w:p>
    <w:p w:rsidR="00E15329" w:rsidRPr="00F97FBC" w:rsidRDefault="00E15329" w:rsidP="000354FB">
      <w:pPr>
        <w:tabs>
          <w:tab w:val="left" w:pos="1134"/>
        </w:tabs>
        <w:spacing w:after="120"/>
        <w:ind w:left="2268" w:right="1134" w:hanging="1134"/>
        <w:outlineLvl w:val="2"/>
      </w:pPr>
      <w:r w:rsidRPr="00F97FBC">
        <w:t>5.1.1</w:t>
      </w:r>
      <w:r w:rsidRPr="00F97FBC">
        <w:tab/>
        <w:t>Зарезервирован</w:t>
      </w:r>
      <w:r w:rsidRPr="00F97FBC">
        <w:rPr>
          <w:rFonts w:eastAsiaTheme="majorEastAsia"/>
          <w:sz w:val="18"/>
          <w:vertAlign w:val="superscript"/>
        </w:rPr>
        <w:footnoteReference w:customMarkFollows="1" w:id="11"/>
        <w:t>2</w:t>
      </w:r>
    </w:p>
    <w:p w:rsidR="00E15329" w:rsidRPr="00F97FBC" w:rsidRDefault="00E15329" w:rsidP="000354FB">
      <w:pPr>
        <w:spacing w:after="120"/>
        <w:ind w:left="2268" w:right="1134" w:hanging="1134"/>
        <w:jc w:val="both"/>
      </w:pPr>
      <w:r w:rsidRPr="00F97FBC">
        <w:t>5.1.2</w:t>
      </w:r>
      <w:r w:rsidRPr="00F97FBC">
        <w:tab/>
        <w:t>Выбросы загрязняющих газообразных веществ и взвешенных частиц</w:t>
      </w:r>
    </w:p>
    <w:p w:rsidR="00E15329" w:rsidRPr="00F97FBC" w:rsidRDefault="00E15329" w:rsidP="000354FB">
      <w:pPr>
        <w:spacing w:after="120"/>
        <w:ind w:left="2268" w:right="1134" w:hanging="1134"/>
        <w:jc w:val="both"/>
      </w:pPr>
      <w:r w:rsidRPr="00F97FBC">
        <w:tab/>
        <w:t>Загрязняющие вещества представлены:</w:t>
      </w:r>
    </w:p>
    <w:p w:rsidR="00E15329" w:rsidRPr="00F97FBC" w:rsidRDefault="00E15329" w:rsidP="000354FB">
      <w:pPr>
        <w:spacing w:after="120"/>
        <w:ind w:left="2268" w:right="1134" w:hanging="1134"/>
        <w:jc w:val="both"/>
      </w:pPr>
      <w:r w:rsidRPr="00F97FBC">
        <w:tab/>
        <w:t>a)</w:t>
      </w:r>
      <w:r w:rsidRPr="00F97FBC">
        <w:tab/>
        <w:t>оксидами азота (</w:t>
      </w:r>
      <w:r w:rsidRPr="00F97FBC">
        <w:rPr>
          <w:lang w:val="en-US"/>
        </w:rPr>
        <w:t>NO</w:t>
      </w:r>
      <w:r w:rsidRPr="00F97FBC">
        <w:rPr>
          <w:vertAlign w:val="subscript"/>
          <w:lang w:val="en-US"/>
        </w:rPr>
        <w:t>X</w:t>
      </w:r>
      <w:r w:rsidRPr="00F97FBC">
        <w:t>);</w:t>
      </w:r>
    </w:p>
    <w:p w:rsidR="00E15329" w:rsidRPr="00F97FBC" w:rsidRDefault="00E15329" w:rsidP="000354FB">
      <w:pPr>
        <w:spacing w:after="120"/>
        <w:ind w:left="2835" w:right="1134" w:hanging="567"/>
        <w:jc w:val="both"/>
      </w:pPr>
      <w:r w:rsidRPr="00F97FBC">
        <w:t>b)</w:t>
      </w:r>
      <w:r w:rsidRPr="00F97FBC">
        <w:tab/>
        <w:t>углеводородами, которые выражаются общим количеством углеводородов (HC или THC);</w:t>
      </w:r>
    </w:p>
    <w:p w:rsidR="00E15329" w:rsidRPr="00F97FBC" w:rsidRDefault="00E15329" w:rsidP="000354FB">
      <w:pPr>
        <w:spacing w:after="120"/>
        <w:ind w:left="2268" w:right="1134" w:hanging="1134"/>
        <w:jc w:val="both"/>
      </w:pPr>
      <w:r w:rsidRPr="00F97FBC">
        <w:tab/>
        <w:t>c)</w:t>
      </w:r>
      <w:r w:rsidRPr="00F97FBC">
        <w:tab/>
        <w:t>взвешенными частицами (ВЧ);</w:t>
      </w:r>
    </w:p>
    <w:p w:rsidR="00E15329" w:rsidRPr="00F97FBC" w:rsidRDefault="00E15329" w:rsidP="000354FB">
      <w:pPr>
        <w:spacing w:after="120"/>
        <w:ind w:left="2268" w:right="1134" w:hanging="1134"/>
        <w:jc w:val="both"/>
      </w:pPr>
      <w:r w:rsidRPr="00F97FBC">
        <w:tab/>
        <w:t>d)</w:t>
      </w:r>
      <w:r w:rsidRPr="00F97FBC">
        <w:tab/>
        <w:t>взвешенными частицами в количественном выражении (КЧ);</w:t>
      </w:r>
    </w:p>
    <w:p w:rsidR="00E15329" w:rsidRPr="00F97FBC" w:rsidRDefault="00E15329" w:rsidP="000354FB">
      <w:pPr>
        <w:spacing w:after="120"/>
        <w:ind w:left="2268" w:right="1134" w:hanging="1134"/>
        <w:jc w:val="both"/>
      </w:pPr>
      <w:r w:rsidRPr="00F97FBC">
        <w:tab/>
        <w:t>e)</w:t>
      </w:r>
      <w:r w:rsidRPr="00F97FBC">
        <w:tab/>
        <w:t>оксидом углерода (CO).</w:t>
      </w:r>
    </w:p>
    <w:p w:rsidR="00E15329" w:rsidRPr="00E1410F" w:rsidRDefault="00E15329" w:rsidP="000354FB">
      <w:pPr>
        <w:spacing w:after="120"/>
        <w:ind w:left="2268" w:right="1134" w:hanging="1134"/>
        <w:jc w:val="both"/>
        <w:rPr>
          <w:szCs w:val="20"/>
        </w:rPr>
      </w:pPr>
      <w:r w:rsidRPr="00E1410F">
        <w:rPr>
          <w:szCs w:val="20"/>
        </w:rPr>
        <w:tab/>
        <w:t>Измеренные значения загрязняющих газообразных веществ и взвешенных частиц, выбрасываемых двигателем, относятся к удельным выбросам на этапе торможения и выражаются в граммах на киловатт-час (</w:t>
      </w:r>
      <w:r w:rsidRPr="00E1410F">
        <w:rPr>
          <w:bCs/>
          <w:szCs w:val="20"/>
        </w:rPr>
        <w:t>г/</w:t>
      </w:r>
      <w:r w:rsidRPr="00E1410F">
        <w:rPr>
          <w:szCs w:val="20"/>
        </w:rPr>
        <w:t>кВт·ч); в случае же количества частиц измеренные значения относятся к удельным выбросам на этапе торможения и выражаются в количестве частиц на киловатт-час (#/кВт·ч)</w:t>
      </w:r>
      <w:r w:rsidRPr="00E1410F">
        <w:rPr>
          <w:szCs w:val="20"/>
          <w:lang w:eastAsia="it-IT"/>
        </w:rPr>
        <w:t xml:space="preserve">. </w:t>
      </w:r>
      <w:r w:rsidRPr="00E1410F">
        <w:rPr>
          <w:szCs w:val="20"/>
        </w:rPr>
        <w:t>Другая система единиц может использоваться при условии надлежащего преобразования величин.</w:t>
      </w:r>
    </w:p>
    <w:p w:rsidR="00E15329" w:rsidRPr="00F97FBC" w:rsidRDefault="00E15329" w:rsidP="000354FB">
      <w:pPr>
        <w:spacing w:after="120"/>
        <w:ind w:left="2268" w:right="1134" w:hanging="1134"/>
        <w:jc w:val="both"/>
      </w:pPr>
      <w:r w:rsidRPr="00F97FBC">
        <w:rPr>
          <w:rFonts w:cs="Arial"/>
        </w:rPr>
        <w:tab/>
      </w:r>
      <w:r w:rsidRPr="00F97FBC">
        <w:t>Замеру подлежат выбросы тех загрязняющих газообразных веществ и взвешенных частиц, предельные значения которых относятся к подвергаемым испытанию двигателям подкат</w:t>
      </w:r>
      <w:r>
        <w:t>егорий, указанных в добавлении 2</w:t>
      </w:r>
      <w:r w:rsidRPr="00F97FBC">
        <w:t xml:space="preserve"> к </w:t>
      </w:r>
      <w:r>
        <w:t>настоящим</w:t>
      </w:r>
      <w:r w:rsidRPr="00F97FBC">
        <w:t xml:space="preserve"> Правил</w:t>
      </w:r>
      <w:r>
        <w:t>ам</w:t>
      </w:r>
      <w:r w:rsidRPr="00F97FBC">
        <w:t>.</w:t>
      </w:r>
    </w:p>
    <w:p w:rsidR="00E15329" w:rsidRPr="00F97FBC" w:rsidRDefault="00E15329" w:rsidP="000354FB">
      <w:pPr>
        <w:spacing w:after="120"/>
        <w:ind w:left="2268" w:right="1134"/>
        <w:jc w:val="both"/>
        <w:rPr>
          <w:rFonts w:cs="Arial"/>
        </w:rPr>
      </w:pPr>
      <w:r w:rsidRPr="00F97FBC">
        <w:rPr>
          <w:rFonts w:cs="Arial"/>
        </w:rPr>
        <w:t xml:space="preserve">Результаты, определяемые по пункту 5.1 настоящих Правил, не должны превышать </w:t>
      </w:r>
      <w:r w:rsidRPr="00F97FBC">
        <w:rPr>
          <w:shd w:val="clear" w:color="auto" w:fill="FFFFFF"/>
        </w:rPr>
        <w:t>применимых предельных значений</w:t>
      </w:r>
      <w:r w:rsidRPr="00F97FBC">
        <w:rPr>
          <w:rFonts w:cs="Arial"/>
        </w:rPr>
        <w:t>.</w:t>
      </w:r>
    </w:p>
    <w:p w:rsidR="00E15329" w:rsidRPr="00F97FBC" w:rsidRDefault="00E15329" w:rsidP="000354FB">
      <w:pPr>
        <w:spacing w:after="120"/>
        <w:ind w:left="2268" w:right="1134"/>
        <w:jc w:val="both"/>
        <w:rPr>
          <w:rFonts w:cs="Arial"/>
        </w:rPr>
      </w:pPr>
      <w:r w:rsidRPr="00F97FBC">
        <w:rPr>
          <w:rFonts w:cs="Arial"/>
        </w:rPr>
        <w:t xml:space="preserve">Согласно требованиям пункта 6.1.4 настоящих Правил применительно ко всем подкатегориям двигателей измеряют и сообщают </w:t>
      </w:r>
      <w:r w:rsidRPr="00F97FBC">
        <w:t xml:space="preserve">величину выбросов </w:t>
      </w:r>
      <w:r w:rsidRPr="00F97FBC">
        <w:rPr>
          <w:rFonts w:cs="Arial"/>
        </w:rPr>
        <w:t>CO</w:t>
      </w:r>
      <w:r w:rsidRPr="00F97FBC">
        <w:rPr>
          <w:rFonts w:cs="Arial"/>
          <w:vertAlign w:val="subscript"/>
        </w:rPr>
        <w:t>2</w:t>
      </w:r>
      <w:r w:rsidRPr="00F97FBC">
        <w:rPr>
          <w:rFonts w:cs="Arial"/>
        </w:rPr>
        <w:t>.</w:t>
      </w:r>
    </w:p>
    <w:p w:rsidR="00E15329" w:rsidRPr="00F97FBC" w:rsidRDefault="00E15329" w:rsidP="000354FB">
      <w:pPr>
        <w:spacing w:after="120"/>
        <w:ind w:left="2268" w:right="1134"/>
        <w:jc w:val="both"/>
        <w:rPr>
          <w:rFonts w:cs="Arial"/>
        </w:rPr>
      </w:pPr>
      <w:r w:rsidRPr="00F97FBC">
        <w:rPr>
          <w:rFonts w:cs="Arial"/>
        </w:rPr>
        <w:t xml:space="preserve">В случае </w:t>
      </w:r>
      <w:r w:rsidRPr="00F97FBC">
        <w:rPr>
          <w:rFonts w:cs="Arial"/>
          <w:iCs/>
        </w:rPr>
        <w:t xml:space="preserve">средств ограничения выбросов </w:t>
      </w:r>
      <w:r w:rsidRPr="00F97FBC">
        <w:t>NO</w:t>
      </w:r>
      <w:r w:rsidRPr="00F97FBC">
        <w:rPr>
          <w:vertAlign w:val="subscript"/>
        </w:rPr>
        <w:t>X</w:t>
      </w:r>
      <w:r w:rsidRPr="00F97FBC">
        <w:t xml:space="preserve"> </w:t>
      </w:r>
      <w:r w:rsidRPr="00F97FBC">
        <w:rPr>
          <w:rFonts w:eastAsia="Calibri"/>
        </w:rPr>
        <w:t xml:space="preserve">– являющихся частью </w:t>
      </w:r>
      <w:r w:rsidRPr="00F97FBC">
        <w:rPr>
          <w:lang w:eastAsia="de-DE"/>
        </w:rPr>
        <w:t>системы ограничения выбросов</w:t>
      </w:r>
      <w:r w:rsidRPr="00F97FBC">
        <w:t xml:space="preserve">, </w:t>
      </w:r>
      <w:r w:rsidRPr="00F97FBC">
        <w:rPr>
          <w:rFonts w:eastAsia="Calibri"/>
        </w:rPr>
        <w:t>–</w:t>
      </w:r>
      <w:r w:rsidRPr="00F97FBC">
        <w:t xml:space="preserve"> предусматривающих использование реагента, согласно требованиям пункта 3.4 приложения 9 </w:t>
      </w:r>
      <w:r w:rsidRPr="00F97FBC">
        <w:rPr>
          <w:rFonts w:cs="Arial"/>
        </w:rPr>
        <w:t>дополнительно замеряют средний уровень выбросов аммиака (NH</w:t>
      </w:r>
      <w:r w:rsidRPr="00F97FBC">
        <w:rPr>
          <w:rFonts w:cs="Arial"/>
          <w:vertAlign w:val="subscript"/>
        </w:rPr>
        <w:t>3</w:t>
      </w:r>
      <w:r w:rsidRPr="00F97FBC">
        <w:rPr>
          <w:rFonts w:cs="Arial"/>
        </w:rPr>
        <w:t>), объем которых не должен превышать значения, указанного в этом пункте.</w:t>
      </w:r>
    </w:p>
    <w:p w:rsidR="00E15329" w:rsidRPr="00F97FBC" w:rsidRDefault="00E15329" w:rsidP="000354FB">
      <w:pPr>
        <w:spacing w:before="120" w:after="120"/>
        <w:ind w:left="2268" w:right="1134"/>
        <w:jc w:val="both"/>
        <w:rPr>
          <w:rFonts w:cs="Arial"/>
        </w:rPr>
      </w:pPr>
      <w:r w:rsidRPr="00F97FBC">
        <w:lastRenderedPageBreak/>
        <w:t>Уровень выбросов определяют на основе рабочих циклов (устойчивый и/или переходный), описанных в пункте 7 настоящего приложения. Системы измерения должны отвечать требованиям в отношении калибровки и проверки технических характеристик по пункту 8 настоящего приложения при использовании измерительного оборудования, указанного в пункте 9 настоящего приложения.</w:t>
      </w:r>
    </w:p>
    <w:p w:rsidR="00E15329" w:rsidRPr="00F97FBC" w:rsidRDefault="00E15329" w:rsidP="000354FB">
      <w:pPr>
        <w:spacing w:after="120"/>
        <w:ind w:left="2268" w:right="1134" w:hanging="1134"/>
        <w:jc w:val="both"/>
      </w:pPr>
      <w:r w:rsidRPr="00F97FBC">
        <w:tab/>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w:t>
      </w:r>
    </w:p>
    <w:p w:rsidR="00E15329" w:rsidRPr="00F97FBC" w:rsidRDefault="00E15329" w:rsidP="000354FB">
      <w:pPr>
        <w:keepNext/>
        <w:spacing w:after="120"/>
        <w:ind w:left="2268" w:right="1134" w:hanging="1134"/>
        <w:jc w:val="both"/>
      </w:pPr>
      <w:r w:rsidRPr="00F97FBC">
        <w:t>5.1.3</w:t>
      </w:r>
      <w:r w:rsidRPr="00F97FBC">
        <w:tab/>
        <w:t>Эквивалентность</w:t>
      </w:r>
    </w:p>
    <w:p w:rsidR="00E15329" w:rsidRPr="00F97FBC" w:rsidRDefault="00E15329" w:rsidP="000354FB">
      <w:pPr>
        <w:spacing w:after="120"/>
        <w:ind w:left="2268" w:right="1134" w:hanging="1134"/>
        <w:jc w:val="both"/>
      </w:pPr>
      <w:r w:rsidRPr="00F97FBC">
        <w:tab/>
        <w:t>Эквивалентность системы определяют на основе корреляционного анализа параметров рассматриваемой системы и одной из систем, указанных в настоящем приложении, с использованием семи (или более) пар проб.</w:t>
      </w:r>
    </w:p>
    <w:p w:rsidR="00E15329" w:rsidRPr="00F97FBC" w:rsidRDefault="00E15329" w:rsidP="000354FB">
      <w:pPr>
        <w:spacing w:after="120"/>
        <w:ind w:left="2268" w:right="1134" w:hanging="1134"/>
        <w:jc w:val="both"/>
      </w:pPr>
      <w:r w:rsidRPr="00F97FBC">
        <w:tab/>
        <w:t>"</w:t>
      </w:r>
      <w:r w:rsidRPr="00F44500">
        <w:rPr>
          <w:i/>
        </w:rPr>
        <w:t>Результаты</w:t>
      </w:r>
      <w:r w:rsidRPr="00F97FBC">
        <w:t xml:space="preserve">" означают взвешенные значения выбросов в ходе конкретного цикла. Испытание на предмет корреляционного анализа должно проводиться на одной и той же станции, в одном и том же испытательном боксе и на одном и том же двигателе, причем предпочтительно в одно и то же время. Эквивалентность средних значений отдельных пар проб определяют с помощью статистических критериев </w:t>
      </w:r>
      <w:r w:rsidRPr="00F97FBC">
        <w:rPr>
          <w:i/>
        </w:rPr>
        <w:t>F</w:t>
      </w:r>
      <w:r w:rsidRPr="00F97FBC">
        <w:t xml:space="preserve"> и </w:t>
      </w:r>
      <w:r w:rsidRPr="00F97FBC">
        <w:rPr>
          <w:i/>
        </w:rPr>
        <w:t>t</w:t>
      </w:r>
      <w:r w:rsidRPr="00F97FBC">
        <w:t xml:space="preserve">, как это предусмотрено в добавлении А.3 к приложению 5, значения которых получены в испытательном боксе станции при указанных выше характеристиках двигателя. Резко отклоняющиеся значения определяют в соответствии с </w:t>
      </w:r>
      <w:r w:rsidRPr="00F97FBC">
        <w:rPr>
          <w:lang w:val="en-US"/>
        </w:rPr>
        <w:t>ISO</w:t>
      </w:r>
      <w:r w:rsidRPr="00F97FBC">
        <w:t xml:space="preserve"> 5725 и из базы данных исключают. Используемые системы корреляции результатов испытаний подлежат утверждению органом по официальному утверждению типа.</w:t>
      </w:r>
    </w:p>
    <w:p w:rsidR="00E15329" w:rsidRPr="00F97FBC" w:rsidRDefault="00E15329" w:rsidP="000354FB">
      <w:pPr>
        <w:spacing w:after="120"/>
        <w:ind w:left="2268" w:right="1134" w:hanging="1134"/>
        <w:jc w:val="both"/>
      </w:pPr>
      <w:r w:rsidRPr="00F97FBC">
        <w:t>5.2</w:t>
      </w:r>
      <w:r w:rsidRPr="00F97FBC">
        <w:tab/>
      </w:r>
      <w:r w:rsidRPr="00F97FBC">
        <w:rPr>
          <w:shd w:val="clear" w:color="auto" w:fill="FFFFFF"/>
        </w:rPr>
        <w:t>Общие требования в отношении циклов испытаний</w:t>
      </w:r>
    </w:p>
    <w:p w:rsidR="00E15329" w:rsidRPr="00F97FBC" w:rsidRDefault="00E15329" w:rsidP="000354FB">
      <w:pPr>
        <w:spacing w:after="120"/>
        <w:ind w:left="2268" w:right="1134" w:hanging="1134"/>
        <w:jc w:val="both"/>
      </w:pPr>
      <w:r w:rsidRPr="00F97FBC">
        <w:t>5.2.1</w:t>
      </w:r>
      <w:r w:rsidRPr="00F97FBC">
        <w:tab/>
        <w:t xml:space="preserve">Испытание </w:t>
      </w:r>
      <w:r w:rsidRPr="00F97FBC">
        <w:rPr>
          <w:shd w:val="clear" w:color="auto" w:fill="FFFFFF"/>
        </w:rPr>
        <w:t>для официального утверждения типа проводят по соответствующему внедорожному устойчивому циклу (</w:t>
      </w:r>
      <w:r w:rsidRPr="00F97FBC">
        <w:t>ВДУЦ</w:t>
      </w:r>
      <w:r w:rsidRPr="00F97FBC">
        <w:rPr>
          <w:shd w:val="clear" w:color="auto" w:fill="FFFFFF"/>
        </w:rPr>
        <w:t xml:space="preserve">) и, когда это применимо, по внедорожному </w:t>
      </w:r>
      <w:r w:rsidRPr="00F97FBC">
        <w:rPr>
          <w:noProof/>
        </w:rPr>
        <w:t xml:space="preserve">переходному </w:t>
      </w:r>
      <w:r w:rsidRPr="00F97FBC">
        <w:t xml:space="preserve">циклу (ВДПЦ или </w:t>
      </w:r>
      <w:r w:rsidRPr="00F97FBC">
        <w:br/>
        <w:t>РИЗ-ВДПЦ)</w:t>
      </w:r>
      <w:r w:rsidRPr="00F97FBC">
        <w:rPr>
          <w:shd w:val="clear" w:color="auto" w:fill="FFFFFF"/>
        </w:rPr>
        <w:t xml:space="preserve">, указанным в </w:t>
      </w:r>
      <w:r w:rsidRPr="00F97FBC">
        <w:t>добавлении A.6 к настоящему приложению.</w:t>
      </w:r>
    </w:p>
    <w:p w:rsidR="00E15329" w:rsidRPr="00F97FBC" w:rsidRDefault="00E15329" w:rsidP="000354FB">
      <w:pPr>
        <w:spacing w:after="120"/>
        <w:ind w:left="2268" w:right="1134" w:hanging="1134"/>
        <w:jc w:val="both"/>
      </w:pPr>
      <w:r w:rsidRPr="00F97FBC">
        <w:t>5.2.2</w:t>
      </w:r>
      <w:r w:rsidRPr="00F97FBC">
        <w:tab/>
        <w:t xml:space="preserve">Технические требования к испытательным циклам ВДУЦ и их соответствующие характеристики изложены в добавлении A.6. </w:t>
      </w:r>
      <w:r w:rsidRPr="00F97FBC">
        <w:rPr>
          <w:shd w:val="clear" w:color="auto" w:fill="FFFFFF"/>
        </w:rPr>
        <w:t xml:space="preserve">По выбору изготовителя </w:t>
      </w:r>
      <w:r w:rsidRPr="00F97FBC">
        <w:t>цикл испытания в устойчивом состоянии (</w:t>
      </w:r>
      <w:r w:rsidRPr="00F97FBC">
        <w:rPr>
          <w:shd w:val="clear" w:color="auto" w:fill="FFFFFF"/>
        </w:rPr>
        <w:t>ВДУЦ</w:t>
      </w:r>
      <w:r w:rsidRPr="00F97FBC">
        <w:t>) может быть реализован как цикл в дискретном режиме или, при наличии возможности, как цикл в ступенчатом режиме (</w:t>
      </w:r>
      <w:r w:rsidRPr="00F97FBC">
        <w:rPr>
          <w:shd w:val="clear" w:color="auto" w:fill="FFFFFF"/>
        </w:rPr>
        <w:t>ЦСР</w:t>
      </w:r>
      <w:r w:rsidRPr="00F97FBC">
        <w:t>) согласно пункту 7.4.1.</w:t>
      </w:r>
    </w:p>
    <w:p w:rsidR="00E15329" w:rsidRPr="00F97FBC" w:rsidRDefault="00E15329" w:rsidP="000354FB">
      <w:pPr>
        <w:spacing w:after="120"/>
        <w:ind w:left="2268" w:right="1134" w:hanging="1134"/>
        <w:jc w:val="both"/>
      </w:pPr>
      <w:r w:rsidRPr="00F97FBC">
        <w:t>5.2.3</w:t>
      </w:r>
      <w:r w:rsidRPr="00F97FBC">
        <w:tab/>
        <w:t>Технические требования к испытательным циклам ВДПЦ и РИЗ-ВДПЦ и их соответствующие характеристики изложены в добавлении A.6 к настоящему приложению.</w:t>
      </w:r>
    </w:p>
    <w:p w:rsidR="00E15329" w:rsidRPr="00F97FBC" w:rsidRDefault="00E15329" w:rsidP="000354FB">
      <w:pPr>
        <w:numPr>
          <w:ilvl w:val="2"/>
          <w:numId w:val="0"/>
        </w:numPr>
        <w:spacing w:before="120" w:after="120"/>
        <w:ind w:left="2268" w:right="1134" w:hanging="1134"/>
        <w:jc w:val="both"/>
      </w:pPr>
      <w:r w:rsidRPr="00F97FBC">
        <w:t>5.2.4</w:t>
      </w:r>
      <w:r w:rsidRPr="00F97FBC">
        <w:tab/>
        <w:t>Испытательные циклы, указанные в пункте 7.4 и в добавлении A.6 к настоящему приложению, построены исходя из определенных соотношений (в %) максимального крутящего момента или максимальной мощности и частот вращения при испытании, подлежащих определению для обеспечения правильного прогона по циклам испытания:</w:t>
      </w:r>
    </w:p>
    <w:p w:rsidR="00E15329" w:rsidRPr="00F97FBC" w:rsidRDefault="00E15329" w:rsidP="000354FB">
      <w:pPr>
        <w:spacing w:before="120" w:after="120"/>
        <w:ind w:left="2835" w:right="1134" w:hanging="567"/>
        <w:jc w:val="both"/>
      </w:pPr>
      <w:r w:rsidRPr="00F97FBC">
        <w:t>a)</w:t>
      </w:r>
      <w:r w:rsidRPr="00F97FBC">
        <w:tab/>
        <w:t>100-процентная частота вращения (максимальная частота вращения при испытании (МЧВИ) или номинальная частота вращения);</w:t>
      </w:r>
    </w:p>
    <w:p w:rsidR="00E15329" w:rsidRPr="00F97FBC" w:rsidRDefault="00E15329" w:rsidP="000354FB">
      <w:pPr>
        <w:spacing w:before="120" w:after="120"/>
        <w:ind w:left="2835" w:right="1134" w:hanging="567"/>
        <w:jc w:val="both"/>
      </w:pPr>
      <w:r w:rsidRPr="00F97FBC">
        <w:t>b)</w:t>
      </w:r>
      <w:r w:rsidRPr="00F97FBC">
        <w:tab/>
        <w:t>промежуточная(ые) частота(ы) вращения, указанная(ые) в пункте 5.2.5.4;</w:t>
      </w:r>
    </w:p>
    <w:p w:rsidR="00E15329" w:rsidRPr="00F97FBC" w:rsidRDefault="00E15329" w:rsidP="000354FB">
      <w:pPr>
        <w:spacing w:before="120" w:after="120"/>
        <w:ind w:left="2835" w:right="1134" w:hanging="567"/>
        <w:jc w:val="both"/>
      </w:pPr>
      <w:r w:rsidRPr="00F97FBC">
        <w:lastRenderedPageBreak/>
        <w:t>c)</w:t>
      </w:r>
      <w:r w:rsidRPr="00F97FBC">
        <w:tab/>
        <w:t>частота вращения холостого хода, оговоренная в пункте 5.2.5.5.</w:t>
      </w:r>
    </w:p>
    <w:p w:rsidR="00E15329" w:rsidRPr="00F97FBC" w:rsidRDefault="00E15329" w:rsidP="000354FB">
      <w:pPr>
        <w:spacing w:before="120" w:after="120"/>
        <w:ind w:left="2268" w:right="1134"/>
        <w:jc w:val="both"/>
      </w:pPr>
      <w:r w:rsidRPr="00F97FBC">
        <w:t>Порядок определения частот вращения при испытании приводится в пункте 5.2.5, а использования значений</w:t>
      </w:r>
      <w:r w:rsidRPr="00F97FBC">
        <w:rPr>
          <w:sz w:val="21"/>
          <w:szCs w:val="21"/>
          <w:shd w:val="clear" w:color="auto" w:fill="FFFFFF"/>
        </w:rPr>
        <w:t xml:space="preserve"> </w:t>
      </w:r>
      <w:r w:rsidRPr="00F97FBC">
        <w:rPr>
          <w:shd w:val="clear" w:color="auto" w:fill="FFFFFF"/>
        </w:rPr>
        <w:t>крутящего момента и мощности</w:t>
      </w:r>
      <w:r w:rsidRPr="00F97FBC">
        <w:rPr>
          <w:sz w:val="21"/>
          <w:szCs w:val="21"/>
          <w:shd w:val="clear" w:color="auto" w:fill="FFFFFF"/>
        </w:rPr>
        <w:t> </w:t>
      </w:r>
      <w:r w:rsidRPr="00F97FBC">
        <w:t>− в пункте 5.2.6.</w:t>
      </w:r>
    </w:p>
    <w:p w:rsidR="00E15329" w:rsidRPr="00F97FBC" w:rsidRDefault="00E15329" w:rsidP="000354FB">
      <w:pPr>
        <w:numPr>
          <w:ilvl w:val="2"/>
          <w:numId w:val="0"/>
        </w:numPr>
        <w:spacing w:before="120" w:after="120"/>
        <w:ind w:left="2268" w:right="1134" w:hanging="1134"/>
        <w:jc w:val="both"/>
      </w:pPr>
      <w:r w:rsidRPr="00F97FBC">
        <w:t>5.2.5</w:t>
      </w:r>
      <w:r w:rsidRPr="00F97FBC">
        <w:tab/>
        <w:t>Частоты вращения при испытании</w:t>
      </w:r>
    </w:p>
    <w:p w:rsidR="00E15329" w:rsidRPr="00F97FBC" w:rsidRDefault="00E15329" w:rsidP="000354FB">
      <w:pPr>
        <w:numPr>
          <w:ilvl w:val="3"/>
          <w:numId w:val="0"/>
        </w:numPr>
        <w:spacing w:before="120" w:after="120"/>
        <w:ind w:left="2268" w:hanging="1134"/>
        <w:jc w:val="both"/>
      </w:pPr>
      <w:r w:rsidRPr="00F97FBC">
        <w:t>5.2.5.1</w:t>
      </w:r>
      <w:r w:rsidRPr="00F97FBC">
        <w:tab/>
        <w:t>Максимальная частота вращения при испытании (МЧВИ)</w:t>
      </w:r>
    </w:p>
    <w:p w:rsidR="00E15329" w:rsidRPr="00F97FBC" w:rsidRDefault="00E15329" w:rsidP="000354FB">
      <w:pPr>
        <w:spacing w:before="120" w:after="120"/>
        <w:ind w:left="2268" w:right="1134"/>
        <w:jc w:val="both"/>
      </w:pPr>
      <w:r w:rsidRPr="00F97FBC">
        <w:t>Расчет МЧВИ производят в соответствии с пунктом 5.2.5.1.1 или пунктом 5.2.5.1.3.</w:t>
      </w:r>
    </w:p>
    <w:p w:rsidR="00E15329" w:rsidRPr="00F97FBC" w:rsidRDefault="00E15329" w:rsidP="000354FB">
      <w:pPr>
        <w:spacing w:before="120" w:after="120"/>
        <w:ind w:left="2268" w:right="1134" w:hanging="1134"/>
        <w:jc w:val="both"/>
      </w:pPr>
      <w:r w:rsidRPr="00F97FBC">
        <w:t>5.2.5.1.1</w:t>
      </w:r>
      <w:r w:rsidRPr="00F97FBC">
        <w:tab/>
        <w:t>Расчет МЧВИ</w:t>
      </w:r>
    </w:p>
    <w:p w:rsidR="00E15329" w:rsidRPr="00F97FBC" w:rsidRDefault="00E15329" w:rsidP="000354FB">
      <w:pPr>
        <w:spacing w:before="120" w:after="120"/>
        <w:ind w:left="2268" w:right="1134"/>
        <w:jc w:val="both"/>
      </w:pPr>
      <w:r w:rsidRPr="00F97FBC">
        <w:t>Для расчета МЧВИ строят карту характеристик двигателя в условиях переходного цикла согласно пункту 7.4. Затем по отложенным на графике зависимости значениям частоты вращения и мощности определяют МЧВИ. Расчет МЧВИ производят одним из следующих способов:</w:t>
      </w:r>
    </w:p>
    <w:p w:rsidR="00E15329" w:rsidRPr="00F97FBC" w:rsidRDefault="00E15329" w:rsidP="000354FB">
      <w:pPr>
        <w:spacing w:before="120" w:after="120"/>
        <w:ind w:left="2835" w:right="1134" w:hanging="567"/>
        <w:jc w:val="both"/>
        <w:rPr>
          <w:iCs/>
        </w:rPr>
      </w:pPr>
      <w:r w:rsidRPr="00F97FBC">
        <w:rPr>
          <w:iCs/>
          <w:lang w:val="en-IE"/>
        </w:rPr>
        <w:t>a</w:t>
      </w:r>
      <w:r w:rsidRPr="00F97FBC">
        <w:rPr>
          <w:iCs/>
        </w:rPr>
        <w:t>)</w:t>
      </w:r>
      <w:r w:rsidRPr="00F97FBC">
        <w:rPr>
          <w:iCs/>
        </w:rPr>
        <w:tab/>
        <w:t xml:space="preserve">расчет на основе значений </w:t>
      </w:r>
      <w:r w:rsidRPr="00F97FBC">
        <w:t>низкой и высокой частот вращения.</w:t>
      </w:r>
    </w:p>
    <w:p w:rsidR="00E15329" w:rsidRPr="00F97FBC" w:rsidRDefault="00E15329" w:rsidP="000354FB">
      <w:pPr>
        <w:spacing w:before="120" w:after="120"/>
        <w:ind w:left="2835" w:right="1134"/>
        <w:jc w:val="both"/>
      </w:pPr>
      <w:r w:rsidRPr="00F97FBC">
        <w:t xml:space="preserve">МЧВИ = </w:t>
      </w:r>
      <w:r w:rsidRPr="00F97FBC">
        <w:rPr>
          <w:i/>
          <w:lang w:val="en-IE"/>
        </w:rPr>
        <w:t>n</w:t>
      </w:r>
      <w:r w:rsidRPr="00F97FBC">
        <w:rPr>
          <w:vertAlign w:val="subscript"/>
          <w:lang w:val="en-IE"/>
        </w:rPr>
        <w:t>lo</w:t>
      </w:r>
      <w:r w:rsidRPr="00F97FBC">
        <w:t xml:space="preserve"> + 0,95 · (</w:t>
      </w:r>
      <w:r w:rsidRPr="00F97FBC">
        <w:rPr>
          <w:i/>
          <w:lang w:val="en-IE"/>
        </w:rPr>
        <w:t>n</w:t>
      </w:r>
      <w:r w:rsidRPr="00F97FBC">
        <w:rPr>
          <w:vertAlign w:val="subscript"/>
          <w:lang w:val="en-IE"/>
        </w:rPr>
        <w:t>hi</w:t>
      </w:r>
      <w:r w:rsidRPr="00F97FBC">
        <w:t xml:space="preserve"> – </w:t>
      </w:r>
      <w:r w:rsidRPr="00F97FBC">
        <w:rPr>
          <w:i/>
          <w:lang w:val="en-IE"/>
        </w:rPr>
        <w:t>n</w:t>
      </w:r>
      <w:r w:rsidRPr="00F97FBC">
        <w:rPr>
          <w:vertAlign w:val="subscript"/>
          <w:lang w:val="en-IE"/>
        </w:rPr>
        <w:t>lo</w:t>
      </w:r>
      <w:r w:rsidRPr="00F97FBC">
        <w:t>)</w:t>
      </w:r>
      <w:r w:rsidRPr="00F97FBC">
        <w:tab/>
      </w:r>
      <w:r w:rsidRPr="00F97FBC">
        <w:tab/>
      </w:r>
      <w:r w:rsidRPr="00F97FBC">
        <w:tab/>
      </w:r>
      <w:r w:rsidRPr="00F97FBC">
        <w:tab/>
        <w:t>(</w:t>
      </w:r>
      <w:r w:rsidRPr="00F97FBC">
        <w:rPr>
          <w:lang w:val="en-IE"/>
        </w:rPr>
        <w:t>A</w:t>
      </w:r>
      <w:r w:rsidRPr="00F97FBC">
        <w:t>.4-1),</w:t>
      </w:r>
    </w:p>
    <w:p w:rsidR="00E15329" w:rsidRPr="00F97FBC" w:rsidRDefault="00E15329" w:rsidP="000354FB">
      <w:pPr>
        <w:spacing w:before="120" w:after="120"/>
        <w:ind w:left="2835" w:right="1134"/>
        <w:jc w:val="both"/>
      </w:pPr>
      <w:r w:rsidRPr="00F97FBC">
        <w:rPr>
          <w:rFonts w:eastAsia="Calibri"/>
        </w:rPr>
        <w:t>где</w:t>
      </w:r>
      <w:r w:rsidRPr="00F97FBC">
        <w:t>:</w:t>
      </w:r>
    </w:p>
    <w:p w:rsidR="00E15329" w:rsidRPr="00F97FBC" w:rsidRDefault="00E15329" w:rsidP="000354FB">
      <w:pPr>
        <w:tabs>
          <w:tab w:val="left" w:pos="3402"/>
        </w:tabs>
        <w:spacing w:before="120" w:after="120"/>
        <w:ind w:left="3828" w:right="1134" w:hanging="993"/>
        <w:jc w:val="both"/>
      </w:pPr>
      <w:r w:rsidRPr="00F97FBC">
        <w:rPr>
          <w:i/>
        </w:rPr>
        <w:t>n</w:t>
      </w:r>
      <w:r w:rsidRPr="00F97FBC">
        <w:rPr>
          <w:vertAlign w:val="subscript"/>
        </w:rPr>
        <w:t>hi</w:t>
      </w:r>
      <w:r w:rsidRPr="00F97FBC">
        <w:rPr>
          <w:vertAlign w:val="subscript"/>
        </w:rPr>
        <w:tab/>
      </w:r>
      <w:r w:rsidRPr="00F97FBC">
        <w:t>−</w:t>
      </w:r>
      <w:r w:rsidRPr="00F97FBC">
        <w:tab/>
        <w:t>высокая частота вращения, как она определена в пункте 2.1.43,</w:t>
      </w:r>
    </w:p>
    <w:p w:rsidR="00E15329" w:rsidRPr="00F97FBC" w:rsidRDefault="00E15329" w:rsidP="000354FB">
      <w:pPr>
        <w:tabs>
          <w:tab w:val="left" w:pos="3402"/>
        </w:tabs>
        <w:spacing w:before="120" w:after="120"/>
        <w:ind w:left="3828" w:right="1134" w:hanging="993"/>
        <w:jc w:val="both"/>
        <w:rPr>
          <w:vertAlign w:val="subscript"/>
        </w:rPr>
      </w:pPr>
      <w:r w:rsidRPr="00F97FBC">
        <w:rPr>
          <w:i/>
        </w:rPr>
        <w:t>n</w:t>
      </w:r>
      <w:r w:rsidRPr="00F97FBC">
        <w:rPr>
          <w:vertAlign w:val="subscript"/>
        </w:rPr>
        <w:t>lo</w:t>
      </w:r>
      <w:r w:rsidRPr="00F97FBC">
        <w:rPr>
          <w:vertAlign w:val="subscript"/>
        </w:rPr>
        <w:tab/>
      </w:r>
      <w:r w:rsidRPr="00F97FBC">
        <w:t>−</w:t>
      </w:r>
      <w:r w:rsidRPr="00F97FBC">
        <w:tab/>
        <w:t>низкая частота вращения, как она определена в пункте</w:t>
      </w:r>
      <w:r w:rsidR="00FC781B">
        <w:t> </w:t>
      </w:r>
      <w:r w:rsidRPr="00F97FBC">
        <w:t>2.1.50;</w:t>
      </w:r>
    </w:p>
    <w:p w:rsidR="00E15329" w:rsidRPr="00F97FBC" w:rsidRDefault="00E15329" w:rsidP="000354FB">
      <w:pPr>
        <w:spacing w:before="120" w:after="120"/>
        <w:ind w:left="2835" w:right="1134" w:hanging="567"/>
        <w:jc w:val="both"/>
      </w:pPr>
      <w:r w:rsidRPr="00F97FBC">
        <w:t>b)</w:t>
      </w:r>
      <w:r w:rsidRPr="00F97FBC">
        <w:tab/>
      </w:r>
      <w:r w:rsidRPr="00F97FBC">
        <w:rPr>
          <w:iCs/>
        </w:rPr>
        <w:t xml:space="preserve">расчет по </w:t>
      </w:r>
      <w:r w:rsidRPr="00F97FBC">
        <w:t>методу самого длинного вектора.</w:t>
      </w:r>
    </w:p>
    <w:p w:rsidR="00E15329" w:rsidRPr="00F97FBC" w:rsidRDefault="00E15329" w:rsidP="000354FB">
      <w:pPr>
        <w:spacing w:before="120" w:after="120"/>
        <w:ind w:left="2835" w:right="1134"/>
        <w:jc w:val="both"/>
      </w:pPr>
      <w:r w:rsidRPr="00F97FBC">
        <w:t xml:space="preserve">МЧВИ = </w:t>
      </w:r>
      <w:r w:rsidRPr="00F70621">
        <w:rPr>
          <w:i/>
          <w:lang w:val="en-US"/>
        </w:rPr>
        <w:t>n</w:t>
      </w:r>
      <w:r w:rsidRPr="00BD5EFD">
        <w:rPr>
          <w:i/>
        </w:rPr>
        <w:t>̅</w:t>
      </w:r>
      <w:r w:rsidRPr="00F70621">
        <w:rPr>
          <w:i/>
          <w:vertAlign w:val="subscript"/>
          <w:lang w:val="en-US"/>
        </w:rPr>
        <w:t>i</w:t>
      </w:r>
      <w:r w:rsidRPr="00F97FBC">
        <w:t xml:space="preserve"> </w:t>
      </w:r>
      <w:r w:rsidRPr="00F97FBC">
        <w:tab/>
      </w:r>
      <w:r w:rsidRPr="00F97FBC">
        <w:tab/>
      </w:r>
      <w:r w:rsidRPr="00F97FBC">
        <w:tab/>
      </w:r>
      <w:r w:rsidRPr="00F97FBC">
        <w:tab/>
      </w:r>
      <w:r w:rsidRPr="00F97FBC">
        <w:tab/>
      </w:r>
      <w:r w:rsidRPr="00F97FBC">
        <w:tab/>
      </w:r>
      <w:r w:rsidRPr="00F97FBC">
        <w:tab/>
        <w:t>(A.4-2),</w:t>
      </w:r>
    </w:p>
    <w:p w:rsidR="00E15329" w:rsidRPr="00F97FBC" w:rsidRDefault="00E15329" w:rsidP="000354FB">
      <w:pPr>
        <w:spacing w:before="120" w:after="120"/>
        <w:ind w:left="3402" w:right="1134" w:hanging="567"/>
        <w:jc w:val="both"/>
      </w:pPr>
      <w:r w:rsidRPr="00F97FBC">
        <w:t>причем:</w:t>
      </w:r>
    </w:p>
    <w:p w:rsidR="00E15329" w:rsidRPr="00F97FBC" w:rsidRDefault="00E15329" w:rsidP="000354FB">
      <w:pPr>
        <w:tabs>
          <w:tab w:val="left" w:pos="3402"/>
        </w:tabs>
        <w:spacing w:before="120" w:after="120"/>
        <w:ind w:left="3828" w:right="1134" w:hanging="993"/>
        <w:jc w:val="both"/>
      </w:pPr>
      <w:r w:rsidRPr="00F70621">
        <w:rPr>
          <w:i/>
          <w:lang w:val="en-US"/>
        </w:rPr>
        <w:t>n</w:t>
      </w:r>
      <w:r w:rsidRPr="00E1410F">
        <w:rPr>
          <w:i/>
        </w:rPr>
        <w:t>̅</w:t>
      </w:r>
      <w:r w:rsidRPr="00F70621">
        <w:rPr>
          <w:i/>
          <w:vertAlign w:val="subscript"/>
          <w:lang w:val="en-US"/>
        </w:rPr>
        <w:t>i</w:t>
      </w:r>
      <w:r w:rsidRPr="00F97FBC">
        <w:tab/>
        <w:t>−</w:t>
      </w:r>
      <w:r w:rsidRPr="00F97FBC">
        <w:tab/>
        <w:t>среднее значений наименьшей и наибольшей частот вращения, при котором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ет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E15329" w:rsidRPr="00F97FBC" w:rsidRDefault="00E15329" w:rsidP="000354FB">
      <w:pPr>
        <w:spacing w:before="120" w:after="120"/>
        <w:ind w:left="2835" w:right="1134"/>
        <w:jc w:val="both"/>
      </w:pPr>
      <w:r w:rsidRPr="00F97FBC">
        <w:t>Если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ющее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обеспечивается только при одном значении частоты вращения, то:</w:t>
      </w:r>
    </w:p>
    <w:p w:rsidR="00E15329" w:rsidRPr="00F97FBC" w:rsidRDefault="00E15329" w:rsidP="000354FB">
      <w:pPr>
        <w:spacing w:before="120" w:after="120"/>
        <w:ind w:left="3402" w:hanging="567"/>
        <w:jc w:val="both"/>
      </w:pPr>
      <w:r w:rsidRPr="00F97FBC">
        <w:t xml:space="preserve">МЧВИ = </w:t>
      </w:r>
      <w:r w:rsidRPr="00F97FBC">
        <w:rPr>
          <w:i/>
        </w:rPr>
        <w:t>n</w:t>
      </w:r>
      <w:r w:rsidRPr="00F97FBC">
        <w:rPr>
          <w:vertAlign w:val="subscript"/>
        </w:rPr>
        <w:t>i</w:t>
      </w:r>
      <w:r w:rsidRPr="00F97FBC">
        <w:t xml:space="preserve"> </w:t>
      </w:r>
      <w:r w:rsidRPr="00F97FBC">
        <w:tab/>
      </w:r>
      <w:r w:rsidRPr="00F97FBC">
        <w:tab/>
      </w:r>
      <w:r w:rsidRPr="00F97FBC">
        <w:tab/>
      </w:r>
      <w:r w:rsidRPr="00F97FBC">
        <w:tab/>
      </w:r>
      <w:r w:rsidRPr="00F97FBC">
        <w:tab/>
      </w:r>
      <w:r w:rsidRPr="00F97FBC">
        <w:tab/>
      </w:r>
      <w:r w:rsidRPr="00F97FBC">
        <w:tab/>
        <w:t>(A.4-3),</w:t>
      </w:r>
    </w:p>
    <w:p w:rsidR="00E15329" w:rsidRPr="00F97FBC" w:rsidRDefault="00E15329" w:rsidP="000354FB">
      <w:pPr>
        <w:spacing w:before="120" w:after="120"/>
        <w:ind w:left="3402" w:hanging="567"/>
        <w:jc w:val="both"/>
      </w:pPr>
      <w:r w:rsidRPr="00F97FBC">
        <w:t>причем:</w:t>
      </w:r>
    </w:p>
    <w:p w:rsidR="00E15329" w:rsidRPr="00F97FBC" w:rsidRDefault="00E15329" w:rsidP="000354FB">
      <w:pPr>
        <w:tabs>
          <w:tab w:val="left" w:pos="3402"/>
        </w:tabs>
        <w:spacing w:before="120" w:after="120"/>
        <w:ind w:left="3828" w:right="1134" w:hanging="993"/>
        <w:jc w:val="both"/>
      </w:pPr>
      <w:r w:rsidRPr="00F97FBC">
        <w:rPr>
          <w:i/>
          <w:lang w:val="en-US"/>
        </w:rPr>
        <w:t>n</w:t>
      </w:r>
      <w:r w:rsidRPr="00F97FBC">
        <w:rPr>
          <w:vertAlign w:val="subscript"/>
          <w:lang w:val="en-US"/>
        </w:rPr>
        <w:t>i</w:t>
      </w:r>
      <w:r w:rsidRPr="00F97FBC">
        <w:tab/>
        <w:t>−</w:t>
      </w:r>
      <w:r w:rsidRPr="00F97FBC">
        <w:tab/>
        <w:t>частота вращения, при которой достигается максимальное значение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E15329" w:rsidRPr="00F97FBC" w:rsidRDefault="00E15329" w:rsidP="000354FB">
      <w:pPr>
        <w:spacing w:before="120" w:after="120"/>
        <w:ind w:left="3402" w:hanging="567"/>
        <w:jc w:val="both"/>
      </w:pPr>
      <w:r w:rsidRPr="00F97FBC">
        <w:rPr>
          <w:rFonts w:eastAsia="Calibri"/>
        </w:rPr>
        <w:t>где</w:t>
      </w:r>
      <w:r w:rsidRPr="00F97FBC">
        <w:t>:</w:t>
      </w:r>
    </w:p>
    <w:p w:rsidR="00E15329" w:rsidRPr="00F97FBC" w:rsidRDefault="00E15329" w:rsidP="000354FB">
      <w:pPr>
        <w:tabs>
          <w:tab w:val="left" w:pos="3402"/>
        </w:tabs>
        <w:spacing w:before="120" w:after="120"/>
        <w:ind w:left="3828" w:right="1134" w:hanging="993"/>
        <w:jc w:val="both"/>
      </w:pPr>
      <w:r w:rsidRPr="00F97FBC">
        <w:rPr>
          <w:i/>
          <w:lang w:val="en-US"/>
        </w:rPr>
        <w:t>n</w:t>
      </w:r>
      <w:r w:rsidRPr="00F97FBC">
        <w:t xml:space="preserve"> </w:t>
      </w:r>
      <w:r w:rsidRPr="00F97FBC">
        <w:tab/>
        <w:t>−</w:t>
      </w:r>
      <w:r w:rsidRPr="00F97FBC">
        <w:tab/>
        <w:t>частота вращения двигателя,</w:t>
      </w:r>
    </w:p>
    <w:p w:rsidR="00E15329" w:rsidRPr="00F97FBC" w:rsidRDefault="00E15329" w:rsidP="000354FB">
      <w:pPr>
        <w:tabs>
          <w:tab w:val="left" w:pos="3402"/>
        </w:tabs>
        <w:spacing w:before="120" w:after="120"/>
        <w:ind w:left="3828" w:right="1134" w:hanging="993"/>
        <w:jc w:val="both"/>
      </w:pPr>
      <w:r w:rsidRPr="00F97FBC">
        <w:rPr>
          <w:i/>
          <w:lang w:val="en-US"/>
        </w:rPr>
        <w:t>i</w:t>
      </w:r>
      <w:r w:rsidRPr="00F97FBC">
        <w:t xml:space="preserve"> </w:t>
      </w:r>
      <w:r w:rsidRPr="00F97FBC">
        <w:tab/>
        <w:t>−</w:t>
      </w:r>
      <w:r w:rsidRPr="00F97FBC">
        <w:tab/>
        <w:t>индексируемая переменная, представляющая одно зарегистрированное значение на карте характеристик двигателя,</w:t>
      </w:r>
    </w:p>
    <w:p w:rsidR="00E15329" w:rsidRPr="00F97FBC" w:rsidRDefault="00E15329" w:rsidP="000354FB">
      <w:pPr>
        <w:tabs>
          <w:tab w:val="left" w:pos="3402"/>
        </w:tabs>
        <w:spacing w:before="120" w:after="120"/>
        <w:ind w:left="3828" w:right="1134" w:hanging="993"/>
        <w:jc w:val="both"/>
      </w:pPr>
      <w:r w:rsidRPr="00F97FBC">
        <w:rPr>
          <w:i/>
        </w:rPr>
        <w:t>n</w:t>
      </w:r>
      <w:r w:rsidRPr="00F97FBC">
        <w:rPr>
          <w:vertAlign w:val="subscript"/>
        </w:rPr>
        <w:t>norm</w:t>
      </w:r>
      <w:r w:rsidRPr="00F97FBC">
        <w:rPr>
          <w:i/>
          <w:vertAlign w:val="subscript"/>
        </w:rPr>
        <w:t>i</w:t>
      </w:r>
      <w:r w:rsidRPr="00F97FBC">
        <w:t xml:space="preserve"> </w:t>
      </w:r>
      <w:r w:rsidRPr="00F97FBC">
        <w:tab/>
        <w:t>−</w:t>
      </w:r>
      <w:r w:rsidRPr="00F97FBC">
        <w:tab/>
        <w:t xml:space="preserve">значение частоты вращения двигателя, приведенное посредством деления его на </w:t>
      </w:r>
      <w:r w:rsidRPr="00F97FBC">
        <w:rPr>
          <w:i/>
          <w:lang w:val="en-US"/>
        </w:rPr>
        <w:t>n</w:t>
      </w:r>
      <w:r w:rsidRPr="00F97FBC">
        <w:rPr>
          <w:vertAlign w:val="subscript"/>
          <w:lang w:val="en-US"/>
        </w:rPr>
        <w:t>Pmax</w:t>
      </w:r>
      <w:r w:rsidRPr="00F97FBC">
        <w:t>,</w:t>
      </w:r>
    </w:p>
    <w:p w:rsidR="00E15329" w:rsidRPr="00F97FBC" w:rsidRDefault="00E15329" w:rsidP="000354FB">
      <w:pPr>
        <w:tabs>
          <w:tab w:val="left" w:pos="3402"/>
        </w:tabs>
        <w:spacing w:before="120" w:after="120"/>
        <w:ind w:left="3828" w:right="1134" w:hanging="993"/>
        <w:jc w:val="both"/>
      </w:pPr>
      <w:r w:rsidRPr="00F97FBC">
        <w:rPr>
          <w:i/>
        </w:rPr>
        <w:t>P</w:t>
      </w:r>
      <w:r w:rsidRPr="00F97FBC">
        <w:rPr>
          <w:vertAlign w:val="subscript"/>
        </w:rPr>
        <w:t>norm</w:t>
      </w:r>
      <w:r w:rsidRPr="00F97FBC">
        <w:rPr>
          <w:i/>
          <w:vertAlign w:val="subscript"/>
        </w:rPr>
        <w:t>i</w:t>
      </w:r>
      <w:r w:rsidRPr="00F97FBC">
        <w:t xml:space="preserve"> </w:t>
      </w:r>
      <w:r w:rsidRPr="00F97FBC">
        <w:tab/>
        <w:t>−</w:t>
      </w:r>
      <w:r w:rsidRPr="00F97FBC">
        <w:tab/>
        <w:t xml:space="preserve">значение мощности двигателя, приведенное посредством деления его на </w:t>
      </w:r>
      <w:r w:rsidRPr="00F97FBC">
        <w:rPr>
          <w:i/>
          <w:lang w:val="en-US"/>
        </w:rPr>
        <w:t>P</w:t>
      </w:r>
      <w:r w:rsidRPr="00F97FBC">
        <w:rPr>
          <w:vertAlign w:val="subscript"/>
          <w:lang w:val="en-US"/>
        </w:rPr>
        <w:t>max</w:t>
      </w:r>
      <w:r w:rsidRPr="00F97FBC">
        <w:t>,</w:t>
      </w:r>
    </w:p>
    <w:p w:rsidR="00E15329" w:rsidRPr="00F97FBC" w:rsidRDefault="00E15329" w:rsidP="000354FB">
      <w:pPr>
        <w:tabs>
          <w:tab w:val="left" w:pos="3402"/>
        </w:tabs>
        <w:spacing w:before="120" w:after="120"/>
        <w:ind w:left="3828" w:right="1134" w:hanging="993"/>
        <w:jc w:val="both"/>
      </w:pPr>
      <w:r w:rsidRPr="00F97FBC">
        <w:rPr>
          <w:i/>
        </w:rPr>
        <w:t>n</w:t>
      </w:r>
      <w:r w:rsidRPr="00F97FBC">
        <w:rPr>
          <w:i/>
          <w:vertAlign w:val="subscript"/>
        </w:rPr>
        <w:t>P</w:t>
      </w:r>
      <w:r w:rsidRPr="00F97FBC">
        <w:rPr>
          <w:vertAlign w:val="subscript"/>
        </w:rPr>
        <w:t xml:space="preserve">max </w:t>
      </w:r>
      <w:r w:rsidRPr="00F97FBC">
        <w:rPr>
          <w:vertAlign w:val="subscript"/>
        </w:rPr>
        <w:tab/>
      </w:r>
      <w:r w:rsidRPr="00F97FBC">
        <w:t>−</w:t>
      </w:r>
      <w:r w:rsidRPr="00F97FBC">
        <w:tab/>
        <w:t xml:space="preserve">среднее значений наименьшей и наибольшей частот вращения, при котором мощность составляет 98% </w:t>
      </w:r>
      <w:r w:rsidRPr="00F97FBC">
        <w:rPr>
          <w:i/>
        </w:rPr>
        <w:t>P</w:t>
      </w:r>
      <w:r w:rsidRPr="00F97FBC">
        <w:rPr>
          <w:vertAlign w:val="subscript"/>
        </w:rPr>
        <w:t>max</w:t>
      </w:r>
      <w:r w:rsidRPr="00F97FBC">
        <w:t>.</w:t>
      </w:r>
    </w:p>
    <w:p w:rsidR="00E15329" w:rsidRPr="00F97FBC" w:rsidRDefault="00E15329" w:rsidP="000354FB">
      <w:pPr>
        <w:pageBreakBefore/>
        <w:spacing w:before="120" w:after="120"/>
        <w:ind w:left="2835" w:right="1134"/>
        <w:jc w:val="both"/>
      </w:pPr>
      <w:r w:rsidRPr="00F97FBC">
        <w:lastRenderedPageBreak/>
        <w:t>Между точками, соответствующими отложенным на графике значениям, прибегают к линейной интерполяции для определения:</w:t>
      </w:r>
    </w:p>
    <w:p w:rsidR="00E15329" w:rsidRPr="00F97FBC" w:rsidRDefault="00E15329" w:rsidP="000354FB">
      <w:pPr>
        <w:spacing w:before="120" w:after="120"/>
        <w:ind w:left="3402" w:right="1134" w:hanging="567"/>
        <w:jc w:val="both"/>
      </w:pPr>
      <w:r w:rsidRPr="00F97FBC">
        <w:t>i)</w:t>
      </w:r>
      <w:r w:rsidRPr="00F97FBC">
        <w:tab/>
        <w:t xml:space="preserve">частот вращения, при которых мощность составляет 98% </w:t>
      </w:r>
      <w:r w:rsidRPr="00F97FBC">
        <w:rPr>
          <w:i/>
        </w:rPr>
        <w:t>P</w:t>
      </w:r>
      <w:r w:rsidRPr="00F97FBC">
        <w:rPr>
          <w:vertAlign w:val="subscript"/>
        </w:rPr>
        <w:t>max</w:t>
      </w:r>
      <w:r w:rsidRPr="00F97FBC">
        <w:t>. Если мощность, составляющая 98% </w:t>
      </w:r>
      <w:r w:rsidRPr="00F97FBC">
        <w:rPr>
          <w:i/>
        </w:rPr>
        <w:t>P</w:t>
      </w:r>
      <w:r w:rsidRPr="00F97FBC">
        <w:rPr>
          <w:vertAlign w:val="subscript"/>
        </w:rPr>
        <w:t>max</w:t>
      </w:r>
      <w:r w:rsidRPr="00F97FBC">
        <w:t xml:space="preserve">, обеспечивается только при одном значении частоты вращения, то </w:t>
      </w:r>
      <w:r w:rsidRPr="00F97FBC">
        <w:rPr>
          <w:i/>
        </w:rPr>
        <w:t>n</w:t>
      </w:r>
      <w:r w:rsidRPr="00F97FBC">
        <w:rPr>
          <w:vertAlign w:val="subscript"/>
        </w:rPr>
        <w:t>Pmax</w:t>
      </w:r>
      <w:r w:rsidRPr="00F97FBC">
        <w:t xml:space="preserve"> соответствует частоте вращения, при которой достигается </w:t>
      </w:r>
      <w:r w:rsidRPr="00F97FBC">
        <w:rPr>
          <w:i/>
        </w:rPr>
        <w:t>P</w:t>
      </w:r>
      <w:r w:rsidRPr="00F97FBC">
        <w:rPr>
          <w:vertAlign w:val="subscript"/>
        </w:rPr>
        <w:t>max</w:t>
      </w:r>
      <w:r w:rsidRPr="00F97FBC">
        <w:t>;</w:t>
      </w:r>
    </w:p>
    <w:p w:rsidR="00E15329" w:rsidRPr="00F97FBC" w:rsidRDefault="00E15329" w:rsidP="000354FB">
      <w:pPr>
        <w:spacing w:before="120" w:after="120"/>
        <w:ind w:left="3402" w:right="1134" w:hanging="567"/>
        <w:jc w:val="both"/>
      </w:pPr>
      <w:r w:rsidRPr="00F97FBC">
        <w:t>ii)</w:t>
      </w:r>
      <w:r w:rsidRPr="00F97FBC">
        <w:tab/>
        <w:t>частот вращения, при которых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 составляет 98% от максимального значения (</w:t>
      </w:r>
      <w:r w:rsidRPr="00F97FBC">
        <w:rPr>
          <w:i/>
        </w:rPr>
        <w:t>n</w:t>
      </w:r>
      <w:r w:rsidRPr="00F97FBC">
        <w:rPr>
          <w:vertAlign w:val="superscript"/>
        </w:rPr>
        <w:t>2</w:t>
      </w:r>
      <w:r w:rsidRPr="00F97FBC">
        <w:rPr>
          <w:vertAlign w:val="subscript"/>
        </w:rPr>
        <w:t>norm</w:t>
      </w:r>
      <w:r w:rsidRPr="00F97FBC">
        <w:rPr>
          <w:i/>
          <w:vertAlign w:val="subscript"/>
        </w:rPr>
        <w:t>i</w:t>
      </w:r>
      <w:r w:rsidRPr="00F97FBC">
        <w:t xml:space="preserve"> + </w:t>
      </w:r>
      <w:r w:rsidRPr="00F97FBC">
        <w:rPr>
          <w:i/>
        </w:rPr>
        <w:t>P</w:t>
      </w:r>
      <w:r w:rsidRPr="00F97FBC">
        <w:rPr>
          <w:vertAlign w:val="superscript"/>
        </w:rPr>
        <w:t>2</w:t>
      </w:r>
      <w:r w:rsidRPr="00F97FBC">
        <w:rPr>
          <w:vertAlign w:val="subscript"/>
        </w:rPr>
        <w:t>norm</w:t>
      </w:r>
      <w:r w:rsidRPr="00F97FBC">
        <w:rPr>
          <w:i/>
          <w:vertAlign w:val="subscript"/>
        </w:rPr>
        <w:t>i</w:t>
      </w:r>
      <w:r w:rsidRPr="00F97FBC">
        <w:t>).</w:t>
      </w:r>
    </w:p>
    <w:p w:rsidR="00E15329" w:rsidRPr="00F97FBC" w:rsidRDefault="00E15329" w:rsidP="000354FB">
      <w:pPr>
        <w:spacing w:before="120" w:after="120"/>
        <w:ind w:left="2268" w:hanging="1134"/>
        <w:jc w:val="both"/>
      </w:pPr>
      <w:r w:rsidRPr="00F97FBC">
        <w:t>5.2.5.1.2</w:t>
      </w:r>
      <w:r w:rsidRPr="00F97FBC">
        <w:tab/>
        <w:t>Использование заявленной МЧВИ</w:t>
      </w:r>
    </w:p>
    <w:p w:rsidR="00E15329" w:rsidRPr="00F97FBC" w:rsidRDefault="00E15329" w:rsidP="000354FB">
      <w:pPr>
        <w:spacing w:before="120" w:after="120"/>
        <w:ind w:left="2268" w:right="1134"/>
        <w:jc w:val="both"/>
      </w:pPr>
      <w:r w:rsidRPr="00F97FBC">
        <w:t>Если МЧВИ, рассчитанная по пункту 5.2.5.1.1 или 5.2.5.1.3, находится в пределах ±3% от МЧВИ, заявленной изготовителем, то для целей испытания на выбросы можно использовать заявленное значение МЧВИ. В случае же выхода за пределы установленного допуска для целей испытания на выбросы используют измеренное значение МЧВИ.</w:t>
      </w:r>
    </w:p>
    <w:p w:rsidR="00E15329" w:rsidRPr="00F97FBC" w:rsidRDefault="00E15329" w:rsidP="000354FB">
      <w:pPr>
        <w:spacing w:before="120" w:after="120"/>
        <w:ind w:left="2268" w:hanging="1134"/>
        <w:jc w:val="both"/>
      </w:pPr>
      <w:r w:rsidRPr="00F97FBC">
        <w:t>5.2.5.1.3</w:t>
      </w:r>
      <w:r w:rsidRPr="00F97FBC">
        <w:tab/>
        <w:t>Использование скорректированной МЧВИ</w:t>
      </w:r>
    </w:p>
    <w:p w:rsidR="00E15329" w:rsidRPr="00F97FBC" w:rsidRDefault="00E15329" w:rsidP="000354FB">
      <w:pPr>
        <w:spacing w:before="120" w:after="120"/>
        <w:ind w:left="2268" w:right="1134"/>
        <w:jc w:val="both"/>
      </w:pPr>
      <w:r w:rsidRPr="00F97FBC">
        <w:t>Если нисходящий отрезок полной кривой нагрузки характеризуется весьма крутым фронтом, то это может создать проблемы в связи с правильным прогоном на 105-процентной частоте вращения в рамках цикла испытания ВДПЦ. В этом случае с предварительного согласия технической службы допускается использование альтернативного значения МЧВИ, определенного одним из следующих методов:</w:t>
      </w:r>
    </w:p>
    <w:p w:rsidR="00E15329" w:rsidRPr="00F97FBC" w:rsidRDefault="00E15329" w:rsidP="000354FB">
      <w:pPr>
        <w:spacing w:before="120" w:after="120"/>
        <w:ind w:left="2835" w:right="1134" w:hanging="567"/>
        <w:jc w:val="both"/>
      </w:pPr>
      <w:r w:rsidRPr="00F97FBC">
        <w:t>a)</w:t>
      </w:r>
      <w:r w:rsidRPr="00F97FBC">
        <w:tab/>
        <w:t>допускается незначительное (максимум на 3%) снижение МЧВИ, с тем чтобы обеспечить возможность правильного проведения ВДПЦ;</w:t>
      </w:r>
    </w:p>
    <w:p w:rsidR="00E15329" w:rsidRPr="00F97FBC" w:rsidRDefault="00E15329" w:rsidP="000354FB">
      <w:pPr>
        <w:spacing w:before="120" w:after="120"/>
        <w:ind w:left="2835" w:right="1134" w:hanging="567"/>
        <w:jc w:val="both"/>
      </w:pPr>
      <w:r w:rsidRPr="00F97FBC">
        <w:t>b)</w:t>
      </w:r>
      <w:r w:rsidRPr="00F97FBC">
        <w:tab/>
        <w:t>расчет альтернативного значения МЧВИ при помощи уравнения (A.4-4):</w:t>
      </w:r>
    </w:p>
    <w:p w:rsidR="00E15329" w:rsidRPr="00F97FBC" w:rsidRDefault="00E15329" w:rsidP="000354FB">
      <w:pPr>
        <w:spacing w:before="120" w:after="120"/>
        <w:ind w:left="2835" w:right="1134"/>
        <w:jc w:val="both"/>
        <w:rPr>
          <w:lang w:val="en-US"/>
        </w:rPr>
      </w:pPr>
      <w:r w:rsidRPr="00F97FBC">
        <w:t>МЧВИ</w:t>
      </w:r>
      <w:r w:rsidRPr="00F97FBC">
        <w:rPr>
          <w:lang w:val="en-US"/>
        </w:rPr>
        <w:t xml:space="preserve"> = ((</w:t>
      </w:r>
      <w:r w:rsidRPr="00F97FBC">
        <w:rPr>
          <w:i/>
          <w:lang w:val="en-US"/>
        </w:rPr>
        <w:t>n</w:t>
      </w:r>
      <w:r w:rsidRPr="00F97FBC">
        <w:rPr>
          <w:vertAlign w:val="subscript"/>
          <w:lang w:val="en-US"/>
        </w:rPr>
        <w:t>max</w:t>
      </w:r>
      <w:r w:rsidRPr="00F97FBC">
        <w:rPr>
          <w:lang w:val="en-US"/>
        </w:rPr>
        <w:t xml:space="preserve"> – </w:t>
      </w:r>
      <w:r w:rsidRPr="00F97FBC">
        <w:rPr>
          <w:i/>
          <w:lang w:val="en-US"/>
        </w:rPr>
        <w:t>n</w:t>
      </w:r>
      <w:r w:rsidRPr="00F97FBC">
        <w:rPr>
          <w:vertAlign w:val="subscript"/>
          <w:lang w:val="en-US"/>
        </w:rPr>
        <w:t>idle</w:t>
      </w:r>
      <w:r w:rsidRPr="00F97FBC">
        <w:rPr>
          <w:lang w:val="en-US"/>
        </w:rPr>
        <w:t xml:space="preserve">)/1,05) + </w:t>
      </w:r>
      <w:r w:rsidRPr="00F97FBC">
        <w:rPr>
          <w:i/>
          <w:lang w:val="en-US"/>
        </w:rPr>
        <w:t>n</w:t>
      </w:r>
      <w:r w:rsidRPr="00F97FBC">
        <w:rPr>
          <w:vertAlign w:val="subscript"/>
          <w:lang w:val="en-US"/>
        </w:rPr>
        <w:t>idle</w:t>
      </w:r>
      <w:r w:rsidRPr="00F97FBC">
        <w:rPr>
          <w:lang w:val="en-US"/>
        </w:rPr>
        <w:t xml:space="preserve"> </w:t>
      </w:r>
      <w:r w:rsidRPr="00F97FBC">
        <w:rPr>
          <w:lang w:val="en-US"/>
        </w:rPr>
        <w:tab/>
      </w:r>
      <w:r w:rsidRPr="00F97FBC">
        <w:rPr>
          <w:lang w:val="en-US"/>
        </w:rPr>
        <w:tab/>
      </w:r>
      <w:r w:rsidRPr="00F97FBC">
        <w:rPr>
          <w:lang w:val="en-US"/>
        </w:rPr>
        <w:tab/>
        <w:t>(A.4-4),</w:t>
      </w:r>
    </w:p>
    <w:p w:rsidR="00E15329" w:rsidRPr="00F97FBC" w:rsidRDefault="00E15329" w:rsidP="000354FB">
      <w:pPr>
        <w:spacing w:before="120" w:after="120"/>
        <w:ind w:left="2835" w:right="1134"/>
        <w:jc w:val="both"/>
      </w:pPr>
      <w:r w:rsidRPr="00F97FBC">
        <w:rPr>
          <w:rFonts w:eastAsia="Calibri"/>
        </w:rPr>
        <w:t>где</w:t>
      </w:r>
      <w:r w:rsidRPr="00F97FBC">
        <w:t>:</w:t>
      </w:r>
    </w:p>
    <w:p w:rsidR="00E15329" w:rsidRPr="00F97FBC" w:rsidRDefault="00E15329" w:rsidP="000354FB">
      <w:pPr>
        <w:tabs>
          <w:tab w:val="left" w:pos="3402"/>
        </w:tabs>
        <w:spacing w:before="120" w:after="120"/>
        <w:ind w:left="3828" w:right="1134" w:hanging="993"/>
        <w:jc w:val="both"/>
      </w:pPr>
      <w:r w:rsidRPr="00F97FBC">
        <w:rPr>
          <w:i/>
          <w:lang w:val="en-US"/>
        </w:rPr>
        <w:t>n</w:t>
      </w:r>
      <w:r w:rsidRPr="00F97FBC">
        <w:rPr>
          <w:vertAlign w:val="subscript"/>
          <w:lang w:val="en-US"/>
        </w:rPr>
        <w:t>max</w:t>
      </w:r>
      <w:r w:rsidRPr="00F97FBC">
        <w:tab/>
        <w:t xml:space="preserve">− </w:t>
      </w:r>
      <w:r w:rsidRPr="00F97FBC">
        <w:tab/>
        <w:t>задаваемая функцией регулятора (контролирующего частоту вращения) частота вращения двигателя при максимальном запросе оператора и нулевой нагрузке ("максимальная частота вращения без нагрузки"),</w:t>
      </w:r>
    </w:p>
    <w:p w:rsidR="00E15329" w:rsidRPr="00F97FBC" w:rsidRDefault="00E15329" w:rsidP="000354FB">
      <w:pPr>
        <w:tabs>
          <w:tab w:val="left" w:pos="3402"/>
        </w:tabs>
        <w:spacing w:before="120" w:after="120"/>
        <w:ind w:left="3828" w:right="1134" w:hanging="993"/>
        <w:jc w:val="both"/>
      </w:pPr>
      <w:r w:rsidRPr="00F97FBC">
        <w:rPr>
          <w:i/>
          <w:lang w:val="en-US"/>
        </w:rPr>
        <w:t>n</w:t>
      </w:r>
      <w:r w:rsidRPr="00F97FBC">
        <w:rPr>
          <w:vertAlign w:val="subscript"/>
          <w:lang w:val="en-US"/>
        </w:rPr>
        <w:t>idle</w:t>
      </w:r>
      <w:r w:rsidRPr="00F97FBC">
        <w:tab/>
        <w:t>−</w:t>
      </w:r>
      <w:r w:rsidRPr="00F97FBC">
        <w:tab/>
        <w:t>частота вращения холостого хода.</w:t>
      </w:r>
    </w:p>
    <w:p w:rsidR="00E15329" w:rsidRPr="00F97FBC" w:rsidRDefault="00E15329" w:rsidP="000354FB">
      <w:pPr>
        <w:numPr>
          <w:ilvl w:val="3"/>
          <w:numId w:val="0"/>
        </w:numPr>
        <w:spacing w:before="120" w:after="120"/>
        <w:ind w:left="2268" w:right="1134" w:hanging="1134"/>
        <w:jc w:val="both"/>
      </w:pPr>
      <w:r w:rsidRPr="00F97FBC">
        <w:t>5.2.5.2</w:t>
      </w:r>
      <w:r w:rsidRPr="00F97FBC">
        <w:tab/>
        <w:t>Номинальная частота вращения</w:t>
      </w:r>
    </w:p>
    <w:p w:rsidR="00E15329" w:rsidRPr="00F97FBC" w:rsidRDefault="00E15329" w:rsidP="000354FB">
      <w:pPr>
        <w:spacing w:before="120" w:after="120"/>
        <w:ind w:left="2268" w:right="1134"/>
        <w:jc w:val="both"/>
      </w:pPr>
      <w:r w:rsidRPr="007708F1">
        <w:t>Определение номинальной частоты вращения приводится в пункте 2.1.72. В случае</w:t>
      </w:r>
      <w:r w:rsidRPr="003251A0">
        <w:t xml:space="preserve"> подвергаемых испытанию на выбросы двигателей с переменной частотой вращения, за исключением двигателей, испытываемых по циклу ВДУЦ при постоянной частоте вращения, определенному в пункте 2.1.12, номинальную частоту вращения определяют по применимой процедуре построения карты характеристик двигателя, изложенной в пункте 7.6. В случае двигателей с переменной частотой вращения, испытываемых по циклу ВДУЦ при постоянной частоте вращения, номинальную частоту вращения указывает изготовитель с учетом характеристик двигателя. В случае двигателей с постоянной частотой вращения номинальную частоту вращ</w:t>
      </w:r>
      <w:r w:rsidRPr="007708F1">
        <w:t xml:space="preserve">ения </w:t>
      </w:r>
      <w:r w:rsidRPr="00F97FBC">
        <w:t>указывает изготовитель с учетом характеристик регулятора.</w:t>
      </w:r>
      <w:r w:rsidRPr="007708F1">
        <w:t xml:space="preserve"> Если испытанию на выбросы подвергается тип двигателя с</w:t>
      </w:r>
      <w:r w:rsidRPr="00F97FBC">
        <w:t xml:space="preserve"> функцией перехода на альтернативные частоты вращения, допускаемой по пункту 2.1.11 настоящих Правил, то заявляют каждую альтернативную частоту вращения и на каждой из них проводят испытание.</w:t>
      </w:r>
    </w:p>
    <w:p w:rsidR="00E15329" w:rsidRPr="00F97FBC" w:rsidRDefault="00E15329" w:rsidP="000354FB">
      <w:pPr>
        <w:pageBreakBefore/>
        <w:spacing w:after="120"/>
        <w:ind w:left="2268" w:right="1134"/>
        <w:jc w:val="both"/>
      </w:pPr>
      <w:r w:rsidRPr="00F97FBC">
        <w:lastRenderedPageBreak/>
        <w:t>Если номинальная частота вращения, определенная по процедуре построения карты характеристик двигателя, изложенной в пункте 7.6, находится от указанного изготовителем значения в пределах ±150 мин</w:t>
      </w:r>
      <w:r w:rsidRPr="00F97FBC">
        <w:rPr>
          <w:vertAlign w:val="superscript"/>
        </w:rPr>
        <w:t>−1</w:t>
      </w:r>
      <w:r w:rsidRPr="00F97FBC">
        <w:t xml:space="preserve"> (для двигателей категории </w:t>
      </w:r>
      <w:r w:rsidRPr="00F97FBC">
        <w:rPr>
          <w:lang w:val="en-US"/>
        </w:rPr>
        <w:t>NRS</w:t>
      </w:r>
      <w:r w:rsidRPr="00F97FBC">
        <w:t xml:space="preserve"> с регулятором) либо в пределах ±350 мин</w:t>
      </w:r>
      <w:r w:rsidRPr="00F97FBC">
        <w:rPr>
          <w:vertAlign w:val="superscript"/>
        </w:rPr>
        <w:t>−1</w:t>
      </w:r>
      <w:r w:rsidRPr="00F97FBC">
        <w:t xml:space="preserve"> или ±4%, в зависимости от того, какое из этих значений меньше (для двигателей категории </w:t>
      </w:r>
      <w:r w:rsidRPr="00F97FBC">
        <w:rPr>
          <w:lang w:val="en-US"/>
        </w:rPr>
        <w:t>NRS</w:t>
      </w:r>
      <w:r w:rsidRPr="00F97FBC">
        <w:t xml:space="preserve"> без регулятора), или же в пределах ±100 мин</w:t>
      </w:r>
      <w:r w:rsidRPr="00F97FBC">
        <w:rPr>
          <w:vertAlign w:val="superscript"/>
        </w:rPr>
        <w:t>−1</w:t>
      </w:r>
      <w:r w:rsidRPr="00F97FBC">
        <w:t xml:space="preserve"> (для всех остальных категорий двигателей), то можно использовать заявленное значение. В случае же выхода за пределы установленного допуска используют номинальную частоту вращения, определенную по процедуре построения карты характеристик двигателя.</w:t>
      </w:r>
    </w:p>
    <w:p w:rsidR="00E15329" w:rsidRPr="00F97FBC" w:rsidRDefault="00E15329" w:rsidP="000354FB">
      <w:pPr>
        <w:spacing w:after="120"/>
        <w:ind w:left="2268" w:right="1134"/>
        <w:jc w:val="both"/>
      </w:pPr>
      <w:r w:rsidRPr="00F97FBC">
        <w:t xml:space="preserve">Для двигателей категории </w:t>
      </w:r>
      <w:r w:rsidRPr="00F97FBC">
        <w:rPr>
          <w:lang w:val="en-US"/>
        </w:rPr>
        <w:t>NRSh</w:t>
      </w:r>
      <w:r w:rsidRPr="00F97FBC">
        <w:t xml:space="preserve"> 100-процентная частота вращения при испытании должна находиться в пределах ±350 мин</w:t>
      </w:r>
      <w:r w:rsidRPr="00F97FBC">
        <w:rPr>
          <w:vertAlign w:val="superscript"/>
        </w:rPr>
        <w:t>−1</w:t>
      </w:r>
      <w:r w:rsidRPr="00F97FBC">
        <w:t xml:space="preserve"> номинальной частоты вращения</w:t>
      </w:r>
      <w:r>
        <w:t xml:space="preserve">, </w:t>
      </w:r>
      <w:r w:rsidRPr="007708F1">
        <w:t>заявленной изготовителем</w:t>
      </w:r>
      <w:r w:rsidRPr="00F97FBC">
        <w:t>.</w:t>
      </w:r>
    </w:p>
    <w:p w:rsidR="00E15329" w:rsidRPr="00F97FBC" w:rsidRDefault="00E15329" w:rsidP="000354FB">
      <w:pPr>
        <w:spacing w:after="120"/>
        <w:ind w:left="2268" w:right="1134"/>
        <w:jc w:val="both"/>
      </w:pPr>
      <w:r w:rsidRPr="00F97FBC">
        <w:t>В факультативном порядке применительно к любому устойчивому циклу испытания вместо номинальной частоты вращения можно использовать МЧВИ.</w:t>
      </w:r>
    </w:p>
    <w:p w:rsidR="00E15329" w:rsidRPr="00F97FBC" w:rsidRDefault="00E15329" w:rsidP="000354FB">
      <w:pPr>
        <w:numPr>
          <w:ilvl w:val="3"/>
          <w:numId w:val="0"/>
        </w:numPr>
        <w:spacing w:after="120"/>
        <w:ind w:left="2268" w:right="1134" w:hanging="1134"/>
        <w:jc w:val="both"/>
      </w:pPr>
      <w:r w:rsidRPr="00F97FBC">
        <w:t>5.2.5.3</w:t>
      </w:r>
      <w:r w:rsidRPr="00F97FBC">
        <w:tab/>
        <w:t>Частота вращения при максимальном крутящем моменте для двигателей с переменной частотой вращения</w:t>
      </w:r>
    </w:p>
    <w:p w:rsidR="00E15329" w:rsidRPr="00F97FBC" w:rsidRDefault="00E15329" w:rsidP="000354FB">
      <w:pPr>
        <w:spacing w:after="120"/>
        <w:ind w:left="2268" w:right="1134"/>
        <w:jc w:val="both"/>
      </w:pPr>
      <w:r w:rsidRPr="009D24A7">
        <w:t>Когда требуется, за час</w:t>
      </w:r>
      <w:r w:rsidRPr="00F97FBC">
        <w:t>тоту вращения при максимальном крутящем моменте, определенную по кривой максимального крутящего момента, которая была построена по применимой процедуре построения карты характеристик двигателя, изложенной в пункте 7.6.1 или 7.6.2, принимают:</w:t>
      </w:r>
    </w:p>
    <w:p w:rsidR="00E15329" w:rsidRPr="00F97FBC" w:rsidRDefault="00E15329" w:rsidP="000354FB">
      <w:pPr>
        <w:spacing w:after="120"/>
        <w:ind w:left="2835" w:right="1134" w:hanging="567"/>
        <w:jc w:val="both"/>
      </w:pPr>
      <w:r w:rsidRPr="00F97FBC">
        <w:t>a)</w:t>
      </w:r>
      <w:r w:rsidRPr="00F97FBC">
        <w:tab/>
        <w:t>частоту вращения, при которой было зафиксировано наиболее высокое значение крутящего момента; либо</w:t>
      </w:r>
    </w:p>
    <w:p w:rsidR="00E15329" w:rsidRPr="00F97FBC" w:rsidRDefault="00E15329" w:rsidP="000354FB">
      <w:pPr>
        <w:spacing w:after="120"/>
        <w:ind w:left="2835" w:right="1134" w:hanging="567"/>
        <w:jc w:val="both"/>
      </w:pPr>
      <w:r w:rsidRPr="00F97FBC">
        <w:t>b)</w:t>
      </w:r>
      <w:r w:rsidRPr="00F97FBC">
        <w:tab/>
        <w:t>среднее значений наименьшей и наибольшей частот вращения, при котором крутящий момент составляет 98% максимального крутящего момента. При необходимости для определения частот вращения, при которых крутящий момент составляет 98% максимального крутящего момента, прибегают к линейной интерполяции.</w:t>
      </w:r>
    </w:p>
    <w:p w:rsidR="00E15329" w:rsidRPr="00F97FBC" w:rsidRDefault="00E15329" w:rsidP="000354FB">
      <w:pPr>
        <w:spacing w:after="120"/>
        <w:ind w:left="2268" w:right="1134"/>
        <w:jc w:val="both"/>
      </w:pPr>
      <w:r w:rsidRPr="00F97FBC">
        <w:t xml:space="preserve">Если частота вращения при максимальном крутящем моменте, определенная по кривой максимального крутящего момента, находится от указанного изготовителем значения частоты вращения при максимальном крутящем моменте в пределах ±4% (для двигателей категории </w:t>
      </w:r>
      <w:r w:rsidRPr="00F97FBC">
        <w:rPr>
          <w:lang w:val="en-US"/>
        </w:rPr>
        <w:t>NRS</w:t>
      </w:r>
      <w:r w:rsidRPr="00F97FBC">
        <w:t>) либо в пределах ±2,5% (для всех остальных категорий двигателей), то для целей настоящих Правил можно использовать заявленное значение. В случае же выхода за пределы установленного допуска используют частоту вращения при максимальном крутящем моменте, определенную по кривой максимального крутящего момента.</w:t>
      </w:r>
    </w:p>
    <w:p w:rsidR="00E15329" w:rsidRPr="00F97FBC" w:rsidRDefault="00E15329" w:rsidP="000354FB">
      <w:pPr>
        <w:numPr>
          <w:ilvl w:val="3"/>
          <w:numId w:val="0"/>
        </w:numPr>
        <w:spacing w:after="120"/>
        <w:ind w:left="2268" w:hanging="1134"/>
        <w:jc w:val="both"/>
      </w:pPr>
      <w:r w:rsidRPr="00F97FBC">
        <w:t>5.2.5.4</w:t>
      </w:r>
      <w:r w:rsidRPr="00F97FBC">
        <w:tab/>
        <w:t>Промежуточная частота вращения</w:t>
      </w:r>
    </w:p>
    <w:p w:rsidR="00E15329" w:rsidRPr="00F97FBC" w:rsidRDefault="00E15329" w:rsidP="000354FB">
      <w:pPr>
        <w:spacing w:after="120"/>
        <w:ind w:left="2268" w:right="1134"/>
        <w:jc w:val="both"/>
      </w:pPr>
      <w:r w:rsidRPr="00F97FBC">
        <w:t>Промежуточная частота вращения должна соответствовать одному из следующих требований:</w:t>
      </w:r>
    </w:p>
    <w:p w:rsidR="00E15329" w:rsidRPr="00F97FBC" w:rsidRDefault="00E15329" w:rsidP="000354FB">
      <w:pPr>
        <w:spacing w:after="120"/>
        <w:ind w:left="2835" w:right="1134" w:hanging="567"/>
        <w:jc w:val="both"/>
      </w:pPr>
      <w:r w:rsidRPr="00F97FBC">
        <w:t>a)</w:t>
      </w:r>
      <w:r w:rsidRPr="00F97FBC">
        <w:tab/>
        <w:t>в случае двигателей, предназначенных для работы в пределах диапазона частот вращения по кривой изменения крутящего момента с полной нагрузкой, за промежуточную частоту вращения принимают частоту вращения при максимальном крутящем моменте, если она соответствует 60−75% номинальной частоты вращения;</w:t>
      </w:r>
    </w:p>
    <w:p w:rsidR="00E15329" w:rsidRPr="00F97FBC" w:rsidRDefault="00E15329" w:rsidP="000354FB">
      <w:pPr>
        <w:spacing w:after="120"/>
        <w:ind w:left="2835" w:right="1134" w:hanging="567"/>
        <w:jc w:val="both"/>
      </w:pPr>
      <w:r w:rsidRPr="00F97FBC">
        <w:t>b)</w:t>
      </w:r>
      <w:r w:rsidRPr="00F97FBC">
        <w:tab/>
        <w:t xml:space="preserve">если частота вращения при максимальном крутящем моменте составляет менее 60% номинальной частоты вращения, то </w:t>
      </w:r>
      <w:r w:rsidRPr="00F97FBC">
        <w:lastRenderedPageBreak/>
        <w:t>промежуточная частота вращения соответствует 60% номинальной частоты вращения;</w:t>
      </w:r>
    </w:p>
    <w:p w:rsidR="00E15329" w:rsidRPr="00F97FBC" w:rsidRDefault="00E15329" w:rsidP="000354FB">
      <w:pPr>
        <w:spacing w:after="120"/>
        <w:ind w:left="2835" w:right="1134" w:hanging="567"/>
        <w:jc w:val="both"/>
      </w:pPr>
      <w:r w:rsidRPr="00F97FBC">
        <w:t>c)</w:t>
      </w:r>
      <w:r w:rsidRPr="00F97FBC">
        <w:tab/>
        <w:t>если частота вращения при максимальном крутящем моменте</w:t>
      </w:r>
      <w:r w:rsidR="005D277C">
        <w:rPr>
          <w:lang w:val="en-US"/>
        </w:rPr>
        <w:t> </w:t>
      </w:r>
      <w:r w:rsidRPr="00F97FBC">
        <w:t>превышает 75% номинальной частоты вращения, то</w:t>
      </w:r>
      <w:r w:rsidR="005D277C">
        <w:rPr>
          <w:lang w:val="en-US"/>
        </w:rPr>
        <w:t> </w:t>
      </w:r>
      <w:r w:rsidRPr="00F97FBC">
        <w:t xml:space="preserve">промежуточная частота вращения соответствует 75% номинальной частоты вращения. В случае двигателя, способного функционировать только при частотах вращения, превышающих 75% номинальной частоты вращения, за промежуточную частоту вращения принимают </w:t>
      </w:r>
      <w:r w:rsidRPr="00F97FBC">
        <w:rPr>
          <w:shd w:val="clear" w:color="auto" w:fill="FFFFFF"/>
        </w:rPr>
        <w:t>наименьшую частоту вращения, при которой</w:t>
      </w:r>
      <w:r w:rsidRPr="00F97FBC">
        <w:t xml:space="preserve"> обеспечивается работа двигателя;</w:t>
      </w:r>
    </w:p>
    <w:p w:rsidR="00E15329" w:rsidRPr="00F97FBC" w:rsidRDefault="00E15329" w:rsidP="000354FB">
      <w:pPr>
        <w:spacing w:after="120"/>
        <w:ind w:left="2835" w:right="1134" w:hanging="567"/>
        <w:jc w:val="both"/>
      </w:pPr>
      <w:r w:rsidRPr="00F97FBC">
        <w:t>d)</w:t>
      </w:r>
      <w:r w:rsidRPr="00F97FBC">
        <w:tab/>
        <w:t xml:space="preserve">в случае двигателей, не предназначенных для работы </w:t>
      </w:r>
      <w:r w:rsidRPr="00F97FBC">
        <w:rPr>
          <w:shd w:val="clear" w:color="auto" w:fill="FFFFFF"/>
        </w:rPr>
        <w:t xml:space="preserve">в устойчивом режиме </w:t>
      </w:r>
      <w:r w:rsidRPr="00F97FBC">
        <w:t>в пределах диапазона частот вращения по кривой изменения крутящего момента с полной нагрузкой, промежуточная частота вращения соответствует 60−70% номинальной частоты вращения;</w:t>
      </w:r>
    </w:p>
    <w:p w:rsidR="00E15329" w:rsidRPr="00F97FBC" w:rsidRDefault="00E15329" w:rsidP="000354FB">
      <w:pPr>
        <w:spacing w:after="120"/>
        <w:ind w:left="2835" w:right="1134" w:hanging="567"/>
        <w:jc w:val="both"/>
      </w:pPr>
      <w:r w:rsidRPr="00F97FBC">
        <w:t>e)</w:t>
      </w:r>
      <w:r w:rsidRPr="00F97FBC">
        <w:tab/>
        <w:t>в случае двигателей, подлежащих испытанию по циклу G1 (</w:t>
      </w:r>
      <w:r w:rsidRPr="00F97FBC">
        <w:rPr>
          <w:shd w:val="clear" w:color="auto" w:fill="FFFFFF"/>
        </w:rPr>
        <w:t xml:space="preserve">за исключением двигателей категории </w:t>
      </w:r>
      <w:r w:rsidRPr="00F97FBC">
        <w:t>ATS), промежуточная частота вращения соответствует 85% номинальной частоты вращения;</w:t>
      </w:r>
    </w:p>
    <w:p w:rsidR="00E15329" w:rsidRPr="00F97FBC" w:rsidRDefault="00E15329" w:rsidP="000354FB">
      <w:pPr>
        <w:spacing w:after="120"/>
        <w:ind w:left="2835" w:right="1134" w:hanging="567"/>
        <w:jc w:val="both"/>
      </w:pPr>
      <w:r w:rsidRPr="00F97FBC">
        <w:t>f)</w:t>
      </w:r>
      <w:r w:rsidRPr="00F97FBC">
        <w:tab/>
        <w:t xml:space="preserve">в случае двигателей </w:t>
      </w:r>
      <w:r w:rsidRPr="00F97FBC">
        <w:rPr>
          <w:shd w:val="clear" w:color="auto" w:fill="FFFFFF"/>
        </w:rPr>
        <w:t xml:space="preserve">категории </w:t>
      </w:r>
      <w:r w:rsidRPr="00F97FBC">
        <w:t>ATS, подвергаемых испытанию по циклу G1, промежуточная частота вращения соответствует 60% либо 85% номинальной частоты вращения в зависимости от того, какое из значений</w:t>
      </w:r>
      <w:r w:rsidRPr="00F97FBC">
        <w:rPr>
          <w:sz w:val="21"/>
          <w:szCs w:val="21"/>
          <w:shd w:val="clear" w:color="auto" w:fill="FFFFFF"/>
        </w:rPr>
        <w:t xml:space="preserve"> </w:t>
      </w:r>
      <w:r w:rsidRPr="00F97FBC">
        <w:rPr>
          <w:shd w:val="clear" w:color="auto" w:fill="FFFFFF"/>
        </w:rPr>
        <w:t xml:space="preserve">приближается к фактической частоте вращения </w:t>
      </w:r>
      <w:r w:rsidRPr="00F97FBC">
        <w:t>при максимальном крутящем моменте.</w:t>
      </w:r>
    </w:p>
    <w:p w:rsidR="00E15329" w:rsidRPr="00F97FBC" w:rsidRDefault="00E15329" w:rsidP="000354FB">
      <w:pPr>
        <w:spacing w:after="120"/>
        <w:ind w:left="2268" w:right="1134"/>
        <w:jc w:val="both"/>
      </w:pPr>
      <w:r w:rsidRPr="00F97FBC">
        <w:t>Если за 100-процентную частоту вращения при испытании вместо номинальной частоты вращения принимают МЧВИ, то номинальную частоту вращения заменяют на МЧВИ и при определении промежуточной частоты вращения.</w:t>
      </w:r>
    </w:p>
    <w:p w:rsidR="00E15329" w:rsidRPr="00F97FBC" w:rsidRDefault="00E15329" w:rsidP="000354FB">
      <w:pPr>
        <w:numPr>
          <w:ilvl w:val="3"/>
          <w:numId w:val="0"/>
        </w:numPr>
        <w:spacing w:after="120"/>
        <w:ind w:left="2268" w:right="1134" w:hanging="1134"/>
        <w:jc w:val="both"/>
      </w:pPr>
      <w:r w:rsidRPr="00F97FBC">
        <w:t>5.2.5.5</w:t>
      </w:r>
      <w:r w:rsidRPr="00F97FBC">
        <w:tab/>
        <w:t>Частота вращения холостого хода</w:t>
      </w:r>
    </w:p>
    <w:p w:rsidR="00E15329" w:rsidRPr="00F97FBC" w:rsidRDefault="00E15329" w:rsidP="000354FB">
      <w:pPr>
        <w:spacing w:after="120"/>
        <w:ind w:left="2268" w:right="1134"/>
        <w:jc w:val="both"/>
      </w:pPr>
      <w:r w:rsidRPr="00F97FBC">
        <w:t>Частота вращения холостого хода − это наименьшая частота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E15329" w:rsidRPr="00F97FBC" w:rsidRDefault="00E15329" w:rsidP="000354FB">
      <w:pPr>
        <w:numPr>
          <w:ilvl w:val="3"/>
          <w:numId w:val="0"/>
        </w:numPr>
        <w:spacing w:after="120"/>
        <w:ind w:left="2268" w:right="1134" w:hanging="1134"/>
        <w:jc w:val="both"/>
      </w:pPr>
      <w:r w:rsidRPr="00F97FBC">
        <w:t>5.2.5.6</w:t>
      </w:r>
      <w:r w:rsidRPr="00F97FBC">
        <w:tab/>
      </w:r>
      <w:r w:rsidRPr="00F97FBC">
        <w:tab/>
        <w:t>Частота вращения при испытании для двигателей с постоянной частотой вращения</w:t>
      </w:r>
    </w:p>
    <w:p w:rsidR="00E15329" w:rsidRPr="00F97FBC" w:rsidRDefault="00E15329" w:rsidP="000354FB">
      <w:pPr>
        <w:spacing w:after="120"/>
        <w:ind w:left="2268" w:right="1134"/>
        <w:jc w:val="both"/>
      </w:pPr>
      <w:r w:rsidRPr="00F97FBC">
        <w:t>Регуляторы двигателей с постоянной частотой вращения не всегда способны в полной мере обеспечивать постоянную частоту вращения. Как правило, частота вращения может снижаться (на 0,1−10%) по сравнению с частотой вращения при нулевой нагрузке, так что минимальная частота вращения соответствует практически максимальной мощности двигателя. Для двигателей с постоянной частотой вращения частоту вращения при испытании можно задавать при помощи установленного на двигателе регулятора либо с использованием сигнала запроса испытательного стенда, когда последний выступает в качестве регулятора частоты вращения двигателя.</w:t>
      </w:r>
    </w:p>
    <w:p w:rsidR="00E15329" w:rsidRPr="00F97FBC" w:rsidRDefault="00E15329" w:rsidP="000354FB">
      <w:pPr>
        <w:spacing w:after="120"/>
        <w:ind w:left="2268" w:right="1134"/>
        <w:jc w:val="both"/>
      </w:pPr>
      <w:r w:rsidRPr="00F97FBC">
        <w:t xml:space="preserve">При использовании установленного на двигателе регулятора за </w:t>
      </w:r>
      <w:r w:rsidRPr="00F97FBC">
        <w:br/>
        <w:t xml:space="preserve">100-процентную частоту вращения принимают регулируемую частоту </w:t>
      </w:r>
      <w:r w:rsidRPr="00F97FBC">
        <w:lastRenderedPageBreak/>
        <w:t>вращения двигателя, определение которой приводится в пункте 2.1.28 настоящих Правил.</w:t>
      </w:r>
    </w:p>
    <w:p w:rsidR="00E15329" w:rsidRPr="00F97FBC" w:rsidRDefault="00E15329" w:rsidP="000354FB">
      <w:pPr>
        <w:spacing w:after="120"/>
        <w:ind w:left="2268" w:right="1134"/>
        <w:jc w:val="both"/>
      </w:pPr>
      <w:r w:rsidRPr="00F97FBC">
        <w:t>При использовании для имитации функции регулятора частоты вращения сигнала запроса испытательного стенда 100-процентная частота вращения при нулевой нагрузке соответствует частоте вращения без нагрузки, указанной изготовителем для данной настройки регулятора, а 100-процентная частота вращения при полной нагрузке соответствует номинальной частоте вращения для данной настройки регулятора. Для определения значений частоты вращения применительно к другим режимам испытания прибегают к интерполяции.</w:t>
      </w:r>
    </w:p>
    <w:p w:rsidR="00E15329" w:rsidRPr="00F97FBC" w:rsidRDefault="00E15329" w:rsidP="000354FB">
      <w:pPr>
        <w:spacing w:after="120"/>
        <w:ind w:left="2268" w:right="1134"/>
        <w:jc w:val="both"/>
      </w:pPr>
      <w:r w:rsidRPr="00F97FBC">
        <w:t xml:space="preserve">При использовании регулятора статического действия либо если заявленные изготовителем значения номинальной частоты вращения и частоты вращения без нагрузки отличаются не более чем на 3%, за </w:t>
      </w:r>
      <w:r w:rsidRPr="00F97FBC">
        <w:br/>
        <w:t>100-процентную частоту вращения во всех точках нагрузки можно принимать единое значение, заявленное изготовителем.</w:t>
      </w:r>
    </w:p>
    <w:p w:rsidR="00E15329" w:rsidRPr="00F97FBC" w:rsidRDefault="00E15329" w:rsidP="000354FB">
      <w:pPr>
        <w:numPr>
          <w:ilvl w:val="2"/>
          <w:numId w:val="0"/>
        </w:numPr>
        <w:spacing w:after="120"/>
        <w:ind w:left="2268" w:right="1134" w:hanging="1134"/>
        <w:jc w:val="both"/>
      </w:pPr>
      <w:r w:rsidRPr="00F97FBC">
        <w:t>5.2.6</w:t>
      </w:r>
      <w:r w:rsidRPr="00F97FBC">
        <w:tab/>
        <w:t>Крутящий момент</w:t>
      </w:r>
    </w:p>
    <w:p w:rsidR="00E15329" w:rsidRPr="00F97FBC" w:rsidRDefault="00E15329" w:rsidP="000354FB">
      <w:pPr>
        <w:numPr>
          <w:ilvl w:val="3"/>
          <w:numId w:val="0"/>
        </w:numPr>
        <w:spacing w:after="120"/>
        <w:ind w:left="2268" w:right="1134" w:hanging="1134"/>
        <w:jc w:val="both"/>
      </w:pPr>
      <w:r w:rsidRPr="00F97FBC">
        <w:t>5.2.6.1</w:t>
      </w:r>
      <w:r w:rsidRPr="00F97FBC">
        <w:tab/>
        <w:t>Используемые применительно к испытательным циклам величины к</w:t>
      </w:r>
      <w:r w:rsidRPr="00F97FBC">
        <w:rPr>
          <w:lang w:eastAsia="fr-CH"/>
        </w:rPr>
        <w:t>рутящего момента выражаются в виде процентных значений, которые – в зависимости от конкретного режима испытания – означают одно из следующего</w:t>
      </w:r>
      <w:r w:rsidRPr="00F97FBC">
        <w:t>:</w:t>
      </w:r>
    </w:p>
    <w:p w:rsidR="00E15329" w:rsidRPr="00F97FBC" w:rsidRDefault="00E15329" w:rsidP="000354FB">
      <w:pPr>
        <w:spacing w:after="120"/>
        <w:ind w:left="2835" w:right="1134" w:hanging="567"/>
        <w:jc w:val="both"/>
      </w:pPr>
      <w:r w:rsidRPr="00F97FBC">
        <w:t>a)</w:t>
      </w:r>
      <w:r w:rsidRPr="00F97FBC">
        <w:tab/>
        <w:t>отношение необходимого крутящего момента к максимально возможному крутящему моменту при указанной для испытания частоте вращения (все циклы, за исключением D2); либо</w:t>
      </w:r>
    </w:p>
    <w:p w:rsidR="00E15329" w:rsidRPr="00F97FBC" w:rsidRDefault="00E15329" w:rsidP="000354FB">
      <w:pPr>
        <w:spacing w:after="120"/>
        <w:ind w:left="2835" w:right="1134" w:hanging="567"/>
        <w:jc w:val="both"/>
      </w:pPr>
      <w:r w:rsidRPr="00F97FBC">
        <w:t>b)</w:t>
      </w:r>
      <w:r w:rsidRPr="00F97FBC">
        <w:tab/>
        <w:t>отношение необходимого крутящего момента к крутящему моменту, соответствующему заявленной изготовителем номинальной полезной мощности (цикл D2).</w:t>
      </w:r>
    </w:p>
    <w:p w:rsidR="00E15329" w:rsidRPr="00F97FBC" w:rsidRDefault="00E15329" w:rsidP="000354FB">
      <w:pPr>
        <w:spacing w:after="120"/>
        <w:ind w:left="2268" w:right="1134" w:hanging="1134"/>
        <w:jc w:val="both"/>
      </w:pPr>
      <w:r w:rsidRPr="00F97FBC">
        <w:t>6.</w:t>
      </w:r>
      <w:r w:rsidRPr="00F97FBC">
        <w:tab/>
        <w:t>Условия проведения испытаний</w:t>
      </w:r>
    </w:p>
    <w:p w:rsidR="00E15329" w:rsidRPr="00F97FBC" w:rsidRDefault="00E15329" w:rsidP="000354FB">
      <w:pPr>
        <w:spacing w:after="120"/>
        <w:ind w:left="2268" w:right="1134" w:hanging="1134"/>
        <w:jc w:val="both"/>
      </w:pPr>
      <w:r w:rsidRPr="00F97FBC">
        <w:t>6.1</w:t>
      </w:r>
      <w:r w:rsidRPr="00F97FBC">
        <w:tab/>
        <w:t>Условия проведения испытаний на станции</w:t>
      </w:r>
    </w:p>
    <w:p w:rsidR="00E15329" w:rsidRPr="00F97FBC" w:rsidRDefault="00E15329" w:rsidP="000354FB">
      <w:pPr>
        <w:spacing w:after="120"/>
        <w:ind w:left="2268" w:right="1134" w:hanging="1134"/>
        <w:jc w:val="both"/>
      </w:pPr>
      <w:r w:rsidRPr="00F97FBC">
        <w:tab/>
        <w:t>Измеряют абсолютную температуру (</w:t>
      </w:r>
      <w:r w:rsidRPr="00F97FBC">
        <w:rPr>
          <w:i/>
          <w:lang w:val="en-US"/>
        </w:rPr>
        <w:t>T</w:t>
      </w:r>
      <w:r w:rsidRPr="00F97FBC">
        <w:rPr>
          <w:vertAlign w:val="subscript"/>
          <w:lang w:val="en-US"/>
        </w:rPr>
        <w:t>a</w:t>
      </w:r>
      <w:r w:rsidRPr="00F97FBC">
        <w:t>) воздуха на входе в двигатель, выраженную в градусах Кельвина, и сухое атмосферное давление (</w:t>
      </w:r>
      <w:r w:rsidRPr="00F97FBC">
        <w:rPr>
          <w:i/>
          <w:lang w:val="en-US"/>
        </w:rPr>
        <w:t>p</w:t>
      </w:r>
      <w:r w:rsidRPr="00F97FBC">
        <w:rPr>
          <w:vertAlign w:val="subscript"/>
          <w:lang w:val="en-US"/>
        </w:rPr>
        <w:t>s</w:t>
      </w:r>
      <w:r w:rsidRPr="00F97FBC">
        <w:t xml:space="preserve">), выраженное в кПа, и определяют параметр </w:t>
      </w:r>
      <w:r w:rsidRPr="00F97FBC">
        <w:rPr>
          <w:i/>
          <w:lang w:val="en-US"/>
        </w:rPr>
        <w:t>f</w:t>
      </w:r>
      <w:r w:rsidRPr="00F97FBC">
        <w:rPr>
          <w:vertAlign w:val="subscript"/>
          <w:lang w:val="en-US"/>
        </w:rPr>
        <w:t>a</w:t>
      </w:r>
      <w:r w:rsidRPr="00F97FBC">
        <w:t xml:space="preserve"> в соответствии с нижеследующими положениями по уравнению (A.4-5) или (A.4-6). При измерении атмосферного давления в патрубке неизбежны незначительные потери в значениях давления, обусловливающие разницу в давлении в месте проведения измерений и за его пределами; это объясняется изменением статического давления в патрубке под воздействием потока. В многоцилиндровых двигателях, оснащенных отдельными группами впускных коллекторов, например в случае </w:t>
      </w:r>
      <w:r w:rsidRPr="00F97FBC">
        <w:br/>
      </w:r>
      <w:r w:rsidRPr="00F97FBC">
        <w:rPr>
          <w:lang w:val="en-US"/>
        </w:rPr>
        <w:t>V</w:t>
      </w:r>
      <w:r w:rsidRPr="00F97FBC">
        <w:t xml:space="preserve">-образных двигателей, измеряют среднюю температуру в каждой группе. Параметр </w:t>
      </w:r>
      <w:r w:rsidRPr="00F97FBC">
        <w:rPr>
          <w:i/>
          <w:lang w:val="en-US"/>
        </w:rPr>
        <w:t>f</w:t>
      </w:r>
      <w:r w:rsidRPr="00F97FBC">
        <w:rPr>
          <w:vertAlign w:val="subscript"/>
          <w:lang w:val="en-US"/>
        </w:rPr>
        <w:t>a</w:t>
      </w:r>
      <w:r w:rsidRPr="00F97FBC">
        <w:t xml:space="preserve"> указыва</w:t>
      </w:r>
      <w:r>
        <w:t xml:space="preserve">ют </w:t>
      </w:r>
      <w:r w:rsidRPr="00F97FBC">
        <w:t xml:space="preserve">в протоколе испытаний. </w:t>
      </w:r>
    </w:p>
    <w:p w:rsidR="00E15329" w:rsidRPr="00F97FBC" w:rsidRDefault="00E15329" w:rsidP="000354FB">
      <w:pPr>
        <w:spacing w:after="120"/>
        <w:ind w:left="2268" w:right="1134" w:hanging="1134"/>
        <w:jc w:val="both"/>
      </w:pPr>
      <w:r w:rsidRPr="00F97FBC">
        <w:tab/>
      </w:r>
      <w:r w:rsidRPr="00F97FBC">
        <w:tab/>
        <w:t>Двигатели без наддува и с механическим наддувом:</w:t>
      </w:r>
    </w:p>
    <w:p w:rsidR="00E15329" w:rsidRPr="00F97FBC" w:rsidRDefault="00E15329" w:rsidP="00E15329">
      <w:pPr>
        <w:spacing w:after="120"/>
        <w:ind w:left="2268" w:right="1134" w:hanging="1134"/>
        <w:jc w:val="both"/>
      </w:pPr>
      <w:r w:rsidRPr="00F97FBC">
        <w:tab/>
      </w:r>
      <w:r w:rsidRPr="00F97FBC">
        <w:object w:dxaOrig="1840" w:dyaOrig="800">
          <v:shape id="_x0000_i1033" type="#_x0000_t75" style="width:91.35pt;height:39.25pt" o:ole="" fillcolor="window">
            <v:imagedata r:id="rId68" o:title=""/>
          </v:shape>
          <o:OLEObject Type="Embed" ProgID="Equation.3" ShapeID="_x0000_i1033" DrawAspect="Content" ObjectID="_1609747266" r:id="rId69"/>
        </w:object>
      </w:r>
      <w:r w:rsidRPr="00F97FBC">
        <w:tab/>
      </w:r>
      <w:r w:rsidRPr="00F97FBC">
        <w:tab/>
      </w:r>
      <w:r w:rsidRPr="00F97FBC">
        <w:tab/>
      </w:r>
      <w:r w:rsidRPr="00F97FBC">
        <w:tab/>
      </w:r>
      <w:r w:rsidRPr="00F97FBC">
        <w:tab/>
      </w:r>
      <w:r w:rsidRPr="00F97FBC">
        <w:tab/>
        <w:t>(A.4-5).</w:t>
      </w:r>
    </w:p>
    <w:p w:rsidR="00E15329" w:rsidRPr="00F97FBC" w:rsidRDefault="00E15329" w:rsidP="000354FB">
      <w:pPr>
        <w:spacing w:after="120"/>
        <w:ind w:left="2268" w:right="1134" w:hanging="1134"/>
        <w:jc w:val="both"/>
      </w:pPr>
      <w:r w:rsidRPr="00F97FBC">
        <w:tab/>
        <w:t>Двигатели с турбонаддувом с охлаждением нагнетаемого воздуха или без охлаждения:</w:t>
      </w:r>
    </w:p>
    <w:p w:rsidR="00E15329" w:rsidRPr="00F97FBC" w:rsidRDefault="00E15329" w:rsidP="00E15329">
      <w:pPr>
        <w:spacing w:after="120"/>
        <w:ind w:left="2268" w:right="1134" w:hanging="1134"/>
        <w:jc w:val="both"/>
      </w:pPr>
      <w:r w:rsidRPr="00F97FBC">
        <w:tab/>
      </w:r>
      <w:r w:rsidRPr="00F97FBC">
        <w:object w:dxaOrig="2020" w:dyaOrig="859">
          <v:shape id="_x0000_i1034" type="#_x0000_t75" style="width:100.9pt;height:42.7pt" o:ole="" fillcolor="window">
            <v:imagedata r:id="rId70" o:title=""/>
          </v:shape>
          <o:OLEObject Type="Embed" ProgID="Equation.3" ShapeID="_x0000_i1034" DrawAspect="Content" ObjectID="_1609747267" r:id="rId71"/>
        </w:object>
      </w:r>
      <w:r w:rsidRPr="00F97FBC">
        <w:tab/>
      </w:r>
      <w:r w:rsidRPr="00F97FBC">
        <w:tab/>
      </w:r>
      <w:r w:rsidRPr="00F97FBC">
        <w:tab/>
      </w:r>
      <w:r w:rsidRPr="00F97FBC">
        <w:tab/>
      </w:r>
      <w:r w:rsidRPr="00F97FBC">
        <w:tab/>
      </w:r>
      <w:r w:rsidRPr="00F97FBC">
        <w:tab/>
        <w:t>(A.4-6).</w:t>
      </w:r>
    </w:p>
    <w:p w:rsidR="00E15329" w:rsidRPr="00F97FBC" w:rsidRDefault="00E15329" w:rsidP="000354FB">
      <w:pPr>
        <w:spacing w:after="120"/>
        <w:ind w:left="2268" w:right="1134" w:hanging="1134"/>
        <w:jc w:val="both"/>
        <w:rPr>
          <w:rFonts w:eastAsia="Calibri"/>
        </w:rPr>
      </w:pPr>
      <w:r w:rsidRPr="00F97FBC">
        <w:rPr>
          <w:rFonts w:eastAsia="Calibri"/>
        </w:rPr>
        <w:lastRenderedPageBreak/>
        <w:t xml:space="preserve">6.1.1 </w:t>
      </w:r>
      <w:r w:rsidRPr="00F97FBC">
        <w:rPr>
          <w:rFonts w:eastAsia="Calibri"/>
        </w:rPr>
        <w:tab/>
      </w:r>
      <w:r w:rsidRPr="00F97FBC">
        <w:rPr>
          <w:lang w:eastAsia="fr-CH"/>
        </w:rPr>
        <w:t>Для того чтобы испытание было признано достоверным, должны соблюдаться оба следующих условия:</w:t>
      </w:r>
    </w:p>
    <w:p w:rsidR="00E15329" w:rsidRPr="00F97FBC" w:rsidRDefault="00E15329" w:rsidP="000354FB">
      <w:pPr>
        <w:spacing w:after="120"/>
        <w:ind w:left="2835" w:right="1134" w:hanging="567"/>
        <w:jc w:val="both"/>
      </w:pPr>
      <w:r w:rsidRPr="00F97FBC">
        <w:rPr>
          <w:rFonts w:eastAsia="Calibri"/>
        </w:rPr>
        <w:t xml:space="preserve">a) </w:t>
      </w:r>
      <w:r w:rsidRPr="00F97FBC">
        <w:rPr>
          <w:rFonts w:eastAsia="Calibri"/>
        </w:rPr>
        <w:tab/>
      </w:r>
      <w:r w:rsidRPr="00F97FBC">
        <w:t xml:space="preserve">параметр </w:t>
      </w:r>
      <w:r w:rsidRPr="00F97FBC">
        <w:rPr>
          <w:i/>
          <w:lang w:val="en-US"/>
        </w:rPr>
        <w:t>f</w:t>
      </w:r>
      <w:r w:rsidRPr="00F97FBC">
        <w:rPr>
          <w:vertAlign w:val="subscript"/>
          <w:lang w:val="en-US"/>
        </w:rPr>
        <w:t>a</w:t>
      </w:r>
      <w:r w:rsidRPr="00F97FBC">
        <w:t xml:space="preserve"> должен находиться в диапазоне </w:t>
      </w:r>
      <w:r w:rsidRPr="00F97FBC">
        <w:rPr>
          <w:rFonts w:eastAsia="Calibri"/>
        </w:rPr>
        <w:t xml:space="preserve">0,93 </w:t>
      </w:r>
      <w:r w:rsidRPr="00F97FBC">
        <w:rPr>
          <w:rFonts w:eastAsia="Calibri"/>
        </w:rPr>
        <w:sym w:font="Symbol" w:char="F0A3"/>
      </w:r>
      <w:r w:rsidRPr="00F97FBC">
        <w:rPr>
          <w:rFonts w:eastAsia="Calibri"/>
        </w:rPr>
        <w:t xml:space="preserve"> </w:t>
      </w:r>
      <w:r w:rsidRPr="00F97FBC">
        <w:rPr>
          <w:rFonts w:eastAsia="Calibri"/>
          <w:i/>
          <w:lang w:val="en-US"/>
        </w:rPr>
        <w:t>f</w:t>
      </w:r>
      <w:r w:rsidRPr="00F97FBC">
        <w:rPr>
          <w:rFonts w:eastAsia="Calibri"/>
          <w:vertAlign w:val="subscript"/>
          <w:lang w:val="en-US"/>
        </w:rPr>
        <w:t>a</w:t>
      </w:r>
      <w:r w:rsidRPr="00F97FBC">
        <w:rPr>
          <w:rFonts w:eastAsia="Calibri"/>
        </w:rPr>
        <w:t xml:space="preserve"> </w:t>
      </w:r>
      <w:r w:rsidRPr="00F97FBC">
        <w:rPr>
          <w:rFonts w:eastAsia="Calibri"/>
        </w:rPr>
        <w:sym w:font="Symbol" w:char="F0A3"/>
      </w:r>
      <w:r w:rsidRPr="00F97FBC">
        <w:rPr>
          <w:rFonts w:eastAsia="Calibri"/>
        </w:rPr>
        <w:t xml:space="preserve"> 1,07, </w:t>
      </w:r>
      <w:r w:rsidRPr="00F97FBC">
        <w:t xml:space="preserve">за исключением случаев, допускаемых пунктами </w:t>
      </w:r>
      <w:r w:rsidRPr="00F97FBC">
        <w:rPr>
          <w:rFonts w:eastAsia="Calibri"/>
        </w:rPr>
        <w:t>6.1.2 и 6.1.4;</w:t>
      </w:r>
    </w:p>
    <w:p w:rsidR="00E15329" w:rsidRPr="00F97FBC" w:rsidRDefault="00E15329" w:rsidP="000354FB">
      <w:pPr>
        <w:spacing w:after="120"/>
        <w:ind w:left="2835" w:right="1134" w:hanging="567"/>
        <w:jc w:val="both"/>
        <w:rPr>
          <w:rFonts w:eastAsia="Calibri"/>
        </w:rPr>
      </w:pPr>
      <w:r w:rsidRPr="00F97FBC">
        <w:rPr>
          <w:rFonts w:eastAsia="Calibri"/>
        </w:rPr>
        <w:t>b)</w:t>
      </w:r>
      <w:r w:rsidRPr="00F97FBC">
        <w:rPr>
          <w:rFonts w:eastAsia="Calibri"/>
        </w:rPr>
        <w:tab/>
      </w:r>
      <w:r w:rsidRPr="00F97FBC">
        <w:rPr>
          <w:lang w:eastAsia="fr-CH"/>
        </w:rPr>
        <w:t xml:space="preserve">температура всасываемого воздуха должна поддерживаться на уровне </w:t>
      </w:r>
      <w:r w:rsidRPr="00F97FBC">
        <w:rPr>
          <w:rFonts w:eastAsia="Calibri"/>
        </w:rPr>
        <w:t xml:space="preserve">298 ±5 K (25 ±5 °C) </w:t>
      </w:r>
      <w:r w:rsidRPr="00F97FBC">
        <w:rPr>
          <w:lang w:eastAsia="fr-CH"/>
        </w:rPr>
        <w:t xml:space="preserve">и измеряться перед любым компонентом двигателя, за исключением случаев, допускаемых пунктами </w:t>
      </w:r>
      <w:r w:rsidRPr="00F97FBC">
        <w:rPr>
          <w:rFonts w:eastAsia="Calibri"/>
        </w:rPr>
        <w:t>6.1.3 и 6.1.4</w:t>
      </w:r>
      <w:r>
        <w:rPr>
          <w:lang w:eastAsia="fr-CH"/>
        </w:rPr>
        <w:t>, и</w:t>
      </w:r>
      <w:r w:rsidRPr="00F97FBC">
        <w:rPr>
          <w:lang w:eastAsia="fr-CH"/>
        </w:rPr>
        <w:t xml:space="preserve"> согласно требованиям пунктов </w:t>
      </w:r>
      <w:r w:rsidRPr="00F97FBC">
        <w:rPr>
          <w:rFonts w:eastAsia="Calibri"/>
        </w:rPr>
        <w:t>6.1.5 и 6.1.6.</w:t>
      </w:r>
    </w:p>
    <w:p w:rsidR="00E15329" w:rsidRPr="00F97FBC" w:rsidRDefault="00E15329" w:rsidP="000354FB">
      <w:pPr>
        <w:spacing w:after="120"/>
        <w:ind w:left="2268" w:right="1134" w:hanging="1134"/>
        <w:jc w:val="both"/>
        <w:rPr>
          <w:rFonts w:eastAsia="Calibri"/>
        </w:rPr>
      </w:pPr>
      <w:r w:rsidRPr="00F97FBC">
        <w:rPr>
          <w:rFonts w:eastAsia="Calibri"/>
        </w:rPr>
        <w:t>6.1.2</w:t>
      </w:r>
      <w:r w:rsidRPr="00F97FBC">
        <w:rPr>
          <w:rFonts w:eastAsia="Calibri"/>
        </w:rPr>
        <w:tab/>
        <w:t xml:space="preserve">Если высота расположения станции, на которой проводится испытание двигателя, над уровнем моря превышает 600 м, то с согласия изготовителя </w:t>
      </w:r>
      <w:r w:rsidRPr="00F97FBC">
        <w:t xml:space="preserve">параметр </w:t>
      </w:r>
      <w:r w:rsidRPr="00F97FBC">
        <w:rPr>
          <w:i/>
          <w:lang w:val="en-US"/>
        </w:rPr>
        <w:t>f</w:t>
      </w:r>
      <w:r w:rsidRPr="00F97FBC">
        <w:rPr>
          <w:vertAlign w:val="subscript"/>
          <w:lang w:val="en-US"/>
        </w:rPr>
        <w:t>a</w:t>
      </w:r>
      <w:r w:rsidRPr="00F97FBC">
        <w:t xml:space="preserve"> может превышать 1,07 при условии, что давление </w:t>
      </w:r>
      <w:r w:rsidRPr="00F97FBC">
        <w:rPr>
          <w:i/>
          <w:lang w:val="en-US"/>
        </w:rPr>
        <w:t>p</w:t>
      </w:r>
      <w:r w:rsidRPr="00F97FBC">
        <w:rPr>
          <w:vertAlign w:val="subscript"/>
          <w:lang w:val="en-US"/>
        </w:rPr>
        <w:t>s</w:t>
      </w:r>
      <w:r w:rsidRPr="00F97FBC">
        <w:t xml:space="preserve"> составляет не менее 80 кПа</w:t>
      </w:r>
      <w:r w:rsidRPr="00F97FBC">
        <w:rPr>
          <w:rFonts w:eastAsia="Calibri"/>
        </w:rPr>
        <w:t>.</w:t>
      </w:r>
    </w:p>
    <w:p w:rsidR="00E15329" w:rsidRPr="00F97FBC" w:rsidRDefault="00E15329" w:rsidP="000354FB">
      <w:pPr>
        <w:spacing w:after="120"/>
        <w:ind w:left="2268" w:right="1134" w:hanging="1134"/>
        <w:jc w:val="both"/>
        <w:rPr>
          <w:rFonts w:eastAsia="Calibri"/>
        </w:rPr>
      </w:pPr>
      <w:r w:rsidRPr="00F97FBC">
        <w:rPr>
          <w:rFonts w:eastAsia="Calibri"/>
        </w:rPr>
        <w:t>6.1.3</w:t>
      </w:r>
      <w:r w:rsidRPr="00F97FBC">
        <w:rPr>
          <w:rFonts w:eastAsia="Calibri"/>
        </w:rPr>
        <w:tab/>
        <w:t xml:space="preserve">Если мощность испытуемого двигателя </w:t>
      </w:r>
      <w:r w:rsidRPr="00F97FBC">
        <w:t xml:space="preserve">составляет более </w:t>
      </w:r>
      <w:r w:rsidRPr="00F97FBC">
        <w:rPr>
          <w:rFonts w:eastAsia="Calibri"/>
        </w:rPr>
        <w:t xml:space="preserve">560 </w:t>
      </w:r>
      <w:r w:rsidRPr="00F97FBC">
        <w:t>кВт</w:t>
      </w:r>
      <w:r w:rsidRPr="00F97FBC">
        <w:rPr>
          <w:rFonts w:eastAsia="Calibri"/>
        </w:rPr>
        <w:t>, то с согласия изготовителя максимальное значение</w:t>
      </w:r>
      <w:r w:rsidRPr="00F97FBC">
        <w:rPr>
          <w:lang w:eastAsia="fr-CH"/>
        </w:rPr>
        <w:t xml:space="preserve"> температуры всасываемого воздуха может </w:t>
      </w:r>
      <w:r w:rsidRPr="00F97FBC">
        <w:t xml:space="preserve">превышать </w:t>
      </w:r>
      <w:r w:rsidRPr="00F97FBC">
        <w:rPr>
          <w:rFonts w:eastAsia="Calibri"/>
        </w:rPr>
        <w:t xml:space="preserve">303 K (30 °C) </w:t>
      </w:r>
      <w:r w:rsidRPr="00F97FBC">
        <w:t xml:space="preserve">при том условии, что оно не превышает </w:t>
      </w:r>
      <w:r w:rsidRPr="00F97FBC">
        <w:rPr>
          <w:rFonts w:eastAsia="Calibri"/>
        </w:rPr>
        <w:t>308 K (35 °C).</w:t>
      </w:r>
    </w:p>
    <w:p w:rsidR="00E15329" w:rsidRPr="00F97FBC" w:rsidRDefault="00E15329" w:rsidP="000354FB">
      <w:pPr>
        <w:spacing w:after="120"/>
        <w:ind w:left="2268" w:right="1134" w:hanging="1134"/>
        <w:jc w:val="both"/>
        <w:rPr>
          <w:rFonts w:eastAsia="Calibri"/>
        </w:rPr>
      </w:pPr>
      <w:r w:rsidRPr="00F97FBC">
        <w:rPr>
          <w:rFonts w:eastAsia="Calibri"/>
        </w:rPr>
        <w:t>6.1.4</w:t>
      </w:r>
      <w:r w:rsidRPr="00F97FBC">
        <w:rPr>
          <w:rFonts w:eastAsia="Calibri"/>
        </w:rPr>
        <w:tab/>
        <w:t xml:space="preserve">Если высота расположения станции, на которой проводится испытание двигателя, над уровнем моря превышает 300 м, а мощность испытуемого двигателя </w:t>
      </w:r>
      <w:r w:rsidRPr="00F97FBC">
        <w:t xml:space="preserve">составляет более </w:t>
      </w:r>
      <w:r w:rsidRPr="00F97FBC">
        <w:rPr>
          <w:rFonts w:eastAsia="Calibri"/>
        </w:rPr>
        <w:t xml:space="preserve">560 </w:t>
      </w:r>
      <w:r w:rsidRPr="00F97FBC">
        <w:t>кВт</w:t>
      </w:r>
      <w:r w:rsidRPr="00F97FBC">
        <w:rPr>
          <w:rFonts w:eastAsia="Calibri"/>
        </w:rPr>
        <w:t xml:space="preserve">, то с согласия изготовителя </w:t>
      </w:r>
      <w:r w:rsidRPr="00F97FBC">
        <w:t>параметр</w:t>
      </w:r>
      <w:r w:rsidR="002E3941">
        <w:t> </w:t>
      </w:r>
      <w:r w:rsidRPr="00F97FBC">
        <w:rPr>
          <w:i/>
          <w:lang w:val="en-US"/>
        </w:rPr>
        <w:t>f</w:t>
      </w:r>
      <w:r w:rsidRPr="00F97FBC">
        <w:rPr>
          <w:vertAlign w:val="subscript"/>
          <w:lang w:val="en-US"/>
        </w:rPr>
        <w:t>a</w:t>
      </w:r>
      <w:r w:rsidRPr="00F97FBC">
        <w:t xml:space="preserve"> может превышать 1,07 при условии, что давление </w:t>
      </w:r>
      <w:r w:rsidRPr="00F97FBC">
        <w:rPr>
          <w:i/>
          <w:lang w:val="en-US"/>
        </w:rPr>
        <w:t>p</w:t>
      </w:r>
      <w:r w:rsidRPr="00F97FBC">
        <w:rPr>
          <w:vertAlign w:val="subscript"/>
          <w:lang w:val="en-US"/>
        </w:rPr>
        <w:t>s</w:t>
      </w:r>
      <w:r w:rsidRPr="00F97FBC">
        <w:t xml:space="preserve"> составляет не менее 80 кПа, а </w:t>
      </w:r>
      <w:r w:rsidRPr="00F97FBC">
        <w:rPr>
          <w:rFonts w:eastAsia="Calibri"/>
        </w:rPr>
        <w:t>максимальное значение</w:t>
      </w:r>
      <w:r w:rsidRPr="00F97FBC">
        <w:rPr>
          <w:lang w:eastAsia="fr-CH"/>
        </w:rPr>
        <w:t xml:space="preserve"> температуры всасываемого воздуха может </w:t>
      </w:r>
      <w:r w:rsidRPr="00F97FBC">
        <w:t xml:space="preserve">превышать </w:t>
      </w:r>
      <w:r w:rsidRPr="00F97FBC">
        <w:rPr>
          <w:rFonts w:eastAsia="Calibri"/>
        </w:rPr>
        <w:t xml:space="preserve">303 K (30 °C) </w:t>
      </w:r>
      <w:r w:rsidRPr="00F97FBC">
        <w:t xml:space="preserve">при том условии, что оно не превышает </w:t>
      </w:r>
      <w:r w:rsidRPr="00F97FBC">
        <w:rPr>
          <w:rFonts w:eastAsia="Calibri"/>
        </w:rPr>
        <w:t>308 K (35 °C).</w:t>
      </w:r>
    </w:p>
    <w:p w:rsidR="00E15329" w:rsidRPr="00F97FBC" w:rsidRDefault="00E15329" w:rsidP="000354FB">
      <w:pPr>
        <w:spacing w:after="120"/>
        <w:ind w:left="2268" w:right="1134" w:hanging="1134"/>
        <w:jc w:val="both"/>
        <w:rPr>
          <w:rFonts w:eastAsia="Calibri"/>
        </w:rPr>
      </w:pPr>
      <w:r w:rsidRPr="00F97FBC">
        <w:rPr>
          <w:rFonts w:eastAsia="Calibri"/>
        </w:rPr>
        <w:t>6.1.5</w:t>
      </w:r>
      <w:r w:rsidRPr="00F97FBC">
        <w:rPr>
          <w:rFonts w:eastAsia="Calibri"/>
        </w:rPr>
        <w:tab/>
        <w:t xml:space="preserve">В случае семейства двигателей категории NRS с </w:t>
      </w:r>
      <w:r w:rsidRPr="00F97FBC">
        <w:t xml:space="preserve">уровнем мощности менее 19 кВт, охватывающего исключительно типы двигателей, предназначенных для использования в </w:t>
      </w:r>
      <w:r w:rsidRPr="00F97FBC">
        <w:rPr>
          <w:rFonts w:eastAsia="Calibri"/>
        </w:rPr>
        <w:t xml:space="preserve">снегоочистителях, </w:t>
      </w:r>
      <w:r w:rsidRPr="00F97FBC">
        <w:rPr>
          <w:lang w:eastAsia="fr-CH"/>
        </w:rPr>
        <w:t xml:space="preserve">температура всасываемого воздуха должна поддерживаться на уровне </w:t>
      </w:r>
      <w:r w:rsidRPr="00F97FBC">
        <w:rPr>
          <w:rFonts w:eastAsia="Calibri"/>
        </w:rPr>
        <w:t>273 K</w:t>
      </w:r>
      <w:r w:rsidRPr="00F97FBC">
        <w:rPr>
          <w:lang w:eastAsia="fr-CH"/>
        </w:rPr>
        <w:t>–</w:t>
      </w:r>
      <w:r w:rsidRPr="00F97FBC">
        <w:rPr>
          <w:rFonts w:eastAsia="Calibri"/>
        </w:rPr>
        <w:t xml:space="preserve">268 K (от 0 °C до </w:t>
      </w:r>
      <w:r w:rsidRPr="00F97FBC">
        <w:rPr>
          <w:lang w:eastAsia="fr-CH"/>
        </w:rPr>
        <w:t>–</w:t>
      </w:r>
      <w:r w:rsidRPr="00F97FBC">
        <w:rPr>
          <w:rFonts w:eastAsia="Calibri"/>
        </w:rPr>
        <w:t>5 °C).</w:t>
      </w:r>
    </w:p>
    <w:p w:rsidR="00E15329" w:rsidRPr="00F97FBC" w:rsidRDefault="00E15329" w:rsidP="000354FB">
      <w:pPr>
        <w:spacing w:after="120"/>
        <w:ind w:left="2268" w:right="1134" w:hanging="1134"/>
        <w:jc w:val="both"/>
        <w:rPr>
          <w:rFonts w:eastAsia="Calibri"/>
        </w:rPr>
      </w:pPr>
      <w:r w:rsidRPr="00F97FBC">
        <w:rPr>
          <w:rFonts w:eastAsia="Calibri"/>
        </w:rPr>
        <w:t>6.1.6</w:t>
      </w:r>
      <w:r w:rsidRPr="00F97FBC">
        <w:rPr>
          <w:rFonts w:eastAsia="Calibri"/>
        </w:rPr>
        <w:tab/>
        <w:t xml:space="preserve">В случае двигателей категории SMB </w:t>
      </w:r>
      <w:r w:rsidRPr="00F97FBC">
        <w:rPr>
          <w:lang w:eastAsia="fr-CH"/>
        </w:rPr>
        <w:t xml:space="preserve">температура всасываемого воздуха должна поддерживаться на уровне </w:t>
      </w:r>
      <w:r w:rsidRPr="00F97FBC">
        <w:rPr>
          <w:rFonts w:eastAsia="Calibri"/>
        </w:rPr>
        <w:t>263</w:t>
      </w:r>
      <w:r w:rsidRPr="00F97FBC">
        <w:rPr>
          <w:rFonts w:eastAsia="Calibri"/>
          <w:lang w:val="en-US"/>
        </w:rPr>
        <w:t> </w:t>
      </w:r>
      <w:r w:rsidRPr="00F97FBC">
        <w:rPr>
          <w:rFonts w:eastAsia="Calibri"/>
        </w:rPr>
        <w:t>± 5 K (</w:t>
      </w:r>
      <w:r w:rsidRPr="00F97FBC">
        <w:rPr>
          <w:lang w:eastAsia="fr-CH"/>
        </w:rPr>
        <w:t>–</w:t>
      </w:r>
      <w:r w:rsidRPr="00F97FBC">
        <w:rPr>
          <w:rFonts w:eastAsia="Calibri"/>
        </w:rPr>
        <w:t>10</w:t>
      </w:r>
      <w:r w:rsidRPr="00F97FBC">
        <w:rPr>
          <w:rFonts w:eastAsia="Calibri"/>
          <w:lang w:val="en-US"/>
        </w:rPr>
        <w:t> </w:t>
      </w:r>
      <w:r w:rsidRPr="00F97FBC">
        <w:rPr>
          <w:rFonts w:eastAsia="Calibri"/>
        </w:rPr>
        <w:t xml:space="preserve">± 5 °C), </w:t>
      </w:r>
      <w:r w:rsidRPr="00F97FBC">
        <w:rPr>
          <w:lang w:eastAsia="fr-CH"/>
        </w:rPr>
        <w:t xml:space="preserve">за исключением случая, допускаемого пунктом </w:t>
      </w:r>
      <w:r w:rsidRPr="00F97FBC">
        <w:rPr>
          <w:rFonts w:eastAsia="Calibri"/>
        </w:rPr>
        <w:t>6.1.6.1.</w:t>
      </w:r>
    </w:p>
    <w:p w:rsidR="00E15329" w:rsidRPr="00F97FBC" w:rsidRDefault="00E15329" w:rsidP="000354FB">
      <w:pPr>
        <w:spacing w:after="120"/>
        <w:ind w:left="2268" w:right="1134" w:hanging="1134"/>
        <w:jc w:val="both"/>
        <w:rPr>
          <w:rFonts w:eastAsia="Calibri"/>
        </w:rPr>
      </w:pPr>
      <w:r w:rsidRPr="00F97FBC">
        <w:rPr>
          <w:rFonts w:eastAsia="Calibri"/>
        </w:rPr>
        <w:t>6.1.6.1</w:t>
      </w:r>
      <w:r w:rsidRPr="00F97FBC">
        <w:rPr>
          <w:rFonts w:eastAsia="Calibri"/>
        </w:rPr>
        <w:tab/>
        <w:t xml:space="preserve">В случае двигателей категории SMB </w:t>
      </w:r>
      <w:r w:rsidRPr="00F97FBC">
        <w:t xml:space="preserve">с системой электронного регулирования впрыска топлива, которая корректирует величину расхода топлива в зависимости от </w:t>
      </w:r>
      <w:r w:rsidRPr="00F97FBC">
        <w:rPr>
          <w:lang w:eastAsia="fr-CH"/>
        </w:rPr>
        <w:t>температуры всасываемого воздуха</w:t>
      </w:r>
      <w:r w:rsidRPr="00F97FBC">
        <w:t>, по усмотрению изготовителя температура всасываемого воздуха может в качестве альтернативы поддерживаться</w:t>
      </w:r>
      <w:r w:rsidRPr="00F97FBC">
        <w:rPr>
          <w:lang w:eastAsia="fr-CH"/>
        </w:rPr>
        <w:t xml:space="preserve"> на уровне </w:t>
      </w:r>
      <w:r w:rsidRPr="00F97FBC">
        <w:rPr>
          <w:rFonts w:eastAsia="Calibri"/>
        </w:rPr>
        <w:t>298 ± 5 K (25 ± 5 °C).</w:t>
      </w:r>
    </w:p>
    <w:p w:rsidR="00E15329" w:rsidRPr="00F97FBC" w:rsidRDefault="00E15329" w:rsidP="000354FB">
      <w:pPr>
        <w:spacing w:after="120"/>
        <w:ind w:left="2268" w:right="1134" w:hanging="1134"/>
        <w:jc w:val="both"/>
        <w:rPr>
          <w:rFonts w:eastAsia="Calibri"/>
        </w:rPr>
      </w:pPr>
      <w:r w:rsidRPr="00F97FBC">
        <w:rPr>
          <w:rFonts w:eastAsia="Calibri"/>
        </w:rPr>
        <w:t>6.1.7</w:t>
      </w:r>
      <w:r w:rsidRPr="00F97FBC">
        <w:rPr>
          <w:rFonts w:eastAsia="Calibri"/>
        </w:rPr>
        <w:tab/>
        <w:t>Допускается использование:</w:t>
      </w:r>
    </w:p>
    <w:p w:rsidR="00E15329" w:rsidRPr="00F97FBC" w:rsidRDefault="00E15329" w:rsidP="000354FB">
      <w:pPr>
        <w:spacing w:after="120"/>
        <w:ind w:left="2835" w:right="1134" w:hanging="567"/>
        <w:jc w:val="both"/>
        <w:rPr>
          <w:rFonts w:eastAsia="Calibri"/>
        </w:rPr>
      </w:pPr>
      <w:r w:rsidRPr="00F97FBC">
        <w:rPr>
          <w:rFonts w:eastAsia="Calibri"/>
        </w:rPr>
        <w:t>a)</w:t>
      </w:r>
      <w:r w:rsidRPr="00F97FBC">
        <w:rPr>
          <w:rFonts w:eastAsia="Calibri"/>
        </w:rPr>
        <w:tab/>
      </w:r>
      <w:r w:rsidRPr="00F97FBC">
        <w:t>измерителя атмосферного давления, показания которого используются в качестве значения атмосферного давления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внешнее давление в пределах ±1 кПа общего атмосферного давления;</w:t>
      </w:r>
    </w:p>
    <w:p w:rsidR="00E15329" w:rsidRPr="00F97FBC" w:rsidRDefault="00E15329" w:rsidP="000354FB">
      <w:pPr>
        <w:spacing w:after="120"/>
        <w:ind w:left="2835" w:right="1134" w:hanging="567"/>
        <w:jc w:val="both"/>
        <w:rPr>
          <w:rFonts w:eastAsia="Calibri"/>
        </w:rPr>
      </w:pPr>
      <w:r w:rsidRPr="00F97FBC">
        <w:rPr>
          <w:rFonts w:eastAsia="Calibri"/>
        </w:rPr>
        <w:t>b)</w:t>
      </w:r>
      <w:r w:rsidRPr="00F97FBC">
        <w:rPr>
          <w:rFonts w:eastAsia="Calibri"/>
        </w:rPr>
        <w:tab/>
      </w:r>
      <w:r w:rsidRPr="00F97FBC">
        <w:t>измерителя влажности для определения влажности всасываемого воздуха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точку росы в пределах ±0,5 К общих измеренных величин влажности.</w:t>
      </w:r>
    </w:p>
    <w:p w:rsidR="00E15329" w:rsidRPr="00F97FBC" w:rsidRDefault="00E15329" w:rsidP="000354FB">
      <w:pPr>
        <w:keepNext/>
        <w:spacing w:after="120"/>
        <w:ind w:left="2268" w:right="1134" w:hanging="1134"/>
        <w:jc w:val="both"/>
      </w:pPr>
      <w:r w:rsidRPr="00F97FBC">
        <w:lastRenderedPageBreak/>
        <w:t>6.2</w:t>
      </w:r>
      <w:r w:rsidRPr="00F97FBC">
        <w:tab/>
        <w:t>Двигатели с охлаждением воздушного заряда</w:t>
      </w:r>
    </w:p>
    <w:p w:rsidR="00E15329" w:rsidRPr="00F97FBC" w:rsidRDefault="00E15329" w:rsidP="000354FB">
      <w:pPr>
        <w:spacing w:after="120"/>
        <w:ind w:left="2835" w:right="1134" w:hanging="567"/>
        <w:jc w:val="both"/>
      </w:pPr>
      <w:r w:rsidRPr="00F97FBC">
        <w:t>a)</w:t>
      </w:r>
      <w:r w:rsidRPr="00F97FBC">
        <w:tab/>
        <w:t>Используют систему охлаждения воздушного заряда с общим потенциалом нагнетания воздуха, которая представляет собой установку, эксплуатируемую в двигателях серийного производства. Любая система охлаждения воздушного заряда испытательной станции должна быть сконструирована таким образом, чтобы сводилось к минимуму скопление конденсата. Перед проведением испытания на выбросы любой скопившийся конденсат должен быть удален и все дренажные каналы должны быть герметично закрыты. В ходе проведения испытания на выбросы дренажные каналы остаются герметично закрытыми. Должны быть обеспечены следующие условия охлаждения:</w:t>
      </w:r>
    </w:p>
    <w:p w:rsidR="00E15329" w:rsidRPr="00F97FBC" w:rsidRDefault="00E15329" w:rsidP="000354FB">
      <w:pPr>
        <w:spacing w:after="120"/>
        <w:ind w:left="3402" w:right="1134" w:hanging="567"/>
        <w:jc w:val="both"/>
      </w:pPr>
      <w:r w:rsidRPr="00F97FBC">
        <w:t>i)</w:t>
      </w:r>
      <w:r w:rsidRPr="00F97FBC">
        <w:tab/>
        <w:t>на входе в охладитель воздушного заряда должна поддерживаться температура охлаждения не менее 293 K (20 °C) в течение всего испытания;</w:t>
      </w:r>
    </w:p>
    <w:p w:rsidR="00E15329" w:rsidRPr="00F97FBC" w:rsidRDefault="00E15329" w:rsidP="000354FB">
      <w:pPr>
        <w:spacing w:after="120"/>
        <w:ind w:left="3402" w:right="1134" w:hanging="567"/>
        <w:jc w:val="both"/>
      </w:pPr>
      <w:r w:rsidRPr="00F97FBC">
        <w:t>ii)</w:t>
      </w:r>
      <w:r w:rsidRPr="00F97FBC">
        <w:tab/>
        <w:t>в условиях работы двигателя при номинальной частоте вращения и полной нагрузке расход охлаждающей субстанции должен быть таким, чтобы температура воздуха на выходе из охладителя воздушного заряда обеспечивалась в пределах ±5 °</w:t>
      </w:r>
      <w:r w:rsidR="00FC781B">
        <w:rPr>
          <w:lang w:val="en-US"/>
        </w:rPr>
        <w:t>K</w:t>
      </w:r>
      <w:r w:rsidRPr="00F97FBC">
        <w:t xml:space="preserve"> от расчетного значения, указанного изготовителем. Температуру воздуха на выходе измеряют в том месте, которое указано изготовителем. Данную установочную точку расхода охлаждающей субстанции используют в течение всего испытания. Если изготовитель двигателя не указывает условий функционирования двигателя либо соответствующую температуру воздуха на выходе из охладителя воздушного заряда, то расход охлаждающей субстанции устанавливают по максимальной мощности двигателя для обеспечения такой температуры воздуха на выходе из охладителя, которая соответствует режиму эксплуатации;</w:t>
      </w:r>
    </w:p>
    <w:p w:rsidR="00E15329" w:rsidRPr="00F97FBC" w:rsidRDefault="00E15329" w:rsidP="000354FB">
      <w:pPr>
        <w:spacing w:after="120"/>
        <w:ind w:left="3402" w:right="1134" w:hanging="567"/>
        <w:jc w:val="both"/>
      </w:pPr>
      <w:r w:rsidRPr="00F97FBC">
        <w:t>iii)</w:t>
      </w:r>
      <w:r w:rsidRPr="00F97FBC">
        <w:tab/>
        <w:t>если изготовитель двигателя указывает пределы падения давления в системе охлаждения воздушного заряда, то необходимо обеспечить, чтобы величины падения давления в системе охлаждения воздушного заряда при заданных изготовителем условиях функционирования двигателя не выходили за пределы указанного(ых) изготовителем значения(й). Величину падения давления измеряют в указанных изготовителем местах.</w:t>
      </w:r>
    </w:p>
    <w:p w:rsidR="00E15329" w:rsidRPr="00F97FBC" w:rsidRDefault="00E15329" w:rsidP="000354FB">
      <w:pPr>
        <w:spacing w:after="120"/>
        <w:ind w:left="2835" w:right="1134" w:hanging="567"/>
        <w:jc w:val="both"/>
      </w:pPr>
      <w:r w:rsidRPr="00F97FBC">
        <w:t>b)</w:t>
      </w:r>
      <w:r w:rsidRPr="00F97FBC">
        <w:tab/>
        <w:t>Если для прогона по испытательному циклу вместо номинальной частоты вращения используют МЧВИ, определенную по пункту 5.2.5.1, то допускается использование данной частоты вращения вместо номинальной частоты вращения и при настройке температуры воздушного заряда.</w:t>
      </w:r>
    </w:p>
    <w:p w:rsidR="00E15329" w:rsidRPr="00F97FBC" w:rsidRDefault="00E15329" w:rsidP="000354FB">
      <w:pPr>
        <w:spacing w:after="120"/>
        <w:ind w:left="2835" w:right="1134" w:hanging="567"/>
        <w:jc w:val="both"/>
      </w:pPr>
      <w:r w:rsidRPr="00F97FBC">
        <w:t>c)</w:t>
      </w:r>
      <w:r w:rsidRPr="00F97FBC">
        <w:tab/>
        <w:t>Основная цель состоит в обеспечении того, чтобы значения выбросов соответствовали величинам, характеризующим режим эксплуатации. Если из квалифицированной инженерной оценки следует, что выполнение технических требований, перечисленных в настоящем пункте, приводит к нерепрезентативным испытаниям (как, например, переохлаждение всасываемого воздуха), то для обеспечения более репрезентативных результатов могут использоваться более тщательно подобранные установочные точки и средства контроля за падением давления в системе охлаждения воздушного заряда, температурой охлаждающей субстанции и расходом потока.</w:t>
      </w:r>
    </w:p>
    <w:p w:rsidR="00E15329" w:rsidRPr="00F97FBC" w:rsidRDefault="00E15329" w:rsidP="000354FB">
      <w:pPr>
        <w:spacing w:after="120"/>
        <w:ind w:left="2268" w:right="1134" w:hanging="1134"/>
        <w:jc w:val="both"/>
      </w:pPr>
      <w:r w:rsidRPr="00F97FBC">
        <w:lastRenderedPageBreak/>
        <w:t>6.3</w:t>
      </w:r>
      <w:r w:rsidRPr="00F97FBC">
        <w:tab/>
        <w:t>Мощность двигателя</w:t>
      </w:r>
    </w:p>
    <w:p w:rsidR="00E15329" w:rsidRPr="00F97FBC" w:rsidRDefault="00E15329" w:rsidP="000354FB">
      <w:pPr>
        <w:spacing w:after="120"/>
        <w:ind w:left="2268" w:right="1134" w:hanging="1134"/>
        <w:jc w:val="both"/>
      </w:pPr>
      <w:r w:rsidRPr="00F97FBC">
        <w:t>6.3.1</w:t>
      </w:r>
      <w:r w:rsidRPr="00F97FBC">
        <w:tab/>
        <w:t>Основа для измерения выбросов</w:t>
      </w:r>
    </w:p>
    <w:p w:rsidR="00E15329" w:rsidRPr="00F97FBC" w:rsidRDefault="00E15329" w:rsidP="000354FB">
      <w:pPr>
        <w:spacing w:after="120"/>
        <w:ind w:left="2268" w:right="1134" w:hanging="1134"/>
        <w:jc w:val="both"/>
      </w:pPr>
      <w:r w:rsidRPr="00F97FBC">
        <w:tab/>
        <w:t>Основой для измерения удельных выбросов служит нескорректированная полезная мощность, определение которой приводится в пункте 2.1.56 настоящих Правил.</w:t>
      </w:r>
    </w:p>
    <w:p w:rsidR="00E15329" w:rsidRPr="00F97FBC" w:rsidRDefault="00E15329" w:rsidP="000354FB">
      <w:pPr>
        <w:spacing w:after="120"/>
        <w:ind w:left="2268" w:right="1134" w:hanging="1134"/>
        <w:jc w:val="both"/>
      </w:pPr>
      <w:r w:rsidRPr="00F97FBC">
        <w:t>6.3.2</w:t>
      </w:r>
      <w:r w:rsidRPr="00F97FBC">
        <w:tab/>
        <w:t>Вспомогательное оборудование, подлежащее установке</w:t>
      </w:r>
    </w:p>
    <w:p w:rsidR="00E15329" w:rsidRPr="00F97FBC" w:rsidRDefault="00E15329" w:rsidP="000354FB">
      <w:pPr>
        <w:spacing w:after="120"/>
        <w:ind w:left="2268" w:right="1134" w:hanging="1134"/>
        <w:jc w:val="both"/>
      </w:pPr>
      <w:r w:rsidRPr="00F97FBC">
        <w:tab/>
        <w:t>В ходе испытания на стенде устанавливают вспомогательное оборудование, необходимое для функционирования двигателя, в соответствии с требованиями добавления A.2.</w:t>
      </w:r>
    </w:p>
    <w:p w:rsidR="00E15329" w:rsidRPr="00F97FBC" w:rsidRDefault="00E15329" w:rsidP="000354FB">
      <w:pPr>
        <w:spacing w:after="120"/>
        <w:ind w:left="2268" w:right="1134"/>
        <w:jc w:val="both"/>
        <w:rPr>
          <w:rFonts w:eastAsia="Calibri"/>
        </w:rPr>
      </w:pPr>
      <w:r w:rsidRPr="00F97FBC">
        <w:t xml:space="preserve">Если необходимое </w:t>
      </w:r>
      <w:r w:rsidRPr="00F97FBC">
        <w:rPr>
          <w:rFonts w:eastAsia="Calibri"/>
        </w:rPr>
        <w:t xml:space="preserve">вспомогательное оборудование не может быть установлено для целей проведения испытания, </w:t>
      </w:r>
      <w:r w:rsidRPr="00F97FBC">
        <w:t>то потребляемую им мощность определяют и вычитают из измеренной мощности двигателя.</w:t>
      </w:r>
    </w:p>
    <w:p w:rsidR="00E15329" w:rsidRPr="00F97FBC" w:rsidRDefault="00E15329" w:rsidP="000354FB">
      <w:pPr>
        <w:spacing w:after="120"/>
        <w:ind w:left="2268" w:right="1134" w:hanging="1134"/>
        <w:jc w:val="both"/>
      </w:pPr>
      <w:r w:rsidRPr="00F97FBC">
        <w:t>6.3.3</w:t>
      </w:r>
      <w:r w:rsidRPr="00F97FBC">
        <w:tab/>
        <w:t>Вспомогательное оборудование, подлежащее демонтажу</w:t>
      </w:r>
    </w:p>
    <w:p w:rsidR="00E15329" w:rsidRPr="00F97FBC" w:rsidRDefault="00E15329" w:rsidP="000354FB">
      <w:pPr>
        <w:spacing w:after="120"/>
        <w:ind w:left="2268" w:right="1134" w:hanging="1134"/>
        <w:jc w:val="both"/>
      </w:pPr>
      <w:r w:rsidRPr="00F97FBC">
        <w:tab/>
        <w:t>Перед испытанием некоторые виды вспомогательного оборудования, которые необходимы только для эксплуатации механизма и могут устанавливаться на двигателе, демонтируют.</w:t>
      </w:r>
    </w:p>
    <w:p w:rsidR="00E15329" w:rsidRPr="00F97FBC" w:rsidRDefault="00E15329" w:rsidP="000354FB">
      <w:pPr>
        <w:spacing w:after="120"/>
        <w:ind w:left="2268" w:right="1134" w:hanging="1134"/>
        <w:jc w:val="both"/>
      </w:pPr>
      <w:r w:rsidRPr="00F97FBC">
        <w:tab/>
        <w:t>В случаях, когда демонтировать вспомогательное оборудование нельзя, мощность, потребляемая им в ненагруженном состоянии, может быть определена и добавлена к измеренной мощности двигателя (см. примечание g в таблице, содержащейся в добавлении A.2). Если это значение превышает 3% максимальной мощности при частоте вращения, используемой в ходе испытания, то оно может быть проверено технической службой. Мощность, потребляемую вспомогательным оборудованием, используют для корректировки установочных значений и расчета работы, обеспечиваемой двигателем в рамках цикла испытаний, согласно пункту 7.7.1.3 или 7.7.2.3 b) настоящего приложения.</w:t>
      </w:r>
    </w:p>
    <w:p w:rsidR="00E15329" w:rsidRPr="00F97FBC" w:rsidRDefault="00E15329" w:rsidP="000354FB">
      <w:pPr>
        <w:spacing w:after="120"/>
        <w:ind w:left="2268" w:right="1134" w:hanging="1134"/>
        <w:jc w:val="both"/>
      </w:pPr>
      <w:r w:rsidRPr="00F97FBC">
        <w:t>6.3.4</w:t>
      </w:r>
      <w:r w:rsidRPr="00F97FBC">
        <w:tab/>
        <w:t>Определение мощности, потребляемой вспомогательным оборудованием</w:t>
      </w:r>
    </w:p>
    <w:p w:rsidR="00E15329" w:rsidRPr="00F97FBC" w:rsidRDefault="00E15329" w:rsidP="000354FB">
      <w:pPr>
        <w:spacing w:after="120"/>
        <w:ind w:left="2268" w:right="1134"/>
        <w:jc w:val="both"/>
      </w:pPr>
      <w:r w:rsidRPr="00F97FBC">
        <w:t>Когда это применимо, значения мощности вспомогательного оборудования и используемый для определения мощности вспомогательного оборудования метод измерения/расчета указываются изготовителем двигателя в контексте всех его рабочих характеристик в условиях применимых испытательных циклов и утверждаются органом по официальному утверждению типа.</w:t>
      </w:r>
    </w:p>
    <w:p w:rsidR="00E15329" w:rsidRPr="00F97FBC" w:rsidRDefault="00E15329" w:rsidP="000354FB">
      <w:pPr>
        <w:spacing w:before="120" w:after="120"/>
        <w:ind w:left="1134"/>
        <w:jc w:val="both"/>
      </w:pPr>
      <w:r w:rsidRPr="00F97FBC">
        <w:t>6.3.5</w:t>
      </w:r>
      <w:r w:rsidRPr="00F97FBC">
        <w:tab/>
      </w:r>
      <w:r w:rsidRPr="00F97FBC">
        <w:tab/>
        <w:t>Цикл работы двигателя</w:t>
      </w:r>
    </w:p>
    <w:p w:rsidR="00E15329" w:rsidRPr="00F97FBC" w:rsidRDefault="00E15329" w:rsidP="000354FB">
      <w:pPr>
        <w:spacing w:after="120"/>
        <w:ind w:left="2268" w:right="1134" w:hanging="1134"/>
        <w:jc w:val="both"/>
      </w:pPr>
      <w:r w:rsidRPr="00F97FBC">
        <w:tab/>
        <w:t>Расчет работы в условиях исходного цикла и фактической работы за цикл (см. пункт 7.8.3.4) производят на основе мощности двигателя согласно пункту 6.3.1. В этом случае значения P</w:t>
      </w:r>
      <w:r w:rsidRPr="00F97FBC">
        <w:rPr>
          <w:vertAlign w:val="subscript"/>
          <w:lang w:val="en-US"/>
        </w:rPr>
        <w:t>f</w:t>
      </w:r>
      <w:r w:rsidRPr="00F97FBC">
        <w:t xml:space="preserve"> и P</w:t>
      </w:r>
      <w:r w:rsidRPr="00F97FBC">
        <w:rPr>
          <w:vertAlign w:val="subscript"/>
          <w:lang w:val="en-US"/>
        </w:rPr>
        <w:t>r</w:t>
      </w:r>
      <w:r w:rsidRPr="00F97FBC">
        <w:t xml:space="preserve"> в уравнении (A.4-7) равны нулю, а P равно P</w:t>
      </w:r>
      <w:r w:rsidRPr="00F97FBC">
        <w:rPr>
          <w:vertAlign w:val="subscript"/>
        </w:rPr>
        <w:t>m</w:t>
      </w:r>
      <w:r w:rsidRPr="00F97FBC">
        <w:t>.</w:t>
      </w:r>
    </w:p>
    <w:p w:rsidR="00E15329" w:rsidRPr="00F97FBC" w:rsidRDefault="00E15329" w:rsidP="000354FB">
      <w:pPr>
        <w:widowControl w:val="0"/>
        <w:adjustRightInd w:val="0"/>
        <w:spacing w:before="120" w:after="120"/>
        <w:ind w:left="2268" w:right="1134"/>
        <w:jc w:val="both"/>
        <w:textAlignment w:val="baseline"/>
        <w:rPr>
          <w:lang w:val="en-US"/>
        </w:rPr>
      </w:pPr>
      <w:r w:rsidRPr="00F97FBC">
        <w:t>Если вспомогательное оборудование/устройства установлено(ы) в соответствии с пунктом 6.3.2 и/или 6.3.3, то потребляемую им(и) мощность используют для корректировки каждого мгновенного значения P</w:t>
      </w:r>
      <w:r w:rsidRPr="00F97FBC">
        <w:rPr>
          <w:vertAlign w:val="subscript"/>
        </w:rPr>
        <w:t>m,i</w:t>
      </w:r>
      <w:r w:rsidRPr="00F97FBC">
        <w:t xml:space="preserve"> мощности в цикле по уравнению </w:t>
      </w:r>
      <w:r w:rsidRPr="00F97FBC">
        <w:rPr>
          <w:lang w:val="en-US"/>
        </w:rPr>
        <w:t>(A.4-8):</w:t>
      </w:r>
    </w:p>
    <w:p w:rsidR="00E15329" w:rsidRPr="00F97FBC" w:rsidRDefault="00E15329" w:rsidP="000354FB">
      <w:pPr>
        <w:widowControl w:val="0"/>
        <w:adjustRightInd w:val="0"/>
        <w:spacing w:before="120" w:after="120"/>
        <w:ind w:left="2268" w:right="1134"/>
        <w:jc w:val="both"/>
        <w:textAlignment w:val="baseline"/>
        <w:rPr>
          <w:lang w:val="it-IT"/>
        </w:rPr>
      </w:pPr>
      <w:r w:rsidRPr="00F97FBC">
        <w:fldChar w:fldCharType="begin"/>
      </w:r>
      <w:r w:rsidRPr="00F97FBC">
        <w:rPr>
          <w:lang w:val="it-IT"/>
        </w:rPr>
        <w:instrText xml:space="preserve"> QUOTE </w:instrText>
      </w:r>
      <m:oMath>
        <m:sSub>
          <m:sSubPr>
            <m:ctrlPr>
              <w:rPr>
                <w:rFonts w:ascii="Cambria Math" w:hAnsi="Cambria Math"/>
                <w:i/>
              </w:rPr>
            </m:ctrlPr>
          </m:sSubPr>
          <m:e>
            <m:r>
              <m:rPr>
                <m:sty m:val="p"/>
              </m:rPr>
              <w:rPr>
                <w:rFonts w:ascii="Cambria Math" w:hAnsi="Cambria Math"/>
                <w:lang w:val="it-IT"/>
              </w:rPr>
              <m:t>P</m:t>
            </m:r>
          </m:e>
          <m:sub>
            <m:r>
              <m:rPr>
                <m:sty m:val="p"/>
              </m:rPr>
              <w:rPr>
                <w:rFonts w:ascii="Cambria Math" w:hAnsi="Cambria Math"/>
                <w:lang w:val="it-IT"/>
              </w:rPr>
              <m:t>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m,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f,i</m:t>
            </m:r>
          </m:sub>
        </m:sSub>
        <m:r>
          <m:rPr>
            <m:sty m:val="p"/>
          </m:rPr>
          <w:rPr>
            <w:rFonts w:ascii="Cambria Math" w:hAnsi="Cambria Math"/>
            <w:lang w:val="it-IT"/>
          </w:rPr>
          <m:t>+</m:t>
        </m:r>
        <m:sSub>
          <m:sSubPr>
            <m:ctrlPr>
              <w:rPr>
                <w:rFonts w:ascii="Cambria Math" w:hAnsi="Cambria Math"/>
                <w:i/>
              </w:rPr>
            </m:ctrlPr>
          </m:sSubPr>
          <m:e>
            <m:r>
              <m:rPr>
                <m:sty m:val="p"/>
              </m:rPr>
              <w:rPr>
                <w:rFonts w:ascii="Cambria Math" w:hAnsi="Cambria Math"/>
                <w:lang w:val="it-IT"/>
              </w:rPr>
              <m:t>P</m:t>
            </m:r>
          </m:e>
          <m:sub>
            <m:r>
              <m:rPr>
                <m:nor/>
              </m:rPr>
              <w:rPr>
                <w:rFonts w:ascii="Cambria Math" w:hAnsi="Cambria Math"/>
                <w:lang w:val="it-IT"/>
              </w:rPr>
              <m:t>r,i</m:t>
            </m:r>
          </m:sub>
        </m:sSub>
      </m:oMath>
      <w:r w:rsidRPr="00F97FBC">
        <w:rPr>
          <w:lang w:val="it-IT"/>
        </w:rPr>
        <w:instrText xml:space="preserve"> </w:instrText>
      </w:r>
      <w:r w:rsidRPr="00F97FBC">
        <w:fldChar w:fldCharType="end"/>
      </w:r>
      <w:r w:rsidRPr="00F97FBC">
        <w:rPr>
          <w:lang w:val="it-IT"/>
        </w:rPr>
        <w:tab/>
        <w:t>P</w:t>
      </w:r>
      <w:r w:rsidRPr="00F97FBC">
        <w:rPr>
          <w:vertAlign w:val="subscript"/>
          <w:lang w:val="it-IT"/>
        </w:rPr>
        <w:t>i</w:t>
      </w:r>
      <w:r w:rsidRPr="00F97FBC">
        <w:rPr>
          <w:lang w:val="it-IT"/>
        </w:rPr>
        <w:t xml:space="preserve"> = P</w:t>
      </w:r>
      <w:r w:rsidRPr="00F97FBC">
        <w:rPr>
          <w:vertAlign w:val="subscript"/>
          <w:lang w:val="it-IT"/>
        </w:rPr>
        <w:t>m,i</w:t>
      </w:r>
      <w:r w:rsidRPr="00F97FBC">
        <w:rPr>
          <w:lang w:val="it-IT"/>
        </w:rPr>
        <w:t xml:space="preserve"> </w:t>
      </w:r>
      <w:r w:rsidR="00183D92" w:rsidRPr="00606DD5">
        <w:rPr>
          <w:lang w:val="en-US"/>
        </w:rPr>
        <w:t>–</w:t>
      </w:r>
      <w:r w:rsidRPr="00F97FBC">
        <w:rPr>
          <w:vertAlign w:val="subscript"/>
          <w:lang w:val="it-IT"/>
        </w:rPr>
        <w:t xml:space="preserve"> </w:t>
      </w:r>
      <w:r w:rsidRPr="00F97FBC">
        <w:rPr>
          <w:lang w:val="it-IT"/>
        </w:rPr>
        <w:t>P</w:t>
      </w:r>
      <w:r w:rsidRPr="00F97FBC">
        <w:rPr>
          <w:vertAlign w:val="subscript"/>
          <w:lang w:val="it-IT"/>
        </w:rPr>
        <w:t>f,i</w:t>
      </w:r>
      <w:r w:rsidRPr="00F97FBC">
        <w:rPr>
          <w:lang w:val="it-IT"/>
        </w:rPr>
        <w:t xml:space="preserve"> + P</w:t>
      </w:r>
      <w:r w:rsidRPr="00F97FBC">
        <w:rPr>
          <w:vertAlign w:val="subscript"/>
          <w:lang w:val="it-IT"/>
        </w:rPr>
        <w:t>r,i</w:t>
      </w:r>
      <w:r w:rsidRPr="00F97FBC">
        <w:rPr>
          <w:lang w:val="it-IT"/>
        </w:rPr>
        <w:tab/>
      </w:r>
      <w:r w:rsidRPr="00F97FBC">
        <w:rPr>
          <w:lang w:val="it-IT"/>
        </w:rPr>
        <w:tab/>
      </w:r>
      <w:r w:rsidRPr="00F97FBC">
        <w:rPr>
          <w:lang w:val="it-IT"/>
        </w:rPr>
        <w:tab/>
      </w:r>
      <w:r w:rsidRPr="00F97FBC">
        <w:rPr>
          <w:lang w:val="it-IT"/>
        </w:rPr>
        <w:tab/>
      </w:r>
      <w:r w:rsidRPr="00F97FBC">
        <w:rPr>
          <w:lang w:val="it-IT"/>
        </w:rPr>
        <w:tab/>
      </w:r>
      <w:r w:rsidRPr="00F97FBC">
        <w:rPr>
          <w:lang w:val="it-IT"/>
        </w:rPr>
        <w:tab/>
      </w:r>
      <w:r w:rsidRPr="00F97FBC">
        <w:rPr>
          <w:lang w:val="it-IT"/>
        </w:rPr>
        <w:tab/>
        <w:t>(A.4-7)</w:t>
      </w:r>
    </w:p>
    <w:p w:rsidR="00E15329" w:rsidRPr="00CA78BD" w:rsidRDefault="00E15329" w:rsidP="000354FB">
      <w:pPr>
        <w:ind w:left="2268" w:right="1134"/>
        <w:rPr>
          <w:lang w:val="en-US"/>
        </w:rPr>
      </w:pPr>
      <w:r w:rsidRPr="00F97FBC">
        <w:rPr>
          <w:lang w:val="en-US"/>
        </w:rPr>
        <w:t>P</w:t>
      </w:r>
      <w:r w:rsidRPr="00F97FBC">
        <w:rPr>
          <w:vertAlign w:val="subscript"/>
          <w:lang w:val="en-US"/>
        </w:rPr>
        <w:t>AUX</w:t>
      </w:r>
      <w:r w:rsidRPr="00CA78BD">
        <w:rPr>
          <w:lang w:val="en-US"/>
        </w:rPr>
        <w:t xml:space="preserve"> = </w:t>
      </w:r>
      <w:r w:rsidRPr="00F97FBC">
        <w:rPr>
          <w:lang w:val="en-US"/>
        </w:rPr>
        <w:t>P</w:t>
      </w:r>
      <w:r w:rsidRPr="00F97FBC">
        <w:rPr>
          <w:vertAlign w:val="subscript"/>
          <w:lang w:val="en-US"/>
        </w:rPr>
        <w:t>r</w:t>
      </w:r>
      <w:r w:rsidRPr="00CA78BD">
        <w:rPr>
          <w:vertAlign w:val="subscript"/>
          <w:lang w:val="en-US"/>
        </w:rPr>
        <w:t>,</w:t>
      </w:r>
      <w:r w:rsidRPr="00F97FBC">
        <w:rPr>
          <w:vertAlign w:val="subscript"/>
          <w:lang w:val="en-US"/>
        </w:rPr>
        <w:t>i</w:t>
      </w:r>
      <w:r w:rsidRPr="00CA78BD">
        <w:rPr>
          <w:lang w:val="en-US"/>
        </w:rPr>
        <w:t xml:space="preserve"> – </w:t>
      </w:r>
      <w:r w:rsidRPr="00F97FBC">
        <w:rPr>
          <w:lang w:val="en-US"/>
        </w:rPr>
        <w:t>P</w:t>
      </w:r>
      <w:r w:rsidRPr="00F97FBC">
        <w:rPr>
          <w:vertAlign w:val="subscript"/>
          <w:lang w:val="en-US"/>
        </w:rPr>
        <w:t>f</w:t>
      </w:r>
      <w:r w:rsidRPr="00CA78BD">
        <w:rPr>
          <w:vertAlign w:val="subscript"/>
          <w:lang w:val="en-US"/>
        </w:rPr>
        <w:t>,</w:t>
      </w:r>
      <w:r w:rsidRPr="00F97FBC">
        <w:rPr>
          <w:vertAlign w:val="subscript"/>
          <w:lang w:val="en-US"/>
        </w:rPr>
        <w:t>i</w:t>
      </w:r>
      <w:r w:rsidRPr="00CA78BD">
        <w:rPr>
          <w:lang w:val="en-US"/>
        </w:rPr>
        <w:tab/>
      </w:r>
      <w:r w:rsidRPr="00CA78BD">
        <w:rPr>
          <w:lang w:val="en-US"/>
        </w:rPr>
        <w:tab/>
      </w:r>
      <w:r w:rsidRPr="00CA78BD">
        <w:rPr>
          <w:lang w:val="en-US"/>
        </w:rPr>
        <w:tab/>
      </w:r>
      <w:r w:rsidRPr="00CA78BD">
        <w:rPr>
          <w:lang w:val="en-US"/>
        </w:rPr>
        <w:tab/>
      </w:r>
      <w:r w:rsidRPr="00CA78BD">
        <w:rPr>
          <w:lang w:val="en-US"/>
        </w:rPr>
        <w:tab/>
      </w:r>
      <w:r w:rsidRPr="00CA78BD">
        <w:rPr>
          <w:lang w:val="en-US"/>
        </w:rPr>
        <w:tab/>
      </w:r>
      <w:r w:rsidRPr="00CA78BD">
        <w:rPr>
          <w:lang w:val="en-US"/>
        </w:rPr>
        <w:tab/>
        <w:t>(</w:t>
      </w:r>
      <w:r w:rsidRPr="00F97FBC">
        <w:rPr>
          <w:lang w:val="en-US"/>
        </w:rPr>
        <w:t>A</w:t>
      </w:r>
      <w:r w:rsidRPr="00CA78BD">
        <w:rPr>
          <w:lang w:val="en-US"/>
        </w:rPr>
        <w:t>.4-8),</w:t>
      </w:r>
    </w:p>
    <w:p w:rsidR="00E15329" w:rsidRPr="00F97FBC" w:rsidRDefault="00E15329" w:rsidP="000354FB">
      <w:pPr>
        <w:widowControl w:val="0"/>
        <w:adjustRightInd w:val="0"/>
        <w:spacing w:before="120" w:after="120"/>
        <w:ind w:left="2268"/>
        <w:jc w:val="both"/>
        <w:textAlignment w:val="baseline"/>
      </w:pPr>
      <w:r w:rsidRPr="00F97FBC">
        <w:rPr>
          <w:rFonts w:eastAsia="Calibri"/>
        </w:rPr>
        <w:t>где</w:t>
      </w:r>
      <w:r w:rsidRPr="00F97FBC">
        <w:t>:</w:t>
      </w:r>
    </w:p>
    <w:p w:rsidR="00E15329" w:rsidRPr="00F97FBC" w:rsidRDefault="00E15329" w:rsidP="000354FB">
      <w:pPr>
        <w:tabs>
          <w:tab w:val="left" w:pos="2835"/>
        </w:tabs>
        <w:spacing w:after="120"/>
        <w:ind w:left="3402" w:right="1134" w:hanging="1134"/>
        <w:jc w:val="both"/>
      </w:pPr>
      <w:r w:rsidRPr="00F97FBC">
        <w:t>P</w:t>
      </w:r>
      <w:r w:rsidRPr="00F97FBC">
        <w:rPr>
          <w:vertAlign w:val="subscript"/>
        </w:rPr>
        <w:t>m,i</w:t>
      </w:r>
      <w:r w:rsidRPr="00F97FBC">
        <w:tab/>
        <w:t>−</w:t>
      </w:r>
      <w:r w:rsidRPr="00F97FBC">
        <w:tab/>
        <w:t>измеренная мощность двигателя, кВт,</w:t>
      </w:r>
    </w:p>
    <w:p w:rsidR="00E15329" w:rsidRPr="00F97FBC" w:rsidRDefault="00E15329" w:rsidP="00E15329">
      <w:pPr>
        <w:tabs>
          <w:tab w:val="left" w:pos="2835"/>
        </w:tabs>
        <w:spacing w:after="120"/>
        <w:ind w:left="3402" w:right="1134" w:hanging="1134"/>
        <w:jc w:val="both"/>
      </w:pPr>
      <w:r w:rsidRPr="00F97FBC">
        <w:lastRenderedPageBreak/>
        <w:t>P</w:t>
      </w:r>
      <w:r w:rsidRPr="00F97FBC">
        <w:rPr>
          <w:vertAlign w:val="subscript"/>
        </w:rPr>
        <w:t>f,i</w:t>
      </w:r>
      <w:r w:rsidRPr="00F97FBC">
        <w:tab/>
        <w:t>−</w:t>
      </w:r>
      <w:r w:rsidRPr="00F97FBC">
        <w:tab/>
        <w:t>мощность, потребляемая вспомогательным оборудованием/</w:t>
      </w:r>
      <w:r w:rsidRPr="00F97FBC">
        <w:br/>
        <w:t>устройствами, подлежащим(и) установке для целей испытания, но которое(ые) установлено(ы) не было(и), кВт,</w:t>
      </w:r>
    </w:p>
    <w:p w:rsidR="00E15329" w:rsidRPr="00F97FBC" w:rsidRDefault="00E15329" w:rsidP="00E15329">
      <w:pPr>
        <w:tabs>
          <w:tab w:val="left" w:pos="2835"/>
        </w:tabs>
        <w:spacing w:after="120"/>
        <w:ind w:left="3402" w:right="1134" w:hanging="1134"/>
        <w:jc w:val="both"/>
      </w:pPr>
      <w:r w:rsidRPr="00F97FBC">
        <w:t>P</w:t>
      </w:r>
      <w:r w:rsidRPr="00F97FBC">
        <w:rPr>
          <w:vertAlign w:val="subscript"/>
        </w:rPr>
        <w:t>r,i</w:t>
      </w:r>
      <w:r w:rsidRPr="00F97FBC">
        <w:tab/>
        <w:t>−</w:t>
      </w:r>
      <w:r w:rsidRPr="00F97FBC">
        <w:tab/>
        <w:t>мощность, потребляемая вспомогательным оборудованием/</w:t>
      </w:r>
      <w:r w:rsidRPr="00F97FBC">
        <w:br/>
        <w:t>устройствами, подлежащим(и) демонтажу для целей испытания, но которое(ые) было(и) установлено(ы), кВт.</w:t>
      </w:r>
    </w:p>
    <w:p w:rsidR="00E15329" w:rsidRPr="00F97FBC" w:rsidRDefault="00E15329" w:rsidP="000354FB">
      <w:pPr>
        <w:spacing w:after="120"/>
        <w:ind w:left="2268" w:right="1134" w:hanging="1134"/>
        <w:jc w:val="both"/>
      </w:pPr>
      <w:r w:rsidRPr="00F97FBC">
        <w:t>6.4</w:t>
      </w:r>
      <w:r w:rsidRPr="00F97FBC">
        <w:tab/>
        <w:t>Всасываемый двигателем воздух</w:t>
      </w:r>
    </w:p>
    <w:p w:rsidR="00E15329" w:rsidRPr="00F97FBC" w:rsidRDefault="00E15329" w:rsidP="000354FB">
      <w:pPr>
        <w:spacing w:after="120"/>
        <w:ind w:left="2268" w:right="1134" w:hanging="1134"/>
        <w:jc w:val="both"/>
      </w:pPr>
      <w:r w:rsidRPr="00F97FBC">
        <w:t>6.4.1</w:t>
      </w:r>
      <w:r w:rsidRPr="00F97FBC">
        <w:tab/>
        <w:t>Введение</w:t>
      </w:r>
    </w:p>
    <w:p w:rsidR="00E15329" w:rsidRPr="00F97FBC" w:rsidRDefault="00E15329" w:rsidP="000354FB">
      <w:pPr>
        <w:spacing w:after="120"/>
        <w:ind w:left="2268" w:right="1134" w:hanging="1134"/>
        <w:jc w:val="both"/>
      </w:pPr>
      <w:r w:rsidRPr="00F97FBC">
        <w:tab/>
        <w:t>Используют систему впуска воздуха, установленную на двигателе, или систему, представляющую типичную эксплуатационную конфигурацию. К их числу относятся системы охлаждения воздушного заряда и рециркуляции отработавших газов.</w:t>
      </w:r>
    </w:p>
    <w:p w:rsidR="00E15329" w:rsidRPr="00F97FBC" w:rsidRDefault="00E15329" w:rsidP="000354FB">
      <w:pPr>
        <w:spacing w:after="120"/>
        <w:ind w:left="2268" w:right="1134" w:hanging="1134"/>
        <w:jc w:val="both"/>
      </w:pPr>
      <w:r w:rsidRPr="00F97FBC">
        <w:t>6.4.2</w:t>
      </w:r>
      <w:r w:rsidRPr="00F97FBC">
        <w:tab/>
        <w:t>Ограничение давления всасываемого воздуха</w:t>
      </w:r>
    </w:p>
    <w:p w:rsidR="00E15329" w:rsidRPr="00F97FBC" w:rsidRDefault="00E15329" w:rsidP="000354FB">
      <w:pPr>
        <w:spacing w:after="120"/>
        <w:ind w:left="2268" w:right="1134"/>
        <w:jc w:val="both"/>
      </w:pPr>
      <w:r w:rsidRPr="00F97FBC">
        <w:tab/>
        <w:t xml:space="preserve">Используют систему впуска воздуха в двигатель или систему испытательной станции, ограничивающую давление подаваемого воздуха в пределах </w:t>
      </w:r>
      <w:r w:rsidRPr="00F97FBC">
        <w:sym w:font="Symbol" w:char="00B1"/>
      </w:r>
      <w:r w:rsidRPr="00F97FBC">
        <w:t>300 Па от максимального значения, указанного изготовителем устройства очистки воздуха, при номинальной частоте вращения и полной нагрузке. Если это не представляется возможным в силу конструкции системы подачи воздуха, которой оборудована испытательная станция, то с предварительного одобрения технической службы допускается ограничение по давлению, не превышающее значение, указанное изготовителем для загрязненного фильтра. Перепад статического давления измеряют в указанных изготовителем местах и установочных точках частоты вращения и крутящего момента. Если изготовитель не указывает соответствующее место, то давление измеряют перед соединением любого турбонагнетателя или любой системы рециркуляции отработавших газов с системой впуска воздуха. Если для прогона по испытательному циклу вместо номинальной частоты вращения используют МЧВИ, определенную по пункту 5.2.5.1, то допускается использование данной частоты вращения вместо номинальной частоты вращения и при настройке ограничения давления всасываемого воздуха.</w:t>
      </w:r>
    </w:p>
    <w:p w:rsidR="00E15329" w:rsidRPr="00F97FBC" w:rsidRDefault="00E15329" w:rsidP="000354FB">
      <w:pPr>
        <w:spacing w:after="120"/>
        <w:ind w:left="2268" w:right="1134" w:hanging="1134"/>
        <w:jc w:val="both"/>
      </w:pPr>
      <w:r w:rsidRPr="00F97FBC">
        <w:t>6.5</w:t>
      </w:r>
      <w:r w:rsidRPr="00F97FBC">
        <w:tab/>
        <w:t>Система выпуска отработавших газов двигателя</w:t>
      </w:r>
    </w:p>
    <w:p w:rsidR="00E15329" w:rsidRPr="00F97FBC" w:rsidRDefault="00E15329" w:rsidP="000354FB">
      <w:pPr>
        <w:spacing w:after="120"/>
        <w:ind w:left="2268" w:right="1134" w:hanging="1134"/>
        <w:jc w:val="both"/>
      </w:pPr>
      <w:r w:rsidRPr="00F97FBC">
        <w:tab/>
        <w:t>Используют систему выпуска, установленную на двигателе, либо систему, представляющую типичную эксплуатационную конфигурацию. Система выпуска должна соответствовать требованиям в отношении отбора проб отработавших газов, изложенным в пункте 9.3. Используют систему выпуска двигателя или систему испытательной станции, обеспечивающую статическое противодавление отработавших газов в пределах 80−100% от максимально допустимого давления отработавших газов при номинальной частоте вращения и полной нагрузке. Ограничение давления отработавших газов может регулироваться с помощью клапана. Если такое максимальное ограничение не превышает 5 кПа, то установочная точка должна составлять не более 1,0 кПа от максимума. Если для прогона по испытательному циклу вместо номинальной частоты вращения используют МЧВИ, то допускается использование данной частоты вращения вместо номинальной частоты вращения и при настройке ограничения давления отработавших газов.</w:t>
      </w:r>
    </w:p>
    <w:p w:rsidR="00E15329" w:rsidRPr="00F97FBC" w:rsidRDefault="00E15329" w:rsidP="000354FB">
      <w:pPr>
        <w:spacing w:after="120"/>
        <w:ind w:left="2268" w:right="1134" w:hanging="1134"/>
        <w:jc w:val="both"/>
      </w:pPr>
      <w:r w:rsidRPr="00F97FBC">
        <w:t>6.6</w:t>
      </w:r>
      <w:r w:rsidRPr="00F97FBC">
        <w:tab/>
        <w:t>Двигатель с системой последующей обработки отработавших газов</w:t>
      </w:r>
    </w:p>
    <w:p w:rsidR="00E15329" w:rsidRPr="00F97FBC" w:rsidRDefault="00E15329" w:rsidP="000354FB">
      <w:pPr>
        <w:spacing w:after="120"/>
        <w:ind w:left="2268" w:right="1134" w:hanging="1134"/>
        <w:jc w:val="both"/>
      </w:pPr>
      <w:r w:rsidRPr="00F97FBC">
        <w:tab/>
        <w:t xml:space="preserve">Если двигатель оснащен системой последующей обработки отработавших газов, не установленной непосредственно на двигателе, то выпускная труба должна иметь тот же диаметр, что и трубы, используемые в процессе эксплуатации, на протяжении длины, равной по </w:t>
      </w:r>
      <w:r w:rsidRPr="00F97FBC">
        <w:lastRenderedPageBreak/>
        <w:t>меньшей мере четырем диаметрам трубы, на входе в расширительный патрубок, содержащий устройство последующей обработки. Расстояние от фланца выпускного коллектора или выхода из турбонагнетателя до устройства последующей обработки отработавших газов должно быть таким же, как и в конфигурации внедорожного подвижного технического средства, либо в пределах расстояния, указанного в технических требованиях изготовителя. В случаях, когда это указано изготовителем, выпускную трубу изолируют для обеспечения температуры на входе в устройство последующей обработки в пределах, предусмотренных техническими требованиями изготовителя. Если изготовителем оговорены другие требования, предъявляемые к установке, то применительно к данной схеме испытания они также должны соблюдаться. Противодавление или ограничение давления в системе выпуска отработавших газов регулируют в соответствии с пунктом 6.5. В случае устройств последующей обработки отработавших газов с изменяемыми ограничениями максимальное ограничение давления отработавших газов по пункту 6.5 определяется в условиях последующей обработки (уровень притирки/выдерживания и регенерации/ загрязнения), указанных изготовителем. В ходе холостых испытаний и в процессе снятия данных для построения карты характеристик двигателя контейнер с устройством последующей обработки может быть демонтирован и заменен эквивалентным контейнером с неактивным носителем катализатора.</w:t>
      </w:r>
    </w:p>
    <w:p w:rsidR="00E15329" w:rsidRPr="00F97FBC" w:rsidRDefault="00E15329" w:rsidP="000354FB">
      <w:pPr>
        <w:spacing w:after="120"/>
        <w:ind w:left="2268" w:right="1134"/>
        <w:jc w:val="both"/>
      </w:pPr>
      <w:r w:rsidRPr="00F97FBC">
        <w:t>Выбросы, измеренные в ходе испытательного цикла, должны быть репрезентативными для выбросов, получаемых в условиях эксплуатации. Если двигатель оснащен системой последующей обработки отработавших газов, для которой требуется соответствующий реагент, то изготовитель указывает этот реагент, используемый во всех испытаниях.</w:t>
      </w:r>
    </w:p>
    <w:p w:rsidR="00E15329" w:rsidRPr="00F97FBC" w:rsidRDefault="00E15329" w:rsidP="000354FB">
      <w:pPr>
        <w:spacing w:after="120"/>
        <w:ind w:left="2268" w:right="1134"/>
        <w:jc w:val="both"/>
      </w:pPr>
      <w:r w:rsidRPr="00F97FBC">
        <w:t>В случае двигателей, оснащенных системами последующей обработки отработавших газов, которые подвергаются редкой (периодической) регенерации, как указано в пункте 6.6.2, результаты замеров выбросов корректируют с учетом циклов регенерации. При этом средний уровень выбросов зависит от частоты регенерации, которая выражается в виде соответствующей доли циклов испытаний, в процессе которых происходит регенерация. Системы последующей обработки, в случае которых процесс регенерации либо является устойчивым, либо происходит, как минимум, один раз за применимый переходный цикл испытаний или цикл испытаний в ступенчатом режиме ("непрерывная регенерация"), в соответствии с пунктом 6.6.1 в специальной процедуре испытаний не нуждаются.</w:t>
      </w:r>
    </w:p>
    <w:p w:rsidR="00E15329" w:rsidRPr="00F97FBC" w:rsidRDefault="00E15329" w:rsidP="000354FB">
      <w:pPr>
        <w:spacing w:after="120"/>
        <w:ind w:left="2268" w:right="1134" w:hanging="1134"/>
        <w:jc w:val="both"/>
      </w:pPr>
      <w:r w:rsidRPr="00F97FBC">
        <w:t>6.6.1</w:t>
      </w:r>
      <w:r w:rsidRPr="00F97FBC">
        <w:tab/>
        <w:t>Непрерывная регенерация</w:t>
      </w:r>
    </w:p>
    <w:p w:rsidR="00E15329" w:rsidRPr="00F97FBC" w:rsidRDefault="00E15329" w:rsidP="000354FB">
      <w:pPr>
        <w:spacing w:after="120"/>
        <w:ind w:left="2268" w:right="1134" w:hanging="1134"/>
        <w:jc w:val="both"/>
      </w:pPr>
      <w:r w:rsidRPr="00F97FBC">
        <w:tab/>
        <w:t xml:space="preserve">В случае системы последующей обработки отработавших газов, предусматривающей использование процесса непрерывной регенерации, замер выбросов производят − целях обеспечения повторяемости параметров выбросов − на системе последующей обработки в стабилизированном состоянии. В ходе испытания ВДПЦ с запуском в прогретом состоянии, испытания РИЗ-ВДПЦ или испытания ВДУЦ процесс регенерации должен происходить не менее одного раза, причем изготовитель указывает обычные условия, в которых происходит регенерация (количество сажи, температура, противодавление в системе выпуска отработавших газов и т. д.). Для подтверждения непрерывности процесса регенерации проводят не менее трех испытаний ВДПЦ с запуском в прогретом состоянии, испытаний РИЗ-ВДПЦ или испытаний ВДУЦ. В случае испытания ВДПЦ с запуском в прогретом состоянии двигатель прогревают в соответствии с пунктом 7.8.2.1, стабилизируют в </w:t>
      </w:r>
      <w:r w:rsidRPr="00F97FBC">
        <w:lastRenderedPageBreak/>
        <w:t xml:space="preserve">прогретом состоянии в соответствии с пунктом 7.4.2.1 b), а затем проводят первое испытание ВДПЦ с запуском в прогретом состоянии. </w:t>
      </w:r>
    </w:p>
    <w:p w:rsidR="00E15329" w:rsidRPr="00F97FBC" w:rsidRDefault="00E15329" w:rsidP="000354FB">
      <w:pPr>
        <w:spacing w:after="120"/>
        <w:ind w:left="2268" w:right="1134" w:hanging="1134"/>
        <w:jc w:val="both"/>
      </w:pPr>
      <w:r w:rsidRPr="00F97FBC">
        <w:tab/>
        <w:t>Последующие испытания ВДПЦ с запуском в прогретом состоянии проводят после стабилизации в прогретом состоянии в соответствии с пунктом 7.4.2.1 b). В ходе этих испытаний регистрируют температуру и давление отработавших газов (температура на входе и выходе системы последующей обработки, противодавление в системе выпуска отработавших газов и т. д.). Считается, что система последующей обработки удовлетворяет предъявляемым требованиям, если условия, указанные изготовителем, соблюдаются в течение достаточного периода времени в процессе испытания и если разброс результатов измерения выбросов составляет не более ±25% от среднего значения или 0,005 </w:t>
      </w:r>
      <w:r w:rsidRPr="00F97FBC">
        <w:rPr>
          <w:bCs/>
        </w:rPr>
        <w:t>г/</w:t>
      </w:r>
      <w:r w:rsidRPr="00F97FBC">
        <w:t>кВт·ч в зависимости от того, какая из этих величин больше.</w:t>
      </w:r>
    </w:p>
    <w:p w:rsidR="00E15329" w:rsidRPr="00F97FBC" w:rsidRDefault="00E15329" w:rsidP="000354FB">
      <w:pPr>
        <w:spacing w:after="120"/>
        <w:ind w:left="2268" w:right="1134" w:hanging="1134"/>
        <w:jc w:val="both"/>
      </w:pPr>
      <w:r w:rsidRPr="00F97FBC">
        <w:t>6.6.2</w:t>
      </w:r>
      <w:r w:rsidRPr="00F97FBC">
        <w:tab/>
        <w:t>Редкая регенерация</w:t>
      </w:r>
    </w:p>
    <w:p w:rsidR="00E15329" w:rsidRPr="00F97FBC" w:rsidRDefault="00E15329" w:rsidP="000354FB">
      <w:pPr>
        <w:spacing w:after="120"/>
        <w:ind w:left="2268" w:right="1134"/>
        <w:jc w:val="both"/>
      </w:pPr>
      <w:r w:rsidRPr="00F97FBC">
        <w:tab/>
        <w:t xml:space="preserve">Настоящие положения применяются только к двигателям, оснащенным системой последующей обработки отработавших газов, которые подвергаются редкой регенерации, происходящей, как правило, менее </w:t>
      </w:r>
      <w:r>
        <w:t xml:space="preserve">чем </w:t>
      </w:r>
      <w:r w:rsidRPr="00F97FBC">
        <w:t xml:space="preserve">через 100 часов нормальной работы двигателя. Применительно к этим двигателям определяют аддитивный либо мультипликативный </w:t>
      </w:r>
      <w:r w:rsidRPr="00F97FBC">
        <w:rPr>
          <w:lang w:eastAsia="fr-CH"/>
        </w:rPr>
        <w:t>–</w:t>
      </w:r>
      <w:r w:rsidRPr="00F97FBC">
        <w:t xml:space="preserve"> который может быть повышательным или понижательным </w:t>
      </w:r>
      <w:r w:rsidRPr="00F97FBC">
        <w:rPr>
          <w:lang w:eastAsia="fr-CH"/>
        </w:rPr>
        <w:t>–</w:t>
      </w:r>
      <w:r w:rsidRPr="00F97FBC">
        <w:t xml:space="preserve"> </w:t>
      </w:r>
      <w:r w:rsidRPr="00F97FBC">
        <w:rPr>
          <w:lang w:eastAsia="it-IT"/>
        </w:rPr>
        <w:t xml:space="preserve">корректировочный </w:t>
      </w:r>
      <w:r w:rsidRPr="00F97FBC">
        <w:t>коэффициент, как указано в пункте 6.6.2.4 ("корректировочный коэффициент").</w:t>
      </w:r>
    </w:p>
    <w:p w:rsidR="00E15329" w:rsidRPr="00F97FBC" w:rsidRDefault="00E15329" w:rsidP="000354FB">
      <w:pPr>
        <w:spacing w:after="120"/>
        <w:ind w:left="2268" w:right="1134"/>
        <w:jc w:val="both"/>
      </w:pPr>
      <w:r w:rsidRPr="00F97FBC">
        <w:t>Проведение испытания с установлением корректировочных коэффициентов требуется в отношении только одного применимого переходного цикла испытаний (ВДПЦ</w:t>
      </w:r>
      <w:r w:rsidRPr="00F97FBC">
        <w:rPr>
          <w:rFonts w:eastAsia="Calibri"/>
        </w:rPr>
        <w:t xml:space="preserve"> или </w:t>
      </w:r>
      <w:r w:rsidRPr="00F97FBC">
        <w:t>РИЗ-ВДПЦ) либо испытательного цикла ЦСР ВДУЦ. Установленные коэффициенты могут применяться к результатам других применимых испытательных циклов, включая ВДУЦ в дискретном режиме.</w:t>
      </w:r>
    </w:p>
    <w:p w:rsidR="00E15329" w:rsidRPr="00F97FBC" w:rsidRDefault="00E15329" w:rsidP="000354FB">
      <w:pPr>
        <w:spacing w:after="120"/>
        <w:ind w:left="2268" w:right="1134"/>
        <w:jc w:val="both"/>
      </w:pPr>
      <w:r w:rsidRPr="00F97FBC">
        <w:t>В отсутствие подходящих корректировочных коэффициентов, полученных при испытании по переходному циклу либо по циклу ЦСР ВДУЦ, корректировочные коэффициенты устанавливают на базе применимого испытания в дискретном режиме. Коэффициенты, полученные на базе цикла испытания в дискретном режиме, применяют исключительно к циклам испытаний в дискретном режиме.</w:t>
      </w:r>
    </w:p>
    <w:p w:rsidR="00E15329" w:rsidRPr="00F97FBC" w:rsidRDefault="00E15329" w:rsidP="000354FB">
      <w:pPr>
        <w:spacing w:after="120"/>
        <w:ind w:left="2268" w:right="1134"/>
        <w:jc w:val="both"/>
      </w:pPr>
      <w:r w:rsidRPr="00F97FBC">
        <w:t>Не требуется проведения испытания с установлением корректировочных коэффициентов как для ЦСР ВДУЦ, так и для циклов ВДУЦ в дискретном режиме.</w:t>
      </w:r>
    </w:p>
    <w:p w:rsidR="00E15329" w:rsidRPr="00F97FBC" w:rsidRDefault="00E15329" w:rsidP="000354FB">
      <w:pPr>
        <w:spacing w:after="120"/>
        <w:ind w:left="2268" w:right="1134" w:hanging="1134"/>
        <w:jc w:val="both"/>
      </w:pPr>
      <w:r w:rsidRPr="00F97FBC">
        <w:t>6.6.2.1</w:t>
      </w:r>
      <w:r w:rsidRPr="00F97FBC">
        <w:tab/>
      </w:r>
      <w:r w:rsidRPr="00F97FBC">
        <w:rPr>
          <w:shd w:val="clear" w:color="auto" w:fill="FFFFFF"/>
        </w:rPr>
        <w:t xml:space="preserve">Требование в отношении установления </w:t>
      </w:r>
      <w:r w:rsidRPr="00F97FBC">
        <w:t>корректировочных коэффициентов на базе испытаний ВДПЦ, РИЗ-ВДПЦ или ЦСР ВДУЦ</w:t>
      </w:r>
    </w:p>
    <w:p w:rsidR="00E15329" w:rsidRPr="00F97FBC" w:rsidRDefault="00E15329" w:rsidP="000354FB">
      <w:pPr>
        <w:spacing w:after="120"/>
        <w:ind w:left="2268" w:right="1134"/>
        <w:jc w:val="both"/>
      </w:pPr>
      <w:r w:rsidRPr="00F97FBC">
        <w:t xml:space="preserve">Замер выбросов производят в ходе по меньшей мере трех испытаний ВДПЦ с запуском двигателя в прогретом состоянии, испытаний РИЗ-ВДПЦ или испытаний ВДУЦ в ступенчатом режиме (ЦСР) − одного в процессе регенерации и двух вне этого процесса − на стабилизированной системе последующей обработки. В ходе испытания ВДПЦ с запуском в прогретом состоянии, испытания РИЗ-ВДПЦ или ЦСР ВДУЦ процесс регенерации должен происходить не менее одного раза. Если регенерация длится дольше чем в течение одного испытания ВДПЦ, </w:t>
      </w:r>
      <w:r w:rsidRPr="00F97FBC">
        <w:br/>
        <w:t>РИЗ-ВДПЦ или ЦСР ВДУЦ, то проводят последующие испытания ВДПЦ, РИЗ-ВДПЦ или ЦСР ВДУЦ и продолжают замер выбросов без отключения двигателя до тех пор, пока регенерация не завершится и не будут подсчитаны средние результаты испытаний. Если регенерация завершается в ходе любого испытания, то испытание длится в течение всего предусмотренного времени.</w:t>
      </w:r>
    </w:p>
    <w:p w:rsidR="00E15329" w:rsidRPr="00F97FBC" w:rsidRDefault="00E15329" w:rsidP="000354FB">
      <w:pPr>
        <w:spacing w:after="120"/>
        <w:ind w:left="2268" w:right="1134"/>
        <w:jc w:val="both"/>
      </w:pPr>
      <w:r w:rsidRPr="00F97FBC">
        <w:lastRenderedPageBreak/>
        <w:t xml:space="preserve">Соответствующие корректировочные коэффициенты для всего применимого цикла определяют при помощи уравнений </w:t>
      </w:r>
      <w:r w:rsidRPr="00F97FBC">
        <w:br/>
        <w:t>(A.4-10)−(A.4-13).</w:t>
      </w:r>
    </w:p>
    <w:p w:rsidR="00E15329" w:rsidRPr="00F97FBC" w:rsidRDefault="00E15329" w:rsidP="000354FB">
      <w:pPr>
        <w:spacing w:after="120"/>
        <w:ind w:left="2268" w:right="1134" w:hanging="1134"/>
        <w:jc w:val="both"/>
      </w:pPr>
      <w:r w:rsidRPr="00F97FBC">
        <w:t>6.6.2.2</w:t>
      </w:r>
      <w:r w:rsidRPr="00F97FBC">
        <w:tab/>
      </w:r>
      <w:r w:rsidRPr="00F97FBC">
        <w:rPr>
          <w:shd w:val="clear" w:color="auto" w:fill="FFFFFF"/>
        </w:rPr>
        <w:t xml:space="preserve">Требование в отношении установления </w:t>
      </w:r>
      <w:r w:rsidRPr="00F97FBC">
        <w:t>корректировочных коэффициентов на базе испытания ВДУЦ в дискретном режиме</w:t>
      </w:r>
    </w:p>
    <w:p w:rsidR="00E15329" w:rsidRPr="00F97FBC" w:rsidRDefault="00E15329" w:rsidP="000354FB">
      <w:pPr>
        <w:spacing w:after="120"/>
        <w:ind w:left="2268" w:right="1134"/>
        <w:jc w:val="both"/>
      </w:pPr>
      <w:r w:rsidRPr="00F97FBC">
        <w:t>Замер выбросов производят в ходе не менее мере трех прогонов по каждому из режимов применимого испытания ВДУЦ в дискретном режиме, позволяющего обеспечить условия для регенерации, − одного в процессе регенерации и двух вне этого процесса − на стабилизированной системе последующей обработки. Для измерения содержания ВЧ используют метод с несколькими фильтрами, описанный в пункте 7.8.1.2 c). Если начавшаяся регенерация не завершается в конце периода отбора проб, установленного для конкретного испытательного режима, то пробоотборный период продляют до завершения процесса регенерации. При осуществлении по одному и тому же режиму нескольких прогонов подсчитывают средний результат. Данную процедуру повторяют для каждого режима испытания.</w:t>
      </w:r>
    </w:p>
    <w:p w:rsidR="00E15329" w:rsidRPr="00F97FBC" w:rsidRDefault="00E15329" w:rsidP="000354FB">
      <w:pPr>
        <w:spacing w:after="120"/>
        <w:ind w:left="2268" w:right="1134"/>
        <w:jc w:val="both"/>
      </w:pPr>
      <w:r w:rsidRPr="00F97FBC">
        <w:t>Соответствующие корректировочные коэффициенты для тех режимов применимого цикла, в ходе которых происходит регенерация, определяют при помощи уравнений (A.4-10)−(A.4-13).</w:t>
      </w:r>
    </w:p>
    <w:p w:rsidR="00E15329" w:rsidRPr="00F97FBC" w:rsidRDefault="00E15329" w:rsidP="000354FB">
      <w:pPr>
        <w:spacing w:after="120"/>
        <w:ind w:left="2268" w:right="1134" w:hanging="1134"/>
        <w:jc w:val="both"/>
      </w:pPr>
      <w:r w:rsidRPr="00F97FBC">
        <w:t>6.6.2.3</w:t>
      </w:r>
      <w:r w:rsidRPr="00F97FBC">
        <w:tab/>
        <w:t xml:space="preserve">Общая процедура определения </w:t>
      </w:r>
      <w:r w:rsidRPr="00F97FBC">
        <w:rPr>
          <w:rFonts w:asciiTheme="majorBidi" w:hAnsiTheme="majorBidi" w:cstheme="majorBidi"/>
          <w:bCs/>
        </w:rPr>
        <w:t>коэффициентов корректировки на редкую регенерацию (ККРР)</w:t>
      </w:r>
    </w:p>
    <w:p w:rsidR="00E15329" w:rsidRPr="00F97FBC" w:rsidRDefault="00E15329" w:rsidP="000354FB">
      <w:pPr>
        <w:spacing w:after="120"/>
        <w:ind w:left="2268" w:right="1134"/>
        <w:jc w:val="both"/>
        <w:rPr>
          <w:u w:val="single"/>
        </w:rPr>
      </w:pPr>
      <w:r w:rsidRPr="00F97FBC">
        <w:t>Изготовитель указывает параметры обычных условий, в которых происходит процесс регенерации (количество сажи, температура, противодавление в системе выпуска отработавших газов и т. д.). Изготовитель также сообщает о частотности регенерации в виде числа испытаний, в ходе которых происходит регенерация. Точная процедура определения этой частотности подлежит согласованию с органом по официальному утверждению типа на основе квалифицированной инженерной оценки.</w:t>
      </w:r>
    </w:p>
    <w:p w:rsidR="00E15329" w:rsidRPr="00F97FBC" w:rsidRDefault="00E15329" w:rsidP="000354FB">
      <w:pPr>
        <w:spacing w:after="120"/>
        <w:ind w:left="2268" w:right="1134"/>
        <w:jc w:val="both"/>
        <w:rPr>
          <w:u w:val="single"/>
        </w:rPr>
      </w:pPr>
      <w:r w:rsidRPr="00F97FBC">
        <w:t>Для проведения испытания на регенерацию изготовитель представляет систему последующей обработки в насыщенном состоянии. Процесс регенерации не должен происходить на этом этапе кондиционирования двигателя. В качестве отдельного варианта изготовитель может проводить последовательные испытания по применимому циклу вплоть до насыщения системы последующей обработки. Измерять выбросы в ходе всех испытаний нет необходимости.</w:t>
      </w:r>
    </w:p>
    <w:p w:rsidR="00E15329" w:rsidRPr="00F97FBC" w:rsidRDefault="00E15329" w:rsidP="000354FB">
      <w:pPr>
        <w:spacing w:after="120"/>
        <w:ind w:left="2268" w:right="1134"/>
        <w:jc w:val="both"/>
        <w:rPr>
          <w:u w:val="single"/>
        </w:rPr>
      </w:pPr>
      <w:r w:rsidRPr="00F97FBC">
        <w:t>Средний уровень выбросов между этапами регенерации определяют путем расчета среднего арифметического результатов нескольких испытаний по применимому циклу, проводимых через приблизительно одинаковые промежутки времени. Проводят по меньшей мере одно испытание по применимому циклу как можно ближе к моменту испытания на регенерацию и одно − сразу же после испытания на регенерацию.</w:t>
      </w:r>
    </w:p>
    <w:p w:rsidR="00E15329" w:rsidRPr="00F97FBC" w:rsidRDefault="00E15329" w:rsidP="000354FB">
      <w:pPr>
        <w:spacing w:after="120"/>
        <w:ind w:left="2268" w:right="1134"/>
        <w:jc w:val="both"/>
        <w:rPr>
          <w:u w:val="single"/>
        </w:rPr>
      </w:pPr>
      <w:r w:rsidRPr="00F97FBC">
        <w:t>В ходе испытания на регенерацию регистрируют все данные, необходимые для обнаружения процесса регенерации (выбросы СО или NO</w:t>
      </w:r>
      <w:r w:rsidRPr="00F97FBC">
        <w:rPr>
          <w:vertAlign w:val="subscript"/>
        </w:rPr>
        <w:t>X</w:t>
      </w:r>
      <w:r w:rsidRPr="00F97FBC">
        <w:t>, температура на входе и выходе системы последующей обработки, противодавление в системе выпуска отработавших газов и т. д.). В процессе регенерации применимые предельные значения выбросов могут быть превышены. Данная процедура испытаний схематически показана на рис. A.4-1.</w:t>
      </w:r>
    </w:p>
    <w:p w:rsidR="00E15329" w:rsidRPr="00F97FBC" w:rsidRDefault="00E15329" w:rsidP="00E15329">
      <w:pPr>
        <w:spacing w:line="240" w:lineRule="auto"/>
        <w:rPr>
          <w:rFonts w:eastAsiaTheme="majorEastAsia"/>
        </w:rPr>
      </w:pPr>
      <w:r w:rsidRPr="00F97FBC">
        <w:rPr>
          <w:rFonts w:eastAsiaTheme="majorEastAsia"/>
        </w:rPr>
        <w:br w:type="page"/>
      </w:r>
    </w:p>
    <w:p w:rsidR="00E15329" w:rsidRPr="00F97FBC" w:rsidRDefault="00E15329" w:rsidP="00345A3D">
      <w:pPr>
        <w:keepNext/>
        <w:keepLines/>
        <w:spacing w:before="240"/>
        <w:ind w:left="1134" w:right="1134"/>
        <w:outlineLvl w:val="0"/>
        <w:rPr>
          <w:rFonts w:eastAsiaTheme="majorEastAsia"/>
          <w:b/>
        </w:rPr>
      </w:pPr>
      <w:r w:rsidRPr="00F97FBC">
        <w:rPr>
          <w:rFonts w:eastAsiaTheme="majorEastAsia"/>
        </w:rPr>
        <w:lastRenderedPageBreak/>
        <w:t>Рис. A.4-1</w:t>
      </w:r>
      <w:r w:rsidRPr="00F97FBC">
        <w:rPr>
          <w:b/>
        </w:rPr>
        <w:br/>
      </w:r>
      <w:r w:rsidRPr="00F97FBC">
        <w:rPr>
          <w:b/>
          <w:bCs/>
        </w:rPr>
        <w:t xml:space="preserve">Схема редкой регенерации с числом измерений </w:t>
      </w:r>
      <w:r w:rsidRPr="00F97FBC">
        <w:rPr>
          <w:b/>
          <w:bCs/>
          <w:i/>
        </w:rPr>
        <w:t>n</w:t>
      </w:r>
      <w:r w:rsidRPr="00F97FBC">
        <w:rPr>
          <w:b/>
          <w:bCs/>
        </w:rPr>
        <w:t xml:space="preserve"> и числом измерений в ходе регенерации </w:t>
      </w:r>
      <w:r w:rsidRPr="00F97FBC">
        <w:rPr>
          <w:b/>
          <w:bCs/>
          <w:i/>
        </w:rPr>
        <w:t>n</w:t>
      </w:r>
      <w:r w:rsidRPr="00F97FBC">
        <w:rPr>
          <w:b/>
          <w:bCs/>
          <w:vertAlign w:val="subscript"/>
        </w:rPr>
        <w:t>r</w:t>
      </w:r>
    </w:p>
    <w:p w:rsidR="00E15329" w:rsidRPr="00F97FBC" w:rsidRDefault="00E15329" w:rsidP="00E15329">
      <w:pPr>
        <w:ind w:right="567"/>
        <w:rPr>
          <w:b/>
          <w:bCs/>
        </w:rPr>
      </w:pPr>
    </w:p>
    <w:p w:rsidR="00E15329" w:rsidRPr="00F97FBC" w:rsidRDefault="00E15329" w:rsidP="00E15329">
      <w:pPr>
        <w:spacing w:after="120"/>
        <w:ind w:left="2268" w:right="1134" w:hanging="1134"/>
        <w:jc w:val="both"/>
        <w:rPr>
          <w:lang w:val="en-US"/>
        </w:rPr>
      </w:pPr>
      <w:r w:rsidRPr="00F97FBC">
        <w:rPr>
          <w:noProof/>
          <w:lang w:eastAsia="ru-RU"/>
        </w:rPr>
        <mc:AlternateContent>
          <mc:Choice Requires="wpc">
            <w:drawing>
              <wp:inline distT="0" distB="0" distL="0" distR="0" wp14:anchorId="2C0624F9" wp14:editId="02C53623">
                <wp:extent cx="5175885" cy="3475990"/>
                <wp:effectExtent l="0" t="0" r="5715" b="0"/>
                <wp:docPr id="1588" name="Полотно 15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8" name="Rectangle 67"/>
                        <wps:cNvSpPr>
                          <a:spLocks noChangeArrowheads="1"/>
                        </wps:cNvSpPr>
                        <wps:spPr bwMode="auto">
                          <a:xfrm>
                            <a:off x="0" y="0"/>
                            <a:ext cx="419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r>
                                <w:rPr>
                                  <w:color w:val="000000"/>
                                  <w:sz w:val="24"/>
                                  <w:szCs w:val="24"/>
                                  <w:lang w:val="en-US"/>
                                </w:rPr>
                                <w:t xml:space="preserve"> </w:t>
                              </w:r>
                            </w:p>
                          </w:txbxContent>
                        </wps:txbx>
                        <wps:bodyPr rot="0" vert="horz" wrap="none" lIns="0" tIns="0" rIns="0" bIns="0" anchor="t" anchorCtr="0" upright="1">
                          <a:spAutoFit/>
                        </wps:bodyPr>
                      </wps:wsp>
                      <pic:pic xmlns:pic="http://schemas.openxmlformats.org/drawingml/2006/picture">
                        <pic:nvPicPr>
                          <pic:cNvPr id="400" name="Picture 68"/>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10795"/>
                            <a:ext cx="5164455" cy="346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3" name="Text Box 69"/>
                        <wps:cNvSpPr txBox="1">
                          <a:spLocks noChangeArrowheads="1"/>
                        </wps:cNvSpPr>
                        <wps:spPr bwMode="auto">
                          <a:xfrm>
                            <a:off x="0" y="0"/>
                            <a:ext cx="213360" cy="1510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07FED" w:rsidRDefault="00792760" w:rsidP="00E15329">
                              <w:pPr>
                                <w:spacing w:line="200" w:lineRule="exact"/>
                                <w:rPr>
                                  <w:b/>
                                  <w:sz w:val="18"/>
                                  <w:szCs w:val="18"/>
                                </w:rPr>
                              </w:pPr>
                              <w:r w:rsidRPr="00407FED">
                                <w:rPr>
                                  <w:b/>
                                  <w:sz w:val="18"/>
                                  <w:szCs w:val="18"/>
                                </w:rPr>
                                <w:t xml:space="preserve">Выбросы </w:t>
                              </w:r>
                              <w:r w:rsidRPr="00407FED">
                                <w:rPr>
                                  <w:b/>
                                  <w:sz w:val="18"/>
                                  <w:szCs w:val="18"/>
                                  <w:lang w:val="en-US"/>
                                </w:rPr>
                                <w:t>[</w:t>
                              </w:r>
                              <w:r w:rsidRPr="00407FED">
                                <w:rPr>
                                  <w:b/>
                                </w:rPr>
                                <w:t>г/кВт·ч</w:t>
                              </w:r>
                              <w:r w:rsidRPr="00407FED">
                                <w:rPr>
                                  <w:b/>
                                  <w:sz w:val="18"/>
                                  <w:szCs w:val="18"/>
                                  <w:lang w:val="en-US"/>
                                </w:rPr>
                                <w:t>]</w:t>
                              </w:r>
                            </w:p>
                          </w:txbxContent>
                        </wps:txbx>
                        <wps:bodyPr rot="0" vert="vert270" wrap="square" lIns="0" tIns="0" rIns="0" bIns="0" anchor="t" anchorCtr="0" upright="1">
                          <a:noAutofit/>
                        </wps:bodyPr>
                      </wps:wsp>
                      <wps:wsp>
                        <wps:cNvPr id="1584" name="Text Box 70"/>
                        <wps:cNvSpPr txBox="1">
                          <a:spLocks noChangeArrowheads="1"/>
                        </wps:cNvSpPr>
                        <wps:spPr bwMode="auto">
                          <a:xfrm>
                            <a:off x="2213610" y="360045"/>
                            <a:ext cx="1499256"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664D7" w:rsidRDefault="00792760" w:rsidP="00E15329">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wps:txbx>
                        <wps:bodyPr rot="0" vert="horz" wrap="square" lIns="0" tIns="0" rIns="0" bIns="0" anchor="t" anchorCtr="0" upright="1">
                          <a:noAutofit/>
                        </wps:bodyPr>
                      </wps:wsp>
                      <wps:wsp>
                        <wps:cNvPr id="1585" name="Text Box 71"/>
                        <wps:cNvSpPr txBox="1">
                          <a:spLocks noChangeArrowheads="1"/>
                        </wps:cNvSpPr>
                        <wps:spPr bwMode="auto">
                          <a:xfrm>
                            <a:off x="514985" y="1405255"/>
                            <a:ext cx="1177925" cy="71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07FED" w:rsidRDefault="00792760" w:rsidP="00E15329">
                              <w:pPr>
                                <w:spacing w:line="200" w:lineRule="exact"/>
                                <w:rPr>
                                  <w:b/>
                                  <w:sz w:val="18"/>
                                  <w:szCs w:val="18"/>
                                </w:rPr>
                              </w:pPr>
                              <w:r w:rsidRPr="00407FED">
                                <w:rPr>
                                  <w:b/>
                                  <w:sz w:val="18"/>
                                  <w:szCs w:val="18"/>
                                </w:rPr>
                                <w:t>Среднее значение выбросов в процессе отбора проб,</w:t>
                              </w:r>
                              <w:r w:rsidRPr="00407FED">
                                <w:rPr>
                                  <w:b/>
                                  <w:i/>
                                  <w:sz w:val="18"/>
                                  <w:szCs w:val="18"/>
                                </w:rPr>
                                <w:t xml:space="preserve"> е</w:t>
                              </w:r>
                              <w:r w:rsidRPr="00407FED">
                                <w:rPr>
                                  <w:b/>
                                  <w:sz w:val="18"/>
                                  <w:szCs w:val="18"/>
                                  <w:vertAlign w:val="subscript"/>
                                </w:rPr>
                                <w:t>1…n</w:t>
                              </w:r>
                            </w:p>
                          </w:txbxContent>
                        </wps:txbx>
                        <wps:bodyPr rot="0" vert="horz" wrap="square" lIns="0" tIns="0" rIns="0" bIns="0" anchor="t" anchorCtr="0" upright="1">
                          <a:noAutofit/>
                        </wps:bodyPr>
                      </wps:wsp>
                      <wps:wsp>
                        <wps:cNvPr id="1586" name="Text Box 72"/>
                        <wps:cNvSpPr txBox="1">
                          <a:spLocks noChangeArrowheads="1"/>
                        </wps:cNvSpPr>
                        <wps:spPr bwMode="auto">
                          <a:xfrm>
                            <a:off x="3816985" y="1430655"/>
                            <a:ext cx="1281430" cy="78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07FED" w:rsidRDefault="00792760" w:rsidP="00E15329">
                              <w:pPr>
                                <w:spacing w:line="200" w:lineRule="exact"/>
                                <w:rPr>
                                  <w:b/>
                                  <w:sz w:val="18"/>
                                  <w:szCs w:val="18"/>
                                </w:rPr>
                              </w:pPr>
                              <w:r w:rsidRPr="00407FED">
                                <w:rPr>
                                  <w:b/>
                                  <w:sz w:val="18"/>
                                  <w:szCs w:val="18"/>
                                </w:rPr>
                                <w:t xml:space="preserve">Взвешенные результаты выбросов </w:t>
                              </w:r>
                              <w:r>
                                <w:rPr>
                                  <w:b/>
                                  <w:sz w:val="18"/>
                                  <w:szCs w:val="18"/>
                                </w:rPr>
                                <w:br/>
                              </w:r>
                              <w:r w:rsidRPr="00407FED">
                                <w:rPr>
                                  <w:b/>
                                  <w:sz w:val="18"/>
                                  <w:szCs w:val="18"/>
                                </w:rPr>
                                <w:t xml:space="preserve">в процессе отбора проб и регенерации, </w:t>
                              </w:r>
                              <w:r w:rsidRPr="00407FED">
                                <w:rPr>
                                  <w:b/>
                                  <w:i/>
                                  <w:sz w:val="18"/>
                                  <w:szCs w:val="18"/>
                                </w:rPr>
                                <w:t>е</w:t>
                              </w:r>
                              <w:r w:rsidRPr="00407FED">
                                <w:rPr>
                                  <w:b/>
                                  <w:sz w:val="18"/>
                                  <w:szCs w:val="18"/>
                                  <w:vertAlign w:val="subscript"/>
                                </w:rPr>
                                <w:t>w</w:t>
                              </w:r>
                            </w:p>
                          </w:txbxContent>
                        </wps:txbx>
                        <wps:bodyPr rot="0" vert="horz" wrap="square" lIns="0" tIns="0" rIns="0" bIns="0" anchor="t" anchorCtr="0" upright="1">
                          <a:noAutofit/>
                        </wps:bodyPr>
                      </wps:wsp>
                      <wps:wsp>
                        <wps:cNvPr id="1587" name="Text Box 73"/>
                        <wps:cNvSpPr txBox="1">
                          <a:spLocks noChangeArrowheads="1"/>
                        </wps:cNvSpPr>
                        <wps:spPr bwMode="auto">
                          <a:xfrm>
                            <a:off x="4135755" y="3190875"/>
                            <a:ext cx="104013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07FED" w:rsidRDefault="00792760" w:rsidP="00E15329">
                              <w:pPr>
                                <w:spacing w:line="200" w:lineRule="exact"/>
                                <w:rPr>
                                  <w:b/>
                                  <w:sz w:val="18"/>
                                  <w:szCs w:val="18"/>
                                </w:rPr>
                              </w:pPr>
                              <w:r w:rsidRPr="00407FED">
                                <w:rPr>
                                  <w:b/>
                                  <w:sz w:val="18"/>
                                  <w:szCs w:val="18"/>
                                </w:rPr>
                                <w:t>Число циклов</w:t>
                              </w:r>
                            </w:p>
                          </w:txbxContent>
                        </wps:txbx>
                        <wps:bodyPr rot="0" vert="horz" wrap="square" lIns="0" tIns="0" rIns="0" bIns="0" anchor="t" anchorCtr="0" upright="1">
                          <a:noAutofit/>
                        </wps:bodyPr>
                      </wps:wsp>
                    </wpc:wpc>
                  </a:graphicData>
                </a:graphic>
              </wp:inline>
            </w:drawing>
          </mc:Choice>
          <mc:Fallback>
            <w:pict>
              <v:group w14:anchorId="2C0624F9" id="Полотно 1588" o:spid="_x0000_s1109" editas="canvas" style="width:407.55pt;height:273.7pt;mso-position-horizontal-relative:char;mso-position-vertical-relative:line" coordsize="51758,34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">
                <v:shape id="_x0000_s1110" type="#_x0000_t75" style="position:absolute;width:51758;height:34759;visibility:visible;mso-wrap-style:square">
                  <v:fill o:detectmouseclick="t"/>
                  <v:path o:connecttype="none"/>
                </v:shape>
                <v:rect id="Rectangle 67" o:spid="_x0000_s1111" style="position:absolute;width:41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" filled="f" stroked="f">
                  <v:textbox style="mso-fit-shape-to-text:t" inset="0,0,0,0">
                    <w:txbxContent>
                      <w:p w:rsidR="00792760" w:rsidRDefault="00792760" w:rsidP="00E15329">
                        <w:r>
                          <w:rPr>
                            <w:color w:val="000000"/>
                            <w:sz w:val="24"/>
                            <w:szCs w:val="24"/>
                            <w:lang w:val="en-US"/>
                          </w:rPr>
                          <w:t xml:space="preserve"> </w:t>
                        </w:r>
                      </w:p>
                    </w:txbxContent>
                  </v:textbox>
                </v:rect>
                <v:shape id="Picture 68" o:spid="_x0000_s1112" type="#_x0000_t75" style="position:absolute;top:107;width:51644;height:34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">
                  <v:imagedata r:id="rId73" o:title=""/>
                </v:shape>
                <v:shape id="Text Box 69" o:spid="_x0000_s1113" type="#_x0000_t202" style="position:absolute;width:2133;height:15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" stroked="f">
                  <v:textbox style="layout-flow:vertical;mso-layout-flow-alt:bottom-to-top" inset="0,0,0,0">
                    <w:txbxContent>
                      <w:p w:rsidR="00792760" w:rsidRPr="00407FED" w:rsidRDefault="00792760" w:rsidP="00E15329">
                        <w:pPr>
                          <w:spacing w:line="200" w:lineRule="exact"/>
                          <w:rPr>
                            <w:b/>
                            <w:sz w:val="18"/>
                            <w:szCs w:val="18"/>
                          </w:rPr>
                        </w:pPr>
                        <w:r w:rsidRPr="00407FED">
                          <w:rPr>
                            <w:b/>
                            <w:sz w:val="18"/>
                            <w:szCs w:val="18"/>
                          </w:rPr>
                          <w:t xml:space="preserve">Выбросы </w:t>
                        </w:r>
                        <w:r w:rsidRPr="00407FED">
                          <w:rPr>
                            <w:b/>
                            <w:sz w:val="18"/>
                            <w:szCs w:val="18"/>
                            <w:lang w:val="en-US"/>
                          </w:rPr>
                          <w:t>[</w:t>
                        </w:r>
                        <w:r w:rsidRPr="00407FED">
                          <w:rPr>
                            <w:b/>
                          </w:rPr>
                          <w:t>г/кВт·ч</w:t>
                        </w:r>
                        <w:r w:rsidRPr="00407FED">
                          <w:rPr>
                            <w:b/>
                            <w:sz w:val="18"/>
                            <w:szCs w:val="18"/>
                            <w:lang w:val="en-US"/>
                          </w:rPr>
                          <w:t>]</w:t>
                        </w:r>
                      </w:p>
                    </w:txbxContent>
                  </v:textbox>
                </v:shape>
                <v:shape id="Text Box 70" o:spid="_x0000_s1114" type="#_x0000_t202" style="position:absolute;left:22136;top:3600;width:14992;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" stroked="f">
                  <v:textbox inset="0,0,0,0">
                    <w:txbxContent>
                      <w:p w:rsidR="00792760" w:rsidRPr="004664D7" w:rsidRDefault="00792760" w:rsidP="00E15329">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v:textbox>
                </v:shape>
                <v:shape id="Text Box 71" o:spid="_x0000_s1115" type="#_x0000_t202" style="position:absolute;left:5149;top:14052;width:11780;height:7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" stroked="f">
                  <v:textbox inset="0,0,0,0">
                    <w:txbxContent>
                      <w:p w:rsidR="00792760" w:rsidRPr="00407FED" w:rsidRDefault="00792760" w:rsidP="00E15329">
                        <w:pPr>
                          <w:spacing w:line="200" w:lineRule="exact"/>
                          <w:rPr>
                            <w:b/>
                            <w:sz w:val="18"/>
                            <w:szCs w:val="18"/>
                          </w:rPr>
                        </w:pPr>
                        <w:r w:rsidRPr="00407FED">
                          <w:rPr>
                            <w:b/>
                            <w:sz w:val="18"/>
                            <w:szCs w:val="18"/>
                          </w:rPr>
                          <w:t>Среднее значение выбросов в процессе отбора проб,</w:t>
                        </w:r>
                        <w:r w:rsidRPr="00407FED">
                          <w:rPr>
                            <w:b/>
                            <w:i/>
                            <w:sz w:val="18"/>
                            <w:szCs w:val="18"/>
                          </w:rPr>
                          <w:t xml:space="preserve"> е</w:t>
                        </w:r>
                        <w:r w:rsidRPr="00407FED">
                          <w:rPr>
                            <w:b/>
                            <w:sz w:val="18"/>
                            <w:szCs w:val="18"/>
                            <w:vertAlign w:val="subscript"/>
                          </w:rPr>
                          <w:t>1…n</w:t>
                        </w:r>
                      </w:p>
                    </w:txbxContent>
                  </v:textbox>
                </v:shape>
                <v:shape id="Text Box 72" o:spid="_x0000_s1116" type="#_x0000_t202" style="position:absolute;left:38169;top:14306;width:12815;height:7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" stroked="f">
                  <v:textbox inset="0,0,0,0">
                    <w:txbxContent>
                      <w:p w:rsidR="00792760" w:rsidRPr="00407FED" w:rsidRDefault="00792760" w:rsidP="00E15329">
                        <w:pPr>
                          <w:spacing w:line="200" w:lineRule="exact"/>
                          <w:rPr>
                            <w:b/>
                            <w:sz w:val="18"/>
                            <w:szCs w:val="18"/>
                          </w:rPr>
                        </w:pPr>
                        <w:r w:rsidRPr="00407FED">
                          <w:rPr>
                            <w:b/>
                            <w:sz w:val="18"/>
                            <w:szCs w:val="18"/>
                          </w:rPr>
                          <w:t xml:space="preserve">Взвешенные результаты выбросов </w:t>
                        </w:r>
                        <w:r>
                          <w:rPr>
                            <w:b/>
                            <w:sz w:val="18"/>
                            <w:szCs w:val="18"/>
                          </w:rPr>
                          <w:br/>
                        </w:r>
                        <w:r w:rsidRPr="00407FED">
                          <w:rPr>
                            <w:b/>
                            <w:sz w:val="18"/>
                            <w:szCs w:val="18"/>
                          </w:rPr>
                          <w:t xml:space="preserve">в процессе отбора проб и регенерации, </w:t>
                        </w:r>
                        <w:r w:rsidRPr="00407FED">
                          <w:rPr>
                            <w:b/>
                            <w:i/>
                            <w:sz w:val="18"/>
                            <w:szCs w:val="18"/>
                          </w:rPr>
                          <w:t>е</w:t>
                        </w:r>
                        <w:r w:rsidRPr="00407FED">
                          <w:rPr>
                            <w:b/>
                            <w:sz w:val="18"/>
                            <w:szCs w:val="18"/>
                            <w:vertAlign w:val="subscript"/>
                          </w:rPr>
                          <w:t>w</w:t>
                        </w:r>
                      </w:p>
                    </w:txbxContent>
                  </v:textbox>
                </v:shape>
                <v:shape id="Text Box 73" o:spid="_x0000_s1117" type="#_x0000_t202" style="position:absolute;left:41357;top:31908;width:10401;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" stroked="f">
                  <v:textbox inset="0,0,0,0">
                    <w:txbxContent>
                      <w:p w:rsidR="00792760" w:rsidRPr="00407FED" w:rsidRDefault="00792760" w:rsidP="00E15329">
                        <w:pPr>
                          <w:spacing w:line="200" w:lineRule="exact"/>
                          <w:rPr>
                            <w:b/>
                            <w:sz w:val="18"/>
                            <w:szCs w:val="18"/>
                          </w:rPr>
                        </w:pPr>
                        <w:r w:rsidRPr="00407FED">
                          <w:rPr>
                            <w:b/>
                            <w:sz w:val="18"/>
                            <w:szCs w:val="18"/>
                          </w:rPr>
                          <w:t>Число циклов</w:t>
                        </w:r>
                      </w:p>
                    </w:txbxContent>
                  </v:textbox>
                </v:shape>
                <w10:anchorlock/>
              </v:group>
            </w:pict>
          </mc:Fallback>
        </mc:AlternateContent>
      </w:r>
    </w:p>
    <w:p w:rsidR="00E15329" w:rsidRPr="00F97FBC" w:rsidRDefault="00E15329" w:rsidP="00E15329">
      <w:pPr>
        <w:spacing w:after="120"/>
        <w:ind w:left="2268" w:right="1134" w:hanging="1134"/>
        <w:jc w:val="both"/>
      </w:pPr>
      <w:r w:rsidRPr="00F97FBC">
        <w:rPr>
          <w:lang w:val="en-US"/>
        </w:rPr>
        <w:tab/>
      </w:r>
      <w:r w:rsidRPr="00F97FBC">
        <w:t>Средний взвешенный показатель удельного расхода выбросов при испытательных прогонах, проводимых в соответствии с пунктом 6.6.2.1 или 6.6.2.2 [</w:t>
      </w:r>
      <w:r w:rsidRPr="00F97FBC">
        <w:rPr>
          <w:bCs/>
        </w:rPr>
        <w:t>г/</w:t>
      </w:r>
      <w:r w:rsidRPr="00F97FBC">
        <w:t>кВт·ч или #/кВт·ч], рассчитывают по уравнению (A.4-9) (см. рис. 1):</w:t>
      </w:r>
    </w:p>
    <w:p w:rsidR="00E15329" w:rsidRPr="00F97FBC" w:rsidRDefault="00E15329" w:rsidP="00E15329">
      <w:pPr>
        <w:spacing w:after="120"/>
        <w:ind w:left="2268" w:right="1134"/>
        <w:jc w:val="both"/>
      </w:pPr>
      <w:r w:rsidRPr="00F97FBC">
        <w:tab/>
      </w:r>
      <w:r w:rsidRPr="00F97FBC">
        <w:object w:dxaOrig="1760" w:dyaOrig="700">
          <v:shape id="_x0000_i1035" type="#_x0000_t75" style="width:86.7pt;height:34.5pt" o:ole="">
            <v:imagedata r:id="rId74" o:title=""/>
          </v:shape>
          <o:OLEObject Type="Embed" ProgID="Equation.3" ShapeID="_x0000_i1035" DrawAspect="Content" ObjectID="_1609747268" r:id="rId75"/>
        </w:object>
      </w:r>
      <w:r w:rsidRPr="00F97FBC">
        <w:tab/>
      </w:r>
      <w:r w:rsidRPr="00F97FBC">
        <w:tab/>
      </w:r>
      <w:r w:rsidRPr="00F97FBC">
        <w:tab/>
      </w:r>
      <w:r w:rsidRPr="00F97FBC">
        <w:tab/>
      </w:r>
      <w:r w:rsidRPr="00F97FBC">
        <w:tab/>
      </w:r>
      <w:r w:rsidRPr="00F97FBC">
        <w:tab/>
        <w:t>(A.4-9),</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835"/>
        </w:tabs>
        <w:spacing w:after="120"/>
        <w:ind w:left="3402" w:right="1134" w:hanging="1134"/>
        <w:jc w:val="both"/>
      </w:pPr>
      <w:r w:rsidRPr="00F97FBC">
        <w:rPr>
          <w:i/>
        </w:rPr>
        <w:t>n</w:t>
      </w:r>
      <w:r w:rsidRPr="00F97FBC">
        <w:tab/>
        <w:t>−</w:t>
      </w:r>
      <w:r w:rsidRPr="00F97FBC">
        <w:tab/>
        <w:t>число испытаний, в ходе которых не происходит регенерации,</w:t>
      </w:r>
    </w:p>
    <w:p w:rsidR="00E15329" w:rsidRPr="00F97FBC" w:rsidRDefault="00E15329" w:rsidP="00E15329">
      <w:pPr>
        <w:tabs>
          <w:tab w:val="left" w:pos="2835"/>
        </w:tabs>
        <w:spacing w:after="120"/>
        <w:ind w:left="3402" w:right="1134" w:hanging="1134"/>
        <w:jc w:val="both"/>
      </w:pPr>
      <w:r w:rsidRPr="00F97FBC">
        <w:rPr>
          <w:i/>
        </w:rPr>
        <w:t>n</w:t>
      </w:r>
      <w:r w:rsidRPr="00F97FBC">
        <w:rPr>
          <w:vertAlign w:val="subscript"/>
        </w:rPr>
        <w:t>r</w:t>
      </w:r>
      <w:r w:rsidRPr="00F97FBC">
        <w:tab/>
        <w:t>−</w:t>
      </w:r>
      <w:r w:rsidRPr="00F97FBC">
        <w:tab/>
        <w:t>число испытаний, в ходе которых происходит регенерация (минимум одно испытание),</w:t>
      </w:r>
    </w:p>
    <w:p w:rsidR="00E15329" w:rsidRPr="00F97FBC" w:rsidRDefault="00E15329" w:rsidP="00E15329">
      <w:pPr>
        <w:tabs>
          <w:tab w:val="left" w:pos="2835"/>
        </w:tabs>
        <w:spacing w:after="120"/>
        <w:ind w:left="3402" w:right="1134" w:hanging="1134"/>
        <w:jc w:val="both"/>
      </w:pPr>
      <w:r w:rsidRPr="00F97FBC">
        <w:rPr>
          <w:lang w:eastAsia="it-IT"/>
        </w:rPr>
        <w:object w:dxaOrig="240" w:dyaOrig="360">
          <v:shape id="_x0000_i1036" type="#_x0000_t75" style="width:11.65pt;height:17.7pt" o:ole="">
            <v:imagedata r:id="rId76" o:title=""/>
          </v:shape>
          <o:OLEObject Type="Embed" ProgID="Equation.DSMT4" ShapeID="_x0000_i1036" DrawAspect="Content" ObjectID="_1609747269" r:id="rId77"/>
        </w:object>
      </w:r>
      <w:r w:rsidRPr="00F97FBC">
        <w:tab/>
        <w:t>−</w:t>
      </w:r>
      <w:r w:rsidRPr="00F97FBC">
        <w:tab/>
        <w:t>среднее значение удельных выбросов в ходе испытания, при котором не происходит регенерации [</w:t>
      </w:r>
      <w:r w:rsidRPr="00F97FBC">
        <w:rPr>
          <w:bCs/>
        </w:rPr>
        <w:t>г/</w:t>
      </w:r>
      <w:r w:rsidRPr="00F97FBC">
        <w:t>кВт·ч или #/кВт·ч],</w:t>
      </w:r>
    </w:p>
    <w:p w:rsidR="00E15329" w:rsidRPr="00F97FBC" w:rsidRDefault="00E15329" w:rsidP="00E15329">
      <w:pPr>
        <w:tabs>
          <w:tab w:val="left" w:pos="2835"/>
        </w:tabs>
        <w:spacing w:after="120"/>
        <w:ind w:left="3402" w:right="1134" w:hanging="1134"/>
        <w:jc w:val="both"/>
      </w:pPr>
      <w:r w:rsidRPr="00F97FBC">
        <w:rPr>
          <w:lang w:eastAsia="it-IT"/>
        </w:rPr>
        <w:object w:dxaOrig="220" w:dyaOrig="360">
          <v:shape id="_x0000_i1037" type="#_x0000_t75" style="width:8.6pt;height:17.7pt" o:ole="">
            <v:imagedata r:id="rId78" o:title=""/>
          </v:shape>
          <o:OLEObject Type="Embed" ProgID="Equation.DSMT4" ShapeID="_x0000_i1037" DrawAspect="Content" ObjectID="_1609747270" r:id="rId79"/>
        </w:object>
      </w:r>
      <w:r w:rsidRPr="00F97FBC">
        <w:tab/>
        <w:t>−</w:t>
      </w:r>
      <w:r w:rsidRPr="00F97FBC">
        <w:tab/>
        <w:t>среднее значение удельных выбросов в ходе испытания, при котором происходит регенерация [</w:t>
      </w:r>
      <w:r w:rsidRPr="00F97FBC">
        <w:rPr>
          <w:bCs/>
        </w:rPr>
        <w:t>г/</w:t>
      </w:r>
      <w:r w:rsidRPr="00F97FBC">
        <w:t>кВт·ч или #/кВт·ч].</w:t>
      </w:r>
    </w:p>
    <w:p w:rsidR="00E15329" w:rsidRPr="00F97FBC" w:rsidRDefault="00E15329" w:rsidP="000354FB">
      <w:pPr>
        <w:spacing w:after="120"/>
        <w:ind w:left="2268" w:right="1134"/>
        <w:jc w:val="both"/>
      </w:pPr>
      <w:r w:rsidRPr="00F97FBC">
        <w:tab/>
        <w:t>По усмотрению изготовителя и исходя из квалифицированной инженерной оценки применительно ко всем газообразным загрязняющим веществам, а в случае наличия установленного предельного значения − применительно к ВЧ и КЧ, может рассчитываться мультипликативный или аддитивный корректировочный коэффициент регенерации k</w:t>
      </w:r>
      <w:r w:rsidRPr="00F97FBC">
        <w:rPr>
          <w:vertAlign w:val="subscript"/>
        </w:rPr>
        <w:t>r</w:t>
      </w:r>
      <w:r w:rsidRPr="00F97FBC">
        <w:t xml:space="preserve">, выражающий среднюю интенсивность выбросов; соответствующие расчеты производят при помощи уравнений (A.4-10)−(A.4-13): </w:t>
      </w:r>
    </w:p>
    <w:p w:rsidR="00E15329" w:rsidRPr="00F97FBC" w:rsidRDefault="00E15329" w:rsidP="00E15329">
      <w:pPr>
        <w:spacing w:line="240" w:lineRule="auto"/>
      </w:pPr>
      <w:r w:rsidRPr="00F97FBC">
        <w:br w:type="page"/>
      </w:r>
    </w:p>
    <w:p w:rsidR="00E15329" w:rsidRPr="00F97FBC" w:rsidRDefault="00E15329" w:rsidP="00E15329">
      <w:pPr>
        <w:spacing w:after="120"/>
        <w:ind w:left="2268" w:right="1134"/>
        <w:jc w:val="both"/>
      </w:pPr>
      <w:r w:rsidRPr="00F97FBC">
        <w:lastRenderedPageBreak/>
        <w:t>мультипликативный</w:t>
      </w:r>
    </w:p>
    <w:p w:rsidR="00E15329" w:rsidRPr="00F97FBC" w:rsidRDefault="00EE4A07" w:rsidP="005D277C">
      <w:pPr>
        <w:tabs>
          <w:tab w:val="left" w:pos="3686"/>
          <w:tab w:val="left" w:pos="7088"/>
        </w:tabs>
        <w:spacing w:after="120"/>
        <w:ind w:left="2268" w:right="1133"/>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u,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num>
          <m:den>
            <m:acc>
              <m:accPr>
                <m:chr m:val="̅"/>
                <m:ctrlPr>
                  <w:rPr>
                    <w:rFonts w:ascii="Cambria Math" w:hAnsi="Cambria Math"/>
                    <w:i/>
                    <w:sz w:val="24"/>
                    <w:szCs w:val="24"/>
                  </w:rPr>
                </m:ctrlPr>
              </m:accPr>
              <m:e>
                <m:r>
                  <w:rPr>
                    <w:rFonts w:ascii="Cambria Math" w:hAnsi="Cambria Math"/>
                    <w:sz w:val="24"/>
                    <w:szCs w:val="24"/>
                  </w:rPr>
                  <m:t>e</m:t>
                </m:r>
              </m:e>
            </m:acc>
          </m:den>
        </m:f>
      </m:oMath>
      <w:r w:rsidR="00E15329" w:rsidRPr="00F97FBC">
        <w:tab/>
        <w:t xml:space="preserve">(повышательный </w:t>
      </w:r>
      <w:r w:rsidR="00E15329" w:rsidRPr="00F97FBC">
        <w:rPr>
          <w:lang w:eastAsia="it-IT"/>
        </w:rPr>
        <w:t xml:space="preserve">корректировочный </w:t>
      </w:r>
      <w:r w:rsidR="00E15329" w:rsidRPr="00F97FBC">
        <w:t>коэффициент)</w:t>
      </w:r>
      <w:r w:rsidR="00E15329" w:rsidRPr="00F97FBC">
        <w:br/>
      </w:r>
      <w:r w:rsidR="00E15329" w:rsidRPr="00F97FBC">
        <w:tab/>
      </w:r>
      <w:r w:rsidR="00E15329" w:rsidRPr="00F97FBC">
        <w:tab/>
      </w:r>
      <w:r w:rsidR="00E15329" w:rsidRPr="00F97FBC">
        <w:tab/>
        <w:t>(A.4-10)</w:t>
      </w:r>
    </w:p>
    <w:p w:rsidR="00FE146A" w:rsidRDefault="00EE4A07" w:rsidP="00FE146A">
      <w:pPr>
        <w:tabs>
          <w:tab w:val="left" w:pos="3686"/>
          <w:tab w:val="left" w:pos="7088"/>
        </w:tabs>
        <w:spacing w:after="120"/>
        <w:ind w:left="2268" w:right="1133"/>
      </w:pP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d,m</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num>
          <m:den>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r</m:t>
                </m:r>
              </m:sub>
            </m:sSub>
          </m:den>
        </m:f>
      </m:oMath>
      <w:r w:rsidR="00E15329" w:rsidRPr="00F97FBC">
        <w:tab/>
        <w:t>(понижательный</w:t>
      </w:r>
      <w:r w:rsidR="00E15329" w:rsidRPr="00F97FBC">
        <w:rPr>
          <w:rFonts w:ascii="Segoe UI" w:hAnsi="Segoe UI" w:cs="Segoe UI"/>
        </w:rPr>
        <w:t xml:space="preserve"> </w:t>
      </w:r>
      <w:r w:rsidR="00E15329" w:rsidRPr="00F97FBC">
        <w:rPr>
          <w:lang w:eastAsia="it-IT"/>
        </w:rPr>
        <w:t xml:space="preserve">корректировочный </w:t>
      </w:r>
      <w:r w:rsidR="00E15329" w:rsidRPr="00F97FBC">
        <w:t>коэффициент)</w:t>
      </w:r>
    </w:p>
    <w:p w:rsidR="00E15329" w:rsidRPr="00F97FBC" w:rsidRDefault="00E15329" w:rsidP="00FE146A">
      <w:pPr>
        <w:tabs>
          <w:tab w:val="left" w:pos="3686"/>
          <w:tab w:val="left" w:pos="7088"/>
        </w:tabs>
        <w:spacing w:after="120"/>
        <w:ind w:left="2268" w:right="1133"/>
      </w:pPr>
      <w:r w:rsidRPr="00F97FBC">
        <w:tab/>
      </w:r>
      <w:r w:rsidRPr="00F97FBC">
        <w:tab/>
      </w:r>
      <w:r w:rsidR="00FE146A">
        <w:tab/>
      </w:r>
      <w:r w:rsidRPr="00F97FBC">
        <w:t>(A.4-11)</w:t>
      </w:r>
    </w:p>
    <w:p w:rsidR="00E15329" w:rsidRPr="00F97FBC" w:rsidRDefault="00E15329" w:rsidP="00E15329">
      <w:pPr>
        <w:spacing w:after="120"/>
        <w:ind w:left="2268" w:right="1134" w:hanging="1134"/>
      </w:pPr>
      <w:r w:rsidRPr="00F97FBC">
        <w:tab/>
        <w:t>аддитивный</w:t>
      </w:r>
    </w:p>
    <w:p w:rsidR="00FE146A" w:rsidRDefault="00E15329" w:rsidP="00E15329">
      <w:pPr>
        <w:spacing w:after="120"/>
        <w:ind w:left="2268" w:right="1133" w:hanging="1134"/>
        <w:rPr>
          <w:lang w:eastAsia="it-IT"/>
        </w:rPr>
      </w:pPr>
      <w:r w:rsidRPr="00F97FBC">
        <w:tab/>
      </w:r>
      <w:r w:rsidRPr="00F97FBC">
        <w:tab/>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u,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e</m:t>
            </m:r>
          </m:e>
        </m:acc>
      </m:oMath>
      <w:r w:rsidRPr="00F97FBC">
        <w:rPr>
          <w:lang w:eastAsia="it-IT"/>
        </w:rPr>
        <w:t xml:space="preserve"> (</w:t>
      </w:r>
      <w:r w:rsidRPr="00F97FBC">
        <w:t xml:space="preserve">повышательный </w:t>
      </w:r>
      <w:r w:rsidRPr="00F97FBC">
        <w:rPr>
          <w:lang w:eastAsia="it-IT"/>
        </w:rPr>
        <w:t xml:space="preserve">корректировочный </w:t>
      </w:r>
      <w:r w:rsidRPr="00F97FBC">
        <w:t>коэффициент</w:t>
      </w:r>
      <w:r w:rsidRPr="00F97FBC">
        <w:rPr>
          <w:lang w:eastAsia="it-IT"/>
        </w:rPr>
        <w:t>)</w:t>
      </w:r>
    </w:p>
    <w:p w:rsidR="00E15329" w:rsidRPr="00F97FBC" w:rsidRDefault="00FE146A" w:rsidP="00FE146A">
      <w:pPr>
        <w:tabs>
          <w:tab w:val="left" w:pos="3686"/>
          <w:tab w:val="left" w:pos="7088"/>
        </w:tabs>
        <w:spacing w:after="120"/>
        <w:ind w:left="2268" w:right="1133"/>
        <w:rPr>
          <w:lang w:eastAsia="it-IT"/>
        </w:rPr>
      </w:pPr>
      <w:r>
        <w:rPr>
          <w:lang w:eastAsia="it-IT"/>
        </w:rPr>
        <w:tab/>
      </w:r>
      <w:r>
        <w:rPr>
          <w:lang w:eastAsia="it-IT"/>
        </w:rPr>
        <w:tab/>
      </w:r>
      <w:r>
        <w:rPr>
          <w:lang w:eastAsia="it-IT"/>
        </w:rPr>
        <w:tab/>
      </w:r>
      <w:r w:rsidR="00E15329" w:rsidRPr="00F97FBC">
        <w:rPr>
          <w:lang w:eastAsia="it-IT"/>
        </w:rPr>
        <w:t>(A.4-12)</w:t>
      </w:r>
    </w:p>
    <w:p w:rsidR="00E15329" w:rsidRPr="00F97FBC" w:rsidRDefault="00E15329" w:rsidP="00FE146A">
      <w:pPr>
        <w:tabs>
          <w:tab w:val="left" w:pos="7088"/>
        </w:tabs>
        <w:spacing w:after="120"/>
        <w:ind w:left="2268" w:right="1133" w:hanging="1134"/>
        <w:rPr>
          <w:lang w:eastAsia="it-IT"/>
        </w:rPr>
      </w:pPr>
      <w:r w:rsidRPr="00F97FBC">
        <w:tab/>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rd,a</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w</m:t>
            </m:r>
          </m:sub>
        </m:sSub>
        <m:r>
          <w:rPr>
            <w:rFonts w:ascii="Cambria Math" w:hAnsi="Cambria Math"/>
            <w:sz w:val="24"/>
            <w:szCs w:val="24"/>
          </w:rPr>
          <m:t>-</m:t>
        </m:r>
        <m:sSub>
          <m:sSubPr>
            <m:ctrlPr>
              <w:rPr>
                <w:rFonts w:ascii="Cambria Math" w:hAnsi="Cambria Math"/>
                <w:i/>
                <w:sz w:val="24"/>
                <w:szCs w:val="24"/>
              </w:rPr>
            </m:ctrlPr>
          </m:sSubPr>
          <m:e>
            <m:acc>
              <m:accPr>
                <m:chr m:val="̅"/>
                <m:ctrlPr>
                  <w:rPr>
                    <w:rFonts w:ascii="Cambria Math" w:hAnsi="Cambria Math"/>
                    <w:i/>
                    <w:sz w:val="24"/>
                    <w:szCs w:val="24"/>
                  </w:rPr>
                </m:ctrlPr>
              </m:accPr>
              <m:e>
                <m:r>
                  <w:rPr>
                    <w:rFonts w:ascii="Cambria Math" w:hAnsi="Cambria Math"/>
                    <w:sz w:val="24"/>
                    <w:szCs w:val="24"/>
                  </w:rPr>
                  <m:t>e</m:t>
                </m:r>
              </m:e>
            </m:acc>
          </m:e>
          <m:sub>
            <m:r>
              <w:rPr>
                <w:rFonts w:ascii="Cambria Math" w:hAnsi="Cambria Math"/>
                <w:sz w:val="24"/>
                <w:szCs w:val="24"/>
              </w:rPr>
              <m:t>r</m:t>
            </m:r>
          </m:sub>
        </m:sSub>
      </m:oMath>
      <w:r w:rsidRPr="00F97FBC">
        <w:rPr>
          <w:lang w:eastAsia="it-IT"/>
        </w:rPr>
        <w:t xml:space="preserve"> (</w:t>
      </w:r>
      <w:r w:rsidRPr="00F97FBC">
        <w:t>понижательный</w:t>
      </w:r>
      <w:r w:rsidRPr="00F97FBC">
        <w:rPr>
          <w:rFonts w:ascii="Segoe UI" w:hAnsi="Segoe UI" w:cs="Segoe UI"/>
        </w:rPr>
        <w:t xml:space="preserve"> </w:t>
      </w:r>
      <w:r w:rsidRPr="00F97FBC">
        <w:rPr>
          <w:lang w:eastAsia="it-IT"/>
        </w:rPr>
        <w:t xml:space="preserve">корректировочный </w:t>
      </w:r>
      <w:r w:rsidRPr="00F97FBC">
        <w:t>коэффициент</w:t>
      </w:r>
      <w:r w:rsidRPr="00F97FBC">
        <w:rPr>
          <w:lang w:eastAsia="it-IT"/>
        </w:rPr>
        <w:t>)</w:t>
      </w:r>
      <w:r w:rsidRPr="00F97FBC">
        <w:rPr>
          <w:lang w:eastAsia="it-IT"/>
        </w:rPr>
        <w:tab/>
      </w:r>
      <w:r w:rsidRPr="00F97FBC">
        <w:rPr>
          <w:lang w:eastAsia="it-IT"/>
        </w:rPr>
        <w:tab/>
        <w:t>(A.4-13).</w:t>
      </w:r>
    </w:p>
    <w:p w:rsidR="00E15329" w:rsidRPr="00F97FBC" w:rsidRDefault="00E15329" w:rsidP="00FE146A">
      <w:pPr>
        <w:spacing w:before="240" w:after="120"/>
        <w:ind w:left="1134" w:right="1134"/>
        <w:jc w:val="both"/>
      </w:pPr>
      <w:r w:rsidRPr="00F97FBC">
        <w:t>6.6.2.4</w:t>
      </w:r>
      <w:r w:rsidRPr="00F97FBC">
        <w:tab/>
      </w:r>
      <w:r w:rsidRPr="00F97FBC">
        <w:tab/>
        <w:t xml:space="preserve">Применение </w:t>
      </w:r>
      <w:r w:rsidRPr="00F97FBC">
        <w:rPr>
          <w:lang w:eastAsia="it-IT"/>
        </w:rPr>
        <w:t xml:space="preserve">корректировочных </w:t>
      </w:r>
      <w:r w:rsidRPr="00F97FBC">
        <w:t>коэффициентов</w:t>
      </w:r>
    </w:p>
    <w:p w:rsidR="00E15329" w:rsidRPr="00F97FBC" w:rsidRDefault="00E15329" w:rsidP="00E15329">
      <w:pPr>
        <w:spacing w:after="120"/>
        <w:ind w:left="2268" w:right="1134"/>
        <w:jc w:val="both"/>
      </w:pPr>
      <w:r w:rsidRPr="00F97FBC">
        <w:t xml:space="preserve">Повышательные </w:t>
      </w:r>
      <w:r w:rsidRPr="00F97FBC">
        <w:rPr>
          <w:lang w:eastAsia="it-IT"/>
        </w:rPr>
        <w:t xml:space="preserve">корректировочные </w:t>
      </w:r>
      <w:r w:rsidRPr="00F97FBC">
        <w:t xml:space="preserve">коэффициенты умножаются на измеренные значения интенсивности выбросов в ходе всех испытаний, при которых не происходит регенерации, или прибавляются к ним. Понижательные </w:t>
      </w:r>
      <w:r w:rsidRPr="00F97FBC">
        <w:rPr>
          <w:lang w:eastAsia="it-IT"/>
        </w:rPr>
        <w:t xml:space="preserve">корректировочные </w:t>
      </w:r>
      <w:r w:rsidRPr="00F97FBC">
        <w:t>коэффициенты умножаются на измеренные значения интенсивности выбросов в ходе всех испытаний, при которых происходит регенерация, или прибавляются к ним. Наличие регенерации должно выявляться таким образом, чтобы это без труда было заметно в ходе всех испытаний. Если никакой регенерации не выявляется, то применяют повышательный</w:t>
      </w:r>
      <w:r w:rsidRPr="00F97FBC">
        <w:rPr>
          <w:rFonts w:ascii="Segoe UI" w:hAnsi="Segoe UI" w:cs="Segoe UI"/>
        </w:rPr>
        <w:t xml:space="preserve"> </w:t>
      </w:r>
      <w:r w:rsidRPr="00F97FBC">
        <w:rPr>
          <w:lang w:eastAsia="it-IT"/>
        </w:rPr>
        <w:t xml:space="preserve">корректировочный </w:t>
      </w:r>
      <w:r w:rsidRPr="00F97FBC">
        <w:t>коэффициент.</w:t>
      </w:r>
    </w:p>
    <w:p w:rsidR="00E15329" w:rsidRPr="00F97FBC" w:rsidRDefault="00E15329" w:rsidP="00E15329">
      <w:pPr>
        <w:spacing w:after="120"/>
        <w:ind w:left="2268" w:right="1134" w:hanging="1134"/>
        <w:jc w:val="both"/>
      </w:pPr>
      <w:r w:rsidRPr="00F97FBC">
        <w:tab/>
        <w:t xml:space="preserve">Со ссылкой на добавления A.1 и A.2 к приложению 5, касающиеся расчета удельных выбросов на этапе торможения, </w:t>
      </w:r>
      <w:r w:rsidRPr="00F97FBC">
        <w:rPr>
          <w:lang w:eastAsia="it-IT"/>
        </w:rPr>
        <w:t xml:space="preserve">корректировочный </w:t>
      </w:r>
      <w:r w:rsidRPr="00F97FBC">
        <w:t>коэффициент регенерации:</w:t>
      </w:r>
    </w:p>
    <w:p w:rsidR="00E15329" w:rsidRPr="00F97FBC" w:rsidRDefault="00E15329" w:rsidP="00E15329">
      <w:pPr>
        <w:spacing w:after="120"/>
        <w:ind w:left="2835" w:right="1134" w:hanging="567"/>
        <w:jc w:val="both"/>
      </w:pPr>
      <w:r w:rsidRPr="00F97FBC">
        <w:t>a)</w:t>
      </w:r>
      <w:r w:rsidRPr="00F97FBC">
        <w:tab/>
        <w:t>когда он установлен применительно ко всем взвешенным по циклу величинам − применяют к соответствующим взвешенным результатам испытаний ВДПЦ, РИЗ-ВДПЦ и ВДУЦ;</w:t>
      </w:r>
    </w:p>
    <w:p w:rsidR="00E15329" w:rsidRPr="00F97FBC" w:rsidRDefault="00E15329" w:rsidP="00E15329">
      <w:pPr>
        <w:spacing w:after="120"/>
        <w:ind w:left="2835" w:right="1134" w:hanging="567"/>
        <w:jc w:val="both"/>
      </w:pPr>
      <w:r w:rsidRPr="00F97FBC">
        <w:t>b)</w:t>
      </w:r>
      <w:r w:rsidRPr="00F97FBC">
        <w:tab/>
        <w:t>когда он установлен непосредственно для</w:t>
      </w:r>
      <w:r w:rsidRPr="00F97FBC">
        <w:rPr>
          <w:shd w:val="clear" w:color="auto" w:fill="FFFFFF"/>
        </w:rPr>
        <w:t xml:space="preserve"> отдельных режимов применимого цикла в дискретном режиме </w:t>
      </w:r>
      <w:r w:rsidRPr="00F97FBC">
        <w:t>− применяют к результатам, полученным по тем режимам применимого цикла ВДУЦ в дискретном режиме, в ходе которых происходит регенерация, с последующим расчетом взвешенного показателя выбросов за цикл.</w:t>
      </w:r>
      <w:r w:rsidRPr="00F97FBC">
        <w:rPr>
          <w:shd w:val="clear" w:color="auto" w:fill="FFFFFF"/>
        </w:rPr>
        <w:t xml:space="preserve"> В этом случае для измерения содержания ВЧ используют метод с </w:t>
      </w:r>
      <w:r w:rsidRPr="00F97FBC">
        <w:t>несколькими фильтрами;</w:t>
      </w:r>
    </w:p>
    <w:p w:rsidR="00E15329" w:rsidRPr="00F97FBC" w:rsidRDefault="00E15329" w:rsidP="00E15329">
      <w:pPr>
        <w:spacing w:after="120"/>
        <w:ind w:left="2835" w:right="1134" w:hanging="567"/>
        <w:jc w:val="both"/>
      </w:pPr>
      <w:r w:rsidRPr="00F97FBC">
        <w:t>c)</w:t>
      </w:r>
      <w:r w:rsidRPr="00F97FBC">
        <w:tab/>
        <w:t>может распространяться на другие двигатели, входящие в то же семейство;</w:t>
      </w:r>
    </w:p>
    <w:p w:rsidR="00E15329" w:rsidRPr="00F97FBC" w:rsidRDefault="00E15329" w:rsidP="00E15329">
      <w:pPr>
        <w:spacing w:after="120"/>
        <w:ind w:left="2835" w:right="1134" w:hanging="567"/>
        <w:jc w:val="both"/>
      </w:pPr>
      <w:r w:rsidRPr="00F97FBC">
        <w:t>d)</w:t>
      </w:r>
      <w:r w:rsidRPr="00F97FBC">
        <w:tab/>
        <w:t>может распространяться на другие семейства двигателей в рамках одного и того же семейства двигателей с системой последующей обработки, как оно определено в приложении 1, при условии предварительного одобрения органом по официальному утверждению типа на основании технических данных, подлежащих передаче изготовителем и подтверждающих, что выбросы являются аналогичными.</w:t>
      </w:r>
    </w:p>
    <w:p w:rsidR="00E15329" w:rsidRPr="00F97FBC" w:rsidRDefault="00E15329" w:rsidP="00FE146A">
      <w:pPr>
        <w:pageBreakBefore/>
        <w:spacing w:after="120"/>
        <w:ind w:left="2268" w:right="1134" w:hanging="1134"/>
        <w:jc w:val="both"/>
      </w:pPr>
      <w:r w:rsidRPr="00F97FBC">
        <w:lastRenderedPageBreak/>
        <w:tab/>
        <w:t>Возможны следующие варианты:</w:t>
      </w:r>
    </w:p>
    <w:p w:rsidR="00E15329" w:rsidRPr="00F97FBC" w:rsidRDefault="00E15329" w:rsidP="00E15329">
      <w:pPr>
        <w:spacing w:after="120"/>
        <w:ind w:left="2835" w:right="1134" w:hanging="567"/>
        <w:jc w:val="both"/>
      </w:pPr>
      <w:r w:rsidRPr="00F97FBC">
        <w:t>a)</w:t>
      </w:r>
      <w:r w:rsidRPr="00F97FBC">
        <w:tab/>
        <w:t xml:space="preserve">изготовитель может принять решение о том, чтобы не использовать </w:t>
      </w:r>
      <w:r w:rsidRPr="00F97FBC">
        <w:rPr>
          <w:lang w:eastAsia="it-IT"/>
        </w:rPr>
        <w:t xml:space="preserve">корректировочные </w:t>
      </w:r>
      <w:r w:rsidRPr="00F97FBC">
        <w:t xml:space="preserve">коэффициенты в случае одного или более семейств двигателей (или конфигураций), так как воздействие регенерации является ничтожным или поскольку выявить момент возникновения регенерации трудно. В этих случаях никакого </w:t>
      </w:r>
      <w:r w:rsidRPr="00F97FBC">
        <w:rPr>
          <w:lang w:eastAsia="it-IT"/>
        </w:rPr>
        <w:t xml:space="preserve">корректировочного </w:t>
      </w:r>
      <w:r w:rsidRPr="00F97FBC">
        <w:t>коэффициента не использу</w:t>
      </w:r>
      <w:r>
        <w:t xml:space="preserve">ют, </w:t>
      </w:r>
      <w:r w:rsidRPr="00F97FBC">
        <w:t>и изготовитель несет ответственность за обеспечение соответствия требованиям относительно предельных выбросов для всех испытаний, независимо от того, происходит ли регенерация;</w:t>
      </w:r>
    </w:p>
    <w:p w:rsidR="00E15329" w:rsidRPr="00F97FBC" w:rsidRDefault="00E15329" w:rsidP="00E15329">
      <w:pPr>
        <w:spacing w:after="120"/>
        <w:ind w:left="2835" w:right="1134" w:hanging="567"/>
        <w:jc w:val="both"/>
      </w:pPr>
      <w:r w:rsidRPr="00F97FBC">
        <w:t>b)</w:t>
      </w:r>
      <w:r w:rsidRPr="00F97FBC">
        <w:tab/>
        <w:t>по просьбе изготовителя орган по официальному утверждению типа может использовать другие средства выявления регенерации, помимо тех, которые упомянуты в подпункте а). Однако этот вариант мож</w:t>
      </w:r>
      <w:r>
        <w:t>но</w:t>
      </w:r>
      <w:r w:rsidRPr="00F97FBC">
        <w:t xml:space="preserve"> использовать только в тех случаях, если регенерация происходит крайне редко и нет реальных возможностей ее выявления с использованием </w:t>
      </w:r>
      <w:r w:rsidRPr="00F97FBC">
        <w:rPr>
          <w:lang w:eastAsia="it-IT"/>
        </w:rPr>
        <w:t xml:space="preserve">корректировочных </w:t>
      </w:r>
      <w:r w:rsidRPr="00F97FBC">
        <w:t>коэффициентов, описанных в пункте 6.6.2.3 настоящего приложения.</w:t>
      </w:r>
    </w:p>
    <w:p w:rsidR="00E15329" w:rsidRPr="00F97FBC" w:rsidRDefault="00E15329" w:rsidP="00E15329">
      <w:pPr>
        <w:spacing w:after="120"/>
        <w:ind w:left="2268" w:right="1134" w:hanging="1134"/>
        <w:jc w:val="both"/>
      </w:pPr>
      <w:r w:rsidRPr="00F97FBC">
        <w:t>6.7</w:t>
      </w:r>
      <w:r w:rsidRPr="00F97FBC">
        <w:tab/>
        <w:t>Система охлаждения</w:t>
      </w:r>
    </w:p>
    <w:p w:rsidR="00E15329" w:rsidRPr="00F97FBC" w:rsidRDefault="00E15329" w:rsidP="00E15329">
      <w:pPr>
        <w:spacing w:after="120"/>
        <w:ind w:left="2268" w:right="1134" w:hanging="1134"/>
        <w:jc w:val="both"/>
      </w:pPr>
      <w:r w:rsidRPr="00F97FBC">
        <w:tab/>
        <w:t>Используют систему охлаждения двигателя, имеющую достаточную мощность для поддержания предписанной изготовителем нормальной рабочей температуры двигателя с учетом температуры всасываемого воздуха, масла, охлаждающей субстанции, блока и головной части двигателя. Могут использоваться дополнительные охладители и вентиляторы испытательной станции.</w:t>
      </w:r>
    </w:p>
    <w:p w:rsidR="00E15329" w:rsidRPr="00F97FBC" w:rsidRDefault="00E15329" w:rsidP="00E15329">
      <w:pPr>
        <w:spacing w:after="120"/>
        <w:ind w:left="2268" w:right="1134" w:hanging="1134"/>
        <w:jc w:val="both"/>
      </w:pPr>
      <w:r w:rsidRPr="00F97FBC">
        <w:t>6.8</w:t>
      </w:r>
      <w:r w:rsidRPr="00F97FBC">
        <w:tab/>
        <w:t>Смазочное масло</w:t>
      </w:r>
    </w:p>
    <w:p w:rsidR="00E15329" w:rsidRPr="00F97FBC" w:rsidRDefault="00E15329" w:rsidP="00E15329">
      <w:pPr>
        <w:spacing w:after="120"/>
        <w:ind w:left="2268" w:right="1134" w:hanging="1134"/>
        <w:jc w:val="both"/>
      </w:pPr>
      <w:r w:rsidRPr="00F97FBC">
        <w:tab/>
        <w:t>Смазочное масло должно указываться изготовителем и быть репрезентативным по отношению к смазочному маслу, имеющемуся в системе сбыта; технические требования к смазочному маслу, используемому для испытания, регистрируют и представляют вместе с результатами испытания.</w:t>
      </w:r>
    </w:p>
    <w:p w:rsidR="00E15329" w:rsidRPr="00F97FBC" w:rsidRDefault="00E15329" w:rsidP="00E15329">
      <w:pPr>
        <w:spacing w:after="120"/>
        <w:ind w:left="2268" w:right="1134" w:hanging="1134"/>
        <w:jc w:val="both"/>
      </w:pPr>
      <w:r w:rsidRPr="00F97FBC">
        <w:t>6.9</w:t>
      </w:r>
      <w:r w:rsidRPr="00F97FBC">
        <w:tab/>
        <w:t>Технические требования к эталонному топливу</w:t>
      </w:r>
    </w:p>
    <w:p w:rsidR="00E15329" w:rsidRPr="00F97FBC" w:rsidRDefault="00E15329" w:rsidP="00E15329">
      <w:pPr>
        <w:spacing w:after="120"/>
        <w:ind w:left="2268" w:right="1134" w:hanging="1134"/>
        <w:jc w:val="both"/>
      </w:pPr>
      <w:r w:rsidRPr="00F97FBC">
        <w:tab/>
        <w:t>Эталонные топлива указаны в приложении 6.</w:t>
      </w:r>
    </w:p>
    <w:p w:rsidR="00E15329" w:rsidRPr="00F97FBC" w:rsidRDefault="00E15329" w:rsidP="00E15329">
      <w:pPr>
        <w:spacing w:after="120"/>
        <w:ind w:left="2268" w:right="1134" w:hanging="1134"/>
        <w:jc w:val="both"/>
      </w:pPr>
      <w:r w:rsidRPr="00F97FBC">
        <w:tab/>
        <w:t>Температура топлива должна соответствовать рекомендациям изготовителя. Температуру топлива измеряют у входного отверстия топливного насоса или в соответствии с указаниями изготовителя, причем место измерения регистрируют.</w:t>
      </w:r>
    </w:p>
    <w:p w:rsidR="00E15329" w:rsidRPr="00F97FBC" w:rsidRDefault="00E15329" w:rsidP="00E15329">
      <w:pPr>
        <w:spacing w:after="120"/>
        <w:ind w:left="2268" w:right="1134" w:hanging="1134"/>
        <w:jc w:val="both"/>
      </w:pPr>
      <w:r w:rsidRPr="00F97FBC">
        <w:t>6.10</w:t>
      </w:r>
      <w:r w:rsidRPr="00F97FBC">
        <w:tab/>
        <w:t>Выбросы картерных газов</w:t>
      </w:r>
    </w:p>
    <w:p w:rsidR="00E15329" w:rsidRPr="00F97FBC" w:rsidRDefault="00E15329" w:rsidP="00E15329">
      <w:pPr>
        <w:spacing w:after="120"/>
        <w:ind w:left="2268" w:right="1134"/>
        <w:jc w:val="both"/>
      </w:pPr>
      <w:r w:rsidRPr="00F97FBC">
        <w:t>Объем картерных газов, выбрасываемых непосредственно в окружающую среду, прибавляют к объему выбросов отработавших газов (физически</w:t>
      </w:r>
      <w:r>
        <w:t xml:space="preserve"> или</w:t>
      </w:r>
      <w:r w:rsidRPr="00F97FBC">
        <w:t xml:space="preserve"> </w:t>
      </w:r>
      <w:r>
        <w:t xml:space="preserve">же </w:t>
      </w:r>
      <w:r w:rsidRPr="00F97FBC">
        <w:t>математически) в ходе всех испытаний на выбросы.</w:t>
      </w:r>
    </w:p>
    <w:p w:rsidR="00E15329" w:rsidRPr="00F97FBC" w:rsidRDefault="00E15329" w:rsidP="00E15329">
      <w:pPr>
        <w:spacing w:after="120"/>
        <w:ind w:left="2268" w:right="1134"/>
        <w:jc w:val="both"/>
      </w:pPr>
      <w:r w:rsidRPr="00F97FBC">
        <w:t>Изготовители, пользующиеся этим исключением, должны устанавливать двигатели таким образом, чтобы все выбросы картерных газов могли направляться в систему пробоотборников выбросов. Для целей настоящего пункта выбросы картерных газов, направляемые в процессе всей процедуры в выпускную трубу, примыкающую к верхней части устройства последующей обработки отработавших газов, не считаются выбрасываемыми непосредственно в окружающую среду.</w:t>
      </w:r>
    </w:p>
    <w:p w:rsidR="00E15329" w:rsidRPr="00F97FBC" w:rsidRDefault="00E15329" w:rsidP="00FE146A">
      <w:pPr>
        <w:pageBreakBefore/>
        <w:spacing w:after="120"/>
        <w:ind w:left="2268" w:right="1134" w:hanging="1134"/>
        <w:jc w:val="both"/>
      </w:pPr>
      <w:r w:rsidRPr="00F97FBC">
        <w:lastRenderedPageBreak/>
        <w:tab/>
        <w:t>Система направления картерных газов в систему выпуска для измерения уровня выбросов должна отвечать следующим требованиям:</w:t>
      </w:r>
    </w:p>
    <w:p w:rsidR="00E15329" w:rsidRPr="00F97FBC" w:rsidRDefault="00E15329" w:rsidP="00E15329">
      <w:pPr>
        <w:spacing w:after="120"/>
        <w:ind w:left="2835" w:right="1134" w:hanging="567"/>
        <w:jc w:val="both"/>
      </w:pPr>
      <w:r w:rsidRPr="00F97FBC">
        <w:t>a)</w:t>
      </w:r>
      <w:r w:rsidRPr="00F97FBC">
        <w:tab/>
        <w:t>материалы, используемые для изготовления трубопроводов, должны иметь гладкое покрытие, быть электропроводящими и не вступать в реакцию с выбрасываемыми картерными газами. Длина патрубков должна быть минимальной;</w:t>
      </w:r>
    </w:p>
    <w:p w:rsidR="00E15329" w:rsidRPr="00F97FBC" w:rsidRDefault="00E15329" w:rsidP="00E15329">
      <w:pPr>
        <w:spacing w:after="120"/>
        <w:ind w:left="2835" w:right="1134" w:hanging="567"/>
        <w:jc w:val="both"/>
      </w:pPr>
      <w:r w:rsidRPr="00F97FBC">
        <w:t>b)</w:t>
      </w:r>
      <w:r w:rsidRPr="00F97FBC">
        <w:tab/>
        <w:t>число изгибов в патрубках, используемых на испытательной станции для сбора картерных газов, должно быть минимальным, и если без изгиба обойтись нельзя, то его радиус должен быть максимальным;</w:t>
      </w:r>
    </w:p>
    <w:p w:rsidR="00E15329" w:rsidRPr="00F97FBC" w:rsidRDefault="00E15329" w:rsidP="00E15329">
      <w:pPr>
        <w:spacing w:after="120"/>
        <w:ind w:left="2835" w:right="1134" w:hanging="567"/>
        <w:jc w:val="both"/>
      </w:pPr>
      <w:r w:rsidRPr="00F97FBC">
        <w:t>c)</w:t>
      </w:r>
      <w:r w:rsidRPr="00F97FBC">
        <w:tab/>
        <w:t>патрубки, используемые на испытательной станции для сбора выхлопа картерных газов, должны соответствовать указаниям изготовителя двигателя в отношении обратного давления в картере;</w:t>
      </w:r>
    </w:p>
    <w:p w:rsidR="00E15329" w:rsidRPr="00F97FBC" w:rsidRDefault="00E15329" w:rsidP="00E15329">
      <w:pPr>
        <w:spacing w:after="120"/>
        <w:ind w:left="2835" w:right="1134" w:hanging="567"/>
        <w:jc w:val="both"/>
      </w:pPr>
      <w:r w:rsidRPr="00F97FBC">
        <w:t>d)</w:t>
      </w:r>
      <w:r w:rsidRPr="00F97FBC">
        <w:tab/>
        <w:t>патрубки, используемые для сбора выхлопа картерных газов, должны быть подсоединены к устройству улавливания первичного отработавшего газа перед любой системой последующей обработки, перед любым устройством, создающим встречное давление, и на достаточном расстоянии после любых пробоотборников для обеспечения полного смешивания с выхлопом из двигателя до отбора проб. Патрубок, через который проходит выхлоп картерного газа, должен достигать свободного потока выхлопа во избежание воздействия пограничного слоя и для облегчения смешивания газов. Отверстие патрубка, через который проходит выхлоп картерного газа, может быть ориентировано в любом направлении по отношению к потоку первичных отработавших газов.</w:t>
      </w:r>
    </w:p>
    <w:p w:rsidR="00E15329" w:rsidRPr="00F97FBC" w:rsidRDefault="00E15329" w:rsidP="00E15329">
      <w:pPr>
        <w:spacing w:after="120"/>
        <w:ind w:left="2268" w:right="1134" w:hanging="1134"/>
        <w:jc w:val="both"/>
      </w:pPr>
      <w:r w:rsidRPr="00F97FBC">
        <w:t>7.</w:t>
      </w:r>
      <w:r w:rsidRPr="00F97FBC">
        <w:tab/>
        <w:t xml:space="preserve">Процедуры испытаний </w:t>
      </w:r>
    </w:p>
    <w:p w:rsidR="00E15329" w:rsidRPr="00F97FBC" w:rsidRDefault="00E15329" w:rsidP="00E15329">
      <w:pPr>
        <w:spacing w:after="120"/>
        <w:ind w:left="2268" w:right="1134" w:hanging="1134"/>
        <w:jc w:val="both"/>
      </w:pPr>
      <w:r w:rsidRPr="00F97FBC">
        <w:t>7.1</w:t>
      </w:r>
      <w:r w:rsidRPr="00F97FBC">
        <w:tab/>
        <w:t>Введение</w:t>
      </w:r>
    </w:p>
    <w:p w:rsidR="00E15329" w:rsidRPr="00F97FBC" w:rsidRDefault="00E15329" w:rsidP="00E15329">
      <w:pPr>
        <w:spacing w:after="120"/>
        <w:ind w:left="2268" w:right="1134" w:hanging="1134"/>
        <w:jc w:val="both"/>
      </w:pPr>
      <w:r w:rsidRPr="00F97FBC">
        <w:tab/>
        <w:t>В настоящем пункте охарактеризованы способы определения удельных выбросов газообразных загрязняющих веществ и взвешенных частиц на этапе торможения в двигателях, подвергаемых испытаниям. Испытуемый двигатель должен иметь конфигурацию базового двигателя для семейства двигателей, как это указано в приложении 10.</w:t>
      </w:r>
    </w:p>
    <w:p w:rsidR="00E15329" w:rsidRPr="00F97FBC" w:rsidRDefault="00E15329" w:rsidP="00E15329">
      <w:pPr>
        <w:spacing w:after="120"/>
        <w:ind w:left="2268" w:right="1134" w:hanging="1134"/>
        <w:jc w:val="both"/>
      </w:pPr>
      <w:r w:rsidRPr="00F97FBC">
        <w:tab/>
        <w:t>Проводимые на станции испытания на выбросы заключаются в измерении уровня выбросов и других параметров в контексте циклов испытаний, указанных в настоящем приложении. В настоящем приложении 4 рассматриваются следующие аспекты:</w:t>
      </w:r>
    </w:p>
    <w:p w:rsidR="00E15329" w:rsidRPr="00F97FBC" w:rsidRDefault="00E15329" w:rsidP="00E15329">
      <w:pPr>
        <w:spacing w:after="120"/>
        <w:ind w:left="2835" w:right="1134" w:hanging="567"/>
        <w:jc w:val="both"/>
      </w:pPr>
      <w:r w:rsidRPr="00F97FBC">
        <w:t>a)</w:t>
      </w:r>
      <w:r w:rsidRPr="00F97FBC">
        <w:tab/>
        <w:t>конфигурации станционного оборудования для измерения удельных выбросов на этапе торможения (пункт 7.2);</w:t>
      </w:r>
    </w:p>
    <w:p w:rsidR="00E15329" w:rsidRPr="00F97FBC" w:rsidRDefault="00E15329" w:rsidP="00E15329">
      <w:pPr>
        <w:spacing w:after="120"/>
        <w:ind w:left="2835" w:right="1134" w:hanging="567"/>
        <w:jc w:val="both"/>
      </w:pPr>
      <w:r w:rsidRPr="00F97FBC">
        <w:t>b)</w:t>
      </w:r>
      <w:r w:rsidRPr="00F97FBC">
        <w:tab/>
        <w:t>процедуры проверки до и после проведения испытаний (пункт 7.3);</w:t>
      </w:r>
    </w:p>
    <w:p w:rsidR="00E15329" w:rsidRPr="00F97FBC" w:rsidRDefault="00E15329" w:rsidP="00E15329">
      <w:pPr>
        <w:spacing w:after="120"/>
        <w:ind w:left="2835" w:right="1134" w:hanging="567"/>
        <w:jc w:val="both"/>
      </w:pPr>
      <w:r w:rsidRPr="00F97FBC">
        <w:t>c)</w:t>
      </w:r>
      <w:r w:rsidRPr="00F97FBC">
        <w:tab/>
        <w:t>циклы испытаний (пункт 7.4);</w:t>
      </w:r>
    </w:p>
    <w:p w:rsidR="00E15329" w:rsidRPr="00F97FBC" w:rsidRDefault="00E15329" w:rsidP="00E15329">
      <w:pPr>
        <w:spacing w:after="120"/>
        <w:ind w:left="2835" w:right="1134" w:hanging="567"/>
        <w:jc w:val="both"/>
      </w:pPr>
      <w:r w:rsidRPr="00F97FBC">
        <w:t>d)</w:t>
      </w:r>
      <w:r w:rsidRPr="00F97FBC">
        <w:tab/>
        <w:t>общая последовательность испытаний (пункт 7.5);</w:t>
      </w:r>
    </w:p>
    <w:p w:rsidR="00E15329" w:rsidRPr="00F97FBC" w:rsidRDefault="00E15329" w:rsidP="00E15329">
      <w:pPr>
        <w:spacing w:after="120"/>
        <w:ind w:left="2835" w:right="1134" w:hanging="567"/>
        <w:jc w:val="both"/>
      </w:pPr>
      <w:r w:rsidRPr="00F97FBC">
        <w:t>e)</w:t>
      </w:r>
      <w:r w:rsidRPr="00F97FBC">
        <w:tab/>
        <w:t>построение карты характеристик двигателя (пункт 7.6);</w:t>
      </w:r>
    </w:p>
    <w:p w:rsidR="00E15329" w:rsidRPr="00F97FBC" w:rsidRDefault="00E15329" w:rsidP="00E15329">
      <w:pPr>
        <w:spacing w:after="120"/>
        <w:ind w:left="2835" w:right="1134" w:hanging="567"/>
        <w:jc w:val="both"/>
      </w:pPr>
      <w:r w:rsidRPr="00F97FBC">
        <w:t>f)</w:t>
      </w:r>
      <w:r w:rsidRPr="00F97FBC">
        <w:tab/>
        <w:t>построение цикла испытаний (пункт 7.7);</w:t>
      </w:r>
    </w:p>
    <w:p w:rsidR="00E15329" w:rsidRPr="00F97FBC" w:rsidRDefault="00E15329" w:rsidP="00E15329">
      <w:pPr>
        <w:spacing w:after="120"/>
        <w:ind w:left="2835" w:right="1134" w:hanging="567"/>
        <w:jc w:val="both"/>
      </w:pPr>
      <w:r w:rsidRPr="00F97FBC">
        <w:t>g)</w:t>
      </w:r>
      <w:r w:rsidRPr="00F97FBC">
        <w:tab/>
        <w:t>конкретная процедура реализации цикла испытания (пункт 7.8).</w:t>
      </w:r>
    </w:p>
    <w:p w:rsidR="00E15329" w:rsidRPr="00F97FBC" w:rsidRDefault="00E15329" w:rsidP="00FE146A">
      <w:pPr>
        <w:pageBreakBefore/>
        <w:spacing w:after="120"/>
        <w:ind w:left="2268" w:right="1134" w:hanging="1134"/>
        <w:jc w:val="both"/>
      </w:pPr>
      <w:r w:rsidRPr="00F97FBC">
        <w:lastRenderedPageBreak/>
        <w:t>7.2</w:t>
      </w:r>
      <w:r w:rsidRPr="00F97FBC">
        <w:tab/>
        <w:t>Принцип измерения уровня выбросов</w:t>
      </w:r>
    </w:p>
    <w:p w:rsidR="00E15329" w:rsidRPr="00F97FBC" w:rsidRDefault="00E15329" w:rsidP="00E15329">
      <w:pPr>
        <w:spacing w:after="120"/>
        <w:ind w:left="2268" w:right="1134" w:hanging="1134"/>
        <w:jc w:val="both"/>
      </w:pPr>
      <w:r w:rsidRPr="00F97FBC">
        <w:tab/>
        <w:t>Для измерения удельных выбросов на этапе торможения двигатель должен работать в режиме применимых циклов испытаний, определенных в пункте 7.4. Для измерения удельных выбросов на этапе торможения требуется определить массу загрязняющих веществ в выбросах отработавших газов (а именно, HC, CO, NO</w:t>
      </w:r>
      <w:r w:rsidRPr="00F97FBC">
        <w:rPr>
          <w:vertAlign w:val="subscript"/>
        </w:rPr>
        <w:t>X</w:t>
      </w:r>
      <w:r w:rsidRPr="00F97FBC">
        <w:t xml:space="preserve"> и ВЧ), количество взвешенных частиц в выбросах отработавших газов (т. е. КЧ), массовую долю CO</w:t>
      </w:r>
      <w:r w:rsidRPr="00F97FBC">
        <w:rPr>
          <w:vertAlign w:val="subscript"/>
        </w:rPr>
        <w:t>2</w:t>
      </w:r>
      <w:r w:rsidRPr="00F97FBC">
        <w:t xml:space="preserve"> в выбросах отработавших газов и соответствующую работу двигателя. </w:t>
      </w:r>
    </w:p>
    <w:p w:rsidR="00E15329" w:rsidRPr="00F97FBC" w:rsidRDefault="00E15329" w:rsidP="00E15329">
      <w:pPr>
        <w:keepNext/>
        <w:keepLines/>
        <w:spacing w:after="120"/>
        <w:ind w:left="2268" w:right="1134" w:hanging="1134"/>
        <w:jc w:val="both"/>
      </w:pPr>
      <w:r w:rsidRPr="00F97FBC">
        <w:t>7.2.1</w:t>
      </w:r>
      <w:r w:rsidRPr="00F97FBC">
        <w:tab/>
      </w:r>
      <w:r w:rsidRPr="00F97FBC">
        <w:tab/>
        <w:t xml:space="preserve">Масса </w:t>
      </w:r>
      <w:r>
        <w:t xml:space="preserve">составных </w:t>
      </w:r>
      <w:r w:rsidRPr="00F97FBC">
        <w:t>компонентов</w:t>
      </w:r>
    </w:p>
    <w:p w:rsidR="00E15329" w:rsidRPr="00F97FBC" w:rsidRDefault="00E15329" w:rsidP="00E15329">
      <w:pPr>
        <w:spacing w:after="120"/>
        <w:ind w:left="2268" w:right="1134" w:hanging="1134"/>
        <w:jc w:val="both"/>
      </w:pPr>
      <w:r w:rsidRPr="00F97FBC">
        <w:tab/>
        <w:t>Общую массу каждого составного компонента определяют по применимому циклу испытания при помощи нижеследующих методов.</w:t>
      </w:r>
    </w:p>
    <w:p w:rsidR="00E15329" w:rsidRPr="00F97FBC" w:rsidRDefault="00E15329" w:rsidP="00E15329">
      <w:pPr>
        <w:spacing w:after="120"/>
        <w:ind w:left="2268" w:right="1134" w:hanging="1134"/>
        <w:jc w:val="both"/>
      </w:pPr>
      <w:r w:rsidRPr="00F97FBC">
        <w:t>7.2.1.1</w:t>
      </w:r>
      <w:r w:rsidRPr="00F97FBC">
        <w:tab/>
        <w:t>Непрерывный отбор проб</w:t>
      </w:r>
    </w:p>
    <w:p w:rsidR="00E15329" w:rsidRPr="00F97FBC" w:rsidRDefault="00E15329" w:rsidP="00E15329">
      <w:pPr>
        <w:spacing w:after="120"/>
        <w:ind w:left="2268" w:right="1134" w:hanging="1134"/>
        <w:jc w:val="both"/>
      </w:pPr>
      <w:r w:rsidRPr="00F97FBC">
        <w:tab/>
        <w:t>При непрерывном отборе проб концентрацию составных компонентов измеряют непрерывно в первичных или разбавленных отработавших газах. Эту концентрацию умножают на показатель постоянного расхода потока (первичных или разбавленных) отработавших газов в месте отбора проб выбросов для определения расхода данного компонента. Выбросы компонента непрерывно суммируют по всему интервалу испытания. Полученная сумма представляет собой общую массу выделяемого компонента.</w:t>
      </w:r>
    </w:p>
    <w:p w:rsidR="00E15329" w:rsidRPr="00F97FBC" w:rsidRDefault="00E15329" w:rsidP="00E15329">
      <w:pPr>
        <w:spacing w:after="120"/>
        <w:ind w:left="2268" w:right="1134" w:hanging="1134"/>
        <w:jc w:val="both"/>
      </w:pPr>
      <w:r w:rsidRPr="00F97FBC">
        <w:t>7.2.1.2</w:t>
      </w:r>
      <w:r w:rsidRPr="00F97FBC">
        <w:tab/>
        <w:t xml:space="preserve">Отбор проб из партии </w:t>
      </w:r>
    </w:p>
    <w:p w:rsidR="00E15329" w:rsidRPr="00F97FBC" w:rsidRDefault="00E15329" w:rsidP="00E15329">
      <w:pPr>
        <w:spacing w:after="120"/>
        <w:ind w:left="2268" w:right="1134" w:hanging="1134"/>
        <w:jc w:val="both"/>
      </w:pPr>
      <w:r w:rsidRPr="00F97FBC">
        <w:tab/>
        <w:t>При отборе проб из партии производят непрерывное извлечение проб первичных или разбавленных отработавших газов, которые сохраняют для последующего измерения. Пробы следует отбирать пропорционально расходу первичных или разбавленных отработавших газов. Примерами метода отбора проб из партии служит сбор разбавленных газообразных компонентов выбросов в мешок и сбор ВЧ на фильтре. В принципе метод расчета уровня выбросов применяется следующим образом: концентрации отобранных из партии проб умножают на общий показатель массы или массового расхода (первичных или разбавленных отработавших газов), из которого они вычитались в ходе цикла испытания. Полученный результат представляет собой общую массу или массовый расход выбрасываемого компонента. Для расчета концентрации ВЧ массу осевших на фильтре ВЧ, извлеченных из пропорционально взятых отработавших газов, делят на количество отфильтрованных отработавших газов.</w:t>
      </w:r>
    </w:p>
    <w:p w:rsidR="00E15329" w:rsidRPr="00F97FBC" w:rsidRDefault="00E15329" w:rsidP="00E15329">
      <w:pPr>
        <w:spacing w:after="120"/>
        <w:ind w:left="2268" w:right="1134" w:hanging="1134"/>
        <w:jc w:val="both"/>
      </w:pPr>
      <w:r w:rsidRPr="00F97FBC">
        <w:t>7.2.1.3</w:t>
      </w:r>
      <w:r w:rsidRPr="00F97FBC">
        <w:tab/>
        <w:t>Комбинированный отбор проб</w:t>
      </w:r>
    </w:p>
    <w:p w:rsidR="00E15329" w:rsidRPr="00F97FBC" w:rsidRDefault="00E15329" w:rsidP="00E15329">
      <w:pPr>
        <w:spacing w:after="120"/>
        <w:ind w:left="2268" w:right="1134" w:hanging="1134"/>
        <w:jc w:val="both"/>
      </w:pPr>
      <w:r w:rsidRPr="00F97FBC">
        <w:tab/>
        <w:t>Допускается любого рода сочетание непрерывного отбора проб и отбора проб из партии (например, отбор проб ВЧ из партии и непрерывный отбор проб газообразных выбросов).</w:t>
      </w:r>
    </w:p>
    <w:p w:rsidR="00E15329" w:rsidRPr="00F97FBC" w:rsidRDefault="00E15329" w:rsidP="00E15329">
      <w:pPr>
        <w:spacing w:after="120"/>
        <w:ind w:left="2268" w:right="1134" w:hanging="1134"/>
        <w:jc w:val="both"/>
      </w:pPr>
      <w:r w:rsidRPr="00F97FBC">
        <w:tab/>
        <w:t>На приведенном ниже рис. A.4-2 схематически показаны оба аспекта процедуры испытания для измерения уровня выбросов: оборудование с линиями отбора проб первичных и разбавленных отработавших газов и операции, требующиеся для расчета уровня выбросов загрязняющих веществ в устойчивом и переходном циклах испытаний.</w:t>
      </w:r>
    </w:p>
    <w:p w:rsidR="00E15329" w:rsidRPr="00F97FBC" w:rsidRDefault="00E15329" w:rsidP="00345A3D">
      <w:pPr>
        <w:keepNext/>
        <w:keepLines/>
        <w:spacing w:before="240"/>
        <w:ind w:left="1134"/>
        <w:outlineLvl w:val="0"/>
        <w:rPr>
          <w:rFonts w:eastAsiaTheme="majorEastAsia"/>
          <w:b/>
        </w:rPr>
      </w:pPr>
      <w:r w:rsidRPr="00F97FBC">
        <w:rPr>
          <w:rFonts w:eastAsiaTheme="majorEastAsia"/>
        </w:rPr>
        <w:lastRenderedPageBreak/>
        <w:t>Рис. A.4-2</w:t>
      </w:r>
      <w:r w:rsidRPr="00F97FBC">
        <w:rPr>
          <w:b/>
        </w:rPr>
        <w:br/>
        <w:t>Процедуры испытания для измерения уровня выбросов</w:t>
      </w:r>
    </w:p>
    <w:p w:rsidR="00E15329" w:rsidRPr="00F97FBC" w:rsidRDefault="00E15329" w:rsidP="00E15329">
      <w:pPr>
        <w:spacing w:before="240" w:after="120"/>
        <w:ind w:left="1148" w:right="1134" w:hanging="14"/>
        <w:jc w:val="center"/>
        <w:rPr>
          <w:i/>
        </w:rPr>
      </w:pPr>
      <w:r w:rsidRPr="00F97FBC">
        <w:rPr>
          <w:noProof/>
          <w:lang w:eastAsia="ru-RU"/>
        </w:rPr>
        <mc:AlternateContent>
          <mc:Choice Requires="wpg">
            <w:drawing>
              <wp:anchor distT="0" distB="0" distL="114300" distR="114300" simplePos="0" relativeHeight="251753472" behindDoc="0" locked="0" layoutInCell="1" allowOverlap="1" wp14:anchorId="62BA8061" wp14:editId="27DBF4C4">
                <wp:simplePos x="0" y="0"/>
                <wp:positionH relativeFrom="column">
                  <wp:posOffset>734637</wp:posOffset>
                </wp:positionH>
                <wp:positionV relativeFrom="paragraph">
                  <wp:posOffset>172382</wp:posOffset>
                </wp:positionV>
                <wp:extent cx="5242363" cy="3779385"/>
                <wp:effectExtent l="0" t="0" r="0" b="0"/>
                <wp:wrapNone/>
                <wp:docPr id="3505" name="Group 3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2363" cy="3779385"/>
                          <a:chOff x="2052" y="-4213"/>
                          <a:chExt cx="8483" cy="6599"/>
                        </a:xfrm>
                      </wpg:grpSpPr>
                      <wps:wsp>
                        <wps:cNvPr id="3509" name="Text Box 3402"/>
                        <wps:cNvSpPr txBox="1">
                          <a:spLocks noChangeArrowheads="1"/>
                        </wps:cNvSpPr>
                        <wps:spPr bwMode="auto">
                          <a:xfrm>
                            <a:off x="5372" y="-4213"/>
                            <a:ext cx="127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07FED" w:rsidRDefault="00792760" w:rsidP="00E15329">
                              <w:pPr>
                                <w:spacing w:line="240" w:lineRule="auto"/>
                                <w:jc w:val="center"/>
                                <w:rPr>
                                  <w:spacing w:val="2"/>
                                  <w:sz w:val="12"/>
                                  <w:szCs w:val="12"/>
                                </w:rPr>
                              </w:pPr>
                              <w:r w:rsidRPr="00407FED">
                                <w:rPr>
                                  <w:spacing w:val="2"/>
                                  <w:sz w:val="12"/>
                                  <w:szCs w:val="12"/>
                                </w:rPr>
                                <w:t>Отработавшие газы</w:t>
                              </w:r>
                            </w:p>
                          </w:txbxContent>
                        </wps:txbx>
                        <wps:bodyPr rot="0" vert="horz" wrap="square" lIns="0" tIns="0" rIns="0" bIns="0" anchor="t" anchorCtr="0" upright="1">
                          <a:noAutofit/>
                        </wps:bodyPr>
                      </wps:wsp>
                      <wps:wsp>
                        <wps:cNvPr id="3510" name="Text Box 3403"/>
                        <wps:cNvSpPr txBox="1">
                          <a:spLocks noChangeArrowheads="1"/>
                        </wps:cNvSpPr>
                        <wps:spPr bwMode="auto">
                          <a:xfrm>
                            <a:off x="2131" y="-3428"/>
                            <a:ext cx="2309" cy="2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B314E9" w:rsidRDefault="00792760" w:rsidP="00E15329">
                              <w:pPr>
                                <w:spacing w:line="240" w:lineRule="auto"/>
                                <w:jc w:val="center"/>
                                <w:rPr>
                                  <w:sz w:val="16"/>
                                  <w:szCs w:val="16"/>
                                </w:rPr>
                              </w:pPr>
                              <w:r>
                                <w:rPr>
                                  <w:sz w:val="16"/>
                                  <w:szCs w:val="16"/>
                                </w:rPr>
                                <w:t>Отбор проб первичных газов</w:t>
                              </w:r>
                            </w:p>
                          </w:txbxContent>
                        </wps:txbx>
                        <wps:bodyPr rot="0" vert="horz" wrap="square" lIns="0" tIns="0" rIns="0" bIns="0" anchor="t" anchorCtr="0" upright="1">
                          <a:noAutofit/>
                        </wps:bodyPr>
                      </wps:wsp>
                      <wps:wsp>
                        <wps:cNvPr id="3511" name="Text Box 3404"/>
                        <wps:cNvSpPr txBox="1">
                          <a:spLocks noChangeArrowheads="1"/>
                        </wps:cNvSpPr>
                        <wps:spPr bwMode="auto">
                          <a:xfrm>
                            <a:off x="4680" y="-3482"/>
                            <a:ext cx="261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072831" w:rsidRDefault="00792760" w:rsidP="00345A3D">
                              <w:pPr>
                                <w:spacing w:before="40" w:line="192" w:lineRule="auto"/>
                                <w:jc w:val="center"/>
                                <w:rPr>
                                  <w:sz w:val="13"/>
                                  <w:szCs w:val="13"/>
                                </w:rPr>
                              </w:pPr>
                              <w:r w:rsidRPr="00072831">
                                <w:rPr>
                                  <w:sz w:val="13"/>
                                  <w:szCs w:val="13"/>
                                </w:rPr>
                                <w:t>Отбор проб ВЧ и определение КЧ в условиях частичного разбавления потока</w:t>
                              </w:r>
                            </w:p>
                          </w:txbxContent>
                        </wps:txbx>
                        <wps:bodyPr rot="0" vert="horz" wrap="square" lIns="0" tIns="0" rIns="0" bIns="0" anchor="t" anchorCtr="0" upright="1">
                          <a:noAutofit/>
                        </wps:bodyPr>
                      </wps:wsp>
                      <wps:wsp>
                        <wps:cNvPr id="3512" name="Text Box 3405"/>
                        <wps:cNvSpPr txBox="1">
                          <a:spLocks noChangeArrowheads="1"/>
                        </wps:cNvSpPr>
                        <wps:spPr bwMode="auto">
                          <a:xfrm>
                            <a:off x="7481" y="-3465"/>
                            <a:ext cx="3054"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E43F8" w:rsidRDefault="00792760" w:rsidP="00E15329">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wps:txbx>
                        <wps:bodyPr rot="0" vert="horz" wrap="square" lIns="0" tIns="0" rIns="0" bIns="0" anchor="t" anchorCtr="0" upright="1">
                          <a:noAutofit/>
                        </wps:bodyPr>
                      </wps:wsp>
                      <wps:wsp>
                        <wps:cNvPr id="3513" name="Text Box 3406"/>
                        <wps:cNvSpPr txBox="1">
                          <a:spLocks noChangeArrowheads="1"/>
                        </wps:cNvSpPr>
                        <wps:spPr bwMode="auto">
                          <a:xfrm>
                            <a:off x="2071" y="-2870"/>
                            <a:ext cx="1081"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22375" w:rsidRDefault="00792760" w:rsidP="00E15329">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792760" w:rsidRPr="00C22375" w:rsidRDefault="00792760" w:rsidP="00E15329">
                              <w:pPr>
                                <w:jc w:val="center"/>
                                <w:rPr>
                                  <w:sz w:val="16"/>
                                  <w:szCs w:val="16"/>
                                  <w:vertAlign w:val="superscript"/>
                                </w:rPr>
                              </w:pPr>
                            </w:p>
                          </w:txbxContent>
                        </wps:txbx>
                        <wps:bodyPr rot="0" vert="horz" wrap="square" lIns="0" tIns="0" rIns="0" bIns="0" anchor="t" anchorCtr="0" upright="1">
                          <a:noAutofit/>
                        </wps:bodyPr>
                      </wps:wsp>
                      <wps:wsp>
                        <wps:cNvPr id="3515" name="Text Box 3408"/>
                        <wps:cNvSpPr txBox="1">
                          <a:spLocks noChangeArrowheads="1"/>
                        </wps:cNvSpPr>
                        <wps:spPr bwMode="auto">
                          <a:xfrm>
                            <a:off x="3321" y="-2849"/>
                            <a:ext cx="1119"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C6D58" w:rsidRDefault="00792760" w:rsidP="00E15329">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wps:txbx>
                        <wps:bodyPr rot="0" vert="horz" wrap="square" lIns="0" tIns="0" rIns="0" bIns="0" anchor="t" anchorCtr="0" upright="1">
                          <a:noAutofit/>
                        </wps:bodyPr>
                      </wps:wsp>
                      <wps:wsp>
                        <wps:cNvPr id="3516" name="Text Box 3409"/>
                        <wps:cNvSpPr txBox="1">
                          <a:spLocks noChangeArrowheads="1"/>
                        </wps:cNvSpPr>
                        <wps:spPr bwMode="auto">
                          <a:xfrm>
                            <a:off x="4668" y="-510"/>
                            <a:ext cx="61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A66AB3" w:rsidRDefault="00792760" w:rsidP="00E15329">
                              <w:pPr>
                                <w:spacing w:line="240" w:lineRule="auto"/>
                                <w:jc w:val="center"/>
                                <w:rPr>
                                  <w:sz w:val="14"/>
                                  <w:szCs w:val="14"/>
                                  <w:vertAlign w:val="superscript"/>
                                </w:rPr>
                              </w:pPr>
                              <w:r w:rsidRPr="00A66AB3">
                                <w:rPr>
                                  <w:sz w:val="14"/>
                                  <w:szCs w:val="14"/>
                                </w:rPr>
                                <w:t>КЧ за испыта</w:t>
                              </w:r>
                              <w:r>
                                <w:rPr>
                                  <w:sz w:val="14"/>
                                  <w:szCs w:val="14"/>
                                </w:rPr>
                                <w:t>-</w:t>
                              </w:r>
                              <w:r w:rsidRPr="00A66AB3">
                                <w:rPr>
                                  <w:sz w:val="14"/>
                                  <w:szCs w:val="14"/>
                                </w:rPr>
                                <w:t>ние</w:t>
                              </w:r>
                            </w:p>
                          </w:txbxContent>
                        </wps:txbx>
                        <wps:bodyPr rot="0" vert="horz" wrap="square" lIns="0" tIns="0" rIns="0" bIns="0" anchor="t" anchorCtr="0" upright="1">
                          <a:noAutofit/>
                        </wps:bodyPr>
                      </wps:wsp>
                      <wps:wsp>
                        <wps:cNvPr id="3517" name="Text Box 3410"/>
                        <wps:cNvSpPr txBox="1">
                          <a:spLocks noChangeArrowheads="1"/>
                        </wps:cNvSpPr>
                        <wps:spPr bwMode="auto">
                          <a:xfrm>
                            <a:off x="9738" y="1080"/>
                            <a:ext cx="796" cy="1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7104F" w:rsidRDefault="00792760" w:rsidP="00E15329">
                              <w:pPr>
                                <w:spacing w:before="40" w:line="168" w:lineRule="auto"/>
                                <w:jc w:val="center"/>
                                <w:rPr>
                                  <w:sz w:val="16"/>
                                  <w:szCs w:val="16"/>
                                  <w:vertAlign w:val="superscript"/>
                                </w:rPr>
                              </w:pPr>
                              <w:r w:rsidRPr="00E7104F">
                                <w:rPr>
                                  <w:sz w:val="14"/>
                                  <w:szCs w:val="14"/>
                                </w:rPr>
                                <w:t xml:space="preserve">Масса ВЧ </w:t>
                              </w:r>
                              <w:r>
                                <w:rPr>
                                  <w:sz w:val="14"/>
                                  <w:szCs w:val="14"/>
                                </w:rPr>
                                <w:br/>
                              </w:r>
                              <w:r w:rsidRPr="00E7104F">
                                <w:rPr>
                                  <w:sz w:val="14"/>
                                  <w:szCs w:val="14"/>
                                </w:rPr>
                                <w:t xml:space="preserve">на фильтре, </w:t>
                              </w:r>
                              <w:r>
                                <w:rPr>
                                  <w:sz w:val="14"/>
                                  <w:szCs w:val="14"/>
                                </w:rPr>
                                <w:br/>
                              </w:r>
                              <w:r w:rsidRPr="00E7104F">
                                <w:rPr>
                                  <w:sz w:val="14"/>
                                  <w:szCs w:val="14"/>
                                </w:rPr>
                                <w:t xml:space="preserve">поделенная на количество </w:t>
                              </w:r>
                              <w:r>
                                <w:rPr>
                                  <w:sz w:val="14"/>
                                  <w:szCs w:val="14"/>
                                </w:rPr>
                                <w:br/>
                              </w:r>
                              <w:r w:rsidRPr="00E7104F">
                                <w:rPr>
                                  <w:sz w:val="14"/>
                                  <w:szCs w:val="14"/>
                                </w:rPr>
                                <w:t>отфильтро</w:t>
                              </w:r>
                              <w:r>
                                <w:rPr>
                                  <w:sz w:val="14"/>
                                  <w:szCs w:val="14"/>
                                </w:rPr>
                                <w:t>-</w:t>
                              </w:r>
                              <w:r w:rsidRPr="00E7104F">
                                <w:rPr>
                                  <w:sz w:val="14"/>
                                  <w:szCs w:val="14"/>
                                </w:rPr>
                                <w:t xml:space="preserve">ванных </w:t>
                              </w:r>
                              <w:r w:rsidRPr="00E7104F">
                                <w:rPr>
                                  <w:color w:val="000000"/>
                                  <w:sz w:val="14"/>
                                  <w:szCs w:val="14"/>
                                </w:rPr>
                                <w:t>отработав</w:t>
                              </w:r>
                              <w:r>
                                <w:rPr>
                                  <w:color w:val="000000"/>
                                  <w:sz w:val="14"/>
                                  <w:szCs w:val="14"/>
                                </w:rPr>
                                <w:t>-</w:t>
                              </w:r>
                              <w:r w:rsidRPr="00E7104F">
                                <w:rPr>
                                  <w:color w:val="000000"/>
                                  <w:sz w:val="14"/>
                                  <w:szCs w:val="14"/>
                                </w:rPr>
                                <w:t xml:space="preserve">ших </w:t>
                              </w:r>
                              <w:r w:rsidRPr="00E7104F">
                                <w:rPr>
                                  <w:sz w:val="14"/>
                                  <w:szCs w:val="14"/>
                                </w:rPr>
                                <w:t>газов</w:t>
                              </w:r>
                            </w:p>
                          </w:txbxContent>
                        </wps:txbx>
                        <wps:bodyPr rot="0" vert="horz" wrap="square" lIns="0" tIns="0" rIns="0" bIns="0" anchor="t" anchorCtr="0" upright="1">
                          <a:noAutofit/>
                        </wps:bodyPr>
                      </wps:wsp>
                      <wps:wsp>
                        <wps:cNvPr id="3518" name="Text Box 3411"/>
                        <wps:cNvSpPr txBox="1">
                          <a:spLocks noChangeArrowheads="1"/>
                        </wps:cNvSpPr>
                        <wps:spPr bwMode="auto">
                          <a:xfrm>
                            <a:off x="7493" y="-2849"/>
                            <a:ext cx="3042"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C6D58" w:rsidRDefault="00792760" w:rsidP="00E15329">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792760" w:rsidRPr="00C22375" w:rsidRDefault="00792760" w:rsidP="00E15329">
                              <w:pPr>
                                <w:spacing w:line="192" w:lineRule="auto"/>
                                <w:jc w:val="center"/>
                                <w:rPr>
                                  <w:sz w:val="16"/>
                                  <w:szCs w:val="16"/>
                                  <w:vertAlign w:val="superscript"/>
                                </w:rPr>
                              </w:pPr>
                            </w:p>
                            <w:p w:rsidR="00792760" w:rsidRPr="003A3539" w:rsidRDefault="00792760" w:rsidP="00E15329">
                              <w:pPr>
                                <w:spacing w:before="40" w:line="168" w:lineRule="auto"/>
                                <w:jc w:val="center"/>
                                <w:rPr>
                                  <w:sz w:val="16"/>
                                  <w:szCs w:val="16"/>
                                  <w:vertAlign w:val="superscript"/>
                                </w:rPr>
                              </w:pPr>
                            </w:p>
                          </w:txbxContent>
                        </wps:txbx>
                        <wps:bodyPr rot="0" vert="horz" wrap="square" lIns="0" tIns="0" rIns="0" bIns="0" anchor="t" anchorCtr="0" upright="1">
                          <a:noAutofit/>
                        </wps:bodyPr>
                      </wps:wsp>
                      <wps:wsp>
                        <wps:cNvPr id="3519" name="Text Box 3412"/>
                        <wps:cNvSpPr txBox="1">
                          <a:spLocks noChangeArrowheads="1"/>
                        </wps:cNvSpPr>
                        <wps:spPr bwMode="auto">
                          <a:xfrm>
                            <a:off x="2118" y="-2031"/>
                            <a:ext cx="974"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A617BB" w:rsidRDefault="00792760" w:rsidP="00E15329">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wps:txbx>
                        <wps:bodyPr rot="0" vert="horz" wrap="square" lIns="0" tIns="0" rIns="0" bIns="0" anchor="t" anchorCtr="0" upright="1">
                          <a:noAutofit/>
                        </wps:bodyPr>
                      </wps:wsp>
                      <wps:wsp>
                        <wps:cNvPr id="3424" name="Text Box 3413"/>
                        <wps:cNvSpPr txBox="1">
                          <a:spLocks noChangeArrowheads="1"/>
                        </wps:cNvSpPr>
                        <wps:spPr bwMode="auto">
                          <a:xfrm>
                            <a:off x="3321" y="-2015"/>
                            <a:ext cx="1082"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A617BB" w:rsidRDefault="00792760" w:rsidP="00E15329">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wps:txbx>
                        <wps:bodyPr rot="0" vert="horz" wrap="square" lIns="0" tIns="0" rIns="0" bIns="0" anchor="t" anchorCtr="0" upright="1">
                          <a:noAutofit/>
                        </wps:bodyPr>
                      </wps:wsp>
                      <wps:wsp>
                        <wps:cNvPr id="3425" name="Text Box 3414"/>
                        <wps:cNvSpPr txBox="1">
                          <a:spLocks noChangeArrowheads="1"/>
                        </wps:cNvSpPr>
                        <wps:spPr bwMode="auto">
                          <a:xfrm>
                            <a:off x="7481" y="-1697"/>
                            <a:ext cx="3054" cy="1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E43F8" w:rsidRDefault="00792760" w:rsidP="00E15329">
                              <w:pPr>
                                <w:spacing w:before="20" w:line="168" w:lineRule="auto"/>
                                <w:jc w:val="center"/>
                                <w:rPr>
                                  <w:sz w:val="14"/>
                                  <w:szCs w:val="14"/>
                                  <w:vertAlign w:val="superscript"/>
                                </w:rPr>
                              </w:pPr>
                              <w:r w:rsidRPr="001E43F8">
                                <w:rPr>
                                  <w:sz w:val="14"/>
                                  <w:szCs w:val="14"/>
                                </w:rPr>
                                <w:t>Изменяющийся коэффициент разбавления</w:t>
                              </w:r>
                            </w:p>
                          </w:txbxContent>
                        </wps:txbx>
                        <wps:bodyPr rot="0" vert="horz" wrap="square" lIns="0" tIns="0" rIns="0" bIns="0" anchor="t" anchorCtr="0" upright="1">
                          <a:noAutofit/>
                        </wps:bodyPr>
                      </wps:wsp>
                      <wps:wsp>
                        <wps:cNvPr id="3426" name="Text Box 3415"/>
                        <wps:cNvSpPr txBox="1">
                          <a:spLocks noChangeArrowheads="1"/>
                        </wps:cNvSpPr>
                        <wps:spPr bwMode="auto">
                          <a:xfrm>
                            <a:off x="2062" y="-1300"/>
                            <a:ext cx="1054" cy="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pPr>
                                <w:spacing w:line="168" w:lineRule="auto"/>
                                <w:jc w:val="center"/>
                                <w:rPr>
                                  <w:sz w:val="16"/>
                                  <w:szCs w:val="16"/>
                                </w:rPr>
                              </w:pPr>
                            </w:p>
                            <w:p w:rsidR="00792760" w:rsidRPr="00A617BB" w:rsidRDefault="00792760" w:rsidP="00E15329">
                              <w:pPr>
                                <w:spacing w:line="192"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27" name="Text Box 3416"/>
                        <wps:cNvSpPr txBox="1">
                          <a:spLocks noChangeArrowheads="1"/>
                        </wps:cNvSpPr>
                        <wps:spPr bwMode="auto">
                          <a:xfrm>
                            <a:off x="3388" y="-1426"/>
                            <a:ext cx="1015" cy="7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pPr>
                                <w:spacing w:line="168" w:lineRule="auto"/>
                                <w:jc w:val="center"/>
                                <w:rPr>
                                  <w:sz w:val="16"/>
                                  <w:szCs w:val="16"/>
                                </w:rPr>
                              </w:pPr>
                            </w:p>
                            <w:p w:rsidR="00792760" w:rsidRPr="00A617BB" w:rsidRDefault="00792760" w:rsidP="00E15329">
                              <w:pPr>
                                <w:spacing w:line="168" w:lineRule="auto"/>
                                <w:jc w:val="center"/>
                                <w:rPr>
                                  <w:sz w:val="16"/>
                                  <w:szCs w:val="16"/>
                                  <w:vertAlign w:val="superscript"/>
                                </w:rPr>
                              </w:pPr>
                              <w:r>
                                <w:rPr>
                                  <w:sz w:val="16"/>
                                  <w:szCs w:val="16"/>
                                </w:rPr>
                                <w:t>Анализ средней концентрации газа</w:t>
                              </w:r>
                            </w:p>
                          </w:txbxContent>
                        </wps:txbx>
                        <wps:bodyPr rot="0" vert="horz" wrap="square" lIns="0" tIns="0" rIns="0" bIns="0" anchor="t" anchorCtr="0" upright="1">
                          <a:noAutofit/>
                        </wps:bodyPr>
                      </wps:wsp>
                      <wps:wsp>
                        <wps:cNvPr id="3428" name="Text Box 3417"/>
                        <wps:cNvSpPr txBox="1">
                          <a:spLocks noChangeArrowheads="1"/>
                        </wps:cNvSpPr>
                        <wps:spPr bwMode="auto">
                          <a:xfrm>
                            <a:off x="2052" y="-416"/>
                            <a:ext cx="1092" cy="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pPr>
                                <w:spacing w:line="168" w:lineRule="auto"/>
                                <w:jc w:val="center"/>
                                <w:rPr>
                                  <w:sz w:val="16"/>
                                  <w:szCs w:val="16"/>
                                </w:rPr>
                              </w:pPr>
                            </w:p>
                            <w:p w:rsidR="00792760" w:rsidRPr="002C5063" w:rsidRDefault="00792760" w:rsidP="00E15329">
                              <w:pPr>
                                <w:spacing w:line="168" w:lineRule="auto"/>
                                <w:jc w:val="center"/>
                                <w:rPr>
                                  <w:sz w:val="16"/>
                                  <w:szCs w:val="16"/>
                                </w:rPr>
                              </w:pPr>
                              <w:r>
                                <w:rPr>
                                  <w:sz w:val="16"/>
                                  <w:szCs w:val="16"/>
                                </w:rPr>
                                <w:t>+ непрерывное измерение расхода</w:t>
                              </w:r>
                            </w:p>
                          </w:txbxContent>
                        </wps:txbx>
                        <wps:bodyPr rot="0" vert="horz" wrap="square" lIns="0" tIns="0" rIns="0" bIns="0" anchor="t" anchorCtr="0" upright="1">
                          <a:noAutofit/>
                        </wps:bodyPr>
                      </wps:wsp>
                      <wps:wsp>
                        <wps:cNvPr id="3429" name="Text Box 3418"/>
                        <wps:cNvSpPr txBox="1">
                          <a:spLocks noChangeArrowheads="1"/>
                        </wps:cNvSpPr>
                        <wps:spPr bwMode="auto">
                          <a:xfrm>
                            <a:off x="3340" y="-378"/>
                            <a:ext cx="1047" cy="5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C5063" w:rsidRDefault="00792760" w:rsidP="00E15329">
                              <w:pPr>
                                <w:spacing w:before="120" w:line="168" w:lineRule="auto"/>
                                <w:jc w:val="center"/>
                                <w:rPr>
                                  <w:sz w:val="16"/>
                                  <w:szCs w:val="16"/>
                                  <w:vertAlign w:val="superscript"/>
                                </w:rPr>
                              </w:pPr>
                              <w:r>
                                <w:rPr>
                                  <w:sz w:val="16"/>
                                  <w:szCs w:val="16"/>
                                </w:rPr>
                                <w:t>Среднее значение расхода</w:t>
                              </w:r>
                            </w:p>
                          </w:txbxContent>
                        </wps:txbx>
                        <wps:bodyPr rot="0" vert="horz" wrap="square" lIns="0" tIns="0" rIns="0" bIns="0" anchor="t" anchorCtr="0" upright="1">
                          <a:noAutofit/>
                        </wps:bodyPr>
                      </wps:wsp>
                      <wps:wsp>
                        <wps:cNvPr id="3430" name="Text Box 3419"/>
                        <wps:cNvSpPr txBox="1">
                          <a:spLocks noChangeArrowheads="1"/>
                        </wps:cNvSpPr>
                        <wps:spPr bwMode="auto">
                          <a:xfrm>
                            <a:off x="2062" y="494"/>
                            <a:ext cx="1104"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40" w:line="168" w:lineRule="auto"/>
                                <w:jc w:val="center"/>
                                <w:rPr>
                                  <w:sz w:val="16"/>
                                  <w:szCs w:val="16"/>
                                  <w:vertAlign w:val="superscript"/>
                                </w:rPr>
                              </w:pPr>
                              <w:r w:rsidRPr="00E264AD">
                                <w:rPr>
                                  <w:sz w:val="16"/>
                                  <w:szCs w:val="16"/>
                                </w:rPr>
                                <w:t>Расчет мгновенных значений выбросов</w:t>
                              </w:r>
                            </w:p>
                          </w:txbxContent>
                        </wps:txbx>
                        <wps:bodyPr rot="0" vert="horz" wrap="square" lIns="0" tIns="0" rIns="0" bIns="0" anchor="t" anchorCtr="0" upright="1">
                          <a:noAutofit/>
                        </wps:bodyPr>
                      </wps:wsp>
                      <wps:wsp>
                        <wps:cNvPr id="3431" name="Text Box 3420"/>
                        <wps:cNvSpPr txBox="1">
                          <a:spLocks noChangeArrowheads="1"/>
                        </wps:cNvSpPr>
                        <wps:spPr bwMode="auto">
                          <a:xfrm>
                            <a:off x="3340" y="464"/>
                            <a:ext cx="1100" cy="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792760" w:rsidRPr="00E65906" w:rsidRDefault="00792760" w:rsidP="00E15329">
                              <w:pPr>
                                <w:spacing w:line="192" w:lineRule="auto"/>
                                <w:jc w:val="center"/>
                                <w:rPr>
                                  <w:sz w:val="16"/>
                                  <w:szCs w:val="16"/>
                                </w:rPr>
                              </w:pPr>
                              <w:r w:rsidRPr="00E264AD">
                                <w:rPr>
                                  <w:sz w:val="16"/>
                                  <w:szCs w:val="16"/>
                                </w:rPr>
                                <w:t>значений</w:t>
                              </w:r>
                              <w:r w:rsidRPr="00E264AD">
                                <w:rPr>
                                  <w:sz w:val="16"/>
                                  <w:szCs w:val="16"/>
                                </w:rPr>
                                <w:br/>
                                <w:t>выбросов</w:t>
                              </w:r>
                            </w:p>
                          </w:txbxContent>
                        </wps:txbx>
                        <wps:bodyPr rot="0" vert="horz" wrap="square" lIns="0" tIns="0" rIns="0" bIns="0" anchor="t" anchorCtr="0" upright="1">
                          <a:noAutofit/>
                        </wps:bodyPr>
                      </wps:wsp>
                      <wps:wsp>
                        <wps:cNvPr id="3432" name="Text Box 3421"/>
                        <wps:cNvSpPr txBox="1">
                          <a:spLocks noChangeArrowheads="1"/>
                        </wps:cNvSpPr>
                        <wps:spPr bwMode="auto">
                          <a:xfrm>
                            <a:off x="2085" y="1470"/>
                            <a:ext cx="1081" cy="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5210B" w:rsidRDefault="00792760" w:rsidP="00E15329">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wps:txbx>
                        <wps:bodyPr rot="0" vert="horz" wrap="square" lIns="0" tIns="0" rIns="0" bIns="0" anchor="t" anchorCtr="0" upright="1">
                          <a:noAutofit/>
                        </wps:bodyPr>
                      </wps:wsp>
                      <wps:wsp>
                        <wps:cNvPr id="3433" name="Text Box 3422"/>
                        <wps:cNvSpPr txBox="1">
                          <a:spLocks noChangeArrowheads="1"/>
                        </wps:cNvSpPr>
                        <wps:spPr bwMode="auto">
                          <a:xfrm>
                            <a:off x="3321" y="1617"/>
                            <a:ext cx="1119" cy="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10" w:line="168" w:lineRule="auto"/>
                                <w:jc w:val="center"/>
                                <w:rPr>
                                  <w:sz w:val="14"/>
                                  <w:szCs w:val="14"/>
                                  <w:vertAlign w:val="superscript"/>
                                </w:rPr>
                              </w:pPr>
                              <w:r w:rsidRPr="00E264AD">
                                <w:rPr>
                                  <w:sz w:val="14"/>
                                  <w:szCs w:val="14"/>
                                </w:rPr>
                                <w:t xml:space="preserve">Умножение зна-чений выбросов в различных </w:t>
                              </w:r>
                              <w:r>
                                <w:rPr>
                                  <w:sz w:val="14"/>
                                  <w:szCs w:val="14"/>
                                </w:rPr>
                                <w:br/>
                              </w:r>
                              <w:r w:rsidRPr="00E264AD">
                                <w:rPr>
                                  <w:sz w:val="14"/>
                                  <w:szCs w:val="14"/>
                                </w:rPr>
                                <w:t xml:space="preserve">режимах на </w:t>
                              </w:r>
                              <w:r>
                                <w:rPr>
                                  <w:sz w:val="14"/>
                                  <w:szCs w:val="14"/>
                                </w:rPr>
                                <w:br/>
                              </w:r>
                              <w:r w:rsidRPr="00E264AD">
                                <w:rPr>
                                  <w:sz w:val="14"/>
                                  <w:szCs w:val="14"/>
                                </w:rPr>
                                <w:t xml:space="preserve">коэффициенты </w:t>
                              </w:r>
                              <w:r>
                                <w:rPr>
                                  <w:sz w:val="14"/>
                                  <w:szCs w:val="14"/>
                                </w:rPr>
                                <w:t>весомости</w:t>
                              </w:r>
                            </w:p>
                          </w:txbxContent>
                        </wps:txbx>
                        <wps:bodyPr rot="0" vert="horz" wrap="square" lIns="0" tIns="0" rIns="0" bIns="0" anchor="t" anchorCtr="0" upright="1">
                          <a:noAutofit/>
                        </wps:bodyPr>
                      </wps:wsp>
                      <wps:wsp>
                        <wps:cNvPr id="3434" name="Text Box 3423"/>
                        <wps:cNvSpPr txBox="1">
                          <a:spLocks noChangeArrowheads="1"/>
                        </wps:cNvSpPr>
                        <wps:spPr bwMode="auto">
                          <a:xfrm>
                            <a:off x="4616" y="-1711"/>
                            <a:ext cx="607" cy="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B5E27" w:rsidRDefault="00792760" w:rsidP="00E15329">
                              <w:pPr>
                                <w:spacing w:before="40" w:line="168" w:lineRule="auto"/>
                                <w:jc w:val="center"/>
                                <w:rPr>
                                  <w:sz w:val="12"/>
                                  <w:szCs w:val="12"/>
                                  <w:vertAlign w:val="superscript"/>
                                </w:rPr>
                              </w:pPr>
                              <w:r w:rsidRPr="00CB5E27">
                                <w:rPr>
                                  <w:sz w:val="12"/>
                                  <w:szCs w:val="12"/>
                                </w:rPr>
                                <w:t>Изменяю</w:t>
                              </w:r>
                              <w:r>
                                <w:rPr>
                                  <w:sz w:val="12"/>
                                  <w:szCs w:val="12"/>
                                </w:rPr>
                                <w:t>-</w:t>
                              </w:r>
                              <w:r w:rsidRPr="00CB5E27">
                                <w:rPr>
                                  <w:sz w:val="12"/>
                                  <w:szCs w:val="12"/>
                                </w:rPr>
                                <w:t>щийся коэффици</w:t>
                              </w:r>
                              <w:r>
                                <w:rPr>
                                  <w:sz w:val="12"/>
                                  <w:szCs w:val="12"/>
                                </w:rPr>
                                <w:t>-</w:t>
                              </w:r>
                              <w:r w:rsidRPr="00CB5E27">
                                <w:rPr>
                                  <w:sz w:val="12"/>
                                  <w:szCs w:val="12"/>
                                </w:rPr>
                                <w:t>ент разбавле</w:t>
                              </w:r>
                              <w:r>
                                <w:rPr>
                                  <w:sz w:val="12"/>
                                  <w:szCs w:val="12"/>
                                </w:rPr>
                                <w:t>-</w:t>
                              </w:r>
                              <w:r w:rsidRPr="00CB5E27">
                                <w:rPr>
                                  <w:sz w:val="12"/>
                                  <w:szCs w:val="12"/>
                                </w:rPr>
                                <w:t>ния</w:t>
                              </w:r>
                            </w:p>
                          </w:txbxContent>
                        </wps:txbx>
                        <wps:bodyPr rot="0" vert="horz" wrap="square" lIns="0" tIns="0" rIns="0" bIns="0" anchor="t" anchorCtr="0" upright="1">
                          <a:noAutofit/>
                        </wps:bodyPr>
                      </wps:wsp>
                      <wps:wsp>
                        <wps:cNvPr id="3435" name="Text Box 3424"/>
                        <wps:cNvSpPr txBox="1">
                          <a:spLocks noChangeArrowheads="1"/>
                        </wps:cNvSpPr>
                        <wps:spPr bwMode="auto">
                          <a:xfrm>
                            <a:off x="5406" y="-1583"/>
                            <a:ext cx="1777"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11F33" w:rsidRDefault="00792760" w:rsidP="00E15329">
                              <w:pPr>
                                <w:spacing w:before="10" w:line="168" w:lineRule="auto"/>
                                <w:jc w:val="center"/>
                                <w:rPr>
                                  <w:sz w:val="16"/>
                                  <w:szCs w:val="16"/>
                                  <w:vertAlign w:val="superscript"/>
                                </w:rPr>
                              </w:pPr>
                              <w:r>
                                <w:rPr>
                                  <w:sz w:val="16"/>
                                  <w:szCs w:val="16"/>
                                </w:rPr>
                                <w:t>Постоянный коэффициент разбавления</w:t>
                              </w:r>
                            </w:p>
                          </w:txbxContent>
                        </wps:txbx>
                        <wps:bodyPr rot="0" vert="horz" wrap="square" lIns="0" tIns="0" rIns="0" bIns="0" anchor="t" anchorCtr="0" upright="1">
                          <a:noAutofit/>
                        </wps:bodyPr>
                      </wps:wsp>
                      <wps:wsp>
                        <wps:cNvPr id="3436" name="Text Box 3425"/>
                        <wps:cNvSpPr txBox="1">
                          <a:spLocks noChangeArrowheads="1"/>
                        </wps:cNvSpPr>
                        <wps:spPr bwMode="auto">
                          <a:xfrm>
                            <a:off x="5348" y="402"/>
                            <a:ext cx="596"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E43F8" w:rsidRDefault="00792760" w:rsidP="00E15329">
                              <w:pPr>
                                <w:spacing w:before="40" w:line="192" w:lineRule="auto"/>
                                <w:jc w:val="center"/>
                                <w:rPr>
                                  <w:sz w:val="10"/>
                                  <w:szCs w:val="10"/>
                                  <w:vertAlign w:val="superscript"/>
                                </w:rPr>
                              </w:pPr>
                              <w:r w:rsidRPr="001E43F8">
                                <w:rPr>
                                  <w:sz w:val="10"/>
                                  <w:szCs w:val="10"/>
                                </w:rPr>
                                <w:t xml:space="preserve">Испытание </w:t>
                              </w:r>
                              <w:r>
                                <w:rPr>
                                  <w:sz w:val="10"/>
                                  <w:szCs w:val="10"/>
                                </w:rPr>
                                <w:br/>
                              </w:r>
                              <w:r w:rsidRPr="001E43F8">
                                <w:rPr>
                                  <w:sz w:val="10"/>
                                  <w:szCs w:val="10"/>
                                </w:rPr>
                                <w:t>с использо-ванием единичного фильтра ВЧ</w:t>
                              </w:r>
                            </w:p>
                          </w:txbxContent>
                        </wps:txbx>
                        <wps:bodyPr rot="0" vert="horz" wrap="square" lIns="0" tIns="0" rIns="0" bIns="0" anchor="t" anchorCtr="0" upright="1">
                          <a:noAutofit/>
                        </wps:bodyPr>
                      </wps:wsp>
                      <wps:wsp>
                        <wps:cNvPr id="3437" name="Text Box 3426"/>
                        <wps:cNvSpPr txBox="1">
                          <a:spLocks noChangeArrowheads="1"/>
                        </wps:cNvSpPr>
                        <wps:spPr bwMode="auto">
                          <a:xfrm>
                            <a:off x="6755" y="-502"/>
                            <a:ext cx="55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458ED" w:rsidRDefault="00792760" w:rsidP="00E15329">
                              <w:pPr>
                                <w:spacing w:before="40" w:line="168" w:lineRule="auto"/>
                                <w:jc w:val="center"/>
                                <w:rPr>
                                  <w:sz w:val="12"/>
                                  <w:szCs w:val="12"/>
                                </w:rPr>
                              </w:pPr>
                              <w:r w:rsidRPr="006458ED">
                                <w:rPr>
                                  <w:sz w:val="12"/>
                                  <w:szCs w:val="12"/>
                                </w:rPr>
                                <w:t xml:space="preserve">Фильтры ВЧ в расчете на режим </w:t>
                              </w:r>
                            </w:p>
                          </w:txbxContent>
                        </wps:txbx>
                        <wps:bodyPr rot="0" vert="horz" wrap="square" lIns="0" tIns="0" rIns="0" bIns="0" anchor="t" anchorCtr="0" upright="1">
                          <a:noAutofit/>
                        </wps:bodyPr>
                      </wps:wsp>
                      <wps:wsp>
                        <wps:cNvPr id="3438" name="Text Box 3427"/>
                        <wps:cNvSpPr txBox="1">
                          <a:spLocks noChangeArrowheads="1"/>
                        </wps:cNvSpPr>
                        <wps:spPr bwMode="auto">
                          <a:xfrm>
                            <a:off x="6093" y="1650"/>
                            <a:ext cx="1263" cy="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wps:txbx>
                        <wps:bodyPr rot="0" vert="horz" wrap="square" lIns="0" tIns="0" rIns="0" bIns="0" anchor="t" anchorCtr="0" upright="1">
                          <a:noAutofit/>
                        </wps:bodyPr>
                      </wps:wsp>
                      <wps:wsp>
                        <wps:cNvPr id="3440" name="Text Box 3428"/>
                        <wps:cNvSpPr txBox="1">
                          <a:spLocks noChangeArrowheads="1"/>
                        </wps:cNvSpPr>
                        <wps:spPr bwMode="auto">
                          <a:xfrm>
                            <a:off x="4616" y="1691"/>
                            <a:ext cx="1289" cy="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wps:txbx>
                        <wps:bodyPr rot="0" vert="horz" wrap="square" lIns="0" tIns="0" rIns="0" bIns="0" anchor="t" anchorCtr="0" upright="1">
                          <a:noAutofit/>
                        </wps:bodyPr>
                      </wps:wsp>
                      <wps:wsp>
                        <wps:cNvPr id="3441" name="Text Box 3429"/>
                        <wps:cNvSpPr txBox="1">
                          <a:spLocks noChangeArrowheads="1"/>
                        </wps:cNvSpPr>
                        <wps:spPr bwMode="auto">
                          <a:xfrm>
                            <a:off x="6150" y="462"/>
                            <a:ext cx="1143"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20" w:line="168" w:lineRule="auto"/>
                                <w:jc w:val="center"/>
                                <w:rPr>
                                  <w:sz w:val="16"/>
                                  <w:szCs w:val="16"/>
                                  <w:vertAlign w:val="superscript"/>
                                </w:rPr>
                              </w:pPr>
                              <w:r w:rsidRPr="00E264AD">
                                <w:rPr>
                                  <w:sz w:val="16"/>
                                  <w:szCs w:val="16"/>
                                </w:rPr>
                                <w:t>Расчет значе-ний выбросов для каждого режима</w:t>
                              </w:r>
                            </w:p>
                          </w:txbxContent>
                        </wps:txbx>
                        <wps:bodyPr rot="0" vert="horz" wrap="square" lIns="0" tIns="0" rIns="0" bIns="0" anchor="t" anchorCtr="0" upright="1">
                          <a:noAutofit/>
                        </wps:bodyPr>
                      </wps:wsp>
                      <wps:wsp>
                        <wps:cNvPr id="3442" name="Text Box 3430"/>
                        <wps:cNvSpPr txBox="1">
                          <a:spLocks noChangeArrowheads="1"/>
                        </wps:cNvSpPr>
                        <wps:spPr bwMode="auto">
                          <a:xfrm>
                            <a:off x="7493" y="-1027"/>
                            <a:ext cx="1140" cy="5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pPr>
                                <w:spacing w:line="216" w:lineRule="auto"/>
                                <w:jc w:val="center"/>
                                <w:rPr>
                                  <w:sz w:val="16"/>
                                  <w:szCs w:val="16"/>
                                </w:rPr>
                              </w:pPr>
                            </w:p>
                            <w:p w:rsidR="00792760" w:rsidRPr="0077187C" w:rsidRDefault="00792760" w:rsidP="00E15329">
                              <w:pPr>
                                <w:spacing w:line="216"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43" name="Text Box 3431"/>
                        <wps:cNvSpPr txBox="1">
                          <a:spLocks noChangeArrowheads="1"/>
                        </wps:cNvSpPr>
                        <wps:spPr bwMode="auto">
                          <a:xfrm>
                            <a:off x="7493" y="114"/>
                            <a:ext cx="1140" cy="8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21817" w:rsidRDefault="00792760" w:rsidP="00E15329">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wps:txbx>
                        <wps:bodyPr rot="0" vert="horz" wrap="square" lIns="0" tIns="0" rIns="0" bIns="0" anchor="t" anchorCtr="0" upright="1">
                          <a:noAutofit/>
                        </wps:bodyPr>
                      </wps:wsp>
                      <wps:wsp>
                        <wps:cNvPr id="3444" name="Text Box 3432"/>
                        <wps:cNvSpPr txBox="1">
                          <a:spLocks noChangeArrowheads="1"/>
                        </wps:cNvSpPr>
                        <wps:spPr bwMode="auto">
                          <a:xfrm>
                            <a:off x="7481" y="1567"/>
                            <a:ext cx="2018" cy="8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3827AD" w:rsidRDefault="00792760" w:rsidP="00E15329">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wps:txbx>
                        <wps:bodyPr rot="0" vert="horz" wrap="square" lIns="0" tIns="0" rIns="0" bIns="0" anchor="t" anchorCtr="0" upright="1">
                          <a:noAutofit/>
                        </wps:bodyPr>
                      </wps:wsp>
                      <wps:wsp>
                        <wps:cNvPr id="3445" name="Text Box 3433"/>
                        <wps:cNvSpPr txBox="1">
                          <a:spLocks noChangeArrowheads="1"/>
                        </wps:cNvSpPr>
                        <wps:spPr bwMode="auto">
                          <a:xfrm>
                            <a:off x="8889" y="220"/>
                            <a:ext cx="655" cy="6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E43F8" w:rsidRDefault="00792760" w:rsidP="00E15329">
                              <w:pPr>
                                <w:spacing w:before="40" w:line="216" w:lineRule="auto"/>
                                <w:jc w:val="center"/>
                                <w:rPr>
                                  <w:sz w:val="14"/>
                                  <w:szCs w:val="14"/>
                                  <w:vertAlign w:val="superscript"/>
                                </w:rPr>
                              </w:pPr>
                              <w:r w:rsidRPr="001E43F8">
                                <w:rPr>
                                  <w:sz w:val="14"/>
                                  <w:szCs w:val="14"/>
                                </w:rPr>
                                <w:t xml:space="preserve">Газообразные выбросы </w:t>
                              </w:r>
                            </w:p>
                          </w:txbxContent>
                        </wps:txbx>
                        <wps:bodyPr rot="0" vert="horz" wrap="square" lIns="0" tIns="0" rIns="0" bIns="0" anchor="t" anchorCtr="0" upright="1">
                          <a:noAutofit/>
                        </wps:bodyPr>
                      </wps:wsp>
                      <wps:wsp>
                        <wps:cNvPr id="3446" name="Text Box 3434"/>
                        <wps:cNvSpPr txBox="1">
                          <a:spLocks noChangeArrowheads="1"/>
                        </wps:cNvSpPr>
                        <wps:spPr bwMode="auto">
                          <a:xfrm>
                            <a:off x="8941" y="-1206"/>
                            <a:ext cx="1593"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77187C" w:rsidRDefault="00792760" w:rsidP="00E15329">
                              <w:pPr>
                                <w:spacing w:before="20" w:line="168" w:lineRule="auto"/>
                                <w:ind w:right="-488"/>
                                <w:rPr>
                                  <w:sz w:val="16"/>
                                  <w:szCs w:val="16"/>
                                  <w:vertAlign w:val="superscript"/>
                                </w:rPr>
                              </w:pPr>
                              <w:r>
                                <w:rPr>
                                  <w:sz w:val="16"/>
                                  <w:szCs w:val="16"/>
                                </w:rPr>
                                <w:t>Отбор проб из партии</w:t>
                              </w:r>
                            </w:p>
                          </w:txbxContent>
                        </wps:txbx>
                        <wps:bodyPr rot="0" vert="horz" wrap="square" lIns="0" tIns="0" rIns="0" bIns="0" anchor="t" anchorCtr="0" upright="1">
                          <a:noAutofit/>
                        </wps:bodyPr>
                      </wps:wsp>
                      <wps:wsp>
                        <wps:cNvPr id="3447" name="Text Box 3435"/>
                        <wps:cNvSpPr txBox="1">
                          <a:spLocks noChangeArrowheads="1"/>
                        </wps:cNvSpPr>
                        <wps:spPr bwMode="auto">
                          <a:xfrm>
                            <a:off x="8889" y="-447"/>
                            <a:ext cx="655" cy="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AF6998" w:rsidRDefault="00792760" w:rsidP="00E15329">
                              <w:pPr>
                                <w:spacing w:before="20" w:line="168" w:lineRule="auto"/>
                                <w:jc w:val="center"/>
                                <w:rPr>
                                  <w:sz w:val="16"/>
                                  <w:szCs w:val="16"/>
                                </w:rPr>
                              </w:pPr>
                              <w:r>
                                <w:rPr>
                                  <w:sz w:val="16"/>
                                  <w:szCs w:val="16"/>
                                </w:rPr>
                                <w:t>Мешо</w:t>
                              </w:r>
                              <w:r w:rsidRPr="00AF6998">
                                <w:rPr>
                                  <w:sz w:val="16"/>
                                  <w:szCs w:val="16"/>
                                </w:rPr>
                                <w:t>к</w:t>
                              </w:r>
                            </w:p>
                          </w:txbxContent>
                        </wps:txbx>
                        <wps:bodyPr rot="0" vert="horz" wrap="square" lIns="0" tIns="0" rIns="0" bIns="0" anchor="t" anchorCtr="0" upright="1">
                          <a:noAutofit/>
                        </wps:bodyPr>
                      </wps:wsp>
                      <wps:wsp>
                        <wps:cNvPr id="3448" name="Text Box 3436"/>
                        <wps:cNvSpPr txBox="1">
                          <a:spLocks noChangeArrowheads="1"/>
                        </wps:cNvSpPr>
                        <wps:spPr bwMode="auto">
                          <a:xfrm>
                            <a:off x="9738" y="-502"/>
                            <a:ext cx="797" cy="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264AD" w:rsidRDefault="00792760" w:rsidP="00E15329">
                              <w:pPr>
                                <w:spacing w:before="20" w:line="168" w:lineRule="auto"/>
                                <w:jc w:val="center"/>
                                <w:rPr>
                                  <w:sz w:val="14"/>
                                  <w:szCs w:val="14"/>
                                </w:rPr>
                              </w:pPr>
                              <w:r>
                                <w:rPr>
                                  <w:sz w:val="14"/>
                                  <w:szCs w:val="14"/>
                                </w:rPr>
                                <w:t>В</w:t>
                              </w:r>
                              <w:r w:rsidRPr="00E264AD">
                                <w:rPr>
                                  <w:sz w:val="14"/>
                                  <w:szCs w:val="14"/>
                                </w:rPr>
                                <w:t>торично</w:t>
                              </w:r>
                              <w:r>
                                <w:rPr>
                                  <w:sz w:val="14"/>
                                  <w:szCs w:val="14"/>
                                </w:rPr>
                                <w:t>е</w:t>
                              </w:r>
                              <w:r w:rsidRPr="00E264AD">
                                <w:rPr>
                                  <w:sz w:val="14"/>
                                  <w:szCs w:val="14"/>
                                </w:rPr>
                                <w:t xml:space="preserve"> разбавлени</w:t>
                              </w:r>
                              <w:r>
                                <w:rPr>
                                  <w:sz w:val="14"/>
                                  <w:szCs w:val="14"/>
                                </w:rPr>
                                <w:t>е (факульта-тивно</w:t>
                              </w:r>
                              <w:r w:rsidRPr="00E264AD">
                                <w:rPr>
                                  <w:sz w:val="14"/>
                                  <w:szCs w:val="14"/>
                                </w:rPr>
                                <w:t>)</w:t>
                              </w:r>
                            </w:p>
                          </w:txbxContent>
                        </wps:txbx>
                        <wps:bodyPr rot="0" vert="horz" wrap="square" lIns="0" tIns="0" rIns="0" bIns="0" anchor="t" anchorCtr="0" upright="1">
                          <a:noAutofit/>
                        </wps:bodyPr>
                      </wps:wsp>
                      <wps:wsp>
                        <wps:cNvPr id="3449" name="Text Box 3437"/>
                        <wps:cNvSpPr txBox="1">
                          <a:spLocks noChangeArrowheads="1"/>
                        </wps:cNvSpPr>
                        <wps:spPr bwMode="auto">
                          <a:xfrm>
                            <a:off x="9821" y="443"/>
                            <a:ext cx="655" cy="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47641" w:rsidRDefault="00792760" w:rsidP="00E15329">
                              <w:pPr>
                                <w:spacing w:before="20" w:line="192" w:lineRule="auto"/>
                                <w:jc w:val="center"/>
                                <w:rPr>
                                  <w:sz w:val="14"/>
                                  <w:szCs w:val="14"/>
                                </w:rPr>
                              </w:pPr>
                              <w:r w:rsidRPr="00447641">
                                <w:rPr>
                                  <w:sz w:val="14"/>
                                  <w:szCs w:val="14"/>
                                </w:rPr>
                                <w:t>Фильтр ВЧ</w:t>
                              </w:r>
                            </w:p>
                          </w:txbxContent>
                        </wps:txbx>
                        <wps:bodyPr rot="0" vert="horz" wrap="square" lIns="0" tIns="0" rIns="0" bIns="0" anchor="t" anchorCtr="0" upright="1">
                          <a:noAutofit/>
                        </wps:bodyPr>
                      </wps:wsp>
                      <wps:wsp>
                        <wps:cNvPr id="811" name="Text Box 3406"/>
                        <wps:cNvSpPr txBox="1">
                          <a:spLocks noChangeArrowheads="1"/>
                        </wps:cNvSpPr>
                        <wps:spPr bwMode="auto">
                          <a:xfrm>
                            <a:off x="4616" y="-2849"/>
                            <a:ext cx="1299"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22375" w:rsidRDefault="00792760" w:rsidP="00E15329">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792760" w:rsidRPr="00C22375" w:rsidRDefault="00792760" w:rsidP="00E15329">
                              <w:pPr>
                                <w:jc w:val="center"/>
                                <w:rPr>
                                  <w:sz w:val="16"/>
                                  <w:szCs w:val="16"/>
                                  <w:vertAlign w:val="superscript"/>
                                </w:rPr>
                              </w:pPr>
                            </w:p>
                          </w:txbxContent>
                        </wps:txbx>
                        <wps:bodyPr rot="0" vert="horz" wrap="square" lIns="0" tIns="0" rIns="0" bIns="0" anchor="t" anchorCtr="0" upright="1">
                          <a:noAutofit/>
                        </wps:bodyPr>
                      </wps:wsp>
                      <wps:wsp>
                        <wps:cNvPr id="812" name="Text Box 3408"/>
                        <wps:cNvSpPr txBox="1">
                          <a:spLocks noChangeArrowheads="1"/>
                        </wps:cNvSpPr>
                        <wps:spPr bwMode="auto">
                          <a:xfrm>
                            <a:off x="6107" y="-2849"/>
                            <a:ext cx="1186"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C6D58" w:rsidRDefault="00792760" w:rsidP="00E15329">
                              <w:pPr>
                                <w:spacing w:line="168" w:lineRule="auto"/>
                                <w:jc w:val="center"/>
                                <w:rPr>
                                  <w:sz w:val="16"/>
                                  <w:szCs w:val="16"/>
                                </w:rPr>
                              </w:pPr>
                              <w:r w:rsidRPr="006C6D58">
                                <w:rPr>
                                  <w:sz w:val="16"/>
                                  <w:szCs w:val="16"/>
                                </w:rPr>
                                <w:t>Устойчивый цикл в дискретном режиме</w:t>
                              </w:r>
                            </w:p>
                          </w:txbxContent>
                        </wps:txbx>
                        <wps:bodyPr rot="0" vert="horz" wrap="square" lIns="0" tIns="0" rIns="0" bIns="0" anchor="t" anchorCtr="0" upright="1">
                          <a:noAutofit/>
                        </wps:bodyPr>
                      </wps:wsp>
                      <wps:wsp>
                        <wps:cNvPr id="813" name="Text Box 3426"/>
                        <wps:cNvSpPr txBox="1">
                          <a:spLocks noChangeArrowheads="1"/>
                        </wps:cNvSpPr>
                        <wps:spPr bwMode="auto">
                          <a:xfrm>
                            <a:off x="6086" y="-447"/>
                            <a:ext cx="492"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A66AB3" w:rsidRDefault="00792760" w:rsidP="00E15329">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2BA8061" id="Group 3398" o:spid="_x0000_s1118" style="position:absolute;left:0;text-align:left;margin-left:57.85pt;margin-top:13.55pt;width:412.8pt;height:297.6pt;z-index:251753472;mso-position-horizontal-relative:text;mso-position-vertical-relative:text" coordorigin="2052,-4213" coordsize="8483,6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">
                <v:shape id="Text Box 3402" o:spid="_x0000_s1119" type="#_x0000_t202" style="position:absolute;left:5372;top:-4213;width:127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" stroked="f">
                  <v:textbox inset="0,0,0,0">
                    <w:txbxContent>
                      <w:p w:rsidR="00792760" w:rsidRPr="00407FED" w:rsidRDefault="00792760" w:rsidP="00E15329">
                        <w:pPr>
                          <w:spacing w:line="240" w:lineRule="auto"/>
                          <w:jc w:val="center"/>
                          <w:rPr>
                            <w:spacing w:val="2"/>
                            <w:sz w:val="12"/>
                            <w:szCs w:val="12"/>
                          </w:rPr>
                        </w:pPr>
                        <w:r w:rsidRPr="00407FED">
                          <w:rPr>
                            <w:spacing w:val="2"/>
                            <w:sz w:val="12"/>
                            <w:szCs w:val="12"/>
                          </w:rPr>
                          <w:t>Отработавшие газы</w:t>
                        </w:r>
                      </w:p>
                    </w:txbxContent>
                  </v:textbox>
                </v:shape>
                <v:shape id="Text Box 3403" o:spid="_x0000_s1120" type="#_x0000_t202" style="position:absolute;left:2131;top:-3428;width:2309;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" stroked="f">
                  <v:textbox inset="0,0,0,0">
                    <w:txbxContent>
                      <w:p w:rsidR="00792760" w:rsidRPr="00B314E9" w:rsidRDefault="00792760" w:rsidP="00E15329">
                        <w:pPr>
                          <w:spacing w:line="240" w:lineRule="auto"/>
                          <w:jc w:val="center"/>
                          <w:rPr>
                            <w:sz w:val="16"/>
                            <w:szCs w:val="16"/>
                          </w:rPr>
                        </w:pPr>
                        <w:r>
                          <w:rPr>
                            <w:sz w:val="16"/>
                            <w:szCs w:val="16"/>
                          </w:rPr>
                          <w:t>Отбор проб первичных газов</w:t>
                        </w:r>
                      </w:p>
                    </w:txbxContent>
                  </v:textbox>
                </v:shape>
                <v:shape id="Text Box 3404" o:spid="_x0000_s1121" type="#_x0000_t202" style="position:absolute;left:4680;top:-3482;width:2613;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" stroked="f">
                  <v:textbox inset="0,0,0,0">
                    <w:txbxContent>
                      <w:p w:rsidR="00792760" w:rsidRPr="00072831" w:rsidRDefault="00792760" w:rsidP="00345A3D">
                        <w:pPr>
                          <w:spacing w:before="40" w:line="192" w:lineRule="auto"/>
                          <w:jc w:val="center"/>
                          <w:rPr>
                            <w:sz w:val="13"/>
                            <w:szCs w:val="13"/>
                          </w:rPr>
                        </w:pPr>
                        <w:r w:rsidRPr="00072831">
                          <w:rPr>
                            <w:sz w:val="13"/>
                            <w:szCs w:val="13"/>
                          </w:rPr>
                          <w:t>Отбор проб ВЧ и определение КЧ в условиях частичного разбавления потока</w:t>
                        </w:r>
                      </w:p>
                    </w:txbxContent>
                  </v:textbox>
                </v:shape>
                <v:shape id="Text Box 3405" o:spid="_x0000_s1122" type="#_x0000_t202" style="position:absolute;left:7481;top:-3465;width:30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" stroked="f">
                  <v:textbox inset="0,0,0,0">
                    <w:txbxContent>
                      <w:p w:rsidR="00792760" w:rsidRPr="001E43F8" w:rsidRDefault="00792760" w:rsidP="00E15329">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v:textbox>
                </v:shape>
                <v:shape id="Text Box 3406" o:spid="_x0000_s1123" type="#_x0000_t202" style="position:absolute;left:2071;top:-2870;width:108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" stroked="f">
                  <v:textbox inset="0,0,0,0">
                    <w:txbxContent>
                      <w:p w:rsidR="00792760" w:rsidRPr="00C22375" w:rsidRDefault="00792760" w:rsidP="00E15329">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792760" w:rsidRPr="00C22375" w:rsidRDefault="00792760" w:rsidP="00E15329">
                        <w:pPr>
                          <w:jc w:val="center"/>
                          <w:rPr>
                            <w:sz w:val="16"/>
                            <w:szCs w:val="16"/>
                            <w:vertAlign w:val="superscript"/>
                          </w:rPr>
                        </w:pPr>
                      </w:p>
                    </w:txbxContent>
                  </v:textbox>
                </v:shape>
                <v:shape id="Text Box 3408" o:spid="_x0000_s1124" type="#_x0000_t202" style="position:absolute;left:3321;top:-2849;width:1119;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" stroked="f">
                  <v:textbox inset="0,0,0,0">
                    <w:txbxContent>
                      <w:p w:rsidR="00792760" w:rsidRPr="006C6D58" w:rsidRDefault="00792760" w:rsidP="00E15329">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v:textbox>
                </v:shape>
                <v:shape id="Text Box 3409" o:spid="_x0000_s1125" type="#_x0000_t202" style="position:absolute;left:4668;top:-510;width:61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" stroked="f">
                  <v:textbox inset="0,0,0,0">
                    <w:txbxContent>
                      <w:p w:rsidR="00792760" w:rsidRPr="00A66AB3" w:rsidRDefault="00792760" w:rsidP="00E15329">
                        <w:pPr>
                          <w:spacing w:line="240" w:lineRule="auto"/>
                          <w:jc w:val="center"/>
                          <w:rPr>
                            <w:sz w:val="14"/>
                            <w:szCs w:val="14"/>
                            <w:vertAlign w:val="superscript"/>
                          </w:rPr>
                        </w:pPr>
                        <w:r w:rsidRPr="00A66AB3">
                          <w:rPr>
                            <w:sz w:val="14"/>
                            <w:szCs w:val="14"/>
                          </w:rPr>
                          <w:t>КЧ за испыта</w:t>
                        </w:r>
                        <w:r>
                          <w:rPr>
                            <w:sz w:val="14"/>
                            <w:szCs w:val="14"/>
                          </w:rPr>
                          <w:t>-</w:t>
                        </w:r>
                        <w:r w:rsidRPr="00A66AB3">
                          <w:rPr>
                            <w:sz w:val="14"/>
                            <w:szCs w:val="14"/>
                          </w:rPr>
                          <w:t>ние</w:t>
                        </w:r>
                      </w:p>
                    </w:txbxContent>
                  </v:textbox>
                </v:shape>
                <v:shape id="Text Box 3410" o:spid="_x0000_s1126" type="#_x0000_t202" style="position:absolute;left:9738;top:1080;width:796;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" stroked="f">
                  <v:textbox inset="0,0,0,0">
                    <w:txbxContent>
                      <w:p w:rsidR="00792760" w:rsidRPr="00E7104F" w:rsidRDefault="00792760" w:rsidP="00E15329">
                        <w:pPr>
                          <w:spacing w:before="40" w:line="168" w:lineRule="auto"/>
                          <w:jc w:val="center"/>
                          <w:rPr>
                            <w:sz w:val="16"/>
                            <w:szCs w:val="16"/>
                            <w:vertAlign w:val="superscript"/>
                          </w:rPr>
                        </w:pPr>
                        <w:r w:rsidRPr="00E7104F">
                          <w:rPr>
                            <w:sz w:val="14"/>
                            <w:szCs w:val="14"/>
                          </w:rPr>
                          <w:t xml:space="preserve">Масса ВЧ </w:t>
                        </w:r>
                        <w:r>
                          <w:rPr>
                            <w:sz w:val="14"/>
                            <w:szCs w:val="14"/>
                          </w:rPr>
                          <w:br/>
                        </w:r>
                        <w:r w:rsidRPr="00E7104F">
                          <w:rPr>
                            <w:sz w:val="14"/>
                            <w:szCs w:val="14"/>
                          </w:rPr>
                          <w:t xml:space="preserve">на фильтре, </w:t>
                        </w:r>
                        <w:r>
                          <w:rPr>
                            <w:sz w:val="14"/>
                            <w:szCs w:val="14"/>
                          </w:rPr>
                          <w:br/>
                        </w:r>
                        <w:r w:rsidRPr="00E7104F">
                          <w:rPr>
                            <w:sz w:val="14"/>
                            <w:szCs w:val="14"/>
                          </w:rPr>
                          <w:t xml:space="preserve">поделенная на количество </w:t>
                        </w:r>
                        <w:r>
                          <w:rPr>
                            <w:sz w:val="14"/>
                            <w:szCs w:val="14"/>
                          </w:rPr>
                          <w:br/>
                        </w:r>
                        <w:r w:rsidRPr="00E7104F">
                          <w:rPr>
                            <w:sz w:val="14"/>
                            <w:szCs w:val="14"/>
                          </w:rPr>
                          <w:t>отфильтро</w:t>
                        </w:r>
                        <w:r>
                          <w:rPr>
                            <w:sz w:val="14"/>
                            <w:szCs w:val="14"/>
                          </w:rPr>
                          <w:t>-</w:t>
                        </w:r>
                        <w:r w:rsidRPr="00E7104F">
                          <w:rPr>
                            <w:sz w:val="14"/>
                            <w:szCs w:val="14"/>
                          </w:rPr>
                          <w:t xml:space="preserve">ванных </w:t>
                        </w:r>
                        <w:r w:rsidRPr="00E7104F">
                          <w:rPr>
                            <w:color w:val="000000"/>
                            <w:sz w:val="14"/>
                            <w:szCs w:val="14"/>
                          </w:rPr>
                          <w:t>отработав</w:t>
                        </w:r>
                        <w:r>
                          <w:rPr>
                            <w:color w:val="000000"/>
                            <w:sz w:val="14"/>
                            <w:szCs w:val="14"/>
                          </w:rPr>
                          <w:t>-</w:t>
                        </w:r>
                        <w:r w:rsidRPr="00E7104F">
                          <w:rPr>
                            <w:color w:val="000000"/>
                            <w:sz w:val="14"/>
                            <w:szCs w:val="14"/>
                          </w:rPr>
                          <w:t xml:space="preserve">ших </w:t>
                        </w:r>
                        <w:r w:rsidRPr="00E7104F">
                          <w:rPr>
                            <w:sz w:val="14"/>
                            <w:szCs w:val="14"/>
                          </w:rPr>
                          <w:t>газов</w:t>
                        </w:r>
                      </w:p>
                    </w:txbxContent>
                  </v:textbox>
                </v:shape>
                <v:shape id="Text Box 3411" o:spid="_x0000_s1127" type="#_x0000_t202" style="position:absolute;left:7493;top:-2849;width:3042;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" stroked="f">
                  <v:textbox inset="0,0,0,0">
                    <w:txbxContent>
                      <w:p w:rsidR="00792760" w:rsidRPr="006C6D58" w:rsidRDefault="00792760" w:rsidP="00E15329">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792760" w:rsidRPr="00C22375" w:rsidRDefault="00792760" w:rsidP="00E15329">
                        <w:pPr>
                          <w:spacing w:line="192" w:lineRule="auto"/>
                          <w:jc w:val="center"/>
                          <w:rPr>
                            <w:sz w:val="16"/>
                            <w:szCs w:val="16"/>
                            <w:vertAlign w:val="superscript"/>
                          </w:rPr>
                        </w:pPr>
                      </w:p>
                      <w:p w:rsidR="00792760" w:rsidRPr="003A3539" w:rsidRDefault="00792760" w:rsidP="00E15329">
                        <w:pPr>
                          <w:spacing w:before="40" w:line="168" w:lineRule="auto"/>
                          <w:jc w:val="center"/>
                          <w:rPr>
                            <w:sz w:val="16"/>
                            <w:szCs w:val="16"/>
                            <w:vertAlign w:val="superscript"/>
                          </w:rPr>
                        </w:pPr>
                      </w:p>
                    </w:txbxContent>
                  </v:textbox>
                </v:shape>
                <v:shape id="Text Box 3412" o:spid="_x0000_s1128" type="#_x0000_t202" style="position:absolute;left:2118;top:-2031;width:974;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" stroked="f">
                  <v:textbox inset="0,0,0,0">
                    <w:txbxContent>
                      <w:p w:rsidR="00792760" w:rsidRPr="00A617BB" w:rsidRDefault="00792760" w:rsidP="00E15329">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v:textbox>
                </v:shape>
                <v:shape id="Text Box 3413" o:spid="_x0000_s1129" type="#_x0000_t202" style="position:absolute;left:3321;top:-2015;width:108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" stroked="f">
                  <v:textbox inset="0,0,0,0">
                    <w:txbxContent>
                      <w:p w:rsidR="00792760" w:rsidRPr="00A617BB" w:rsidRDefault="00792760" w:rsidP="00E15329">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v:textbox>
                </v:shape>
                <v:shape id="Text Box 3414" o:spid="_x0000_s1130" type="#_x0000_t202" style="position:absolute;left:7481;top:-1697;width:305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" stroked="f">
                  <v:textbox inset="0,0,0,0">
                    <w:txbxContent>
                      <w:p w:rsidR="00792760" w:rsidRPr="001E43F8" w:rsidRDefault="00792760" w:rsidP="00E15329">
                        <w:pPr>
                          <w:spacing w:before="20" w:line="168" w:lineRule="auto"/>
                          <w:jc w:val="center"/>
                          <w:rPr>
                            <w:sz w:val="14"/>
                            <w:szCs w:val="14"/>
                            <w:vertAlign w:val="superscript"/>
                          </w:rPr>
                        </w:pPr>
                        <w:r w:rsidRPr="001E43F8">
                          <w:rPr>
                            <w:sz w:val="14"/>
                            <w:szCs w:val="14"/>
                          </w:rPr>
                          <w:t>Изменяющийся коэффициент разбавления</w:t>
                        </w:r>
                      </w:p>
                    </w:txbxContent>
                  </v:textbox>
                </v:shape>
                <v:shape id="Text Box 3415" o:spid="_x0000_s1131" type="#_x0000_t202" style="position:absolute;left:2062;top:-1300;width:1054;height:6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" stroked="f">
                  <v:textbox inset="0,0,0,0">
                    <w:txbxContent>
                      <w:p w:rsidR="00792760" w:rsidRDefault="00792760" w:rsidP="00E15329">
                        <w:pPr>
                          <w:spacing w:line="168" w:lineRule="auto"/>
                          <w:jc w:val="center"/>
                          <w:rPr>
                            <w:sz w:val="16"/>
                            <w:szCs w:val="16"/>
                          </w:rPr>
                        </w:pPr>
                      </w:p>
                      <w:p w:rsidR="00792760" w:rsidRPr="00A617BB" w:rsidRDefault="00792760" w:rsidP="00E15329">
                        <w:pPr>
                          <w:spacing w:line="192" w:lineRule="auto"/>
                          <w:jc w:val="center"/>
                          <w:rPr>
                            <w:sz w:val="16"/>
                            <w:szCs w:val="16"/>
                            <w:vertAlign w:val="superscript"/>
                          </w:rPr>
                        </w:pPr>
                        <w:r>
                          <w:rPr>
                            <w:sz w:val="16"/>
                            <w:szCs w:val="16"/>
                          </w:rPr>
                          <w:t>Непрерывный анализ газа</w:t>
                        </w:r>
                      </w:p>
                    </w:txbxContent>
                  </v:textbox>
                </v:shape>
                <v:shape id="Text Box 3416" o:spid="_x0000_s1132" type="#_x0000_t202" style="position:absolute;left:3388;top:-1426;width:1015;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" stroked="f">
                  <v:textbox inset="0,0,0,0">
                    <w:txbxContent>
                      <w:p w:rsidR="00792760" w:rsidRDefault="00792760" w:rsidP="00E15329">
                        <w:pPr>
                          <w:spacing w:line="168" w:lineRule="auto"/>
                          <w:jc w:val="center"/>
                          <w:rPr>
                            <w:sz w:val="16"/>
                            <w:szCs w:val="16"/>
                          </w:rPr>
                        </w:pPr>
                      </w:p>
                      <w:p w:rsidR="00792760" w:rsidRPr="00A617BB" w:rsidRDefault="00792760" w:rsidP="00E15329">
                        <w:pPr>
                          <w:spacing w:line="168" w:lineRule="auto"/>
                          <w:jc w:val="center"/>
                          <w:rPr>
                            <w:sz w:val="16"/>
                            <w:szCs w:val="16"/>
                            <w:vertAlign w:val="superscript"/>
                          </w:rPr>
                        </w:pPr>
                        <w:r>
                          <w:rPr>
                            <w:sz w:val="16"/>
                            <w:szCs w:val="16"/>
                          </w:rPr>
                          <w:t>Анализ средней концентрации газа</w:t>
                        </w:r>
                      </w:p>
                    </w:txbxContent>
                  </v:textbox>
                </v:shape>
                <v:shape id="Text Box 3417" o:spid="_x0000_s1133" type="#_x0000_t202" style="position:absolute;left:2052;top:-416;width:1092;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" stroked="f">
                  <v:textbox inset="0,0,0,0">
                    <w:txbxContent>
                      <w:p w:rsidR="00792760" w:rsidRDefault="00792760" w:rsidP="00E15329">
                        <w:pPr>
                          <w:spacing w:line="168" w:lineRule="auto"/>
                          <w:jc w:val="center"/>
                          <w:rPr>
                            <w:sz w:val="16"/>
                            <w:szCs w:val="16"/>
                          </w:rPr>
                        </w:pPr>
                      </w:p>
                      <w:p w:rsidR="00792760" w:rsidRPr="002C5063" w:rsidRDefault="00792760" w:rsidP="00E15329">
                        <w:pPr>
                          <w:spacing w:line="168" w:lineRule="auto"/>
                          <w:jc w:val="center"/>
                          <w:rPr>
                            <w:sz w:val="16"/>
                            <w:szCs w:val="16"/>
                          </w:rPr>
                        </w:pPr>
                        <w:r>
                          <w:rPr>
                            <w:sz w:val="16"/>
                            <w:szCs w:val="16"/>
                          </w:rPr>
                          <w:t>+ непрерывное измерение расхода</w:t>
                        </w:r>
                      </w:p>
                    </w:txbxContent>
                  </v:textbox>
                </v:shape>
                <v:shape id="Text Box 3418" o:spid="_x0000_s1134" type="#_x0000_t202" style="position:absolute;left:3340;top:-378;width:104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" stroked="f">
                  <v:textbox inset="0,0,0,0">
                    <w:txbxContent>
                      <w:p w:rsidR="00792760" w:rsidRPr="002C5063" w:rsidRDefault="00792760" w:rsidP="00E15329">
                        <w:pPr>
                          <w:spacing w:before="120" w:line="168" w:lineRule="auto"/>
                          <w:jc w:val="center"/>
                          <w:rPr>
                            <w:sz w:val="16"/>
                            <w:szCs w:val="16"/>
                            <w:vertAlign w:val="superscript"/>
                          </w:rPr>
                        </w:pPr>
                        <w:r>
                          <w:rPr>
                            <w:sz w:val="16"/>
                            <w:szCs w:val="16"/>
                          </w:rPr>
                          <w:t>Среднее значение расхода</w:t>
                        </w:r>
                      </w:p>
                    </w:txbxContent>
                  </v:textbox>
                </v:shape>
                <v:shape id="Text Box 3419" o:spid="_x0000_s1135" type="#_x0000_t202" style="position:absolute;left:2062;top:494;width:1104;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" stroked="f">
                  <v:textbox inset="0,0,0,0">
                    <w:txbxContent>
                      <w:p w:rsidR="00792760" w:rsidRPr="00E264AD" w:rsidRDefault="00792760" w:rsidP="00E15329">
                        <w:pPr>
                          <w:spacing w:before="40" w:line="168" w:lineRule="auto"/>
                          <w:jc w:val="center"/>
                          <w:rPr>
                            <w:sz w:val="16"/>
                            <w:szCs w:val="16"/>
                            <w:vertAlign w:val="superscript"/>
                          </w:rPr>
                        </w:pPr>
                        <w:r w:rsidRPr="00E264AD">
                          <w:rPr>
                            <w:sz w:val="16"/>
                            <w:szCs w:val="16"/>
                          </w:rPr>
                          <w:t>Расчет мгновенных значений выбросов</w:t>
                        </w:r>
                      </w:p>
                    </w:txbxContent>
                  </v:textbox>
                </v:shape>
                <v:shape id="Text Box 3420" o:spid="_x0000_s1136" type="#_x0000_t202" style="position:absolute;left:3340;top:464;width:110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" stroked="f">
                  <v:textbox inset="0,0,0,0">
                    <w:txbxContent>
                      <w:p w:rsidR="00792760" w:rsidRPr="00E264AD" w:rsidRDefault="00792760" w:rsidP="00E15329">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792760" w:rsidRPr="00E65906" w:rsidRDefault="00792760" w:rsidP="00E15329">
                        <w:pPr>
                          <w:spacing w:line="192" w:lineRule="auto"/>
                          <w:jc w:val="center"/>
                          <w:rPr>
                            <w:sz w:val="16"/>
                            <w:szCs w:val="16"/>
                          </w:rPr>
                        </w:pPr>
                        <w:r w:rsidRPr="00E264AD">
                          <w:rPr>
                            <w:sz w:val="16"/>
                            <w:szCs w:val="16"/>
                          </w:rPr>
                          <w:t>значений</w:t>
                        </w:r>
                        <w:r w:rsidRPr="00E264AD">
                          <w:rPr>
                            <w:sz w:val="16"/>
                            <w:szCs w:val="16"/>
                          </w:rPr>
                          <w:br/>
                          <w:t>выбросов</w:t>
                        </w:r>
                      </w:p>
                    </w:txbxContent>
                  </v:textbox>
                </v:shape>
                <v:shape id="Text Box 3421" o:spid="_x0000_s1137" type="#_x0000_t202" style="position:absolute;left:2085;top:1470;width:1081;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" stroked="f">
                  <v:textbox inset="0,0,0,0">
                    <w:txbxContent>
                      <w:p w:rsidR="00792760" w:rsidRPr="00D5210B" w:rsidRDefault="00792760" w:rsidP="00E15329">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v:textbox>
                </v:shape>
                <v:shape id="Text Box 3422" o:spid="_x0000_s1138" type="#_x0000_t202" style="position:absolute;left:3321;top:1617;width:1119;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" stroked="f">
                  <v:textbox inset="0,0,0,0">
                    <w:txbxContent>
                      <w:p w:rsidR="00792760" w:rsidRPr="00E264AD" w:rsidRDefault="00792760" w:rsidP="00E15329">
                        <w:pPr>
                          <w:spacing w:before="10" w:line="168" w:lineRule="auto"/>
                          <w:jc w:val="center"/>
                          <w:rPr>
                            <w:sz w:val="14"/>
                            <w:szCs w:val="14"/>
                            <w:vertAlign w:val="superscript"/>
                          </w:rPr>
                        </w:pPr>
                        <w:r w:rsidRPr="00E264AD">
                          <w:rPr>
                            <w:sz w:val="14"/>
                            <w:szCs w:val="14"/>
                          </w:rPr>
                          <w:t xml:space="preserve">Умножение зна-чений выбросов в различных </w:t>
                        </w:r>
                        <w:r>
                          <w:rPr>
                            <w:sz w:val="14"/>
                            <w:szCs w:val="14"/>
                          </w:rPr>
                          <w:br/>
                        </w:r>
                        <w:r w:rsidRPr="00E264AD">
                          <w:rPr>
                            <w:sz w:val="14"/>
                            <w:szCs w:val="14"/>
                          </w:rPr>
                          <w:t xml:space="preserve">режимах на </w:t>
                        </w:r>
                        <w:r>
                          <w:rPr>
                            <w:sz w:val="14"/>
                            <w:szCs w:val="14"/>
                          </w:rPr>
                          <w:br/>
                        </w:r>
                        <w:r w:rsidRPr="00E264AD">
                          <w:rPr>
                            <w:sz w:val="14"/>
                            <w:szCs w:val="14"/>
                          </w:rPr>
                          <w:t xml:space="preserve">коэффициенты </w:t>
                        </w:r>
                        <w:r>
                          <w:rPr>
                            <w:sz w:val="14"/>
                            <w:szCs w:val="14"/>
                          </w:rPr>
                          <w:t>весомости</w:t>
                        </w:r>
                      </w:p>
                    </w:txbxContent>
                  </v:textbox>
                </v:shape>
                <v:shape id="Text Box 3423" o:spid="_x0000_s1139" type="#_x0000_t202" style="position:absolute;left:4616;top:-1711;width:607;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" stroked="f">
                  <v:textbox inset="0,0,0,0">
                    <w:txbxContent>
                      <w:p w:rsidR="00792760" w:rsidRPr="00CB5E27" w:rsidRDefault="00792760" w:rsidP="00E15329">
                        <w:pPr>
                          <w:spacing w:before="40" w:line="168" w:lineRule="auto"/>
                          <w:jc w:val="center"/>
                          <w:rPr>
                            <w:sz w:val="12"/>
                            <w:szCs w:val="12"/>
                            <w:vertAlign w:val="superscript"/>
                          </w:rPr>
                        </w:pPr>
                        <w:r w:rsidRPr="00CB5E27">
                          <w:rPr>
                            <w:sz w:val="12"/>
                            <w:szCs w:val="12"/>
                          </w:rPr>
                          <w:t>Изменяю</w:t>
                        </w:r>
                        <w:r>
                          <w:rPr>
                            <w:sz w:val="12"/>
                            <w:szCs w:val="12"/>
                          </w:rPr>
                          <w:t>-</w:t>
                        </w:r>
                        <w:r w:rsidRPr="00CB5E27">
                          <w:rPr>
                            <w:sz w:val="12"/>
                            <w:szCs w:val="12"/>
                          </w:rPr>
                          <w:t>щийся коэффици</w:t>
                        </w:r>
                        <w:r>
                          <w:rPr>
                            <w:sz w:val="12"/>
                            <w:szCs w:val="12"/>
                          </w:rPr>
                          <w:t>-</w:t>
                        </w:r>
                        <w:r w:rsidRPr="00CB5E27">
                          <w:rPr>
                            <w:sz w:val="12"/>
                            <w:szCs w:val="12"/>
                          </w:rPr>
                          <w:t>ент разбавле</w:t>
                        </w:r>
                        <w:r>
                          <w:rPr>
                            <w:sz w:val="12"/>
                            <w:szCs w:val="12"/>
                          </w:rPr>
                          <w:t>-</w:t>
                        </w:r>
                        <w:r w:rsidRPr="00CB5E27">
                          <w:rPr>
                            <w:sz w:val="12"/>
                            <w:szCs w:val="12"/>
                          </w:rPr>
                          <w:t>ния</w:t>
                        </w:r>
                      </w:p>
                    </w:txbxContent>
                  </v:textbox>
                </v:shape>
                <v:shape id="Text Box 3424" o:spid="_x0000_s1140" type="#_x0000_t202" style="position:absolute;left:5406;top:-1583;width:1777;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ExxwAAAN0AAAAPAAAAZHJzL2Rvd25yZXYueG1sRI/NawIx&#10;FMTvQv+H8Aq9FM36UZH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CpKcTHHAAAA3QAA&#10;AA8AAAAAAAAAAAAAAAAABwIAAGRycy9kb3ducmV2LnhtbFBLBQYAAAAAAwADALcAAAD7AgAAAAA=&#10;" stroked="f">
                  <v:textbox inset="0,0,0,0">
                    <w:txbxContent>
                      <w:p w:rsidR="00792760" w:rsidRPr="00611F33" w:rsidRDefault="00792760" w:rsidP="00E15329">
                        <w:pPr>
                          <w:spacing w:before="10" w:line="168" w:lineRule="auto"/>
                          <w:jc w:val="center"/>
                          <w:rPr>
                            <w:sz w:val="16"/>
                            <w:szCs w:val="16"/>
                            <w:vertAlign w:val="superscript"/>
                          </w:rPr>
                        </w:pPr>
                        <w:r>
                          <w:rPr>
                            <w:sz w:val="16"/>
                            <w:szCs w:val="16"/>
                          </w:rPr>
                          <w:t>Постоянный коэффициент разбавления</w:t>
                        </w:r>
                      </w:p>
                    </w:txbxContent>
                  </v:textbox>
                </v:shape>
                <v:shape id="Text Box 3425" o:spid="_x0000_s1141" type="#_x0000_t202" style="position:absolute;left:5348;top:402;width:59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" stroked="f">
                  <v:textbox inset="0,0,0,0">
                    <w:txbxContent>
                      <w:p w:rsidR="00792760" w:rsidRPr="001E43F8" w:rsidRDefault="00792760" w:rsidP="00E15329">
                        <w:pPr>
                          <w:spacing w:before="40" w:line="192" w:lineRule="auto"/>
                          <w:jc w:val="center"/>
                          <w:rPr>
                            <w:sz w:val="10"/>
                            <w:szCs w:val="10"/>
                            <w:vertAlign w:val="superscript"/>
                          </w:rPr>
                        </w:pPr>
                        <w:r w:rsidRPr="001E43F8">
                          <w:rPr>
                            <w:sz w:val="10"/>
                            <w:szCs w:val="10"/>
                          </w:rPr>
                          <w:t xml:space="preserve">Испытание </w:t>
                        </w:r>
                        <w:r>
                          <w:rPr>
                            <w:sz w:val="10"/>
                            <w:szCs w:val="10"/>
                          </w:rPr>
                          <w:br/>
                        </w:r>
                        <w:r w:rsidRPr="001E43F8">
                          <w:rPr>
                            <w:sz w:val="10"/>
                            <w:szCs w:val="10"/>
                          </w:rPr>
                          <w:t>с использо-ванием единичного фильтра ВЧ</w:t>
                        </w:r>
                      </w:p>
                    </w:txbxContent>
                  </v:textbox>
                </v:shape>
                <v:shape id="Text Box 3426" o:spid="_x0000_s1142" type="#_x0000_t202" style="position:absolute;left:6755;top:-502;width:55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ErdxwAAAN0AAAAPAAAAZHJzL2Rvd25yZXYueG1sRI/NawIx&#10;FMTvQv+H8Aq9FM36gZX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LXUSt3HAAAA3QAA&#10;AA8AAAAAAAAAAAAAAAAABwIAAGRycy9kb3ducmV2LnhtbFBLBQYAAAAAAwADALcAAAD7AgAAAAA=&#10;" stroked="f">
                  <v:textbox inset="0,0,0,0">
                    <w:txbxContent>
                      <w:p w:rsidR="00792760" w:rsidRPr="006458ED" w:rsidRDefault="00792760" w:rsidP="00E15329">
                        <w:pPr>
                          <w:spacing w:before="40" w:line="168" w:lineRule="auto"/>
                          <w:jc w:val="center"/>
                          <w:rPr>
                            <w:sz w:val="12"/>
                            <w:szCs w:val="12"/>
                          </w:rPr>
                        </w:pPr>
                        <w:r w:rsidRPr="006458ED">
                          <w:rPr>
                            <w:sz w:val="12"/>
                            <w:szCs w:val="12"/>
                          </w:rPr>
                          <w:t xml:space="preserve">Фильтры ВЧ в расчете на режим </w:t>
                        </w:r>
                      </w:p>
                    </w:txbxContent>
                  </v:textbox>
                </v:shape>
                <v:shape id="Text Box 3427" o:spid="_x0000_s1143" type="#_x0000_t202" style="position:absolute;left:6093;top:1650;width:1263;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" stroked="f">
                  <v:textbox inset="0,0,0,0">
                    <w:txbxContent>
                      <w:p w:rsidR="00792760" w:rsidRPr="00E264AD" w:rsidRDefault="00792760" w:rsidP="00E15329">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v:textbox>
                </v:shape>
                <v:shape id="Text Box 3428" o:spid="_x0000_s1144" type="#_x0000_t202" style="position:absolute;left:4616;top:1691;width:1289;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" stroked="f">
                  <v:textbox inset="0,0,0,0">
                    <w:txbxContent>
                      <w:p w:rsidR="00792760" w:rsidRPr="00E264AD" w:rsidRDefault="00792760" w:rsidP="00E15329">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v:textbox>
                </v:shape>
                <v:shape id="Text Box 3429" o:spid="_x0000_s1145" type="#_x0000_t202" style="position:absolute;left:6150;top:462;width:1143;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" stroked="f">
                  <v:textbox inset="0,0,0,0">
                    <w:txbxContent>
                      <w:p w:rsidR="00792760" w:rsidRPr="00E264AD" w:rsidRDefault="00792760" w:rsidP="00E15329">
                        <w:pPr>
                          <w:spacing w:before="20" w:line="168" w:lineRule="auto"/>
                          <w:jc w:val="center"/>
                          <w:rPr>
                            <w:sz w:val="16"/>
                            <w:szCs w:val="16"/>
                            <w:vertAlign w:val="superscript"/>
                          </w:rPr>
                        </w:pPr>
                        <w:r w:rsidRPr="00E264AD">
                          <w:rPr>
                            <w:sz w:val="16"/>
                            <w:szCs w:val="16"/>
                          </w:rPr>
                          <w:t>Расчет значе-ний выбросов для каждого режима</w:t>
                        </w:r>
                      </w:p>
                    </w:txbxContent>
                  </v:textbox>
                </v:shape>
                <v:shape id="Text Box 3430" o:spid="_x0000_s1146" type="#_x0000_t202" style="position:absolute;left:7493;top:-1027;width:1140;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" stroked="f">
                  <v:textbox inset="0,0,0,0">
                    <w:txbxContent>
                      <w:p w:rsidR="00792760" w:rsidRDefault="00792760" w:rsidP="00E15329">
                        <w:pPr>
                          <w:spacing w:line="216" w:lineRule="auto"/>
                          <w:jc w:val="center"/>
                          <w:rPr>
                            <w:sz w:val="16"/>
                            <w:szCs w:val="16"/>
                          </w:rPr>
                        </w:pPr>
                      </w:p>
                      <w:p w:rsidR="00792760" w:rsidRPr="0077187C" w:rsidRDefault="00792760" w:rsidP="00E15329">
                        <w:pPr>
                          <w:spacing w:line="216" w:lineRule="auto"/>
                          <w:jc w:val="center"/>
                          <w:rPr>
                            <w:sz w:val="16"/>
                            <w:szCs w:val="16"/>
                            <w:vertAlign w:val="superscript"/>
                          </w:rPr>
                        </w:pPr>
                        <w:r>
                          <w:rPr>
                            <w:sz w:val="16"/>
                            <w:szCs w:val="16"/>
                          </w:rPr>
                          <w:t>Непрерывный анализ газа</w:t>
                        </w:r>
                      </w:p>
                    </w:txbxContent>
                  </v:textbox>
                </v:shape>
                <v:shape id="Text Box 3431" o:spid="_x0000_s1147" type="#_x0000_t202" style="position:absolute;left:7493;top:114;width:1140;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" stroked="f">
                  <v:textbox inset="0,0,0,0">
                    <w:txbxContent>
                      <w:p w:rsidR="00792760" w:rsidRPr="00C21817" w:rsidRDefault="00792760" w:rsidP="00E15329">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v:textbox>
                </v:shape>
                <v:shape id="Text Box 3432" o:spid="_x0000_s1148" type="#_x0000_t202" style="position:absolute;left:7481;top:1567;width:2018;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" stroked="f">
                  <v:textbox inset="0,0,0,0">
                    <w:txbxContent>
                      <w:p w:rsidR="00792760" w:rsidRPr="003827AD" w:rsidRDefault="00792760" w:rsidP="00E15329">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v:textbox>
                </v:shape>
                <v:shape id="Text Box 3433" o:spid="_x0000_s1149" type="#_x0000_t202" style="position:absolute;left:8889;top:220;width:65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JMxgAAAN0AAAAPAAAAZHJzL2Rvd25yZXYueG1sRI9PawIx&#10;FMTvQr9DeIVeRLNaK7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ckwCTMYAAADdAAAA&#10;DwAAAAAAAAAAAAAAAAAHAgAAZHJzL2Rvd25yZXYueG1sUEsFBgAAAAADAAMAtwAAAPoCAAAAAA==&#10;" stroked="f">
                  <v:textbox inset="0,0,0,0">
                    <w:txbxContent>
                      <w:p w:rsidR="00792760" w:rsidRPr="001E43F8" w:rsidRDefault="00792760" w:rsidP="00E15329">
                        <w:pPr>
                          <w:spacing w:before="40" w:line="216" w:lineRule="auto"/>
                          <w:jc w:val="center"/>
                          <w:rPr>
                            <w:sz w:val="14"/>
                            <w:szCs w:val="14"/>
                            <w:vertAlign w:val="superscript"/>
                          </w:rPr>
                        </w:pPr>
                        <w:r w:rsidRPr="001E43F8">
                          <w:rPr>
                            <w:sz w:val="14"/>
                            <w:szCs w:val="14"/>
                          </w:rPr>
                          <w:t xml:space="preserve">Газообразные выбросы </w:t>
                        </w:r>
                      </w:p>
                    </w:txbxContent>
                  </v:textbox>
                </v:shape>
                <v:shape id="Text Box 3434" o:spid="_x0000_s1150" type="#_x0000_t202" style="position:absolute;left:8941;top:-1206;width:1593;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" stroked="f">
                  <v:textbox inset="0,0,0,0">
                    <w:txbxContent>
                      <w:p w:rsidR="00792760" w:rsidRPr="0077187C" w:rsidRDefault="00792760" w:rsidP="00E15329">
                        <w:pPr>
                          <w:spacing w:before="20" w:line="168" w:lineRule="auto"/>
                          <w:ind w:right="-488"/>
                          <w:rPr>
                            <w:sz w:val="16"/>
                            <w:szCs w:val="16"/>
                            <w:vertAlign w:val="superscript"/>
                          </w:rPr>
                        </w:pPr>
                        <w:r>
                          <w:rPr>
                            <w:sz w:val="16"/>
                            <w:szCs w:val="16"/>
                          </w:rPr>
                          <w:t>Отбор проб из партии</w:t>
                        </w:r>
                      </w:p>
                    </w:txbxContent>
                  </v:textbox>
                </v:shape>
                <v:shape id="Text Box 3435" o:spid="_x0000_s1151" type="#_x0000_t202" style="position:absolute;left:8889;top:-447;width:655;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jmgxgAAAN0AAAAPAAAAZHJzL2Rvd25yZXYueG1sRI9PawIx&#10;FMTvQr9DeIVeRLNasb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7dI5oMYAAADdAAAA&#10;DwAAAAAAAAAAAAAAAAAHAgAAZHJzL2Rvd25yZXYueG1sUEsFBgAAAAADAAMAtwAAAPoCAAAAAA==&#10;" stroked="f">
                  <v:textbox inset="0,0,0,0">
                    <w:txbxContent>
                      <w:p w:rsidR="00792760" w:rsidRPr="00AF6998" w:rsidRDefault="00792760" w:rsidP="00E15329">
                        <w:pPr>
                          <w:spacing w:before="20" w:line="168" w:lineRule="auto"/>
                          <w:jc w:val="center"/>
                          <w:rPr>
                            <w:sz w:val="16"/>
                            <w:szCs w:val="16"/>
                          </w:rPr>
                        </w:pPr>
                        <w:r>
                          <w:rPr>
                            <w:sz w:val="16"/>
                            <w:szCs w:val="16"/>
                          </w:rPr>
                          <w:t>Мешо</w:t>
                        </w:r>
                        <w:r w:rsidRPr="00AF6998">
                          <w:rPr>
                            <w:sz w:val="16"/>
                            <w:szCs w:val="16"/>
                          </w:rPr>
                          <w:t>к</w:t>
                        </w:r>
                      </w:p>
                    </w:txbxContent>
                  </v:textbox>
                </v:shape>
                <v:shape id="Text Box 3436" o:spid="_x0000_s1152" type="#_x0000_t202" style="position:absolute;left:9738;top:-502;width:7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" stroked="f">
                  <v:textbox inset="0,0,0,0">
                    <w:txbxContent>
                      <w:p w:rsidR="00792760" w:rsidRPr="00E264AD" w:rsidRDefault="00792760" w:rsidP="00E15329">
                        <w:pPr>
                          <w:spacing w:before="20" w:line="168" w:lineRule="auto"/>
                          <w:jc w:val="center"/>
                          <w:rPr>
                            <w:sz w:val="14"/>
                            <w:szCs w:val="14"/>
                          </w:rPr>
                        </w:pPr>
                        <w:r>
                          <w:rPr>
                            <w:sz w:val="14"/>
                            <w:szCs w:val="14"/>
                          </w:rPr>
                          <w:t>В</w:t>
                        </w:r>
                        <w:r w:rsidRPr="00E264AD">
                          <w:rPr>
                            <w:sz w:val="14"/>
                            <w:szCs w:val="14"/>
                          </w:rPr>
                          <w:t>торично</w:t>
                        </w:r>
                        <w:r>
                          <w:rPr>
                            <w:sz w:val="14"/>
                            <w:szCs w:val="14"/>
                          </w:rPr>
                          <w:t>е</w:t>
                        </w:r>
                        <w:r w:rsidRPr="00E264AD">
                          <w:rPr>
                            <w:sz w:val="14"/>
                            <w:szCs w:val="14"/>
                          </w:rPr>
                          <w:t xml:space="preserve"> разбавлени</w:t>
                        </w:r>
                        <w:r>
                          <w:rPr>
                            <w:sz w:val="14"/>
                            <w:szCs w:val="14"/>
                          </w:rPr>
                          <w:t>е (факульта-тивно</w:t>
                        </w:r>
                        <w:r w:rsidRPr="00E264AD">
                          <w:rPr>
                            <w:sz w:val="14"/>
                            <w:szCs w:val="14"/>
                          </w:rPr>
                          <w:t>)</w:t>
                        </w:r>
                      </w:p>
                    </w:txbxContent>
                  </v:textbox>
                </v:shape>
                <v:shape id="Text Box 3437" o:spid="_x0000_s1153" type="#_x0000_t202" style="position:absolute;left:9821;top:443;width:655;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" stroked="f">
                  <v:textbox inset="0,0,0,0">
                    <w:txbxContent>
                      <w:p w:rsidR="00792760" w:rsidRPr="00447641" w:rsidRDefault="00792760" w:rsidP="00E15329">
                        <w:pPr>
                          <w:spacing w:before="20" w:line="192" w:lineRule="auto"/>
                          <w:jc w:val="center"/>
                          <w:rPr>
                            <w:sz w:val="14"/>
                            <w:szCs w:val="14"/>
                          </w:rPr>
                        </w:pPr>
                        <w:r w:rsidRPr="00447641">
                          <w:rPr>
                            <w:sz w:val="14"/>
                            <w:szCs w:val="14"/>
                          </w:rPr>
                          <w:t>Фильтр ВЧ</w:t>
                        </w:r>
                      </w:p>
                    </w:txbxContent>
                  </v:textbox>
                </v:shape>
                <v:shape id="Text Box 3406" o:spid="_x0000_s1154" type="#_x0000_t202" style="position:absolute;left:4616;top:-2849;width:129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" stroked="f">
                  <v:textbox inset="0,0,0,0">
                    <w:txbxContent>
                      <w:p w:rsidR="00792760" w:rsidRPr="00C22375" w:rsidRDefault="00792760" w:rsidP="00E15329">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792760" w:rsidRPr="00C22375" w:rsidRDefault="00792760" w:rsidP="00E15329">
                        <w:pPr>
                          <w:jc w:val="center"/>
                          <w:rPr>
                            <w:sz w:val="16"/>
                            <w:szCs w:val="16"/>
                            <w:vertAlign w:val="superscript"/>
                          </w:rPr>
                        </w:pPr>
                      </w:p>
                    </w:txbxContent>
                  </v:textbox>
                </v:shape>
                <v:shape id="Text Box 3408" o:spid="_x0000_s1155" type="#_x0000_t202" style="position:absolute;left:6107;top:-2849;width:1186;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" stroked="f">
                  <v:textbox inset="0,0,0,0">
                    <w:txbxContent>
                      <w:p w:rsidR="00792760" w:rsidRPr="006C6D58" w:rsidRDefault="00792760" w:rsidP="00E15329">
                        <w:pPr>
                          <w:spacing w:line="168" w:lineRule="auto"/>
                          <w:jc w:val="center"/>
                          <w:rPr>
                            <w:sz w:val="16"/>
                            <w:szCs w:val="16"/>
                          </w:rPr>
                        </w:pPr>
                        <w:r w:rsidRPr="006C6D58">
                          <w:rPr>
                            <w:sz w:val="16"/>
                            <w:szCs w:val="16"/>
                          </w:rPr>
                          <w:t>Устойчивый цикл в дискретном режиме</w:t>
                        </w:r>
                      </w:p>
                    </w:txbxContent>
                  </v:textbox>
                </v:shape>
                <v:shape id="Text Box 3426" o:spid="_x0000_s1156" type="#_x0000_t202" style="position:absolute;left:6086;top:-447;width:49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PxgAAANwAAAAPAAAAZHJzL2Rvd25yZXYueG1sRI9Ba8JA&#10;FITvhf6H5RW8FN2Ygo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RJPoD8YAAADcAAAA&#10;DwAAAAAAAAAAAAAAAAAHAgAAZHJzL2Rvd25yZXYueG1sUEsFBgAAAAADAAMAtwAAAPoCAAAAAA==&#10;" stroked="f">
                  <v:textbox inset="0,0,0,0">
                    <w:txbxContent>
                      <w:p w:rsidR="00792760" w:rsidRPr="00A66AB3" w:rsidRDefault="00792760" w:rsidP="00E15329">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v:textbox>
                </v:shape>
              </v:group>
            </w:pict>
          </mc:Fallback>
        </mc:AlternateContent>
      </w:r>
      <w:r w:rsidRPr="00F97FBC">
        <w:rPr>
          <w:i/>
          <w:noProof/>
          <w:lang w:eastAsia="ru-RU"/>
        </w:rPr>
        <w:drawing>
          <wp:inline distT="0" distB="0" distL="0" distR="0" wp14:anchorId="3C49C06C" wp14:editId="7467B211">
            <wp:extent cx="5296395" cy="3817529"/>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320679" cy="3835032"/>
                    </a:xfrm>
                    <a:prstGeom prst="rect">
                      <a:avLst/>
                    </a:prstGeom>
                    <a:noFill/>
                  </pic:spPr>
                </pic:pic>
              </a:graphicData>
            </a:graphic>
          </wp:inline>
        </w:drawing>
      </w:r>
    </w:p>
    <w:p w:rsidR="00E15329" w:rsidRPr="00FE146A" w:rsidRDefault="00FE146A" w:rsidP="00FE146A">
      <w:pPr>
        <w:pStyle w:val="FootnoteText"/>
        <w:tabs>
          <w:tab w:val="left" w:pos="1418"/>
        </w:tabs>
      </w:pPr>
      <w:r>
        <w:rPr>
          <w:i/>
        </w:rPr>
        <w:tab/>
      </w:r>
      <w:r>
        <w:rPr>
          <w:i/>
        </w:rPr>
        <w:tab/>
      </w:r>
      <w:r>
        <w:rPr>
          <w:i/>
        </w:rPr>
        <w:tab/>
      </w:r>
      <w:r w:rsidR="00E15329" w:rsidRPr="00FE146A">
        <w:rPr>
          <w:i/>
        </w:rPr>
        <w:t xml:space="preserve">Примечание к рис. </w:t>
      </w:r>
      <w:r w:rsidR="00E15329" w:rsidRPr="00FE146A">
        <w:rPr>
          <w:i/>
          <w:lang w:val="en-US"/>
        </w:rPr>
        <w:t>A</w:t>
      </w:r>
      <w:r w:rsidR="00E15329" w:rsidRPr="00FE146A">
        <w:rPr>
          <w:i/>
        </w:rPr>
        <w:t>.4-2:</w:t>
      </w:r>
      <w:r w:rsidR="00E15329" w:rsidRPr="00FE146A">
        <w:t xml:space="preserve"> Термин "отбор проб ВЧ в условиях частичного разбавления потока" включает частичное разбавление потока для извлечения только первичных отработавших газов при постоянном или изменяющемся коэффициенте разбавления.</w:t>
      </w:r>
    </w:p>
    <w:p w:rsidR="00E15329" w:rsidRPr="00F97FBC" w:rsidRDefault="00E15329" w:rsidP="00FE146A">
      <w:pPr>
        <w:pStyle w:val="SingleTxtG"/>
        <w:tabs>
          <w:tab w:val="left" w:pos="2268"/>
        </w:tabs>
        <w:spacing w:before="240"/>
      </w:pPr>
      <w:r w:rsidRPr="00F97FBC">
        <w:t>7.2.2</w:t>
      </w:r>
      <w:r w:rsidRPr="00F97FBC">
        <w:tab/>
        <w:t>Определение работы</w:t>
      </w:r>
    </w:p>
    <w:p w:rsidR="00E15329" w:rsidRPr="00F97FBC" w:rsidRDefault="00E15329" w:rsidP="00E15329">
      <w:pPr>
        <w:spacing w:after="120"/>
        <w:ind w:left="2268" w:right="1134" w:hanging="1134"/>
        <w:jc w:val="both"/>
      </w:pPr>
      <w:r w:rsidRPr="00F97FBC">
        <w:tab/>
        <w:t>Работу определяют по всему циклу испытания посредством одновременного умножения значений частоты вращения и крутящего момента, поглощаемого при торможении, для расчета мгновенных значений эффективной мощности двигателя. Значения эффективной мощности двигателя интегрируют по всему циклу испытания для определения общей работы (см. также пункт 6.3.5).</w:t>
      </w:r>
    </w:p>
    <w:p w:rsidR="00E15329" w:rsidRPr="00F97FBC" w:rsidRDefault="00E15329" w:rsidP="00E15329">
      <w:pPr>
        <w:spacing w:after="100"/>
        <w:ind w:left="2268" w:right="1134" w:hanging="1134"/>
        <w:jc w:val="both"/>
      </w:pPr>
      <w:r w:rsidRPr="00F97FBC">
        <w:t>7.3</w:t>
      </w:r>
      <w:r w:rsidRPr="00F97FBC">
        <w:tab/>
        <w:t>Проверка и калибровка</w:t>
      </w:r>
    </w:p>
    <w:p w:rsidR="00E15329" w:rsidRPr="00F97FBC" w:rsidRDefault="00E15329" w:rsidP="00E15329">
      <w:pPr>
        <w:spacing w:after="100"/>
        <w:ind w:left="2268" w:right="1134" w:hanging="1134"/>
        <w:jc w:val="both"/>
      </w:pPr>
      <w:r w:rsidRPr="00F97FBC">
        <w:t>7.3.1</w:t>
      </w:r>
      <w:r w:rsidRPr="00F97FBC">
        <w:tab/>
        <w:t>Процедуры до испытания</w:t>
      </w:r>
    </w:p>
    <w:p w:rsidR="00E15329" w:rsidRPr="00F97FBC" w:rsidRDefault="00E15329" w:rsidP="00E15329">
      <w:pPr>
        <w:spacing w:after="100"/>
        <w:ind w:left="2268" w:right="1134" w:hanging="1134"/>
        <w:jc w:val="both"/>
        <w:rPr>
          <w:lang w:eastAsia="de-DE"/>
        </w:rPr>
      </w:pPr>
      <w:r w:rsidRPr="00F97FBC">
        <w:t>7.3.1.1</w:t>
      </w:r>
      <w:r w:rsidRPr="00F97FBC">
        <w:tab/>
      </w:r>
      <w:r w:rsidRPr="00F97FBC">
        <w:rPr>
          <w:lang w:eastAsia="de-DE"/>
        </w:rPr>
        <w:t>Общие требования, предъявляемые к предварительному кондиционированию системы отбора проб и двигателя</w:t>
      </w:r>
    </w:p>
    <w:p w:rsidR="00E15329" w:rsidRPr="00F97FBC" w:rsidRDefault="00E15329" w:rsidP="00E15329">
      <w:pPr>
        <w:spacing w:after="120"/>
        <w:ind w:left="2268" w:right="1134" w:hanging="1134"/>
        <w:jc w:val="both"/>
      </w:pPr>
      <w:r w:rsidRPr="00F97FBC">
        <w:tab/>
        <w:t xml:space="preserve">Для обеспечения стабильных условий систему отбора проб и двигатель подвергают </w:t>
      </w:r>
      <w:r w:rsidRPr="00F97FBC">
        <w:rPr>
          <w:rFonts w:eastAsia="MS Mincho"/>
          <w:lang w:eastAsia="ru-RU"/>
        </w:rPr>
        <w:t xml:space="preserve">− </w:t>
      </w:r>
      <w:r w:rsidRPr="00F97FBC">
        <w:t xml:space="preserve">до начала реализации последовательности испытания </w:t>
      </w:r>
      <w:r w:rsidRPr="00F97FBC">
        <w:rPr>
          <w:rFonts w:eastAsia="MS Mincho"/>
          <w:lang w:eastAsia="ru-RU"/>
        </w:rPr>
        <w:t>−</w:t>
      </w:r>
      <w:r w:rsidRPr="00F97FBC">
        <w:t xml:space="preserve"> процедуре предварительного кондиционирования, как указано в настоящем пункте.</w:t>
      </w:r>
    </w:p>
    <w:p w:rsidR="00E15329" w:rsidRPr="00F97FBC" w:rsidRDefault="00E15329" w:rsidP="00E15329">
      <w:pPr>
        <w:spacing w:after="120"/>
        <w:ind w:left="2268" w:right="1134" w:hanging="1134"/>
        <w:jc w:val="both"/>
      </w:pPr>
      <w:r w:rsidRPr="00F97FBC">
        <w:tab/>
        <w:t>Целью предварительного кондиционирования двигателя является достижение репрезентативности параметров выбросов и систем их ограничения на протяжении рабочего цикла, а также сведение к минимуму возможных погрешностей в порядке обеспечения устойчивых условий проведения нижеследующего испытания на выбросы. </w:t>
      </w:r>
    </w:p>
    <w:p w:rsidR="00E15329" w:rsidRPr="00F97FBC" w:rsidRDefault="00E15329" w:rsidP="00FE146A">
      <w:pPr>
        <w:pageBreakBefore/>
        <w:spacing w:after="120"/>
        <w:ind w:left="2268" w:right="1134"/>
        <w:jc w:val="both"/>
      </w:pPr>
      <w:r w:rsidRPr="00F97FBC">
        <w:lastRenderedPageBreak/>
        <w:t>В случае двигателей, оснащенных системой последующей обработки, до начала предусмотренного пунктами 7.3.1.1.1</w:t>
      </w:r>
      <w:r w:rsidRPr="00F97FBC">
        <w:rPr>
          <w:rFonts w:eastAsia="MS Mincho"/>
          <w:lang w:eastAsia="ru-RU"/>
        </w:rPr>
        <w:t>−</w:t>
      </w:r>
      <w:r w:rsidRPr="00F97FBC">
        <w:t>7.3.1.1.4 настоящего приложения применительно к конкретным циклам предварительного кондиционирования допускается их функционирование таким образом, чтобы система последующей обработки подверглась регенерации и, когда это применимо, восстановилось количество сажи в системе последующей обработки взвешенных частиц.</w:t>
      </w:r>
    </w:p>
    <w:p w:rsidR="00E15329" w:rsidRPr="00F97FBC" w:rsidRDefault="00E15329" w:rsidP="00E15329">
      <w:pPr>
        <w:spacing w:after="120"/>
        <w:ind w:left="2268" w:right="1134"/>
        <w:jc w:val="both"/>
      </w:pPr>
      <w:r w:rsidRPr="00F97FBC">
        <w:t>При условии проведения заранее установленного числа циклов предварительного кондиционирования и подготовки измерительной системы с соблюдением требований пункта 7.3.1.4 настоящего приложения замер выбросов можно осуществлять в ходе циклов предварительного кондиционирования. Объем и продолжительность предварительного кондиционирования указываются изготовителем двигателя до начала данной процедуры. Предварительное кондиционирование проводят нижеследующим образом с учетом того, что его конкретные циклы идентичны тем, которы</w:t>
      </w:r>
      <w:r>
        <w:t>е применяются в случае испытания</w:t>
      </w:r>
      <w:r w:rsidRPr="00F97FBC">
        <w:t xml:space="preserve"> на выбросы.</w:t>
      </w:r>
    </w:p>
    <w:p w:rsidR="00E15329" w:rsidRPr="00F97FBC" w:rsidRDefault="00E15329" w:rsidP="00E15329">
      <w:pPr>
        <w:spacing w:after="120"/>
        <w:ind w:left="2268" w:right="1134" w:hanging="1134"/>
        <w:jc w:val="both"/>
      </w:pPr>
      <w:r w:rsidRPr="00F97FBC">
        <w:t>7.3.1.1.1</w:t>
      </w:r>
      <w:r w:rsidRPr="00F97FBC">
        <w:tab/>
        <w:t>Предварительное кондиционирование для целей переходного цикла с запуском в холодном состоянии (ВДПЦ)</w:t>
      </w:r>
    </w:p>
    <w:p w:rsidR="00E15329" w:rsidRPr="00F97FBC" w:rsidRDefault="00E15329" w:rsidP="00E15329">
      <w:pPr>
        <w:spacing w:after="120"/>
        <w:ind w:left="2268" w:right="1134"/>
        <w:jc w:val="both"/>
      </w:pPr>
      <w:r w:rsidRPr="00F97FBC">
        <w:t>Двигатель подвергают предварительному кондиционированию путем прогона по меньшей мере по одному переходному циклу с запуском в прогретом состоянии. Сразу же после завершения каждого цикла предварительного кондиционирования двигатель заглушают и переходят к периоду стабилизации в прогретом состоянии при выключенном двигателе. Сразу же после завершения последнего цикла предварительного кондиционирования двигатель заглушают и приступают к охлаждению двигателя согласно пункту 7.3.1.2 настоящего приложения.</w:t>
      </w:r>
    </w:p>
    <w:p w:rsidR="00E15329" w:rsidRPr="00F97FBC" w:rsidRDefault="00E15329" w:rsidP="00E15329">
      <w:pPr>
        <w:spacing w:after="120"/>
        <w:ind w:left="2268" w:right="1134" w:hanging="1134"/>
        <w:jc w:val="both"/>
      </w:pPr>
      <w:r w:rsidRPr="00F97FBC">
        <w:t>7.3.1.1.2</w:t>
      </w:r>
      <w:r w:rsidRPr="00F97FBC">
        <w:tab/>
        <w:t>Предварительное кондиционирование для целей переходного цикла с запуском в прогретом состоянии (ВДПЦ с запуском в прогретом состоянии или РИЗ-ВДПЦ)</w:t>
      </w:r>
    </w:p>
    <w:p w:rsidR="00E15329" w:rsidRPr="00F97FBC" w:rsidRDefault="00E15329" w:rsidP="00E15329">
      <w:pPr>
        <w:spacing w:after="120"/>
        <w:ind w:left="2268" w:right="1134"/>
        <w:jc w:val="both"/>
      </w:pPr>
      <w:r w:rsidRPr="00F97FBC">
        <w:t>В настоящем пункте описывается порядок проведения предварительного кондиционирования применительно к случаям отбора проб выбросов в условиях ВДПЦ с запуском в прогретом состоянии, но без прогона по циклу ВДПЦ с запуском в холодном состоянии, либо РИЗ-ВДПЦ. Двигатель подвергают предварительному кондиционированию путем прогона по меньшей мере по одному циклу ВДПЦ с запуском в прогретом состоянии или, в случае применимости, РИЗ-ВДПЦ. Сразу же после завершения каждого цикла предварительного кондиционирования двигатель заглушают и затем в кратчайшие практически возможные сроки приступают к следующему циклу. Следующий цикл предварительного кондиционирования рекомендуется начинать в течение 60 секунд после завершения последнего цикла предварительного кондиционирования. При необходимости, после завершения последнего цикла предварительного кондиционирования запуску двигателя для целей испытания на выбросы предшествует соответствующий период стабилизации в прогретом состоянии (ВДПЦ с запуском в прогретом состоянии) или охлаждения (РИЗ-ВДПЦ). Если никакого периода стабилизации в прогретом состоянии или охлаждения не предусматривается, то испытание на выбросы рекомендуется начинать в течение 60 секунд после завершения последнего цикла предварительного кондиционирования.</w:t>
      </w:r>
    </w:p>
    <w:p w:rsidR="00E15329" w:rsidRPr="00F97FBC" w:rsidRDefault="00E15329" w:rsidP="00FE146A">
      <w:pPr>
        <w:pageBreakBefore/>
        <w:spacing w:after="120"/>
        <w:ind w:left="2268" w:right="1134" w:hanging="1134"/>
        <w:jc w:val="both"/>
      </w:pPr>
      <w:r w:rsidRPr="00F97FBC">
        <w:lastRenderedPageBreak/>
        <w:t>7.3.1.1.3</w:t>
      </w:r>
      <w:r w:rsidRPr="00F97FBC">
        <w:tab/>
        <w:t>Предварительное кондиционирование для целей ВДУЦ в дискретном режиме</w:t>
      </w:r>
    </w:p>
    <w:p w:rsidR="00E15329" w:rsidRPr="00F97FBC" w:rsidRDefault="00E15329" w:rsidP="00E15329">
      <w:pPr>
        <w:spacing w:after="120"/>
        <w:ind w:left="2268" w:right="1134"/>
        <w:jc w:val="both"/>
        <w:rPr>
          <w:rFonts w:eastAsia="MS Mincho"/>
          <w:lang w:eastAsia="ru-RU"/>
        </w:rPr>
      </w:pPr>
      <w:r w:rsidRPr="00F97FBC">
        <w:t>В случае двигателей всех категорий, за исключением категорий NRS и</w:t>
      </w:r>
      <w:r w:rsidR="00FE146A">
        <w:t> </w:t>
      </w:r>
      <w:r w:rsidRPr="00F97FBC">
        <w:t xml:space="preserve">NRSh, 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 крутящего момента </w:t>
      </w:r>
      <w:r w:rsidRPr="00F97FBC">
        <w:rPr>
          <w:rFonts w:eastAsia="MS Mincho"/>
          <w:lang w:eastAsia="ru-RU"/>
        </w:rPr>
        <w:t xml:space="preserve">− для любого испытательного цикла </w:t>
      </w:r>
      <w:r w:rsidRPr="00F97FBC">
        <w:t>ВДУЦ в дискретном режиме, кроме</w:t>
      </w:r>
      <w:r w:rsidR="00FE146A">
        <w:t> </w:t>
      </w:r>
      <w:r w:rsidRPr="00F97FBC">
        <w:t xml:space="preserve">D2 или G, либо при номинальной частоте вращения двигателя и 50% крутящего момента </w:t>
      </w:r>
      <w:r w:rsidRPr="00F97FBC">
        <w:rPr>
          <w:rFonts w:eastAsia="MS Mincho"/>
          <w:lang w:eastAsia="ru-RU"/>
        </w:rPr>
        <w:t xml:space="preserve">− для любого относящегося к типу </w:t>
      </w:r>
      <w:r w:rsidRPr="00F97FBC">
        <w:t>D2 или G</w:t>
      </w:r>
      <w:r w:rsidRPr="00F97FBC">
        <w:rPr>
          <w:rFonts w:eastAsia="MS Mincho"/>
          <w:lang w:eastAsia="ru-RU"/>
        </w:rPr>
        <w:t xml:space="preserve"> испытательного цикла </w:t>
      </w:r>
      <w:r w:rsidRPr="00F97FBC">
        <w:t>ВДУЦ в дискретном режиме. Применительно к двигателям, в случае которых значения частоты вращения при испытании получают на основе МЧВИ, 50-процентную частоту</w:t>
      </w:r>
      <w:r w:rsidR="00FE146A">
        <w:t> </w:t>
      </w:r>
      <w:r w:rsidRPr="00F97FBC">
        <w:t xml:space="preserve">вращения рассчитывают по пункту 5.2.5.1; во всех остальных случаях соответствующий расчет производят по пункту 7.7.1.3. </w:t>
      </w:r>
      <w:r w:rsidR="00FE146A">
        <w:br/>
      </w:r>
      <w:r w:rsidRPr="00F97FBC">
        <w:t>Под 50-процентным крутящим моментом понимается 50%</w:t>
      </w:r>
      <w:r w:rsidR="00183D92">
        <w:t> </w:t>
      </w:r>
      <w:r w:rsidRPr="00F97FBC">
        <w:t xml:space="preserve">максимального крутящего момента, развиваемого двигателем при данной частоте вращения. </w:t>
      </w:r>
      <w:r w:rsidRPr="00F97FBC">
        <w:rPr>
          <w:szCs w:val="24"/>
        </w:rPr>
        <w:t>Испытание на выбросы начинают без остановки двигателя.</w:t>
      </w:r>
    </w:p>
    <w:p w:rsidR="00E15329" w:rsidRPr="00F97FBC" w:rsidRDefault="00E15329" w:rsidP="00E15329">
      <w:pPr>
        <w:spacing w:after="120"/>
        <w:ind w:left="2268" w:right="1134"/>
        <w:jc w:val="both"/>
      </w:pPr>
      <w:r w:rsidRPr="00F97FBC">
        <w:t xml:space="preserve">В случае двигателей категорий NRS и NRSh двигатель прогревают в соответствии с рекомендацией изготовителя и квалифицированной инженерной оценкой. </w:t>
      </w:r>
      <w:r w:rsidRPr="00F97FBC">
        <w:rPr>
          <w:szCs w:val="24"/>
        </w:rPr>
        <w:t>Перед началом отбора проб выбросов двигатель прогоняют по режиму 1 соответствующего испытательного цикла до тех пор, пока его температура не стабилизируется. Испытание на выбросы начинают без остановки двигателя.</w:t>
      </w:r>
    </w:p>
    <w:p w:rsidR="00E15329" w:rsidRPr="00F97FBC" w:rsidRDefault="00E15329" w:rsidP="00E15329">
      <w:pPr>
        <w:spacing w:after="120"/>
        <w:ind w:left="2268" w:right="1134" w:hanging="1134"/>
        <w:jc w:val="both"/>
      </w:pPr>
      <w:r w:rsidRPr="00F97FBC">
        <w:t>7.3.1.1.4</w:t>
      </w:r>
      <w:r w:rsidRPr="00F97FBC">
        <w:tab/>
        <w:t>Предварительное кондиционирование для целей ЦСР ВДУЦ</w:t>
      </w:r>
    </w:p>
    <w:p w:rsidR="00E15329" w:rsidRPr="00F97FBC" w:rsidRDefault="00E15329" w:rsidP="00E15329">
      <w:pPr>
        <w:pStyle w:val="SingleTxtG"/>
        <w:ind w:left="2268" w:hanging="1134"/>
      </w:pPr>
      <w:r w:rsidRPr="00F97FBC">
        <w:tab/>
      </w:r>
      <w:r w:rsidRPr="00F97FBC">
        <w:tab/>
        <w:t>Изготовитель двигателя выбирает одну из следующих последовательностей проведения предварительного кондиционирования: a) или b). Двигатель подвергают предварительному кондиционированию с соблюдением выбранной последовательности.</w:t>
      </w:r>
    </w:p>
    <w:p w:rsidR="00E15329" w:rsidRPr="00F97FBC" w:rsidRDefault="00E15329" w:rsidP="00E15329">
      <w:pPr>
        <w:spacing w:after="120"/>
        <w:ind w:left="2835" w:right="1134" w:hanging="567"/>
        <w:jc w:val="both"/>
      </w:pPr>
      <w:r w:rsidRPr="00F97FBC">
        <w:t>a)</w:t>
      </w:r>
      <w:r w:rsidRPr="00F97FBC">
        <w:tab/>
        <w:t>Двигатель подвергают предварительному кондиционированию путем прогона по крайней мере по второй половине цикла в ступенчатом режиме, исходя из числа режимов испытания. В промежутке между циклами двигатель не заглушают. Сразу же после завершения каждого цикла предварительного кондиционирования в кратчайшие практически возможные сроки приступают к следующему циклу (включая испытание на выбросы). В тех случаях, когда это возможно, следующий цикл рекомендуется начинать в течение 60 секунд после завершения последнего цикла предварительного кондиционирования.</w:t>
      </w:r>
    </w:p>
    <w:p w:rsidR="00E15329" w:rsidRPr="00F97FBC" w:rsidRDefault="00E15329" w:rsidP="00E15329">
      <w:pPr>
        <w:spacing w:after="120"/>
        <w:ind w:left="2835" w:right="1134" w:hanging="567"/>
        <w:jc w:val="both"/>
      </w:pPr>
      <w:r w:rsidRPr="00F97FBC">
        <w:t>b)</w:t>
      </w:r>
      <w:r w:rsidRPr="00F97FBC">
        <w:tab/>
        <w:t xml:space="preserve">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 крутящего момента </w:t>
      </w:r>
      <w:r w:rsidRPr="00F97FBC">
        <w:rPr>
          <w:rFonts w:eastAsia="MS Mincho"/>
          <w:lang w:eastAsia="ru-RU"/>
        </w:rPr>
        <w:t xml:space="preserve">− для любого испытательного цикла </w:t>
      </w:r>
      <w:r w:rsidRPr="00F97FBC">
        <w:t xml:space="preserve">ЦСР, кроме D2 или G, либо при номинальной частоте вращения двигателя и 50% крутящего момента </w:t>
      </w:r>
      <w:r w:rsidRPr="00F97FBC">
        <w:rPr>
          <w:rFonts w:eastAsia="MS Mincho"/>
          <w:lang w:eastAsia="ru-RU"/>
        </w:rPr>
        <w:t xml:space="preserve">− для любого относящегося к типу </w:t>
      </w:r>
      <w:r w:rsidRPr="00F97FBC">
        <w:t>D2 или G</w:t>
      </w:r>
      <w:r w:rsidRPr="00F97FBC">
        <w:rPr>
          <w:rFonts w:eastAsia="MS Mincho"/>
          <w:lang w:eastAsia="ru-RU"/>
        </w:rPr>
        <w:t xml:space="preserve"> испытательного цикла </w:t>
      </w:r>
      <w:r w:rsidRPr="00F97FBC">
        <w:t xml:space="preserve">ЦСР. Применительно к двигателям, в случае которых значения частоты вращения при испытании получают на основе МЧВИ, 50-процентную частоту вращения рассчитывают по пункту 5.2.5.1 настоящего приложения; во всех остальных случаях соответствующий расчет производят по пункту 7.7.1.3 настоящего приложения. </w:t>
      </w:r>
      <w:r w:rsidR="003422FD">
        <w:br/>
      </w:r>
      <w:r w:rsidRPr="00F97FBC">
        <w:t>Под 50-процентным крутящим моментом понимается 50%</w:t>
      </w:r>
      <w:r w:rsidR="00183D92">
        <w:t> </w:t>
      </w:r>
      <w:r w:rsidRPr="00F97FBC">
        <w:t>максимального крутящего момента, развиваемого двигателем при данной частоте вращения.</w:t>
      </w:r>
    </w:p>
    <w:p w:rsidR="00E15329" w:rsidRPr="00F97FBC" w:rsidRDefault="00E15329" w:rsidP="003422FD">
      <w:pPr>
        <w:pageBreakBefore/>
        <w:spacing w:after="120"/>
        <w:ind w:left="2268" w:right="1134" w:hanging="1134"/>
        <w:jc w:val="both"/>
      </w:pPr>
      <w:r w:rsidRPr="00F97FBC">
        <w:lastRenderedPageBreak/>
        <w:t>7.3.1.2</w:t>
      </w:r>
      <w:r w:rsidRPr="00F97FBC">
        <w:tab/>
        <w:t>Охлаждение двигателя (ВДПЦ)</w:t>
      </w:r>
    </w:p>
    <w:p w:rsidR="00E15329" w:rsidRPr="00F97FBC" w:rsidRDefault="00E15329" w:rsidP="00E15329">
      <w:pPr>
        <w:spacing w:after="120"/>
        <w:ind w:left="2268" w:right="1134"/>
        <w:jc w:val="both"/>
      </w:pPr>
      <w:r w:rsidRPr="00F97FBC">
        <w:t>Может применяться естественный или принудительный способ охлаждения. В случае принудительного охлаждения для регулировки систем обдува двигателя охлаждающим воздухом, подачи охлажденного масла в систему смазки двигателя, отбора тепла из охлаждающей субстанции, циркулирующей в системе охлаждения двигателя, и отбора тепла от системы последующей обработки отработавших газов следует руководствоваться квалифицированной инженерной оценкой.</w:t>
      </w:r>
      <w:r w:rsidRPr="00F97FBC">
        <w:rPr>
          <w:sz w:val="27"/>
          <w:szCs w:val="27"/>
        </w:rPr>
        <w:t xml:space="preserve"> </w:t>
      </w:r>
      <w:r w:rsidRPr="00F97FBC">
        <w:t>В случае принудительного охлаждения системы последующей обработки охлаждающий воздух направляется на систему последующей обработки только после того, как она остыла до температуры ниже ее каталитической активации. Никакая процедура охлаждения, приводящая к нерепрезентативным выбросам, не допускается.</w:t>
      </w:r>
    </w:p>
    <w:p w:rsidR="00E15329" w:rsidRPr="00F97FBC" w:rsidRDefault="00E15329" w:rsidP="00E15329">
      <w:pPr>
        <w:spacing w:after="100"/>
        <w:ind w:left="2268" w:right="1134" w:hanging="1134"/>
        <w:jc w:val="both"/>
      </w:pPr>
      <w:r w:rsidRPr="00F97FBC">
        <w:t>7.3.1.3</w:t>
      </w:r>
      <w:r w:rsidRPr="00F97FBC">
        <w:tab/>
        <w:t>Проверка примесей НС</w:t>
      </w:r>
    </w:p>
    <w:p w:rsidR="00E15329" w:rsidRPr="00F97FBC" w:rsidRDefault="00E15329" w:rsidP="00E15329">
      <w:pPr>
        <w:spacing w:after="120"/>
        <w:ind w:left="2268" w:right="1134" w:hanging="1134"/>
        <w:jc w:val="both"/>
      </w:pPr>
      <w:r w:rsidRPr="00F97FBC">
        <w:tab/>
        <w:t>Если есть какие-либо основания считать, что в системе измерения отработавших газов имеются существенные примеси НС, то их наличие можно проверить при помощи нулевого газа, что позволит устранить данную проблему. Если необходимо проверить количество примесей в системе измерения и в фоновой системе НС, то такую проверку проводят в течение 8 часов после начала каждого цикла испытания. Полученные значения регистрируют для последующей корректировки. Этой проверке должны предшествовать проверка на просачивание и калибровка анализатора FID.</w:t>
      </w:r>
    </w:p>
    <w:p w:rsidR="00E15329" w:rsidRPr="00F97FBC" w:rsidRDefault="00E15329" w:rsidP="00E15329">
      <w:pPr>
        <w:spacing w:after="120"/>
        <w:ind w:left="2268" w:right="1134" w:hanging="1134"/>
        <w:jc w:val="both"/>
        <w:rPr>
          <w:u w:val="single"/>
        </w:rPr>
      </w:pPr>
      <w:r w:rsidRPr="00F97FBC">
        <w:t>7.3.1.4</w:t>
      </w:r>
      <w:r w:rsidRPr="00F97FBC">
        <w:tab/>
      </w:r>
      <w:r w:rsidRPr="00F97FBC">
        <w:rPr>
          <w:szCs w:val="24"/>
        </w:rPr>
        <w:t>Подготовка измерительного оборудования к отбору проб</w:t>
      </w:r>
    </w:p>
    <w:p w:rsidR="00E15329" w:rsidRPr="00F97FBC" w:rsidRDefault="00E15329" w:rsidP="00E15329">
      <w:pPr>
        <w:spacing w:after="120"/>
        <w:ind w:left="2268" w:right="1134" w:hanging="1134"/>
        <w:jc w:val="both"/>
      </w:pPr>
      <w:r w:rsidRPr="00F97FBC">
        <w:tab/>
      </w:r>
      <w:r w:rsidRPr="00F97FBC">
        <w:rPr>
          <w:szCs w:val="24"/>
        </w:rPr>
        <w:t>Перед началом отбора проб выбросов предпринимают следующие шаги</w:t>
      </w:r>
      <w:r w:rsidRPr="00F97FBC">
        <w:t>:</w:t>
      </w:r>
    </w:p>
    <w:p w:rsidR="00E15329" w:rsidRPr="00F97FBC" w:rsidRDefault="00E15329" w:rsidP="00E15329">
      <w:pPr>
        <w:spacing w:after="120"/>
        <w:ind w:left="2835" w:right="1134" w:hanging="567"/>
        <w:jc w:val="both"/>
      </w:pPr>
      <w:r w:rsidRPr="00F97FBC">
        <w:t>a)</w:t>
      </w:r>
      <w:r w:rsidRPr="00F97FBC">
        <w:tab/>
        <w:t xml:space="preserve">в пределах 8 часов до отбора проб выбросов в соответствии с пунктом 8.1.8.7 ниже </w:t>
      </w:r>
      <w:r w:rsidRPr="00F97FBC">
        <w:rPr>
          <w:szCs w:val="24"/>
        </w:rPr>
        <w:t>проводят проверку</w:t>
      </w:r>
      <w:r w:rsidRPr="00F97FBC">
        <w:t xml:space="preserve"> на просачивание;</w:t>
      </w:r>
    </w:p>
    <w:p w:rsidR="00E15329" w:rsidRPr="00F97FBC" w:rsidRDefault="00E15329" w:rsidP="00E15329">
      <w:pPr>
        <w:spacing w:after="120"/>
        <w:ind w:left="2835" w:right="1134" w:hanging="567"/>
        <w:jc w:val="both"/>
      </w:pPr>
      <w:r w:rsidRPr="00F97FBC">
        <w:t>b)</w:t>
      </w:r>
      <w:r w:rsidRPr="00F97FBC">
        <w:tab/>
        <w:t>при отборе проб из партии подсоединяют чистые средства хранения, например пустые мешки для газа и сухие фильтры, которые взвешиваются для определения собственного веса;</w:t>
      </w:r>
    </w:p>
    <w:p w:rsidR="00E15329" w:rsidRPr="00F97FBC" w:rsidRDefault="00E15329" w:rsidP="00E15329">
      <w:pPr>
        <w:spacing w:after="120"/>
        <w:ind w:left="2835" w:right="1134" w:hanging="567"/>
        <w:jc w:val="both"/>
      </w:pPr>
      <w:r w:rsidRPr="00F97FBC">
        <w:t>c)</w:t>
      </w:r>
      <w:r w:rsidRPr="00F97FBC">
        <w:tab/>
      </w:r>
      <w:r w:rsidRPr="00F97FBC">
        <w:rPr>
          <w:szCs w:val="24"/>
        </w:rPr>
        <w:t xml:space="preserve">приводят в действие все измерительные приборы в соответствии с инструкциями изготовителя и </w:t>
      </w:r>
      <w:r w:rsidRPr="00F97FBC">
        <w:t>квалифицированной инженерной оценкой;</w:t>
      </w:r>
    </w:p>
    <w:p w:rsidR="00E15329" w:rsidRPr="00F97FBC" w:rsidRDefault="00E15329" w:rsidP="00E15329">
      <w:pPr>
        <w:spacing w:after="120"/>
        <w:ind w:left="2835" w:right="1134" w:hanging="567"/>
        <w:jc w:val="both"/>
      </w:pPr>
      <w:r w:rsidRPr="00F97FBC">
        <w:t>d)</w:t>
      </w:r>
      <w:r w:rsidRPr="00F97FBC">
        <w:tab/>
      </w:r>
      <w:r w:rsidRPr="00F97FBC">
        <w:rPr>
          <w:szCs w:val="24"/>
        </w:rPr>
        <w:t xml:space="preserve">приводят в действие системы разбавления, </w:t>
      </w:r>
      <w:r w:rsidRPr="00F97FBC">
        <w:t xml:space="preserve">пробоотборные </w:t>
      </w:r>
      <w:r w:rsidRPr="00F97FBC">
        <w:rPr>
          <w:szCs w:val="24"/>
        </w:rPr>
        <w:t>насосы, охлаждающие вентиляторы, а также систему сбора данных;</w:t>
      </w:r>
    </w:p>
    <w:p w:rsidR="00E15329" w:rsidRPr="00F97FBC" w:rsidRDefault="00E15329" w:rsidP="00E15329">
      <w:pPr>
        <w:spacing w:after="120"/>
        <w:ind w:left="2835" w:right="1134" w:hanging="567"/>
        <w:jc w:val="both"/>
      </w:pPr>
      <w:r w:rsidRPr="00F97FBC">
        <w:t>e)</w:t>
      </w:r>
      <w:r w:rsidRPr="00F97FBC">
        <w:tab/>
      </w:r>
      <w:r w:rsidRPr="00F97FBC">
        <w:rPr>
          <w:szCs w:val="24"/>
        </w:rPr>
        <w:t>если это необходимо, то расход потока проб регулируют с учетом требуемых уровней при помощи обходного контура;</w:t>
      </w:r>
    </w:p>
    <w:p w:rsidR="00E15329" w:rsidRPr="00F97FBC" w:rsidRDefault="00E15329" w:rsidP="00E15329">
      <w:pPr>
        <w:spacing w:after="120"/>
        <w:ind w:left="2835" w:right="1134" w:hanging="567"/>
        <w:jc w:val="both"/>
      </w:pPr>
      <w:r w:rsidRPr="00F97FBC">
        <w:t>f)</w:t>
      </w:r>
      <w:r w:rsidRPr="00F97FBC">
        <w:tab/>
      </w:r>
      <w:r w:rsidRPr="00F97FBC">
        <w:rPr>
          <w:szCs w:val="24"/>
        </w:rPr>
        <w:t>производят предварительное нагревание или предварительное охлаждение теплообменников</w:t>
      </w:r>
      <w:r>
        <w:rPr>
          <w:szCs w:val="24"/>
        </w:rPr>
        <w:t xml:space="preserve"> пробоотборной системы</w:t>
      </w:r>
      <w:r w:rsidRPr="00F97FBC">
        <w:rPr>
          <w:szCs w:val="24"/>
        </w:rPr>
        <w:t xml:space="preserve"> в пределах диапазона их рабочих температур для проведения испытания;</w:t>
      </w:r>
    </w:p>
    <w:p w:rsidR="00E15329" w:rsidRPr="00F97FBC" w:rsidRDefault="00E15329" w:rsidP="00E15329">
      <w:pPr>
        <w:spacing w:after="120"/>
        <w:ind w:left="2835" w:right="1134" w:hanging="567"/>
        <w:jc w:val="both"/>
      </w:pPr>
      <w:r w:rsidRPr="00F97FBC">
        <w:t>g)</w:t>
      </w:r>
      <w:r w:rsidRPr="00F97FBC">
        <w:tab/>
      </w:r>
      <w:r w:rsidRPr="00F97FBC">
        <w:rPr>
          <w:szCs w:val="24"/>
        </w:rPr>
        <w:t>допускается стабилизация таких нагреваемых или охлаждаемых компонентов, как пробоотборные магистрали, фильтры, охладители и насосы, в пределах их рабочих температур;</w:t>
      </w:r>
    </w:p>
    <w:p w:rsidR="00E15329" w:rsidRPr="00F97FBC" w:rsidRDefault="00E15329" w:rsidP="00E15329">
      <w:pPr>
        <w:spacing w:after="120"/>
        <w:ind w:left="2835" w:right="1134" w:hanging="567"/>
        <w:jc w:val="both"/>
      </w:pPr>
      <w:r w:rsidRPr="00F97FBC">
        <w:t>h)</w:t>
      </w:r>
      <w:r w:rsidRPr="00F97FBC">
        <w:tab/>
      </w:r>
      <w:r w:rsidRPr="00F97FBC">
        <w:rPr>
          <w:szCs w:val="24"/>
        </w:rPr>
        <w:t xml:space="preserve">не менее чем за 10 минут до начала </w:t>
      </w:r>
      <w:r w:rsidRPr="00F97FBC">
        <w:t xml:space="preserve">последовательности </w:t>
      </w:r>
      <w:r w:rsidRPr="00F97FBC">
        <w:rPr>
          <w:szCs w:val="24"/>
        </w:rPr>
        <w:t xml:space="preserve">испытаний пускают поток из системы разбавления </w:t>
      </w:r>
      <w:r w:rsidRPr="00F97FBC">
        <w:t xml:space="preserve">отработавших </w:t>
      </w:r>
      <w:r w:rsidRPr="00F97FBC">
        <w:rPr>
          <w:szCs w:val="24"/>
        </w:rPr>
        <w:t>газов;</w:t>
      </w:r>
    </w:p>
    <w:p w:rsidR="00E15329" w:rsidRPr="00F97FBC" w:rsidRDefault="00E15329" w:rsidP="00E15329">
      <w:pPr>
        <w:spacing w:after="120"/>
        <w:ind w:left="2835" w:right="1134" w:hanging="567"/>
        <w:jc w:val="both"/>
      </w:pPr>
      <w:r w:rsidRPr="00F97FBC">
        <w:t>i)</w:t>
      </w:r>
      <w:r w:rsidRPr="00F97FBC">
        <w:tab/>
        <w:t>калибровку газоанализаторов и установление непрерывно действующих анализаторов на нуль производят в соответствии с процедурой, указанной в нижеследующем пункте 7.3.1.5;</w:t>
      </w:r>
    </w:p>
    <w:p w:rsidR="00E15329" w:rsidRPr="00F97FBC" w:rsidRDefault="00E15329" w:rsidP="00E15329">
      <w:pPr>
        <w:spacing w:after="120"/>
        <w:ind w:left="2835" w:right="1134" w:hanging="567"/>
        <w:jc w:val="both"/>
      </w:pPr>
      <w:r w:rsidRPr="00F97FBC">
        <w:lastRenderedPageBreak/>
        <w:t>j)</w:t>
      </w:r>
      <w:r w:rsidRPr="00F97FBC">
        <w:tab/>
      </w:r>
      <w:r w:rsidRPr="00F97FBC">
        <w:rPr>
          <w:szCs w:val="24"/>
        </w:rPr>
        <w:t xml:space="preserve">перед началом любого отрезка времени между испытаниями все устройства электронного интегрирования устанавливают на </w:t>
      </w:r>
      <w:r w:rsidRPr="00F97FBC">
        <w:t>нуль</w:t>
      </w:r>
      <w:r w:rsidRPr="00F97FBC">
        <w:rPr>
          <w:szCs w:val="24"/>
        </w:rPr>
        <w:t xml:space="preserve"> или перезагружают по нулевому значению.</w:t>
      </w:r>
    </w:p>
    <w:p w:rsidR="00E15329" w:rsidRPr="00F97FBC" w:rsidRDefault="00E15329" w:rsidP="00E15329">
      <w:pPr>
        <w:spacing w:after="120"/>
        <w:ind w:left="2268" w:right="1134" w:hanging="1134"/>
        <w:jc w:val="both"/>
      </w:pPr>
      <w:r w:rsidRPr="00F97FBC">
        <w:t>7.3.1.5</w:t>
      </w:r>
      <w:r w:rsidRPr="00F97FBC">
        <w:tab/>
        <w:t>Калибровка газоанализаторов</w:t>
      </w:r>
    </w:p>
    <w:p w:rsidR="00E15329" w:rsidRPr="00F97FBC" w:rsidRDefault="00E15329" w:rsidP="00E15329">
      <w:pPr>
        <w:spacing w:after="120"/>
        <w:ind w:left="2268" w:right="1134" w:hanging="1134"/>
        <w:jc w:val="both"/>
        <w:rPr>
          <w:szCs w:val="24"/>
        </w:rPr>
      </w:pPr>
      <w:r w:rsidRPr="00F97FBC">
        <w:tab/>
      </w:r>
      <w:r w:rsidRPr="00F97FBC">
        <w:rPr>
          <w:szCs w:val="24"/>
        </w:rPr>
        <w:t xml:space="preserve">Выбирают </w:t>
      </w:r>
      <w:r w:rsidRPr="00F97FBC">
        <w:t xml:space="preserve">надлежащие </w:t>
      </w:r>
      <w:r w:rsidRPr="00F97FBC">
        <w:rPr>
          <w:szCs w:val="24"/>
        </w:rPr>
        <w:t xml:space="preserve">диапазоны работы газоанализаторов. Допускается использование анализаторов выбросов с автоматическим или ручным переключением диапазона. В ходе </w:t>
      </w:r>
      <w:r w:rsidRPr="00F97FBC">
        <w:t>испытания в ступенчатом режиме или ВДПЦ и в процессе отбора проб газообразных выбросов в конце каждого цикла испытания в дискретном режиме диапазон анализаторов выбросов не должен переключаться. При реализации цикла</w:t>
      </w:r>
      <w:r w:rsidR="003422FD">
        <w:t> </w:t>
      </w:r>
      <w:r w:rsidRPr="00F97FBC">
        <w:t>испытания не должны также изменяться характеристики аналогового</w:t>
      </w:r>
      <w:r>
        <w:t>(ых)</w:t>
      </w:r>
      <w:r w:rsidRPr="00F97FBC">
        <w:t xml:space="preserve"> эксплуатационного</w:t>
      </w:r>
      <w:r>
        <w:t>(ых)</w:t>
      </w:r>
      <w:r w:rsidRPr="00F97FBC">
        <w:t xml:space="preserve"> усилителя</w:t>
      </w:r>
      <w:r>
        <w:t>(ей)</w:t>
      </w:r>
      <w:r w:rsidRPr="00F97FBC">
        <w:t xml:space="preserve"> анализатора.</w:t>
      </w:r>
    </w:p>
    <w:p w:rsidR="00E15329" w:rsidRPr="00F97FBC" w:rsidRDefault="00E15329" w:rsidP="00E15329">
      <w:pPr>
        <w:spacing w:after="120"/>
        <w:ind w:left="2268" w:right="1134" w:hanging="1134"/>
        <w:jc w:val="both"/>
      </w:pPr>
      <w:r w:rsidRPr="00F97FBC">
        <w:tab/>
        <w:t xml:space="preserve">Все непрерывно действующие анализаторы устанавливают на нуль и тарируют с использованием газов, соответствующих международным стандартам и удовлетворяющих предписаниям пункта 9.5.1 настоящего приложения. Анализаторы </w:t>
      </w:r>
      <w:r w:rsidRPr="00F97FBC">
        <w:rPr>
          <w:lang w:val="en-US"/>
        </w:rPr>
        <w:t>FID</w:t>
      </w:r>
      <w:r w:rsidRPr="00F97FBC">
        <w:t xml:space="preserve"> тарируют по углеродному числу 1 (</w:t>
      </w:r>
      <w:r w:rsidRPr="00F97FBC">
        <w:rPr>
          <w:i/>
        </w:rPr>
        <w:t>С</w:t>
      </w:r>
      <w:r w:rsidRPr="00F97FBC">
        <w:rPr>
          <w:vertAlign w:val="subscript"/>
        </w:rPr>
        <w:t>1</w:t>
      </w:r>
      <w:r w:rsidRPr="00F97FBC">
        <w:t>).</w:t>
      </w:r>
    </w:p>
    <w:p w:rsidR="00E15329" w:rsidRPr="00F97FBC" w:rsidRDefault="00E15329" w:rsidP="00E15329">
      <w:pPr>
        <w:spacing w:after="120"/>
        <w:ind w:left="2268" w:right="1134" w:hanging="1134"/>
        <w:jc w:val="both"/>
      </w:pPr>
      <w:r w:rsidRPr="00F97FBC">
        <w:t>7.3.1.6</w:t>
      </w:r>
      <w:r w:rsidRPr="00F97FBC">
        <w:tab/>
        <w:t>Предварительное кондиционирование и взвешивание для определения собственного веса фильтра для ВЧ</w:t>
      </w:r>
    </w:p>
    <w:p w:rsidR="00E15329" w:rsidRPr="00F97FBC" w:rsidRDefault="00E15329" w:rsidP="00E15329">
      <w:pPr>
        <w:spacing w:after="120"/>
        <w:ind w:left="2268" w:right="1134" w:hanging="1134"/>
        <w:jc w:val="both"/>
      </w:pPr>
      <w:r w:rsidRPr="00F97FBC">
        <w:tab/>
        <w:t>Процедуры предварительного кондиционирования и взвешивания для определения собственного веса фильтра для ВЧ осуществляют в соответствии с пунктом 8.2.3 настоящего приложения.</w:t>
      </w:r>
    </w:p>
    <w:p w:rsidR="00E15329" w:rsidRPr="00F97FBC" w:rsidRDefault="00E15329" w:rsidP="00E15329">
      <w:pPr>
        <w:spacing w:after="120"/>
        <w:ind w:left="2268" w:right="1134" w:hanging="1134"/>
        <w:jc w:val="both"/>
      </w:pPr>
      <w:r w:rsidRPr="00F97FBC">
        <w:t>7.3.2</w:t>
      </w:r>
      <w:r w:rsidRPr="00F97FBC">
        <w:tab/>
        <w:t>Процедуры после испытания</w:t>
      </w:r>
    </w:p>
    <w:p w:rsidR="00E15329" w:rsidRPr="00F97FBC" w:rsidRDefault="00E15329" w:rsidP="00E15329">
      <w:pPr>
        <w:spacing w:after="120"/>
        <w:ind w:left="2268" w:right="1134" w:hanging="1134"/>
        <w:jc w:val="both"/>
      </w:pPr>
      <w:r w:rsidRPr="00F97FBC">
        <w:tab/>
        <w:t>После окончания отбора проб выбросов предпринимают нижеследующие шаги.</w:t>
      </w:r>
    </w:p>
    <w:p w:rsidR="00E15329" w:rsidRPr="00F97FBC" w:rsidRDefault="00E15329" w:rsidP="00E15329">
      <w:pPr>
        <w:spacing w:after="120"/>
        <w:ind w:left="2268" w:right="1134" w:hanging="1134"/>
        <w:jc w:val="both"/>
      </w:pPr>
      <w:r w:rsidRPr="00F97FBC">
        <w:t>7.3.2.1</w:t>
      </w:r>
      <w:r w:rsidRPr="00F97FBC">
        <w:tab/>
        <w:t>Проверка процедуры пропорционального отбора проб</w:t>
      </w:r>
    </w:p>
    <w:p w:rsidR="00E15329" w:rsidRPr="00F97FBC" w:rsidRDefault="00E15329" w:rsidP="00E15329">
      <w:pPr>
        <w:spacing w:after="120"/>
        <w:ind w:left="2268" w:right="1134" w:hanging="1134"/>
        <w:jc w:val="both"/>
      </w:pPr>
      <w:r w:rsidRPr="00F97FBC">
        <w:tab/>
        <w:t>В случае любого пропорционального отбора проб из партии, например проб в мешке или проб ВЧ, проводят проверку с целью определения соответствия такого пропорционального отбора положениям пункта 8.2.1. В случае метода, предполагающего использование одного фильтра, и устойчивого цикла испытания в дискретном режиме рассчитывают полезный коэффициент весомости ВЧ. Любая проба, не отвечающая требованиям пункта 8.2.1 настоящего приложения, считается неприемлемой.</w:t>
      </w:r>
    </w:p>
    <w:p w:rsidR="00E15329" w:rsidRPr="00F97FBC" w:rsidRDefault="00E15329" w:rsidP="00E15329">
      <w:pPr>
        <w:spacing w:after="120"/>
        <w:ind w:left="2268" w:right="1134" w:hanging="1134"/>
        <w:jc w:val="both"/>
      </w:pPr>
      <w:r w:rsidRPr="00F97FBC">
        <w:t>7.3.2.2</w:t>
      </w:r>
      <w:r w:rsidRPr="00F97FBC">
        <w:tab/>
        <w:t>Кондиционирование и взвешивание ВЧ после испытания</w:t>
      </w:r>
    </w:p>
    <w:p w:rsidR="00E15329" w:rsidRPr="00F97FBC" w:rsidRDefault="00E15329" w:rsidP="00E15329">
      <w:pPr>
        <w:spacing w:after="120"/>
        <w:ind w:left="2268" w:right="1134" w:hanging="1134"/>
        <w:jc w:val="both"/>
      </w:pPr>
      <w:r w:rsidRPr="00F97FBC">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проб ВЧ кондиционируют и взвешивают в соответствии с пунктом 8.2.4 настоящего приложения (процедуры посткондиционирования и общего взвешивания фильтра для ВЧ).</w:t>
      </w:r>
    </w:p>
    <w:p w:rsidR="00E15329" w:rsidRPr="00F97FBC" w:rsidRDefault="00E15329" w:rsidP="00E15329">
      <w:pPr>
        <w:spacing w:after="120"/>
        <w:ind w:left="2268" w:right="1134" w:hanging="1134"/>
        <w:jc w:val="both"/>
      </w:pPr>
      <w:r w:rsidRPr="00F97FBC">
        <w:t>7.3.2.3</w:t>
      </w:r>
      <w:r w:rsidRPr="00F97FBC">
        <w:tab/>
        <w:t>Анализ газообразных проб, отбираемых из партии</w:t>
      </w:r>
    </w:p>
    <w:p w:rsidR="00E15329" w:rsidRPr="00F97FBC" w:rsidRDefault="00E15329" w:rsidP="00E15329">
      <w:pPr>
        <w:spacing w:after="120"/>
        <w:ind w:left="2268" w:right="1134" w:hanging="1134"/>
        <w:jc w:val="both"/>
      </w:pPr>
      <w:r w:rsidRPr="00F97FBC">
        <w:tab/>
        <w:t>Как только это будет возможно, осуществляют следующие процедуры:</w:t>
      </w:r>
    </w:p>
    <w:p w:rsidR="00E15329" w:rsidRPr="00F97FBC" w:rsidRDefault="00E15329" w:rsidP="00E15329">
      <w:pPr>
        <w:spacing w:after="120"/>
        <w:ind w:left="2835" w:right="1134" w:hanging="567"/>
        <w:jc w:val="both"/>
      </w:pPr>
      <w:r w:rsidRPr="00F97FBC">
        <w:t>a)</w:t>
      </w:r>
      <w:r w:rsidRPr="00F97FBC">
        <w:tab/>
        <w:t>все газоанализаторы, предназначенные для отбора проб из партии, устанавливают на нуль и тарируют не позднее чем через 30 минут после завершения цикла испытания или во время стабилизации в прогретом состоянии, если это целесообразно, для проверки на</w:t>
      </w:r>
      <w:r w:rsidR="003422FD">
        <w:t> </w:t>
      </w:r>
      <w:r w:rsidRPr="00F97FBC">
        <w:t>предмет стабильности условий функционирования газоанализаторов;</w:t>
      </w:r>
    </w:p>
    <w:p w:rsidR="00E15329" w:rsidRPr="00F97FBC" w:rsidRDefault="00E15329" w:rsidP="00E15329">
      <w:pPr>
        <w:spacing w:after="120"/>
        <w:ind w:left="2835" w:right="1134" w:hanging="567"/>
        <w:jc w:val="both"/>
      </w:pPr>
      <w:r w:rsidRPr="00F97FBC">
        <w:lastRenderedPageBreak/>
        <w:t>b)</w:t>
      </w:r>
      <w:r w:rsidRPr="00F97FBC">
        <w:tab/>
        <w:t>любые обычные газообразные пробы, отбираемые из партии, анализируют не позднее чем через 30 минут после завершения цикла испытания с запуском в прогретом состоянии или во время стабилизации в прогретом состоянии;</w:t>
      </w:r>
    </w:p>
    <w:p w:rsidR="00E15329" w:rsidRPr="00F97FBC" w:rsidRDefault="00E15329" w:rsidP="00E15329">
      <w:pPr>
        <w:spacing w:after="120"/>
        <w:ind w:left="2835" w:right="1134" w:hanging="567"/>
        <w:jc w:val="both"/>
      </w:pPr>
      <w:r w:rsidRPr="00F97FBC">
        <w:t>c)</w:t>
      </w:r>
      <w:r w:rsidRPr="00F97FBC">
        <w:tab/>
        <w:t>фоновые пробы анализируют не позднее чем через 60 минут после завершения цикла испытания с запуском в прогретом состоянии.</w:t>
      </w:r>
    </w:p>
    <w:p w:rsidR="00E15329" w:rsidRPr="00F97FBC" w:rsidRDefault="00E15329" w:rsidP="00E15329">
      <w:pPr>
        <w:spacing w:after="120"/>
        <w:ind w:left="2268" w:right="1134" w:hanging="1134"/>
        <w:jc w:val="both"/>
      </w:pPr>
      <w:r w:rsidRPr="00F97FBC">
        <w:t>7.3.2.4</w:t>
      </w:r>
      <w:r w:rsidRPr="00F97FBC">
        <w:tab/>
        <w:t>Проверка дрейфа</w:t>
      </w:r>
    </w:p>
    <w:p w:rsidR="00E15329" w:rsidRPr="00F97FBC" w:rsidRDefault="00E15329" w:rsidP="00E15329">
      <w:pPr>
        <w:spacing w:after="120"/>
        <w:ind w:left="2268" w:right="1134" w:hanging="1134"/>
        <w:jc w:val="both"/>
      </w:pPr>
      <w:r w:rsidRPr="00F97FBC">
        <w:tab/>
        <w:t>После определения количества отработавших газов дрейф проверяют следующим образом:</w:t>
      </w:r>
    </w:p>
    <w:p w:rsidR="00E15329" w:rsidRPr="00F97FBC" w:rsidRDefault="00E15329" w:rsidP="00E15329">
      <w:pPr>
        <w:spacing w:after="120"/>
        <w:ind w:left="2835" w:right="1134" w:hanging="567"/>
        <w:jc w:val="both"/>
      </w:pPr>
      <w:r w:rsidRPr="00F97FBC">
        <w:t>a)</w:t>
      </w:r>
      <w:r w:rsidRPr="00F97FBC">
        <w:tab/>
        <w:t>в случае газоанализаторов, используемых для отбора проб из партии или для непрерывного отбора проб, регистрируют среднее значение, считываемое с анализатора, после стабилизации нулев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E15329" w:rsidRPr="00F97FBC" w:rsidRDefault="00E15329" w:rsidP="00E15329">
      <w:pPr>
        <w:spacing w:after="120"/>
        <w:ind w:left="2835" w:right="1134" w:hanging="567"/>
        <w:jc w:val="both"/>
      </w:pPr>
      <w:r w:rsidRPr="00F97FBC">
        <w:t>b)</w:t>
      </w:r>
      <w:r w:rsidRPr="00F97FBC">
        <w:tab/>
        <w:t>среднее значение, считываемое с анализатора, регистрируют после стабилизации поверочн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E15329" w:rsidRPr="00F97FBC" w:rsidRDefault="00E15329" w:rsidP="00E15329">
      <w:pPr>
        <w:spacing w:after="120"/>
        <w:ind w:left="2835" w:right="1134" w:hanging="567"/>
        <w:jc w:val="both"/>
      </w:pPr>
      <w:r w:rsidRPr="00F97FBC">
        <w:t>c)</w:t>
      </w:r>
      <w:r w:rsidRPr="00F97FBC">
        <w:tab/>
        <w:t>эти данные используют для обоснования и корректировки на дрейф в соответствии с пунктом 8.2.2 настоящего приложения.</w:t>
      </w:r>
    </w:p>
    <w:p w:rsidR="00E15329" w:rsidRPr="00F97FBC" w:rsidRDefault="00E15329" w:rsidP="00E15329">
      <w:pPr>
        <w:spacing w:after="120"/>
        <w:ind w:left="2268" w:right="1134" w:hanging="1134"/>
        <w:jc w:val="both"/>
      </w:pPr>
      <w:r w:rsidRPr="00F97FBC">
        <w:t>7.4</w:t>
      </w:r>
      <w:r w:rsidRPr="00F97FBC">
        <w:tab/>
        <w:t>Циклы испытаний</w:t>
      </w:r>
    </w:p>
    <w:p w:rsidR="00E15329" w:rsidRPr="00F97FBC" w:rsidRDefault="00E15329" w:rsidP="00E15329">
      <w:pPr>
        <w:spacing w:after="120"/>
        <w:ind w:left="2268" w:right="1134" w:hanging="1134"/>
        <w:jc w:val="both"/>
      </w:pPr>
      <w:r w:rsidRPr="00F97FBC">
        <w:tab/>
        <w:t xml:space="preserve">Испытание </w:t>
      </w:r>
      <w:r w:rsidRPr="00F97FBC">
        <w:rPr>
          <w:shd w:val="clear" w:color="auto" w:fill="FFFFFF"/>
        </w:rPr>
        <w:t>для официального утверждения типа проводят по соответствующему внедорожному устойчивому циклу (</w:t>
      </w:r>
      <w:r w:rsidRPr="00F97FBC">
        <w:t>ВДУЦ</w:t>
      </w:r>
      <w:r w:rsidRPr="00F97FBC">
        <w:rPr>
          <w:shd w:val="clear" w:color="auto" w:fill="FFFFFF"/>
        </w:rPr>
        <w:t xml:space="preserve">) и, когда это применимо, по внедорожному </w:t>
      </w:r>
      <w:r w:rsidRPr="00F97FBC">
        <w:rPr>
          <w:noProof/>
        </w:rPr>
        <w:t xml:space="preserve">переходному </w:t>
      </w:r>
      <w:r w:rsidRPr="00F97FBC">
        <w:t xml:space="preserve">циклу (ВДПЦ или </w:t>
      </w:r>
      <w:r w:rsidR="003422FD">
        <w:br/>
      </w:r>
      <w:r w:rsidRPr="00F97FBC">
        <w:t>РИЗ-ВДПЦ)</w:t>
      </w:r>
      <w:r w:rsidRPr="00F97FBC">
        <w:rPr>
          <w:shd w:val="clear" w:color="auto" w:fill="FFFFFF"/>
        </w:rPr>
        <w:t xml:space="preserve">, указанным в </w:t>
      </w:r>
      <w:r w:rsidRPr="00F97FBC">
        <w:t>добавлении A.6 к настоящему приложению. Метод определения применительно к этим циклам величины крутящего момента и установочных значений частоты вращения изложен в пункте 7.7 настоящего приложения.</w:t>
      </w:r>
    </w:p>
    <w:p w:rsidR="00E15329" w:rsidRPr="00F97FBC" w:rsidRDefault="00E15329" w:rsidP="00E15329">
      <w:pPr>
        <w:keepNext/>
        <w:keepLines/>
        <w:spacing w:after="120"/>
        <w:ind w:left="2268" w:right="1134" w:hanging="1134"/>
        <w:jc w:val="both"/>
      </w:pPr>
      <w:r w:rsidRPr="00F97FBC">
        <w:t>7.4.1</w:t>
      </w:r>
      <w:r w:rsidRPr="00F97FBC">
        <w:tab/>
        <w:t>Циклы испытаний в устойчивом состоянии</w:t>
      </w:r>
    </w:p>
    <w:p w:rsidR="00E15329" w:rsidRPr="00F97FBC" w:rsidRDefault="00E15329" w:rsidP="00E15329">
      <w:pPr>
        <w:spacing w:after="120"/>
        <w:ind w:left="2268" w:right="1134" w:hanging="1134"/>
        <w:jc w:val="both"/>
      </w:pPr>
      <w:r w:rsidRPr="00F97FBC">
        <w:tab/>
        <w:t>Циклы испытаний в устойчивом состоянии охарактеризованы в добавлении A.6 к настоящему приложению в качестве перечня дискретных режимов (рабочих точек), причем каждая рабочая точка соответствует одному значению частоты вращения и одному значению крутящего момента. Замеры в ходе устойчивого цикла испытания</w:t>
      </w:r>
      <w:r w:rsidRPr="00F97FBC">
        <w:rPr>
          <w:sz w:val="27"/>
          <w:szCs w:val="27"/>
        </w:rPr>
        <w:t xml:space="preserve"> </w:t>
      </w:r>
      <w:r w:rsidRPr="00F97FBC">
        <w:t xml:space="preserve">производят на прогретом и функционирующем двигателе в соответствии с техническими требованиями изготовителя. </w:t>
      </w:r>
      <w:r w:rsidRPr="00F97FBC">
        <w:rPr>
          <w:shd w:val="clear" w:color="auto" w:fill="FFFFFF"/>
        </w:rPr>
        <w:t xml:space="preserve">По выбору изготовителя </w:t>
      </w:r>
      <w:r w:rsidRPr="00F97FBC">
        <w:t>цикл испытания в устойчивом состоянии может быть реализован как цикл в дискретном режиме или как цикл в ступенчатом режиме согласно разъяснениям, приведенным в пунктах 7.4.1.1 и 7.4.1.2 настоящего приложения. Испытания на выбросы по обоим этим пунктам (7.4.1.1 и 7.4.1.2) проводить не требуется.</w:t>
      </w:r>
    </w:p>
    <w:p w:rsidR="00E15329" w:rsidRPr="00F97FBC" w:rsidRDefault="00E15329" w:rsidP="00E15329">
      <w:pPr>
        <w:spacing w:after="120"/>
        <w:ind w:left="2268" w:right="1134" w:hanging="1134"/>
        <w:jc w:val="both"/>
      </w:pPr>
      <w:r w:rsidRPr="00F97FBC">
        <w:t>7.4.1.1</w:t>
      </w:r>
      <w:r w:rsidRPr="00F97FBC">
        <w:tab/>
        <w:t>Устойчивые циклы испытаний в дискретном режиме</w:t>
      </w:r>
    </w:p>
    <w:p w:rsidR="00E15329" w:rsidRPr="00F97FBC" w:rsidRDefault="00E15329" w:rsidP="00E15329">
      <w:pPr>
        <w:spacing w:after="120"/>
        <w:ind w:left="2268" w:right="1134" w:hanging="1134"/>
        <w:jc w:val="both"/>
      </w:pPr>
      <w:r w:rsidRPr="00F97FBC">
        <w:tab/>
        <w:t xml:space="preserve">Устойчивые циклы испытаний в дискретном режиме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1.2 настоящего приложения. Каждый цикл состоит из нескольких режимов, характеризуемых сочетанием частоты </w:t>
      </w:r>
      <w:r w:rsidRPr="00F97FBC">
        <w:lastRenderedPageBreak/>
        <w:t>вращения и нагрузки (с соответствующим коэффициентом весомости для каждого режима), которые охватывают типичный диапазон работы двигателей конкретной категории.</w:t>
      </w:r>
    </w:p>
    <w:p w:rsidR="00E15329" w:rsidRPr="00F97FBC" w:rsidRDefault="00E15329" w:rsidP="00E15329">
      <w:pPr>
        <w:spacing w:after="120"/>
        <w:ind w:left="2268" w:right="1134" w:hanging="1134"/>
        <w:jc w:val="both"/>
      </w:pPr>
      <w:r w:rsidRPr="00F97FBC">
        <w:t>7.4.1.2</w:t>
      </w:r>
      <w:r w:rsidRPr="00F97FBC">
        <w:tab/>
        <w:t xml:space="preserve">Устойчивые циклы испытаний в ступенчатом режиме </w:t>
      </w:r>
    </w:p>
    <w:p w:rsidR="00E15329" w:rsidRPr="00F97FBC" w:rsidRDefault="00E15329" w:rsidP="00E15329">
      <w:pPr>
        <w:spacing w:after="120"/>
        <w:ind w:left="2268" w:right="1134" w:hanging="1134"/>
        <w:jc w:val="both"/>
      </w:pPr>
      <w:r w:rsidRPr="00F97FBC">
        <w:tab/>
        <w:t xml:space="preserve">Циклы испытаний в ступенчатом режиме (ЦСР)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2.1 настоящего приложения. В процессе реализации цикла испытаний ЦСР осуществляют непрерывный контроль за работой двигателя при помощи управляющего блока испытательного стенда. В процессе реализации цикла испытаний ЦСР замер и отбор проб </w:t>
      </w:r>
      <w:r>
        <w:t xml:space="preserve">выбросов </w:t>
      </w:r>
      <w:r w:rsidRPr="00F97FBC">
        <w:t>газообразных веществ и взвешенных частиц производят непрерывно, точно так же, как и в случае переходного цикла.</w:t>
      </w:r>
    </w:p>
    <w:p w:rsidR="00E15329" w:rsidRPr="00F97FBC" w:rsidRDefault="00E15329" w:rsidP="00E15329">
      <w:pPr>
        <w:spacing w:after="120"/>
        <w:ind w:left="2268" w:right="1134"/>
        <w:jc w:val="both"/>
      </w:pPr>
      <w:r w:rsidRPr="00F97FBC">
        <w:t xml:space="preserve">ЦСР </w:t>
      </w:r>
      <w:r w:rsidRPr="00F97FBC">
        <w:rPr>
          <w:shd w:val="clear" w:color="auto" w:fill="FFFFFF"/>
        </w:rPr>
        <w:t xml:space="preserve">призван служить методом проведения такого испытания в устойчивом состоянии, которому присущ псевдо-переходный характер. Каждый </w:t>
      </w:r>
      <w:r w:rsidRPr="00F97FBC">
        <w:t>ЦСР</w:t>
      </w:r>
      <w:r w:rsidRPr="00F97FBC">
        <w:rPr>
          <w:shd w:val="clear" w:color="auto" w:fill="FFFFFF"/>
        </w:rPr>
        <w:t xml:space="preserve"> состоит из ряда установившихся режимов с линейным переходом между ними. Относительное общее время, приходящееся на каждый режим с предшествующим ему переходом, соотносится с </w:t>
      </w:r>
      <w:r w:rsidRPr="00F97FBC">
        <w:t>устойчивыми циклами в дискретном режиме</w:t>
      </w:r>
      <w:r w:rsidRPr="00F97FBC">
        <w:rPr>
          <w:shd w:val="clear" w:color="auto" w:fill="FFFFFF"/>
        </w:rPr>
        <w:t xml:space="preserve">. </w:t>
      </w:r>
      <w:r w:rsidRPr="00F97FBC">
        <w:t xml:space="preserve">Изменение частоты вращения и нагрузки двигателя при переходе к последующему режиму должно линейно контролироваться в течение 20 ±1 с. Время изменения режима зачитывается в продолжительность реализации нового режима (начиная с первого режима). В некоторых случаях </w:t>
      </w:r>
      <w:r w:rsidRPr="00F97FBC">
        <w:rPr>
          <w:rFonts w:eastAsia="MS Mincho"/>
          <w:lang w:eastAsia="ru-RU"/>
        </w:rPr>
        <w:t xml:space="preserve">− </w:t>
      </w:r>
      <w:r w:rsidRPr="00F97FBC">
        <w:t>во избежание резких колебаний температуры</w:t>
      </w:r>
      <w:r w:rsidRPr="00F97FBC">
        <w:rPr>
          <w:rFonts w:eastAsia="MS Mincho"/>
          <w:lang w:eastAsia="ru-RU"/>
        </w:rPr>
        <w:t xml:space="preserve"> −</w:t>
      </w:r>
      <w:r w:rsidRPr="00F97FBC">
        <w:t xml:space="preserve"> последовательность применения режимов не является такой же, как при устойчивых циклах в дискретном режиме, либо предусматривается дробление режимов.</w:t>
      </w:r>
    </w:p>
    <w:p w:rsidR="00E15329" w:rsidRPr="00F97FBC" w:rsidRDefault="00E15329" w:rsidP="00E15329">
      <w:pPr>
        <w:spacing w:after="120"/>
        <w:ind w:left="2268" w:right="1134" w:hanging="1134"/>
        <w:jc w:val="both"/>
        <w:rPr>
          <w:rFonts w:eastAsia="Calibri"/>
        </w:rPr>
      </w:pPr>
      <w:r w:rsidRPr="00F97FBC">
        <w:t>7.4.2</w:t>
      </w:r>
      <w:r w:rsidRPr="00F97FBC">
        <w:tab/>
      </w:r>
      <w:r w:rsidRPr="00F97FBC">
        <w:rPr>
          <w:rFonts w:eastAsia="Calibri"/>
        </w:rPr>
        <w:t>Переходные циклы испытаний (</w:t>
      </w:r>
      <w:r w:rsidRPr="00F97FBC">
        <w:t>ВДПЦ и РИЗ-ВДПЦ</w:t>
      </w:r>
      <w:r w:rsidRPr="00F97FBC">
        <w:rPr>
          <w:rFonts w:eastAsia="Calibri"/>
        </w:rPr>
        <w:t>)</w:t>
      </w:r>
    </w:p>
    <w:p w:rsidR="00E15329" w:rsidRPr="00F97FBC" w:rsidRDefault="00E15329" w:rsidP="00E15329">
      <w:pPr>
        <w:spacing w:after="120"/>
        <w:ind w:left="2268" w:right="1134"/>
        <w:jc w:val="both"/>
      </w:pPr>
      <w:r w:rsidRPr="00F97FBC">
        <w:t xml:space="preserve">Переходный цикл испытаний внедорожной техники (ВДПЦ) и расширенный ВДПЦ для двигателей с искровым зажиганием </w:t>
      </w:r>
      <w:r w:rsidRPr="00F97FBC">
        <w:br/>
        <w:t>(РИЗ-ВДПЦ) охарактеризованы в добавлении A.6 к приложению 4 в виде указанной в разбивке по секундам последовательности приведенных значений частоты вращения и крутящего момента. В целях проведения испытаний на двигателе в испытательном боксе приведенные значения преобразуют в их эквивалентные исходные значения для данного двигателя, подвергаемого испытанию, на основе конкретных значений частоты вращения и крутящего момента, определяемых по кривой картографического отображения характеристик двигателя. Преобразование представляет собой замену приведенных значений на реальные, а построенный таким образом цикл испытаний – исходный испытательный цикл ВДПЦ или РИЗ-ВДПЦ двигателя, подлежащего испытанию (см. пункт 7.7.2 настоящего приложения).</w:t>
      </w:r>
    </w:p>
    <w:p w:rsidR="00E15329" w:rsidRPr="00F97FBC" w:rsidRDefault="00E15329" w:rsidP="00E15329">
      <w:pPr>
        <w:spacing w:after="120"/>
        <w:ind w:left="2268" w:right="1134" w:hanging="1134"/>
        <w:jc w:val="both"/>
      </w:pPr>
      <w:r w:rsidRPr="00F97FBC">
        <w:t>7.4.2.1</w:t>
      </w:r>
      <w:r w:rsidRPr="00F97FBC">
        <w:tab/>
      </w:r>
      <w:r w:rsidRPr="00F97FBC">
        <w:rPr>
          <w:shd w:val="clear" w:color="auto" w:fill="FFFFFF"/>
        </w:rPr>
        <w:t>Последовательность испытания в случае ВДПЦ</w:t>
      </w:r>
    </w:p>
    <w:p w:rsidR="00E15329" w:rsidRPr="00F97FBC" w:rsidRDefault="00E15329" w:rsidP="00E15329">
      <w:pPr>
        <w:spacing w:after="120"/>
        <w:ind w:left="2268" w:right="1134" w:hanging="1134"/>
        <w:jc w:val="both"/>
      </w:pPr>
      <w:r w:rsidRPr="00F97FBC">
        <w:tab/>
      </w:r>
      <w:r w:rsidRPr="00F97FBC">
        <w:rPr>
          <w:shd w:val="clear" w:color="auto" w:fill="FFFFFF"/>
        </w:rPr>
        <w:t>Графическое отображение приведенного динамометрического режима в ходе испытания ВДПЦ приводится в приложении 5.</w:t>
      </w:r>
    </w:p>
    <w:p w:rsidR="00E15329" w:rsidRPr="00F97FBC" w:rsidRDefault="00E15329" w:rsidP="00E15329">
      <w:pPr>
        <w:keepNext/>
        <w:keepLines/>
        <w:spacing w:after="120"/>
        <w:ind w:left="2268" w:right="1134" w:hanging="1134"/>
        <w:jc w:val="both"/>
      </w:pPr>
      <w:r w:rsidRPr="00F97FBC">
        <w:tab/>
        <w:t>После завершения периода предварительного кондиционирования (см. пункт 7.3.1.1.1 настоящего приложения) дважды производят прогон по переходному циклу испытания с соблюдением следующей процедуры:</w:t>
      </w:r>
    </w:p>
    <w:p w:rsidR="00E15329" w:rsidRPr="00F97FBC" w:rsidRDefault="00E15329" w:rsidP="00E15329">
      <w:pPr>
        <w:spacing w:after="120"/>
        <w:ind w:left="2835" w:right="1134" w:hanging="567"/>
        <w:jc w:val="both"/>
      </w:pPr>
      <w:r w:rsidRPr="00F97FBC">
        <w:t>a)</w:t>
      </w:r>
      <w:r w:rsidRPr="00F97FBC">
        <w:tab/>
        <w:t xml:space="preserve">прогон с запуском в холодном состоянии начинают после охлаждения двигателя и систем последующей обработки до комнатной температуры при естественном охлаждении двигателя либо запуску в холодном состоянии предшествует период принудительного охлаждения и стабилизации температуры двигателя, охлаждающей субстанции и масла, а также систем </w:t>
      </w:r>
      <w:r w:rsidRPr="00F97FBC">
        <w:lastRenderedPageBreak/>
        <w:t xml:space="preserve">последующей обработки и всех устройств контроля за двигателем в диапазоне 293−303 K (20−30 </w:t>
      </w:r>
      <w:r w:rsidRPr="00F97FBC">
        <w:sym w:font="Symbol" w:char="F0B0"/>
      </w:r>
      <w:r w:rsidRPr="00F97FBC">
        <w:t>С). Начало измерения значений выбросов при запуске в холодном состоянии совпадает с моментом запуска двигателя в холодном состоянии;</w:t>
      </w:r>
    </w:p>
    <w:p w:rsidR="00E15329" w:rsidRPr="00F97FBC" w:rsidRDefault="00E15329" w:rsidP="00E15329">
      <w:pPr>
        <w:spacing w:after="120"/>
        <w:ind w:left="2835" w:right="1134" w:hanging="567"/>
        <w:jc w:val="both"/>
      </w:pPr>
      <w:r w:rsidRPr="00F97FBC">
        <w:t>b)</w:t>
      </w:r>
      <w:r w:rsidRPr="00F97FBC">
        <w:tab/>
        <w:t>сразу же после завершения этапа запуска в холодном состоянии переходят к периоду стабилизации в прогретом состоянии. Двигатель заглушают и подвергают кондиционированию для запуска в прогретом состоянии посредством стабилизации в прогретом состоянии в течение 20 ±1 мин.;</w:t>
      </w:r>
    </w:p>
    <w:p w:rsidR="00E15329" w:rsidRPr="00F97FBC" w:rsidRDefault="00E15329" w:rsidP="00E15329">
      <w:pPr>
        <w:spacing w:after="120"/>
        <w:ind w:left="2835" w:right="1134" w:hanging="567"/>
        <w:jc w:val="both"/>
      </w:pPr>
      <w:r w:rsidRPr="00F97FBC">
        <w:t>c)</w:t>
      </w:r>
      <w:r w:rsidRPr="00F97FBC">
        <w:tab/>
        <w:t>сразу же после завершения периода стабилизации в прогретом состоянии производят запуск в прогретом состоянии с началом проворачивания двигателя. Газоанализаторы включают по крайней мере за 10 с до окончания периода стабилизации в прогретом состоянии во избежание включения сигналов, указывающих на пиковые значения. Измерение значений выбросов начинают с момента запуска в прогретом состоянии с началом проворачивания двигателя.</w:t>
      </w:r>
    </w:p>
    <w:p w:rsidR="00E15329" w:rsidRPr="00F97FBC" w:rsidRDefault="00E15329" w:rsidP="00E15329">
      <w:pPr>
        <w:spacing w:after="120"/>
        <w:ind w:left="2268" w:right="1134" w:hanging="567"/>
        <w:jc w:val="both"/>
      </w:pPr>
      <w:r w:rsidRPr="00F97FBC">
        <w:tab/>
        <w:t>Значения удельных выбросов на этапе торможения, выражаемые в (</w:t>
      </w:r>
      <w:r w:rsidRPr="00F97FBC">
        <w:rPr>
          <w:bCs/>
        </w:rPr>
        <w:t>г/</w:t>
      </w:r>
      <w:r w:rsidRPr="00F97FBC">
        <w:t xml:space="preserve">кВт·ч) и − применительно к КЧ − в (#/кВт·ч), определяют с соблюдением процедур по настоящему пункту для циклов испытания с запуском как в холодном, так и в прогретом состоянии. Совокупные взвешенные значения выбросов рассчитывают посредством соотнесения результатов выбросов при запуске в холодном состоянии </w:t>
      </w:r>
      <w:r w:rsidRPr="00F97FBC">
        <w:br/>
        <w:t>(с 10-процентной поправкой) с результатами выбросов при запуске в прогретом состоянии (с 90-процентной поправкой), как указано в добавлениях A.1 и A.2 к приложению 5.</w:t>
      </w:r>
    </w:p>
    <w:p w:rsidR="00E15329" w:rsidRPr="00F97FBC" w:rsidRDefault="00E15329" w:rsidP="00E15329">
      <w:pPr>
        <w:spacing w:after="120"/>
        <w:ind w:left="1134" w:right="1134"/>
        <w:jc w:val="both"/>
      </w:pPr>
      <w:r w:rsidRPr="00F97FBC">
        <w:t>7.4.2.2</w:t>
      </w:r>
      <w:r w:rsidRPr="00F97FBC">
        <w:tab/>
      </w:r>
      <w:r w:rsidRPr="00F97FBC">
        <w:tab/>
      </w:r>
      <w:r w:rsidRPr="00F97FBC">
        <w:rPr>
          <w:shd w:val="clear" w:color="auto" w:fill="FFFFFF"/>
        </w:rPr>
        <w:t xml:space="preserve">Последовательность испытания в случае </w:t>
      </w:r>
      <w:r w:rsidRPr="00F97FBC">
        <w:t>РИЗ-ВДПЦ</w:t>
      </w:r>
    </w:p>
    <w:p w:rsidR="00E15329" w:rsidRPr="00F97FBC" w:rsidRDefault="00E15329" w:rsidP="00E15329">
      <w:pPr>
        <w:spacing w:after="120"/>
        <w:ind w:left="2268" w:right="1134"/>
        <w:jc w:val="both"/>
      </w:pPr>
      <w:r w:rsidRPr="00F97FBC">
        <w:t xml:space="preserve">После завершения периода предварительного кондиционирования (см. пункт 7.3.1.1.2 настоящего приложения) производят один прогон по переходному циклу испытания – в качестве </w:t>
      </w:r>
      <w:r w:rsidRPr="00F97FBC">
        <w:rPr>
          <w:shd w:val="clear" w:color="auto" w:fill="FFFFFF"/>
        </w:rPr>
        <w:t xml:space="preserve">испытания в условиях запуска в прогретом состоянии </w:t>
      </w:r>
      <w:r w:rsidRPr="00F97FBC">
        <w:t>– с соблюдением следующей процедуры:</w:t>
      </w:r>
    </w:p>
    <w:p w:rsidR="00E15329" w:rsidRPr="00F97FBC" w:rsidRDefault="00E15329" w:rsidP="00E15329">
      <w:pPr>
        <w:spacing w:after="120"/>
        <w:ind w:left="2835" w:right="1134" w:hanging="567"/>
        <w:jc w:val="both"/>
      </w:pPr>
      <w:r w:rsidRPr="00F97FBC">
        <w:t>a)</w:t>
      </w:r>
      <w:r w:rsidRPr="00F97FBC">
        <w:tab/>
        <w:t xml:space="preserve">двигатель запускают, и он должен проработать в течение </w:t>
      </w:r>
      <w:r w:rsidRPr="00F97FBC">
        <w:rPr>
          <w:shd w:val="clear" w:color="auto" w:fill="FFFFFF"/>
        </w:rPr>
        <w:t>первых 180 секунд рабочего цикла, а затем в течение 30 секунд в режиме холостого хода без нагрузки</w:t>
      </w:r>
      <w:r w:rsidRPr="00F97FBC">
        <w:t>. На протяжении этого этапа прогрева измерение уровня выбросов на проводят;</w:t>
      </w:r>
    </w:p>
    <w:p w:rsidR="00E15329" w:rsidRPr="00F97FBC" w:rsidRDefault="00E15329" w:rsidP="00E15329">
      <w:pPr>
        <w:spacing w:after="120"/>
        <w:ind w:left="2835" w:right="1134" w:hanging="567"/>
        <w:jc w:val="both"/>
      </w:pPr>
      <w:r w:rsidRPr="00F97FBC">
        <w:t>b)</w:t>
      </w:r>
      <w:r w:rsidRPr="00F97FBC">
        <w:tab/>
        <w:t xml:space="preserve">в конце </w:t>
      </w:r>
      <w:r w:rsidRPr="00F97FBC">
        <w:rPr>
          <w:shd w:val="clear" w:color="auto" w:fill="FFFFFF"/>
        </w:rPr>
        <w:t xml:space="preserve">30-секундного периода работы в режиме холостого хода </w:t>
      </w:r>
      <w:r w:rsidRPr="00F97FBC">
        <w:t>начинают измерение значений выбросов, причем двигатель работает с момента начала (0 с) рабочего цикла и до самого его конца</w:t>
      </w:r>
      <w:r w:rsidRPr="00F97FBC">
        <w:rPr>
          <w:shd w:val="clear" w:color="auto" w:fill="FFFFFF"/>
        </w:rPr>
        <w:t>.</w:t>
      </w:r>
    </w:p>
    <w:p w:rsidR="00E15329" w:rsidRPr="00F97FBC" w:rsidRDefault="00E15329" w:rsidP="00E15329">
      <w:pPr>
        <w:spacing w:after="120"/>
        <w:ind w:left="2268" w:right="1134"/>
        <w:jc w:val="both"/>
      </w:pPr>
      <w:r w:rsidRPr="00F97FBC">
        <w:t>Значения удельных выбросов на этапе торможения, выражаемые в (</w:t>
      </w:r>
      <w:r w:rsidRPr="00F97FBC">
        <w:rPr>
          <w:bCs/>
        </w:rPr>
        <w:t>г/</w:t>
      </w:r>
      <w:r w:rsidRPr="00F97FBC">
        <w:t>кВт·ч), определяют с соблюдением процедур, оговоренных в добавлениях A.1 и A.2 к приложению 5.</w:t>
      </w:r>
    </w:p>
    <w:p w:rsidR="00E15329" w:rsidRPr="00F97FBC" w:rsidRDefault="00E15329" w:rsidP="00E15329">
      <w:pPr>
        <w:spacing w:after="120"/>
        <w:ind w:left="2268" w:right="1134"/>
        <w:jc w:val="both"/>
      </w:pPr>
      <w:r w:rsidRPr="00F97FBC">
        <w:t xml:space="preserve">Если перед началом испытания двигатель уже имел наработку, то, руководствуясь квалифицированной инженерной оценкой, отводят достаточное время для охлаждения двигателя, с тем чтобы измеренные значения выбросов в точности соответствовали значениям, получаемым в условиях запуска двигателя при комнатной температуре. Например, если для прогрева запускаемого при комнатной температуре двигателя </w:t>
      </w:r>
      <w:r w:rsidRPr="00F97FBC">
        <w:rPr>
          <w:rFonts w:eastAsia="MS Mincho"/>
          <w:lang w:eastAsia="ru-RU"/>
        </w:rPr>
        <w:t xml:space="preserve">− </w:t>
      </w:r>
      <w:r w:rsidRPr="00F97FBC">
        <w:t xml:space="preserve">с выходом его на режим работы по замкнутому циклу и достижением максимальной активности катализатора </w:t>
      </w:r>
      <w:r w:rsidRPr="00F97FBC">
        <w:rPr>
          <w:rFonts w:eastAsia="MS Mincho"/>
          <w:lang w:eastAsia="ru-RU"/>
        </w:rPr>
        <w:t>−</w:t>
      </w:r>
      <w:r w:rsidRPr="00F97FBC">
        <w:t xml:space="preserve"> достаточно 3 минут, то перед началом следующего испытания необходимо обеспечить хотя бы минимальное охлаждение двигателя.</w:t>
      </w:r>
    </w:p>
    <w:p w:rsidR="00E15329" w:rsidRPr="00F97FBC" w:rsidRDefault="00E15329" w:rsidP="00E15329">
      <w:pPr>
        <w:spacing w:after="120"/>
        <w:ind w:left="2268" w:right="1134"/>
        <w:jc w:val="both"/>
      </w:pPr>
      <w:r w:rsidRPr="00F97FBC">
        <w:rPr>
          <w:shd w:val="clear" w:color="auto" w:fill="FFFFFF"/>
        </w:rPr>
        <w:lastRenderedPageBreak/>
        <w:t>По предварительному согласованию с технической службой процедура прогревания двигателя может включать до 15 минут прогона по рабочему циклу.</w:t>
      </w:r>
    </w:p>
    <w:p w:rsidR="00E15329" w:rsidRPr="00F97FBC" w:rsidRDefault="00E15329" w:rsidP="00E15329">
      <w:pPr>
        <w:spacing w:after="120"/>
        <w:ind w:left="2268" w:right="1134" w:hanging="1134"/>
        <w:jc w:val="both"/>
      </w:pPr>
      <w:r w:rsidRPr="00F97FBC">
        <w:t>7.5</w:t>
      </w:r>
      <w:r w:rsidRPr="00F97FBC">
        <w:tab/>
        <w:t xml:space="preserve">Общая последовательность испытания </w:t>
      </w:r>
    </w:p>
    <w:p w:rsidR="00E15329" w:rsidRPr="00F97FBC" w:rsidRDefault="00E15329" w:rsidP="00E15329">
      <w:pPr>
        <w:spacing w:after="120"/>
        <w:ind w:left="2268" w:right="1134" w:hanging="1134"/>
        <w:jc w:val="both"/>
      </w:pPr>
      <w:r w:rsidRPr="00F97FBC">
        <w:tab/>
        <w:t>Для замера уровня выбросов из двигателя предпринимают следующие шаги:</w:t>
      </w:r>
    </w:p>
    <w:p w:rsidR="00E15329" w:rsidRPr="00F97FBC" w:rsidRDefault="00E15329" w:rsidP="00E15329">
      <w:pPr>
        <w:spacing w:after="120"/>
        <w:ind w:left="2835" w:right="1134" w:hanging="567"/>
        <w:jc w:val="both"/>
      </w:pPr>
      <w:r w:rsidRPr="00F97FBC">
        <w:t>a)</w:t>
      </w:r>
      <w:r w:rsidRPr="00F97FBC">
        <w:tab/>
        <w:t>применительно к испытуемому двигателю определяют значения частоты вращения и крутящего момента двигателя в ходе испытания посредством измерения максимального крутящего момента (для двигателей с постоянной частотой вращения) или при помощи кривой максимального крутящего момента (для</w:t>
      </w:r>
      <w:r w:rsidR="003422FD">
        <w:t> </w:t>
      </w:r>
      <w:r w:rsidRPr="00F97FBC">
        <w:t>двигателей с изменяющейся частотой вращения) в качестве функции частоты вращения двигателя;</w:t>
      </w:r>
    </w:p>
    <w:p w:rsidR="00E15329" w:rsidRPr="00F97FBC" w:rsidRDefault="00E15329" w:rsidP="00E15329">
      <w:pPr>
        <w:spacing w:after="120"/>
        <w:ind w:left="2835" w:right="1134" w:hanging="567"/>
        <w:jc w:val="both"/>
      </w:pPr>
      <w:r w:rsidRPr="00F97FBC">
        <w:t>b)</w:t>
      </w:r>
      <w:r w:rsidRPr="00F97FBC">
        <w:tab/>
        <w:t>значения для приведенных циклов испытания преобразуют в реальные значения с учетом крутящего момента (для двигателей с постоянной частотой вращения) или частоты вращения и крутящего момента (для двигателей с изменяющейся частотой вращения), определенных по подпункту а) настоящего пункта;</w:t>
      </w:r>
    </w:p>
    <w:p w:rsidR="00E15329" w:rsidRPr="00F97FBC" w:rsidRDefault="00E15329" w:rsidP="00E15329">
      <w:pPr>
        <w:spacing w:after="120"/>
        <w:ind w:left="2835" w:right="1134" w:hanging="567"/>
        <w:jc w:val="both"/>
      </w:pPr>
      <w:r w:rsidRPr="00F97FBC">
        <w:t>c)</w:t>
      </w:r>
      <w:r w:rsidRPr="00F97FBC">
        <w:tab/>
        <w:t>двигатель, оборудование и измерительные приборы подготавливают к предстоящему испытанию на выбросы или к последующей серии испытаний (цикл запуска в холодном и прогретом состоянии) заблаговременно;</w:t>
      </w:r>
    </w:p>
    <w:p w:rsidR="00E15329" w:rsidRPr="00F97FBC" w:rsidRDefault="00E15329" w:rsidP="00E15329">
      <w:pPr>
        <w:spacing w:after="120"/>
        <w:ind w:left="2835" w:right="1134" w:hanging="567"/>
        <w:jc w:val="both"/>
      </w:pPr>
      <w:r w:rsidRPr="00F97FBC">
        <w:t>d)</w:t>
      </w:r>
      <w:r w:rsidRPr="00F97FBC">
        <w:tab/>
        <w:t>проводят предшествующие испытанию процедуры для проверки правильности функционирования некоторых видов оборудования и анализаторов. Все анализаторы подлежат калибровке. Регистрируют все данные, полученные до проведения испытания;</w:t>
      </w:r>
    </w:p>
    <w:p w:rsidR="00E15329" w:rsidRPr="00F97FBC" w:rsidRDefault="00E15329" w:rsidP="00E15329">
      <w:pPr>
        <w:spacing w:after="120"/>
        <w:ind w:left="2835" w:right="1134" w:hanging="567"/>
        <w:jc w:val="both"/>
      </w:pPr>
      <w:r w:rsidRPr="00F97FBC">
        <w:t>e)</w:t>
      </w:r>
      <w:r w:rsidRPr="00F97FBC">
        <w:tab/>
        <w:t>в начале цикла испытания двигатель запускают (ВДПЦ) либо поддерживают его работу в обычном режиме (устойчивые циклы и РИЗ-ВДПЦ), и одновременно приводят в действие системы отбора проб;</w:t>
      </w:r>
    </w:p>
    <w:p w:rsidR="00E15329" w:rsidRPr="00F97FBC" w:rsidRDefault="00E15329" w:rsidP="00E15329">
      <w:pPr>
        <w:spacing w:after="120"/>
        <w:ind w:left="2835" w:right="1134" w:hanging="567"/>
        <w:jc w:val="both"/>
      </w:pPr>
      <w:r w:rsidRPr="00F97FBC">
        <w:t>f)</w:t>
      </w:r>
      <w:r w:rsidRPr="00F97FBC">
        <w:tab/>
        <w:t xml:space="preserve">параметры выбросов и другие необходимые параметры измеряют или регистрируют в процессе отбора проб (в случае ВДПЦ, </w:t>
      </w:r>
      <w:r w:rsidRPr="00F97FBC">
        <w:br/>
        <w:t>РИЗ-ВДПЦ и устойчивых циклов в ступенчатом режиме – на протяжении всего цикла испытания);</w:t>
      </w:r>
    </w:p>
    <w:p w:rsidR="00E15329" w:rsidRPr="00F97FBC" w:rsidRDefault="00E15329" w:rsidP="00E15329">
      <w:pPr>
        <w:spacing w:after="120"/>
        <w:ind w:left="2835" w:right="1134" w:hanging="567"/>
        <w:jc w:val="both"/>
      </w:pPr>
      <w:r w:rsidRPr="00F97FBC">
        <w:t>g)</w:t>
      </w:r>
      <w:r w:rsidRPr="00F97FBC">
        <w:tab/>
        <w:t>проводят процедуры, применяющиеся после испытания, для проверки правильности функционирования некоторых видов оборудования и анализаторов;</w:t>
      </w:r>
    </w:p>
    <w:p w:rsidR="00E15329" w:rsidRPr="00F97FBC" w:rsidRDefault="00E15329" w:rsidP="00E15329">
      <w:pPr>
        <w:keepNext/>
        <w:keepLines/>
        <w:spacing w:after="120"/>
        <w:ind w:left="2835" w:right="1134" w:hanging="567"/>
        <w:jc w:val="both"/>
      </w:pPr>
      <w:r w:rsidRPr="00F97FBC">
        <w:t>h)</w:t>
      </w:r>
      <w:r w:rsidRPr="00F97FBC">
        <w:tab/>
        <w:t>фильтр(ы) для ВЧ подвергают предварительному кондиционированию, взвешиванию (сухой вес), загрузке, повторному кондиционированию, повторному взвешиванию (вес с нагрузкой), после чего производят оценку проб в соответствии с процедурами, провод</w:t>
      </w:r>
      <w:r>
        <w:t xml:space="preserve">имыми </w:t>
      </w:r>
      <w:r w:rsidRPr="00F97FBC">
        <w:t>до (пункт 7.3.1.6 настоящего приложения) и после (пункт 7.3.2.2 настоящего приложения) испытания;</w:t>
      </w:r>
    </w:p>
    <w:p w:rsidR="00E15329" w:rsidRPr="00F97FBC" w:rsidRDefault="00E15329" w:rsidP="00E15329">
      <w:pPr>
        <w:spacing w:after="120"/>
        <w:ind w:left="2835" w:right="1134" w:hanging="567"/>
        <w:jc w:val="both"/>
      </w:pPr>
      <w:r w:rsidRPr="00F97FBC">
        <w:t>i)</w:t>
      </w:r>
      <w:r w:rsidRPr="00F97FBC">
        <w:tab/>
        <w:t>оценивают результаты испытания на выбросы.</w:t>
      </w:r>
    </w:p>
    <w:p w:rsidR="00E15329" w:rsidRPr="00F97FBC" w:rsidRDefault="00E15329" w:rsidP="00E15329">
      <w:pPr>
        <w:spacing w:after="80"/>
        <w:ind w:left="2268" w:right="1134" w:hanging="1134"/>
        <w:jc w:val="both"/>
      </w:pPr>
      <w:r w:rsidRPr="00F97FBC">
        <w:tab/>
        <w:t>На приведенной ниже диаграмме (рис. A.4-3) указаны процедуры, необходимые для реализации циклов испыта</w:t>
      </w:r>
      <w:r w:rsidRPr="007A7775">
        <w:t>ний ВДПТ с изм</w:t>
      </w:r>
      <w:r w:rsidRPr="00F97FBC">
        <w:t>ерением уровня выбросов отработавших газов из двигателя.</w:t>
      </w:r>
    </w:p>
    <w:p w:rsidR="00E15329" w:rsidRPr="00F97FBC" w:rsidRDefault="00E15329" w:rsidP="003422FD">
      <w:pPr>
        <w:keepNext/>
        <w:keepLines/>
        <w:pageBreakBefore/>
        <w:spacing w:before="120"/>
        <w:ind w:left="567"/>
        <w:outlineLvl w:val="0"/>
        <w:rPr>
          <w:rFonts w:asciiTheme="majorHAnsi" w:eastAsiaTheme="majorEastAsia" w:hAnsiTheme="majorHAnsi" w:cstheme="majorBidi"/>
          <w:szCs w:val="32"/>
        </w:rPr>
      </w:pPr>
      <w:r w:rsidRPr="00F97FBC">
        <w:rPr>
          <w:rFonts w:asciiTheme="majorHAnsi" w:eastAsiaTheme="majorEastAsia" w:hAnsiTheme="majorHAnsi" w:cstheme="majorBidi"/>
          <w:szCs w:val="32"/>
        </w:rPr>
        <w:lastRenderedPageBreak/>
        <w:t>Рис. A.4-3</w:t>
      </w:r>
    </w:p>
    <w:p w:rsidR="00E15329" w:rsidRPr="00F97FBC" w:rsidRDefault="00E15329" w:rsidP="003422FD">
      <w:pPr>
        <w:keepNext/>
        <w:keepLines/>
        <w:spacing w:after="120"/>
        <w:ind w:left="567" w:right="1134"/>
        <w:jc w:val="both"/>
        <w:rPr>
          <w:b/>
        </w:rPr>
      </w:pPr>
      <w:r w:rsidRPr="00F97FBC">
        <w:rPr>
          <w:b/>
          <w:noProof/>
          <w:u w:val="single"/>
          <w:lang w:eastAsia="ru-RU"/>
        </w:rPr>
        <mc:AlternateContent>
          <mc:Choice Requires="wpg">
            <w:drawing>
              <wp:anchor distT="0" distB="0" distL="114300" distR="114300" simplePos="0" relativeHeight="251713536" behindDoc="0" locked="0" layoutInCell="1" allowOverlap="1" wp14:anchorId="49273747" wp14:editId="00807770">
                <wp:simplePos x="0" y="0"/>
                <wp:positionH relativeFrom="column">
                  <wp:posOffset>281199</wp:posOffset>
                </wp:positionH>
                <wp:positionV relativeFrom="paragraph">
                  <wp:posOffset>228597</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545" y="2472"/>
                            <a:ext cx="9090" cy="11953"/>
                            <a:chOff x="1545" y="3192"/>
                            <a:chExt cx="9090" cy="1195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40" w:line="140" w:lineRule="exact"/>
                                  <w:jc w:val="center"/>
                                  <w:rPr>
                                    <w:sz w:val="16"/>
                                    <w:szCs w:val="16"/>
                                  </w:rPr>
                                </w:pPr>
                                <w:r w:rsidRPr="00223045">
                                  <w:rPr>
                                    <w:sz w:val="16"/>
                                    <w:szCs w:val="16"/>
                                  </w:rPr>
                                  <w:t>Стабилизация в прогретом состоянии</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40" w:line="140" w:lineRule="exact"/>
                                  <w:jc w:val="center"/>
                                  <w:rPr>
                                    <w:sz w:val="16"/>
                                    <w:szCs w:val="16"/>
                                  </w:rPr>
                                </w:pPr>
                                <w:r w:rsidRPr="00223045">
                                  <w:rPr>
                                    <w:sz w:val="16"/>
                                    <w:szCs w:val="16"/>
                                  </w:rPr>
                                  <w:t xml:space="preserve">Построение карты характеристик </w:t>
                                </w:r>
                                <w:r w:rsidRPr="00223045">
                                  <w:rPr>
                                    <w:sz w:val="16"/>
                                    <w:szCs w:val="16"/>
                                  </w:rPr>
                                  <w:br/>
                                  <w:t xml:space="preserve">двигателя </w:t>
                                </w:r>
                              </w:p>
                              <w:p w:rsidR="00792760" w:rsidRPr="00223045" w:rsidRDefault="00792760" w:rsidP="00E15329">
                                <w:pPr>
                                  <w:spacing w:line="140" w:lineRule="exact"/>
                                  <w:jc w:val="center"/>
                                  <w:rPr>
                                    <w:sz w:val="16"/>
                                    <w:szCs w:val="16"/>
                                  </w:rPr>
                                </w:pPr>
                                <w:r w:rsidRPr="00223045">
                                  <w:rPr>
                                    <w:sz w:val="16"/>
                                    <w:szCs w:val="16"/>
                                  </w:rPr>
                                  <w:t>(кривая максимального крутящего момента)</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1" y="12445"/>
                              <a:ext cx="4353" cy="701"/>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прогретом состоянии</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120" w:line="140" w:lineRule="exact"/>
                                  <w:jc w:val="center"/>
                                  <w:rPr>
                                    <w:sz w:val="16"/>
                                    <w:szCs w:val="16"/>
                                  </w:rPr>
                                </w:pPr>
                                <w:r w:rsidRPr="00223045">
                                  <w:rPr>
                                    <w:sz w:val="16"/>
                                    <w:szCs w:val="16"/>
                                  </w:rPr>
                                  <w:t xml:space="preserve">Расчет выбросов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 xml:space="preserve">1) Сбор данных </w:t>
                                </w:r>
                                <w:r>
                                  <w:rPr>
                                    <w:sz w:val="16"/>
                                    <w:szCs w:val="16"/>
                                  </w:rPr>
                                  <w:t xml:space="preserve">   </w:t>
                                </w:r>
                                <w:r w:rsidRPr="00223045">
                                  <w:rPr>
                                    <w:sz w:val="16"/>
                                    <w:szCs w:val="16"/>
                                  </w:rPr>
                                  <w:t>2) Процедуры после испытания</w:t>
                                </w:r>
                                <w:r>
                                  <w:rPr>
                                    <w:sz w:val="16"/>
                                    <w:szCs w:val="16"/>
                                  </w:rPr>
                                  <w:t xml:space="preserve">   </w:t>
                                </w:r>
                                <w:r w:rsidRPr="00223045">
                                  <w:rPr>
                                    <w:sz w:val="16"/>
                                    <w:szCs w:val="16"/>
                                  </w:rPr>
                                  <w:t xml:space="preserve"> 3) Оценки</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Переходный ВДПЦ</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075" y="3192"/>
                              <a:ext cx="3742" cy="780"/>
                            </a:xfrm>
                            <a:prstGeom prst="roundRect">
                              <a:avLst>
                                <a:gd name="adj" fmla="val 50000"/>
                              </a:avLst>
                            </a:prstGeom>
                            <a:solidFill>
                              <a:srgbClr val="FFFFFF"/>
                            </a:solidFill>
                            <a:ln w="9525">
                              <a:solidFill>
                                <a:srgbClr val="000000"/>
                              </a:solidFill>
                              <a:round/>
                              <a:headEnd/>
                              <a:tailEnd/>
                            </a:ln>
                          </wps:spPr>
                          <wps:txbx>
                            <w:txbxContent>
                              <w:p w:rsidR="00792760" w:rsidRPr="00223045" w:rsidRDefault="00792760" w:rsidP="00E15329">
                                <w:pPr>
                                  <w:spacing w:before="60" w:line="140" w:lineRule="exact"/>
                                  <w:jc w:val="center"/>
                                  <w:rPr>
                                    <w:b/>
                                    <w:sz w:val="16"/>
                                    <w:szCs w:val="16"/>
                                  </w:rPr>
                                </w:pPr>
                                <w:r w:rsidRPr="00223045">
                                  <w:rPr>
                                    <w:sz w:val="16"/>
                                    <w:szCs w:val="16"/>
                                  </w:rPr>
                                  <w:t>У</w:t>
                                </w:r>
                                <w:r>
                                  <w:rPr>
                                    <w:sz w:val="16"/>
                                    <w:szCs w:val="16"/>
                                  </w:rPr>
                                  <w:t>стойчивый цикл в дискретном</w:t>
                                </w:r>
                                <w:r>
                                  <w:rPr>
                                    <w:sz w:val="16"/>
                                    <w:szCs w:val="16"/>
                                  </w:rPr>
                                  <w:br/>
                                </w:r>
                                <w:r w:rsidRPr="00223045">
                                  <w:rPr>
                                    <w:sz w:val="16"/>
                                    <w:szCs w:val="16"/>
                                  </w:rPr>
                                  <w:t>и ступенчатом режимах</w:t>
                                </w: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701"/>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Определение устойчивого</w:t>
                                </w:r>
                                <w:r w:rsidRPr="00223045">
                                  <w:rPr>
                                    <w:sz w:val="16"/>
                                    <w:szCs w:val="16"/>
                                  </w:rPr>
                                  <w:br/>
                                  <w:t>цикла испытания</w:t>
                                </w:r>
                              </w:p>
                              <w:p w:rsidR="00792760" w:rsidRPr="00223045" w:rsidRDefault="00792760" w:rsidP="00E15329">
                                <w:pPr>
                                  <w:spacing w:before="60" w:line="140" w:lineRule="exact"/>
                                  <w:jc w:val="center"/>
                                  <w:rPr>
                                    <w:sz w:val="16"/>
                                    <w:szCs w:val="16"/>
                                  </w:rPr>
                                </w:pP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Построение исходного цикла испытания</w:t>
                                </w:r>
                              </w:p>
                            </w:txbxContent>
                          </wps:txbx>
                          <wps:bodyPr rot="0" vert="horz" wrap="square" lIns="91440" tIns="45720" rIns="91440" bIns="45720" anchor="t" anchorCtr="0" upright="1">
                            <a:noAutofit/>
                          </wps:bodyPr>
                        </wps:wsp>
                        <wps:wsp>
                          <wps:cNvPr id="739" name="AutoShape 1338"/>
                          <wps:cNvCnPr>
                            <a:cxnSpLocks noChangeShapeType="1"/>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 xml:space="preserve">Реализация одного или нескольких практических циклов с учетом необходимости проверки </w:t>
                                </w:r>
                                <w:r>
                                  <w:rPr>
                                    <w:sz w:val="16"/>
                                    <w:szCs w:val="16"/>
                                  </w:rPr>
                                  <w:br/>
                                </w:r>
                                <w:r w:rsidRPr="00223045">
                                  <w:rPr>
                                    <w:sz w:val="16"/>
                                    <w:szCs w:val="16"/>
                                  </w:rPr>
                                  <w:t>двигателя/испытательного стенда</w:t>
                                </w:r>
                              </w:p>
                            </w:txbxContent>
                          </wps:txbx>
                          <wps:bodyPr rot="0" vert="horz" wrap="square" lIns="0" tIns="0" rIns="0" bIns="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line="140" w:lineRule="exact"/>
                                  <w:jc w:val="center"/>
                                  <w:rPr>
                                    <w:sz w:val="15"/>
                                    <w:szCs w:val="15"/>
                                  </w:rPr>
                                </w:pPr>
                                <w:r w:rsidRPr="00223045">
                                  <w:rPr>
                                    <w:sz w:val="15"/>
                                    <w:szCs w:val="15"/>
                                  </w:rPr>
                                  <w:t>Естественное или принудительное охлаждение</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Подготовка всех систем к отбору проб (включая калибровку анализатора) и сбор данных</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60" w:line="140" w:lineRule="exact"/>
                                  <w:jc w:val="center"/>
                                  <w:rPr>
                                    <w:sz w:val="16"/>
                                    <w:szCs w:val="16"/>
                                  </w:rPr>
                                </w:pPr>
                                <w:r w:rsidRPr="00223045">
                                  <w:rPr>
                                    <w:sz w:val="16"/>
                                    <w:szCs w:val="16"/>
                                  </w:rPr>
                                  <w:t>Прогревание двигателя</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1" y="10425"/>
                              <a:ext cx="4353" cy="657"/>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холодном состоянии</w:t>
                                </w:r>
                              </w:p>
                              <w:p w:rsidR="00792760" w:rsidRPr="00223045" w:rsidRDefault="00792760" w:rsidP="00E15329">
                                <w:pPr>
                                  <w:spacing w:line="140" w:lineRule="exact"/>
                                  <w:jc w:val="center"/>
                                  <w:rPr>
                                    <w:sz w:val="16"/>
                                    <w:szCs w:val="16"/>
                                  </w:rPr>
                                </w:pP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900"/>
                            </a:xfrm>
                            <a:prstGeom prst="rect">
                              <a:avLst/>
                            </a:prstGeom>
                            <a:solidFill>
                              <a:srgbClr val="FFFFFF"/>
                            </a:solidFill>
                            <a:ln w="9525">
                              <a:solidFill>
                                <a:srgbClr val="000000"/>
                              </a:solidFill>
                              <a:miter lim="800000"/>
                              <a:headEnd/>
                              <a:tailEnd/>
                            </a:ln>
                          </wps:spPr>
                          <wps:txbx>
                            <w:txbxContent>
                              <w:p w:rsidR="00792760" w:rsidRPr="00223045" w:rsidRDefault="00792760" w:rsidP="00E15329">
                                <w:pPr>
                                  <w:spacing w:before="120" w:line="140" w:lineRule="exact"/>
                                  <w:jc w:val="center"/>
                                  <w:rPr>
                                    <w:sz w:val="16"/>
                                    <w:szCs w:val="16"/>
                                  </w:rPr>
                                </w:pPr>
                                <w:r w:rsidRPr="00223045">
                                  <w:rPr>
                                    <w:sz w:val="16"/>
                                    <w:szCs w:val="16"/>
                                  </w:rPr>
                                  <w:t>Испытание на выбросы</w:t>
                                </w:r>
                                <w:r w:rsidRPr="00223045">
                                  <w:rPr>
                                    <w:sz w:val="16"/>
                                    <w:szCs w:val="16"/>
                                  </w:rPr>
                                  <w:br/>
                                  <w:t>отработавших газов</w:t>
                                </w: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wps:cNvCnPr>
                          <wps:spPr bwMode="auto">
                            <a:xfrm>
                              <a:off x="4018" y="6143"/>
                              <a:ext cx="1" cy="2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5557E" w:rsidRDefault="00792760" w:rsidP="00E15329">
                                <w:pPr>
                                  <w:spacing w:line="140" w:lineRule="exact"/>
                                  <w:jc w:val="right"/>
                                  <w:rPr>
                                    <w:b/>
                                    <w:i/>
                                    <w:sz w:val="18"/>
                                    <w:szCs w:val="18"/>
                                  </w:rPr>
                                </w:pPr>
                                <w:r w:rsidRPr="0015557E">
                                  <w:rPr>
                                    <w:b/>
                                    <w:i/>
                                    <w:sz w:val="16"/>
                                    <w:szCs w:val="16"/>
                                  </w:rPr>
                                  <w:t>Если применяются переходный цикл и устойчивый цикл</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545" y="4125"/>
                              <a:ext cx="248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DB2EC4" w:rsidRDefault="00792760" w:rsidP="00E15329">
                                <w:pPr>
                                  <w:spacing w:line="140" w:lineRule="exact"/>
                                  <w:jc w:val="right"/>
                                  <w:rPr>
                                    <w:b/>
                                  </w:rPr>
                                </w:pPr>
                                <w:r w:rsidRPr="0015557E">
                                  <w:rPr>
                                    <w:b/>
                                    <w:i/>
                                    <w:sz w:val="16"/>
                                    <w:szCs w:val="16"/>
                                  </w:rPr>
                                  <w:t>Если не применяется переходный цикл</w:t>
                                </w:r>
                              </w:p>
                            </w:txbxContent>
                          </wps:txbx>
                          <wps:bodyPr rot="0" vert="horz" wrap="square" lIns="74295" tIns="8890" rIns="74295" bIns="8890" anchor="t" anchorCtr="0" upright="1">
                            <a:noAutofit/>
                          </wps:bodyPr>
                        </wps:wsp>
                        <wps:wsp>
                          <wps:cNvPr id="773" name="AutoShape 1353"/>
                          <wps:cNvCnPr>
                            <a:cxnSpLocks noChangeShapeType="1"/>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9273747" id="Group 1317" o:spid="_x0000_s1157" style="position:absolute;left:0;text-align:left;margin-left:22.15pt;margin-top:18pt;width:402.85pt;height:447.9pt;z-index:251713536;mso-position-horizontal-relative:text;mso-position-vertical-relative:text"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">
                <v:rect id="AutoShape 1318" o:spid="_x0000_s1158"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159" style="position:absolute;left:1545;top:2472;width:9090;height:11953" coordorigin="1545,3192" coordsize="9090,1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160"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rsidR="00792760" w:rsidRPr="00223045" w:rsidRDefault="00792760" w:rsidP="00E15329">
                          <w:pPr>
                            <w:spacing w:before="40" w:line="140" w:lineRule="exact"/>
                            <w:jc w:val="center"/>
                            <w:rPr>
                              <w:sz w:val="16"/>
                              <w:szCs w:val="16"/>
                            </w:rPr>
                          </w:pPr>
                          <w:r w:rsidRPr="00223045">
                            <w:rPr>
                              <w:sz w:val="16"/>
                              <w:szCs w:val="16"/>
                            </w:rPr>
                            <w:t>Стабилизация в прогретом состоянии</w:t>
                          </w:r>
                        </w:p>
                      </w:txbxContent>
                    </v:textbox>
                  </v:shape>
                  <v:shape id="Text Box 1321" o:spid="_x0000_s1161"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rsidR="00792760" w:rsidRPr="00223045" w:rsidRDefault="00792760" w:rsidP="00E15329">
                          <w:pPr>
                            <w:spacing w:before="40" w:line="140" w:lineRule="exact"/>
                            <w:jc w:val="center"/>
                            <w:rPr>
                              <w:sz w:val="16"/>
                              <w:szCs w:val="16"/>
                            </w:rPr>
                          </w:pPr>
                          <w:r w:rsidRPr="00223045">
                            <w:rPr>
                              <w:sz w:val="16"/>
                              <w:szCs w:val="16"/>
                            </w:rPr>
                            <w:t xml:space="preserve">Построение карты характеристик </w:t>
                          </w:r>
                          <w:r w:rsidRPr="00223045">
                            <w:rPr>
                              <w:sz w:val="16"/>
                              <w:szCs w:val="16"/>
                            </w:rPr>
                            <w:br/>
                            <w:t xml:space="preserve">двигателя </w:t>
                          </w:r>
                        </w:p>
                        <w:p w:rsidR="00792760" w:rsidRPr="00223045" w:rsidRDefault="00792760" w:rsidP="00E15329">
                          <w:pPr>
                            <w:spacing w:line="140" w:lineRule="exact"/>
                            <w:jc w:val="center"/>
                            <w:rPr>
                              <w:sz w:val="16"/>
                              <w:szCs w:val="16"/>
                            </w:rPr>
                          </w:pPr>
                          <w:r w:rsidRPr="00223045">
                            <w:rPr>
                              <w:sz w:val="16"/>
                              <w:szCs w:val="16"/>
                            </w:rPr>
                            <w:t>(кривая максимального крутящего момента)</w:t>
                          </w:r>
                        </w:p>
                      </w:txbxContent>
                    </v:textbox>
                  </v:shape>
                  <v:shape id="Text Box 1322" o:spid="_x0000_s1162" type="#_x0000_t202" style="position:absolute;left:6281;top:12445;width:435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rsidR="00792760" w:rsidRPr="00223045" w:rsidRDefault="00792760" w:rsidP="00E15329">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прогретом состоянии</w:t>
                          </w:r>
                        </w:p>
                      </w:txbxContent>
                    </v:textbox>
                  </v:shape>
                  <v:shape id="Text Box 1323" o:spid="_x0000_s1163"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rsidR="00792760" w:rsidRPr="00223045" w:rsidRDefault="00792760" w:rsidP="00E15329">
                          <w:pPr>
                            <w:spacing w:before="120" w:line="140" w:lineRule="exact"/>
                            <w:jc w:val="center"/>
                            <w:rPr>
                              <w:sz w:val="16"/>
                              <w:szCs w:val="16"/>
                            </w:rPr>
                          </w:pPr>
                          <w:r w:rsidRPr="00223045">
                            <w:rPr>
                              <w:sz w:val="16"/>
                              <w:szCs w:val="16"/>
                            </w:rPr>
                            <w:t xml:space="preserve">Расчет выбросов </w:t>
                          </w:r>
                        </w:p>
                      </w:txbxContent>
                    </v:textbox>
                  </v:shape>
                  <v:line id="Line 1324" o:spid="_x0000_s1164"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165"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166"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167"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168"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169"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170"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171"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rsidR="00792760" w:rsidRPr="00223045" w:rsidRDefault="00792760" w:rsidP="00E15329">
                          <w:pPr>
                            <w:spacing w:before="60" w:line="140" w:lineRule="exact"/>
                            <w:jc w:val="center"/>
                            <w:rPr>
                              <w:sz w:val="16"/>
                              <w:szCs w:val="16"/>
                            </w:rPr>
                          </w:pPr>
                          <w:r w:rsidRPr="00223045">
                            <w:rPr>
                              <w:sz w:val="16"/>
                              <w:szCs w:val="16"/>
                            </w:rPr>
                            <w:t xml:space="preserve">1) Сбор данных </w:t>
                          </w:r>
                          <w:r>
                            <w:rPr>
                              <w:sz w:val="16"/>
                              <w:szCs w:val="16"/>
                            </w:rPr>
                            <w:t xml:space="preserve">   </w:t>
                          </w:r>
                          <w:r w:rsidRPr="00223045">
                            <w:rPr>
                              <w:sz w:val="16"/>
                              <w:szCs w:val="16"/>
                            </w:rPr>
                            <w:t>2) Процедуры после испытания</w:t>
                          </w:r>
                          <w:r>
                            <w:rPr>
                              <w:sz w:val="16"/>
                              <w:szCs w:val="16"/>
                            </w:rPr>
                            <w:t xml:space="preserve">   </w:t>
                          </w:r>
                          <w:r w:rsidRPr="00223045">
                            <w:rPr>
                              <w:sz w:val="16"/>
                              <w:szCs w:val="16"/>
                            </w:rPr>
                            <w:t xml:space="preserve"> 3) Оценки</w:t>
                          </w:r>
                        </w:p>
                      </w:txbxContent>
                    </v:textbox>
                  </v:shape>
                  <v:roundrect id="AutoShape 1332" o:spid="_x0000_s1172"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rsidR="00792760" w:rsidRPr="00223045" w:rsidRDefault="00792760" w:rsidP="00E15329">
                          <w:pPr>
                            <w:spacing w:before="60" w:line="140" w:lineRule="exact"/>
                            <w:jc w:val="center"/>
                            <w:rPr>
                              <w:sz w:val="16"/>
                              <w:szCs w:val="16"/>
                            </w:rPr>
                          </w:pPr>
                          <w:r w:rsidRPr="00223045">
                            <w:rPr>
                              <w:sz w:val="16"/>
                              <w:szCs w:val="16"/>
                            </w:rPr>
                            <w:t>Переходный ВДПЦ</w:t>
                          </w:r>
                        </w:p>
                      </w:txbxContent>
                    </v:textbox>
                  </v:roundrect>
                  <v:roundrect id="AutoShape 1333" o:spid="_x0000_s1173" style="position:absolute;left:2075;top:3192;width:3742;height:7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rsidR="00792760" w:rsidRPr="00223045" w:rsidRDefault="00792760" w:rsidP="00E15329">
                          <w:pPr>
                            <w:spacing w:before="60" w:line="140" w:lineRule="exact"/>
                            <w:jc w:val="center"/>
                            <w:rPr>
                              <w:b/>
                              <w:sz w:val="16"/>
                              <w:szCs w:val="16"/>
                            </w:rPr>
                          </w:pPr>
                          <w:r w:rsidRPr="00223045">
                            <w:rPr>
                              <w:sz w:val="16"/>
                              <w:szCs w:val="16"/>
                            </w:rPr>
                            <w:t>У</w:t>
                          </w:r>
                          <w:r>
                            <w:rPr>
                              <w:sz w:val="16"/>
                              <w:szCs w:val="16"/>
                            </w:rPr>
                            <w:t>стойчивый цикл в дискретном</w:t>
                          </w:r>
                          <w:r>
                            <w:rPr>
                              <w:sz w:val="16"/>
                              <w:szCs w:val="16"/>
                            </w:rPr>
                            <w:br/>
                          </w:r>
                          <w:r w:rsidRPr="00223045">
                            <w:rPr>
                              <w:sz w:val="16"/>
                              <w:szCs w:val="16"/>
                            </w:rPr>
                            <w:t>и ступенчатом режимах</w:t>
                          </w:r>
                        </w:p>
                      </w:txbxContent>
                    </v:textbox>
                  </v:roundrect>
                  <v:shapetype id="_x0000_t32" coordsize="21600,21600" o:spt="32" o:oned="t" path="m,l21600,21600e" filled="f">
                    <v:path arrowok="t" fillok="f" o:connecttype="none"/>
                    <o:lock v:ext="edit" shapetype="t"/>
                  </v:shapetype>
                  <v:shape id="AutoShape 1334" o:spid="_x0000_s1174"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75"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76" type="#_x0000_t202" style="position:absolute;left:2218;top:5683;width:358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rsidR="00792760" w:rsidRPr="00223045" w:rsidRDefault="00792760" w:rsidP="00E15329">
                          <w:pPr>
                            <w:spacing w:before="60" w:line="140" w:lineRule="exact"/>
                            <w:jc w:val="center"/>
                            <w:rPr>
                              <w:sz w:val="16"/>
                              <w:szCs w:val="16"/>
                            </w:rPr>
                          </w:pPr>
                          <w:r w:rsidRPr="00223045">
                            <w:rPr>
                              <w:sz w:val="16"/>
                              <w:szCs w:val="16"/>
                            </w:rPr>
                            <w:t>Определение устойчивого</w:t>
                          </w:r>
                          <w:r w:rsidRPr="00223045">
                            <w:rPr>
                              <w:sz w:val="16"/>
                              <w:szCs w:val="16"/>
                            </w:rPr>
                            <w:br/>
                            <w:t>цикла испытания</w:t>
                          </w:r>
                        </w:p>
                        <w:p w:rsidR="00792760" w:rsidRPr="00223045" w:rsidRDefault="00792760" w:rsidP="00E15329">
                          <w:pPr>
                            <w:spacing w:before="60" w:line="140" w:lineRule="exact"/>
                            <w:jc w:val="center"/>
                            <w:rPr>
                              <w:sz w:val="16"/>
                              <w:szCs w:val="16"/>
                            </w:rPr>
                          </w:pPr>
                        </w:p>
                      </w:txbxContent>
                    </v:textbox>
                  </v:shape>
                  <v:shape id="Text Box 1337" o:spid="_x0000_s1177"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rsidR="00792760" w:rsidRPr="00223045" w:rsidRDefault="00792760" w:rsidP="00E15329">
                          <w:pPr>
                            <w:spacing w:before="60" w:line="140" w:lineRule="exact"/>
                            <w:jc w:val="center"/>
                            <w:rPr>
                              <w:sz w:val="16"/>
                              <w:szCs w:val="16"/>
                            </w:rPr>
                          </w:pPr>
                          <w:r w:rsidRPr="00223045">
                            <w:rPr>
                              <w:sz w:val="16"/>
                              <w:szCs w:val="16"/>
                            </w:rPr>
                            <w:t>Построение исходного цикла испытания</w:t>
                          </w:r>
                        </w:p>
                      </w:txbxContent>
                    </v:textbox>
                  </v:shape>
                  <v:shape id="AutoShape 1338" o:spid="_x0000_s1178"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79"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80"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">
                    <v:textbox inset="0,0,0,0">
                      <w:txbxContent>
                        <w:p w:rsidR="00792760" w:rsidRPr="00223045" w:rsidRDefault="00792760" w:rsidP="00E15329">
                          <w:pPr>
                            <w:spacing w:before="60" w:line="140" w:lineRule="exact"/>
                            <w:jc w:val="center"/>
                            <w:rPr>
                              <w:sz w:val="16"/>
                              <w:szCs w:val="16"/>
                            </w:rPr>
                          </w:pPr>
                          <w:r w:rsidRPr="00223045">
                            <w:rPr>
                              <w:sz w:val="16"/>
                              <w:szCs w:val="16"/>
                            </w:rPr>
                            <w:t xml:space="preserve">Реализация одного или нескольких практических циклов с учетом необходимости проверки </w:t>
                          </w:r>
                          <w:r>
                            <w:rPr>
                              <w:sz w:val="16"/>
                              <w:szCs w:val="16"/>
                            </w:rPr>
                            <w:br/>
                          </w:r>
                          <w:r w:rsidRPr="00223045">
                            <w:rPr>
                              <w:sz w:val="16"/>
                              <w:szCs w:val="16"/>
                            </w:rPr>
                            <w:t>двигателя/испытательного стенда</w:t>
                          </w:r>
                        </w:p>
                      </w:txbxContent>
                    </v:textbox>
                  </v:shape>
                  <v:shape id="Text Box 1341" o:spid="_x0000_s1181"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rsidR="00792760" w:rsidRPr="00223045" w:rsidRDefault="00792760" w:rsidP="00E15329">
                          <w:pPr>
                            <w:spacing w:line="140" w:lineRule="exact"/>
                            <w:jc w:val="center"/>
                            <w:rPr>
                              <w:sz w:val="15"/>
                              <w:szCs w:val="15"/>
                            </w:rPr>
                          </w:pPr>
                          <w:r w:rsidRPr="00223045">
                            <w:rPr>
                              <w:sz w:val="15"/>
                              <w:szCs w:val="15"/>
                            </w:rPr>
                            <w:t>Естественное или принудительное охлаждение</w:t>
                          </w:r>
                        </w:p>
                      </w:txbxContent>
                    </v:textbox>
                  </v:shape>
                  <v:shape id="Text Box 1342" o:spid="_x0000_s1182"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rsidR="00792760" w:rsidRPr="00223045" w:rsidRDefault="00792760" w:rsidP="00E15329">
                          <w:pPr>
                            <w:spacing w:before="60" w:line="140" w:lineRule="exact"/>
                            <w:jc w:val="center"/>
                            <w:rPr>
                              <w:sz w:val="16"/>
                              <w:szCs w:val="16"/>
                            </w:rPr>
                          </w:pPr>
                          <w:r w:rsidRPr="00223045">
                            <w:rPr>
                              <w:sz w:val="16"/>
                              <w:szCs w:val="16"/>
                            </w:rPr>
                            <w:t>Подготовка всех систем к отбору проб (включая калибровку анализатора) и сбор данных</w:t>
                          </w:r>
                        </w:p>
                      </w:txbxContent>
                    </v:textbox>
                  </v:shape>
                  <v:shape id="Text Box 1343" o:spid="_x0000_s1183"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rsidR="00792760" w:rsidRPr="00223045" w:rsidRDefault="00792760" w:rsidP="00E15329">
                          <w:pPr>
                            <w:spacing w:before="60" w:line="140" w:lineRule="exact"/>
                            <w:jc w:val="center"/>
                            <w:rPr>
                              <w:sz w:val="16"/>
                              <w:szCs w:val="16"/>
                            </w:rPr>
                          </w:pPr>
                          <w:r w:rsidRPr="00223045">
                            <w:rPr>
                              <w:sz w:val="16"/>
                              <w:szCs w:val="16"/>
                            </w:rPr>
                            <w:t>Прогревание двигателя</w:t>
                          </w:r>
                        </w:p>
                      </w:txbxContent>
                    </v:textbox>
                  </v:shape>
                  <v:shape id="Text Box 1344" o:spid="_x0000_s1184" type="#_x0000_t202" style="position:absolute;left:6281;top:10425;width:435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rsidR="00792760" w:rsidRPr="00223045" w:rsidRDefault="00792760" w:rsidP="00E15329">
                          <w:pPr>
                            <w:spacing w:before="40" w:line="140" w:lineRule="exact"/>
                            <w:jc w:val="center"/>
                            <w:rPr>
                              <w:sz w:val="16"/>
                              <w:szCs w:val="16"/>
                            </w:rPr>
                          </w:pPr>
                          <w:r w:rsidRPr="00223045">
                            <w:rPr>
                              <w:sz w:val="16"/>
                              <w:szCs w:val="16"/>
                            </w:rPr>
                            <w:t xml:space="preserve">Этап выбросов отработавших газов </w:t>
                          </w:r>
                          <w:r w:rsidRPr="00223045">
                            <w:rPr>
                              <w:sz w:val="16"/>
                              <w:szCs w:val="16"/>
                            </w:rPr>
                            <w:br/>
                            <w:t>при запуске в холодном состоянии</w:t>
                          </w:r>
                        </w:p>
                        <w:p w:rsidR="00792760" w:rsidRPr="00223045" w:rsidRDefault="00792760" w:rsidP="00E15329">
                          <w:pPr>
                            <w:spacing w:line="140" w:lineRule="exact"/>
                            <w:jc w:val="center"/>
                            <w:rPr>
                              <w:sz w:val="16"/>
                              <w:szCs w:val="16"/>
                            </w:rPr>
                          </w:pPr>
                        </w:p>
                      </w:txbxContent>
                    </v:textbox>
                  </v:shape>
                  <v:shape id="Text Box 1345" o:spid="_x0000_s1185" type="#_x0000_t202" style="position:absolute;left:2218;top:10425;width:358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rsidR="00792760" w:rsidRPr="00223045" w:rsidRDefault="00792760" w:rsidP="00E15329">
                          <w:pPr>
                            <w:spacing w:before="120" w:line="140" w:lineRule="exact"/>
                            <w:jc w:val="center"/>
                            <w:rPr>
                              <w:sz w:val="16"/>
                              <w:szCs w:val="16"/>
                            </w:rPr>
                          </w:pPr>
                          <w:r w:rsidRPr="00223045">
                            <w:rPr>
                              <w:sz w:val="16"/>
                              <w:szCs w:val="16"/>
                            </w:rPr>
                            <w:t>Испытание на выбросы</w:t>
                          </w:r>
                          <w:r w:rsidRPr="00223045">
                            <w:rPr>
                              <w:sz w:val="16"/>
                              <w:szCs w:val="16"/>
                            </w:rPr>
                            <w:br/>
                            <w:t>отработавших газов</w:t>
                          </w:r>
                        </w:p>
                      </w:txbxContent>
                    </v:textbox>
                  </v:shape>
                  <v:shape id="AutoShape 1346" o:spid="_x0000_s1186"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87" type="#_x0000_t32" style="position:absolute;left:4018;top:6143;width:1;height:22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88"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89"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90"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rsidR="00792760" w:rsidRPr="0015557E" w:rsidRDefault="00792760" w:rsidP="00E15329">
                          <w:pPr>
                            <w:spacing w:line="140" w:lineRule="exact"/>
                            <w:jc w:val="right"/>
                            <w:rPr>
                              <w:b/>
                              <w:i/>
                              <w:sz w:val="18"/>
                              <w:szCs w:val="18"/>
                            </w:rPr>
                          </w:pPr>
                          <w:r w:rsidRPr="0015557E">
                            <w:rPr>
                              <w:b/>
                              <w:i/>
                              <w:sz w:val="16"/>
                              <w:szCs w:val="16"/>
                            </w:rPr>
                            <w:t>Если применяются переходный цикл и устойчивый цикл</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91"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92" type="#_x0000_t202" style="position:absolute;left:1545;top:4125;width:248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rsidR="00792760" w:rsidRPr="00DB2EC4" w:rsidRDefault="00792760" w:rsidP="00E15329">
                          <w:pPr>
                            <w:spacing w:line="140" w:lineRule="exact"/>
                            <w:jc w:val="right"/>
                            <w:rPr>
                              <w:b/>
                            </w:rPr>
                          </w:pPr>
                          <w:r w:rsidRPr="0015557E">
                            <w:rPr>
                              <w:b/>
                              <w:i/>
                              <w:sz w:val="16"/>
                              <w:szCs w:val="16"/>
                            </w:rPr>
                            <w:t>Если не применяется переходный цикл</w:t>
                          </w:r>
                        </w:p>
                      </w:txbxContent>
                    </v:textbox>
                  </v:shape>
                  <v:shape id="AutoShape 1353" o:spid="_x0000_s1193"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r w:rsidRPr="00F97FBC">
        <w:rPr>
          <w:b/>
        </w:rPr>
        <w:t>Последовательность испытания</w:t>
      </w:r>
    </w:p>
    <w:p w:rsidR="00E15329" w:rsidRPr="00F97FBC" w:rsidRDefault="00E15329" w:rsidP="00E15329">
      <w:pPr>
        <w:keepNext/>
        <w:keepLines/>
        <w:spacing w:after="120"/>
        <w:ind w:left="1134" w:right="1134"/>
        <w:jc w:val="both"/>
        <w:rPr>
          <w:b/>
        </w:rPr>
      </w:pPr>
    </w:p>
    <w:p w:rsidR="00E15329" w:rsidRPr="00F97FBC" w:rsidRDefault="00E15329" w:rsidP="00E15329">
      <w:pPr>
        <w:keepNext/>
        <w:keepLines/>
        <w:spacing w:after="120"/>
        <w:ind w:left="1134" w:right="1134"/>
        <w:jc w:val="both"/>
        <w:rPr>
          <w:b/>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r w:rsidRPr="00F97FBC">
        <w:rPr>
          <w:noProof/>
          <w:u w:val="single"/>
          <w:lang w:eastAsia="ru-RU"/>
        </w:rPr>
        <mc:AlternateContent>
          <mc:Choice Requires="wps">
            <w:drawing>
              <wp:anchor distT="0" distB="0" distL="114300" distR="114300" simplePos="0" relativeHeight="251714560" behindDoc="0" locked="0" layoutInCell="1" allowOverlap="1" wp14:anchorId="5B72B297" wp14:editId="5A3A3FD2">
                <wp:simplePos x="0" y="0"/>
                <wp:positionH relativeFrom="column">
                  <wp:posOffset>3967916</wp:posOffset>
                </wp:positionH>
                <wp:positionV relativeFrom="paragraph">
                  <wp:posOffset>2995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80F0F14" id="Straight Arrow Connector 774" o:spid="_x0000_s1026" type="#_x0000_t32" style="position:absolute;margin-left:312.45pt;margin-top:2.35pt;width:0;height:8.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" strokecolor="black [3040]">
                <v:stroke endarrow="block"/>
              </v:shape>
            </w:pict>
          </mc:Fallback>
        </mc:AlternateContent>
      </w: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rPr>
          <w:u w:val="single"/>
        </w:rPr>
      </w:pPr>
    </w:p>
    <w:p w:rsidR="00E15329" w:rsidRPr="00F97FBC" w:rsidRDefault="00E15329" w:rsidP="00E15329">
      <w:pPr>
        <w:spacing w:after="120"/>
        <w:ind w:left="2268" w:right="1134" w:hanging="1134"/>
        <w:jc w:val="both"/>
      </w:pPr>
    </w:p>
    <w:p w:rsidR="00E15329" w:rsidRPr="00F97FBC" w:rsidRDefault="00E15329" w:rsidP="003422FD">
      <w:pPr>
        <w:spacing w:before="240" w:after="120"/>
        <w:ind w:left="2268" w:right="1134" w:hanging="1134"/>
        <w:jc w:val="both"/>
      </w:pPr>
      <w:r w:rsidRPr="00F97FBC">
        <w:t>7.5.1</w:t>
      </w:r>
      <w:r w:rsidRPr="00F97FBC">
        <w:tab/>
        <w:t>Запуск и повторный запуск двигателя</w:t>
      </w:r>
    </w:p>
    <w:p w:rsidR="00E15329" w:rsidRPr="00F97FBC" w:rsidRDefault="00E15329" w:rsidP="00E15329">
      <w:pPr>
        <w:spacing w:after="120"/>
        <w:ind w:left="2268" w:right="1134" w:hanging="1134"/>
        <w:jc w:val="both"/>
      </w:pPr>
      <w:r w:rsidRPr="00F97FBC">
        <w:t>7.5.1.1</w:t>
      </w:r>
      <w:r w:rsidRPr="00F97FBC">
        <w:tab/>
        <w:t>Запуск двигателя</w:t>
      </w:r>
    </w:p>
    <w:p w:rsidR="00E15329" w:rsidRPr="00F97FBC" w:rsidRDefault="00E15329" w:rsidP="00E15329">
      <w:pPr>
        <w:spacing w:after="120"/>
        <w:ind w:left="2268" w:right="1134" w:hanging="1134"/>
        <w:jc w:val="both"/>
      </w:pPr>
      <w:r w:rsidRPr="00F97FBC">
        <w:tab/>
      </w:r>
      <w:r w:rsidRPr="00F97FBC">
        <w:rPr>
          <w:szCs w:val="24"/>
        </w:rPr>
        <w:t>Запуск двигателя производят:</w:t>
      </w:r>
    </w:p>
    <w:p w:rsidR="00E15329" w:rsidRPr="00F97FBC" w:rsidRDefault="00E15329" w:rsidP="00E15329">
      <w:pPr>
        <w:spacing w:after="120"/>
        <w:ind w:left="2835" w:right="1134" w:hanging="567"/>
        <w:jc w:val="both"/>
      </w:pPr>
      <w:r w:rsidRPr="00F97FBC">
        <w:t>a)</w:t>
      </w:r>
      <w:r w:rsidRPr="00F97FBC">
        <w:tab/>
        <w:t xml:space="preserve">согласно рекомендациям, изложенным в руководстве по эксплуатации, с использованием серийного стартера или воздушной системы запуска двигателя и либо </w:t>
      </w:r>
      <w:r w:rsidRPr="00F97FBC">
        <w:rPr>
          <w:szCs w:val="24"/>
        </w:rPr>
        <w:t>должным образом заряженной аккумуляторной батареи</w:t>
      </w:r>
      <w:r w:rsidRPr="00F97FBC">
        <w:t>, либо приемлемого источника электропитания, либо подходящего пневматического источника; или</w:t>
      </w:r>
    </w:p>
    <w:p w:rsidR="00755D7A" w:rsidRDefault="00E15329" w:rsidP="00E15329">
      <w:pPr>
        <w:spacing w:after="120"/>
        <w:ind w:left="2835" w:right="1134" w:hanging="567"/>
        <w:jc w:val="both"/>
      </w:pPr>
      <w:r w:rsidRPr="00F97FBC">
        <w:t>b)</w:t>
      </w:r>
      <w:r w:rsidRPr="00F97FBC">
        <w:tab/>
        <w:t xml:space="preserve">с использованием динамометра для проворачивания двигателя до тех пор, пока он не заработает. Как правило, прокрутку двигателя осуществляют с частотой вращения в пределах ±25% от характерной частоты проворачивания коленчатого вала в условиях </w:t>
      </w:r>
      <w:r w:rsidR="00755D7A">
        <w:br/>
      </w:r>
    </w:p>
    <w:p w:rsidR="00E15329" w:rsidRPr="00F97FBC" w:rsidRDefault="00755D7A" w:rsidP="00E15329">
      <w:pPr>
        <w:spacing w:after="120"/>
        <w:ind w:left="2835" w:right="1134" w:hanging="567"/>
        <w:jc w:val="both"/>
      </w:pPr>
      <w:r>
        <w:lastRenderedPageBreak/>
        <w:tab/>
      </w:r>
      <w:r w:rsidR="00E15329" w:rsidRPr="00F97FBC">
        <w:t>эксплуатации, либо двигатель запускают посредством линейного увеличения частоты вращения динамометра от нулевого значения до 100 мин</w:t>
      </w:r>
      <w:r w:rsidR="00E15329" w:rsidRPr="00F97FBC">
        <w:rPr>
          <w:vertAlign w:val="superscript"/>
        </w:rPr>
        <w:t>−1</w:t>
      </w:r>
      <w:r w:rsidR="00E15329" w:rsidRPr="00F97FBC">
        <w:t xml:space="preserve"> ниже частоты вращения холостого хода, причем лишь до тех пор, пока двигатель не заработает.</w:t>
      </w:r>
    </w:p>
    <w:p w:rsidR="00E15329" w:rsidRPr="00F97FBC" w:rsidRDefault="00E15329" w:rsidP="00E15329">
      <w:pPr>
        <w:spacing w:after="120"/>
        <w:ind w:left="2268" w:right="1134" w:hanging="1134"/>
        <w:jc w:val="both"/>
      </w:pPr>
      <w:r w:rsidRPr="00F97FBC">
        <w:tab/>
        <w:t>Проворачивание прекращают в течение 1 с после запуска двигателя. Если после 15-секундного проворачивания коленчатого вала двигатель не заводится, то проворачивание прекращают и выясняют причины неспособности запустить двигатель, если только в руководстве по эксплуатации или в руководстве по обслуживанию и ремонту не указывается, что более длительное проворачивание коленчатого вала соответствует норме.</w:t>
      </w:r>
    </w:p>
    <w:p w:rsidR="00E15329" w:rsidRPr="00F97FBC" w:rsidRDefault="00E15329" w:rsidP="00E15329">
      <w:pPr>
        <w:spacing w:after="120"/>
        <w:ind w:left="2268" w:right="1134" w:hanging="1134"/>
        <w:jc w:val="both"/>
      </w:pPr>
      <w:r w:rsidRPr="00F97FBC">
        <w:t>7.5.1.2</w:t>
      </w:r>
      <w:r w:rsidRPr="00F97FBC">
        <w:tab/>
        <w:t>Остановка двигателя</w:t>
      </w:r>
    </w:p>
    <w:p w:rsidR="00E15329" w:rsidRPr="00F97FBC" w:rsidRDefault="00E15329" w:rsidP="00E15329">
      <w:pPr>
        <w:spacing w:after="120"/>
        <w:ind w:left="2835" w:right="1134" w:hanging="567"/>
        <w:jc w:val="both"/>
      </w:pPr>
      <w:r w:rsidRPr="00F97FBC">
        <w:t>a)</w:t>
      </w:r>
      <w:r w:rsidRPr="00F97FBC">
        <w:tab/>
        <w:t>Если в какой-либо момент в ходе испытательного прогона ВДПЦ с запуском в холодном состоянии двигатель глохнет, то все испытание признают недействительным.</w:t>
      </w:r>
    </w:p>
    <w:p w:rsidR="00E15329" w:rsidRPr="00F97FBC" w:rsidRDefault="00E15329" w:rsidP="00E15329">
      <w:pPr>
        <w:spacing w:after="120"/>
        <w:ind w:left="2835" w:right="1134" w:hanging="567"/>
        <w:jc w:val="both"/>
      </w:pPr>
      <w:r w:rsidRPr="00F97FBC">
        <w:t>b)</w:t>
      </w:r>
      <w:r w:rsidRPr="00F97FBC">
        <w:tab/>
        <w:t>Если в какой-либо момент в ходе испытательного прогона ВДПЦ с запуском в прогретом состоянии двигатель глохнет, то недействительным признают только этот прогон. Двигатель стабилизируют в прогретом состоянии в соответствии с пунктом 7.8.3 настоящего приложения, и испытание двигателя с запуском в прогретом состоянии повторяют. В этом случае повторный испытательный прогон в условиях запуска холодного двигателя можно не проводить.</w:t>
      </w:r>
    </w:p>
    <w:p w:rsidR="00E15329" w:rsidRPr="00F97FBC" w:rsidRDefault="00E15329" w:rsidP="00E15329">
      <w:pPr>
        <w:spacing w:after="120"/>
        <w:ind w:left="2835" w:right="1134" w:hanging="567"/>
        <w:jc w:val="both"/>
      </w:pPr>
      <w:r w:rsidRPr="00F97FBC">
        <w:t>c)</w:t>
      </w:r>
      <w:r w:rsidRPr="00F97FBC">
        <w:tab/>
        <w:t>Если в какой-либо момент в ходе испытания РИЗ-ВДПЦ двигатель глохнет, то испытание признают недействительным.</w:t>
      </w:r>
    </w:p>
    <w:p w:rsidR="00E15329" w:rsidRPr="00F97FBC" w:rsidRDefault="00E15329" w:rsidP="00E15329">
      <w:pPr>
        <w:spacing w:after="120"/>
        <w:ind w:left="2835" w:right="1134" w:hanging="567"/>
        <w:jc w:val="both"/>
      </w:pPr>
      <w:r w:rsidRPr="00F97FBC">
        <w:t>d)</w:t>
      </w:r>
      <w:r w:rsidRPr="00F97FBC">
        <w:tab/>
        <w:t>Если в какой-либо момент в ходе реализации устойчивого цикла (в дискретном или ступенчатом режиме) двигатель глохнет, то испытание признают недействительным и повторяют с процедуры прогревания двигателя. В случае измерения ВЧ с использованием метода, предусматривающего использование нескольких фильтров (по одному пробоотборному фильтру в каждом эксплуатационном режиме), испытание продолжают посредством стабилизации двигателя в предыдущем режиме для кондиционирования его температуры и проведения затем измерений в том режиме, в котором произошла остановка двигателя.</w:t>
      </w:r>
    </w:p>
    <w:p w:rsidR="00E15329" w:rsidRPr="00F97FBC" w:rsidRDefault="00E15329" w:rsidP="00E15329">
      <w:pPr>
        <w:spacing w:after="120"/>
        <w:ind w:left="1134" w:right="1134"/>
        <w:jc w:val="both"/>
      </w:pPr>
      <w:r w:rsidRPr="00F97FBC">
        <w:t>7.5.1.3</w:t>
      </w:r>
      <w:r w:rsidRPr="00F97FBC">
        <w:tab/>
      </w:r>
      <w:r w:rsidRPr="00F97FBC">
        <w:tab/>
        <w:t>Работа двигателя</w:t>
      </w:r>
    </w:p>
    <w:p w:rsidR="00E15329" w:rsidRPr="00F97FBC" w:rsidRDefault="00E15329" w:rsidP="00E15329">
      <w:pPr>
        <w:spacing w:after="120"/>
        <w:ind w:left="2268" w:right="1134" w:hanging="1134"/>
        <w:jc w:val="both"/>
      </w:pPr>
      <w:r w:rsidRPr="00F97FBC">
        <w:tab/>
        <w:t>Под "оператором" может подразумеваться какое-либо лицо (ручное вмешательство) или какой-либо регулятор (автоматическое вмешательство), которые посылают двигателю механический или электронный сигнал с запросом на обеспечение определенной мощности. Этот сигнал может подаваться путем воздействия на педаль акселератора, рычаг дроссельной заслонки, рычаг подачи топлива, рычаг регулятора оборотов или рабочую точку регулятора оборотов либо же электронными средствами, заменяющими все указанные выше действия.</w:t>
      </w:r>
    </w:p>
    <w:p w:rsidR="00E15329" w:rsidRPr="00F97FBC" w:rsidRDefault="00E15329" w:rsidP="00E15329">
      <w:pPr>
        <w:spacing w:after="120"/>
        <w:ind w:left="2268" w:right="1134" w:hanging="1134"/>
        <w:jc w:val="both"/>
      </w:pPr>
      <w:r w:rsidRPr="00F97FBC">
        <w:t>7.6</w:t>
      </w:r>
      <w:r w:rsidRPr="00F97FBC">
        <w:tab/>
        <w:t xml:space="preserve">Построение карты характеристик двигателя </w:t>
      </w:r>
    </w:p>
    <w:p w:rsidR="00E15329" w:rsidRPr="00F97FBC" w:rsidRDefault="00E15329" w:rsidP="00E15329">
      <w:pPr>
        <w:spacing w:after="120"/>
        <w:ind w:left="2268" w:right="1134" w:hanging="1134"/>
        <w:jc w:val="both"/>
      </w:pPr>
      <w:r w:rsidRPr="00F97FBC">
        <w:tab/>
        <w:t>Перед построением карты характеристик двигатель прогревают, и в конце процедуры прогревания он должен работать в течение не менее 10 минут на максимальной мощности либо согласно рекомендации изготовителя и квалифицированной инженерной оценке для стабилизации температуры охлаждающей субстанции и смазочного масла. После стабилизации двигателя строят карту его характеристик.</w:t>
      </w:r>
    </w:p>
    <w:p w:rsidR="00E15329" w:rsidRPr="00F97FBC" w:rsidRDefault="00E15329" w:rsidP="00E15329">
      <w:pPr>
        <w:spacing w:after="120"/>
        <w:ind w:left="2268" w:right="1134"/>
        <w:jc w:val="both"/>
      </w:pPr>
      <w:r w:rsidRPr="00F97FBC">
        <w:lastRenderedPageBreak/>
        <w:t>В тех случаях, когда изготовитель намеревается (применительно к двигателям, оснащенным ЭУБ) подтвердить правильность передачи электронным управляющим блоком сигнала крутящего момента, при построении карты характеристик двигателя дополнительно проводят проверку, предусмотренную в добавлении A.3 к настоящему приложению.</w:t>
      </w:r>
    </w:p>
    <w:p w:rsidR="00E15329" w:rsidRPr="00F97FBC" w:rsidRDefault="00E15329" w:rsidP="00E15329">
      <w:pPr>
        <w:spacing w:after="120"/>
        <w:ind w:left="2268" w:right="1134" w:hanging="1134"/>
        <w:jc w:val="both"/>
      </w:pPr>
      <w:r w:rsidRPr="00F97FBC">
        <w:tab/>
        <w:t>За исключением двигателей с постоянной частотой вращения, построение карты характеристик производят при полностью отжатой педали подачи топлива или полностью открытом регуляторе с использованием дискретной частоты вращения в возрастающей последовательности. Минимальная и максимальная отображаемая частота вращения определяются следующим образом:</w:t>
      </w:r>
    </w:p>
    <w:p w:rsidR="00E15329" w:rsidRPr="00F97FBC" w:rsidRDefault="00E15329" w:rsidP="00E15329">
      <w:pPr>
        <w:spacing w:after="120"/>
        <w:ind w:left="2268" w:right="1134" w:hanging="1134"/>
        <w:jc w:val="both"/>
      </w:pPr>
      <w:r w:rsidRPr="00F97FBC">
        <w:tab/>
        <w:t>минимальная отображаемая частота вращения = частоте вращения прогретого двигателя на холостом ходу;</w:t>
      </w:r>
    </w:p>
    <w:p w:rsidR="00E15329" w:rsidRPr="00F97FBC" w:rsidRDefault="00E15329" w:rsidP="00E15329">
      <w:pPr>
        <w:spacing w:after="120"/>
        <w:ind w:left="2268" w:right="1134" w:hanging="1134"/>
        <w:jc w:val="both"/>
      </w:pPr>
      <w:r w:rsidRPr="00F97FBC">
        <w:tab/>
        <w:t xml:space="preserve">максимальная отображаемая частота вращения = </w:t>
      </w:r>
      <w:r w:rsidRPr="00F97FBC">
        <w:rPr>
          <w:i/>
        </w:rPr>
        <w:t>n</w:t>
      </w:r>
      <w:r w:rsidRPr="00F97FBC">
        <w:rPr>
          <w:i/>
          <w:vertAlign w:val="subscript"/>
        </w:rPr>
        <w:t>hi</w:t>
      </w:r>
      <w:r w:rsidRPr="00F97FBC">
        <w:t xml:space="preserve"> x 1,02 или частоте вращения, при которой максимальный крутящий момент снижается до нулевого значения, в зависимости от того, какая из этих величин меньше,</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694"/>
          <w:tab w:val="left" w:pos="2977"/>
        </w:tabs>
        <w:spacing w:after="120"/>
        <w:ind w:left="2977" w:right="1134" w:hanging="709"/>
        <w:jc w:val="both"/>
      </w:pPr>
      <w:r w:rsidRPr="00F97FBC">
        <w:rPr>
          <w:i/>
          <w:iCs/>
        </w:rPr>
        <w:t>n</w:t>
      </w:r>
      <w:r w:rsidRPr="00F97FBC">
        <w:rPr>
          <w:vertAlign w:val="subscript"/>
        </w:rPr>
        <w:t>hi</w:t>
      </w:r>
      <w:r w:rsidRPr="00F97FBC">
        <w:tab/>
        <w:t>−</w:t>
      </w:r>
      <w:r w:rsidRPr="00F97FBC">
        <w:tab/>
        <w:t>высокая частота вращения двигателя, определенная в качестве наибольшей частоты вращения, при которой достигается 70% максимальной мощности.</w:t>
      </w:r>
    </w:p>
    <w:p w:rsidR="00E15329" w:rsidRPr="00F97FBC" w:rsidRDefault="00E15329" w:rsidP="00E15329">
      <w:pPr>
        <w:spacing w:after="80"/>
        <w:ind w:left="2268" w:right="1134" w:hanging="1134"/>
        <w:jc w:val="both"/>
      </w:pPr>
      <w:r w:rsidRPr="00F97FBC">
        <w:tab/>
        <w:t>Если наибольшая частота вращения является небезопасной или нерепрезентативной (например, для нерегулируемых двигателей), то для картографического отображения максимальной безопасной или максимальной репрезентативной частоты вращения используют квалифицированную инженерную оценку.</w:t>
      </w:r>
    </w:p>
    <w:p w:rsidR="00E15329" w:rsidRPr="00F97FBC" w:rsidRDefault="00E15329" w:rsidP="00E15329">
      <w:pPr>
        <w:spacing w:after="80"/>
        <w:ind w:left="2268" w:right="1134" w:hanging="1134"/>
        <w:jc w:val="both"/>
      </w:pPr>
      <w:r w:rsidRPr="00F97FBC">
        <w:t>7.6.1</w:t>
      </w:r>
      <w:r w:rsidRPr="00F97FBC">
        <w:tab/>
        <w:t>Построение карты характеристик двигателя для ВДУЦ</w:t>
      </w:r>
      <w:r w:rsidRPr="00F97FBC">
        <w:rPr>
          <w:iCs/>
        </w:rPr>
        <w:t xml:space="preserve"> при переменной частоте вращения</w:t>
      </w:r>
    </w:p>
    <w:p w:rsidR="00E15329" w:rsidRPr="00F97FBC" w:rsidRDefault="00E15329" w:rsidP="00E15329">
      <w:pPr>
        <w:spacing w:after="80"/>
        <w:ind w:left="2268" w:right="1134"/>
        <w:jc w:val="both"/>
      </w:pPr>
      <w:r w:rsidRPr="00F97FBC">
        <w:t>В случае построения карты характеристик двигателя для ВДУЦ</w:t>
      </w:r>
      <w:r w:rsidRPr="00F97FBC">
        <w:rPr>
          <w:iCs/>
        </w:rPr>
        <w:t xml:space="preserve"> при переменной частоте вращения</w:t>
      </w:r>
      <w:r w:rsidRPr="00F97FBC">
        <w:t xml:space="preserve"> (применительно только к тем двигателям, которые не подлежат прогону по циклу ВДПЦ или РИЗ-ВДПЦ) для отбора надлежащего числа равномерно распределенных установочных точек руководствуются квалифицированной инженерной оценкой. В каждой установочной точке стабилизируют частоту вращения, и в течение по меньшей мере 15 секунд допускается стабилизация крутящего момента. В каждой установочной точке регистрируют средние значения частоты вращения и крутящего момента. Эти средние значения рекомендуется рассчитывать с использованием данных, полученных за последние 4−6 секунд. Для определения значений частоты вращения и крутящего момента при испытании ВДУЦ</w:t>
      </w:r>
      <w:r w:rsidRPr="00F97FBC">
        <w:rPr>
          <w:iCs/>
        </w:rPr>
        <w:t xml:space="preserve"> </w:t>
      </w:r>
      <w:r w:rsidRPr="00F97FBC">
        <w:t>используют, если это необходимо, линейную интерполяцию. В тех случаях, когда двигатели должны проходить также испытание ВДПЦ или РИЗ-ВДПЦ, для определения значений частоты вращения и крутящего момента в устойчивом режиме используют кривую картографического отображения характеристик двигателя ВДПЦ.</w:t>
      </w:r>
    </w:p>
    <w:p w:rsidR="00E15329" w:rsidRPr="00F97FBC" w:rsidRDefault="00E15329" w:rsidP="00E15329">
      <w:pPr>
        <w:spacing w:after="80"/>
        <w:ind w:left="2268" w:right="1134"/>
        <w:jc w:val="both"/>
      </w:pPr>
      <w:r w:rsidRPr="00F97FBC">
        <w:t>По усмотрению изготовителя допускается − в качестве альтернативы − построение карты характеристик двигателя с соблюдением процедуры по пункту 7.6.2 настоящего приложения.</w:t>
      </w:r>
    </w:p>
    <w:p w:rsidR="00E15329" w:rsidRPr="00F97FBC" w:rsidRDefault="00E15329" w:rsidP="00E15329">
      <w:pPr>
        <w:spacing w:after="80"/>
        <w:ind w:left="2268" w:right="1134" w:hanging="1134"/>
        <w:jc w:val="both"/>
      </w:pPr>
      <w:r w:rsidRPr="00F97FBC">
        <w:t>7.6.2</w:t>
      </w:r>
      <w:r w:rsidRPr="00F97FBC">
        <w:tab/>
        <w:t>Построение карты характеристик двигателя для ВДПЦ и РИЗ-ВДПЦ</w:t>
      </w:r>
    </w:p>
    <w:p w:rsidR="00E15329" w:rsidRPr="00F97FBC" w:rsidRDefault="00E15329" w:rsidP="00E15329">
      <w:pPr>
        <w:spacing w:after="80"/>
        <w:ind w:left="2268" w:right="1134" w:hanging="1134"/>
        <w:jc w:val="both"/>
      </w:pPr>
      <w:r w:rsidRPr="00F97FBC">
        <w:tab/>
        <w:t>Карту характеристик двигателя строят в соответствии с нижеследующей процедурой</w:t>
      </w:r>
      <w:r w:rsidR="00755D7A">
        <w:t>:</w:t>
      </w:r>
    </w:p>
    <w:p w:rsidR="00E15329" w:rsidRPr="00F97FBC" w:rsidRDefault="00E15329" w:rsidP="00E15329">
      <w:pPr>
        <w:spacing w:after="80"/>
        <w:ind w:left="2835" w:right="1134" w:hanging="567"/>
        <w:jc w:val="both"/>
      </w:pPr>
      <w:r w:rsidRPr="00F97FBC">
        <w:t>a)</w:t>
      </w:r>
      <w:r w:rsidRPr="00F97FBC">
        <w:tab/>
        <w:t>с двигателя снимают нагрузку и обеспечивают его работу на холостом ходу:</w:t>
      </w:r>
    </w:p>
    <w:p w:rsidR="00E15329" w:rsidRPr="00F97FBC" w:rsidRDefault="00E15329" w:rsidP="00E15329">
      <w:pPr>
        <w:spacing w:after="80"/>
        <w:ind w:left="3402" w:right="1134" w:hanging="567"/>
        <w:jc w:val="both"/>
      </w:pPr>
      <w:r w:rsidRPr="00F97FBC">
        <w:lastRenderedPageBreak/>
        <w:t>i)</w:t>
      </w:r>
      <w:r w:rsidRPr="00F97FBC">
        <w:tab/>
        <w:t>в случае двигателей с регулятором низкой частоты вращения запрос оператора устанавливают на минимум, динамометр или другое запускающее устройство регулируют для получения нулевого крутящего момента на передаточном валу двигателя, а регулировка частоты вращения может производиться самим двигателем. Измеряют данное значение частоты вращения разогретого двигателя на холостом ходу;</w:t>
      </w:r>
    </w:p>
    <w:p w:rsidR="00E15329" w:rsidRPr="00F97FBC" w:rsidRDefault="00E15329" w:rsidP="00E15329">
      <w:pPr>
        <w:spacing w:after="80"/>
        <w:ind w:left="3402" w:right="1134" w:hanging="567"/>
        <w:jc w:val="both"/>
      </w:pPr>
      <w:r w:rsidRPr="00F97FBC">
        <w:t>ii)</w:t>
      </w:r>
      <w:r w:rsidRPr="00F97FBC">
        <w:tab/>
        <w:t>в случае двигателей без регулятора низкой частоты вращения динамометр регулируют для получения нулевого крутящего момента на передаточном валу двигателя, а запрос оператора устанавливают для контролирования частоты вращения по заявленной изготовителем наименьшей частоте вращения двигателя, которая возможна при минимальной нагрузке (известна также как заявленная изготовителем частота вращения прогретого двигателя на холостом ходу);</w:t>
      </w:r>
    </w:p>
    <w:p w:rsidR="00E15329" w:rsidRPr="00F97FBC" w:rsidRDefault="00E15329" w:rsidP="00FC781B">
      <w:pPr>
        <w:pStyle w:val="SingleTxtG"/>
        <w:ind w:left="3402" w:hanging="567"/>
      </w:pPr>
      <w:r w:rsidRPr="00F97FBC">
        <w:t>iii)</w:t>
      </w:r>
      <w:r w:rsidRPr="00F97FBC">
        <w:tab/>
        <w:t>заявленный изготовителем крутящий момент на холостом ходу может использоваться применительно ко всем двигателям с изменяющейся частотой вращения (как оснащенных, так и не оснащенных регулятором низкой частоты вращения), если ненулевой крутящий момент на холостом ходу является репрезентативным для условий эксплуатации</w:t>
      </w:r>
      <w:r w:rsidR="00FC781B">
        <w:t>;</w:t>
      </w:r>
    </w:p>
    <w:p w:rsidR="00E15329" w:rsidRPr="00F97FBC" w:rsidRDefault="00E15329" w:rsidP="00E15329">
      <w:pPr>
        <w:spacing w:after="80"/>
        <w:ind w:left="2835" w:right="1134" w:hanging="567"/>
        <w:jc w:val="both"/>
      </w:pPr>
      <w:r w:rsidRPr="00F97FBC">
        <w:t>b)</w:t>
      </w:r>
      <w:r w:rsidRPr="00F97FBC">
        <w:tab/>
      </w:r>
      <w:r w:rsidR="00FC781B">
        <w:t>з</w:t>
      </w:r>
      <w:r w:rsidRPr="00F97FBC">
        <w:t>апрос оператора устанавливают на максимум и частоту вращения двигателя регулируют в диапазоне между частотой холостого хода в прогретом состоянии и 95-процентной частотой холостого хода в прогретом состоянии. В случае двигателей с исходными рабочими циклами, у которых наименьшая частота вращения превышает частоту холостого хода в прогретом состоянии, построение карты характеристик может быть начато в диапазоне между наименьшей исходной частотой вращения и частотой, составляющей 95% от наименьшей исходной частоты вращения.</w:t>
      </w:r>
    </w:p>
    <w:p w:rsidR="00E15329" w:rsidRPr="00F97FBC" w:rsidRDefault="00E15329" w:rsidP="00E15329">
      <w:pPr>
        <w:spacing w:after="120"/>
        <w:ind w:left="2835" w:right="1134" w:hanging="567"/>
        <w:jc w:val="both"/>
      </w:pPr>
      <w:r w:rsidRPr="00F97FBC">
        <w:t>c)</w:t>
      </w:r>
      <w:r w:rsidRPr="00F97FBC">
        <w:tab/>
        <w:t>частоту вращения двигателя увеличивают со средней интенсивностью 8 ± 1 мин</w:t>
      </w:r>
      <w:r w:rsidRPr="00F97FBC">
        <w:rPr>
          <w:vertAlign w:val="superscript"/>
        </w:rPr>
        <w:t>−1</w:t>
      </w:r>
      <w:r w:rsidRPr="00F97FBC">
        <w:t>/с, либо картографирование характеристик двигателя осуществляют посредством непрерывного увеличения частоты вращения с постоянной интенсивностью таким образом, чтобы для перехода от минимальной до максимальной частоты вращения, отображенной на карте, требовалось от 4 до 6 минут. Диапазон картографически отображаемой частоты вращения должен начинаться в промежутке между частотой вращения холостого хода в прогретом состоянии и 95-процентной частотой вращения холостого хода в прогретом состоянии и заканчиваться при наибольшей частоте вращения, соответствующей превышению максимальной мощности, при которой достигается менее 70% максимальной мощности. Если эта наибольшая частота вращения является небезопасной или нерепрезентативной (например, для нерегулируемых двигателей), то для картографического отражения максимальной безопасной или максимальной репрезентативной частоты вращения используют квалифицированную инженерную оценку. Точки карты, соответствующие конкретным сочетаниям частоты вращения двигателя и крутящего момента, регистрируют с частотой отбора проб не менее 1 Гц.</w:t>
      </w:r>
    </w:p>
    <w:p w:rsidR="00E15329" w:rsidRPr="00F97FBC" w:rsidRDefault="00E15329" w:rsidP="00E15329">
      <w:pPr>
        <w:spacing w:after="120"/>
        <w:ind w:left="2835" w:right="1134" w:hanging="567"/>
        <w:jc w:val="both"/>
        <w:rPr>
          <w:u w:val="single"/>
        </w:rPr>
      </w:pPr>
      <w:r w:rsidRPr="00F97FBC">
        <w:lastRenderedPageBreak/>
        <w:t>d)</w:t>
      </w:r>
      <w:r w:rsidRPr="00F97FBC">
        <w:tab/>
      </w:r>
      <w:r w:rsidR="00FC781B">
        <w:t>е</w:t>
      </w:r>
      <w:r w:rsidRPr="00F97FBC">
        <w:t>сли изготовитель считает, что вышеописанная методика построения карты ненадежна или не является репрезентативной для любого данного двигателя, то могут использоваться альтернативные методы построения карты. Эти альтернативные методы должны отвечать цели конкретных процедур картографического отображения, состоящей в определении максимального развиваемого двигателем крутящего момента при всех частотах вращения в ходе испытательных циклов. Отклонения от методов картографирования, указанных в настоящем пункте, продиктованные соображениями безопасности или репрезентативности, вместе с обоснованием их применения подлежат одобрению органом по официальному утверждению типа. Однако в случае двигателей с регулятором или тубронаддувом снижение частоты вращения двигателя для построения кривой крутящего момента ни в коем случае не допускается</w:t>
      </w:r>
      <w:r w:rsidR="00FC781B">
        <w:t>;</w:t>
      </w:r>
    </w:p>
    <w:p w:rsidR="00E15329" w:rsidRPr="00F97FBC" w:rsidRDefault="00E15329" w:rsidP="00E15329">
      <w:pPr>
        <w:spacing w:after="120"/>
        <w:ind w:left="2835" w:right="1134" w:hanging="567"/>
        <w:jc w:val="both"/>
      </w:pPr>
      <w:r w:rsidRPr="00F97FBC">
        <w:t>e)</w:t>
      </w:r>
      <w:r w:rsidRPr="00F97FBC">
        <w:tab/>
      </w:r>
      <w:r w:rsidR="00FC781B">
        <w:t>в</w:t>
      </w:r>
      <w:r w:rsidRPr="00F97FBC">
        <w:t xml:space="preserve"> построении карты характеристик двигателя перед каждым циклом испытания нет необходимости. Повторное картографирование проводят в том случае, если:</w:t>
      </w:r>
    </w:p>
    <w:p w:rsidR="00E15329" w:rsidRPr="00F97FBC" w:rsidRDefault="00E15329" w:rsidP="00E15329">
      <w:pPr>
        <w:spacing w:after="120"/>
        <w:ind w:left="3402" w:right="1134" w:hanging="567"/>
        <w:jc w:val="both"/>
      </w:pPr>
      <w:r w:rsidRPr="00F97FBC">
        <w:t>i)</w:t>
      </w:r>
      <w:r w:rsidRPr="00F97FBC">
        <w:tab/>
        <w:t>согласно квалифицированной инженерной оценке с момента снятия последней карты прошло слишком много времени; или</w:t>
      </w:r>
    </w:p>
    <w:p w:rsidR="00E15329" w:rsidRPr="00F97FBC" w:rsidRDefault="00E15329" w:rsidP="00E15329">
      <w:pPr>
        <w:spacing w:after="120"/>
        <w:ind w:left="3402" w:right="1134" w:hanging="567"/>
        <w:jc w:val="both"/>
      </w:pPr>
      <w:r w:rsidRPr="00F97FBC">
        <w:t>ii)</w:t>
      </w:r>
      <w:r w:rsidRPr="00F97FBC">
        <w:tab/>
        <w:t>двигатель был подвергнут физическим изменениям либо повторным калибровкам, которые потенциально могли отразиться на его характеристиках; или</w:t>
      </w:r>
    </w:p>
    <w:p w:rsidR="00E15329" w:rsidRPr="00F97FBC" w:rsidRDefault="00E15329" w:rsidP="00E15329">
      <w:pPr>
        <w:spacing w:after="120"/>
        <w:ind w:left="3402" w:right="1134" w:hanging="567"/>
        <w:jc w:val="both"/>
      </w:pPr>
      <w:r w:rsidRPr="00F97FBC">
        <w:t>iii)</w:t>
      </w:r>
      <w:r w:rsidRPr="00F97FBC">
        <w:tab/>
        <w:t>атмосферное давление вблизи воздухоприемного отверстия</w:t>
      </w:r>
      <w:r w:rsidR="00755D7A">
        <w:t> </w:t>
      </w:r>
      <w:r w:rsidRPr="00F97FBC">
        <w:t>двигателя выходит за пределы ±5 кПа от значения, зарегистрированного во время последнего картографирования характеристик двигателя.</w:t>
      </w:r>
    </w:p>
    <w:p w:rsidR="00E15329" w:rsidRPr="00F97FBC" w:rsidRDefault="00E15329" w:rsidP="00E15329">
      <w:pPr>
        <w:spacing w:after="120"/>
        <w:ind w:left="2268" w:right="1134" w:hanging="1134"/>
        <w:jc w:val="both"/>
      </w:pPr>
      <w:r w:rsidRPr="00F97FBC">
        <w:t>7.6.3</w:t>
      </w:r>
      <w:r w:rsidRPr="00F97FBC">
        <w:tab/>
        <w:t>Построение карты характеристик двигателя для ВДУЦ</w:t>
      </w:r>
      <w:r w:rsidRPr="00F97FBC">
        <w:rPr>
          <w:iCs/>
        </w:rPr>
        <w:t xml:space="preserve"> при постоянной частоте вращения</w:t>
      </w:r>
    </w:p>
    <w:p w:rsidR="00E15329" w:rsidRPr="00F97FBC" w:rsidRDefault="00E15329" w:rsidP="00E15329">
      <w:pPr>
        <w:spacing w:after="120"/>
        <w:ind w:left="2268" w:right="1134"/>
        <w:jc w:val="both"/>
      </w:pPr>
      <w:r w:rsidRPr="00F97FBC">
        <w:t>Двигатель может работать с регулятором серийного производства, обеспечивающим постоянную частоту вращения, либо же функции такого регулятора могут имитироваться посредством регулирования частоты вращения двигателя при помощи системы запроса оператора. В соответствующем случае используют либо статический, либо астатический регулятор.</w:t>
      </w:r>
    </w:p>
    <w:p w:rsidR="00E15329" w:rsidRPr="00F97FBC" w:rsidRDefault="00E15329" w:rsidP="00E15329">
      <w:pPr>
        <w:spacing w:after="120"/>
        <w:ind w:left="2268" w:right="1134" w:hanging="1134"/>
        <w:jc w:val="both"/>
      </w:pPr>
      <w:r w:rsidRPr="00F97FBC">
        <w:t>7.6.3.1</w:t>
      </w:r>
      <w:r w:rsidRPr="00F97FBC">
        <w:tab/>
      </w:r>
      <w:r w:rsidRPr="00F97FBC">
        <w:tab/>
      </w:r>
      <w:r w:rsidRPr="00F97FBC">
        <w:rPr>
          <w:shd w:val="clear" w:color="auto" w:fill="FFFFFF"/>
        </w:rPr>
        <w:t xml:space="preserve">Проверка номинальной мощности для двигателей, подлежащих испытанию по циклу </w:t>
      </w:r>
      <w:r w:rsidRPr="00F97FBC">
        <w:t>D2</w:t>
      </w:r>
    </w:p>
    <w:p w:rsidR="00E15329" w:rsidRPr="00F97FBC" w:rsidRDefault="00E15329" w:rsidP="00E15329">
      <w:pPr>
        <w:spacing w:after="120"/>
        <w:ind w:left="1701" w:right="1134" w:firstLine="567"/>
        <w:jc w:val="both"/>
      </w:pPr>
      <w:r w:rsidRPr="00F97FBC">
        <w:t>Проводят следующую проверку:</w:t>
      </w:r>
    </w:p>
    <w:p w:rsidR="00E15329" w:rsidRPr="00F97FBC" w:rsidRDefault="00E15329" w:rsidP="00E15329">
      <w:pPr>
        <w:spacing w:after="120"/>
        <w:ind w:left="2835" w:right="1134" w:hanging="567"/>
        <w:jc w:val="both"/>
      </w:pPr>
      <w:r w:rsidRPr="00F97FBC">
        <w:t>a)</w:t>
      </w:r>
      <w:r w:rsidRPr="00F97FBC">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функционирует при номинальной частоте вращения и номинальной мощности в продолжение периода времени, необходимого для выхода на стабильный режим работы;</w:t>
      </w:r>
    </w:p>
    <w:p w:rsidR="00E15329" w:rsidRPr="00F97FBC" w:rsidRDefault="00E15329" w:rsidP="000354FB">
      <w:pPr>
        <w:spacing w:after="120"/>
        <w:ind w:left="2835" w:right="1134" w:hanging="567"/>
        <w:jc w:val="both"/>
      </w:pPr>
      <w:r w:rsidRPr="00F97FBC">
        <w:t>b)</w:t>
      </w:r>
      <w:r w:rsidRPr="00F97FBC">
        <w:tab/>
        <w:t xml:space="preserve">крутящий момент увеличивают до тех пор, пока двигатель будет не в состоянии поддерживать заданную регулятором частоту вращения. В этот момент регистрируют значение мощности. Перед проведением данной проверки изготовитель и техническая служба согласовывают − с учетом характеристик регулятора − метод установления безопасным образом, когда такой момент достигается. Зарегистрированное значение мощности не должно </w:t>
      </w:r>
      <w:r w:rsidRPr="00F97FBC">
        <w:lastRenderedPageBreak/>
        <w:t>превышать номинальную мощность, как она определена в пункте 2.1.71 настоящих Правил, более чем на 12,5%. В случае превышения этого порога изготовитель пересматривает заявленное значение номинальной мощности.</w:t>
      </w:r>
    </w:p>
    <w:p w:rsidR="00E15329" w:rsidRPr="00F97FBC" w:rsidRDefault="00E15329" w:rsidP="00E15329">
      <w:pPr>
        <w:spacing w:after="120"/>
        <w:ind w:left="2268" w:right="1134"/>
        <w:jc w:val="both"/>
      </w:pPr>
      <w:r w:rsidRPr="00F97FBC">
        <w:t>Если конкретный испытуемый двигатель не в состоянии пройти данную проверку ввиду опасности поломки двигателя или повреждения динамометра, то изготовитель представляет органу по официальному утверждению типа надежные данные в подтверждение того, что максимальная мощность превышает номинальную мощность не более чем на 12,5%.</w:t>
      </w:r>
    </w:p>
    <w:p w:rsidR="00E15329" w:rsidRPr="00F97FBC" w:rsidRDefault="00E15329" w:rsidP="00E15329">
      <w:pPr>
        <w:spacing w:after="120"/>
        <w:ind w:left="2268" w:right="1134" w:hanging="1134"/>
        <w:jc w:val="both"/>
      </w:pPr>
      <w:r w:rsidRPr="00F97FBC">
        <w:t>7.6.3.2</w:t>
      </w:r>
      <w:r w:rsidRPr="00F97FBC">
        <w:tab/>
      </w:r>
      <w:r w:rsidRPr="00F97FBC">
        <w:tab/>
      </w:r>
      <w:r w:rsidRPr="00F97FBC">
        <w:rPr>
          <w:shd w:val="clear" w:color="auto" w:fill="FFFFFF"/>
        </w:rPr>
        <w:t>Процедура</w:t>
      </w:r>
      <w:r w:rsidRPr="00F97FBC">
        <w:t xml:space="preserve"> картографического отображения характеристик двигателя для ВДУЦ</w:t>
      </w:r>
      <w:r w:rsidRPr="00F97FBC">
        <w:rPr>
          <w:iCs/>
        </w:rPr>
        <w:t xml:space="preserve"> при постоянной частоте вращения</w:t>
      </w:r>
    </w:p>
    <w:p w:rsidR="00E15329" w:rsidRPr="00F97FBC" w:rsidRDefault="00E15329" w:rsidP="00E15329">
      <w:pPr>
        <w:spacing w:after="120"/>
        <w:ind w:left="2835" w:right="1134" w:hanging="567"/>
        <w:jc w:val="both"/>
      </w:pPr>
      <w:r w:rsidRPr="00F97FBC">
        <w:t>a)</w:t>
      </w:r>
      <w:r w:rsidRPr="00F97FBC">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работает на заданной регулятором частоте вращения без нагрузки (на высокой частоте вращения, а не в режиме холостого хода на низких оборотах) в течение не менее 15 с, за исключением случаев, когда конкретный двигатель не способен функционировать в таком режиме.</w:t>
      </w:r>
    </w:p>
    <w:p w:rsidR="00E15329" w:rsidRPr="00F97FBC" w:rsidRDefault="00E15329" w:rsidP="00E15329">
      <w:pPr>
        <w:spacing w:after="120"/>
        <w:ind w:left="2835" w:right="1134" w:hanging="567"/>
        <w:jc w:val="both"/>
      </w:pPr>
      <w:r w:rsidRPr="00F97FBC">
        <w:t>b)</w:t>
      </w:r>
      <w:r w:rsidRPr="00F97FBC">
        <w:tab/>
        <w:t xml:space="preserve">Для увеличения крутящего момента с постоянной интенсивностью используют динамометр. Картографическое отображение производят таким образом, чтобы для перехода от заданной регулятором частоты вращения без нагрузки до крутящего момента, соответствующего </w:t>
      </w:r>
      <w:r w:rsidRPr="00F97FBC">
        <w:rPr>
          <w:shd w:val="clear" w:color="auto" w:fill="FFFFFF"/>
        </w:rPr>
        <w:t xml:space="preserve">номинальной мощности для двигателей, подлежащих испытанию по циклу </w:t>
      </w:r>
      <w:r w:rsidRPr="00F97FBC">
        <w:t xml:space="preserve">D2, либо до максимального крутящего момента (в случае других циклов испытания </w:t>
      </w:r>
      <w:r w:rsidRPr="00F97FBC">
        <w:rPr>
          <w:iCs/>
        </w:rPr>
        <w:t>при постоянной частоте вращения</w:t>
      </w:r>
      <w:r w:rsidRPr="00F97FBC">
        <w:t>) требовалось не менее 2 минут. При построении карты характеристик двигателя реальную частоту вращения и реальный крутящий момент регистрируют с частотой по крайней мере 1 Гц.</w:t>
      </w:r>
    </w:p>
    <w:p w:rsidR="00E15329" w:rsidRPr="00F97FBC" w:rsidRDefault="00E15329" w:rsidP="00E15329">
      <w:pPr>
        <w:spacing w:after="120"/>
        <w:ind w:left="2835" w:right="1134" w:hanging="567"/>
        <w:jc w:val="both"/>
      </w:pPr>
      <w:r w:rsidRPr="00F97FBC">
        <w:t>c)</w:t>
      </w:r>
      <w:r w:rsidRPr="00F97FBC">
        <w:tab/>
      </w:r>
      <w:r w:rsidR="00FC781B">
        <w:t>В</w:t>
      </w:r>
      <w:r w:rsidRPr="00F97FBC">
        <w:t xml:space="preserve"> случае двигателя с постоянной частотой вращения и регулятором, который может быть настроен на задание альтернативных частот вращения, испытание двигателя проводят на каждой применимой постоянной частоте вращения.</w:t>
      </w:r>
    </w:p>
    <w:p w:rsidR="00E15329" w:rsidRPr="00F97FBC" w:rsidRDefault="00E15329" w:rsidP="00E15329">
      <w:pPr>
        <w:spacing w:after="120"/>
        <w:ind w:left="2268" w:right="1134" w:hanging="1134"/>
        <w:jc w:val="both"/>
      </w:pPr>
      <w:r w:rsidRPr="00F97FBC">
        <w:tab/>
        <w:t>Что касается двигателей с постоянной частотой вращения, то − по согласованию с органом по официальному утверждению типа − для применения других методов регистрации крутящего момента и мощности при определенной(ых) частоте(ах) вращения в процессе эксплуатации используют квалифицированную инженерную оценку.</w:t>
      </w:r>
    </w:p>
    <w:p w:rsidR="00E15329" w:rsidRPr="00F97FBC" w:rsidRDefault="00E15329" w:rsidP="00E15329">
      <w:pPr>
        <w:spacing w:after="120"/>
        <w:ind w:left="2268" w:right="1134"/>
        <w:jc w:val="both"/>
      </w:pPr>
      <w:r w:rsidRPr="00F97FBC">
        <w:rPr>
          <w:shd w:val="clear" w:color="auto" w:fill="FFFFFF"/>
        </w:rPr>
        <w:t xml:space="preserve">В случае двигателей, подвергаемых испытанию по другим циклам, помимо </w:t>
      </w:r>
      <w:r w:rsidRPr="00F97FBC">
        <w:t>D2, когда имеются как замеренные, так и заявленные значения максимального крутящего момента, вместо замеренного значения можно использовать заявленное, если оно составляет в пределах 95−100% от измеренного значения.</w:t>
      </w:r>
    </w:p>
    <w:p w:rsidR="00E15329" w:rsidRPr="00F97FBC" w:rsidRDefault="00E15329" w:rsidP="00E15329">
      <w:pPr>
        <w:spacing w:after="120"/>
        <w:ind w:left="2268" w:right="1134" w:hanging="1134"/>
        <w:jc w:val="both"/>
        <w:rPr>
          <w:u w:val="single"/>
        </w:rPr>
      </w:pPr>
      <w:r w:rsidRPr="00F97FBC">
        <w:t>7.7</w:t>
      </w:r>
      <w:r w:rsidRPr="00F97FBC">
        <w:tab/>
        <w:t>Построение цикла испытания</w:t>
      </w:r>
    </w:p>
    <w:p w:rsidR="00E15329" w:rsidRPr="00F97FBC" w:rsidRDefault="00E15329" w:rsidP="00E15329">
      <w:pPr>
        <w:spacing w:after="120"/>
        <w:ind w:left="2268" w:right="1134" w:hanging="1134"/>
        <w:jc w:val="both"/>
      </w:pPr>
      <w:r w:rsidRPr="00F97FBC">
        <w:t>7.7.1</w:t>
      </w:r>
      <w:r w:rsidRPr="00F97FBC">
        <w:tab/>
        <w:t>Построение циклов испытаний в устойчивом режиме (ВДУЦ)</w:t>
      </w:r>
    </w:p>
    <w:p w:rsidR="00E15329" w:rsidRPr="00F97FBC" w:rsidRDefault="00E15329" w:rsidP="00E15329">
      <w:pPr>
        <w:spacing w:after="120"/>
        <w:ind w:left="2268" w:right="1134"/>
        <w:jc w:val="both"/>
      </w:pPr>
      <w:r w:rsidRPr="00F97FBC">
        <w:t xml:space="preserve">В настоящем пункте излагается порядок получения значений </w:t>
      </w:r>
      <w:r w:rsidRPr="00F97FBC">
        <w:rPr>
          <w:shd w:val="clear" w:color="auto" w:fill="FFFFFF"/>
        </w:rPr>
        <w:t xml:space="preserve">частоты вращения и крутящего момента, при которых двигатель должен работать в ходе устойчивых циклов испытаний </w:t>
      </w:r>
      <w:r w:rsidRPr="00F97FBC">
        <w:t>ВДУЦ в дискретном режиме или ЦСР.</w:t>
      </w:r>
    </w:p>
    <w:p w:rsidR="00E15329" w:rsidRPr="00F97FBC" w:rsidRDefault="00E15329" w:rsidP="00E15329">
      <w:pPr>
        <w:spacing w:after="120"/>
        <w:ind w:left="2268" w:right="1134" w:hanging="1134"/>
        <w:jc w:val="both"/>
      </w:pPr>
      <w:r w:rsidRPr="00F97FBC">
        <w:t>7.7.1.1</w:t>
      </w:r>
      <w:r w:rsidRPr="00F97FBC">
        <w:tab/>
        <w:t xml:space="preserve">Получение значений </w:t>
      </w:r>
      <w:r w:rsidRPr="00F97FBC">
        <w:rPr>
          <w:shd w:val="clear" w:color="auto" w:fill="FFFFFF"/>
        </w:rPr>
        <w:t xml:space="preserve">частоты вращения </w:t>
      </w:r>
      <w:r w:rsidRPr="00F97FBC">
        <w:t xml:space="preserve">при испытании ВДУЦ для двигателей, </w:t>
      </w:r>
      <w:r w:rsidRPr="00F97FBC">
        <w:rPr>
          <w:shd w:val="clear" w:color="auto" w:fill="FFFFFF"/>
        </w:rPr>
        <w:t xml:space="preserve">подвергаемых испытанию как по </w:t>
      </w:r>
      <w:r w:rsidRPr="00F97FBC">
        <w:t>ВДУЦ, так и по ВДПЦ либо РИЗ-ВДПЦ</w:t>
      </w:r>
    </w:p>
    <w:p w:rsidR="00E15329" w:rsidRPr="00F97FBC" w:rsidRDefault="00E15329" w:rsidP="00E15329">
      <w:pPr>
        <w:spacing w:after="120"/>
        <w:ind w:left="2268" w:right="1134"/>
        <w:jc w:val="both"/>
      </w:pPr>
      <w:r w:rsidRPr="00F97FBC">
        <w:lastRenderedPageBreak/>
        <w:t>В случае двигателей, </w:t>
      </w:r>
      <w:r w:rsidRPr="00F97FBC">
        <w:rPr>
          <w:shd w:val="clear" w:color="auto" w:fill="FFFFFF"/>
        </w:rPr>
        <w:t xml:space="preserve">подвергаемых испытанию не только по </w:t>
      </w:r>
      <w:r w:rsidRPr="00F97FBC">
        <w:t>ВДУЦ, но также по ВДПЦ либо РИЗ-ВДПЦ,</w:t>
      </w:r>
      <w:r w:rsidRPr="00F97FBC">
        <w:rPr>
          <w:shd w:val="clear" w:color="auto" w:fill="FFFFFF"/>
        </w:rPr>
        <w:t xml:space="preserve"> за 100-процентную </w:t>
      </w:r>
      <w:r w:rsidRPr="00F97FBC">
        <w:t>частоту вращения применительно к испытаниям в условиях как переходного, так и устойчивого состояния принимают МЧВИ, указанную в пункте 5.2.5.1 настоящего приложения.</w:t>
      </w:r>
    </w:p>
    <w:p w:rsidR="00E15329" w:rsidRPr="00F97FBC" w:rsidRDefault="00E15329" w:rsidP="00E15329">
      <w:pPr>
        <w:spacing w:after="120"/>
        <w:ind w:left="2268" w:right="1134"/>
        <w:jc w:val="both"/>
      </w:pPr>
      <w:r w:rsidRPr="00F97FBC">
        <w:t>При определении промежуточной частоты вращения по пункту 5.2.5.4 настоящего приложения вместо номинальной частоты вращения используют МЧВИ.</w:t>
      </w:r>
    </w:p>
    <w:p w:rsidR="00E15329" w:rsidRPr="00F97FBC" w:rsidRDefault="00E15329" w:rsidP="00E15329">
      <w:pPr>
        <w:spacing w:after="120"/>
        <w:ind w:left="2268" w:right="1134"/>
        <w:jc w:val="both"/>
        <w:rPr>
          <w:iCs/>
        </w:rPr>
      </w:pPr>
      <w:r w:rsidRPr="00F97FBC">
        <w:t>Частоту вращения холостого хода определяют по пункту 5.2.5.5 настоящего приложения.</w:t>
      </w:r>
    </w:p>
    <w:p w:rsidR="00E15329" w:rsidRPr="00F97FBC" w:rsidRDefault="00E15329" w:rsidP="00E15329">
      <w:pPr>
        <w:spacing w:after="120"/>
        <w:ind w:left="2268" w:right="1134" w:hanging="1134"/>
        <w:jc w:val="both"/>
      </w:pPr>
      <w:r w:rsidRPr="00F97FBC">
        <w:t>7.7.1.2</w:t>
      </w:r>
      <w:r w:rsidRPr="00F97FBC">
        <w:tab/>
        <w:t xml:space="preserve">Получение значений </w:t>
      </w:r>
      <w:r w:rsidRPr="00F97FBC">
        <w:rPr>
          <w:shd w:val="clear" w:color="auto" w:fill="FFFFFF"/>
        </w:rPr>
        <w:t xml:space="preserve">частоты вращения </w:t>
      </w:r>
      <w:r w:rsidRPr="00F97FBC">
        <w:t xml:space="preserve">при испытании ВДУЦ для двигателей, </w:t>
      </w:r>
      <w:r w:rsidRPr="00F97FBC">
        <w:rPr>
          <w:shd w:val="clear" w:color="auto" w:fill="FFFFFF"/>
        </w:rPr>
        <w:t>подвергаемых испытанию только по</w:t>
      </w:r>
      <w:r w:rsidRPr="00F97FBC">
        <w:t xml:space="preserve"> ВДУЦ</w:t>
      </w:r>
    </w:p>
    <w:p w:rsidR="00E15329" w:rsidRPr="00F97FBC" w:rsidRDefault="00E15329" w:rsidP="00E15329">
      <w:pPr>
        <w:spacing w:after="120"/>
        <w:ind w:left="2268" w:right="1134"/>
        <w:jc w:val="both"/>
      </w:pPr>
      <w:r w:rsidRPr="00F97FBC">
        <w:t xml:space="preserve">В случае двигателей, не </w:t>
      </w:r>
      <w:r w:rsidRPr="00F97FBC">
        <w:rPr>
          <w:shd w:val="clear" w:color="auto" w:fill="FFFFFF"/>
        </w:rPr>
        <w:t>подвергаемых испытанию по переходному (</w:t>
      </w:r>
      <w:r w:rsidRPr="00F97FBC">
        <w:t>ВДПЦ или РИЗ-ВДПЦ</w:t>
      </w:r>
      <w:r w:rsidRPr="00F97FBC">
        <w:rPr>
          <w:shd w:val="clear" w:color="auto" w:fill="FFFFFF"/>
        </w:rPr>
        <w:t xml:space="preserve">) испытательному циклу, за 100-процентную </w:t>
      </w:r>
      <w:r w:rsidRPr="00F97FBC">
        <w:t>частоту вращения принимают номинальную частоту вращения, указанную в пункте 5.2.5.3. Номинальная частота вращения служит для определения промежуточной частоты вращения согласно пункту 5.2.5.4 настоящего приложения. Если циклом ВДУЦ предусматриваются дополнительные значения частоты вращения, выражаемые в процентах, то их рассчитывают в % от номинальной частоты вращения. Частоту вращения холостого хода определяют в соответствии с пунктом 5.2.5.5 настоящего приложения. С предварительного одобрения технической службы для целей получения по настоящему пункту значений частоты вращения при испытании вместо номинальной частоты вращения можно использовать МЧВИ.</w:t>
      </w:r>
    </w:p>
    <w:p w:rsidR="00E15329" w:rsidRPr="00F97FBC" w:rsidRDefault="00E15329" w:rsidP="00E15329">
      <w:pPr>
        <w:spacing w:after="120"/>
        <w:ind w:left="2268" w:right="1134" w:hanging="1134"/>
        <w:jc w:val="both"/>
      </w:pPr>
      <w:r w:rsidRPr="00F97FBC">
        <w:rPr>
          <w:iCs/>
        </w:rPr>
        <w:t>7.7.1.3</w:t>
      </w:r>
      <w:r w:rsidRPr="00F97FBC">
        <w:rPr>
          <w:iCs/>
        </w:rPr>
        <w:tab/>
      </w:r>
      <w:r w:rsidRPr="00F97FBC">
        <w:t>Получение значений крутящего момента применительно к каждому режиму испытания ВДУЦ</w:t>
      </w:r>
    </w:p>
    <w:p w:rsidR="00E15329" w:rsidRPr="00F97FBC" w:rsidRDefault="00E15329" w:rsidP="00E15329">
      <w:pPr>
        <w:spacing w:after="120"/>
        <w:ind w:left="2268" w:right="1134"/>
        <w:jc w:val="both"/>
        <w:rPr>
          <w:iCs/>
        </w:rPr>
      </w:pPr>
      <w:r w:rsidRPr="00F97FBC">
        <w:t xml:space="preserve">Применительно к каждому режиму выбранного </w:t>
      </w:r>
      <w:r w:rsidRPr="00F97FBC">
        <w:rPr>
          <w:shd w:val="clear" w:color="auto" w:fill="FFFFFF"/>
        </w:rPr>
        <w:t xml:space="preserve">цикла испытания </w:t>
      </w:r>
      <w:r w:rsidRPr="00F97FBC">
        <w:t>ВДУЦ</w:t>
      </w:r>
      <w:r w:rsidRPr="00F97FBC">
        <w:rPr>
          <w:shd w:val="clear" w:color="auto" w:fill="FFFFFF"/>
        </w:rPr>
        <w:t xml:space="preserve"> значение крутящего момента (в %) получают из соответствующей таблицы, приведенной в добавлении </w:t>
      </w:r>
      <w:r w:rsidRPr="00F97FBC">
        <w:rPr>
          <w:iCs/>
        </w:rPr>
        <w:t xml:space="preserve">A.6 к </w:t>
      </w:r>
      <w:r w:rsidRPr="00F97FBC">
        <w:t>настоящему приложению. За 100-процентное значение при заданной испытательной частоте вращения принимают измеренное или заявленное значение, определенное по кривой картографического отображения характеристик, построенной в соответствии с пунктом</w:t>
      </w:r>
      <w:r>
        <w:t xml:space="preserve"> 7.6.1, </w:t>
      </w:r>
      <w:r w:rsidRPr="005678A0">
        <w:t xml:space="preserve">7.6.2 или 7.6.3 </w:t>
      </w:r>
      <w:r w:rsidRPr="00F97FBC">
        <w:t xml:space="preserve">настоящего приложения, и выражаемое в единицах мощности </w:t>
      </w:r>
      <w:r w:rsidRPr="00F97FBC">
        <w:rPr>
          <w:iCs/>
        </w:rPr>
        <w:t>(</w:t>
      </w:r>
      <w:r w:rsidRPr="00F97FBC">
        <w:t>кВт</w:t>
      </w:r>
      <w:r w:rsidRPr="00F97FBC">
        <w:rPr>
          <w:iCs/>
        </w:rPr>
        <w:t>). Диапазон регулировки двигателя для каждого режима испытания рассчитывают при помощи уравнения (A.4-14):</w:t>
      </w:r>
    </w:p>
    <w:p w:rsidR="00E15329" w:rsidRPr="00F97FBC" w:rsidRDefault="00E15329" w:rsidP="00E15329">
      <w:pPr>
        <w:spacing w:after="120"/>
        <w:ind w:left="2268" w:right="1134" w:hanging="1134"/>
        <w:jc w:val="both"/>
      </w:pPr>
      <w:r w:rsidRPr="00F97FBC">
        <w:tab/>
      </w:r>
      <w:r w:rsidRPr="00F97FBC">
        <w:rPr>
          <w:noProof/>
          <w:lang w:eastAsia="ru-RU"/>
        </w:rPr>
        <w:drawing>
          <wp:inline distT="0" distB="0" distL="0" distR="0" wp14:anchorId="07AF2EFD" wp14:editId="66AA4F43">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F97FBC">
        <w:tab/>
      </w:r>
      <w:r w:rsidRPr="00F97FBC">
        <w:tab/>
      </w:r>
      <w:r w:rsidRPr="00F97FBC">
        <w:tab/>
      </w:r>
      <w:r w:rsidRPr="00F97FBC">
        <w:tab/>
        <w:t xml:space="preserve">       (A.4-14),</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spacing w:after="120"/>
        <w:ind w:left="2268" w:right="1134" w:hanging="1134"/>
        <w:jc w:val="both"/>
      </w:pPr>
      <w:r w:rsidRPr="00F97FBC">
        <w:tab/>
      </w:r>
      <w:r w:rsidRPr="00F97FBC">
        <w:rPr>
          <w:i/>
        </w:rPr>
        <w:t>S</w:t>
      </w:r>
      <w:r w:rsidRPr="00F97FBC">
        <w:tab/>
      </w:r>
      <w:r w:rsidRPr="00F97FBC">
        <w:rPr>
          <w:rFonts w:eastAsia="MS Mincho"/>
          <w:lang w:eastAsia="ru-RU"/>
        </w:rPr>
        <w:t>−</w:t>
      </w:r>
      <w:r w:rsidRPr="00F97FBC">
        <w:tab/>
        <w:t>регулировка динамометра, в кВт,</w:t>
      </w:r>
    </w:p>
    <w:p w:rsidR="00E15329" w:rsidRPr="00F97FBC" w:rsidRDefault="00E15329" w:rsidP="00E15329">
      <w:pPr>
        <w:tabs>
          <w:tab w:val="left" w:pos="2835"/>
        </w:tabs>
        <w:spacing w:after="120"/>
        <w:ind w:left="3402" w:right="1134" w:hanging="1134"/>
        <w:jc w:val="both"/>
      </w:pPr>
      <w:r w:rsidRPr="00F97FBC">
        <w:rPr>
          <w:i/>
        </w:rPr>
        <w:t>P</w:t>
      </w:r>
      <w:r w:rsidRPr="00F97FBC">
        <w:rPr>
          <w:vertAlign w:val="subscript"/>
        </w:rPr>
        <w:t>max</w:t>
      </w:r>
      <w:r w:rsidRPr="00F97FBC">
        <w:tab/>
      </w:r>
      <w:r w:rsidRPr="00F97FBC">
        <w:rPr>
          <w:rFonts w:eastAsia="MS Mincho"/>
          <w:lang w:eastAsia="ru-RU"/>
        </w:rPr>
        <w:t>−</w:t>
      </w:r>
      <w:r w:rsidRPr="00F97FBC">
        <w:tab/>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 в кВт,</w:t>
      </w:r>
    </w:p>
    <w:p w:rsidR="00E15329" w:rsidRPr="00F97FBC" w:rsidRDefault="00E15329" w:rsidP="00E15329">
      <w:pPr>
        <w:tabs>
          <w:tab w:val="left" w:pos="2835"/>
        </w:tabs>
        <w:spacing w:after="120"/>
        <w:ind w:left="3402" w:right="1134" w:hanging="1134"/>
        <w:jc w:val="both"/>
      </w:pPr>
      <w:r w:rsidRPr="00F97FBC">
        <w:rPr>
          <w:i/>
        </w:rPr>
        <w:t>P</w:t>
      </w:r>
      <w:r w:rsidRPr="00F97FBC">
        <w:rPr>
          <w:vertAlign w:val="subscript"/>
        </w:rPr>
        <w:t>AUX</w:t>
      </w:r>
      <w:r w:rsidRPr="00F97FBC">
        <w:tab/>
      </w:r>
      <w:r w:rsidRPr="00F97FBC">
        <w:rPr>
          <w:rFonts w:eastAsia="MS Mincho"/>
          <w:lang w:eastAsia="ru-RU"/>
        </w:rPr>
        <w:t>−</w:t>
      </w:r>
      <w:r w:rsidRPr="00F97FBC">
        <w:tab/>
        <w:t>заявленная общая мощность, потребляемая вспомогательным оборудованием, установленным для целей проведения испытания (см. пункт 6.3), при частоте вращения, используемой в ходе испытания, в кВт,</w:t>
      </w:r>
    </w:p>
    <w:p w:rsidR="00E15329" w:rsidRPr="00F97FBC" w:rsidRDefault="00E15329" w:rsidP="00E15329">
      <w:pPr>
        <w:tabs>
          <w:tab w:val="left" w:pos="2835"/>
        </w:tabs>
        <w:spacing w:after="120"/>
        <w:ind w:left="3402" w:right="1134" w:hanging="1134"/>
        <w:jc w:val="both"/>
      </w:pPr>
      <w:r w:rsidRPr="00F97FBC">
        <w:rPr>
          <w:i/>
        </w:rPr>
        <w:t>L</w:t>
      </w:r>
      <w:r w:rsidRPr="00F97FBC">
        <w:tab/>
      </w:r>
      <w:r w:rsidRPr="00F97FBC">
        <w:rPr>
          <w:rFonts w:eastAsia="MS Mincho"/>
          <w:lang w:eastAsia="ru-RU"/>
        </w:rPr>
        <w:t>−</w:t>
      </w:r>
      <w:r w:rsidRPr="00F97FBC">
        <w:tab/>
        <w:t>крутящий момент в %.</w:t>
      </w:r>
    </w:p>
    <w:p w:rsidR="00E15329" w:rsidRPr="00F97FBC" w:rsidRDefault="00E15329" w:rsidP="000354FB">
      <w:pPr>
        <w:spacing w:after="80"/>
        <w:ind w:left="2268" w:right="1134" w:hanging="1134"/>
        <w:jc w:val="both"/>
      </w:pPr>
      <w:r w:rsidRPr="00F97FBC">
        <w:lastRenderedPageBreak/>
        <w:tab/>
      </w:r>
      <w:r w:rsidRPr="00F97FBC">
        <w:tab/>
        <w:t>Может быть заявлено минимальное значение крутящего момента прогретого двигателя, являющееся репрезентативным для условий эксплуатации, причем данное значение можно использовать для установления любой точки крутящего момента, которая в противном случае не соответствовала бы этому значению, особенно когда двигатель конкретного типа не способен нормально функционировать в режиме, при котором не обеспечивается такой минимальный крутящий момент, в частности поскольку он подсоединен к внедорожному подвижному механизму, который не функционирует при значении крутящего момента, которое ниже определенного минимума.</w:t>
      </w:r>
    </w:p>
    <w:p w:rsidR="00E15329" w:rsidRPr="00F97FBC" w:rsidRDefault="00E15329" w:rsidP="00E15329">
      <w:pPr>
        <w:spacing w:after="80"/>
        <w:ind w:left="2268" w:right="1134"/>
        <w:jc w:val="both"/>
      </w:pPr>
      <w:r w:rsidRPr="00F97FBC">
        <w:t>В случае цикла D2 номинальная мощность указывается изготовителем и принимается при построении цикла испытания за 100-процентную мощность.</w:t>
      </w:r>
    </w:p>
    <w:p w:rsidR="00E15329" w:rsidRPr="00F97FBC" w:rsidRDefault="00E15329" w:rsidP="00E15329">
      <w:pPr>
        <w:spacing w:after="120"/>
        <w:ind w:left="2268" w:right="1134" w:hanging="1134"/>
        <w:jc w:val="both"/>
      </w:pPr>
      <w:r w:rsidRPr="00F97FBC">
        <w:t>7.7.2</w:t>
      </w:r>
      <w:r w:rsidRPr="00F97FBC">
        <w:tab/>
        <w:t xml:space="preserve">Получение значений </w:t>
      </w:r>
      <w:r w:rsidRPr="00F97FBC">
        <w:rPr>
          <w:shd w:val="clear" w:color="auto" w:fill="FFFFFF"/>
        </w:rPr>
        <w:t xml:space="preserve">частоты вращения и </w:t>
      </w:r>
      <w:r w:rsidRPr="00F97FBC">
        <w:t xml:space="preserve">крутящего момента применительно к каждой испытательной точке в ходе ВДПЦ и </w:t>
      </w:r>
      <w:r w:rsidRPr="00F97FBC">
        <w:br/>
        <w:t>РИЗ-ВДПЦ (приведение к реальному значению)</w:t>
      </w:r>
    </w:p>
    <w:p w:rsidR="00E15329" w:rsidRPr="00F97FBC" w:rsidRDefault="00E15329" w:rsidP="00E15329">
      <w:pPr>
        <w:spacing w:after="120"/>
        <w:ind w:left="2268" w:right="1134"/>
        <w:jc w:val="both"/>
      </w:pPr>
      <w:r w:rsidRPr="00F97FBC">
        <w:t xml:space="preserve">В настоящем пункте излагается порядок получения соответствующих значений </w:t>
      </w:r>
      <w:r w:rsidRPr="00F97FBC">
        <w:rPr>
          <w:shd w:val="clear" w:color="auto" w:fill="FFFFFF"/>
        </w:rPr>
        <w:t xml:space="preserve">частоты вращения и крутящего момента, при которых двигатель должен работать в ходе испытаний </w:t>
      </w:r>
      <w:r w:rsidRPr="00F97FBC">
        <w:t>ВДПЦ или РИЗ-ВДПЦ. В добавлении A.6 к настоящему приложению определяются применимые циклы испытаний в приведенном формате. Приведенный цикл испытаний состоит из последовательности парных значений частоты вращения и крутящего момента в процентах.</w:t>
      </w:r>
    </w:p>
    <w:p w:rsidR="00E15329" w:rsidRPr="00F97FBC" w:rsidRDefault="00E15329" w:rsidP="00E15329">
      <w:pPr>
        <w:spacing w:after="120"/>
        <w:ind w:left="2268" w:right="1134"/>
        <w:jc w:val="both"/>
      </w:pPr>
      <w:r w:rsidRPr="00F97FBC">
        <w:t xml:space="preserve">Приведенные значения частоты вращения и </w:t>
      </w:r>
      <w:r w:rsidRPr="00F97FBC">
        <w:rPr>
          <w:shd w:val="clear" w:color="auto" w:fill="FFFFFF"/>
        </w:rPr>
        <w:t>крутящего момента</w:t>
      </w:r>
      <w:r w:rsidRPr="00F97FBC">
        <w:t xml:space="preserve"> преобразуют следующим образом:</w:t>
      </w:r>
    </w:p>
    <w:p w:rsidR="00E15329" w:rsidRPr="00F97FBC" w:rsidRDefault="00E15329" w:rsidP="00E15329">
      <w:pPr>
        <w:spacing w:after="120"/>
        <w:ind w:left="2835" w:right="1134" w:hanging="567"/>
        <w:jc w:val="both"/>
      </w:pPr>
      <w:r w:rsidRPr="00F97FBC">
        <w:t xml:space="preserve">a) </w:t>
      </w:r>
      <w:r w:rsidRPr="00F97FBC">
        <w:tab/>
        <w:t>приведенную частоту вращения преобразуют в последовательность исходных значений частоты вращения (</w:t>
      </w:r>
      <w:r w:rsidRPr="00F97FBC">
        <w:rPr>
          <w:i/>
        </w:rPr>
        <w:t>n</w:t>
      </w:r>
      <w:r w:rsidRPr="00F97FBC">
        <w:rPr>
          <w:i/>
          <w:vertAlign w:val="subscript"/>
        </w:rPr>
        <w:t>ref</w:t>
      </w:r>
      <w:r w:rsidRPr="00F97FBC">
        <w:t xml:space="preserve">) в соответствии с пунктом 7.7.2.2 настоящего приложения; </w:t>
      </w:r>
    </w:p>
    <w:p w:rsidR="00E15329" w:rsidRPr="00F97FBC" w:rsidRDefault="00E15329" w:rsidP="00E15329">
      <w:pPr>
        <w:spacing w:after="120"/>
        <w:ind w:left="2835" w:right="1134" w:hanging="567"/>
        <w:jc w:val="both"/>
      </w:pPr>
      <w:r w:rsidRPr="00F97FBC">
        <w:t xml:space="preserve">b) </w:t>
      </w:r>
      <w:r w:rsidRPr="00F97FBC">
        <w:tab/>
        <w:t>приведенный крутящий момент выражается в качестве процентной доли картографически отображенного крутящего момента по кривой, построенной в соответствии с пунктом 7.6.2 настоящего приложения, при соответствующей исходной частоте вращения. Эти приведенные значения преобразуют в последовательность исходных значений крутящего момента (</w:t>
      </w:r>
      <w:r w:rsidRPr="00F97FBC">
        <w:rPr>
          <w:i/>
        </w:rPr>
        <w:t>T</w:t>
      </w:r>
      <w:r w:rsidRPr="00F97FBC">
        <w:rPr>
          <w:i/>
          <w:vertAlign w:val="subscript"/>
        </w:rPr>
        <w:t>ref</w:t>
      </w:r>
      <w:r w:rsidRPr="00F97FBC">
        <w:t>) в соответствии с пунктом 7.7.2.3 настоящего приложения;</w:t>
      </w:r>
    </w:p>
    <w:p w:rsidR="00E15329" w:rsidRPr="00F97FBC" w:rsidRDefault="00E15329" w:rsidP="00E15329">
      <w:pPr>
        <w:spacing w:after="120"/>
        <w:ind w:left="2835" w:right="1134" w:hanging="567"/>
        <w:jc w:val="both"/>
      </w:pPr>
      <w:r w:rsidRPr="00F97FBC">
        <w:t xml:space="preserve">c) </w:t>
      </w:r>
      <w:r w:rsidRPr="00F97FBC">
        <w:tab/>
        <w:t>исходные значения частоты вращения и крутящего момента, выраженные в когерентных единицах, перемножают для расчета исходных значений мощности.</w:t>
      </w:r>
    </w:p>
    <w:p w:rsidR="00E15329" w:rsidRPr="00F97FBC" w:rsidRDefault="00E15329" w:rsidP="00E15329">
      <w:pPr>
        <w:spacing w:after="120"/>
        <w:ind w:left="2268" w:right="1134" w:hanging="1134"/>
        <w:jc w:val="both"/>
      </w:pPr>
      <w:r w:rsidRPr="00F97FBC">
        <w:t>7.7.2.1</w:t>
      </w:r>
      <w:r w:rsidRPr="00F97FBC">
        <w:tab/>
        <w:t>Зарезервирован</w:t>
      </w:r>
    </w:p>
    <w:p w:rsidR="00E15329" w:rsidRPr="00F97FBC" w:rsidRDefault="00E15329" w:rsidP="00E15329">
      <w:pPr>
        <w:spacing w:after="120"/>
        <w:ind w:left="2268" w:right="1134" w:hanging="1134"/>
        <w:jc w:val="both"/>
      </w:pPr>
      <w:r w:rsidRPr="00F97FBC">
        <w:t>7.7.2.2</w:t>
      </w:r>
      <w:r w:rsidRPr="00F97FBC">
        <w:tab/>
        <w:t>Получение реальной частоты вращения двигателя</w:t>
      </w:r>
    </w:p>
    <w:p w:rsidR="00E15329" w:rsidRPr="00F97FBC" w:rsidRDefault="00E15329" w:rsidP="00E15329">
      <w:pPr>
        <w:spacing w:after="120"/>
        <w:ind w:left="2268" w:right="1134"/>
        <w:jc w:val="both"/>
      </w:pPr>
      <w:r w:rsidRPr="00F97FBC">
        <w:t>Частоту вращения двигателя преобразуют из приведенной в реальную с использованием уравнения (A.4-15):</w:t>
      </w:r>
    </w:p>
    <w:p w:rsidR="00E15329" w:rsidRPr="00F97FBC" w:rsidRDefault="00EE4A07" w:rsidP="00E15329">
      <w:pPr>
        <w:spacing w:after="120"/>
        <w:ind w:left="2268" w:right="1134"/>
        <w:jc w:val="both"/>
      </w:pPr>
      <m:oMath>
        <m:sSub>
          <m:sSubPr>
            <m:ctrlPr>
              <w:rPr>
                <w:rFonts w:ascii="Cambria Math" w:hAnsi="Cambria Math"/>
              </w:rPr>
            </m:ctrlPr>
          </m:sSubPr>
          <m:e>
            <m:r>
              <w:rPr>
                <w:rFonts w:ascii="Cambria Math" w:hAnsi="Cambria Math"/>
              </w:rPr>
              <m:t>n</m:t>
            </m:r>
          </m:e>
          <m:sub>
            <m:r>
              <w:rPr>
                <w:rFonts w:ascii="Cambria Math" w:hAnsi="Cambria Math"/>
              </w:rPr>
              <m:t>ref</m:t>
            </m:r>
          </m:sub>
        </m:sSub>
        <m:r>
          <m:rPr>
            <m:sty m:val="p"/>
          </m:rPr>
          <w:rPr>
            <w:rFonts w:ascii="Cambria Math" w:hAnsi="Cambria Math"/>
          </w:rPr>
          <m:t xml:space="preserve"> = </m:t>
        </m:r>
        <m:f>
          <m:fPr>
            <m:ctrlPr>
              <w:rPr>
                <w:rFonts w:ascii="Cambria Math" w:hAnsi="Cambria Math"/>
              </w:rPr>
            </m:ctrlPr>
          </m:fPr>
          <m:num>
            <m:r>
              <m:rPr>
                <m:sty m:val="p"/>
              </m:rPr>
              <w:rPr>
                <w:rFonts w:ascii="Cambria Math" w:hAnsi="Cambria Math"/>
              </w:rPr>
              <m:t>%</m:t>
            </m:r>
            <m:r>
              <w:rPr>
                <w:rFonts w:ascii="Cambria Math" w:hAnsi="Cambria Math"/>
              </w:rPr>
              <m:t>speed</m:t>
            </m:r>
            <m:r>
              <m:rPr>
                <m:sty m:val="p"/>
              </m:rPr>
              <w:rPr>
                <w:rFonts w:ascii="Cambria Math" w:hAnsi="Cambria Math"/>
              </w:rPr>
              <m:t>×</m:t>
            </m:r>
            <m:d>
              <m:dPr>
                <m:ctrlPr>
                  <w:rPr>
                    <w:rFonts w:ascii="Cambria Math" w:hAnsi="Cambria Math"/>
                  </w:rPr>
                </m:ctrlPr>
              </m:dPr>
              <m:e>
                <m:r>
                  <w:rPr>
                    <w:rFonts w:ascii="Cambria Math" w:hAnsi="Cambria Math"/>
                  </w:rPr>
                  <m:t>MTS</m:t>
                </m:r>
                <m:r>
                  <m:rPr>
                    <m:sty m:val="p"/>
                  </m:rPr>
                  <w:rPr>
                    <w:rFonts w:ascii="Cambria Math" w:hAnsi="Cambria Math"/>
                  </w:rPr>
                  <m:t xml:space="preserve">- </m:t>
                </m:r>
                <m:sSub>
                  <m:sSubPr>
                    <m:ctrlPr>
                      <w:rPr>
                        <w:rFonts w:ascii="Cambria Math" w:hAnsi="Cambria Math"/>
                      </w:rPr>
                    </m:ctrlPr>
                  </m:sSubPr>
                  <m:e>
                    <m:r>
                      <w:rPr>
                        <w:rFonts w:ascii="Cambria Math" w:hAnsi="Cambria Math"/>
                      </w:rPr>
                      <m:t>n</m:t>
                    </m:r>
                  </m:e>
                  <m:sub>
                    <m:r>
                      <w:rPr>
                        <w:rFonts w:ascii="Cambria Math" w:hAnsi="Cambria Math"/>
                      </w:rPr>
                      <m:t>idle</m:t>
                    </m:r>
                  </m:sub>
                </m:sSub>
              </m:e>
            </m:d>
          </m:num>
          <m:den>
            <m:r>
              <m:rPr>
                <m:sty m:val="p"/>
              </m:rPr>
              <w:rPr>
                <w:rFonts w:ascii="Cambria Math" w:hAnsi="Cambria Math"/>
              </w:rPr>
              <m:t>100</m:t>
            </m:r>
          </m:den>
        </m:f>
        <m:r>
          <m:rPr>
            <m:sty m:val="p"/>
          </m:rPr>
          <w:rPr>
            <w:rFonts w:ascii="Cambria Math" w:hAnsi="Cambria Math"/>
          </w:rPr>
          <m:t>+</m:t>
        </m:r>
        <m:sSub>
          <m:sSubPr>
            <m:ctrlPr>
              <w:rPr>
                <w:rFonts w:ascii="Cambria Math" w:hAnsi="Cambria Math"/>
              </w:rPr>
            </m:ctrlPr>
          </m:sSubPr>
          <m:e>
            <m:r>
              <w:rPr>
                <w:rFonts w:ascii="Cambria Math" w:hAnsi="Cambria Math"/>
              </w:rPr>
              <m:t>n</m:t>
            </m:r>
          </m:e>
          <m:sub>
            <m:r>
              <w:rPr>
                <w:rFonts w:ascii="Cambria Math" w:hAnsi="Cambria Math"/>
              </w:rPr>
              <m:t>idle</m:t>
            </m:r>
          </m:sub>
        </m:sSub>
      </m:oMath>
      <w:r w:rsidR="00E15329" w:rsidRPr="00F97FBC">
        <w:tab/>
      </w:r>
      <w:r w:rsidR="00E15329" w:rsidRPr="00F97FBC">
        <w:tab/>
      </w:r>
      <w:r w:rsidR="00E15329" w:rsidRPr="00F97FBC">
        <w:tab/>
        <w:t>(A.4-15),</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3402"/>
        </w:tabs>
        <w:spacing w:after="120"/>
        <w:ind w:left="3828" w:right="1134" w:hanging="1560"/>
        <w:jc w:val="both"/>
      </w:pPr>
      <w:r w:rsidRPr="00F97FBC">
        <w:rPr>
          <w:i/>
        </w:rPr>
        <w:t>n</w:t>
      </w:r>
      <w:r w:rsidRPr="00F97FBC">
        <w:rPr>
          <w:vertAlign w:val="subscript"/>
        </w:rPr>
        <w:t>ref</w:t>
      </w:r>
      <w:r w:rsidRPr="00F97FBC">
        <w:tab/>
      </w:r>
      <w:r w:rsidRPr="00F97FBC">
        <w:rPr>
          <w:rFonts w:eastAsia="MS Mincho"/>
          <w:lang w:eastAsia="ru-RU"/>
        </w:rPr>
        <w:t>−</w:t>
      </w:r>
      <w:r w:rsidRPr="00F97FBC">
        <w:tab/>
        <w:t>исходная частота вращения,</w:t>
      </w:r>
    </w:p>
    <w:p w:rsidR="00E15329" w:rsidRPr="00F97FBC" w:rsidRDefault="00E15329" w:rsidP="00E15329">
      <w:pPr>
        <w:tabs>
          <w:tab w:val="left" w:pos="3402"/>
        </w:tabs>
        <w:spacing w:after="120"/>
        <w:ind w:left="3828" w:right="1134" w:hanging="1560"/>
        <w:jc w:val="both"/>
      </w:pPr>
      <w:r w:rsidRPr="00F97FBC">
        <w:rPr>
          <w:i/>
        </w:rPr>
        <w:t>MTS</w:t>
      </w:r>
      <w:r w:rsidRPr="00F97FBC">
        <w:tab/>
      </w:r>
      <w:r w:rsidRPr="00F97FBC">
        <w:rPr>
          <w:rFonts w:eastAsia="MS Mincho"/>
          <w:lang w:eastAsia="ru-RU"/>
        </w:rPr>
        <w:t>−</w:t>
      </w:r>
      <w:r w:rsidRPr="00F97FBC">
        <w:tab/>
        <w:t>максимальная частота вращения при испытании,</w:t>
      </w:r>
    </w:p>
    <w:p w:rsidR="00E15329" w:rsidRPr="00F97FBC" w:rsidRDefault="00E15329" w:rsidP="00E15329">
      <w:pPr>
        <w:tabs>
          <w:tab w:val="left" w:pos="3402"/>
        </w:tabs>
        <w:spacing w:after="120"/>
        <w:ind w:left="3828" w:right="1134" w:hanging="1560"/>
        <w:jc w:val="both"/>
      </w:pPr>
      <w:r w:rsidRPr="00F97FBC">
        <w:rPr>
          <w:i/>
        </w:rPr>
        <w:t>n</w:t>
      </w:r>
      <w:r w:rsidRPr="00F97FBC">
        <w:rPr>
          <w:vertAlign w:val="subscript"/>
        </w:rPr>
        <w:t>idle</w:t>
      </w:r>
      <w:r w:rsidRPr="00F97FBC">
        <w:tab/>
      </w:r>
      <w:r w:rsidRPr="00F97FBC">
        <w:rPr>
          <w:rFonts w:eastAsia="MS Mincho"/>
          <w:lang w:eastAsia="ru-RU"/>
        </w:rPr>
        <w:t>−</w:t>
      </w:r>
      <w:r w:rsidRPr="00F97FBC">
        <w:tab/>
        <w:t>частота вращения холостого хода,</w:t>
      </w:r>
    </w:p>
    <w:p w:rsidR="00E15329" w:rsidRPr="00F97FBC" w:rsidRDefault="00E15329" w:rsidP="00755D7A">
      <w:pPr>
        <w:tabs>
          <w:tab w:val="left" w:pos="3402"/>
        </w:tabs>
        <w:spacing w:after="120"/>
        <w:ind w:left="3828" w:right="1134" w:hanging="1560"/>
        <w:jc w:val="both"/>
      </w:pPr>
      <w:r w:rsidRPr="00F97FBC">
        <w:rPr>
          <w:i/>
        </w:rPr>
        <w:t>%speed</w:t>
      </w:r>
      <w:r w:rsidRPr="00F97FBC">
        <w:rPr>
          <w:i/>
        </w:rPr>
        <w:tab/>
      </w:r>
      <w:r w:rsidRPr="00F97FBC">
        <w:rPr>
          <w:rFonts w:eastAsia="MS Mincho"/>
          <w:lang w:eastAsia="ru-RU"/>
        </w:rPr>
        <w:t>−</w:t>
      </w:r>
      <w:r w:rsidRPr="00F97FBC">
        <w:rPr>
          <w:i/>
        </w:rPr>
        <w:tab/>
      </w:r>
      <w:r w:rsidRPr="00F97FBC">
        <w:t>значение</w:t>
      </w:r>
      <w:r w:rsidRPr="00F97FBC">
        <w:rPr>
          <w:i/>
        </w:rPr>
        <w:t xml:space="preserve"> </w:t>
      </w:r>
      <w:r w:rsidRPr="00F97FBC">
        <w:t>приведенной частоты вращения в ходе ВДПЦ или РИЗ-ВДПЦ, взятое из добавления A.6 к настоящему приложению.</w:t>
      </w:r>
      <w:r w:rsidRPr="00F97FBC">
        <w:br w:type="page"/>
      </w:r>
    </w:p>
    <w:p w:rsidR="00E15329" w:rsidRPr="00F97FBC" w:rsidRDefault="00E15329" w:rsidP="00E15329">
      <w:pPr>
        <w:spacing w:after="120"/>
        <w:ind w:left="2268" w:right="1134" w:hanging="1134"/>
        <w:jc w:val="both"/>
      </w:pPr>
      <w:r w:rsidRPr="00F97FBC">
        <w:lastRenderedPageBreak/>
        <w:t>7.7.2.3</w:t>
      </w:r>
      <w:r w:rsidRPr="00F97FBC">
        <w:tab/>
        <w:t>Получение реального крутящего момента двигателя</w:t>
      </w:r>
    </w:p>
    <w:p w:rsidR="00E15329" w:rsidRPr="00F97FBC" w:rsidRDefault="00E15329" w:rsidP="00E15329">
      <w:pPr>
        <w:spacing w:after="120"/>
        <w:ind w:left="2268" w:right="1134" w:hanging="1134"/>
        <w:jc w:val="both"/>
      </w:pPr>
      <w:r w:rsidRPr="00F97FBC">
        <w:tab/>
        <w:t>Приведенный крутящий момент, значения которого указаны в программе задания режима работы двигателя на динамометре, описанной в добавлении А.6 к приложению 4, определяют по максимальному крутящему моменту при соответствующей частоте вращения. Значения приведенного крутящего момента в исходном цикле преобразуют в реальные значения с использованием кривой картографически отображенных характеристик, построенной в соответствии с пунктом 7.6.2 настоящего приложения, при помощи уравнения (A.4-16):</w:t>
      </w:r>
    </w:p>
    <w:p w:rsidR="00E15329" w:rsidRPr="00F97FBC" w:rsidRDefault="00E15329" w:rsidP="00755D7A">
      <w:pPr>
        <w:tabs>
          <w:tab w:val="left" w:pos="7088"/>
        </w:tabs>
        <w:spacing w:after="120"/>
        <w:ind w:left="2268" w:right="1134" w:hanging="1134"/>
        <w:jc w:val="both"/>
      </w:pPr>
      <w:r w:rsidRPr="00F97FBC">
        <w:tab/>
      </w:r>
      <w:r w:rsidRPr="00F97FBC">
        <w:rPr>
          <w:noProof/>
          <w:lang w:eastAsia="ru-RU"/>
        </w:rPr>
        <w:drawing>
          <wp:inline distT="0" distB="0" distL="0" distR="0" wp14:anchorId="2EAFB5C0" wp14:editId="25DC5C9F">
            <wp:extent cx="1271905" cy="301625"/>
            <wp:effectExtent l="0" t="0" r="4445" b="317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71905" cy="301625"/>
                    </a:xfrm>
                    <a:prstGeom prst="rect">
                      <a:avLst/>
                    </a:prstGeom>
                    <a:noFill/>
                    <a:ln>
                      <a:noFill/>
                    </a:ln>
                  </pic:spPr>
                </pic:pic>
              </a:graphicData>
            </a:graphic>
          </wp:inline>
        </w:drawing>
      </w:r>
      <w:r w:rsidRPr="00F97FBC">
        <w:tab/>
      </w:r>
      <w:r w:rsidRPr="00F97FBC">
        <w:tab/>
        <w:t>(A.4-16)</w:t>
      </w:r>
    </w:p>
    <w:p w:rsidR="00E15329" w:rsidRPr="00F97FBC" w:rsidRDefault="00E15329" w:rsidP="00E15329">
      <w:pPr>
        <w:spacing w:after="120"/>
        <w:ind w:left="2268" w:right="1134" w:hanging="1134"/>
        <w:jc w:val="both"/>
      </w:pPr>
      <w:r w:rsidRPr="00F97FBC">
        <w:tab/>
        <w:t>для соответствующей исходной частоты вращения, определенной в пункте 7.7.2.2,</w:t>
      </w:r>
    </w:p>
    <w:p w:rsidR="00E15329" w:rsidRPr="00F97FBC" w:rsidRDefault="00E15329" w:rsidP="00E15329">
      <w:pPr>
        <w:spacing w:before="120" w:after="120" w:line="240" w:lineRule="auto"/>
        <w:ind w:left="2268" w:hanging="851"/>
        <w:jc w:val="both"/>
        <w:rPr>
          <w:rFonts w:eastAsia="Calibri"/>
        </w:rPr>
      </w:pPr>
      <w:r w:rsidRPr="00F97FBC">
        <w:rPr>
          <w:rFonts w:eastAsia="Calibri"/>
          <w:sz w:val="24"/>
        </w:rPr>
        <w:tab/>
      </w:r>
      <w:r w:rsidRPr="00F97FBC">
        <w:rPr>
          <w:rFonts w:eastAsia="Calibri"/>
        </w:rPr>
        <w:t>где:</w:t>
      </w:r>
    </w:p>
    <w:p w:rsidR="00E15329" w:rsidRPr="00F97FBC" w:rsidRDefault="00E15329" w:rsidP="00E15329">
      <w:pPr>
        <w:tabs>
          <w:tab w:val="left" w:pos="3402"/>
        </w:tabs>
        <w:spacing w:after="120"/>
        <w:ind w:left="3828" w:right="1134" w:hanging="1560"/>
        <w:jc w:val="both"/>
      </w:pPr>
      <w:r w:rsidRPr="00F97FBC">
        <w:rPr>
          <w:i/>
        </w:rPr>
        <w:t>T</w:t>
      </w:r>
      <w:r w:rsidRPr="00F97FBC">
        <w:rPr>
          <w:vertAlign w:val="subscript"/>
        </w:rPr>
        <w:t>ref</w:t>
      </w:r>
      <w:r w:rsidRPr="00F97FBC">
        <w:t xml:space="preserve"> </w:t>
      </w:r>
      <w:r w:rsidRPr="00F97FBC">
        <w:tab/>
      </w:r>
      <w:r w:rsidRPr="00F97FBC">
        <w:rPr>
          <w:rFonts w:eastAsia="MS Mincho"/>
          <w:lang w:eastAsia="ru-RU"/>
        </w:rPr>
        <w:t>−</w:t>
      </w:r>
      <w:r w:rsidRPr="00F97FBC">
        <w:tab/>
      </w:r>
      <w:r w:rsidRPr="00F97FBC">
        <w:rPr>
          <w:shd w:val="clear" w:color="auto" w:fill="FFFFFF"/>
        </w:rPr>
        <w:t xml:space="preserve">исходный крутящий момент </w:t>
      </w:r>
      <w:r w:rsidRPr="00F97FBC">
        <w:t>для соответствующей исходной частоты вращения,</w:t>
      </w:r>
    </w:p>
    <w:p w:rsidR="00E15329" w:rsidRPr="00F97FBC" w:rsidRDefault="00E15329" w:rsidP="00E15329">
      <w:pPr>
        <w:tabs>
          <w:tab w:val="left" w:pos="3402"/>
        </w:tabs>
        <w:spacing w:after="120"/>
        <w:ind w:left="3828" w:right="1134" w:hanging="1560"/>
        <w:jc w:val="both"/>
      </w:pPr>
      <w:r w:rsidRPr="00F97FBC">
        <w:rPr>
          <w:i/>
        </w:rPr>
        <w:t>max.torque</w:t>
      </w:r>
      <w:r w:rsidRPr="00F97FBC">
        <w:t xml:space="preserve"> </w:t>
      </w:r>
      <w:r w:rsidRPr="00F97FBC">
        <w:tab/>
      </w:r>
      <w:r w:rsidRPr="00F97FBC">
        <w:rPr>
          <w:rFonts w:eastAsia="MS Mincho"/>
          <w:lang w:eastAsia="ru-RU"/>
        </w:rPr>
        <w:t>−</w:t>
      </w:r>
      <w:r w:rsidRPr="00F97FBC">
        <w:rPr>
          <w:rFonts w:eastAsia="MS Mincho"/>
          <w:lang w:eastAsia="ru-RU"/>
        </w:rPr>
        <w:tab/>
        <w:t xml:space="preserve">максимальный </w:t>
      </w:r>
      <w:r w:rsidRPr="00F97FBC">
        <w:rPr>
          <w:shd w:val="clear" w:color="auto" w:fill="FFFFFF"/>
        </w:rPr>
        <w:t xml:space="preserve">крутящий момент </w:t>
      </w:r>
      <w:r w:rsidRPr="00F97FBC">
        <w:t>для соответствующей частоты вращения при испытании, определенный по кривой картографически отображенных характеристик двигателя, построенной в соответствии с пунктом 7.6.2, и скорректированный при необходимости согласно подпункту b) настоящего пункта,</w:t>
      </w:r>
    </w:p>
    <w:p w:rsidR="00E15329" w:rsidRPr="00F97FBC" w:rsidRDefault="00E15329" w:rsidP="00E15329">
      <w:pPr>
        <w:tabs>
          <w:tab w:val="left" w:pos="3402"/>
        </w:tabs>
        <w:spacing w:after="120"/>
        <w:ind w:left="3828" w:right="1134" w:hanging="1560"/>
        <w:jc w:val="both"/>
      </w:pPr>
      <w:r w:rsidRPr="00F97FBC">
        <w:rPr>
          <w:i/>
        </w:rPr>
        <w:t>%torque</w:t>
      </w:r>
      <w:r w:rsidRPr="00F97FBC">
        <w:t xml:space="preserve"> </w:t>
      </w:r>
      <w:r w:rsidRPr="00F97FBC">
        <w:tab/>
      </w:r>
      <w:r w:rsidRPr="00F97FBC">
        <w:rPr>
          <w:rFonts w:eastAsia="MS Mincho"/>
          <w:lang w:eastAsia="ru-RU"/>
        </w:rPr>
        <w:t>−</w:t>
      </w:r>
      <w:r w:rsidRPr="00F97FBC">
        <w:tab/>
        <w:t>значение</w:t>
      </w:r>
      <w:r w:rsidRPr="00F97FBC">
        <w:rPr>
          <w:i/>
        </w:rPr>
        <w:t xml:space="preserve"> </w:t>
      </w:r>
      <w:r w:rsidRPr="00F97FBC">
        <w:t>приведенного крутящего момента в ходе ВДПЦ или РИЗ-ВДПЦ, взятое из добавления A.6 к приложению 4.</w:t>
      </w:r>
    </w:p>
    <w:p w:rsidR="00E15329" w:rsidRPr="00F97FBC" w:rsidRDefault="00E15329" w:rsidP="00E15329">
      <w:pPr>
        <w:spacing w:before="120" w:after="120"/>
        <w:ind w:left="2268" w:right="1134"/>
        <w:jc w:val="both"/>
      </w:pPr>
      <w:r w:rsidRPr="00F97FBC">
        <w:t>a)</w:t>
      </w:r>
      <w:r w:rsidRPr="00F97FBC">
        <w:tab/>
        <w:t>Заявленное минимальное значение крутящего момента</w:t>
      </w:r>
    </w:p>
    <w:p w:rsidR="00E15329" w:rsidRPr="00F97FBC" w:rsidRDefault="00E15329" w:rsidP="00E15329">
      <w:pPr>
        <w:widowControl w:val="0"/>
        <w:adjustRightInd w:val="0"/>
        <w:spacing w:before="120" w:after="120"/>
        <w:ind w:left="2835" w:right="1134"/>
        <w:jc w:val="both"/>
        <w:textAlignment w:val="baseline"/>
        <w:rPr>
          <w:iCs/>
        </w:rPr>
      </w:pPr>
      <w:r w:rsidRPr="00F97FBC">
        <w:t>Может быть заявлено минимальное значение крутящего момента, являющееся репрезентативным для условий эксплуатации. Например, если двигатель подсоединен к внедорожному подвижному механизму, который не функционирует при значении крутящего момента, которое ниже определенного минимума, то данное значение крутящего момента может указываться и использоваться для установления любой точки нагрузки, которая в противном случае не соответствовала бы этому значению.</w:t>
      </w:r>
    </w:p>
    <w:p w:rsidR="00E15329" w:rsidRPr="00F97FBC" w:rsidRDefault="00E15329" w:rsidP="00E15329">
      <w:pPr>
        <w:spacing w:before="120" w:after="120"/>
        <w:ind w:left="2835" w:right="1134" w:hanging="567"/>
        <w:jc w:val="both"/>
        <w:rPr>
          <w:rFonts w:eastAsia="Calibri"/>
        </w:rPr>
      </w:pPr>
      <w:r w:rsidRPr="00F97FBC">
        <w:rPr>
          <w:rFonts w:eastAsia="Calibri"/>
        </w:rPr>
        <w:t>b)</w:t>
      </w:r>
      <w:r w:rsidRPr="00F97FBC">
        <w:rPr>
          <w:rFonts w:eastAsia="Calibri"/>
        </w:rPr>
        <w:tab/>
      </w:r>
      <w:r w:rsidRPr="00F97FBC">
        <w:rPr>
          <w:shd w:val="clear" w:color="auto" w:fill="FFFFFF"/>
        </w:rPr>
        <w:t xml:space="preserve">Корректировка значения крутящего момента двигателя с учетом </w:t>
      </w:r>
      <w:r w:rsidRPr="00F97FBC">
        <w:rPr>
          <w:rFonts w:eastAsia="Calibri"/>
        </w:rPr>
        <w:t>вспомогательного оборудования, установленного для целей проведения испытания на выбросы</w:t>
      </w:r>
    </w:p>
    <w:p w:rsidR="00E15329" w:rsidRPr="00F97FBC" w:rsidRDefault="00E15329" w:rsidP="00E15329">
      <w:pPr>
        <w:widowControl w:val="0"/>
        <w:adjustRightInd w:val="0"/>
        <w:spacing w:before="120" w:after="120"/>
        <w:ind w:left="2835" w:right="1134"/>
        <w:jc w:val="both"/>
        <w:textAlignment w:val="baseline"/>
      </w:pPr>
      <w:r w:rsidRPr="00F97FBC">
        <w:rPr>
          <w:rFonts w:eastAsia="Calibri"/>
        </w:rPr>
        <w:t>В случае установки вспомогательного оборудования в соответствии с добавлением A.2</w:t>
      </w:r>
      <w:r>
        <w:rPr>
          <w:rFonts w:eastAsia="Calibri"/>
        </w:rPr>
        <w:t xml:space="preserve"> к настоящему приложению</w:t>
      </w:r>
      <w:r w:rsidRPr="00F97FBC">
        <w:rPr>
          <w:rFonts w:eastAsia="Calibri"/>
        </w:rPr>
        <w:t xml:space="preserve"> никакой корректировки </w:t>
      </w:r>
      <w:r w:rsidRPr="00F97FBC">
        <w:rPr>
          <w:shd w:val="clear" w:color="auto" w:fill="FFFFFF"/>
        </w:rPr>
        <w:t xml:space="preserve">значения максимального крутящего момента </w:t>
      </w:r>
      <w:r w:rsidRPr="00F97FBC">
        <w:t>для соответствующей частоты вращения при испытании</w:t>
      </w:r>
      <w:r w:rsidRPr="00F97FBC">
        <w:rPr>
          <w:shd w:val="clear" w:color="auto" w:fill="FFFFFF"/>
        </w:rPr>
        <w:t xml:space="preserve">, определенного </w:t>
      </w:r>
      <w:r w:rsidRPr="00F97FBC">
        <w:t>по кривой картографически отображенных характеристик двигателя, построенной в соответствии с пунктом</w:t>
      </w:r>
      <w:r w:rsidR="00755D7A">
        <w:t> </w:t>
      </w:r>
      <w:r w:rsidRPr="00F97FBC">
        <w:t xml:space="preserve">7.6.2 настоящего приложения, </w:t>
      </w:r>
      <w:r w:rsidRPr="00F97FBC">
        <w:rPr>
          <w:rFonts w:eastAsia="Calibri"/>
        </w:rPr>
        <w:t>не требуется.</w:t>
      </w:r>
    </w:p>
    <w:p w:rsidR="00E15329" w:rsidRPr="00F97FBC" w:rsidRDefault="00E15329" w:rsidP="00E15329">
      <w:pPr>
        <w:widowControl w:val="0"/>
        <w:adjustRightInd w:val="0"/>
        <w:spacing w:before="120" w:after="120"/>
        <w:ind w:left="2835" w:right="1134"/>
        <w:jc w:val="both"/>
        <w:textAlignment w:val="baseline"/>
      </w:pPr>
      <w:r w:rsidRPr="00F97FBC">
        <w:rPr>
          <w:rFonts w:eastAsia="Calibri"/>
        </w:rPr>
        <w:t xml:space="preserve">Если же </w:t>
      </w:r>
      <w:r w:rsidRPr="00F97FBC">
        <w:t xml:space="preserve">– согласно пункту </w:t>
      </w:r>
      <w:r w:rsidRPr="00F97FBC">
        <w:rPr>
          <w:rFonts w:eastAsia="Calibri"/>
        </w:rPr>
        <w:t xml:space="preserve">6.3.2 или 6.3.3 </w:t>
      </w:r>
      <w:r w:rsidRPr="00F97FBC">
        <w:t xml:space="preserve">настоящего </w:t>
      </w:r>
      <w:r w:rsidRPr="00F97FBC">
        <w:rPr>
          <w:rFonts w:eastAsia="Calibri"/>
        </w:rPr>
        <w:t>приложения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для целей проведения испытания, не было демонтировано, то производят корректировку величины </w:t>
      </w:r>
      <w:r w:rsidRPr="00F97FBC">
        <w:rPr>
          <w:i/>
        </w:rPr>
        <w:t>T</w:t>
      </w:r>
      <w:r w:rsidRPr="00F97FBC">
        <w:rPr>
          <w:vertAlign w:val="subscript"/>
        </w:rPr>
        <w:t>max</w:t>
      </w:r>
      <w:r w:rsidRPr="00F97FBC">
        <w:rPr>
          <w:rFonts w:eastAsia="Calibri"/>
        </w:rPr>
        <w:t xml:space="preserve"> по уравнению (</w:t>
      </w:r>
      <w:r w:rsidRPr="00F97FBC">
        <w:t>A.4-17</w:t>
      </w:r>
      <w:r w:rsidRPr="00F97FBC">
        <w:rPr>
          <w:rFonts w:eastAsia="Calibri"/>
        </w:rPr>
        <w:t>):</w:t>
      </w:r>
    </w:p>
    <w:p w:rsidR="00E15329" w:rsidRPr="00F97FBC" w:rsidRDefault="00E15329" w:rsidP="00E15329">
      <w:pPr>
        <w:widowControl w:val="0"/>
        <w:adjustRightInd w:val="0"/>
        <w:spacing w:before="120" w:after="120"/>
        <w:ind w:left="2835" w:right="1134"/>
        <w:jc w:val="both"/>
        <w:textAlignment w:val="baseline"/>
      </w:pPr>
      <w:r w:rsidRPr="00F97FBC">
        <w:rPr>
          <w:i/>
        </w:rPr>
        <w:lastRenderedPageBreak/>
        <w:t>T</w:t>
      </w:r>
      <w:r w:rsidRPr="00F97FBC">
        <w:rPr>
          <w:vertAlign w:val="subscript"/>
        </w:rPr>
        <w:t>max</w:t>
      </w:r>
      <w:r w:rsidRPr="00F97FBC">
        <w:t xml:space="preserve"> = </w:t>
      </w:r>
      <w:r w:rsidRPr="00F97FBC">
        <w:rPr>
          <w:i/>
        </w:rPr>
        <w:t>T</w:t>
      </w:r>
      <w:r w:rsidRPr="00F97FBC">
        <w:rPr>
          <w:vertAlign w:val="subscript"/>
        </w:rPr>
        <w:t>map</w:t>
      </w:r>
      <w:r w:rsidRPr="00F97FBC">
        <w:t xml:space="preserve"> – </w:t>
      </w:r>
      <w:r w:rsidRPr="00F97FBC">
        <w:rPr>
          <w:i/>
        </w:rPr>
        <w:t>T</w:t>
      </w:r>
      <w:r w:rsidRPr="00F97FBC">
        <w:rPr>
          <w:vertAlign w:val="subscript"/>
        </w:rPr>
        <w:t xml:space="preserve">AUX </w:t>
      </w:r>
      <w:r w:rsidRPr="00F97FBC">
        <w:tab/>
      </w:r>
      <w:r w:rsidRPr="00F97FBC">
        <w:tab/>
      </w:r>
      <w:r w:rsidRPr="00F97FBC">
        <w:tab/>
      </w:r>
      <w:r w:rsidRPr="00F97FBC">
        <w:tab/>
      </w:r>
      <w:r w:rsidRPr="00F97FBC">
        <w:tab/>
      </w:r>
      <w:r w:rsidRPr="00F97FBC">
        <w:tab/>
        <w:t>(A.4-17)</w:t>
      </w:r>
    </w:p>
    <w:p w:rsidR="00E15329" w:rsidRPr="00F97FBC" w:rsidRDefault="00E15329" w:rsidP="00E15329">
      <w:pPr>
        <w:spacing w:before="120" w:after="120"/>
        <w:ind w:left="2835" w:right="1134"/>
        <w:jc w:val="both"/>
        <w:rPr>
          <w:rFonts w:eastAsia="Calibri"/>
        </w:rPr>
      </w:pPr>
      <w:r w:rsidRPr="00F97FBC">
        <w:rPr>
          <w:rFonts w:eastAsia="Calibri"/>
        </w:rPr>
        <w:t>причем:</w:t>
      </w:r>
    </w:p>
    <w:p w:rsidR="00E15329" w:rsidRPr="00CA78BD" w:rsidRDefault="00E15329" w:rsidP="00E15329">
      <w:pPr>
        <w:spacing w:before="120" w:after="120"/>
        <w:ind w:left="2835" w:right="1134"/>
        <w:jc w:val="both"/>
        <w:rPr>
          <w:rFonts w:eastAsia="Calibri"/>
        </w:rPr>
      </w:pPr>
      <w:r w:rsidRPr="00F97FBC">
        <w:rPr>
          <w:rFonts w:eastAsia="Calibri"/>
          <w:lang w:val="fr-CH"/>
        </w:rPr>
        <w:t>T</w:t>
      </w:r>
      <w:r w:rsidRPr="00F97FBC">
        <w:rPr>
          <w:rFonts w:eastAsia="Calibri"/>
          <w:vertAlign w:val="subscript"/>
          <w:lang w:val="fr-CH"/>
        </w:rPr>
        <w:t>AUX</w:t>
      </w:r>
      <w:r w:rsidRPr="00CA78BD">
        <w:rPr>
          <w:rFonts w:eastAsia="Calibri"/>
        </w:rPr>
        <w:t xml:space="preserve"> = </w:t>
      </w:r>
      <w:r w:rsidRPr="00F97FBC">
        <w:rPr>
          <w:rFonts w:eastAsia="Calibri"/>
          <w:lang w:val="fr-CH"/>
        </w:rPr>
        <w:t>T</w:t>
      </w:r>
      <w:r w:rsidRPr="00F97FBC">
        <w:rPr>
          <w:rFonts w:eastAsia="Calibri"/>
          <w:vertAlign w:val="subscript"/>
          <w:lang w:val="fr-CH"/>
        </w:rPr>
        <w:t>r</w:t>
      </w:r>
      <w:r w:rsidRPr="00CA78BD">
        <w:rPr>
          <w:rFonts w:eastAsia="Calibri"/>
        </w:rPr>
        <w:t xml:space="preserve"> – </w:t>
      </w:r>
      <w:r w:rsidRPr="00F97FBC">
        <w:rPr>
          <w:rFonts w:eastAsia="Calibri"/>
          <w:lang w:val="fr-CH"/>
        </w:rPr>
        <w:t>T</w:t>
      </w:r>
      <w:r w:rsidRPr="00F97FBC">
        <w:rPr>
          <w:rFonts w:eastAsia="Calibri"/>
          <w:vertAlign w:val="subscript"/>
          <w:lang w:val="fr-CH"/>
        </w:rPr>
        <w:t>f</w:t>
      </w:r>
      <w:r w:rsidRPr="00CA78BD">
        <w:rPr>
          <w:rFonts w:eastAsia="Calibri"/>
          <w:vertAlign w:val="subscript"/>
        </w:rPr>
        <w:tab/>
      </w:r>
      <w:r w:rsidRPr="00CA78BD">
        <w:rPr>
          <w:rFonts w:eastAsia="Calibri"/>
          <w:vertAlign w:val="subscript"/>
        </w:rPr>
        <w:tab/>
      </w:r>
      <w:r w:rsidRPr="00CA78BD">
        <w:rPr>
          <w:rFonts w:eastAsia="Calibri"/>
          <w:vertAlign w:val="subscript"/>
        </w:rPr>
        <w:tab/>
      </w:r>
      <w:r w:rsidRPr="00CA78BD">
        <w:rPr>
          <w:rFonts w:eastAsia="Calibri"/>
          <w:vertAlign w:val="subscript"/>
        </w:rPr>
        <w:tab/>
      </w:r>
      <w:r w:rsidRPr="00CA78BD">
        <w:rPr>
          <w:rFonts w:eastAsia="Calibri"/>
          <w:vertAlign w:val="subscript"/>
        </w:rPr>
        <w:tab/>
      </w:r>
      <w:r w:rsidRPr="00CA78BD">
        <w:rPr>
          <w:rFonts w:eastAsia="Calibri"/>
        </w:rPr>
        <w:tab/>
        <w:t>(</w:t>
      </w:r>
      <w:r w:rsidRPr="00F97FBC">
        <w:rPr>
          <w:rFonts w:eastAsia="Calibri"/>
          <w:lang w:val="fr-CH"/>
        </w:rPr>
        <w:t>A</w:t>
      </w:r>
      <w:r w:rsidRPr="00CA78BD">
        <w:rPr>
          <w:rFonts w:eastAsia="Calibri"/>
        </w:rPr>
        <w:t>.4-18),</w:t>
      </w:r>
    </w:p>
    <w:p w:rsidR="00E15329" w:rsidRPr="00CA78BD" w:rsidRDefault="00E15329" w:rsidP="00E15329">
      <w:pPr>
        <w:spacing w:before="120" w:after="120"/>
        <w:ind w:left="2835" w:right="1134"/>
        <w:jc w:val="both"/>
        <w:rPr>
          <w:rFonts w:eastAsia="Calibri"/>
        </w:rPr>
      </w:pPr>
      <w:r w:rsidRPr="00F97FBC">
        <w:rPr>
          <w:rFonts w:eastAsia="Calibri"/>
        </w:rPr>
        <w:t>где</w:t>
      </w:r>
      <w:r w:rsidRPr="00CA78BD">
        <w:rPr>
          <w:rFonts w:eastAsia="Calibri"/>
        </w:rPr>
        <w:t>:</w:t>
      </w:r>
    </w:p>
    <w:p w:rsidR="00E15329" w:rsidRPr="00F97FBC" w:rsidRDefault="00E15329" w:rsidP="00E15329">
      <w:pPr>
        <w:tabs>
          <w:tab w:val="left" w:pos="3402"/>
        </w:tabs>
        <w:spacing w:after="120"/>
        <w:ind w:left="3828" w:right="1134" w:hanging="993"/>
        <w:jc w:val="both"/>
        <w:rPr>
          <w:rFonts w:eastAsia="MS Mincho"/>
          <w:lang w:eastAsia="ru-RU"/>
        </w:rPr>
      </w:pPr>
      <w:r w:rsidRPr="00F97FBC">
        <w:rPr>
          <w:i/>
        </w:rPr>
        <w:t>T</w:t>
      </w:r>
      <w:r w:rsidRPr="00F97FBC">
        <w:rPr>
          <w:vertAlign w:val="subscript"/>
        </w:rPr>
        <w:t>map</w:t>
      </w:r>
      <w:r w:rsidRPr="00F97FBC">
        <w:t xml:space="preserve"> </w:t>
      </w:r>
      <w:r w:rsidRPr="00F97FBC">
        <w:tab/>
      </w:r>
      <w:r w:rsidRPr="00F97FBC">
        <w:rPr>
          <w:rFonts w:eastAsia="MS Mincho"/>
          <w:lang w:eastAsia="ru-RU"/>
        </w:rPr>
        <w:t>−</w:t>
      </w:r>
      <w:r w:rsidRPr="00F97FBC">
        <w:rPr>
          <w:rFonts w:eastAsia="MS Mincho"/>
          <w:lang w:eastAsia="ru-RU"/>
        </w:rPr>
        <w:tab/>
        <w:t>не</w:t>
      </w:r>
      <w:r w:rsidRPr="00F97FBC">
        <w:t xml:space="preserve">скорректированный </w:t>
      </w:r>
      <w:r w:rsidRPr="00F97FBC">
        <w:rPr>
          <w:rFonts w:eastAsia="MS Mincho"/>
          <w:lang w:eastAsia="ru-RU"/>
        </w:rPr>
        <w:t xml:space="preserve">максимальный </w:t>
      </w:r>
      <w:r w:rsidRPr="00F97FBC">
        <w:rPr>
          <w:shd w:val="clear" w:color="auto" w:fill="FFFFFF"/>
        </w:rPr>
        <w:t xml:space="preserve">крутящий момент </w:t>
      </w:r>
      <w:r w:rsidRPr="00F97FBC">
        <w:t>для соответствующей частоты вращения при испытании, определенный по кривой картографически отображенных характеристик двигателя, построенной в соответствии с пунктом 7.6.2 настоящего приложения,</w:t>
      </w:r>
    </w:p>
    <w:p w:rsidR="00E15329" w:rsidRPr="00F97FBC" w:rsidRDefault="00E15329" w:rsidP="00E15329">
      <w:pPr>
        <w:tabs>
          <w:tab w:val="left" w:pos="3402"/>
        </w:tabs>
        <w:spacing w:after="120"/>
        <w:ind w:left="3828" w:right="1134" w:hanging="993"/>
        <w:jc w:val="both"/>
      </w:pPr>
      <w:r w:rsidRPr="00F97FBC">
        <w:rPr>
          <w:i/>
        </w:rPr>
        <w:t>T</w:t>
      </w:r>
      <w:r w:rsidRPr="00F97FBC">
        <w:rPr>
          <w:vertAlign w:val="subscript"/>
        </w:rPr>
        <w:t>f</w:t>
      </w:r>
      <w:r w:rsidRPr="00F97FBC">
        <w:t xml:space="preserve"> </w:t>
      </w:r>
      <w:r w:rsidRPr="00F97FBC">
        <w:tab/>
      </w:r>
      <w:r w:rsidRPr="00F97FBC">
        <w:rPr>
          <w:rFonts w:eastAsia="MS Mincho"/>
          <w:lang w:eastAsia="ru-RU"/>
        </w:rPr>
        <w:t>−</w:t>
      </w:r>
      <w:r w:rsidRPr="00F97FBC">
        <w:rPr>
          <w:rFonts w:eastAsia="MS Mincho"/>
          <w:lang w:eastAsia="ru-RU"/>
        </w:rPr>
        <w:tab/>
      </w:r>
      <w:r w:rsidRPr="00F97FBC">
        <w:t>крутящий момент, требуемый для приведения в действие</w:t>
      </w:r>
      <w:r w:rsidRPr="00F97FBC">
        <w:rPr>
          <w:rFonts w:eastAsia="Calibri"/>
        </w:rPr>
        <w:t xml:space="preserve"> вспомогательного оборудования, подлежавшего установке для целей проведения испытания, но которое установлено не было</w:t>
      </w:r>
      <w:r w:rsidRPr="00F97FBC">
        <w:t>,</w:t>
      </w:r>
    </w:p>
    <w:p w:rsidR="00E15329" w:rsidRPr="00F97FBC" w:rsidRDefault="00E15329" w:rsidP="00E15329">
      <w:pPr>
        <w:tabs>
          <w:tab w:val="left" w:pos="3402"/>
        </w:tabs>
        <w:spacing w:after="120"/>
        <w:ind w:left="3828" w:right="1134" w:hanging="993"/>
        <w:jc w:val="both"/>
        <w:rPr>
          <w:rFonts w:eastAsia="Calibri"/>
        </w:rPr>
      </w:pPr>
      <w:r w:rsidRPr="00F97FBC">
        <w:rPr>
          <w:i/>
        </w:rPr>
        <w:t>T</w:t>
      </w:r>
      <w:r w:rsidRPr="00F97FBC">
        <w:rPr>
          <w:vertAlign w:val="subscript"/>
        </w:rPr>
        <w:t>r</w:t>
      </w:r>
      <w:r w:rsidRPr="00F97FBC">
        <w:t xml:space="preserve"> </w:t>
      </w:r>
      <w:r w:rsidRPr="00F97FBC">
        <w:tab/>
      </w:r>
      <w:r w:rsidRPr="00F97FBC">
        <w:rPr>
          <w:rFonts w:eastAsia="MS Mincho"/>
          <w:lang w:eastAsia="ru-RU"/>
        </w:rPr>
        <w:t>−</w:t>
      </w:r>
      <w:r w:rsidRPr="00F97FBC">
        <w:rPr>
          <w:rFonts w:eastAsia="MS Mincho"/>
          <w:lang w:eastAsia="ru-RU"/>
        </w:rPr>
        <w:tab/>
      </w:r>
      <w:r w:rsidRPr="00F97FBC">
        <w:t>крутящий момент, требуемый для приведения в действие</w:t>
      </w:r>
      <w:r w:rsidRPr="00F97FBC">
        <w:rPr>
          <w:rFonts w:eastAsia="Calibri"/>
        </w:rPr>
        <w:t xml:space="preserve"> вспомогательного оборудования, подлежавшего демонтажу для целей проведения испытания, но которое не было демонтировано.</w:t>
      </w:r>
    </w:p>
    <w:p w:rsidR="00E15329" w:rsidRPr="00F97FBC" w:rsidRDefault="00E15329" w:rsidP="00E15329">
      <w:pPr>
        <w:keepNext/>
        <w:keepLines/>
        <w:spacing w:after="120"/>
        <w:ind w:left="2268" w:right="1134" w:hanging="1134"/>
        <w:jc w:val="both"/>
      </w:pPr>
      <w:r w:rsidRPr="00F97FBC">
        <w:t>7.7.2.4</w:t>
      </w:r>
      <w:r w:rsidRPr="00F97FBC">
        <w:tab/>
        <w:t>Пример процедуры получения реального значения из приведенного</w:t>
      </w:r>
    </w:p>
    <w:p w:rsidR="00E15329" w:rsidRPr="00F97FBC" w:rsidRDefault="00E15329" w:rsidP="00E15329">
      <w:pPr>
        <w:spacing w:after="120"/>
        <w:ind w:left="2268" w:right="1134" w:hanging="1134"/>
        <w:jc w:val="both"/>
      </w:pPr>
      <w:r w:rsidRPr="00F97FBC">
        <w:tab/>
        <w:t>В качестве примера взяты следующие испытательные точки:</w:t>
      </w:r>
    </w:p>
    <w:p w:rsidR="00E15329" w:rsidRPr="00F97FBC" w:rsidRDefault="00E15329" w:rsidP="00E15329">
      <w:pPr>
        <w:spacing w:after="120"/>
        <w:ind w:left="2268" w:right="1134" w:hanging="1134"/>
        <w:jc w:val="both"/>
      </w:pPr>
      <w:r w:rsidRPr="00F97FBC">
        <w:tab/>
        <w:t>приведенная частота вращения = 43%,</w:t>
      </w:r>
    </w:p>
    <w:p w:rsidR="00E15329" w:rsidRPr="00F97FBC" w:rsidRDefault="00E15329" w:rsidP="00E15329">
      <w:pPr>
        <w:spacing w:after="120"/>
        <w:ind w:left="2268" w:right="1134" w:hanging="1134"/>
        <w:jc w:val="both"/>
      </w:pPr>
      <w:r w:rsidRPr="00F97FBC">
        <w:rPr>
          <w:i/>
        </w:rPr>
        <w:tab/>
      </w:r>
      <w:r w:rsidRPr="00F97FBC">
        <w:t>приведенный крутящий момент = 82%.</w:t>
      </w:r>
    </w:p>
    <w:p w:rsidR="00E15329" w:rsidRPr="00F97FBC" w:rsidRDefault="00E15329" w:rsidP="00E15329">
      <w:pPr>
        <w:spacing w:after="120"/>
        <w:ind w:left="2268" w:right="1134" w:hanging="1134"/>
        <w:jc w:val="both"/>
      </w:pPr>
      <w:r w:rsidRPr="00F97FBC">
        <w:tab/>
        <w:t>Заданы следующие значения:</w:t>
      </w:r>
    </w:p>
    <w:p w:rsidR="00E15329" w:rsidRPr="00F97FBC" w:rsidRDefault="00E15329" w:rsidP="00E15329">
      <w:pPr>
        <w:spacing w:after="120"/>
        <w:ind w:left="2268" w:right="1134" w:hanging="1134"/>
        <w:jc w:val="both"/>
      </w:pPr>
      <w:r w:rsidRPr="00F97FBC">
        <w:tab/>
      </w:r>
      <w:r w:rsidRPr="00F97FBC">
        <w:rPr>
          <w:i/>
        </w:rPr>
        <w:t>МЧВИ</w:t>
      </w:r>
      <w:r w:rsidRPr="00F97FBC">
        <w:t>=2</w:t>
      </w:r>
      <w:r w:rsidRPr="00F97FBC">
        <w:rPr>
          <w:lang w:val="en-US"/>
        </w:rPr>
        <w:t> </w:t>
      </w:r>
      <w:r w:rsidRPr="00F97FBC">
        <w:t>200 мин</w:t>
      </w:r>
      <w:r w:rsidRPr="00F97FBC">
        <w:rPr>
          <w:vertAlign w:val="superscript"/>
        </w:rPr>
        <w:t>–1</w:t>
      </w:r>
    </w:p>
    <w:p w:rsidR="00E15329" w:rsidRPr="00F97FBC" w:rsidRDefault="00E15329" w:rsidP="00E15329">
      <w:pPr>
        <w:spacing w:after="120"/>
        <w:ind w:left="2268" w:right="1134" w:hanging="1134"/>
        <w:jc w:val="both"/>
        <w:rPr>
          <w:lang w:val="da-DK"/>
        </w:rPr>
      </w:pPr>
      <w:r w:rsidRPr="00F97FBC">
        <w:tab/>
      </w:r>
      <w:r w:rsidRPr="00F97FBC">
        <w:rPr>
          <w:i/>
          <w:lang w:val="da-DK"/>
        </w:rPr>
        <w:t>n</w:t>
      </w:r>
      <w:r w:rsidRPr="00F97FBC">
        <w:rPr>
          <w:vertAlign w:val="subscript"/>
          <w:lang w:val="da-DK"/>
        </w:rPr>
        <w:t>idle</w:t>
      </w:r>
      <w:r w:rsidRPr="00F97FBC">
        <w:rPr>
          <w:lang w:val="da-DK"/>
        </w:rPr>
        <w:t xml:space="preserve"> = 600 </w:t>
      </w:r>
      <w:r w:rsidRPr="00F97FBC">
        <w:t>мин</w:t>
      </w:r>
      <w:r w:rsidRPr="00F97FBC">
        <w:rPr>
          <w:vertAlign w:val="superscript"/>
          <w:lang w:val="da-DK"/>
        </w:rPr>
        <w:t>–1</w:t>
      </w:r>
    </w:p>
    <w:p w:rsidR="00E15329" w:rsidRPr="00F97FBC" w:rsidRDefault="00E15329" w:rsidP="00E15329">
      <w:pPr>
        <w:spacing w:after="120"/>
        <w:ind w:left="2268" w:right="1134" w:hanging="1134"/>
        <w:jc w:val="both"/>
        <w:rPr>
          <w:lang w:val="da-DK"/>
        </w:rPr>
      </w:pPr>
      <w:r w:rsidRPr="00F97FBC">
        <w:rPr>
          <w:lang w:val="da-DK"/>
        </w:rPr>
        <w:tab/>
      </w:r>
      <w:r w:rsidRPr="00F97FBC">
        <w:t>В результате получаем:</w:t>
      </w:r>
    </w:p>
    <w:p w:rsidR="00E15329" w:rsidRPr="00F97FBC" w:rsidRDefault="00183D92" w:rsidP="00E15329">
      <w:pPr>
        <w:spacing w:after="120"/>
        <w:ind w:left="2268" w:right="1134" w:hanging="1134"/>
        <w:jc w:val="both"/>
      </w:pPr>
      <w:r>
        <w:rPr>
          <w:noProof/>
          <w:lang w:eastAsia="ru-RU"/>
        </w:rPr>
        <mc:AlternateContent>
          <mc:Choice Requires="wps">
            <w:drawing>
              <wp:anchor distT="0" distB="0" distL="114300" distR="114300" simplePos="0" relativeHeight="251863040" behindDoc="0" locked="0" layoutInCell="1" allowOverlap="1" wp14:anchorId="51C282AD" wp14:editId="2E1C08C8">
                <wp:simplePos x="0" y="0"/>
                <wp:positionH relativeFrom="margin">
                  <wp:posOffset>3049826</wp:posOffset>
                </wp:positionH>
                <wp:positionV relativeFrom="paragraph">
                  <wp:posOffset>104132</wp:posOffset>
                </wp:positionV>
                <wp:extent cx="744661" cy="228600"/>
                <wp:effectExtent l="0" t="0" r="0" b="1905"/>
                <wp:wrapNone/>
                <wp:docPr id="427" name="Надпись 4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44661"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83D92" w:rsidRDefault="00792760">
                            <w:pPr>
                              <w:rPr>
                                <w:sz w:val="22"/>
                              </w:rPr>
                            </w:pPr>
                            <w:r>
                              <w:rPr>
                                <w:sz w:val="22"/>
                              </w:rPr>
                              <w:t xml:space="preserve">1 288 </w:t>
                            </w:r>
                            <w:r w:rsidRPr="00183D92">
                              <w:rPr>
                                <w:szCs w:val="20"/>
                              </w:rPr>
                              <w:t>мин</w:t>
                            </w:r>
                            <w:r w:rsidRPr="00183D92">
                              <w:rPr>
                                <w:szCs w:val="20"/>
                                <w:vertAlign w:val="superscript"/>
                              </w:rPr>
                              <w:t>–1</w:t>
                            </w:r>
                            <w:r>
                              <w:rPr>
                                <w:szCs w:val="20"/>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1C282AD" id="Надпись 427" o:spid="_x0000_s1194" type="#_x0000_t202" style="position:absolute;left:0;text-align:left;margin-left:240.15pt;margin-top:8.2pt;width:58.65pt;height:18pt;z-index:25186304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" stroked="f">
                <v:stroke joinstyle="round"/>
                <v:path arrowok="t"/>
                <v:textbox style="mso-fit-shape-to-text:t" inset="0,0,0,0">
                  <w:txbxContent>
                    <w:p w:rsidR="00792760" w:rsidRPr="00183D92" w:rsidRDefault="00792760">
                      <w:pPr>
                        <w:rPr>
                          <w:sz w:val="22"/>
                        </w:rPr>
                      </w:pPr>
                      <w:r>
                        <w:rPr>
                          <w:sz w:val="22"/>
                        </w:rPr>
                        <w:t xml:space="preserve">1 288 </w:t>
                      </w:r>
                      <w:r w:rsidRPr="00183D92">
                        <w:rPr>
                          <w:szCs w:val="20"/>
                        </w:rPr>
                        <w:t>мин</w:t>
                      </w:r>
                      <w:r w:rsidRPr="00183D92">
                        <w:rPr>
                          <w:szCs w:val="20"/>
                          <w:vertAlign w:val="superscript"/>
                        </w:rPr>
                        <w:t>–1</w:t>
                      </w:r>
                      <w:r>
                        <w:rPr>
                          <w:szCs w:val="20"/>
                        </w:rPr>
                        <w:t>.</w:t>
                      </w:r>
                    </w:p>
                  </w:txbxContent>
                </v:textbox>
                <w10:wrap anchorx="margin"/>
              </v:shape>
            </w:pict>
          </mc:Fallback>
        </mc:AlternateContent>
      </w:r>
      <w:r>
        <w:rPr>
          <w:noProof/>
          <w:lang w:eastAsia="ru-RU"/>
        </w:rPr>
        <mc:AlternateContent>
          <mc:Choice Requires="wps">
            <w:drawing>
              <wp:anchor distT="0" distB="0" distL="114300" distR="114300" simplePos="0" relativeHeight="251862016" behindDoc="0" locked="0" layoutInCell="1" allowOverlap="1" wp14:anchorId="057D1499" wp14:editId="2A8BE369">
                <wp:simplePos x="0" y="0"/>
                <wp:positionH relativeFrom="margin">
                  <wp:posOffset>1875273</wp:posOffset>
                </wp:positionH>
                <wp:positionV relativeFrom="paragraph">
                  <wp:posOffset>5855</wp:posOffset>
                </wp:positionV>
                <wp:extent cx="771597" cy="186165"/>
                <wp:effectExtent l="0" t="0" r="9525" b="4445"/>
                <wp:wrapNone/>
                <wp:docPr id="412" name="Надпись 4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1597" cy="18616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83D92" w:rsidRDefault="00792760">
                            <w:pPr>
                              <w:rPr>
                                <w:sz w:val="22"/>
                              </w:rPr>
                            </w:pPr>
                            <w:r w:rsidRPr="00183D92">
                              <w:rPr>
                                <w:sz w:val="22"/>
                              </w:rPr>
                              <w:t>(2 200 – 60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7D1499" id="Надпись 412" o:spid="_x0000_s1195" type="#_x0000_t202" style="position:absolute;left:0;text-align:left;margin-left:147.65pt;margin-top:.45pt;width:60.75pt;height:14.65pt;z-index:2518620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" stroked="f">
                <v:stroke joinstyle="round"/>
                <v:path arrowok="t"/>
                <v:textbox inset="0,0,0,0">
                  <w:txbxContent>
                    <w:p w:rsidR="00792760" w:rsidRPr="00183D92" w:rsidRDefault="00792760">
                      <w:pPr>
                        <w:rPr>
                          <w:sz w:val="22"/>
                        </w:rPr>
                      </w:pPr>
                      <w:r w:rsidRPr="00183D92">
                        <w:rPr>
                          <w:sz w:val="22"/>
                        </w:rPr>
                        <w:t>(2 200 – 600)</w:t>
                      </w:r>
                    </w:p>
                  </w:txbxContent>
                </v:textbox>
                <w10:wrap anchorx="margin"/>
              </v:shape>
            </w:pict>
          </mc:Fallback>
        </mc:AlternateContent>
      </w:r>
      <w:r w:rsidR="00E15329" w:rsidRPr="00F97FBC">
        <w:rPr>
          <w:noProof/>
          <w:lang w:eastAsia="ru-RU"/>
        </w:rPr>
        <mc:AlternateContent>
          <mc:Choice Requires="wps">
            <w:drawing>
              <wp:anchor distT="0" distB="0" distL="114300" distR="114300" simplePos="0" relativeHeight="251766784" behindDoc="0" locked="0" layoutInCell="1" allowOverlap="1" wp14:anchorId="11D9F962" wp14:editId="7240F239">
                <wp:simplePos x="0" y="0"/>
                <wp:positionH relativeFrom="column">
                  <wp:posOffset>3310667</wp:posOffset>
                </wp:positionH>
                <wp:positionV relativeFrom="paragraph">
                  <wp:posOffset>94615</wp:posOffset>
                </wp:positionV>
                <wp:extent cx="324485" cy="196850"/>
                <wp:effectExtent l="0" t="0" r="0" b="0"/>
                <wp:wrapNone/>
                <wp:docPr id="312" name="Text Box 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196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r w:rsidRPr="00F97FBC">
                              <w:t>мин</w:t>
                            </w:r>
                            <w:r w:rsidRPr="00F97FBC">
                              <w:rPr>
                                <w:vertAlign w:val="superscript"/>
                              </w:rPr>
                              <w:noBreakHyphen/>
                              <w:t>1</w:t>
                            </w: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D9F962" id="Text Box 3491" o:spid="_x0000_s1196" type="#_x0000_t202" style="position:absolute;left:0;text-align:left;margin-left:260.7pt;margin-top:7.45pt;width:25.55pt;height:15.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" stroked="f">
                <v:textbox inset="0,0,0,0">
                  <w:txbxContent>
                    <w:p w:rsidR="00792760" w:rsidRDefault="00792760" w:rsidP="00E15329">
                      <w:r w:rsidRPr="00F97FBC">
                        <w:t>мин</w:t>
                      </w:r>
                      <w:r w:rsidRPr="00F97FBC">
                        <w:rPr>
                          <w:vertAlign w:val="superscript"/>
                        </w:rPr>
                        <w:noBreakHyphen/>
                        <w:t>1</w:t>
                      </w:r>
                      <w:r>
                        <w:t>.</w:t>
                      </w:r>
                    </w:p>
                  </w:txbxContent>
                </v:textbox>
              </v:shape>
            </w:pict>
          </mc:Fallback>
        </mc:AlternateContent>
      </w:r>
      <w:r w:rsidR="00E15329" w:rsidRPr="00F97FBC">
        <w:rPr>
          <w:lang w:val="da-DK"/>
        </w:rPr>
        <w:tab/>
      </w:r>
      <w:r w:rsidR="00E15329" w:rsidRPr="00F97FBC">
        <w:rPr>
          <w:noProof/>
          <w:lang w:eastAsia="ru-RU"/>
        </w:rPr>
        <w:drawing>
          <wp:inline distT="0" distB="0" distL="0" distR="0" wp14:anchorId="40997BCE" wp14:editId="5B2F547E">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rsidR="00E15329" w:rsidRPr="00F97FBC" w:rsidRDefault="00E15329" w:rsidP="00E15329">
      <w:pPr>
        <w:spacing w:after="120"/>
        <w:ind w:left="2268" w:right="1134" w:hanging="1134"/>
        <w:jc w:val="both"/>
        <w:rPr>
          <w:vertAlign w:val="superscript"/>
        </w:rPr>
      </w:pPr>
      <w:r w:rsidRPr="00F97FBC">
        <w:tab/>
        <w:t>Для максимального крутящего момента 700 H·м, отмеченного на кривой картографически отображенных характеристик, при 1</w:t>
      </w:r>
      <w:r w:rsidRPr="00F97FBC">
        <w:rPr>
          <w:lang w:val="en-US"/>
        </w:rPr>
        <w:t> </w:t>
      </w:r>
      <w:r w:rsidRPr="00F97FBC">
        <w:t>288 мин</w:t>
      </w:r>
      <w:r w:rsidRPr="00F97FBC">
        <w:rPr>
          <w:vertAlign w:val="superscript"/>
        </w:rPr>
        <w:noBreakHyphen/>
        <w:t>1</w:t>
      </w:r>
      <w:r w:rsidRPr="00F97FBC">
        <w:t>:</w:t>
      </w:r>
    </w:p>
    <w:p w:rsidR="00E15329" w:rsidRPr="00F97FBC" w:rsidRDefault="00E15329" w:rsidP="00E15329">
      <w:pPr>
        <w:ind w:left="2268"/>
      </w:pPr>
      <w:r w:rsidRPr="00F97FBC">
        <w:rPr>
          <w:noProof/>
          <w:lang w:eastAsia="ru-RU"/>
        </w:rPr>
        <mc:AlternateContent>
          <mc:Choice Requires="wps">
            <w:drawing>
              <wp:anchor distT="0" distB="0" distL="114300" distR="114300" simplePos="0" relativeHeight="251715584" behindDoc="0" locked="0" layoutInCell="1" allowOverlap="1" wp14:anchorId="41C94AA1" wp14:editId="6240C8B2">
                <wp:simplePos x="0" y="0"/>
                <wp:positionH relativeFrom="column">
                  <wp:posOffset>2630885</wp:posOffset>
                </wp:positionH>
                <wp:positionV relativeFrom="paragraph">
                  <wp:posOffset>78964</wp:posOffset>
                </wp:positionV>
                <wp:extent cx="324485" cy="256061"/>
                <wp:effectExtent l="0" t="0" r="0" b="0"/>
                <wp:wrapNone/>
                <wp:docPr id="1640" name="Text Box 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2560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15329">
                            <w:r>
                              <w:t>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94AA1" id="_x0000_s1197" type="#_x0000_t202" style="position:absolute;left:0;text-align:left;margin-left:207.15pt;margin-top:6.2pt;width:25.55pt;height:20.1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" stroked="f">
                <v:textbox inset="0,0,0,0">
                  <w:txbxContent>
                    <w:p w:rsidR="00792760" w:rsidRDefault="00792760" w:rsidP="00E15329">
                      <w:r>
                        <w:t>Н·м.</w:t>
                      </w:r>
                    </w:p>
                  </w:txbxContent>
                </v:textbox>
              </v:shape>
            </w:pict>
          </mc:Fallback>
        </mc:AlternateContent>
      </w:r>
      <w:r w:rsidRPr="00F97FBC">
        <w:rPr>
          <w:noProof/>
          <w:lang w:eastAsia="ru-RU"/>
        </w:rPr>
        <w:drawing>
          <wp:inline distT="0" distB="0" distL="0" distR="0" wp14:anchorId="6A603612" wp14:editId="08072F7A">
            <wp:extent cx="1442720" cy="334002"/>
            <wp:effectExtent l="0" t="0" r="0" b="9525"/>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457949" cy="337528"/>
                    </a:xfrm>
                    <a:prstGeom prst="rect">
                      <a:avLst/>
                    </a:prstGeom>
                    <a:noFill/>
                    <a:ln>
                      <a:noFill/>
                    </a:ln>
                  </pic:spPr>
                </pic:pic>
              </a:graphicData>
            </a:graphic>
          </wp:inline>
        </w:drawing>
      </w:r>
    </w:p>
    <w:p w:rsidR="00E15329" w:rsidRPr="00F97FBC" w:rsidRDefault="00E15329" w:rsidP="00D21662">
      <w:pPr>
        <w:spacing w:before="120" w:after="120"/>
        <w:ind w:left="2268" w:right="1134" w:hanging="1134"/>
        <w:jc w:val="both"/>
        <w:rPr>
          <w:u w:val="single"/>
        </w:rPr>
      </w:pPr>
      <w:r w:rsidRPr="00F97FBC">
        <w:t>7.8</w:t>
      </w:r>
      <w:r w:rsidRPr="00F97FBC">
        <w:tab/>
        <w:t>Конкретная процедура реализации цикла испытания</w:t>
      </w:r>
    </w:p>
    <w:p w:rsidR="00E15329" w:rsidRPr="00F97FBC" w:rsidRDefault="00E15329" w:rsidP="00E15329">
      <w:pPr>
        <w:spacing w:after="120"/>
        <w:ind w:left="2268" w:right="1134" w:hanging="1134"/>
        <w:jc w:val="both"/>
      </w:pPr>
      <w:r w:rsidRPr="00F97FBC">
        <w:t>7.8.1</w:t>
      </w:r>
      <w:r w:rsidRPr="00F97FBC">
        <w:tab/>
        <w:t>Последовательность проведения испытания на выбросы в случае ВДУЦ в дискретном режиме</w:t>
      </w:r>
    </w:p>
    <w:p w:rsidR="00E15329" w:rsidRPr="00F97FBC" w:rsidRDefault="00E15329" w:rsidP="00E15329">
      <w:pPr>
        <w:spacing w:after="120"/>
        <w:ind w:left="2268" w:right="1134" w:hanging="1134"/>
        <w:jc w:val="both"/>
      </w:pPr>
      <w:r w:rsidRPr="00F97FBC">
        <w:t>7.8.1.1</w:t>
      </w:r>
      <w:r w:rsidRPr="00F97FBC">
        <w:tab/>
        <w:t>Прогрев двигателя для устойчивых циклов испытаний в дискретном режиме</w:t>
      </w:r>
    </w:p>
    <w:p w:rsidR="00E15329" w:rsidRPr="00F97FBC" w:rsidRDefault="00E15329" w:rsidP="00E15329">
      <w:pPr>
        <w:spacing w:after="120"/>
        <w:ind w:left="2268" w:right="1134" w:hanging="1134"/>
        <w:jc w:val="both"/>
      </w:pPr>
      <w:r w:rsidRPr="00F97FBC">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3 настоящего приложения. Измерения в рамках данного цикла испытания начинают сразу же с момента кондиционирования двигателя.</w:t>
      </w:r>
    </w:p>
    <w:p w:rsidR="00E15329" w:rsidRPr="00F97FBC" w:rsidRDefault="00E15329" w:rsidP="00755D7A">
      <w:pPr>
        <w:pageBreakBefore/>
        <w:spacing w:after="120"/>
        <w:ind w:left="2268" w:right="1134" w:hanging="1134"/>
        <w:jc w:val="both"/>
      </w:pPr>
      <w:r w:rsidRPr="00F97FBC">
        <w:lastRenderedPageBreak/>
        <w:t>7.8.1.2</w:t>
      </w:r>
      <w:r w:rsidRPr="00F97FBC">
        <w:tab/>
        <w:t>Реализация ВДУЦ в дискретном режиме</w:t>
      </w:r>
    </w:p>
    <w:p w:rsidR="00E15329" w:rsidRPr="00F97FBC" w:rsidRDefault="00E15329" w:rsidP="00E15329">
      <w:pPr>
        <w:spacing w:after="120"/>
        <w:ind w:left="2835" w:right="1134" w:hanging="567"/>
        <w:jc w:val="both"/>
      </w:pPr>
      <w:r w:rsidRPr="00F97FBC">
        <w:t>a)</w:t>
      </w:r>
      <w:r w:rsidRPr="00F97FBC">
        <w:tab/>
        <w:t>Испытание проводят в порядке возрастания нумерации режимов, установленной для соответствующего цикла испытания (добавление А.6 к приложению 4).</w:t>
      </w:r>
    </w:p>
    <w:p w:rsidR="00E15329" w:rsidRPr="00F97FBC" w:rsidRDefault="00E15329" w:rsidP="00E15329">
      <w:pPr>
        <w:spacing w:after="80"/>
        <w:ind w:left="2835" w:right="1134" w:hanging="567"/>
        <w:jc w:val="both"/>
      </w:pPr>
      <w:r w:rsidRPr="00F97FBC">
        <w:t xml:space="preserve">b) </w:t>
      </w:r>
      <w:r w:rsidRPr="00F97FBC">
        <w:tab/>
        <w:t>Продолжительность реализации каждого режима составляет не менее 10 минут. В каждом режиме двигатель стабилизируют не менее чем на 5 минут. В конце реализации каждого режима производят отбор проб газообразных выбросов и, когда это применимо, определение КЧ в течение 1−3 минут, а также отбор проб ВЧ согласно подпункту с).</w:t>
      </w:r>
    </w:p>
    <w:p w:rsidR="00E15329" w:rsidRPr="00F97FBC" w:rsidRDefault="00E15329" w:rsidP="00E15329">
      <w:pPr>
        <w:spacing w:after="80"/>
        <w:ind w:left="2835" w:right="1134"/>
        <w:jc w:val="both"/>
      </w:pPr>
      <w:r w:rsidRPr="00F97FBC">
        <w:t>Независимо от требований первого подпункта, при проведении либо испытания двигателей с искровым зажиганием по циклам G1, G2 или G3, либо измерений в соответствии с пунктом 5.6 настоящих Правил продолжительность реализации каждого режима составляет не менее 3 минут. В этом случае отбор проб газообразных выбросов и, когда это применимо, определение КЧ производят по крайней мере в течение последних 2 минут реализации каждого режима, а отбор проб ВЧ − согласно подпункту с).</w:t>
      </w:r>
    </w:p>
    <w:p w:rsidR="00E15329" w:rsidRPr="00F97FBC" w:rsidRDefault="00E15329" w:rsidP="00E15329">
      <w:pPr>
        <w:spacing w:after="80"/>
        <w:ind w:left="2835" w:right="1134"/>
        <w:jc w:val="both"/>
      </w:pPr>
      <w:r w:rsidRPr="00F97FBC">
        <w:t>Для повышения точности допускается увеличение продолжительности реализации режима и продление периода отбора проб.</w:t>
      </w:r>
    </w:p>
    <w:p w:rsidR="00E15329" w:rsidRPr="00F97FBC" w:rsidRDefault="00E15329" w:rsidP="00E15329">
      <w:pPr>
        <w:spacing w:after="80"/>
        <w:ind w:left="2835" w:right="1134"/>
        <w:jc w:val="both"/>
      </w:pPr>
      <w:r w:rsidRPr="00F97FBC">
        <w:t>Продолжительность реализации режима регистрируют и указывают в протоколе.</w:t>
      </w:r>
    </w:p>
    <w:p w:rsidR="00E15329" w:rsidRPr="00F97FBC" w:rsidRDefault="00E15329" w:rsidP="000354FB">
      <w:pPr>
        <w:spacing w:after="80"/>
        <w:ind w:left="2835" w:right="1134" w:hanging="567"/>
        <w:jc w:val="both"/>
      </w:pPr>
      <w:r w:rsidRPr="00F97FBC">
        <w:t>c)</w:t>
      </w:r>
      <w:r w:rsidRPr="00F97FBC">
        <w:tab/>
        <w:t>В случае выбросов ВЧ отбор проб может производиться по методу, предполагающему использование одного фильтра, либо по методу, предполагающему использование нескольких фильтров. Поскольку результаты применения методов могут несколько различаться, использованный метод указывают вместе с полученными результатами.</w:t>
      </w:r>
    </w:p>
    <w:p w:rsidR="00E15329" w:rsidRPr="00F97FBC" w:rsidRDefault="00E15329" w:rsidP="00E15329">
      <w:pPr>
        <w:spacing w:after="80"/>
        <w:ind w:left="2835" w:right="1134" w:hanging="567"/>
        <w:jc w:val="both"/>
      </w:pPr>
      <w:r w:rsidRPr="00F97FBC">
        <w:tab/>
        <w:t>Для метода с одним фильтром коэффициенты весомости каждого режима, указанные в процедуре цикла испытания, а также фактический расход отработавших газов учитывают в ходе отбора проб посредством корректировки расхода потока проб и/или времени отбора проб, соответственно. Эффективный коэффициент весомости при отборе проб ВЧ должен составлять в пределах</w:t>
      </w:r>
      <w:r w:rsidR="00755D7A">
        <w:t> </w:t>
      </w:r>
      <w:r w:rsidRPr="00F97FBC">
        <w:t>±0,005 от коэффициента весомости в данном режиме.</w:t>
      </w:r>
    </w:p>
    <w:p w:rsidR="00E15329" w:rsidRPr="00F97FBC" w:rsidRDefault="00E15329" w:rsidP="00E15329">
      <w:pPr>
        <w:spacing w:after="120"/>
        <w:ind w:left="2835" w:right="1134" w:hanging="567"/>
        <w:jc w:val="both"/>
      </w:pPr>
      <w:r w:rsidRPr="00F97FBC">
        <w:tab/>
        <w:t>Отбор проб в рамках каждого режима проводят как можно позднее. Для метода, предполагающего использование одного фильтра, завершение отбора проб взвешенных частиц должно совпадать в пределах ±5 секунд с завершением измерения газообразных выбросов. Время отбора проб на отдельный режим должно составлять не менее 20 с в случае метода с одним фильтром и не менее 60</w:t>
      </w:r>
      <w:r w:rsidRPr="00F97FBC">
        <w:rPr>
          <w:lang w:val="en-US"/>
        </w:rPr>
        <w:t> </w:t>
      </w:r>
      <w:r w:rsidRPr="00F97FBC">
        <w:t>с в случае метода с несколькими фильтрами. Для систем без обходного контура время отбора проб на отдельный режим должно составлять не менее 60 с в случае методов, предполагающих использование как одного, так и нескольких фильтров.</w:t>
      </w:r>
    </w:p>
    <w:p w:rsidR="00E15329" w:rsidRPr="00F97FBC" w:rsidRDefault="00E15329" w:rsidP="00E15329">
      <w:pPr>
        <w:spacing w:after="80"/>
        <w:ind w:left="2835" w:right="1134" w:hanging="567"/>
        <w:jc w:val="both"/>
      </w:pPr>
      <w:r w:rsidRPr="00F97FBC">
        <w:t>d)</w:t>
      </w:r>
      <w:r w:rsidRPr="00F97FBC">
        <w:tab/>
        <w:t>По каждому режиму, причем за тот же интервал времени, что и при измерении концентрации газов, измеряют частоту вращения двигателя и нагрузку, температуру всасываемого воздуха, расход топлива и, когда это применимо, поток воздуха или отработавших газов.</w:t>
      </w:r>
    </w:p>
    <w:p w:rsidR="00E15329" w:rsidRPr="00F97FBC" w:rsidRDefault="00E15329" w:rsidP="00E15329">
      <w:pPr>
        <w:spacing w:after="80"/>
        <w:ind w:left="2835" w:right="1134" w:hanging="567"/>
        <w:jc w:val="both"/>
      </w:pPr>
      <w:r w:rsidRPr="00F97FBC">
        <w:lastRenderedPageBreak/>
        <w:tab/>
        <w:t>Регистрируют любые дополнительные данные, необходимые для расчетов.</w:t>
      </w:r>
    </w:p>
    <w:p w:rsidR="00E15329" w:rsidRPr="00F97FBC" w:rsidRDefault="00E15329" w:rsidP="00E15329">
      <w:pPr>
        <w:spacing w:after="80"/>
        <w:ind w:left="2835" w:right="1134" w:hanging="567"/>
        <w:jc w:val="both"/>
      </w:pPr>
      <w:r w:rsidRPr="00F97FBC">
        <w:t>e)</w:t>
      </w:r>
      <w:r w:rsidRPr="00F97FBC">
        <w:tab/>
        <w:t>Если в какой-либо момент после начала отбора проб выбросов в дискретном режиме по методу, предполагающему использование одного фильтра, двигатель глохнет или отбор проб выбросов прекращается, то испытание признают недействительным и повторяют с процедуры прогревания двигателя. В случае измерения содержания ВЧ по методу, предполагающему использование нескольких фильтров (по одному пробоотборному фильтру на каждый режим эксплуатации), испытание продолжают посредством стабилизации двигателя по предыдущему режиму для поддержания его температуры и проведения затем измерений в том режиме, в котором двигатель заглох.</w:t>
      </w:r>
    </w:p>
    <w:p w:rsidR="00E15329" w:rsidRPr="00F97FBC" w:rsidRDefault="00E15329" w:rsidP="00E15329">
      <w:pPr>
        <w:spacing w:after="100"/>
        <w:ind w:left="2835" w:right="1134" w:hanging="567"/>
        <w:jc w:val="both"/>
      </w:pPr>
      <w:r w:rsidRPr="00F97FBC">
        <w:t>f)</w:t>
      </w:r>
      <w:r w:rsidRPr="00F97FBC">
        <w:tab/>
        <w:t>Осуществляют предусмотренные после испытания процедуры по пункту 7.3.2 настоящего приложения.</w:t>
      </w:r>
    </w:p>
    <w:p w:rsidR="00E15329" w:rsidRPr="00F97FBC" w:rsidRDefault="00E15329" w:rsidP="00E15329">
      <w:pPr>
        <w:spacing w:after="100"/>
        <w:ind w:left="2268" w:right="1134" w:hanging="1134"/>
        <w:jc w:val="both"/>
      </w:pPr>
      <w:r w:rsidRPr="00F97FBC">
        <w:t>7.8.1.3</w:t>
      </w:r>
      <w:r w:rsidRPr="00F97FBC">
        <w:tab/>
        <w:t xml:space="preserve">Критерии подтверждения достоверности </w:t>
      </w:r>
    </w:p>
    <w:p w:rsidR="00E15329" w:rsidRPr="00F97FBC" w:rsidRDefault="00E15329" w:rsidP="00E15329">
      <w:pPr>
        <w:spacing w:after="100"/>
        <w:ind w:left="2268" w:right="1134" w:hanging="1134"/>
        <w:jc w:val="both"/>
      </w:pPr>
      <w:r w:rsidRPr="00F97FBC">
        <w:tab/>
        <w:t>В каждом режиме данного устойчивого цикла испытания после первоначального переходного периода измеренная частота вращения не должна отличаться от исходной более чем на ±1% номинальной частоты вращения или ±3 мин</w:t>
      </w:r>
      <w:r w:rsidRPr="00F97FBC">
        <w:rPr>
          <w:vertAlign w:val="superscript"/>
        </w:rPr>
        <w:t>−1</w:t>
      </w:r>
      <w:r w:rsidRPr="00F97FBC">
        <w:t xml:space="preserve"> в зависимости от того, какой из этих показателей выше, за исключением частоты вращения холостого хода, которая должна соответствовать допускам, заявленным изготовителем. Измеренное значение крутящего момента не должно отличаться от исходного более чем на ±2% максимального крутящего момента при частоте вращения в ходе испытания.</w:t>
      </w:r>
    </w:p>
    <w:p w:rsidR="00E15329" w:rsidRPr="00F97FBC" w:rsidRDefault="00E15329" w:rsidP="00E15329">
      <w:pPr>
        <w:spacing w:after="100"/>
        <w:ind w:left="2268" w:right="1134" w:hanging="1134"/>
        <w:jc w:val="both"/>
      </w:pPr>
      <w:r w:rsidRPr="00F97FBC">
        <w:t>7.8.2</w:t>
      </w:r>
      <w:r w:rsidRPr="00F97FBC">
        <w:tab/>
      </w:r>
      <w:r w:rsidRPr="00F97FBC">
        <w:rPr>
          <w:shd w:val="clear" w:color="auto" w:fill="FFFFFF"/>
        </w:rPr>
        <w:t xml:space="preserve">Последовательность </w:t>
      </w:r>
      <w:r w:rsidRPr="00F97FBC">
        <w:t xml:space="preserve">проведения </w:t>
      </w:r>
      <w:r w:rsidRPr="00F97FBC">
        <w:rPr>
          <w:shd w:val="clear" w:color="auto" w:fill="FFFFFF"/>
        </w:rPr>
        <w:t>испытания на выбросы для</w:t>
      </w:r>
      <w:r w:rsidRPr="00F97FBC">
        <w:t xml:space="preserve"> ЦСР</w:t>
      </w:r>
    </w:p>
    <w:p w:rsidR="00E15329" w:rsidRPr="00F97FBC" w:rsidRDefault="00E15329" w:rsidP="00E15329">
      <w:pPr>
        <w:spacing w:after="100"/>
        <w:ind w:left="2268" w:right="1134" w:hanging="1134"/>
        <w:jc w:val="both"/>
      </w:pPr>
      <w:r w:rsidRPr="00F97FBC">
        <w:t>7.8.2.1</w:t>
      </w:r>
      <w:r w:rsidRPr="00F97FBC">
        <w:tab/>
        <w:t>Прогревание двигателя</w:t>
      </w:r>
    </w:p>
    <w:p w:rsidR="00E15329" w:rsidRPr="00F97FBC" w:rsidRDefault="00E15329" w:rsidP="00E15329">
      <w:pPr>
        <w:spacing w:after="100"/>
        <w:ind w:left="2268" w:right="1134" w:hanging="1134"/>
        <w:jc w:val="both"/>
      </w:pPr>
      <w:r w:rsidRPr="00F97FBC">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4 настоящего приложения. Сразу же после этой процедуры кондиционирования двигателя его частоту вращения и крутящий момент, если они еще не заданы для первого режима испытания, изменяют линейно с шагом 20 ±1 с по первому режиму испытания. Через 5−10 с после завершения реализации ступенчатого режима начинают измерения в цикле испытания.</w:t>
      </w:r>
    </w:p>
    <w:p w:rsidR="00E15329" w:rsidRPr="00F97FBC" w:rsidRDefault="00E15329" w:rsidP="00E15329">
      <w:pPr>
        <w:spacing w:after="100"/>
        <w:ind w:left="2268" w:right="1134" w:hanging="1134"/>
        <w:jc w:val="both"/>
      </w:pPr>
      <w:r w:rsidRPr="00F97FBC">
        <w:t>7.8.2.2</w:t>
      </w:r>
      <w:r w:rsidRPr="00F97FBC">
        <w:tab/>
        <w:t>Реализация цикла испытания в ступенчатом режиме</w:t>
      </w:r>
    </w:p>
    <w:p w:rsidR="00E15329" w:rsidRPr="00F97FBC" w:rsidRDefault="00E15329" w:rsidP="00E15329">
      <w:pPr>
        <w:spacing w:after="100"/>
        <w:ind w:left="2268" w:right="1134" w:hanging="1134"/>
        <w:jc w:val="both"/>
      </w:pPr>
      <w:r w:rsidRPr="00F97FBC">
        <w:tab/>
        <w:t>Испытание проводят в порядке возрастания нумерации режимов, установленной для данного цикла испытания (см. добавление A.6 к настоящему приложению). В отсутствие применительно к указанному ВДУЦ соответствующего ЦСР следуют процедуре ВДУЦ в дискретном режиме по пункту 7.8.1 настоящего приложения.</w:t>
      </w:r>
    </w:p>
    <w:p w:rsidR="00E15329" w:rsidRPr="00F97FBC" w:rsidRDefault="00E15329" w:rsidP="00E15329">
      <w:pPr>
        <w:spacing w:after="100"/>
        <w:ind w:left="2268" w:right="1134" w:hanging="1134"/>
        <w:jc w:val="both"/>
      </w:pPr>
      <w:r w:rsidRPr="00F97FBC">
        <w:tab/>
        <w:t>Двигатель работает в течение времени, предписанного для каждого режима. Переход от предыдущего режима к последующему осуществляют линейно с шагом 20</w:t>
      </w:r>
      <w:r w:rsidR="00FC781B">
        <w:t> </w:t>
      </w:r>
      <w:r w:rsidRPr="00F97FBC">
        <w:t>с</w:t>
      </w:r>
      <w:r w:rsidR="00FC781B">
        <w:t> </w:t>
      </w:r>
      <w:r w:rsidRPr="00F97FBC">
        <w:t>±</w:t>
      </w:r>
      <w:r w:rsidR="00FC781B">
        <w:t> </w:t>
      </w:r>
      <w:r w:rsidRPr="00F97FBC">
        <w:t>1 с согласно допускам, предписанным в пункте 7.8.2.4 настоящего приложения.</w:t>
      </w:r>
    </w:p>
    <w:p w:rsidR="00E15329" w:rsidRPr="00F97FBC" w:rsidRDefault="00E15329" w:rsidP="000354FB">
      <w:pPr>
        <w:spacing w:after="120"/>
        <w:ind w:left="2268" w:right="1134" w:hanging="1134"/>
        <w:jc w:val="both"/>
      </w:pPr>
      <w:r w:rsidRPr="00F97FBC">
        <w:tab/>
        <w:t>В случае циклов со ступенчатым режимом исходные значения частоты вращения и крутящего момента обеспечиваются при минимальной частоте 1 Гц, причем данную последовательность точек используют для реализации всего цикла. При переходе от одного режима к другому преобразованные значения исходной частоты вращения и крутящего момента изменяются линейно с соответствующим шагом между режимами для определения исходных точек.</w:t>
      </w:r>
      <w:r w:rsidRPr="00F97FBC">
        <w:rPr>
          <w:szCs w:val="20"/>
        </w:rPr>
        <w:t xml:space="preserve"> </w:t>
      </w:r>
      <w:r w:rsidRPr="00F97FBC">
        <w:t xml:space="preserve">Приведенные значения исходного крутящего момента не подвергаются линейному изменению с </w:t>
      </w:r>
      <w:r w:rsidRPr="00F97FBC">
        <w:lastRenderedPageBreak/>
        <w:t>соответствующим шагом между режимами и последующему преобразованию в реальные значения.</w:t>
      </w:r>
      <w:r w:rsidRPr="00F97FBC">
        <w:rPr>
          <w:sz w:val="27"/>
          <w:szCs w:val="27"/>
        </w:rPr>
        <w:t xml:space="preserve"> </w:t>
      </w:r>
      <w:r w:rsidRPr="00F97FBC">
        <w:t>Если соответствующий шаг частоты вращения и крутящего момента превышает какую-либо точку кривой крутящего момента двигателя, то данную процедуру продолжают для достижения исходных значений крутящего момента и допускается запрос оператора на максимум.</w:t>
      </w:r>
    </w:p>
    <w:p w:rsidR="00E15329" w:rsidRPr="00F97FBC" w:rsidRDefault="00E15329" w:rsidP="00E15329">
      <w:pPr>
        <w:spacing w:after="120"/>
        <w:ind w:left="2268" w:right="1134" w:hanging="1134"/>
        <w:jc w:val="both"/>
      </w:pPr>
      <w:r w:rsidRPr="00F97FBC">
        <w:tab/>
        <w:t>На протяжении всего цикла испытания ЦСР (</w:t>
      </w:r>
      <w:r>
        <w:t xml:space="preserve">в ходе </w:t>
      </w:r>
      <w:r w:rsidRPr="00F97FBC">
        <w:t xml:space="preserve">каждого режима, включая соответствующие шаги между режимами) измеряют концентрацию каждого газообразного загрязняющего вещества и – при наличии применимого предельного значения – производят отбор </w:t>
      </w:r>
      <w:r>
        <w:t xml:space="preserve">проб </w:t>
      </w:r>
      <w:r w:rsidRPr="00F97FBC">
        <w:t>ВЧ и определение КЧ. Газообразные загрязняющие вещества могут измеряться в первичном или разбавленном виде и непрерывно регистрироваться; в случае разбавления их пробы можно также отбирать в пробоотборный мешок. Пробу взвешенных частиц разбавляют кондиционированным и чистым воздухом. В течение всей процедуры испытания отбирают одну пробу, которая (в случае ВЧ) собирается на едином пробоотборном фильтре для ВЧ.</w:t>
      </w:r>
    </w:p>
    <w:p w:rsidR="00E15329" w:rsidRPr="00F97FBC" w:rsidRDefault="00E15329" w:rsidP="00E15329">
      <w:pPr>
        <w:keepNext/>
        <w:keepLines/>
        <w:spacing w:after="120"/>
        <w:ind w:left="2268" w:right="1134" w:hanging="1134"/>
        <w:jc w:val="both"/>
      </w:pPr>
      <w:r w:rsidRPr="00F97FBC">
        <w:tab/>
        <w:t>Для целей расчета удельных выбросов на этапе торможения рассчитывают фактическую работу за цикл путем интегрирования фактической мощности двигателя по полному циклу.</w:t>
      </w:r>
    </w:p>
    <w:p w:rsidR="00E15329" w:rsidRPr="00F97FBC" w:rsidRDefault="00E15329" w:rsidP="00E15329">
      <w:pPr>
        <w:keepNext/>
        <w:keepLines/>
        <w:spacing w:after="120"/>
        <w:ind w:left="2268" w:right="1134" w:hanging="1134"/>
        <w:jc w:val="both"/>
      </w:pPr>
      <w:r w:rsidRPr="00F97FBC">
        <w:t>7.8.2.3</w:t>
      </w:r>
      <w:r w:rsidRPr="00F97FBC">
        <w:tab/>
        <w:t>Последовательность проведения испытания на выбросы</w:t>
      </w:r>
    </w:p>
    <w:p w:rsidR="00E15329" w:rsidRPr="00F97FBC" w:rsidRDefault="00E15329" w:rsidP="00E15329">
      <w:pPr>
        <w:spacing w:after="80"/>
        <w:ind w:left="2835" w:right="1134" w:hanging="567"/>
        <w:jc w:val="both"/>
      </w:pPr>
      <w:r w:rsidRPr="00F97FBC">
        <w:t>a)</w:t>
      </w:r>
      <w:r w:rsidRPr="00F97FBC">
        <w:tab/>
        <w:t>Реализацию ЦСР, отбор проб отработавших газов, регистрацию данных и интегрирование измеренных значений начинают одновременно.</w:t>
      </w:r>
    </w:p>
    <w:p w:rsidR="00E15329" w:rsidRPr="00F97FBC" w:rsidRDefault="00E15329" w:rsidP="00E15329">
      <w:pPr>
        <w:spacing w:after="80"/>
        <w:ind w:left="2835" w:right="1134" w:hanging="567"/>
        <w:jc w:val="both"/>
      </w:pPr>
      <w:r w:rsidRPr="00F97FBC">
        <w:t>b)</w:t>
      </w:r>
      <w:r w:rsidRPr="00F97FBC">
        <w:tab/>
        <w:t>Частоту вращения и крутящий момент регулируют по первому режиму в цикле испытания.</w:t>
      </w:r>
    </w:p>
    <w:p w:rsidR="00E15329" w:rsidRPr="00F97FBC" w:rsidRDefault="00E15329" w:rsidP="00E15329">
      <w:pPr>
        <w:spacing w:after="80"/>
        <w:ind w:left="2835" w:right="1134" w:hanging="567"/>
        <w:jc w:val="both"/>
      </w:pPr>
      <w:r w:rsidRPr="00F97FBC">
        <w:t>c)</w:t>
      </w:r>
      <w:r w:rsidRPr="00F97FBC">
        <w:tab/>
        <w:t>Если в какой-либо момент в ходе реализации ЦСР двигатель глохнет, то испытание признают недействительным. Проводят процедуру предварительного кондиционирования двигателя, и испытание повторяют.</w:t>
      </w:r>
    </w:p>
    <w:p w:rsidR="00E15329" w:rsidRPr="00F97FBC" w:rsidRDefault="00E15329" w:rsidP="00E15329">
      <w:pPr>
        <w:spacing w:after="80"/>
        <w:ind w:left="2835" w:right="1134" w:hanging="567"/>
        <w:jc w:val="both"/>
      </w:pPr>
      <w:r w:rsidRPr="00F97FBC">
        <w:t>d)</w:t>
      </w:r>
      <w:r w:rsidRPr="00F97FBC">
        <w:tab/>
        <w:t>По завершении ЦСР продолжают отбор проб, за исключением отбора проб ВЧ,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E15329" w:rsidRPr="00F97FBC" w:rsidRDefault="00E15329" w:rsidP="00E15329">
      <w:pPr>
        <w:spacing w:after="80"/>
        <w:ind w:left="2835" w:right="1134" w:hanging="567"/>
        <w:jc w:val="both"/>
      </w:pPr>
      <w:r w:rsidRPr="00F97FBC">
        <w:t>e)</w:t>
      </w:r>
      <w:r w:rsidRPr="00F97FBC">
        <w:tab/>
        <w:t>Осуществляют предусмотренные после испытания процедуры по пункту 7.3.2 настоящего приложения.</w:t>
      </w:r>
    </w:p>
    <w:p w:rsidR="00E15329" w:rsidRPr="00F97FBC" w:rsidRDefault="00E15329" w:rsidP="00E15329">
      <w:pPr>
        <w:spacing w:after="120"/>
        <w:ind w:left="2268" w:right="1134" w:hanging="1134"/>
        <w:jc w:val="both"/>
      </w:pPr>
      <w:r w:rsidRPr="00F97FBC">
        <w:t>7.8.2.4</w:t>
      </w:r>
      <w:r w:rsidRPr="00F97FBC">
        <w:tab/>
        <w:t>Критерии подтверждения достоверности</w:t>
      </w:r>
    </w:p>
    <w:p w:rsidR="00E15329" w:rsidRPr="00F97FBC" w:rsidRDefault="00E15329" w:rsidP="00E15329">
      <w:pPr>
        <w:spacing w:after="120"/>
        <w:ind w:left="2268" w:right="1134" w:hanging="1134"/>
        <w:jc w:val="both"/>
      </w:pPr>
      <w:r w:rsidRPr="00F97FBC">
        <w:tab/>
        <w:t>Достоверность результатов испытаний ЦСР подтверждают с использованием регрессионного анализа, как это предусмотрено в пунктах 7.8.3.3 и 7.8.3.5 настоящего приложения. Приемлемые допуски для ЦСР приведены в нижеследующей таблице A.4-1. Следует учитывать, что допуски для ЦСР отличаются от допусков для ВДПЦ, указанных в таблице A.4-2. При испытании двигателей с исходным уровнем мощности более 560 кВт могут использоваться допустимые отклонения линии регрессии по таблице A.4-2 и допускаемые к исключению точки по таблице A.4-3.</w:t>
      </w:r>
    </w:p>
    <w:p w:rsidR="00E15329" w:rsidRPr="00F97FBC" w:rsidRDefault="00E15329" w:rsidP="00E15329">
      <w:pPr>
        <w:keepNext/>
        <w:keepLines/>
        <w:spacing w:before="240" w:after="120"/>
        <w:ind w:left="1134"/>
        <w:outlineLvl w:val="0"/>
        <w:rPr>
          <w:b/>
          <w:bCs/>
        </w:rPr>
      </w:pPr>
      <w:r w:rsidRPr="00F97FBC">
        <w:lastRenderedPageBreak/>
        <w:t>Таблица</w:t>
      </w:r>
      <w:r w:rsidRPr="00F97FBC">
        <w:rPr>
          <w:rFonts w:eastAsiaTheme="majorEastAsia"/>
        </w:rPr>
        <w:t xml:space="preserve"> A.4-1</w:t>
      </w:r>
      <w:r w:rsidRPr="00F97FBC">
        <w:rPr>
          <w:b/>
        </w:rPr>
        <w:br/>
      </w:r>
      <w:r w:rsidRPr="00F97FBC">
        <w:rPr>
          <w:b/>
          <w:bCs/>
        </w:rPr>
        <w:t xml:space="preserve">Допустимые отклонения линии регрессии для </w:t>
      </w:r>
      <w:r w:rsidRPr="00F97FBC">
        <w:rPr>
          <w:b/>
        </w:rPr>
        <w:t>ЦСР</w:t>
      </w:r>
      <w:r w:rsidRPr="00F97FBC">
        <w:rPr>
          <w:b/>
          <w:bCs/>
        </w:rPr>
        <w:t xml:space="preserve"> </w:t>
      </w:r>
    </w:p>
    <w:tbl>
      <w:tblPr>
        <w:tblW w:w="7338"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1559"/>
        <w:gridCol w:w="1770"/>
        <w:gridCol w:w="1604"/>
      </w:tblGrid>
      <w:tr w:rsidR="00E15329" w:rsidRPr="00F97FBC" w:rsidTr="00755D7A">
        <w:tc>
          <w:tcPr>
            <w:tcW w:w="2405" w:type="dxa"/>
            <w:tcBorders>
              <w:bottom w:val="single" w:sz="12" w:space="0" w:color="auto"/>
            </w:tcBorders>
            <w:vAlign w:val="center"/>
          </w:tcPr>
          <w:p w:rsidR="00E15329" w:rsidRPr="00F97FBC" w:rsidRDefault="00E15329" w:rsidP="005D277C">
            <w:pPr>
              <w:keepNext/>
              <w:jc w:val="center"/>
            </w:pPr>
          </w:p>
        </w:tc>
        <w:tc>
          <w:tcPr>
            <w:tcW w:w="1559" w:type="dxa"/>
            <w:tcBorders>
              <w:bottom w:val="single" w:sz="12" w:space="0" w:color="auto"/>
            </w:tcBorders>
            <w:tcMar>
              <w:top w:w="113" w:type="dxa"/>
              <w:bottom w:w="113" w:type="dxa"/>
            </w:tcMar>
          </w:tcPr>
          <w:p w:rsidR="00E15329" w:rsidRPr="00F97FBC" w:rsidRDefault="00E15329" w:rsidP="005D277C">
            <w:pPr>
              <w:keepNext/>
              <w:spacing w:before="80" w:after="80" w:line="200" w:lineRule="exact"/>
              <w:jc w:val="center"/>
              <w:rPr>
                <w:i/>
                <w:sz w:val="16"/>
                <w:szCs w:val="16"/>
              </w:rPr>
            </w:pPr>
            <w:r w:rsidRPr="00F97FBC">
              <w:rPr>
                <w:i/>
                <w:sz w:val="16"/>
              </w:rPr>
              <w:t>Частота вращения</w:t>
            </w:r>
          </w:p>
        </w:tc>
        <w:tc>
          <w:tcPr>
            <w:tcW w:w="1770" w:type="dxa"/>
            <w:tcBorders>
              <w:bottom w:val="single" w:sz="12" w:space="0" w:color="auto"/>
            </w:tcBorders>
            <w:tcMar>
              <w:top w:w="113" w:type="dxa"/>
              <w:bottom w:w="113" w:type="dxa"/>
            </w:tcMar>
          </w:tcPr>
          <w:p w:rsidR="00E15329" w:rsidRPr="00F97FBC" w:rsidRDefault="00E15329" w:rsidP="005D277C">
            <w:pPr>
              <w:keepNext/>
              <w:spacing w:before="80" w:after="80" w:line="200" w:lineRule="exact"/>
              <w:jc w:val="center"/>
              <w:rPr>
                <w:i/>
                <w:sz w:val="16"/>
                <w:szCs w:val="16"/>
              </w:rPr>
            </w:pPr>
            <w:r w:rsidRPr="00F97FBC">
              <w:rPr>
                <w:i/>
                <w:sz w:val="16"/>
              </w:rPr>
              <w:t>Крутящий момент</w:t>
            </w:r>
          </w:p>
        </w:tc>
        <w:tc>
          <w:tcPr>
            <w:tcW w:w="1604" w:type="dxa"/>
            <w:tcBorders>
              <w:bottom w:val="single" w:sz="12" w:space="0" w:color="auto"/>
            </w:tcBorders>
            <w:tcMar>
              <w:top w:w="113" w:type="dxa"/>
              <w:bottom w:w="113" w:type="dxa"/>
            </w:tcMar>
          </w:tcPr>
          <w:p w:rsidR="00E15329" w:rsidRPr="00F97FBC" w:rsidRDefault="00E15329" w:rsidP="005D277C">
            <w:pPr>
              <w:keepNext/>
              <w:spacing w:before="80" w:after="80" w:line="200" w:lineRule="exact"/>
              <w:jc w:val="center"/>
              <w:rPr>
                <w:i/>
                <w:sz w:val="16"/>
                <w:szCs w:val="16"/>
              </w:rPr>
            </w:pPr>
            <w:r w:rsidRPr="00F97FBC">
              <w:rPr>
                <w:i/>
                <w:sz w:val="16"/>
              </w:rPr>
              <w:t>Мощность</w:t>
            </w:r>
          </w:p>
        </w:tc>
      </w:tr>
      <w:tr w:rsidR="00E15329" w:rsidRPr="00F97FBC" w:rsidTr="00755D7A">
        <w:tc>
          <w:tcPr>
            <w:tcW w:w="2405" w:type="dxa"/>
            <w:tcBorders>
              <w:top w:val="single" w:sz="12" w:space="0" w:color="auto"/>
            </w:tcBorders>
            <w:tcMar>
              <w:top w:w="113" w:type="dxa"/>
              <w:bottom w:w="113" w:type="dxa"/>
            </w:tcMar>
            <w:vAlign w:val="center"/>
          </w:tcPr>
          <w:p w:rsidR="00E15329" w:rsidRPr="00F97FBC" w:rsidRDefault="00E15329" w:rsidP="005D277C">
            <w:pPr>
              <w:keepNext/>
              <w:spacing w:before="40" w:after="40" w:line="220" w:lineRule="exact"/>
              <w:rPr>
                <w:sz w:val="18"/>
                <w:szCs w:val="18"/>
                <w:lang w:eastAsia="ko-KR"/>
              </w:rPr>
            </w:pPr>
            <w:r w:rsidRPr="00F97FBC">
              <w:rPr>
                <w:sz w:val="18"/>
                <w:szCs w:val="18"/>
              </w:rPr>
              <w:t xml:space="preserve">Стандартная погрешность оценки (СПО) </w:t>
            </w:r>
            <w:r w:rsidRPr="00F97FBC">
              <w:rPr>
                <w:i/>
                <w:sz w:val="18"/>
                <w:szCs w:val="18"/>
                <w:lang w:val="en-US"/>
              </w:rPr>
              <w:t>y</w:t>
            </w:r>
            <w:r w:rsidRPr="00F97FBC">
              <w:rPr>
                <w:sz w:val="18"/>
                <w:szCs w:val="18"/>
              </w:rPr>
              <w:t xml:space="preserve"> на </w:t>
            </w:r>
            <w:r w:rsidRPr="00F97FBC">
              <w:rPr>
                <w:i/>
                <w:sz w:val="18"/>
                <w:szCs w:val="18"/>
                <w:lang w:val="en-US"/>
              </w:rPr>
              <w:t>x</w:t>
            </w:r>
            <w:r w:rsidRPr="00F97FBC">
              <w:rPr>
                <w:sz w:val="18"/>
                <w:szCs w:val="18"/>
                <w:lang w:eastAsia="ko-KR"/>
              </w:rPr>
              <w:t xml:space="preserve"> </w:t>
            </w:r>
          </w:p>
        </w:tc>
        <w:tc>
          <w:tcPr>
            <w:tcW w:w="1559" w:type="dxa"/>
            <w:tcBorders>
              <w:top w:val="single" w:sz="12" w:space="0" w:color="auto"/>
            </w:tcBorders>
            <w:tcMar>
              <w:top w:w="113" w:type="dxa"/>
              <w:bottom w:w="113" w:type="dxa"/>
            </w:tcMar>
            <w:vAlign w:val="center"/>
          </w:tcPr>
          <w:p w:rsidR="00E15329" w:rsidRPr="00F97FBC" w:rsidRDefault="00E15329" w:rsidP="005D277C">
            <w:pPr>
              <w:keepNext/>
              <w:spacing w:before="40" w:after="40" w:line="220" w:lineRule="exact"/>
              <w:rPr>
                <w:sz w:val="18"/>
                <w:szCs w:val="18"/>
                <w:lang w:eastAsia="ko-KR"/>
              </w:rPr>
            </w:pPr>
            <w:r w:rsidRPr="00F97FBC">
              <w:rPr>
                <w:sz w:val="18"/>
              </w:rPr>
              <w:t xml:space="preserve">макс. 1% </w:t>
            </w:r>
            <w:r w:rsidRPr="00F97FBC">
              <w:rPr>
                <w:sz w:val="18"/>
              </w:rPr>
              <w:br/>
              <w:t xml:space="preserve">номинальной </w:t>
            </w:r>
            <w:r w:rsidRPr="00F97FBC">
              <w:rPr>
                <w:sz w:val="18"/>
              </w:rPr>
              <w:br/>
              <w:t>частоты вращения</w:t>
            </w:r>
          </w:p>
        </w:tc>
        <w:tc>
          <w:tcPr>
            <w:tcW w:w="1770" w:type="dxa"/>
            <w:tcBorders>
              <w:top w:val="single" w:sz="12" w:space="0" w:color="auto"/>
            </w:tcBorders>
            <w:tcMar>
              <w:top w:w="113" w:type="dxa"/>
              <w:bottom w:w="113" w:type="dxa"/>
            </w:tcMar>
            <w:vAlign w:val="center"/>
          </w:tcPr>
          <w:p w:rsidR="00E15329" w:rsidRPr="00F97FBC" w:rsidRDefault="00E15329" w:rsidP="005D277C">
            <w:pPr>
              <w:keepNext/>
              <w:spacing w:before="40" w:after="40" w:line="220" w:lineRule="exact"/>
              <w:rPr>
                <w:sz w:val="18"/>
                <w:szCs w:val="18"/>
                <w:lang w:eastAsia="ko-KR"/>
              </w:rPr>
            </w:pPr>
            <w:r w:rsidRPr="00F97FBC">
              <w:rPr>
                <w:sz w:val="18"/>
              </w:rPr>
              <w:t>макс. 2% максимального крутящего момента двигателя</w:t>
            </w:r>
          </w:p>
        </w:tc>
        <w:tc>
          <w:tcPr>
            <w:tcW w:w="1604" w:type="dxa"/>
            <w:tcBorders>
              <w:top w:val="single" w:sz="12" w:space="0" w:color="auto"/>
            </w:tcBorders>
            <w:tcMar>
              <w:top w:w="113" w:type="dxa"/>
              <w:bottom w:w="113" w:type="dxa"/>
            </w:tcMar>
            <w:vAlign w:val="center"/>
          </w:tcPr>
          <w:p w:rsidR="00E15329" w:rsidRPr="00F97FBC" w:rsidRDefault="00E15329" w:rsidP="005D277C">
            <w:pPr>
              <w:keepNext/>
              <w:spacing w:before="40" w:after="40" w:line="220" w:lineRule="exact"/>
              <w:rPr>
                <w:sz w:val="18"/>
                <w:szCs w:val="18"/>
                <w:lang w:eastAsia="ko-KR"/>
              </w:rPr>
            </w:pPr>
            <w:r w:rsidRPr="00F97FBC">
              <w:rPr>
                <w:sz w:val="18"/>
              </w:rPr>
              <w:t>макс. 2% максимальной мощности двигателя</w:t>
            </w:r>
          </w:p>
        </w:tc>
      </w:tr>
      <w:tr w:rsidR="00E15329" w:rsidRPr="00F97FBC" w:rsidTr="00755D7A">
        <w:tc>
          <w:tcPr>
            <w:tcW w:w="2405" w:type="dxa"/>
            <w:tcMar>
              <w:top w:w="113" w:type="dxa"/>
              <w:bottom w:w="113" w:type="dxa"/>
            </w:tcMar>
            <w:vAlign w:val="center"/>
          </w:tcPr>
          <w:p w:rsidR="00E15329" w:rsidRPr="00F97FBC" w:rsidRDefault="00E15329" w:rsidP="005D277C">
            <w:pPr>
              <w:spacing w:before="40" w:after="40" w:line="220" w:lineRule="exact"/>
              <w:rPr>
                <w:sz w:val="18"/>
                <w:szCs w:val="18"/>
                <w:lang w:eastAsia="ko-KR"/>
              </w:rPr>
            </w:pPr>
            <w:r w:rsidRPr="00F97FBC">
              <w:rPr>
                <w:sz w:val="18"/>
              </w:rPr>
              <w:t>Наклон линии регрессии</w:t>
            </w:r>
            <w:r w:rsidRPr="00F97FBC">
              <w:rPr>
                <w:sz w:val="18"/>
                <w:szCs w:val="18"/>
                <w:lang w:eastAsia="ko-KR"/>
              </w:rPr>
              <w:t xml:space="preserve">, </w:t>
            </w:r>
            <w:r w:rsidRPr="00F97FBC">
              <w:rPr>
                <w:i/>
                <w:sz w:val="18"/>
                <w:szCs w:val="18"/>
                <w:lang w:eastAsia="ko-KR"/>
              </w:rPr>
              <w:t>a</w:t>
            </w:r>
            <w:r w:rsidRPr="00F97FBC">
              <w:rPr>
                <w:sz w:val="18"/>
                <w:szCs w:val="18"/>
                <w:vertAlign w:val="subscript"/>
                <w:lang w:eastAsia="ko-KR"/>
              </w:rPr>
              <w:t>1</w:t>
            </w:r>
          </w:p>
        </w:tc>
        <w:tc>
          <w:tcPr>
            <w:tcW w:w="1559" w:type="dxa"/>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0,99−1,01</w:t>
            </w:r>
          </w:p>
        </w:tc>
        <w:tc>
          <w:tcPr>
            <w:tcW w:w="1770" w:type="dxa"/>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0,98−1,02</w:t>
            </w:r>
          </w:p>
        </w:tc>
        <w:tc>
          <w:tcPr>
            <w:tcW w:w="1604" w:type="dxa"/>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0,98−1,02</w:t>
            </w:r>
          </w:p>
        </w:tc>
      </w:tr>
      <w:tr w:rsidR="00E15329" w:rsidRPr="00F97FBC" w:rsidTr="00755D7A">
        <w:tc>
          <w:tcPr>
            <w:tcW w:w="2405" w:type="dxa"/>
            <w:tcBorders>
              <w:bottom w:val="single" w:sz="4" w:space="0" w:color="auto"/>
            </w:tcBorders>
            <w:tcMar>
              <w:top w:w="113" w:type="dxa"/>
              <w:bottom w:w="113" w:type="dxa"/>
            </w:tcMar>
            <w:vAlign w:val="center"/>
          </w:tcPr>
          <w:p w:rsidR="00E15329" w:rsidRPr="00F97FBC" w:rsidRDefault="00E15329" w:rsidP="005D277C">
            <w:pPr>
              <w:spacing w:before="40" w:after="40" w:line="220" w:lineRule="exact"/>
              <w:rPr>
                <w:sz w:val="18"/>
                <w:szCs w:val="18"/>
                <w:lang w:eastAsia="ko-KR"/>
              </w:rPr>
            </w:pPr>
            <w:r w:rsidRPr="00F97FBC">
              <w:rPr>
                <w:sz w:val="18"/>
              </w:rPr>
              <w:t>Коэффициент смешанной корреляции</w:t>
            </w:r>
            <w:r w:rsidRPr="00F97FBC">
              <w:rPr>
                <w:sz w:val="18"/>
                <w:szCs w:val="18"/>
                <w:lang w:eastAsia="ko-KR"/>
              </w:rPr>
              <w:t xml:space="preserve">, </w:t>
            </w:r>
            <w:r w:rsidRPr="00F97FBC">
              <w:rPr>
                <w:i/>
                <w:sz w:val="18"/>
                <w:szCs w:val="18"/>
                <w:lang w:eastAsia="ko-KR"/>
              </w:rPr>
              <w:t>r</w:t>
            </w:r>
            <w:r w:rsidRPr="00F97FBC">
              <w:rPr>
                <w:sz w:val="18"/>
                <w:szCs w:val="18"/>
                <w:vertAlign w:val="superscript"/>
                <w:lang w:eastAsia="ko-KR"/>
              </w:rPr>
              <w:t>2</w:t>
            </w:r>
          </w:p>
        </w:tc>
        <w:tc>
          <w:tcPr>
            <w:tcW w:w="1559" w:type="dxa"/>
            <w:tcBorders>
              <w:bottom w:val="single" w:sz="4" w:space="0" w:color="auto"/>
            </w:tcBorders>
            <w:tcMar>
              <w:top w:w="113" w:type="dxa"/>
              <w:bottom w:w="113" w:type="dxa"/>
            </w:tcMar>
            <w:vAlign w:val="center"/>
          </w:tcPr>
          <w:p w:rsidR="00E15329" w:rsidRPr="00F97FBC" w:rsidRDefault="00E15329" w:rsidP="005D277C">
            <w:pPr>
              <w:spacing w:before="40" w:after="40" w:line="220" w:lineRule="exact"/>
              <w:rPr>
                <w:sz w:val="18"/>
                <w:szCs w:val="18"/>
                <w:lang w:eastAsia="ko-KR"/>
              </w:rPr>
            </w:pPr>
            <w:r w:rsidRPr="00F97FBC">
              <w:rPr>
                <w:sz w:val="18"/>
                <w:szCs w:val="18"/>
                <w:lang w:eastAsia="ko-KR"/>
              </w:rPr>
              <w:t>мин</w:t>
            </w:r>
            <w:r w:rsidRPr="00F97FBC">
              <w:rPr>
                <w:sz w:val="18"/>
                <w:szCs w:val="18"/>
                <w:lang w:val="en-US" w:eastAsia="ko-KR"/>
              </w:rPr>
              <w:t>.</w:t>
            </w:r>
            <w:r w:rsidRPr="00F97FBC">
              <w:rPr>
                <w:sz w:val="18"/>
                <w:szCs w:val="18"/>
                <w:lang w:eastAsia="ko-KR"/>
              </w:rPr>
              <w:t xml:space="preserve"> 0,990</w:t>
            </w:r>
          </w:p>
        </w:tc>
        <w:tc>
          <w:tcPr>
            <w:tcW w:w="1770" w:type="dxa"/>
            <w:tcBorders>
              <w:bottom w:val="single" w:sz="4" w:space="0" w:color="auto"/>
            </w:tcBorders>
            <w:tcMar>
              <w:top w:w="113" w:type="dxa"/>
              <w:bottom w:w="113" w:type="dxa"/>
            </w:tcMar>
            <w:vAlign w:val="center"/>
          </w:tcPr>
          <w:p w:rsidR="00E15329" w:rsidRPr="00F97FBC" w:rsidRDefault="00E15329" w:rsidP="005D277C">
            <w:pPr>
              <w:spacing w:before="40" w:after="40" w:line="220" w:lineRule="exact"/>
              <w:rPr>
                <w:sz w:val="18"/>
                <w:szCs w:val="18"/>
                <w:lang w:eastAsia="ko-KR"/>
              </w:rPr>
            </w:pPr>
            <w:r w:rsidRPr="00F97FBC">
              <w:rPr>
                <w:sz w:val="18"/>
                <w:szCs w:val="18"/>
                <w:lang w:eastAsia="ko-KR"/>
              </w:rPr>
              <w:t>мин. 0,950</w:t>
            </w:r>
          </w:p>
        </w:tc>
        <w:tc>
          <w:tcPr>
            <w:tcW w:w="1604" w:type="dxa"/>
            <w:tcBorders>
              <w:bottom w:val="single" w:sz="4" w:space="0" w:color="auto"/>
            </w:tcBorders>
            <w:tcMar>
              <w:top w:w="113" w:type="dxa"/>
              <w:bottom w:w="113" w:type="dxa"/>
            </w:tcMar>
            <w:vAlign w:val="center"/>
          </w:tcPr>
          <w:p w:rsidR="00E15329" w:rsidRPr="00F97FBC" w:rsidRDefault="00E15329" w:rsidP="005D277C">
            <w:pPr>
              <w:spacing w:before="40" w:after="40" w:line="220" w:lineRule="exact"/>
              <w:rPr>
                <w:sz w:val="18"/>
                <w:szCs w:val="18"/>
                <w:lang w:eastAsia="ko-KR"/>
              </w:rPr>
            </w:pPr>
            <w:r w:rsidRPr="00F97FBC">
              <w:rPr>
                <w:sz w:val="18"/>
                <w:szCs w:val="18"/>
                <w:lang w:eastAsia="ko-KR"/>
              </w:rPr>
              <w:t>мин</w:t>
            </w:r>
            <w:r w:rsidRPr="00F97FBC">
              <w:rPr>
                <w:sz w:val="18"/>
                <w:szCs w:val="18"/>
                <w:lang w:val="en-US" w:eastAsia="ko-KR"/>
              </w:rPr>
              <w:t>.</w:t>
            </w:r>
            <w:r w:rsidRPr="00F97FBC">
              <w:rPr>
                <w:sz w:val="18"/>
                <w:szCs w:val="18"/>
                <w:lang w:eastAsia="ko-KR"/>
              </w:rPr>
              <w:t xml:space="preserve"> 0,950</w:t>
            </w:r>
          </w:p>
        </w:tc>
      </w:tr>
      <w:tr w:rsidR="00E15329" w:rsidRPr="00F97FBC" w:rsidTr="00755D7A">
        <w:tc>
          <w:tcPr>
            <w:tcW w:w="2405" w:type="dxa"/>
            <w:tcBorders>
              <w:bottom w:val="single" w:sz="12" w:space="0" w:color="auto"/>
            </w:tcBorders>
            <w:tcMar>
              <w:top w:w="113" w:type="dxa"/>
              <w:bottom w:w="113" w:type="dxa"/>
            </w:tcMar>
            <w:vAlign w:val="center"/>
          </w:tcPr>
          <w:p w:rsidR="00E15329" w:rsidRPr="00F97FBC" w:rsidRDefault="00E15329" w:rsidP="005D277C">
            <w:pPr>
              <w:spacing w:before="40" w:after="40" w:line="220" w:lineRule="exact"/>
              <w:rPr>
                <w:sz w:val="18"/>
              </w:rPr>
            </w:pPr>
            <w:r w:rsidRPr="00F97FBC">
              <w:rPr>
                <w:sz w:val="18"/>
                <w:szCs w:val="18"/>
              </w:rPr>
              <w:t>Значение, отсекаемое на оси y линией регрессии</w:t>
            </w:r>
            <w:r w:rsidRPr="00F97FBC">
              <w:rPr>
                <w:sz w:val="18"/>
                <w:szCs w:val="18"/>
                <w:lang w:eastAsia="ko-KR"/>
              </w:rPr>
              <w:t xml:space="preserve">, </w:t>
            </w:r>
            <w:r w:rsidRPr="00F97FBC">
              <w:rPr>
                <w:i/>
                <w:sz w:val="18"/>
                <w:szCs w:val="18"/>
                <w:lang w:eastAsia="ko-KR"/>
              </w:rPr>
              <w:t>a</w:t>
            </w:r>
            <w:r w:rsidRPr="00F97FBC">
              <w:rPr>
                <w:sz w:val="18"/>
                <w:szCs w:val="18"/>
                <w:vertAlign w:val="subscript"/>
                <w:lang w:eastAsia="ko-KR"/>
              </w:rPr>
              <w:t>0</w:t>
            </w:r>
          </w:p>
        </w:tc>
        <w:tc>
          <w:tcPr>
            <w:tcW w:w="1559" w:type="dxa"/>
            <w:tcBorders>
              <w:bottom w:val="single" w:sz="12" w:space="0" w:color="auto"/>
            </w:tcBorders>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1% номинальной частоты вращения</w:t>
            </w:r>
          </w:p>
        </w:tc>
        <w:tc>
          <w:tcPr>
            <w:tcW w:w="1770" w:type="dxa"/>
            <w:tcBorders>
              <w:bottom w:val="single" w:sz="12" w:space="0" w:color="auto"/>
            </w:tcBorders>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20 Н·м или 2% максимального крутящего момента в зависимости от того, какое значение больше</w:t>
            </w:r>
          </w:p>
        </w:tc>
        <w:tc>
          <w:tcPr>
            <w:tcW w:w="1604" w:type="dxa"/>
            <w:tcBorders>
              <w:bottom w:val="single" w:sz="12" w:space="0" w:color="auto"/>
            </w:tcBorders>
            <w:tcMar>
              <w:top w:w="113" w:type="dxa"/>
              <w:bottom w:w="113" w:type="dxa"/>
            </w:tcMar>
          </w:tcPr>
          <w:p w:rsidR="00E15329" w:rsidRPr="00F97FBC" w:rsidRDefault="00E15329" w:rsidP="005D277C">
            <w:pPr>
              <w:spacing w:before="40" w:after="40" w:line="220" w:lineRule="exact"/>
              <w:rPr>
                <w:sz w:val="18"/>
                <w:szCs w:val="18"/>
                <w:lang w:eastAsia="ko-KR"/>
              </w:rPr>
            </w:pPr>
            <w:r w:rsidRPr="00F97FBC">
              <w:rPr>
                <w:sz w:val="18"/>
              </w:rPr>
              <w:t xml:space="preserve">±4 кВт или 2% максимальной мощности в зависимости от того, какое значение больше </w:t>
            </w:r>
          </w:p>
        </w:tc>
      </w:tr>
    </w:tbl>
    <w:p w:rsidR="00E15329" w:rsidRPr="00F97FBC" w:rsidRDefault="00E15329" w:rsidP="00E15329">
      <w:pPr>
        <w:spacing w:before="240" w:after="120"/>
        <w:ind w:left="2268" w:right="1134" w:hanging="1134"/>
        <w:jc w:val="both"/>
      </w:pPr>
      <w:r w:rsidRPr="00F97FBC">
        <w:tab/>
        <w:t>При проведении испытания ЦСР без переходного цикла, когда посекундная информация о частоте вращения и крутящем моменте отсутствует, используют нижеследующие критерии подтверждения достоверности.</w:t>
      </w:r>
    </w:p>
    <w:p w:rsidR="00E15329" w:rsidRPr="00F97FBC" w:rsidRDefault="00E15329" w:rsidP="00E15329">
      <w:pPr>
        <w:spacing w:after="120"/>
        <w:ind w:left="2268" w:right="1134" w:hanging="1134"/>
        <w:jc w:val="both"/>
      </w:pPr>
      <w:r w:rsidRPr="00F97FBC">
        <w:tab/>
        <w:t>Требования относительно допусков по частоте вращения и крутящему моменту в каждом режиме указаны в пункте 7.8.1.3 настоящего приложения. В случае 20-секундного переходного периода линейной частоты вращения и линейного крутящего момента между устойчивыми режимами испытания ЦСР (пункт 7.4.1.2 настоящего приложения) для каждой ступени применяют следующие допуски по частоте вращения и нагрузке: частота вращения сохраняет линейный характер в пределах</w:t>
      </w:r>
      <w:r w:rsidR="00755D7A">
        <w:t> </w:t>
      </w:r>
      <w:r w:rsidRPr="00F97FBC">
        <w:t>±2% номинальной частоты вращения; крутящий момент сохраняет линейный характер в диапазоне ±5% максимального крутящего момента при номинальной частоте вращения.</w:t>
      </w:r>
    </w:p>
    <w:p w:rsidR="00E15329" w:rsidRPr="00F97FBC" w:rsidRDefault="00E15329" w:rsidP="00E15329">
      <w:pPr>
        <w:spacing w:after="120"/>
        <w:ind w:left="2268" w:right="1134" w:hanging="1134"/>
        <w:jc w:val="both"/>
      </w:pPr>
      <w:r w:rsidRPr="00F97FBC">
        <w:t>7.8.3</w:t>
      </w:r>
      <w:r w:rsidRPr="00F97FBC">
        <w:tab/>
        <w:t>Переходный цикл испытаний (ВДПЦ и РИЗ-ВДПЦ)</w:t>
      </w:r>
    </w:p>
    <w:p w:rsidR="00E15329" w:rsidRPr="00F97FBC" w:rsidRDefault="00E15329" w:rsidP="00E15329">
      <w:pPr>
        <w:spacing w:after="120"/>
        <w:ind w:left="2268" w:right="1134" w:hanging="1134"/>
        <w:jc w:val="both"/>
      </w:pPr>
      <w:r w:rsidRPr="00F97FBC">
        <w:tab/>
        <w:t>Для реализации ВДПЦ и РИЗ-ВДПЦ последовательно задают исходные значения частоты вращения и крутящего момента. Частота выдачи команд на установку частоты вращения и крутящего момента составляет не менее 5 Гц. Поскольку исходный цикл испытания указывается по 1 Гц, значения частоты вращения и крутящего момента в данных промежутках подвергают линейной интерполяции по исходным значениям крутящего момента, определяемым при построении цикла.</w:t>
      </w:r>
    </w:p>
    <w:p w:rsidR="00E15329" w:rsidRPr="00F97FBC" w:rsidRDefault="00E15329" w:rsidP="00E15329">
      <w:pPr>
        <w:spacing w:after="120"/>
        <w:ind w:left="2268" w:right="1134" w:hanging="1134"/>
        <w:jc w:val="both"/>
      </w:pPr>
      <w:r w:rsidRPr="00F97FBC">
        <w:tab/>
        <w:t>При низких значениях приведенной частоты вращения, приближающихся к частоте вращения прогретого двигателя на холостом ходу, могут срабатывать регуляторы холостого хода с низкой частотой вращения и крутящий момент двигателя может превышать исходное значение даже при минимальном запросе оператора. В таких случаях рекомендуется контролировать работу динамометра таким образом, чтобы в первую очередь обеспечивался исходный крутящий момент, а не исходная частота вращения и двигатель регулировал частоту вращения.</w:t>
      </w:r>
    </w:p>
    <w:p w:rsidR="00E15329" w:rsidRPr="00F97FBC" w:rsidRDefault="00E15329" w:rsidP="00E15329">
      <w:pPr>
        <w:spacing w:after="120"/>
        <w:ind w:left="2268" w:right="1134" w:hanging="1134"/>
        <w:jc w:val="both"/>
      </w:pPr>
      <w:r w:rsidRPr="00F97FBC">
        <w:lastRenderedPageBreak/>
        <w:tab/>
        <w:t>В условиях запуска двигателя в холодном состоянии может использоваться усилитель холостого хода для быстрого прогрева двигателя и устройств последующей обработки. В этих условиях весьма низкая приведенная частота вращения позволит уменьшить исходную частоту вращения до уровня ниже данной более высокой частоты вращения на холостом ходу, обеспечиваемой усилителем. В этом случае рекомендуется контролировать работу динамометра таким образом, чтобы в первую очередь обеспечивался исходный крутящий момент и двигатель регулировал частоту вращения при минимальном запросе оператора.</w:t>
      </w:r>
    </w:p>
    <w:p w:rsidR="00E15329" w:rsidRPr="00F97FBC" w:rsidRDefault="00E15329" w:rsidP="00E15329">
      <w:pPr>
        <w:spacing w:after="120"/>
        <w:ind w:left="2268" w:right="1134" w:hanging="1134"/>
        <w:jc w:val="both"/>
      </w:pPr>
      <w:r w:rsidRPr="00F97FBC">
        <w:tab/>
        <w:t>В ходе проведения испытания на выбросы исходные значения частоты вращения и крутящего момента, а также их значения обратной связи могут регистрироваться с минимальной частотой 1 Гц, но предпочтительнее − с частотой 5 Гц или даже 10 Гц. Эта более высокая частота регистрации имеет важное значение, поскольку помогает свести к минимуму погрешности, обусловленные сдвигом во времени между исходными и измеренными значениями частоты вращения и крутящего момента.</w:t>
      </w:r>
    </w:p>
    <w:p w:rsidR="00E15329" w:rsidRPr="00F97FBC" w:rsidRDefault="00E15329" w:rsidP="00E15329">
      <w:pPr>
        <w:spacing w:after="120"/>
        <w:ind w:left="2268" w:right="1134" w:hanging="1134"/>
        <w:jc w:val="both"/>
      </w:pPr>
      <w:r w:rsidRPr="00F97FBC">
        <w:tab/>
        <w:t>Исходные и снимаемые значения частоты вращения и крутящего момента можно регистрировать с меньшей частотой (до 1 Гц), если регистрируются средние значения за интервал времени между зарегистрированными значениями. Средние значения рассчитывают на основе снимаемых значений, обновляемых с частотой не менее 5 Гц. Такие регистрируемые значения используют для расчета статистических критериев подтверждения достоверности цикла и суммарной работы.</w:t>
      </w:r>
    </w:p>
    <w:p w:rsidR="00E15329" w:rsidRPr="00F97FBC" w:rsidRDefault="00E15329" w:rsidP="00E15329">
      <w:pPr>
        <w:spacing w:after="120"/>
        <w:ind w:left="2268" w:right="1134" w:hanging="1134"/>
        <w:jc w:val="both"/>
      </w:pPr>
      <w:r w:rsidRPr="00F97FBC">
        <w:t>7.8.3.1</w:t>
      </w:r>
      <w:r w:rsidRPr="00F97FBC">
        <w:tab/>
        <w:t>Реализация переходного цикла испытания ВДПЦ</w:t>
      </w:r>
    </w:p>
    <w:p w:rsidR="00E15329" w:rsidRPr="00F97FBC" w:rsidRDefault="00E15329" w:rsidP="00E15329">
      <w:pPr>
        <w:spacing w:after="120"/>
        <w:ind w:left="2268" w:right="1134" w:hanging="1134"/>
        <w:jc w:val="both"/>
      </w:pPr>
      <w:r w:rsidRPr="00F97FBC">
        <w:tab/>
        <w:t>Осуществляют предшествующие испытанию процедуры по пункту 7.3.1 настоящего приложения, включая калибровку анализатора.</w:t>
      </w:r>
    </w:p>
    <w:p w:rsidR="00E15329" w:rsidRPr="00F97FBC" w:rsidRDefault="00E15329" w:rsidP="00E15329">
      <w:pPr>
        <w:spacing w:after="120"/>
        <w:ind w:left="2268" w:right="1134"/>
        <w:jc w:val="both"/>
      </w:pPr>
      <w:r w:rsidRPr="00F97FBC">
        <w:t>Испытание проводят нижеследующим образом.</w:t>
      </w:r>
    </w:p>
    <w:p w:rsidR="00E15329" w:rsidRPr="00F97FBC" w:rsidRDefault="00E15329" w:rsidP="00E15329">
      <w:pPr>
        <w:spacing w:after="120"/>
        <w:ind w:left="2268" w:right="1134" w:hanging="1134"/>
        <w:jc w:val="both"/>
      </w:pPr>
      <w:r w:rsidRPr="00F97FBC">
        <w:tab/>
        <w:t>Последовательность испытания начинают непосредственно после запуска двигателя в охлажденном (согласно пункту 7.3.1.2 настоящего приложения) состоянии при испытании ВДПЦ на непрогретом двигателе либо после его стабилизации в прогретом состоянии в случае испытания ВДПЦ с запуском прогретого двигателя. Придерживаются последовательности, указанной в пункте 7.4.2.1 настоящего приложения.</w:t>
      </w:r>
    </w:p>
    <w:p w:rsidR="00E15329" w:rsidRPr="00F97FBC" w:rsidRDefault="00E15329" w:rsidP="00E15329">
      <w:pPr>
        <w:spacing w:after="120"/>
        <w:ind w:left="2268" w:right="1134" w:hanging="1134"/>
        <w:jc w:val="both"/>
      </w:pPr>
      <w:r w:rsidRPr="00F97FBC">
        <w:tab/>
        <w:t xml:space="preserve">Регистрацию данных, отбор проб отработавших газов и интегрирование измеренных значений начинают одновременно с запуском двигателя. Цикл испытания начинают с запуска двигателя и реализуют в соответствии с графиком, приведенным в добавлении A.6 к настоящему приложению. </w:t>
      </w:r>
    </w:p>
    <w:p w:rsidR="00E15329" w:rsidRPr="00F97FBC" w:rsidRDefault="00E15329" w:rsidP="00E15329">
      <w:pPr>
        <w:spacing w:after="100"/>
        <w:ind w:left="2268" w:right="1134" w:hanging="1134"/>
        <w:jc w:val="both"/>
      </w:pPr>
      <w:r w:rsidRPr="00F97FBC">
        <w:tab/>
        <w:t>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E15329" w:rsidRPr="00F97FBC" w:rsidRDefault="00E15329" w:rsidP="00E15329">
      <w:pPr>
        <w:spacing w:after="100"/>
        <w:ind w:left="2268" w:right="1134" w:hanging="1134"/>
        <w:jc w:val="both"/>
      </w:pPr>
      <w:r w:rsidRPr="00F97FBC">
        <w:tab/>
        <w:t>Осуществляют предусмотренные после испытания процедуры по пункту 7.3.2 настоящего приложения.</w:t>
      </w:r>
    </w:p>
    <w:p w:rsidR="00E15329" w:rsidRPr="00F97FBC" w:rsidRDefault="00E15329" w:rsidP="00E15329">
      <w:pPr>
        <w:spacing w:after="100"/>
        <w:ind w:left="2268" w:right="1134" w:hanging="1134"/>
        <w:jc w:val="both"/>
      </w:pPr>
      <w:r w:rsidRPr="00F97FBC">
        <w:t>7.8.3.2</w:t>
      </w:r>
      <w:r w:rsidRPr="00F97FBC">
        <w:tab/>
        <w:t>Реализация цикла испытания РИЗ-ВДПЦ</w:t>
      </w:r>
    </w:p>
    <w:p w:rsidR="00E15329" w:rsidRPr="00F97FBC" w:rsidRDefault="00E15329" w:rsidP="00E15329">
      <w:pPr>
        <w:spacing w:after="100"/>
        <w:ind w:left="2268" w:right="1134"/>
        <w:jc w:val="both"/>
      </w:pPr>
      <w:r w:rsidRPr="00F97FBC">
        <w:t>Осуществляют предшествующие испытанию процедуры по пункту 7.3.1 настоящего приложения, включая предварительное кондиционирование и калибровку анализатора.</w:t>
      </w:r>
    </w:p>
    <w:p w:rsidR="00E15329" w:rsidRPr="00F97FBC" w:rsidRDefault="00E15329" w:rsidP="00E15329">
      <w:pPr>
        <w:spacing w:after="100"/>
        <w:ind w:left="2268" w:right="1134"/>
        <w:jc w:val="both"/>
      </w:pPr>
      <w:r w:rsidRPr="00F97FBC">
        <w:lastRenderedPageBreak/>
        <w:t xml:space="preserve">Испытание проводят нижеследующим образом. </w:t>
      </w:r>
    </w:p>
    <w:p w:rsidR="00E15329" w:rsidRPr="00F97FBC" w:rsidRDefault="00E15329" w:rsidP="00E15329">
      <w:pPr>
        <w:spacing w:after="100"/>
        <w:ind w:left="2268" w:right="1134"/>
        <w:jc w:val="both"/>
      </w:pPr>
      <w:r w:rsidRPr="00F97FBC">
        <w:t>Испытание начинают с соблюдением последовательности, указанной в пункте 7.4.2.2 настоящего приложения.</w:t>
      </w:r>
    </w:p>
    <w:p w:rsidR="00E15329" w:rsidRPr="00F97FBC" w:rsidRDefault="00E15329" w:rsidP="00E15329">
      <w:pPr>
        <w:spacing w:after="100"/>
        <w:ind w:left="2268" w:right="1134"/>
        <w:jc w:val="both"/>
      </w:pPr>
      <w:r w:rsidRPr="00F97FBC">
        <w:t xml:space="preserve">Регистрацию данных, отбор проб отработавших газов и интегрирование измеренных значений начинают одновременно с началом РИЗ-ВДПЦ в конце указанного в пункте 7.4.2.2 b) настоящего приложения </w:t>
      </w:r>
      <w:r w:rsidRPr="00F97FBC">
        <w:rPr>
          <w:shd w:val="clear" w:color="auto" w:fill="FFFFFF"/>
        </w:rPr>
        <w:t>периода работы в режиме холостого хода</w:t>
      </w:r>
      <w:r w:rsidRPr="00F97FBC">
        <w:t>. Цикл испытания реализуют в соответствии с графиком, приведенным в добавлении A.6 к настоящему приложению.</w:t>
      </w:r>
    </w:p>
    <w:p w:rsidR="00E15329" w:rsidRPr="00F97FBC" w:rsidRDefault="00E15329" w:rsidP="00E15329">
      <w:pPr>
        <w:spacing w:after="100"/>
        <w:ind w:left="2268" w:right="1134"/>
        <w:jc w:val="both"/>
      </w:pPr>
      <w:r w:rsidRPr="00F97FBC">
        <w:t xml:space="preserve">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 </w:t>
      </w:r>
    </w:p>
    <w:p w:rsidR="00E15329" w:rsidRPr="00F97FBC" w:rsidRDefault="00E15329" w:rsidP="00E15329">
      <w:pPr>
        <w:spacing w:after="100"/>
        <w:ind w:left="2268" w:right="1134"/>
        <w:jc w:val="both"/>
      </w:pPr>
      <w:r w:rsidRPr="00F97FBC">
        <w:t xml:space="preserve">Осуществляют предусмотренные после испытания процедуры по пункту 7.3.2 настоящего приложения. </w:t>
      </w:r>
    </w:p>
    <w:p w:rsidR="00E15329" w:rsidRPr="00F97FBC" w:rsidRDefault="00E15329" w:rsidP="00E15329">
      <w:pPr>
        <w:keepNext/>
        <w:spacing w:after="120"/>
        <w:ind w:left="2268" w:right="1134" w:hanging="1134"/>
        <w:jc w:val="both"/>
      </w:pPr>
      <w:r w:rsidRPr="00F97FBC">
        <w:t>7.8.3.3</w:t>
      </w:r>
      <w:r w:rsidRPr="00F97FBC">
        <w:tab/>
        <w:t xml:space="preserve">Критерии подтверждения достоверности переходного цикла испытания (ВДПЦ и РИЗ-ВДПЦ) </w:t>
      </w:r>
    </w:p>
    <w:p w:rsidR="00E15329" w:rsidRPr="00F97FBC" w:rsidRDefault="00E15329" w:rsidP="00E15329">
      <w:pPr>
        <w:spacing w:after="100"/>
        <w:ind w:left="2268" w:right="1134" w:hanging="1134"/>
        <w:jc w:val="both"/>
      </w:pPr>
      <w:r w:rsidRPr="00F97FBC">
        <w:tab/>
        <w:t>Для проверки достоверности результатов испытания к исходным и считываемым значениям частоты вращения, крутящего момента, мощности и общей работы применяют указанные в настоящем пункте критерии подтверждения достоверности цикла.</w:t>
      </w:r>
    </w:p>
    <w:p w:rsidR="00E15329" w:rsidRPr="00F97FBC" w:rsidRDefault="00E15329" w:rsidP="00E15329">
      <w:pPr>
        <w:spacing w:after="120"/>
        <w:ind w:left="2268" w:right="1134" w:hanging="1134"/>
        <w:jc w:val="both"/>
      </w:pPr>
      <w:r w:rsidRPr="00F97FBC">
        <w:t>7.8.3.4</w:t>
      </w:r>
      <w:r w:rsidRPr="00F97FBC">
        <w:tab/>
        <w:t>Расчет работы за цикл</w:t>
      </w:r>
    </w:p>
    <w:p w:rsidR="00E15329" w:rsidRPr="00F97FBC" w:rsidRDefault="00E15329" w:rsidP="000354FB">
      <w:pPr>
        <w:spacing w:after="100"/>
        <w:ind w:left="2268" w:right="1134" w:hanging="1134"/>
        <w:jc w:val="both"/>
      </w:pPr>
      <w:r w:rsidRPr="00F97FBC">
        <w:tab/>
        <w:t>До расчета работы за цикл исключают любые значения частоты вращения и крутящего момента, зарегистрированные в процессе запуска двигателя. Точки с негативными значениями крутящего момента должны рассматриваться в качестве нулевой работы. Фактическую работу за цикл</w:t>
      </w:r>
      <w:r w:rsidR="00755D7A">
        <w:t> </w:t>
      </w:r>
      <w:r w:rsidRPr="00F97FBC">
        <w:rPr>
          <w:i/>
          <w:lang w:val="en-US"/>
        </w:rPr>
        <w:t>W</w:t>
      </w:r>
      <w:r w:rsidRPr="00F97FBC">
        <w:rPr>
          <w:vertAlign w:val="subscript"/>
          <w:lang w:val="en-US"/>
        </w:rPr>
        <w:t>act</w:t>
      </w:r>
      <w:r w:rsidRPr="00F97FBC">
        <w:t xml:space="preserve"> (кВт·ч) рассчитывают на основе считываемых значений частоты вращения и крутящего момента двигателя. Исходную работу за цикл </w:t>
      </w:r>
      <w:r w:rsidRPr="00F97FBC">
        <w:rPr>
          <w:i/>
          <w:lang w:val="en-US"/>
        </w:rPr>
        <w:t>W</w:t>
      </w:r>
      <w:r w:rsidRPr="00F97FBC">
        <w:rPr>
          <w:vertAlign w:val="subscript"/>
          <w:lang w:val="en-US"/>
        </w:rPr>
        <w:t>ref</w:t>
      </w:r>
      <w:r w:rsidRPr="00F97FBC">
        <w:t xml:space="preserve"> (кВт·ч) рассчитывают на основе исходных значений частоты вращения и крутящего момента двигателя. Фактическая работа за цикл</w:t>
      </w:r>
      <w:r w:rsidR="00755D7A">
        <w:t> </w:t>
      </w:r>
      <w:r w:rsidRPr="00F97FBC">
        <w:rPr>
          <w:i/>
          <w:lang w:val="en-US"/>
        </w:rPr>
        <w:t>W</w:t>
      </w:r>
      <w:r w:rsidRPr="00F97FBC">
        <w:rPr>
          <w:vertAlign w:val="subscript"/>
          <w:lang w:val="en-US"/>
        </w:rPr>
        <w:t>act</w:t>
      </w:r>
      <w:r w:rsidRPr="00F97FBC">
        <w:t xml:space="preserve"> используется для сопоставления с исходной работой за цикл</w:t>
      </w:r>
      <w:r w:rsidR="00755D7A">
        <w:t> </w:t>
      </w:r>
      <w:r w:rsidRPr="00F97FBC">
        <w:rPr>
          <w:i/>
          <w:lang w:val="en-US"/>
        </w:rPr>
        <w:t>W</w:t>
      </w:r>
      <w:r w:rsidRPr="00F97FBC">
        <w:rPr>
          <w:vertAlign w:val="subscript"/>
          <w:lang w:val="en-US"/>
        </w:rPr>
        <w:t>ref</w:t>
      </w:r>
      <w:r w:rsidRPr="00F97FBC">
        <w:t xml:space="preserve"> и для расчета удельных выбросов на этапе торможения (см.</w:t>
      </w:r>
      <w:r w:rsidR="00FC781B">
        <w:t> </w:t>
      </w:r>
      <w:r w:rsidRPr="00F97FBC">
        <w:t>пункт 7.2 настоящего приложения).</w:t>
      </w:r>
    </w:p>
    <w:p w:rsidR="00E15329" w:rsidRPr="00F97FBC" w:rsidRDefault="00E15329" w:rsidP="00E15329">
      <w:pPr>
        <w:spacing w:after="120"/>
        <w:ind w:left="2268" w:right="1134" w:hanging="1134"/>
        <w:jc w:val="both"/>
      </w:pPr>
      <w:r w:rsidRPr="00F97FBC">
        <w:tab/>
        <w:t xml:space="preserve">Показатель </w:t>
      </w:r>
      <w:r w:rsidRPr="00F97FBC">
        <w:rPr>
          <w:lang w:val="fr-FR"/>
        </w:rPr>
        <w:t>W</w:t>
      </w:r>
      <w:r w:rsidRPr="00F97FBC">
        <w:rPr>
          <w:vertAlign w:val="subscript"/>
          <w:lang w:val="fr-FR"/>
        </w:rPr>
        <w:t>act</w:t>
      </w:r>
      <w:r w:rsidRPr="00F97FBC">
        <w:t xml:space="preserve"> должен составлять 85−105% </w:t>
      </w:r>
      <w:r w:rsidRPr="00F97FBC">
        <w:rPr>
          <w:i/>
          <w:lang w:val="en-US"/>
        </w:rPr>
        <w:t>W</w:t>
      </w:r>
      <w:r w:rsidRPr="00F97FBC">
        <w:rPr>
          <w:vertAlign w:val="subscript"/>
          <w:lang w:val="en-US"/>
        </w:rPr>
        <w:t>ref</w:t>
      </w:r>
      <w:r w:rsidRPr="00F97FBC">
        <w:t>.</w:t>
      </w:r>
    </w:p>
    <w:p w:rsidR="00E15329" w:rsidRPr="00F97FBC" w:rsidRDefault="00E15329" w:rsidP="00E15329">
      <w:pPr>
        <w:spacing w:after="120"/>
        <w:ind w:left="2268" w:right="1134" w:hanging="1134"/>
        <w:jc w:val="both"/>
      </w:pPr>
      <w:r w:rsidRPr="00F97FBC">
        <w:t>7.8.3.5</w:t>
      </w:r>
      <w:r w:rsidRPr="00F97FBC">
        <w:tab/>
        <w:t>Статистические критерии подтверждения достоверности (см. добавление А.3 к приложению 5)</w:t>
      </w:r>
    </w:p>
    <w:p w:rsidR="00E15329" w:rsidRPr="00F97FBC" w:rsidRDefault="00E15329" w:rsidP="00E15329">
      <w:pPr>
        <w:spacing w:after="100"/>
        <w:ind w:left="2268" w:right="1134" w:hanging="1134"/>
        <w:jc w:val="both"/>
      </w:pPr>
      <w:r w:rsidRPr="00F97FBC">
        <w:tab/>
        <w:t>Для частоты вращения, крутящего момента и мощности производят расчет методом линейной регрессии считываемых значений по исходным значениям.</w:t>
      </w:r>
    </w:p>
    <w:p w:rsidR="00E15329" w:rsidRPr="00F97FBC" w:rsidRDefault="00E15329" w:rsidP="00E15329">
      <w:pPr>
        <w:spacing w:after="120"/>
        <w:ind w:left="2268" w:right="1134" w:hanging="1134"/>
        <w:jc w:val="both"/>
      </w:pPr>
      <w:r w:rsidRPr="00F97FBC">
        <w:tab/>
        <w:t>Для сведения к минимуму погрешности, обусловленной задержкой по времени между исходными и считываемыми значениями цикла, вся последовательность считываемых сигналов, отражающих частоту вращения и крутящий момент двигателя, может быть сдвинута по времени вперед или назад по отношению к последовательности исходных значений частоты вращения и крутящего момента. В случае сдвига считываемых сигналов на ту же величину и в ту же сторону должны быть сдвинуты значения как частоты вращения, так и крутящего момента.</w:t>
      </w:r>
    </w:p>
    <w:p w:rsidR="00E15329" w:rsidRPr="00F97FBC" w:rsidRDefault="00E15329" w:rsidP="00E15329">
      <w:pPr>
        <w:spacing w:after="120"/>
        <w:ind w:left="2268" w:right="1134" w:hanging="1134"/>
        <w:jc w:val="both"/>
      </w:pPr>
      <w:r w:rsidRPr="00F97FBC">
        <w:lastRenderedPageBreak/>
        <w:tab/>
        <w:t>В этих целях используют метод наименьших квадратов с наиболее подходящим уравнением, имеющим следующий вид:</w:t>
      </w:r>
    </w:p>
    <w:p w:rsidR="00E15329" w:rsidRPr="00F97FBC" w:rsidRDefault="00E15329" w:rsidP="00E15329">
      <w:pPr>
        <w:spacing w:after="120"/>
        <w:ind w:left="2268" w:right="1134" w:hanging="1134"/>
        <w:jc w:val="both"/>
      </w:pPr>
      <w:r w:rsidRPr="00F97FBC">
        <w:rPr>
          <w:i/>
        </w:rPr>
        <w:tab/>
        <w:t>y = a</w:t>
      </w:r>
      <w:r w:rsidRPr="00F97FBC">
        <w:rPr>
          <w:vertAlign w:val="subscript"/>
        </w:rPr>
        <w:t>1</w:t>
      </w:r>
      <w:r w:rsidRPr="00F97FBC">
        <w:rPr>
          <w:i/>
        </w:rPr>
        <w:t>x + a</w:t>
      </w:r>
      <w:r w:rsidRPr="00F97FBC">
        <w:rPr>
          <w:i/>
          <w:vertAlign w:val="subscript"/>
        </w:rPr>
        <w:t>0</w:t>
      </w:r>
      <w:r w:rsidRPr="00F97FBC">
        <w:tab/>
      </w:r>
      <w:r w:rsidRPr="00F97FBC">
        <w:tab/>
      </w:r>
      <w:r w:rsidRPr="00F97FBC">
        <w:tab/>
      </w:r>
      <w:r w:rsidRPr="00F97FBC">
        <w:tab/>
      </w:r>
      <w:r w:rsidRPr="00F97FBC">
        <w:tab/>
      </w:r>
      <w:r w:rsidRPr="00F97FBC">
        <w:tab/>
      </w:r>
      <w:r w:rsidRPr="00F97FBC">
        <w:tab/>
      </w:r>
      <w:r w:rsidRPr="00F97FBC">
        <w:tab/>
        <w:t>(A.4-19),</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835"/>
        </w:tabs>
        <w:spacing w:after="120"/>
        <w:ind w:left="3402" w:right="1134" w:hanging="1134"/>
        <w:jc w:val="both"/>
      </w:pPr>
      <w:r w:rsidRPr="00F97FBC">
        <w:rPr>
          <w:i/>
        </w:rPr>
        <w:t>y</w:t>
      </w:r>
      <w:r w:rsidRPr="00F97FBC">
        <w:tab/>
      </w:r>
      <w:r w:rsidRPr="00F97FBC">
        <w:rPr>
          <w:rFonts w:eastAsia="MS Mincho"/>
          <w:lang w:eastAsia="ru-RU"/>
        </w:rPr>
        <w:t>−</w:t>
      </w:r>
      <w:r w:rsidRPr="00F97FBC">
        <w:tab/>
        <w:t>считываемое значение частоты вращения (мин</w:t>
      </w:r>
      <w:r w:rsidRPr="00F97FBC">
        <w:rPr>
          <w:vertAlign w:val="superscript"/>
        </w:rPr>
        <w:t>−1</w:t>
      </w:r>
      <w:r w:rsidRPr="00F97FBC">
        <w:t>), крутящего момента (Н·м) или мощности (кВт),</w:t>
      </w:r>
    </w:p>
    <w:p w:rsidR="00E15329" w:rsidRPr="00F97FBC" w:rsidRDefault="00E15329" w:rsidP="00E15329">
      <w:pPr>
        <w:tabs>
          <w:tab w:val="left" w:pos="2835"/>
        </w:tabs>
        <w:spacing w:after="120"/>
        <w:ind w:left="3402" w:right="1134" w:hanging="1134"/>
        <w:jc w:val="both"/>
      </w:pPr>
      <w:r w:rsidRPr="00F97FBC">
        <w:rPr>
          <w:i/>
        </w:rPr>
        <w:t>a</w:t>
      </w:r>
      <w:r w:rsidRPr="00F97FBC">
        <w:rPr>
          <w:vertAlign w:val="subscript"/>
        </w:rPr>
        <w:t>1</w:t>
      </w:r>
      <w:r w:rsidRPr="00F97FBC">
        <w:tab/>
      </w:r>
      <w:r w:rsidRPr="00F97FBC">
        <w:rPr>
          <w:rFonts w:eastAsia="MS Mincho"/>
          <w:lang w:eastAsia="ru-RU"/>
        </w:rPr>
        <w:t>−</w:t>
      </w:r>
      <w:r w:rsidRPr="00F97FBC">
        <w:tab/>
        <w:t>наклон линии регрессии,</w:t>
      </w:r>
    </w:p>
    <w:p w:rsidR="00E15329" w:rsidRPr="00F97FBC" w:rsidRDefault="00E15329" w:rsidP="00E15329">
      <w:pPr>
        <w:tabs>
          <w:tab w:val="left" w:pos="2835"/>
        </w:tabs>
        <w:spacing w:after="120"/>
        <w:ind w:left="3402" w:right="1134" w:hanging="1134"/>
        <w:jc w:val="both"/>
      </w:pPr>
      <w:r w:rsidRPr="00F97FBC">
        <w:rPr>
          <w:i/>
        </w:rPr>
        <w:t>x</w:t>
      </w:r>
      <w:r w:rsidRPr="00F97FBC">
        <w:tab/>
      </w:r>
      <w:r w:rsidRPr="00F97FBC">
        <w:rPr>
          <w:rFonts w:eastAsia="MS Mincho"/>
          <w:lang w:eastAsia="ru-RU"/>
        </w:rPr>
        <w:t>−</w:t>
      </w:r>
      <w:r w:rsidRPr="00F97FBC">
        <w:tab/>
        <w:t>исходное значение частоты вращения (мин</w:t>
      </w:r>
      <w:r w:rsidRPr="00F97FBC">
        <w:rPr>
          <w:vertAlign w:val="superscript"/>
        </w:rPr>
        <w:t>−1</w:t>
      </w:r>
      <w:r w:rsidRPr="00F97FBC">
        <w:t>), крутящего момента (Н·м) или мощности (кВт),</w:t>
      </w:r>
    </w:p>
    <w:p w:rsidR="00E15329" w:rsidRPr="00F97FBC" w:rsidRDefault="00E15329" w:rsidP="00E15329">
      <w:pPr>
        <w:spacing w:after="120"/>
        <w:ind w:left="2268" w:right="1134" w:hanging="1134"/>
        <w:jc w:val="both"/>
      </w:pPr>
      <w:r w:rsidRPr="00F97FBC">
        <w:tab/>
      </w:r>
      <w:r w:rsidRPr="00F97FBC">
        <w:rPr>
          <w:i/>
        </w:rPr>
        <w:t>a</w:t>
      </w:r>
      <w:r w:rsidRPr="00F97FBC">
        <w:rPr>
          <w:vertAlign w:val="subscript"/>
        </w:rPr>
        <w:t>0</w:t>
      </w:r>
      <w:r w:rsidRPr="00F97FBC">
        <w:tab/>
      </w:r>
      <w:r w:rsidRPr="00F97FBC">
        <w:rPr>
          <w:rFonts w:eastAsia="MS Mincho"/>
          <w:lang w:eastAsia="ru-RU"/>
        </w:rPr>
        <w:t>−</w:t>
      </w:r>
      <w:r w:rsidRPr="00F97FBC">
        <w:tab/>
        <w:t>значение, отсекаемое на оси y линией регрессии.</w:t>
      </w:r>
    </w:p>
    <w:p w:rsidR="00E15329" w:rsidRPr="00F97FBC" w:rsidRDefault="00E15329" w:rsidP="00E15329">
      <w:pPr>
        <w:spacing w:after="120"/>
        <w:ind w:left="2268" w:right="1134" w:hanging="1134"/>
        <w:jc w:val="both"/>
      </w:pPr>
      <w:r w:rsidRPr="00F97FBC">
        <w:tab/>
        <w:t xml:space="preserve">Для каждой линии регрессии рассчитывают стандартную погрешность оценки (СПО) </w:t>
      </w:r>
      <w:r w:rsidRPr="00F97FBC">
        <w:rPr>
          <w:lang w:val="fr-FR"/>
        </w:rPr>
        <w:t>y</w:t>
      </w:r>
      <w:r w:rsidRPr="00F97FBC">
        <w:t xml:space="preserve"> на </w:t>
      </w:r>
      <w:r w:rsidRPr="00F97FBC">
        <w:rPr>
          <w:lang w:val="fr-FR"/>
        </w:rPr>
        <w:t>x</w:t>
      </w:r>
      <w:r w:rsidRPr="00F97FBC">
        <w:t xml:space="preserve"> и коэффициент смешанной корреляции (</w:t>
      </w:r>
      <w:r w:rsidRPr="00F97FBC">
        <w:rPr>
          <w:i/>
          <w:lang w:val="fr-FR"/>
        </w:rPr>
        <w:t>r</w:t>
      </w:r>
      <w:r w:rsidRPr="00F97FBC">
        <w:rPr>
          <w:i/>
        </w:rPr>
        <w:t>²</w:t>
      </w:r>
      <w:r w:rsidRPr="00F97FBC">
        <w:t>) (добавление A.2 к приложению 4).</w:t>
      </w:r>
    </w:p>
    <w:p w:rsidR="00E15329" w:rsidRPr="00F97FBC" w:rsidRDefault="00E15329" w:rsidP="00E15329">
      <w:pPr>
        <w:spacing w:after="120"/>
        <w:ind w:left="2268" w:right="1134" w:hanging="1134"/>
        <w:jc w:val="both"/>
      </w:pPr>
      <w:r w:rsidRPr="00F97FBC">
        <w:tab/>
        <w:t xml:space="preserve">Этот анализ рекомендуется выполнять с частотой 1 Гц. Для того чтобы испытание было признано достоверным, должны соблюдаться критерии, указанные в таблице </w:t>
      </w:r>
      <w:r w:rsidRPr="00F97FBC">
        <w:rPr>
          <w:rFonts w:eastAsiaTheme="majorEastAsia"/>
        </w:rPr>
        <w:t>A.4-2</w:t>
      </w:r>
      <w:r w:rsidRPr="00F97FBC">
        <w:t xml:space="preserve"> ниже.</w:t>
      </w:r>
    </w:p>
    <w:p w:rsidR="00E15329" w:rsidRPr="00F97FBC" w:rsidRDefault="00E15329" w:rsidP="00E15329">
      <w:pPr>
        <w:keepNext/>
        <w:keepLines/>
        <w:spacing w:before="240" w:after="120"/>
        <w:ind w:left="1134"/>
        <w:outlineLvl w:val="0"/>
        <w:rPr>
          <w:b/>
          <w:bCs/>
        </w:rPr>
      </w:pPr>
      <w:r w:rsidRPr="00F97FBC">
        <w:t>Таблица</w:t>
      </w:r>
      <w:r w:rsidRPr="00F97FBC">
        <w:rPr>
          <w:rFonts w:eastAsiaTheme="majorEastAsia"/>
        </w:rPr>
        <w:t xml:space="preserve"> A.4-2</w:t>
      </w:r>
      <w:r w:rsidRPr="00F97FBC">
        <w:rPr>
          <w:b/>
        </w:rPr>
        <w:br/>
      </w:r>
      <w:r w:rsidRPr="00F97FBC">
        <w:rPr>
          <w:b/>
          <w:bCs/>
        </w:rPr>
        <w:t>Допустимые отклонения линии регрессии</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E15329" w:rsidRPr="00F97FBC" w:rsidTr="00D21662">
        <w:trPr>
          <w:cantSplit/>
        </w:trPr>
        <w:tc>
          <w:tcPr>
            <w:tcW w:w="2197" w:type="dxa"/>
            <w:tcBorders>
              <w:bottom w:val="single" w:sz="12" w:space="0" w:color="auto"/>
            </w:tcBorders>
            <w:vAlign w:val="center"/>
          </w:tcPr>
          <w:p w:rsidR="00E15329" w:rsidRPr="00F97FBC" w:rsidRDefault="00E15329" w:rsidP="005D277C">
            <w:pPr>
              <w:keepNext/>
              <w:rPr>
                <w:i/>
                <w:sz w:val="16"/>
                <w:szCs w:val="16"/>
              </w:rPr>
            </w:pPr>
          </w:p>
        </w:tc>
        <w:tc>
          <w:tcPr>
            <w:tcW w:w="1984" w:type="dxa"/>
            <w:tcBorders>
              <w:bottom w:val="single" w:sz="12" w:space="0" w:color="auto"/>
            </w:tcBorders>
            <w:tcMar>
              <w:top w:w="113" w:type="dxa"/>
              <w:left w:w="113" w:type="dxa"/>
              <w:bottom w:w="113" w:type="dxa"/>
              <w:right w:w="113" w:type="dxa"/>
            </w:tcMar>
          </w:tcPr>
          <w:p w:rsidR="00E15329" w:rsidRPr="00F97FBC" w:rsidRDefault="00E15329" w:rsidP="005D277C">
            <w:pPr>
              <w:keepNext/>
              <w:spacing w:before="80" w:after="80" w:line="200" w:lineRule="exact"/>
              <w:jc w:val="center"/>
              <w:rPr>
                <w:i/>
                <w:sz w:val="16"/>
                <w:szCs w:val="16"/>
              </w:rPr>
            </w:pPr>
            <w:r w:rsidRPr="00F97FBC">
              <w:rPr>
                <w:i/>
                <w:sz w:val="16"/>
              </w:rPr>
              <w:t>Частота вращения</w:t>
            </w:r>
          </w:p>
        </w:tc>
        <w:tc>
          <w:tcPr>
            <w:tcW w:w="2126" w:type="dxa"/>
            <w:tcBorders>
              <w:bottom w:val="single" w:sz="12" w:space="0" w:color="auto"/>
            </w:tcBorders>
            <w:tcMar>
              <w:top w:w="113" w:type="dxa"/>
              <w:left w:w="113" w:type="dxa"/>
              <w:bottom w:w="113" w:type="dxa"/>
              <w:right w:w="113" w:type="dxa"/>
            </w:tcMar>
          </w:tcPr>
          <w:p w:rsidR="00E15329" w:rsidRPr="00F97FBC" w:rsidRDefault="00E15329" w:rsidP="005D277C">
            <w:pPr>
              <w:keepNext/>
              <w:spacing w:before="80" w:after="80" w:line="200" w:lineRule="exact"/>
              <w:jc w:val="center"/>
              <w:rPr>
                <w:i/>
                <w:sz w:val="16"/>
                <w:szCs w:val="16"/>
              </w:rPr>
            </w:pPr>
            <w:r w:rsidRPr="00F97FBC">
              <w:rPr>
                <w:i/>
                <w:sz w:val="16"/>
              </w:rPr>
              <w:t>Крутящий момент</w:t>
            </w:r>
          </w:p>
        </w:tc>
        <w:tc>
          <w:tcPr>
            <w:tcW w:w="2198" w:type="dxa"/>
            <w:tcBorders>
              <w:bottom w:val="single" w:sz="12" w:space="0" w:color="auto"/>
            </w:tcBorders>
            <w:tcMar>
              <w:top w:w="113" w:type="dxa"/>
              <w:left w:w="113" w:type="dxa"/>
              <w:bottom w:w="113" w:type="dxa"/>
              <w:right w:w="113" w:type="dxa"/>
            </w:tcMar>
          </w:tcPr>
          <w:p w:rsidR="00E15329" w:rsidRPr="00F97FBC" w:rsidRDefault="00E15329" w:rsidP="005D277C">
            <w:pPr>
              <w:keepNext/>
              <w:spacing w:before="80" w:after="80" w:line="200" w:lineRule="exact"/>
              <w:jc w:val="center"/>
              <w:rPr>
                <w:i/>
                <w:sz w:val="16"/>
                <w:szCs w:val="16"/>
              </w:rPr>
            </w:pPr>
            <w:r w:rsidRPr="00F97FBC">
              <w:rPr>
                <w:i/>
                <w:sz w:val="16"/>
              </w:rPr>
              <w:t>Мощность</w:t>
            </w:r>
          </w:p>
        </w:tc>
      </w:tr>
      <w:tr w:rsidR="00E15329" w:rsidRPr="00F97FBC" w:rsidTr="00D21662">
        <w:trPr>
          <w:cantSplit/>
        </w:trPr>
        <w:tc>
          <w:tcPr>
            <w:tcW w:w="2197" w:type="dxa"/>
            <w:tcBorders>
              <w:top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Стандартная погрешность оценки (СПО) </w:t>
            </w:r>
            <w:r w:rsidRPr="00F97FBC">
              <w:rPr>
                <w:i/>
                <w:sz w:val="18"/>
                <w:szCs w:val="18"/>
                <w:lang w:val="en-US"/>
              </w:rPr>
              <w:t>y</w:t>
            </w:r>
            <w:r w:rsidRPr="00F97FBC">
              <w:rPr>
                <w:sz w:val="18"/>
                <w:szCs w:val="18"/>
              </w:rPr>
              <w:t xml:space="preserve"> на </w:t>
            </w:r>
            <w:r w:rsidRPr="00F97FBC">
              <w:rPr>
                <w:i/>
                <w:sz w:val="18"/>
                <w:szCs w:val="18"/>
                <w:lang w:val="en-US"/>
              </w:rPr>
              <w:t>x</w:t>
            </w:r>
          </w:p>
        </w:tc>
        <w:tc>
          <w:tcPr>
            <w:tcW w:w="1984" w:type="dxa"/>
            <w:tcBorders>
              <w:top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5,0% </w:t>
            </w:r>
            <w:r w:rsidRPr="00F97FBC">
              <w:rPr>
                <w:sz w:val="18"/>
              </w:rPr>
              <w:t>максимальной частоты вращения при испытании</w:t>
            </w:r>
          </w:p>
        </w:tc>
        <w:tc>
          <w:tcPr>
            <w:tcW w:w="2126" w:type="dxa"/>
            <w:tcBorders>
              <w:top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10,0% </w:t>
            </w:r>
            <w:r w:rsidRPr="00F97FBC">
              <w:rPr>
                <w:sz w:val="18"/>
              </w:rPr>
              <w:t>максимального крутящего момента по карте мощности</w:t>
            </w:r>
          </w:p>
        </w:tc>
        <w:tc>
          <w:tcPr>
            <w:tcW w:w="2198" w:type="dxa"/>
            <w:tcBorders>
              <w:top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10,0% </w:t>
            </w:r>
            <w:r w:rsidRPr="00F97FBC">
              <w:rPr>
                <w:sz w:val="18"/>
              </w:rPr>
              <w:t>максимальной мощности по карте мощности</w:t>
            </w:r>
          </w:p>
        </w:tc>
      </w:tr>
      <w:tr w:rsidR="00E15329" w:rsidRPr="00F97FBC" w:rsidTr="005D277C">
        <w:trPr>
          <w:cantSplit/>
        </w:trPr>
        <w:tc>
          <w:tcPr>
            <w:tcW w:w="2197" w:type="dxa"/>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rPr>
              <w:t>Наклон линии регрессии</w:t>
            </w:r>
            <w:r w:rsidRPr="00F97FBC">
              <w:rPr>
                <w:sz w:val="18"/>
                <w:szCs w:val="18"/>
              </w:rPr>
              <w:t xml:space="preserve">, </w:t>
            </w:r>
            <w:r w:rsidRPr="00F97FBC">
              <w:rPr>
                <w:i/>
                <w:sz w:val="18"/>
                <w:szCs w:val="18"/>
              </w:rPr>
              <w:t>a</w:t>
            </w:r>
            <w:r w:rsidRPr="00F97FBC">
              <w:rPr>
                <w:sz w:val="18"/>
                <w:szCs w:val="18"/>
                <w:vertAlign w:val="subscript"/>
              </w:rPr>
              <w:t>1</w:t>
            </w:r>
          </w:p>
        </w:tc>
        <w:tc>
          <w:tcPr>
            <w:tcW w:w="1984" w:type="dxa"/>
            <w:tcMar>
              <w:top w:w="113" w:type="dxa"/>
              <w:left w:w="113" w:type="dxa"/>
              <w:bottom w:w="113" w:type="dxa"/>
              <w:right w:w="113" w:type="dxa"/>
            </w:tcMar>
          </w:tcPr>
          <w:p w:rsidR="00E15329" w:rsidRPr="00F97FBC" w:rsidRDefault="00E15329" w:rsidP="005D277C">
            <w:pPr>
              <w:keepNext/>
              <w:keepLines/>
              <w:tabs>
                <w:tab w:val="left" w:pos="1134"/>
              </w:tabs>
              <w:spacing w:before="40" w:after="40" w:line="220" w:lineRule="exact"/>
              <w:rPr>
                <w:sz w:val="18"/>
                <w:szCs w:val="18"/>
              </w:rPr>
            </w:pPr>
            <w:r w:rsidRPr="00F97FBC">
              <w:rPr>
                <w:sz w:val="18"/>
              </w:rPr>
              <w:t>0,95−1,03</w:t>
            </w:r>
          </w:p>
        </w:tc>
        <w:tc>
          <w:tcPr>
            <w:tcW w:w="2126" w:type="dxa"/>
            <w:tcMar>
              <w:top w:w="113" w:type="dxa"/>
              <w:left w:w="113" w:type="dxa"/>
              <w:bottom w:w="113" w:type="dxa"/>
              <w:right w:w="113" w:type="dxa"/>
            </w:tcMar>
          </w:tcPr>
          <w:p w:rsidR="00E15329" w:rsidRPr="00F97FBC" w:rsidRDefault="00E15329" w:rsidP="005D277C">
            <w:pPr>
              <w:keepNext/>
              <w:keepLines/>
              <w:tabs>
                <w:tab w:val="left" w:pos="1134"/>
              </w:tabs>
              <w:spacing w:before="40" w:after="40" w:line="220" w:lineRule="exact"/>
              <w:rPr>
                <w:sz w:val="18"/>
                <w:szCs w:val="18"/>
              </w:rPr>
            </w:pPr>
            <w:r w:rsidRPr="00F97FBC">
              <w:rPr>
                <w:sz w:val="18"/>
              </w:rPr>
              <w:t>0,83−1,03</w:t>
            </w:r>
          </w:p>
        </w:tc>
        <w:tc>
          <w:tcPr>
            <w:tcW w:w="2198" w:type="dxa"/>
            <w:tcMar>
              <w:top w:w="113" w:type="dxa"/>
              <w:left w:w="113" w:type="dxa"/>
              <w:bottom w:w="113" w:type="dxa"/>
              <w:right w:w="113" w:type="dxa"/>
            </w:tcMar>
          </w:tcPr>
          <w:p w:rsidR="00E15329" w:rsidRPr="00F97FBC" w:rsidRDefault="00E15329" w:rsidP="005D277C">
            <w:pPr>
              <w:keepNext/>
              <w:keepLines/>
              <w:tabs>
                <w:tab w:val="left" w:pos="1134"/>
              </w:tabs>
              <w:spacing w:before="40" w:after="40" w:line="220" w:lineRule="exact"/>
              <w:rPr>
                <w:sz w:val="18"/>
                <w:szCs w:val="18"/>
              </w:rPr>
            </w:pPr>
            <w:r w:rsidRPr="00F97FBC">
              <w:rPr>
                <w:sz w:val="18"/>
              </w:rPr>
              <w:t>0,89−1,03</w:t>
            </w:r>
          </w:p>
        </w:tc>
      </w:tr>
      <w:tr w:rsidR="00E15329" w:rsidRPr="00F97FBC" w:rsidTr="00D21662">
        <w:trPr>
          <w:cantSplit/>
        </w:trPr>
        <w:tc>
          <w:tcPr>
            <w:tcW w:w="2197" w:type="dxa"/>
            <w:tcBorders>
              <w:bottom w:val="single" w:sz="4"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rPr>
              <w:t>Коэффициент смешанной корреляции</w:t>
            </w:r>
            <w:r w:rsidRPr="00F97FBC">
              <w:rPr>
                <w:sz w:val="18"/>
                <w:szCs w:val="18"/>
              </w:rPr>
              <w:t xml:space="preserve">, </w:t>
            </w:r>
            <w:r w:rsidRPr="00F97FBC">
              <w:rPr>
                <w:i/>
                <w:sz w:val="18"/>
                <w:szCs w:val="18"/>
              </w:rPr>
              <w:t>r</w:t>
            </w:r>
            <w:r w:rsidRPr="00F97FBC">
              <w:rPr>
                <w:sz w:val="18"/>
                <w:szCs w:val="18"/>
              </w:rPr>
              <w:t>²</w:t>
            </w:r>
          </w:p>
        </w:tc>
        <w:tc>
          <w:tcPr>
            <w:tcW w:w="1984" w:type="dxa"/>
            <w:tcBorders>
              <w:bottom w:val="single" w:sz="4"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минимум 0,970</w:t>
            </w:r>
          </w:p>
        </w:tc>
        <w:tc>
          <w:tcPr>
            <w:tcW w:w="2126" w:type="dxa"/>
            <w:tcBorders>
              <w:bottom w:val="single" w:sz="4"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минимум 0,850</w:t>
            </w:r>
          </w:p>
        </w:tc>
        <w:tc>
          <w:tcPr>
            <w:tcW w:w="2198" w:type="dxa"/>
            <w:tcBorders>
              <w:bottom w:val="single" w:sz="4"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минимум 0,910</w:t>
            </w:r>
          </w:p>
        </w:tc>
      </w:tr>
      <w:tr w:rsidR="00E15329" w:rsidRPr="00F97FBC" w:rsidTr="00D21662">
        <w:trPr>
          <w:cantSplit/>
        </w:trPr>
        <w:tc>
          <w:tcPr>
            <w:tcW w:w="2197" w:type="dxa"/>
            <w:tcBorders>
              <w:bottom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Значение, отсекаемое на оси y линией регрессии, </w:t>
            </w:r>
            <w:r w:rsidRPr="00F97FBC">
              <w:rPr>
                <w:i/>
                <w:sz w:val="18"/>
                <w:szCs w:val="18"/>
              </w:rPr>
              <w:t>a</w:t>
            </w:r>
            <w:r w:rsidRPr="00F97FBC">
              <w:rPr>
                <w:sz w:val="18"/>
                <w:szCs w:val="18"/>
                <w:vertAlign w:val="subscript"/>
              </w:rPr>
              <w:t>0</w:t>
            </w:r>
          </w:p>
        </w:tc>
        <w:tc>
          <w:tcPr>
            <w:tcW w:w="1984" w:type="dxa"/>
            <w:tcBorders>
              <w:bottom w:val="single" w:sz="12" w:space="0" w:color="auto"/>
            </w:tcBorders>
            <w:tcMar>
              <w:top w:w="113" w:type="dxa"/>
              <w:left w:w="113" w:type="dxa"/>
              <w:bottom w:w="113" w:type="dxa"/>
              <w:right w:w="113" w:type="dxa"/>
            </w:tcMar>
            <w:vAlign w:val="center"/>
          </w:tcPr>
          <w:p w:rsidR="00E15329" w:rsidRPr="00F97FBC" w:rsidRDefault="00E15329" w:rsidP="005D277C">
            <w:pPr>
              <w:keepNext/>
              <w:keepLines/>
              <w:tabs>
                <w:tab w:val="left" w:pos="1134"/>
              </w:tabs>
              <w:spacing w:before="40" w:after="40" w:line="220" w:lineRule="exact"/>
              <w:rPr>
                <w:sz w:val="18"/>
                <w:szCs w:val="18"/>
              </w:rPr>
            </w:pPr>
            <w:r w:rsidRPr="00F97FBC">
              <w:rPr>
                <w:sz w:val="18"/>
                <w:szCs w:val="18"/>
              </w:rPr>
              <w:t xml:space="preserve">≤10% </w:t>
            </w:r>
            <w:r w:rsidRPr="00F97FBC">
              <w:rPr>
                <w:sz w:val="18"/>
              </w:rPr>
              <w:t>холостого хода</w:t>
            </w:r>
          </w:p>
        </w:tc>
        <w:tc>
          <w:tcPr>
            <w:tcW w:w="2126" w:type="dxa"/>
            <w:tcBorders>
              <w:bottom w:val="single" w:sz="12" w:space="0" w:color="auto"/>
            </w:tcBorders>
            <w:tcMar>
              <w:top w:w="113" w:type="dxa"/>
              <w:left w:w="113" w:type="dxa"/>
              <w:bottom w:w="113" w:type="dxa"/>
              <w:right w:w="113" w:type="dxa"/>
            </w:tcMar>
          </w:tcPr>
          <w:p w:rsidR="00E15329" w:rsidRPr="00F97FBC" w:rsidRDefault="00E15329" w:rsidP="005D277C">
            <w:pPr>
              <w:keepNext/>
              <w:keepLines/>
              <w:tabs>
                <w:tab w:val="left" w:pos="1134"/>
              </w:tabs>
              <w:spacing w:before="40" w:after="40" w:line="220" w:lineRule="exact"/>
              <w:rPr>
                <w:sz w:val="18"/>
                <w:szCs w:val="18"/>
              </w:rPr>
            </w:pPr>
            <w:r w:rsidRPr="00F97FBC">
              <w:rPr>
                <w:sz w:val="18"/>
              </w:rPr>
              <w:t xml:space="preserve">±20 Н·м или </w:t>
            </w:r>
            <w:r w:rsidRPr="00F97FBC">
              <w:rPr>
                <w:sz w:val="18"/>
              </w:rPr>
              <w:sym w:font="Symbol" w:char="F0B1"/>
            </w:r>
            <w:r w:rsidRPr="00F97FBC">
              <w:rPr>
                <w:sz w:val="18"/>
              </w:rPr>
              <w:t>2% максимального крутящего момента в зависимости от того, какое значение больше</w:t>
            </w:r>
          </w:p>
        </w:tc>
        <w:tc>
          <w:tcPr>
            <w:tcW w:w="2198" w:type="dxa"/>
            <w:tcBorders>
              <w:bottom w:val="single" w:sz="12" w:space="0" w:color="auto"/>
            </w:tcBorders>
            <w:tcMar>
              <w:top w:w="113" w:type="dxa"/>
              <w:left w:w="113" w:type="dxa"/>
              <w:bottom w:w="113" w:type="dxa"/>
              <w:right w:w="113" w:type="dxa"/>
            </w:tcMar>
          </w:tcPr>
          <w:p w:rsidR="00E15329" w:rsidRPr="00F97FBC" w:rsidRDefault="00E15329" w:rsidP="005D277C">
            <w:pPr>
              <w:keepNext/>
              <w:keepLines/>
              <w:tabs>
                <w:tab w:val="left" w:pos="1134"/>
              </w:tabs>
              <w:spacing w:before="40" w:after="40" w:line="220" w:lineRule="exact"/>
              <w:rPr>
                <w:sz w:val="18"/>
                <w:szCs w:val="18"/>
              </w:rPr>
            </w:pPr>
            <w:r w:rsidRPr="00F97FBC">
              <w:rPr>
                <w:sz w:val="18"/>
              </w:rPr>
              <w:t xml:space="preserve">±4 кВт или </w:t>
            </w:r>
            <w:r w:rsidRPr="00F97FBC">
              <w:rPr>
                <w:sz w:val="18"/>
              </w:rPr>
              <w:sym w:font="Symbol" w:char="F0B1"/>
            </w:r>
            <w:r w:rsidRPr="00F97FBC">
              <w:rPr>
                <w:sz w:val="18"/>
              </w:rPr>
              <w:t>2% максимальной мощности в зависимости от того, какое значение больше</w:t>
            </w:r>
          </w:p>
        </w:tc>
      </w:tr>
    </w:tbl>
    <w:p w:rsidR="00E15329" w:rsidRPr="00F97FBC" w:rsidRDefault="00E15329" w:rsidP="000354FB">
      <w:pPr>
        <w:spacing w:before="240" w:after="240"/>
        <w:ind w:left="2268" w:right="1134"/>
        <w:jc w:val="both"/>
      </w:pPr>
      <w:r w:rsidRPr="00F97FBC">
        <w:t>Сугубо для целей регрессионного анализа до проведения соответствующих расчетов регрессии допускается исключение полученных точек в случаях, указанных в таблице A.4-3 ниже. Однако при расчете работы и выбросов за цикл эти точки исключать нельзя. Точка холостого хода определяется как точка, в которой приведенный исходный крутящий момент составляет 0%, а приведенная исходная частота вращения − 0%. Метод исключения точек может применяться ко всему циклу или к любой его части; точки, в отношении которых применяется метод исключения, должны указываться.</w:t>
      </w:r>
    </w:p>
    <w:p w:rsidR="00E15329" w:rsidRPr="00F97FBC" w:rsidRDefault="00E15329" w:rsidP="00E15329">
      <w:pPr>
        <w:spacing w:line="240" w:lineRule="auto"/>
      </w:pPr>
      <w:r w:rsidRPr="00F97FBC">
        <w:br w:type="page"/>
      </w:r>
    </w:p>
    <w:p w:rsidR="00E15329" w:rsidRPr="00F97FBC" w:rsidRDefault="00E15329" w:rsidP="00E15329">
      <w:pPr>
        <w:spacing w:before="240" w:after="120"/>
        <w:ind w:left="1134"/>
        <w:outlineLvl w:val="0"/>
        <w:rPr>
          <w:b/>
          <w:bCs/>
        </w:rPr>
      </w:pPr>
      <w:r w:rsidRPr="00F97FBC">
        <w:lastRenderedPageBreak/>
        <w:t>Таблица</w:t>
      </w:r>
      <w:r w:rsidRPr="00F97FBC">
        <w:rPr>
          <w:rFonts w:eastAsiaTheme="majorEastAsia"/>
        </w:rPr>
        <w:t xml:space="preserve"> A.4-3</w:t>
      </w:r>
      <w:r w:rsidRPr="00F97FBC">
        <w:rPr>
          <w:b/>
        </w:rPr>
        <w:br/>
        <w:t>Точки, которые могут исключаться из регрессионного анализа</w:t>
      </w:r>
    </w:p>
    <w:tbl>
      <w:tblPr>
        <w:tblW w:w="821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2013"/>
      </w:tblGrid>
      <w:tr w:rsidR="00E15329" w:rsidRPr="00F97FBC" w:rsidTr="00F727F8">
        <w:trPr>
          <w:trHeight w:val="502"/>
        </w:trPr>
        <w:tc>
          <w:tcPr>
            <w:tcW w:w="1016" w:type="pct"/>
            <w:tcBorders>
              <w:bottom w:val="single" w:sz="12" w:space="0" w:color="auto"/>
            </w:tcBorders>
            <w:tcMar>
              <w:right w:w="113" w:type="dxa"/>
            </w:tcMar>
          </w:tcPr>
          <w:p w:rsidR="00E15329" w:rsidRPr="00F97FBC" w:rsidRDefault="00E15329" w:rsidP="005D277C">
            <w:pPr>
              <w:tabs>
                <w:tab w:val="left" w:pos="1134"/>
              </w:tabs>
              <w:spacing w:before="80" w:after="80" w:line="200" w:lineRule="exact"/>
              <w:rPr>
                <w:i/>
                <w:sz w:val="16"/>
                <w:szCs w:val="16"/>
              </w:rPr>
            </w:pPr>
            <w:r w:rsidRPr="00F97FBC">
              <w:rPr>
                <w:i/>
                <w:sz w:val="16"/>
                <w:szCs w:val="16"/>
              </w:rPr>
              <w:t>Действие</w:t>
            </w:r>
          </w:p>
        </w:tc>
        <w:tc>
          <w:tcPr>
            <w:tcW w:w="2759" w:type="pct"/>
            <w:tcBorders>
              <w:bottom w:val="single" w:sz="12" w:space="0" w:color="auto"/>
            </w:tcBorders>
            <w:tcMar>
              <w:left w:w="28" w:type="dxa"/>
              <w:right w:w="113" w:type="dxa"/>
            </w:tcMar>
          </w:tcPr>
          <w:p w:rsidR="00E15329" w:rsidRPr="00F97FBC" w:rsidRDefault="00E15329" w:rsidP="005D277C">
            <w:pPr>
              <w:keepNext/>
              <w:keepLines/>
              <w:tabs>
                <w:tab w:val="left" w:pos="1134"/>
              </w:tabs>
              <w:spacing w:before="80" w:after="80" w:line="200" w:lineRule="exact"/>
              <w:rPr>
                <w:i/>
                <w:sz w:val="16"/>
                <w:szCs w:val="16"/>
              </w:rPr>
            </w:pPr>
            <w:r w:rsidRPr="00F97FBC">
              <w:rPr>
                <w:i/>
                <w:sz w:val="16"/>
                <w:szCs w:val="16"/>
              </w:rPr>
              <w:t>Условия (n − частота вращения двигателя,</w:t>
            </w:r>
            <w:r w:rsidRPr="00F97FBC">
              <w:rPr>
                <w:i/>
                <w:sz w:val="16"/>
                <w:szCs w:val="16"/>
              </w:rPr>
              <w:br/>
              <w:t>T − крутящий момент)</w:t>
            </w:r>
          </w:p>
        </w:tc>
        <w:tc>
          <w:tcPr>
            <w:tcW w:w="1225" w:type="pct"/>
            <w:tcBorders>
              <w:bottom w:val="single" w:sz="12" w:space="0" w:color="auto"/>
            </w:tcBorders>
            <w:tcMar>
              <w:left w:w="28" w:type="dxa"/>
              <w:right w:w="113" w:type="dxa"/>
            </w:tcMar>
          </w:tcPr>
          <w:p w:rsidR="00E15329" w:rsidRPr="00F97FBC" w:rsidRDefault="00E15329" w:rsidP="005D277C">
            <w:pPr>
              <w:keepNext/>
              <w:keepLines/>
              <w:tabs>
                <w:tab w:val="left" w:pos="1134"/>
              </w:tabs>
              <w:spacing w:before="80" w:after="80" w:line="200" w:lineRule="exact"/>
              <w:rPr>
                <w:i/>
                <w:sz w:val="16"/>
                <w:szCs w:val="16"/>
              </w:rPr>
            </w:pPr>
            <w:r w:rsidRPr="00F97FBC">
              <w:rPr>
                <w:i/>
                <w:sz w:val="16"/>
                <w:szCs w:val="16"/>
              </w:rPr>
              <w:t xml:space="preserve">Точки, которые могут </w:t>
            </w:r>
            <w:r w:rsidRPr="00F97FBC">
              <w:rPr>
                <w:i/>
                <w:sz w:val="16"/>
                <w:szCs w:val="16"/>
              </w:rPr>
              <w:br/>
              <w:t>исключаться</w:t>
            </w:r>
          </w:p>
        </w:tc>
      </w:tr>
      <w:tr w:rsidR="00E15329" w:rsidRPr="00F97FBC" w:rsidTr="00F727F8">
        <w:trPr>
          <w:trHeight w:val="1798"/>
        </w:trPr>
        <w:tc>
          <w:tcPr>
            <w:tcW w:w="1016" w:type="pct"/>
            <w:tcBorders>
              <w:top w:val="single" w:sz="12" w:space="0" w:color="auto"/>
            </w:tcBorders>
            <w:tcMar>
              <w:right w:w="113" w:type="dxa"/>
            </w:tcMar>
          </w:tcPr>
          <w:p w:rsidR="00E15329" w:rsidRPr="00F97FBC" w:rsidRDefault="00E15329" w:rsidP="005D277C">
            <w:pPr>
              <w:tabs>
                <w:tab w:val="left" w:pos="1134"/>
              </w:tabs>
              <w:spacing w:before="40" w:after="120"/>
            </w:pPr>
            <w:r w:rsidRPr="00F97FBC">
              <w:t>Минимальный запрос оператора (точка холостого хода)</w:t>
            </w:r>
          </w:p>
        </w:tc>
        <w:tc>
          <w:tcPr>
            <w:tcW w:w="2759" w:type="pct"/>
            <w:tcBorders>
              <w:top w:val="single" w:sz="12" w:space="0" w:color="auto"/>
            </w:tcBorders>
            <w:tcMar>
              <w:left w:w="28" w:type="dxa"/>
              <w:right w:w="113" w:type="dxa"/>
            </w:tcMar>
          </w:tcPr>
          <w:p w:rsidR="00E15329" w:rsidRPr="00F97FBC" w:rsidRDefault="00E15329" w:rsidP="005D277C">
            <w:pPr>
              <w:keepNext/>
              <w:keepLines/>
              <w:tabs>
                <w:tab w:val="left" w:pos="1134"/>
              </w:tabs>
              <w:spacing w:before="40" w:after="80"/>
            </w:pPr>
            <w:r w:rsidRPr="00F97FBC">
              <w:rPr>
                <w:i/>
              </w:rPr>
              <w:t>n</w:t>
            </w:r>
            <w:r w:rsidRPr="00F97FBC">
              <w:rPr>
                <w:vertAlign w:val="subscript"/>
              </w:rPr>
              <w:t>ref</w:t>
            </w:r>
            <w:r w:rsidRPr="00F97FBC">
              <w:t xml:space="preserve"> = </w:t>
            </w:r>
            <w:r w:rsidRPr="00F97FBC">
              <w:rPr>
                <w:i/>
              </w:rPr>
              <w:t>n</w:t>
            </w:r>
            <w:r w:rsidRPr="00F97FBC">
              <w:rPr>
                <w:vertAlign w:val="subscript"/>
              </w:rPr>
              <w:t>idle</w:t>
            </w:r>
          </w:p>
          <w:p w:rsidR="00E15329" w:rsidRPr="00F97FBC" w:rsidRDefault="00E15329" w:rsidP="005D277C">
            <w:pPr>
              <w:keepNext/>
              <w:keepLines/>
              <w:tabs>
                <w:tab w:val="left" w:pos="1134"/>
              </w:tabs>
              <w:spacing w:before="40" w:after="80"/>
            </w:pPr>
            <w:r w:rsidRPr="00F97FBC">
              <w:t>и</w:t>
            </w:r>
          </w:p>
          <w:p w:rsidR="00E15329" w:rsidRPr="00F97FBC" w:rsidRDefault="00E15329" w:rsidP="005D277C">
            <w:pPr>
              <w:keepNext/>
              <w:keepLines/>
              <w:tabs>
                <w:tab w:val="left" w:pos="1134"/>
              </w:tabs>
              <w:spacing w:before="40" w:after="80"/>
            </w:pPr>
            <w:r w:rsidRPr="00F97FBC">
              <w:rPr>
                <w:i/>
              </w:rPr>
              <w:t>T</w:t>
            </w:r>
            <w:r w:rsidRPr="00F97FBC">
              <w:rPr>
                <w:vertAlign w:val="subscript"/>
              </w:rPr>
              <w:t>ref</w:t>
            </w:r>
            <w:r w:rsidRPr="00F97FBC">
              <w:t xml:space="preserve"> = 0 </w:t>
            </w:r>
          </w:p>
          <w:p w:rsidR="00E15329" w:rsidRPr="00F97FBC" w:rsidRDefault="00E15329" w:rsidP="005D277C">
            <w:pPr>
              <w:keepNext/>
              <w:keepLines/>
              <w:tabs>
                <w:tab w:val="left" w:pos="1134"/>
              </w:tabs>
              <w:spacing w:before="40" w:after="80"/>
            </w:pPr>
            <w:r w:rsidRPr="00F97FBC">
              <w:t>и</w:t>
            </w:r>
          </w:p>
          <w:p w:rsidR="00E15329" w:rsidRPr="00F97FBC" w:rsidRDefault="00E15329" w:rsidP="005D277C">
            <w:pPr>
              <w:keepNext/>
              <w:keepLines/>
              <w:tabs>
                <w:tab w:val="left" w:pos="1134"/>
              </w:tabs>
              <w:spacing w:before="40" w:after="80"/>
            </w:pPr>
            <w:r w:rsidRPr="00F97FBC">
              <w:rPr>
                <w:i/>
              </w:rPr>
              <w:t>T</w:t>
            </w:r>
            <w:r w:rsidRPr="00F97FBC">
              <w:rPr>
                <w:vertAlign w:val="subscript"/>
              </w:rPr>
              <w:t>act</w:t>
            </w:r>
            <w:r w:rsidRPr="00F97FBC">
              <w:t xml:space="preserve"> &gt;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p>
          <w:p w:rsidR="00E15329" w:rsidRPr="00F97FBC" w:rsidRDefault="00E15329" w:rsidP="005D277C">
            <w:pPr>
              <w:keepNext/>
              <w:keepLines/>
              <w:tabs>
                <w:tab w:val="left" w:pos="1134"/>
              </w:tabs>
              <w:spacing w:before="40" w:after="80"/>
            </w:pPr>
            <w:r w:rsidRPr="00F97FBC">
              <w:t>и</w:t>
            </w:r>
          </w:p>
          <w:p w:rsidR="00E15329" w:rsidRPr="00F97FBC" w:rsidRDefault="00E15329" w:rsidP="005D277C">
            <w:pPr>
              <w:keepNext/>
              <w:keepLines/>
              <w:tabs>
                <w:tab w:val="left" w:pos="1134"/>
              </w:tabs>
              <w:spacing w:before="40" w:after="120"/>
            </w:pPr>
            <w:r w:rsidRPr="00F97FBC">
              <w:rPr>
                <w:i/>
              </w:rPr>
              <w:t>T</w:t>
            </w:r>
            <w:r w:rsidRPr="00F97FBC">
              <w:rPr>
                <w:vertAlign w:val="subscript"/>
              </w:rPr>
              <w:t>act</w:t>
            </w:r>
            <w:r w:rsidRPr="00F97FBC">
              <w:t xml:space="preserve"> &lt;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p>
        </w:tc>
        <w:tc>
          <w:tcPr>
            <w:tcW w:w="1225" w:type="pct"/>
            <w:tcBorders>
              <w:top w:val="single" w:sz="12" w:space="0" w:color="auto"/>
            </w:tcBorders>
            <w:tcMar>
              <w:left w:w="28" w:type="dxa"/>
              <w:right w:w="113" w:type="dxa"/>
            </w:tcMar>
          </w:tcPr>
          <w:p w:rsidR="00E15329" w:rsidRPr="00F97FBC" w:rsidRDefault="00E15329" w:rsidP="005D277C">
            <w:pPr>
              <w:keepNext/>
              <w:keepLines/>
              <w:tabs>
                <w:tab w:val="left" w:pos="1134"/>
              </w:tabs>
              <w:spacing w:before="40" w:after="120"/>
            </w:pPr>
            <w:r w:rsidRPr="00F97FBC">
              <w:t xml:space="preserve">частота вращения </w:t>
            </w:r>
            <w:r w:rsidR="00F727F8">
              <w:br/>
            </w:r>
            <w:r w:rsidRPr="00F97FBC">
              <w:t>и мощность</w:t>
            </w:r>
          </w:p>
        </w:tc>
      </w:tr>
      <w:tr w:rsidR="00E15329" w:rsidRPr="00F97FBC" w:rsidTr="00F727F8">
        <w:trPr>
          <w:trHeight w:val="1282"/>
        </w:trPr>
        <w:tc>
          <w:tcPr>
            <w:tcW w:w="1016" w:type="pct"/>
            <w:tcBorders>
              <w:bottom w:val="single" w:sz="4" w:space="0" w:color="auto"/>
            </w:tcBorders>
            <w:tcMar>
              <w:right w:w="113" w:type="dxa"/>
            </w:tcMar>
          </w:tcPr>
          <w:p w:rsidR="00E15329" w:rsidRPr="00F97FBC" w:rsidRDefault="00E15329" w:rsidP="005D277C">
            <w:pPr>
              <w:tabs>
                <w:tab w:val="left" w:pos="1134"/>
              </w:tabs>
              <w:spacing w:before="40" w:after="120"/>
            </w:pPr>
            <w:r w:rsidRPr="00F97FBC">
              <w:t>Минимальный запрос оператора</w:t>
            </w:r>
          </w:p>
        </w:tc>
        <w:tc>
          <w:tcPr>
            <w:tcW w:w="2759" w:type="pct"/>
            <w:tcBorders>
              <w:bottom w:val="single" w:sz="4" w:space="0" w:color="auto"/>
            </w:tcBorders>
            <w:tcMar>
              <w:left w:w="28" w:type="dxa"/>
              <w:right w:w="113" w:type="dxa"/>
            </w:tcMar>
          </w:tcPr>
          <w:p w:rsidR="00E15329" w:rsidRPr="00F97FBC" w:rsidRDefault="00E15329" w:rsidP="005D277C">
            <w:pPr>
              <w:keepNext/>
              <w:keepLines/>
              <w:tabs>
                <w:tab w:val="left" w:pos="1134"/>
              </w:tabs>
              <w:spacing w:before="40" w:after="80"/>
            </w:pPr>
            <w:r w:rsidRPr="00F97FBC">
              <w:rPr>
                <w:i/>
              </w:rPr>
              <w:t>n</w:t>
            </w:r>
            <w:r w:rsidRPr="00F97FBC">
              <w:rPr>
                <w:vertAlign w:val="subscript"/>
              </w:rPr>
              <w:t>act</w:t>
            </w:r>
            <w:r w:rsidRPr="00F97FBC">
              <w:t xml:space="preserve"> ≤ 1,02 </w:t>
            </w:r>
            <w:r w:rsidRPr="00F97FBC">
              <w:rPr>
                <w:i/>
              </w:rPr>
              <w:t>n</w:t>
            </w:r>
            <w:r w:rsidRPr="00F97FBC">
              <w:rPr>
                <w:vertAlign w:val="subscript"/>
              </w:rPr>
              <w:t>ref</w:t>
            </w:r>
            <w:r w:rsidRPr="00F97FBC">
              <w:t xml:space="preserve"> и </w:t>
            </w:r>
            <w:r w:rsidRPr="00F97FBC">
              <w:rPr>
                <w:i/>
              </w:rPr>
              <w:t>T</w:t>
            </w:r>
            <w:r w:rsidRPr="00F97FBC">
              <w:rPr>
                <w:vertAlign w:val="subscript"/>
              </w:rPr>
              <w:t>act</w:t>
            </w:r>
            <w:r w:rsidRPr="00F97FBC">
              <w:t xml:space="preserve"> &gt; </w:t>
            </w:r>
            <w:r w:rsidRPr="00F97FBC">
              <w:rPr>
                <w:i/>
              </w:rPr>
              <w:t>T</w:t>
            </w:r>
            <w:r w:rsidRPr="00F97FBC">
              <w:rPr>
                <w:vertAlign w:val="subscript"/>
              </w:rPr>
              <w:t>ref</w:t>
            </w:r>
          </w:p>
          <w:p w:rsidR="00E15329" w:rsidRPr="00F97FBC" w:rsidRDefault="00E15329" w:rsidP="005D277C">
            <w:pPr>
              <w:keepNext/>
              <w:keepLines/>
              <w:tabs>
                <w:tab w:val="left" w:pos="1134"/>
              </w:tabs>
              <w:spacing w:before="40" w:after="80"/>
            </w:pPr>
            <w:r w:rsidRPr="00F97FBC">
              <w:t>или</w:t>
            </w:r>
          </w:p>
          <w:p w:rsidR="00E15329" w:rsidRPr="00F97FBC" w:rsidRDefault="00E15329" w:rsidP="005D277C">
            <w:pPr>
              <w:keepNext/>
              <w:keepLines/>
              <w:tabs>
                <w:tab w:val="left" w:pos="1134"/>
              </w:tabs>
              <w:spacing w:before="40" w:after="80"/>
            </w:pPr>
            <w:r w:rsidRPr="00F97FBC">
              <w:rPr>
                <w:i/>
              </w:rPr>
              <w:t>n</w:t>
            </w:r>
            <w:r w:rsidRPr="00F97FBC">
              <w:rPr>
                <w:vertAlign w:val="subscript"/>
              </w:rPr>
              <w:t>act</w:t>
            </w:r>
            <w:r w:rsidRPr="00F97FBC">
              <w:t xml:space="preserve"> &gt; </w:t>
            </w:r>
            <w:r w:rsidRPr="00F97FBC">
              <w:rPr>
                <w:i/>
              </w:rPr>
              <w:t>n</w:t>
            </w:r>
            <w:r w:rsidRPr="00F97FBC">
              <w:rPr>
                <w:vertAlign w:val="subscript"/>
              </w:rPr>
              <w:t>ref</w:t>
            </w:r>
            <w:r w:rsidRPr="00F97FBC">
              <w:t xml:space="preserve"> и </w:t>
            </w:r>
            <w:r w:rsidRPr="00F97FBC">
              <w:rPr>
                <w:i/>
              </w:rPr>
              <w:t>T</w:t>
            </w:r>
            <w:r w:rsidRPr="00F97FBC">
              <w:rPr>
                <w:vertAlign w:val="subscript"/>
              </w:rPr>
              <w:t>act</w:t>
            </w:r>
            <w:r w:rsidRPr="00F97FBC">
              <w:t xml:space="preserve"> ≤ </w:t>
            </w:r>
            <w:r w:rsidRPr="00F97FBC">
              <w:rPr>
                <w:i/>
              </w:rPr>
              <w:t>T</w:t>
            </w:r>
            <w:r w:rsidRPr="00F97FBC">
              <w:rPr>
                <w:vertAlign w:val="subscript"/>
              </w:rPr>
              <w:t>ref'</w:t>
            </w:r>
          </w:p>
          <w:p w:rsidR="00E15329" w:rsidRPr="00F97FBC" w:rsidRDefault="00E15329" w:rsidP="005D277C">
            <w:pPr>
              <w:keepNext/>
              <w:keepLines/>
              <w:tabs>
                <w:tab w:val="left" w:pos="1134"/>
              </w:tabs>
              <w:spacing w:before="40" w:after="80"/>
            </w:pPr>
            <w:r w:rsidRPr="00F97FBC">
              <w:t>или</w:t>
            </w:r>
          </w:p>
          <w:p w:rsidR="00E15329" w:rsidRPr="00F97FBC" w:rsidRDefault="00E15329" w:rsidP="005D277C">
            <w:pPr>
              <w:keepNext/>
              <w:keepLines/>
              <w:tabs>
                <w:tab w:val="left" w:pos="1134"/>
              </w:tabs>
              <w:spacing w:before="40" w:after="120"/>
            </w:pPr>
            <w:r w:rsidRPr="00F97FBC">
              <w:rPr>
                <w:i/>
              </w:rPr>
              <w:t>n</w:t>
            </w:r>
            <w:r w:rsidRPr="00F97FBC">
              <w:rPr>
                <w:vertAlign w:val="subscript"/>
              </w:rPr>
              <w:t>act</w:t>
            </w:r>
            <w:r w:rsidRPr="00F97FBC">
              <w:t xml:space="preserve"> &gt; 1,02 </w:t>
            </w:r>
            <w:r w:rsidRPr="00F97FBC">
              <w:rPr>
                <w:i/>
              </w:rPr>
              <w:t>n</w:t>
            </w:r>
            <w:r w:rsidRPr="00F97FBC">
              <w:rPr>
                <w:vertAlign w:val="subscript"/>
              </w:rPr>
              <w:t>ref</w:t>
            </w:r>
            <w:r w:rsidRPr="00F97FBC">
              <w:t xml:space="preserve"> и </w:t>
            </w:r>
            <w:r w:rsidRPr="00F97FBC">
              <w:rPr>
                <w:i/>
              </w:rPr>
              <w:t>T</w:t>
            </w:r>
            <w:r w:rsidRPr="00F97FBC">
              <w:rPr>
                <w:vertAlign w:val="subscript"/>
              </w:rPr>
              <w:t>ref</w:t>
            </w:r>
            <w:r w:rsidRPr="00F97FBC">
              <w:t xml:space="preserve"> &lt; </w:t>
            </w:r>
            <w:r w:rsidRPr="00F97FBC">
              <w:rPr>
                <w:i/>
              </w:rPr>
              <w:t>T</w:t>
            </w:r>
            <w:r w:rsidRPr="00F97FBC">
              <w:rPr>
                <w:vertAlign w:val="subscript"/>
              </w:rPr>
              <w:t>act</w:t>
            </w:r>
            <w:r w:rsidRPr="00F97FBC">
              <w:t xml:space="preserve"> ≤ (</w:t>
            </w:r>
            <w:r w:rsidRPr="00F97FBC">
              <w:rPr>
                <w:i/>
              </w:rPr>
              <w:t>T</w:t>
            </w:r>
            <w:r w:rsidRPr="00F97FBC">
              <w:rPr>
                <w:vertAlign w:val="subscript"/>
              </w:rPr>
              <w:t>ref</w:t>
            </w:r>
            <w:r w:rsidRPr="00F97FBC">
              <w:t xml:space="preserve"> + 0,02 </w:t>
            </w:r>
            <w:r w:rsidRPr="00F97FBC">
              <w:rPr>
                <w:i/>
              </w:rPr>
              <w:t>T</w:t>
            </w:r>
            <w:r w:rsidRPr="00F97FBC">
              <w:rPr>
                <w:vertAlign w:val="subscript"/>
              </w:rPr>
              <w:t>maxmappedtorque</w:t>
            </w:r>
            <w:r w:rsidRPr="00F97FBC">
              <w:t>)</w:t>
            </w:r>
            <w:r w:rsidRPr="00F97FBC">
              <w:rPr>
                <w:vertAlign w:val="subscript"/>
              </w:rPr>
              <w:t xml:space="preserve"> </w:t>
            </w:r>
          </w:p>
        </w:tc>
        <w:tc>
          <w:tcPr>
            <w:tcW w:w="1225" w:type="pct"/>
            <w:tcBorders>
              <w:bottom w:val="single" w:sz="4" w:space="0" w:color="auto"/>
            </w:tcBorders>
            <w:tcMar>
              <w:left w:w="28" w:type="dxa"/>
              <w:right w:w="113" w:type="dxa"/>
            </w:tcMar>
          </w:tcPr>
          <w:p w:rsidR="00E15329" w:rsidRPr="00F97FBC" w:rsidRDefault="00E15329" w:rsidP="005D277C">
            <w:pPr>
              <w:keepNext/>
              <w:keepLines/>
              <w:tabs>
                <w:tab w:val="left" w:pos="1134"/>
              </w:tabs>
              <w:spacing w:before="40" w:after="120"/>
            </w:pPr>
            <w:r w:rsidRPr="00F97FBC">
              <w:t>мощность и либо крутящий момент, либо частота вращения</w:t>
            </w:r>
          </w:p>
        </w:tc>
      </w:tr>
      <w:tr w:rsidR="00E15329" w:rsidRPr="00F97FBC" w:rsidTr="00F727F8">
        <w:trPr>
          <w:trHeight w:val="1282"/>
        </w:trPr>
        <w:tc>
          <w:tcPr>
            <w:tcW w:w="1016" w:type="pct"/>
            <w:tcBorders>
              <w:bottom w:val="single" w:sz="12" w:space="0" w:color="auto"/>
            </w:tcBorders>
            <w:tcMar>
              <w:right w:w="113" w:type="dxa"/>
            </w:tcMar>
          </w:tcPr>
          <w:p w:rsidR="00E15329" w:rsidRPr="00F97FBC" w:rsidRDefault="00E15329" w:rsidP="005D277C">
            <w:pPr>
              <w:tabs>
                <w:tab w:val="left" w:pos="1134"/>
              </w:tabs>
              <w:spacing w:before="40" w:after="120"/>
            </w:pPr>
            <w:r w:rsidRPr="00F97FBC">
              <w:t>Максимальный запрос оператора</w:t>
            </w:r>
          </w:p>
        </w:tc>
        <w:tc>
          <w:tcPr>
            <w:tcW w:w="2759" w:type="pct"/>
            <w:tcBorders>
              <w:bottom w:val="single" w:sz="12" w:space="0" w:color="auto"/>
            </w:tcBorders>
            <w:tcMar>
              <w:left w:w="28" w:type="dxa"/>
              <w:right w:w="113" w:type="dxa"/>
            </w:tcMar>
          </w:tcPr>
          <w:p w:rsidR="00E15329" w:rsidRPr="00F97FBC" w:rsidRDefault="00E15329" w:rsidP="005D277C">
            <w:pPr>
              <w:keepNext/>
              <w:keepLines/>
              <w:tabs>
                <w:tab w:val="left" w:pos="1134"/>
              </w:tabs>
              <w:spacing w:before="40" w:after="80"/>
              <w:rPr>
                <w:lang w:val="fr-CH"/>
              </w:rPr>
            </w:pPr>
            <w:r w:rsidRPr="00F97FBC">
              <w:rPr>
                <w:i/>
                <w:lang w:val="fr-CH"/>
              </w:rPr>
              <w:t>n</w:t>
            </w:r>
            <w:r w:rsidRPr="00F97FBC">
              <w:rPr>
                <w:vertAlign w:val="subscript"/>
                <w:lang w:val="fr-CH"/>
              </w:rPr>
              <w:t>act</w:t>
            </w:r>
            <w:r w:rsidRPr="00F97FBC">
              <w:rPr>
                <w:lang w:val="fr-CH"/>
              </w:rPr>
              <w:t xml:space="preserve"> &lt; </w:t>
            </w:r>
            <w:r w:rsidRPr="00F97FBC">
              <w:rPr>
                <w:i/>
                <w:lang w:val="fr-CH"/>
              </w:rPr>
              <w:t>n</w:t>
            </w:r>
            <w:r w:rsidRPr="00F97FBC">
              <w:rPr>
                <w:vertAlign w:val="subscript"/>
                <w:lang w:val="fr-CH"/>
              </w:rPr>
              <w:t>ref</w:t>
            </w:r>
            <w:r w:rsidRPr="00F97FBC">
              <w:rPr>
                <w:lang w:val="fr-CH"/>
              </w:rPr>
              <w:t xml:space="preserve"> </w:t>
            </w:r>
            <w:r w:rsidRPr="00F97FBC">
              <w:t>и</w:t>
            </w:r>
            <w:r w:rsidRPr="00F97FBC">
              <w:rPr>
                <w:lang w:val="fr-CH"/>
              </w:rPr>
              <w:t xml:space="preserve"> </w:t>
            </w:r>
            <w:r w:rsidRPr="00F97FBC">
              <w:rPr>
                <w:i/>
                <w:lang w:val="fr-CH"/>
              </w:rPr>
              <w:t>T</w:t>
            </w:r>
            <w:r w:rsidRPr="00F97FBC">
              <w:rPr>
                <w:vertAlign w:val="subscript"/>
                <w:lang w:val="fr-CH"/>
              </w:rPr>
              <w:t>act</w:t>
            </w:r>
            <w:r w:rsidRPr="00F97FBC">
              <w:rPr>
                <w:lang w:val="fr-CH"/>
              </w:rPr>
              <w:t xml:space="preserve"> ≥ </w:t>
            </w:r>
            <w:r w:rsidRPr="00F97FBC">
              <w:rPr>
                <w:i/>
                <w:lang w:val="fr-CH"/>
              </w:rPr>
              <w:t>T</w:t>
            </w:r>
            <w:r w:rsidRPr="00F97FBC">
              <w:rPr>
                <w:vertAlign w:val="subscript"/>
                <w:lang w:val="fr-CH"/>
              </w:rPr>
              <w:t>ref</w:t>
            </w:r>
          </w:p>
          <w:p w:rsidR="00E15329" w:rsidRPr="00F97FBC" w:rsidRDefault="00E15329" w:rsidP="005D277C">
            <w:pPr>
              <w:keepNext/>
              <w:keepLines/>
              <w:tabs>
                <w:tab w:val="left" w:pos="1134"/>
              </w:tabs>
              <w:spacing w:before="40" w:after="80"/>
              <w:rPr>
                <w:lang w:val="fr-CH"/>
              </w:rPr>
            </w:pPr>
            <w:r w:rsidRPr="00F97FBC">
              <w:t>или</w:t>
            </w:r>
          </w:p>
          <w:p w:rsidR="00E15329" w:rsidRPr="00F97FBC" w:rsidRDefault="00E15329" w:rsidP="005D277C">
            <w:pPr>
              <w:keepNext/>
              <w:keepLines/>
              <w:tabs>
                <w:tab w:val="left" w:pos="1134"/>
              </w:tabs>
              <w:spacing w:before="40" w:after="80"/>
              <w:rPr>
                <w:lang w:val="fr-CH"/>
              </w:rPr>
            </w:pPr>
            <w:r w:rsidRPr="00F97FBC">
              <w:rPr>
                <w:i/>
                <w:lang w:val="fr-CH"/>
              </w:rPr>
              <w:t>n</w:t>
            </w:r>
            <w:r w:rsidRPr="00F97FBC">
              <w:rPr>
                <w:vertAlign w:val="subscript"/>
                <w:lang w:val="fr-CH"/>
              </w:rPr>
              <w:t>act</w:t>
            </w:r>
            <w:r w:rsidRPr="00F97FBC">
              <w:rPr>
                <w:lang w:val="fr-CH"/>
              </w:rPr>
              <w:t xml:space="preserve"> ≥ 0,98 </w:t>
            </w:r>
            <w:r w:rsidRPr="00F97FBC">
              <w:rPr>
                <w:i/>
                <w:lang w:val="fr-CH"/>
              </w:rPr>
              <w:t>n</w:t>
            </w:r>
            <w:r w:rsidRPr="00F97FBC">
              <w:rPr>
                <w:vertAlign w:val="subscript"/>
                <w:lang w:val="fr-CH"/>
              </w:rPr>
              <w:t>ref</w:t>
            </w:r>
            <w:r w:rsidRPr="00F97FBC">
              <w:rPr>
                <w:lang w:val="fr-CH"/>
              </w:rPr>
              <w:t xml:space="preserve"> </w:t>
            </w:r>
            <w:r w:rsidRPr="00F97FBC">
              <w:t>и</w:t>
            </w:r>
            <w:r w:rsidRPr="00F97FBC">
              <w:rPr>
                <w:lang w:val="fr-CH"/>
              </w:rPr>
              <w:t xml:space="preserve"> </w:t>
            </w:r>
            <w:r w:rsidRPr="00F97FBC">
              <w:rPr>
                <w:i/>
                <w:lang w:val="fr-CH"/>
              </w:rPr>
              <w:t>T</w:t>
            </w:r>
            <w:r w:rsidRPr="00F97FBC">
              <w:rPr>
                <w:vertAlign w:val="subscript"/>
                <w:lang w:val="fr-CH"/>
              </w:rPr>
              <w:t>act</w:t>
            </w:r>
            <w:r w:rsidRPr="00F97FBC">
              <w:rPr>
                <w:lang w:val="fr-CH"/>
              </w:rPr>
              <w:t xml:space="preserve"> &lt; </w:t>
            </w:r>
            <w:r w:rsidRPr="00F97FBC">
              <w:rPr>
                <w:i/>
                <w:lang w:val="fr-CH"/>
              </w:rPr>
              <w:t>T</w:t>
            </w:r>
            <w:r w:rsidRPr="00F97FBC">
              <w:rPr>
                <w:vertAlign w:val="subscript"/>
                <w:lang w:val="fr-CH"/>
              </w:rPr>
              <w:t>ref</w:t>
            </w:r>
          </w:p>
          <w:p w:rsidR="00E15329" w:rsidRPr="00F97FBC" w:rsidRDefault="00E15329" w:rsidP="005D277C">
            <w:pPr>
              <w:keepNext/>
              <w:keepLines/>
              <w:tabs>
                <w:tab w:val="left" w:pos="1134"/>
              </w:tabs>
              <w:spacing w:before="40" w:after="80"/>
              <w:rPr>
                <w:lang w:val="fr-CH"/>
              </w:rPr>
            </w:pPr>
            <w:r w:rsidRPr="00F97FBC">
              <w:t>или</w:t>
            </w:r>
          </w:p>
          <w:p w:rsidR="00E15329" w:rsidRPr="00F97FBC" w:rsidRDefault="00E15329" w:rsidP="005D277C">
            <w:pPr>
              <w:keepNext/>
              <w:keepLines/>
              <w:tabs>
                <w:tab w:val="left" w:pos="1134"/>
              </w:tabs>
              <w:spacing w:before="40" w:after="120"/>
              <w:rPr>
                <w:lang w:val="fr-CH"/>
              </w:rPr>
            </w:pPr>
            <w:r w:rsidRPr="00F97FBC">
              <w:rPr>
                <w:i/>
                <w:lang w:val="fr-CH"/>
              </w:rPr>
              <w:t>n</w:t>
            </w:r>
            <w:r w:rsidRPr="00F97FBC">
              <w:rPr>
                <w:vertAlign w:val="subscript"/>
                <w:lang w:val="fr-CH"/>
              </w:rPr>
              <w:t>act</w:t>
            </w:r>
            <w:r w:rsidRPr="00F97FBC">
              <w:rPr>
                <w:lang w:val="fr-CH"/>
              </w:rPr>
              <w:t xml:space="preserve"> &lt; 0,98 </w:t>
            </w:r>
            <w:r w:rsidRPr="00F97FBC">
              <w:rPr>
                <w:i/>
                <w:lang w:val="fr-CH"/>
              </w:rPr>
              <w:t>n</w:t>
            </w:r>
            <w:r w:rsidRPr="00F97FBC">
              <w:rPr>
                <w:vertAlign w:val="subscript"/>
                <w:lang w:val="fr-CH"/>
              </w:rPr>
              <w:t>ref</w:t>
            </w:r>
            <w:r w:rsidRPr="00F97FBC">
              <w:rPr>
                <w:lang w:val="fr-CH"/>
              </w:rPr>
              <w:t xml:space="preserve"> </w:t>
            </w:r>
            <w:r w:rsidRPr="00F97FBC">
              <w:t>и</w:t>
            </w:r>
            <w:r w:rsidRPr="00F97FBC">
              <w:rPr>
                <w:lang w:val="fr-CH"/>
              </w:rPr>
              <w:t xml:space="preserve"> </w:t>
            </w:r>
            <w:r w:rsidRPr="00F97FBC">
              <w:rPr>
                <w:i/>
                <w:lang w:val="fr-CH"/>
              </w:rPr>
              <w:t>T</w:t>
            </w:r>
            <w:r w:rsidRPr="00F97FBC">
              <w:rPr>
                <w:vertAlign w:val="subscript"/>
                <w:lang w:val="fr-CH"/>
              </w:rPr>
              <w:t>ref</w:t>
            </w:r>
            <w:r w:rsidRPr="00F97FBC">
              <w:rPr>
                <w:lang w:val="fr-CH"/>
              </w:rPr>
              <w:t xml:space="preserve"> &gt; </w:t>
            </w:r>
            <w:r w:rsidRPr="00F97FBC">
              <w:rPr>
                <w:i/>
                <w:lang w:val="fr-CH"/>
              </w:rPr>
              <w:t>T</w:t>
            </w:r>
            <w:r w:rsidRPr="00F97FBC">
              <w:rPr>
                <w:vertAlign w:val="subscript"/>
                <w:lang w:val="fr-CH"/>
              </w:rPr>
              <w:t>act</w:t>
            </w:r>
            <w:r w:rsidRPr="00F97FBC">
              <w:rPr>
                <w:lang w:val="fr-CH"/>
              </w:rPr>
              <w:t xml:space="preserve"> ≥ (</w:t>
            </w:r>
            <w:r w:rsidRPr="00F97FBC">
              <w:rPr>
                <w:i/>
                <w:lang w:val="fr-CH"/>
              </w:rPr>
              <w:t>T</w:t>
            </w:r>
            <w:r w:rsidRPr="00F97FBC">
              <w:rPr>
                <w:vertAlign w:val="subscript"/>
                <w:lang w:val="fr-CH"/>
              </w:rPr>
              <w:t>ref</w:t>
            </w:r>
            <w:r w:rsidRPr="00F97FBC">
              <w:rPr>
                <w:lang w:val="fr-CH"/>
              </w:rPr>
              <w:t xml:space="preserve"> – 0,02 </w:t>
            </w:r>
            <w:r w:rsidRPr="00F97FBC">
              <w:rPr>
                <w:i/>
                <w:lang w:val="fr-CH"/>
              </w:rPr>
              <w:t>T</w:t>
            </w:r>
            <w:r w:rsidRPr="00F97FBC">
              <w:rPr>
                <w:vertAlign w:val="subscript"/>
                <w:lang w:val="fr-CH"/>
              </w:rPr>
              <w:t>maxmappedtorque</w:t>
            </w:r>
            <w:r w:rsidRPr="00F97FBC">
              <w:rPr>
                <w:lang w:val="fr-CH"/>
              </w:rPr>
              <w:t>)</w:t>
            </w:r>
          </w:p>
        </w:tc>
        <w:tc>
          <w:tcPr>
            <w:tcW w:w="1225" w:type="pct"/>
            <w:tcBorders>
              <w:bottom w:val="single" w:sz="12" w:space="0" w:color="auto"/>
            </w:tcBorders>
            <w:tcMar>
              <w:left w:w="28" w:type="dxa"/>
              <w:right w:w="113" w:type="dxa"/>
            </w:tcMar>
          </w:tcPr>
          <w:p w:rsidR="00E15329" w:rsidRPr="00F97FBC" w:rsidRDefault="00E15329" w:rsidP="005D277C">
            <w:pPr>
              <w:keepNext/>
              <w:keepLines/>
              <w:tabs>
                <w:tab w:val="left" w:pos="1134"/>
              </w:tabs>
              <w:spacing w:before="40" w:after="120"/>
            </w:pPr>
            <w:r w:rsidRPr="00F97FBC">
              <w:t>мощность и либо крутящий момент, либо частота вращения</w:t>
            </w:r>
          </w:p>
        </w:tc>
      </w:tr>
    </w:tbl>
    <w:p w:rsidR="00E15329" w:rsidRPr="00F97FBC" w:rsidRDefault="00E15329" w:rsidP="00E15329">
      <w:pPr>
        <w:spacing w:before="120" w:after="120"/>
        <w:ind w:left="2268" w:right="1134"/>
        <w:jc w:val="both"/>
      </w:pPr>
      <w:r w:rsidRPr="00F97FBC">
        <w:rPr>
          <w:rFonts w:eastAsia="Calibri"/>
        </w:rPr>
        <w:t>Где</w:t>
      </w:r>
      <w:r w:rsidRPr="00F97FBC">
        <w:t>:</w:t>
      </w:r>
    </w:p>
    <w:p w:rsidR="00E15329" w:rsidRPr="00F97FBC" w:rsidRDefault="00E15329" w:rsidP="00E15329">
      <w:pPr>
        <w:tabs>
          <w:tab w:val="left" w:pos="3544"/>
        </w:tabs>
        <w:spacing w:before="240" w:after="120"/>
        <w:ind w:left="3969" w:right="1134" w:hanging="1701"/>
        <w:jc w:val="both"/>
      </w:pPr>
      <w:r w:rsidRPr="00F97FBC">
        <w:t>n</w:t>
      </w:r>
      <w:r w:rsidRPr="00F97FBC">
        <w:rPr>
          <w:vertAlign w:val="subscript"/>
        </w:rPr>
        <w:t>ref</w:t>
      </w:r>
      <w:r w:rsidRPr="00F97FBC">
        <w:t xml:space="preserve"> </w:t>
      </w:r>
      <w:r w:rsidRPr="00F97FBC">
        <w:tab/>
      </w:r>
      <w:r w:rsidRPr="00F97FBC">
        <w:rPr>
          <w:rFonts w:eastAsia="MS Mincho"/>
          <w:lang w:eastAsia="ru-RU"/>
        </w:rPr>
        <w:t>−</w:t>
      </w:r>
      <w:r w:rsidRPr="00F97FBC">
        <w:rPr>
          <w:rFonts w:eastAsia="MS Mincho"/>
          <w:lang w:eastAsia="ru-RU"/>
        </w:rPr>
        <w:tab/>
        <w:t xml:space="preserve">исходная частота вращения </w:t>
      </w:r>
      <w:r w:rsidRPr="00F97FBC">
        <w:t>(см. пункт 7.7.2 настоящего приложения),</w:t>
      </w:r>
    </w:p>
    <w:p w:rsidR="00E15329" w:rsidRPr="00F97FBC" w:rsidRDefault="00E15329" w:rsidP="00E15329">
      <w:pPr>
        <w:tabs>
          <w:tab w:val="left" w:pos="3544"/>
        </w:tabs>
        <w:spacing w:before="240" w:after="120"/>
        <w:ind w:left="3969" w:right="1134" w:hanging="1701"/>
        <w:jc w:val="both"/>
      </w:pPr>
      <w:r w:rsidRPr="00F97FBC">
        <w:t>n</w:t>
      </w:r>
      <w:r w:rsidRPr="00F97FBC">
        <w:rPr>
          <w:vertAlign w:val="subscript"/>
        </w:rPr>
        <w:t>idle</w:t>
      </w:r>
      <w:r w:rsidRPr="00F97FBC">
        <w:t xml:space="preserve"> </w:t>
      </w:r>
      <w:r w:rsidRPr="00F97FBC">
        <w:tab/>
      </w:r>
      <w:r w:rsidRPr="00F97FBC">
        <w:rPr>
          <w:rFonts w:eastAsia="MS Mincho"/>
          <w:lang w:eastAsia="ru-RU"/>
        </w:rPr>
        <w:t>−</w:t>
      </w:r>
      <w:r w:rsidRPr="00F97FBC">
        <w:rPr>
          <w:rFonts w:eastAsia="MS Mincho"/>
          <w:lang w:eastAsia="ru-RU"/>
        </w:rPr>
        <w:tab/>
      </w:r>
      <w:r w:rsidRPr="00F97FBC">
        <w:t>частота вращения холостого хода,</w:t>
      </w:r>
    </w:p>
    <w:p w:rsidR="00E15329" w:rsidRPr="00F97FBC" w:rsidRDefault="00E15329" w:rsidP="00E15329">
      <w:pPr>
        <w:tabs>
          <w:tab w:val="left" w:pos="3544"/>
        </w:tabs>
        <w:spacing w:before="240" w:after="120"/>
        <w:ind w:left="3969" w:right="1134" w:hanging="1701"/>
        <w:jc w:val="both"/>
      </w:pPr>
      <w:r w:rsidRPr="00F97FBC">
        <w:t>n</w:t>
      </w:r>
      <w:r w:rsidRPr="00F97FBC">
        <w:rPr>
          <w:vertAlign w:val="subscript"/>
        </w:rPr>
        <w:t>act</w:t>
      </w:r>
      <w:r w:rsidRPr="00F97FBC">
        <w:t xml:space="preserve"> </w:t>
      </w:r>
      <w:r w:rsidRPr="00F97FBC">
        <w:tab/>
      </w:r>
      <w:r w:rsidRPr="00F97FBC">
        <w:rPr>
          <w:rFonts w:eastAsia="MS Mincho"/>
          <w:lang w:eastAsia="ru-RU"/>
        </w:rPr>
        <w:t>−</w:t>
      </w:r>
      <w:r w:rsidRPr="00F97FBC">
        <w:rPr>
          <w:rFonts w:eastAsia="MS Mincho"/>
          <w:lang w:eastAsia="ru-RU"/>
        </w:rPr>
        <w:tab/>
        <w:t>реальная (измеренная) частота вращения</w:t>
      </w:r>
      <w:r w:rsidRPr="00F97FBC">
        <w:t>,</w:t>
      </w:r>
    </w:p>
    <w:p w:rsidR="00E15329" w:rsidRPr="00F97FBC" w:rsidRDefault="00E15329" w:rsidP="00E15329">
      <w:pPr>
        <w:tabs>
          <w:tab w:val="left" w:pos="3544"/>
        </w:tabs>
        <w:spacing w:before="240" w:after="120"/>
        <w:ind w:left="3969" w:right="1134" w:hanging="1701"/>
        <w:jc w:val="both"/>
      </w:pPr>
      <w:r w:rsidRPr="00F97FBC">
        <w:t>T</w:t>
      </w:r>
      <w:r w:rsidRPr="00F97FBC">
        <w:rPr>
          <w:vertAlign w:val="subscript"/>
        </w:rPr>
        <w:t>ref</w:t>
      </w:r>
      <w:r w:rsidRPr="00F97FBC">
        <w:t xml:space="preserve"> </w:t>
      </w:r>
      <w:r w:rsidRPr="00F97FBC">
        <w:tab/>
      </w:r>
      <w:r w:rsidRPr="00F97FBC">
        <w:rPr>
          <w:rFonts w:eastAsia="MS Mincho"/>
          <w:lang w:eastAsia="ru-RU"/>
        </w:rPr>
        <w:t>−</w:t>
      </w:r>
      <w:r w:rsidRPr="00F97FBC">
        <w:rPr>
          <w:rFonts w:eastAsia="MS Mincho"/>
          <w:lang w:eastAsia="ru-RU"/>
        </w:rPr>
        <w:tab/>
        <w:t>исходный крутящий момент</w:t>
      </w:r>
      <w:r w:rsidRPr="00F97FBC">
        <w:t xml:space="preserve"> (см. пункт 7.7.2 настоящего приложения),</w:t>
      </w:r>
    </w:p>
    <w:p w:rsidR="00E15329" w:rsidRPr="00F97FBC" w:rsidRDefault="00E15329" w:rsidP="00E15329">
      <w:pPr>
        <w:tabs>
          <w:tab w:val="left" w:pos="3544"/>
        </w:tabs>
        <w:spacing w:before="240" w:after="120"/>
        <w:ind w:left="3969" w:right="1134" w:hanging="1701"/>
        <w:jc w:val="both"/>
        <w:rPr>
          <w:rFonts w:eastAsia="MS Mincho"/>
          <w:lang w:eastAsia="ru-RU"/>
        </w:rPr>
      </w:pPr>
      <w:r w:rsidRPr="00F97FBC">
        <w:t>T</w:t>
      </w:r>
      <w:r w:rsidRPr="00F97FBC">
        <w:rPr>
          <w:vertAlign w:val="subscript"/>
        </w:rPr>
        <w:t>act</w:t>
      </w:r>
      <w:r w:rsidRPr="00F97FBC">
        <w:t xml:space="preserve"> </w:t>
      </w:r>
      <w:r w:rsidRPr="00F97FBC">
        <w:tab/>
      </w:r>
      <w:r w:rsidRPr="00F97FBC">
        <w:rPr>
          <w:rFonts w:eastAsia="MS Mincho"/>
          <w:lang w:eastAsia="ru-RU"/>
        </w:rPr>
        <w:t>−</w:t>
      </w:r>
      <w:r w:rsidRPr="00F97FBC">
        <w:rPr>
          <w:rFonts w:eastAsia="MS Mincho"/>
          <w:lang w:eastAsia="ru-RU"/>
        </w:rPr>
        <w:tab/>
        <w:t>реальный (измеренный) крутящий момент,</w:t>
      </w:r>
    </w:p>
    <w:p w:rsidR="00E15329" w:rsidRPr="00F97FBC" w:rsidRDefault="00E15329" w:rsidP="00E15329">
      <w:pPr>
        <w:tabs>
          <w:tab w:val="left" w:pos="3544"/>
        </w:tabs>
        <w:spacing w:before="240" w:after="120"/>
        <w:ind w:left="3969" w:right="1134" w:hanging="1701"/>
        <w:jc w:val="both"/>
        <w:rPr>
          <w:rFonts w:eastAsia="MS Mincho"/>
          <w:lang w:eastAsia="ru-RU"/>
        </w:rPr>
      </w:pPr>
      <w:r w:rsidRPr="00F97FBC">
        <w:t>T</w:t>
      </w:r>
      <w:r w:rsidRPr="00F97FBC">
        <w:rPr>
          <w:vertAlign w:val="subscript"/>
        </w:rPr>
        <w:t>maxmappedtorque</w:t>
      </w:r>
      <w:r w:rsidRPr="00F97FBC">
        <w:t xml:space="preserve"> </w:t>
      </w:r>
      <w:r w:rsidRPr="00F97FBC">
        <w:tab/>
      </w:r>
      <w:r w:rsidRPr="00F97FBC">
        <w:rPr>
          <w:rFonts w:eastAsia="MS Mincho"/>
          <w:lang w:eastAsia="ru-RU"/>
        </w:rPr>
        <w:t>−</w:t>
      </w:r>
      <w:r w:rsidRPr="00F97FBC">
        <w:rPr>
          <w:rFonts w:eastAsia="MS Mincho"/>
          <w:lang w:eastAsia="ru-RU"/>
        </w:rPr>
        <w:tab/>
      </w:r>
      <w:r w:rsidRPr="00F97FBC">
        <w:t>пиковое значение крутящего момента на кривой крутящего момента при полной нагрузке, построенной в соответствии с пунктом 7.6 настоящего приложения.</w:t>
      </w:r>
    </w:p>
    <w:p w:rsidR="00E15329" w:rsidRPr="00F97FBC" w:rsidRDefault="00E15329" w:rsidP="00E15329">
      <w:pPr>
        <w:spacing w:before="240" w:after="120"/>
        <w:ind w:left="2268" w:right="1134" w:hanging="1134"/>
        <w:jc w:val="both"/>
      </w:pPr>
      <w:r w:rsidRPr="00F97FBC">
        <w:t>8.</w:t>
      </w:r>
      <w:r w:rsidRPr="00F97FBC">
        <w:tab/>
        <w:t>Процедуры измерения</w:t>
      </w:r>
    </w:p>
    <w:p w:rsidR="00E15329" w:rsidRPr="00F97FBC" w:rsidRDefault="00E15329" w:rsidP="00E15329">
      <w:pPr>
        <w:spacing w:after="120"/>
        <w:ind w:left="2268" w:right="1134" w:hanging="1134"/>
        <w:jc w:val="both"/>
      </w:pPr>
      <w:r w:rsidRPr="00F97FBC">
        <w:t>8.1</w:t>
      </w:r>
      <w:r w:rsidRPr="00F97FBC">
        <w:tab/>
        <w:t>Калибровка и проверка технических характеристик</w:t>
      </w:r>
    </w:p>
    <w:p w:rsidR="00E15329" w:rsidRPr="00F97FBC" w:rsidRDefault="00E15329" w:rsidP="00E15329">
      <w:pPr>
        <w:spacing w:after="120"/>
        <w:ind w:left="2268" w:right="1134" w:hanging="1134"/>
        <w:jc w:val="both"/>
      </w:pPr>
      <w:r w:rsidRPr="00F97FBC">
        <w:t>8.1.1</w:t>
      </w:r>
      <w:r w:rsidRPr="00F97FBC">
        <w:tab/>
        <w:t>Введение</w:t>
      </w:r>
    </w:p>
    <w:p w:rsidR="00E15329" w:rsidRPr="00F97FBC" w:rsidRDefault="00E15329" w:rsidP="000354FB">
      <w:pPr>
        <w:spacing w:after="120"/>
        <w:ind w:left="2268" w:right="1134" w:hanging="1134"/>
        <w:jc w:val="both"/>
      </w:pPr>
      <w:r w:rsidRPr="00F97FBC">
        <w:tab/>
        <w:t>В настоящем пункте приводится описание требующихся калибровок и проверок систем измерения. Конкретные технические требования к индивидуальному оборудованию см. в пункте 9.4 настоящего приложения.</w:t>
      </w:r>
    </w:p>
    <w:p w:rsidR="00E15329" w:rsidRPr="00F97FBC" w:rsidRDefault="00E15329" w:rsidP="00E15329">
      <w:pPr>
        <w:spacing w:after="120"/>
        <w:ind w:left="2268" w:right="1134" w:hanging="1134"/>
        <w:jc w:val="both"/>
      </w:pPr>
      <w:r w:rsidRPr="00F97FBC">
        <w:lastRenderedPageBreak/>
        <w:tab/>
        <w:t>Калибровки или проверки обычно проводят в рамках всей цепи измерений.</w:t>
      </w:r>
    </w:p>
    <w:p w:rsidR="00E15329" w:rsidRPr="00F97FBC" w:rsidRDefault="00E15329" w:rsidP="00E15329">
      <w:pPr>
        <w:spacing w:after="120"/>
        <w:ind w:left="2268" w:right="1134" w:hanging="1134"/>
        <w:jc w:val="both"/>
      </w:pPr>
      <w:r w:rsidRPr="00F97FBC">
        <w:tab/>
        <w:t>Если в отношении какого-либо элемента системы измерения соответствующая калибровка или проверка не указана, то калибровку этого элемента системы и проверку его функционирования производят с частотой, соответствующей любым рекомендациям изготовителя системы измерений и согласно квалифицированной инженерной оценке.</w:t>
      </w:r>
    </w:p>
    <w:p w:rsidR="00E15329" w:rsidRPr="00F97FBC" w:rsidRDefault="00E15329" w:rsidP="00E15329">
      <w:pPr>
        <w:spacing w:after="120"/>
        <w:ind w:left="2268" w:right="1134" w:hanging="1134"/>
        <w:jc w:val="both"/>
      </w:pPr>
      <w:r w:rsidRPr="00F97FBC">
        <w:tab/>
        <w:t>Для обеспечения соответствия допускам, указанным применительно к калибровкам и проверкам, используют установленные международно признанные стандарты.</w:t>
      </w:r>
    </w:p>
    <w:p w:rsidR="00E15329" w:rsidRPr="00F97FBC" w:rsidRDefault="00E15329" w:rsidP="00E15329">
      <w:pPr>
        <w:spacing w:after="120"/>
        <w:ind w:left="1134" w:right="1134"/>
        <w:jc w:val="both"/>
      </w:pPr>
      <w:r w:rsidRPr="00F97FBC">
        <w:t>8.1.2</w:t>
      </w:r>
      <w:r w:rsidRPr="00F97FBC">
        <w:tab/>
      </w:r>
      <w:r w:rsidRPr="00F97FBC">
        <w:tab/>
        <w:t>Краткое изложение требований к калибровке и проверке</w:t>
      </w:r>
    </w:p>
    <w:p w:rsidR="00E15329" w:rsidRPr="00F97FBC" w:rsidRDefault="00E15329" w:rsidP="00E15329">
      <w:pPr>
        <w:spacing w:after="120"/>
        <w:ind w:left="2268" w:right="1134"/>
        <w:jc w:val="both"/>
      </w:pPr>
      <w:r w:rsidRPr="00F97FBC">
        <w:t>В таблице A.4-4 настоящего пункта содержится краткое описание требований к калибровке и проверке с указанием, когда они должны проводиться.</w:t>
      </w:r>
    </w:p>
    <w:p w:rsidR="00E15329" w:rsidRPr="00F97FBC" w:rsidRDefault="00E15329" w:rsidP="00E15329">
      <w:pPr>
        <w:keepNext/>
        <w:keepLines/>
        <w:spacing w:before="240" w:after="120"/>
        <w:ind w:left="567" w:firstLine="567"/>
        <w:outlineLvl w:val="0"/>
        <w:rPr>
          <w:b/>
          <w:bCs/>
        </w:rPr>
      </w:pPr>
      <w:r w:rsidRPr="00F97FBC">
        <w:t>Таблица</w:t>
      </w:r>
      <w:r w:rsidRPr="00F97FBC">
        <w:rPr>
          <w:rFonts w:eastAsiaTheme="majorEastAsia"/>
        </w:rPr>
        <w:t xml:space="preserve"> A.4-4</w:t>
      </w:r>
      <w:r w:rsidRPr="00F97FBC">
        <w:rPr>
          <w:b/>
        </w:rPr>
        <w:br/>
      </w:r>
      <w:r w:rsidRPr="00F97FBC">
        <w:rPr>
          <w:b/>
        </w:rPr>
        <w:tab/>
        <w:t xml:space="preserve">Краткое изложение требований к калибровке и проверке </w:t>
      </w:r>
    </w:p>
    <w:tbl>
      <w:tblPr>
        <w:tblW w:w="8363" w:type="dxa"/>
        <w:tblInd w:w="70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977"/>
        <w:gridCol w:w="5386"/>
      </w:tblGrid>
      <w:tr w:rsidR="00E15329" w:rsidRPr="00F97FBC" w:rsidTr="00F727F8">
        <w:trPr>
          <w:cantSplit/>
          <w:tblHeader/>
        </w:trPr>
        <w:tc>
          <w:tcPr>
            <w:tcW w:w="2977" w:type="dxa"/>
            <w:tcBorders>
              <w:top w:val="single" w:sz="4" w:space="0" w:color="auto"/>
              <w:bottom w:val="single" w:sz="12" w:space="0" w:color="auto"/>
              <w:right w:val="single" w:sz="4" w:space="0" w:color="auto"/>
            </w:tcBorders>
            <w:shd w:val="clear" w:color="auto" w:fill="FFFFFF"/>
            <w:tcMar>
              <w:top w:w="0" w:type="dxa"/>
              <w:left w:w="0" w:type="dxa"/>
              <w:bottom w:w="0" w:type="dxa"/>
              <w:right w:w="113" w:type="dxa"/>
            </w:tcMar>
          </w:tcPr>
          <w:p w:rsidR="00E15329" w:rsidRPr="00F97FBC" w:rsidRDefault="00E15329" w:rsidP="005D277C">
            <w:pPr>
              <w:spacing w:before="80" w:after="80" w:line="200" w:lineRule="exact"/>
              <w:ind w:left="113" w:right="113"/>
              <w:rPr>
                <w:i/>
                <w:sz w:val="16"/>
                <w:szCs w:val="16"/>
              </w:rPr>
            </w:pPr>
            <w:r w:rsidRPr="00F97FBC">
              <w:rPr>
                <w:i/>
                <w:sz w:val="16"/>
              </w:rPr>
              <w:t>Тип калибровки или проверки</w:t>
            </w:r>
          </w:p>
        </w:tc>
        <w:tc>
          <w:tcPr>
            <w:tcW w:w="5386" w:type="dxa"/>
            <w:tcBorders>
              <w:top w:val="single" w:sz="4" w:space="0" w:color="auto"/>
              <w:left w:val="single" w:sz="4" w:space="0" w:color="auto"/>
              <w:bottom w:val="single" w:sz="12" w:space="0" w:color="auto"/>
            </w:tcBorders>
            <w:shd w:val="clear" w:color="auto" w:fill="FFFFFF"/>
            <w:tcMar>
              <w:top w:w="0" w:type="dxa"/>
              <w:left w:w="0" w:type="dxa"/>
              <w:bottom w:w="0" w:type="dxa"/>
              <w:right w:w="113" w:type="dxa"/>
            </w:tcMar>
            <w:vAlign w:val="bottom"/>
          </w:tcPr>
          <w:p w:rsidR="00E15329" w:rsidRPr="00F97FBC" w:rsidRDefault="00E15329" w:rsidP="005D277C">
            <w:pPr>
              <w:spacing w:before="80" w:after="80" w:line="200" w:lineRule="exact"/>
              <w:ind w:left="113" w:right="113"/>
              <w:rPr>
                <w:i/>
                <w:sz w:val="16"/>
                <w:szCs w:val="16"/>
                <w:vertAlign w:val="superscript"/>
              </w:rPr>
            </w:pPr>
            <w:r w:rsidRPr="00F97FBC">
              <w:rPr>
                <w:i/>
                <w:sz w:val="16"/>
              </w:rPr>
              <w:t>Минимальная частота</w:t>
            </w:r>
            <w:r w:rsidRPr="00F97FBC">
              <w:rPr>
                <w:i/>
                <w:sz w:val="18"/>
                <w:szCs w:val="18"/>
                <w:vertAlign w:val="superscript"/>
              </w:rPr>
              <w:t>a</w:t>
            </w:r>
          </w:p>
        </w:tc>
      </w:tr>
      <w:tr w:rsidR="00E15329" w:rsidRPr="00F97FBC" w:rsidTr="00F727F8">
        <w:trPr>
          <w:cantSplit/>
        </w:trPr>
        <w:tc>
          <w:tcPr>
            <w:tcW w:w="2977" w:type="dxa"/>
            <w:tcBorders>
              <w:top w:val="single" w:sz="12"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3: точность, воспроизводимость и шум</w:t>
            </w:r>
          </w:p>
        </w:tc>
        <w:tc>
          <w:tcPr>
            <w:tcW w:w="5386" w:type="dxa"/>
            <w:tcBorders>
              <w:top w:val="single" w:sz="12"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Точность: не требуется, но рекомендуется для первоначальной установки.</w:t>
            </w:r>
          </w:p>
          <w:p w:rsidR="00E15329" w:rsidRPr="00F97FBC" w:rsidRDefault="00E15329" w:rsidP="005D277C">
            <w:pPr>
              <w:spacing w:before="40" w:after="120"/>
              <w:ind w:left="113" w:right="113"/>
            </w:pPr>
            <w:r w:rsidRPr="00F97FBC">
              <w:t>Воспроизводимость: не требуется, но рекомендуется для первоначальной установки.</w:t>
            </w:r>
          </w:p>
          <w:p w:rsidR="00E15329" w:rsidRPr="00F97FBC" w:rsidRDefault="00E15329" w:rsidP="005D277C">
            <w:pPr>
              <w:spacing w:before="40" w:after="120"/>
              <w:ind w:left="113" w:right="113"/>
            </w:pPr>
            <w:r w:rsidRPr="00F97FBC">
              <w:t>Шум: не требуется, но рекомендуется для первоначальной установки.</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4: проверка линейности</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Частота вращения: при первоначальной установке, в пределах 370 дней до испытаний и после капитального ремонта.</w:t>
            </w:r>
          </w:p>
          <w:p w:rsidR="00E15329" w:rsidRPr="00F97FBC" w:rsidRDefault="00E15329" w:rsidP="005D277C">
            <w:pPr>
              <w:spacing w:before="40" w:after="120"/>
              <w:ind w:left="113" w:right="113"/>
            </w:pPr>
            <w:r w:rsidRPr="00F97FBC">
              <w:t>Крутящий момент: при первоначальной установке, в пределах 370 дней до испытаний и после капитального ремонта.</w:t>
            </w:r>
          </w:p>
          <w:p w:rsidR="00E15329" w:rsidRPr="00F97FBC" w:rsidRDefault="00E15329" w:rsidP="005D277C">
            <w:pPr>
              <w:spacing w:before="40" w:after="120"/>
              <w:ind w:left="113" w:right="113"/>
            </w:pPr>
            <w:r w:rsidRPr="00F97FBC">
              <w:t xml:space="preserve">Расход чистого газа и разбавленного отработавшего газа: при первоначальной установке, в пределах 370 дней до испытаний и после капитального ремонта, если поток не проверяется при помощи пропана или углеродного либо кислородного баланса. </w:t>
            </w:r>
          </w:p>
          <w:p w:rsidR="00E15329" w:rsidRPr="00F97FBC" w:rsidRDefault="00E15329" w:rsidP="005D277C">
            <w:pPr>
              <w:spacing w:before="40" w:after="120"/>
              <w:ind w:left="113" w:right="113"/>
            </w:pPr>
            <w:r w:rsidRPr="00F97FBC">
              <w:t>Поток первичных отработавших газов: при первоначальной установке, в пределах 185 дней до испытаний и после капитального ремонта, если поток не проверяется при помощи пропана или углеродного либо кислородного баланса.</w:t>
            </w:r>
          </w:p>
          <w:p w:rsidR="00E15329" w:rsidRPr="00F97FBC" w:rsidRDefault="00E15329" w:rsidP="005D277C">
            <w:pPr>
              <w:spacing w:before="40" w:after="120"/>
              <w:ind w:left="113" w:right="113"/>
            </w:pPr>
            <w:r w:rsidRPr="00F97FBC">
              <w:t>Газоанализаторы: при первоначальной установке, в пределах 35 дней до испытаний и после капитального ремонта.</w:t>
            </w:r>
          </w:p>
          <w:p w:rsidR="00E15329" w:rsidRPr="00F97FBC" w:rsidRDefault="00E15329" w:rsidP="005D277C">
            <w:pPr>
              <w:spacing w:before="40" w:after="120"/>
              <w:ind w:left="113" w:right="113"/>
            </w:pPr>
            <w:r>
              <w:t>Весы для</w:t>
            </w:r>
            <w:r w:rsidRPr="00F97FBC">
              <w:t xml:space="preserve"> ВЧ: при первоначальной установке, в пределах 370 дней до испытаний и после капитального ремонта.</w:t>
            </w:r>
          </w:p>
          <w:p w:rsidR="00E15329" w:rsidRPr="00F97FBC" w:rsidRDefault="00E15329" w:rsidP="005D277C">
            <w:pPr>
              <w:spacing w:before="40" w:after="120"/>
              <w:ind w:left="113" w:right="113"/>
            </w:pPr>
            <w:r w:rsidRPr="00F97FBC">
              <w:t>Отдельно давление и температура: при первоначальной установке, в пределах 370 дней до испытания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67"/>
            </w:pPr>
            <w:r w:rsidRPr="00F97FBC">
              <w:lastRenderedPageBreak/>
              <w:t>8.1.5: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не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ли после модификации системы, оказывающей воздействие на чувствительность.</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6: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ли после модификации системы, оказывающей воздействие на чувствительность.</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7.1: крутящий момент</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7.2: давление, температура, точка росы</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8.1: расход топлива</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8.2: расход всасываемого воздуха</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8.3: расход отработавших газов</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8.4: расход разбавленных отработавших газов (CVS и PFD)</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Height w:val="527"/>
        </w:trPr>
        <w:tc>
          <w:tcPr>
            <w:tcW w:w="2977" w:type="dxa"/>
            <w:tcBorders>
              <w:bottom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pPr>
            <w:r w:rsidRPr="00F97FBC">
              <w:t>8.1.8.5: проверка CVS/PFD и устройства для отбора проб из партии</w:t>
            </w:r>
            <w:r w:rsidRPr="00F97FBC">
              <w:rPr>
                <w:i/>
                <w:vertAlign w:val="superscript"/>
              </w:rPr>
              <w:t>b</w:t>
            </w:r>
          </w:p>
        </w:tc>
        <w:tc>
          <w:tcPr>
            <w:tcW w:w="5386" w:type="dxa"/>
            <w:tcBorders>
              <w:bottom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в пределах 35 дней до испытаний и после капитального ремонта (пропановая проверка).</w:t>
            </w:r>
          </w:p>
        </w:tc>
      </w:tr>
      <w:tr w:rsidR="00E15329" w:rsidRPr="00F97FBC" w:rsidTr="005D277C">
        <w:trPr>
          <w:cantSplit/>
          <w:trHeight w:val="107"/>
        </w:trPr>
        <w:tc>
          <w:tcPr>
            <w:tcW w:w="2977" w:type="dxa"/>
            <w:tcBorders>
              <w:top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pPr>
            <w:r w:rsidRPr="00F97FBC">
              <w:t>8.1.8.5.8: проверка осушителя для проб</w:t>
            </w:r>
          </w:p>
        </w:tc>
        <w:tc>
          <w:tcPr>
            <w:tcW w:w="5386" w:type="dxa"/>
            <w:tcBorders>
              <w:top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Термальные охладители: при первоначальной установке и после капитального ремонта.</w:t>
            </w:r>
          </w:p>
          <w:p w:rsidR="00E15329" w:rsidRPr="00F97FBC" w:rsidRDefault="00E15329" w:rsidP="005D277C">
            <w:pPr>
              <w:spacing w:before="40" w:after="120"/>
              <w:ind w:left="113" w:right="113"/>
            </w:pPr>
            <w:r w:rsidRPr="00F97FBC">
              <w:t>Осушители с осмотической мембраной: при первоначальной установке, в пределах 35 дней до испытаний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8.7: просачивание со стороны разрежения</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еред каждым испытанием на станции в соответствии с пунктом 7.1.</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9.1: проверка интерференции Н</w:t>
            </w:r>
            <w:r w:rsidRPr="00F97FBC">
              <w:rPr>
                <w:vertAlign w:val="subscript"/>
              </w:rPr>
              <w:t>2</w:t>
            </w:r>
            <w:r w:rsidRPr="00F97FBC">
              <w:t xml:space="preserve">О в анализаторах </w:t>
            </w:r>
            <w:r w:rsidRPr="00F97FBC">
              <w:rPr>
                <w:lang w:val="en-US"/>
              </w:rPr>
              <w:t>NDIR</w:t>
            </w:r>
            <w:r w:rsidRPr="00F97FBC">
              <w:t xml:space="preserve"> для СО</w:t>
            </w:r>
            <w:r w:rsidRPr="00F97FBC">
              <w:rPr>
                <w:vertAlign w:val="subscript"/>
              </w:rPr>
              <w:t>2</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lastRenderedPageBreak/>
              <w:t>8.1.9.2: проверка интерференции Н</w:t>
            </w:r>
            <w:r w:rsidRPr="00F97FBC">
              <w:rPr>
                <w:vertAlign w:val="subscript"/>
              </w:rPr>
              <w:t>2</w:t>
            </w:r>
            <w:r w:rsidRPr="00F97FBC">
              <w:t>О и СО</w:t>
            </w:r>
            <w:r w:rsidRPr="00F97FBC">
              <w:rPr>
                <w:vertAlign w:val="subscript"/>
              </w:rPr>
              <w:t>2</w:t>
            </w:r>
            <w:r w:rsidRPr="00F97FBC">
              <w:t xml:space="preserve"> в анализаторе </w:t>
            </w:r>
            <w:r w:rsidRPr="00F97FBC">
              <w:rPr>
                <w:lang w:val="en-US"/>
              </w:rPr>
              <w:t>NDIR</w:t>
            </w:r>
            <w:r w:rsidRPr="00F97FBC">
              <w:t xml:space="preserve"> для СО</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10.1: калибровка FID, оптимизация и проверка FID/ THC</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Калибровка, оптимизация и определение чувствительности к CH</w:t>
            </w:r>
            <w:r w:rsidRPr="00F97FBC">
              <w:rPr>
                <w:vertAlign w:val="subscript"/>
              </w:rPr>
              <w:t>4</w:t>
            </w:r>
            <w:r w:rsidRPr="00F97FBC">
              <w:t>: при первоначальной установке и после капитального ремонта.</w:t>
            </w:r>
          </w:p>
          <w:p w:rsidR="00E15329" w:rsidRPr="00F97FBC" w:rsidRDefault="00E15329" w:rsidP="005D277C">
            <w:pPr>
              <w:spacing w:before="40" w:after="120"/>
              <w:ind w:left="113" w:right="113"/>
            </w:pPr>
            <w:r w:rsidRPr="00F97FBC">
              <w:t>Проверка чувствительности к CH</w:t>
            </w:r>
            <w:r w:rsidRPr="00F97FBC">
              <w:rPr>
                <w:vertAlign w:val="subscript"/>
              </w:rPr>
              <w:t>4</w:t>
            </w:r>
            <w:r w:rsidRPr="00F97FBC">
              <w:t xml:space="preserve">: при первоначальной установке, в пределах 185 дней до испытаний и после капитального ремонта. </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F727F8">
            <w:pPr>
              <w:spacing w:before="40" w:after="120"/>
              <w:ind w:left="113" w:right="113"/>
            </w:pPr>
            <w:r w:rsidRPr="00F97FBC">
              <w:t>8.1.10.2: интерференция O</w:t>
            </w:r>
            <w:r w:rsidRPr="00F97FBC">
              <w:rPr>
                <w:vertAlign w:val="subscript"/>
              </w:rPr>
              <w:t>2</w:t>
            </w:r>
            <w:r w:rsidRPr="00F97FBC">
              <w:t xml:space="preserve"> в</w:t>
            </w:r>
            <w:r w:rsidR="00F727F8">
              <w:t> </w:t>
            </w:r>
            <w:r w:rsidRPr="00F97FBC">
              <w:t>FID, используемых для измерения первичных отработавших газов</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Для всех анализаторов FID: при первоначальной установке и после капитального ремонта.</w:t>
            </w:r>
          </w:p>
          <w:p w:rsidR="00E15329" w:rsidRPr="00F97FBC" w:rsidRDefault="00E15329" w:rsidP="005D277C">
            <w:pPr>
              <w:spacing w:before="40" w:after="120"/>
              <w:ind w:left="113" w:right="113"/>
            </w:pPr>
            <w:r w:rsidRPr="00F97FBC">
              <w:t>Для анализаторов FID/THC: при первоначальной установке, после капитального ремонта и после оптимизации FID в соответствии с пунктом 8.1.10.1.</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11.1: сбой CLD по CO</w:t>
            </w:r>
            <w:r w:rsidRPr="00F97FBC">
              <w:rPr>
                <w:vertAlign w:val="subscript"/>
              </w:rPr>
              <w:t xml:space="preserve">2 </w:t>
            </w:r>
            <w:r w:rsidRPr="00F97FBC">
              <w:t>и H</w:t>
            </w:r>
            <w:r w:rsidRPr="00F97FBC">
              <w:rPr>
                <w:vertAlign w:val="subscript"/>
              </w:rPr>
              <w:t>2</w:t>
            </w:r>
            <w:r w:rsidRPr="00F97FBC">
              <w:t>O</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11.3: интерференция HC и H</w:t>
            </w:r>
            <w:r w:rsidRPr="00F97FBC">
              <w:rPr>
                <w:vertAlign w:val="subscript"/>
              </w:rPr>
              <w:t>2</w:t>
            </w:r>
            <w:r w:rsidRPr="00F97FBC">
              <w:t>O в NDUV</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11.4: воздействие осушителя для проб (охладителя) на NO</w:t>
            </w:r>
            <w:r w:rsidRPr="00F97FBC">
              <w:rPr>
                <w:vertAlign w:val="subscript"/>
              </w:rPr>
              <w:t>2</w:t>
            </w:r>
          </w:p>
        </w:tc>
        <w:tc>
          <w:tcPr>
            <w:tcW w:w="5386" w:type="dxa"/>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При первоначальной установке и после капитального ремонта.</w:t>
            </w:r>
          </w:p>
        </w:tc>
      </w:tr>
      <w:tr w:rsidR="00E15329" w:rsidRPr="00F97FBC" w:rsidTr="005D277C">
        <w:trPr>
          <w:cantSplit/>
        </w:trPr>
        <w:tc>
          <w:tcPr>
            <w:tcW w:w="2977" w:type="dxa"/>
            <w:tcBorders>
              <w:bottom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rPr>
                <w:lang w:val="es-ES"/>
              </w:rPr>
            </w:pPr>
            <w:r w:rsidRPr="00F97FBC">
              <w:rPr>
                <w:lang w:val="es-ES"/>
              </w:rPr>
              <w:t xml:space="preserve">8.1.11.5: </w:t>
            </w:r>
            <w:r w:rsidRPr="00F97FBC">
              <w:t>преобразование NO</w:t>
            </w:r>
            <w:r w:rsidRPr="00F97FBC">
              <w:rPr>
                <w:vertAlign w:val="subscript"/>
              </w:rPr>
              <w:t>2</w:t>
            </w:r>
            <w:r w:rsidRPr="00F97FBC">
              <w:t xml:space="preserve"> в NO при помощи конвертера</w:t>
            </w:r>
          </w:p>
        </w:tc>
        <w:tc>
          <w:tcPr>
            <w:tcW w:w="5386" w:type="dxa"/>
            <w:tcBorders>
              <w:bottom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 xml:space="preserve">При первоначальной установке, в пределах 35 дней до испытаний и после капитального ремонта. </w:t>
            </w:r>
          </w:p>
        </w:tc>
      </w:tr>
      <w:tr w:rsidR="00E15329" w:rsidRPr="00F97FBC" w:rsidTr="005D277C">
        <w:trPr>
          <w:cantSplit/>
        </w:trPr>
        <w:tc>
          <w:tcPr>
            <w:tcW w:w="2977" w:type="dxa"/>
            <w:tcBorders>
              <w:top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8.1.12.1: весы для ВЧ и взвешивание ВЧ</w:t>
            </w:r>
          </w:p>
        </w:tc>
        <w:tc>
          <w:tcPr>
            <w:tcW w:w="5386" w:type="dxa"/>
            <w:tcBorders>
              <w:top w:val="single" w:sz="4" w:space="0" w:color="auto"/>
              <w:left w:val="single" w:sz="4" w:space="0" w:color="auto"/>
              <w:bottom w:val="single" w:sz="4" w:space="0" w:color="auto"/>
            </w:tcBorders>
            <w:shd w:val="clear" w:color="auto" w:fill="FFFFFF"/>
            <w:tcMar>
              <w:top w:w="0" w:type="dxa"/>
              <w:left w:w="0" w:type="dxa"/>
              <w:bottom w:w="0" w:type="dxa"/>
              <w:right w:w="113" w:type="dxa"/>
            </w:tcMar>
          </w:tcPr>
          <w:p w:rsidR="00E15329" w:rsidRPr="00F97FBC" w:rsidRDefault="00E15329" w:rsidP="005D277C">
            <w:pPr>
              <w:spacing w:before="40" w:after="120"/>
              <w:ind w:left="113" w:right="113"/>
            </w:pPr>
            <w:r w:rsidRPr="00F97FBC">
              <w:t>Независимая проверка: при первоначальной установке, в пределах 370 дней до испытаний и после капитального ремонта.</w:t>
            </w:r>
          </w:p>
          <w:p w:rsidR="00E15329" w:rsidRPr="00F97FBC" w:rsidRDefault="00E15329" w:rsidP="005D277C">
            <w:pPr>
              <w:spacing w:before="40" w:after="120"/>
              <w:ind w:left="113" w:right="113"/>
            </w:pPr>
            <w:r w:rsidRPr="00F97FBC">
              <w:t>Проверки нулевого газа, поверочного газа и исходной пробы: в пределах 12 часов после взвешивания и после капитального ремонта.</w:t>
            </w:r>
          </w:p>
        </w:tc>
      </w:tr>
      <w:tr w:rsidR="00E15329" w:rsidRPr="00F97FBC" w:rsidTr="005D277C">
        <w:trPr>
          <w:cantSplit/>
        </w:trPr>
        <w:tc>
          <w:tcPr>
            <w:tcW w:w="8363" w:type="dxa"/>
            <w:gridSpan w:val="2"/>
            <w:tcBorders>
              <w:top w:val="single" w:sz="4" w:space="0" w:color="auto"/>
              <w:left w:val="nil"/>
              <w:bottom w:val="nil"/>
              <w:right w:val="nil"/>
            </w:tcBorders>
            <w:shd w:val="clear" w:color="auto" w:fill="FFFFFF"/>
            <w:tcMar>
              <w:top w:w="0" w:type="dxa"/>
              <w:left w:w="0" w:type="dxa"/>
              <w:bottom w:w="0" w:type="dxa"/>
              <w:right w:w="113" w:type="dxa"/>
            </w:tcMar>
          </w:tcPr>
          <w:p w:rsidR="00E15329" w:rsidRPr="00F97FBC" w:rsidRDefault="00E15329" w:rsidP="005D277C">
            <w:pPr>
              <w:tabs>
                <w:tab w:val="left" w:pos="281"/>
              </w:tabs>
              <w:spacing w:before="120" w:line="220" w:lineRule="exact"/>
              <w:ind w:left="285" w:hanging="283"/>
              <w:rPr>
                <w:sz w:val="18"/>
                <w:szCs w:val="18"/>
              </w:rPr>
            </w:pPr>
            <w:r w:rsidRPr="00F97FBC">
              <w:rPr>
                <w:i/>
                <w:sz w:val="18"/>
                <w:szCs w:val="18"/>
                <w:vertAlign w:val="superscript"/>
              </w:rPr>
              <w:t>a</w:t>
            </w:r>
            <w:r w:rsidRPr="00F97FBC">
              <w:rPr>
                <w:i/>
                <w:sz w:val="18"/>
                <w:szCs w:val="18"/>
                <w:vertAlign w:val="superscript"/>
              </w:rPr>
              <w:tab/>
            </w:r>
            <w:r w:rsidRPr="00F97FBC">
              <w:rPr>
                <w:sz w:val="18"/>
                <w:szCs w:val="18"/>
              </w:rPr>
              <w:t>Калибровки и проверки проводят чаще в соответствии с инструкциями изготовителя системы измерений и квалифицированной инженерной оценкой.</w:t>
            </w:r>
          </w:p>
          <w:p w:rsidR="00E15329" w:rsidRPr="00F97FBC" w:rsidRDefault="00E15329" w:rsidP="005D277C">
            <w:pPr>
              <w:tabs>
                <w:tab w:val="left" w:pos="281"/>
              </w:tabs>
              <w:spacing w:before="120" w:line="220" w:lineRule="exact"/>
              <w:ind w:left="285" w:hanging="283"/>
              <w:rPr>
                <w:sz w:val="18"/>
                <w:szCs w:val="18"/>
              </w:rPr>
            </w:pPr>
            <w:r w:rsidRPr="00F97FBC">
              <w:rPr>
                <w:i/>
                <w:sz w:val="18"/>
                <w:szCs w:val="18"/>
                <w:vertAlign w:val="superscript"/>
              </w:rPr>
              <w:t>b</w:t>
            </w:r>
            <w:r w:rsidRPr="00F97FBC">
              <w:rPr>
                <w:i/>
                <w:sz w:val="18"/>
                <w:szCs w:val="18"/>
                <w:vertAlign w:val="superscript"/>
              </w:rPr>
              <w:tab/>
            </w:r>
            <w:r w:rsidRPr="00F97FBC">
              <w:rPr>
                <w:sz w:val="18"/>
                <w:szCs w:val="18"/>
              </w:rPr>
              <w:t xml:space="preserve">Проверка CVS не требуется в случае систем, согласованных в пределах </w:t>
            </w:r>
            <w:r w:rsidRPr="00F97FBC">
              <w:rPr>
                <w:sz w:val="18"/>
                <w:szCs w:val="18"/>
              </w:rPr>
              <w:sym w:font="Symbol" w:char="F0B1"/>
            </w:r>
            <w:r w:rsidRPr="00F97FBC">
              <w:rPr>
                <w:sz w:val="18"/>
                <w:szCs w:val="18"/>
              </w:rPr>
              <w:t>2% по химическому балансу углерода или кислорода во всасываемом воздухе, топливе и разбавленных отработавших газах.</w:t>
            </w:r>
          </w:p>
        </w:tc>
      </w:tr>
    </w:tbl>
    <w:p w:rsidR="00E15329" w:rsidRPr="00F97FBC" w:rsidRDefault="00E15329" w:rsidP="00F727F8">
      <w:pPr>
        <w:spacing w:before="240" w:after="120"/>
        <w:ind w:left="2268" w:right="1134" w:hanging="1134"/>
        <w:jc w:val="both"/>
      </w:pPr>
      <w:r w:rsidRPr="00F97FBC">
        <w:t>8.1.3</w:t>
      </w:r>
      <w:r w:rsidRPr="00F97FBC">
        <w:tab/>
        <w:t>Проверка на точность, воспроизводимость и шум</w:t>
      </w:r>
    </w:p>
    <w:p w:rsidR="00E15329" w:rsidRPr="00F97FBC" w:rsidRDefault="00E15329" w:rsidP="00E15329">
      <w:pPr>
        <w:spacing w:after="80"/>
        <w:ind w:left="2268" w:right="1134" w:hanging="1134"/>
        <w:jc w:val="both"/>
      </w:pPr>
      <w:r w:rsidRPr="00F97FBC">
        <w:tab/>
        <w:t>За основу для определения точности и воспроизводимости конкретного прибора, а также шума, издаваемого при его функционировании, берутся рабочие характеристики, указанные в таблице 8.</w:t>
      </w:r>
    </w:p>
    <w:p w:rsidR="00E15329" w:rsidRPr="00F97FBC" w:rsidRDefault="00E15329" w:rsidP="00E15329">
      <w:pPr>
        <w:spacing w:after="80"/>
        <w:ind w:left="2268" w:right="1134" w:hanging="1134"/>
        <w:jc w:val="both"/>
      </w:pPr>
      <w:r w:rsidRPr="00F97FBC">
        <w:tab/>
        <w:t>В случае нового прибора проводить проверку на точность и воспроизводимость или на издаваемый при его функционировании шум не требуется, однако, возможно, целесообразно рассмотреть вопрос об использовании таких проверок для определения технических требований к новому прибору, контроля его рабочих характеристик после доставки или для выявления и устранения неисправностей в уже эксплуатируемом приборе.</w:t>
      </w:r>
    </w:p>
    <w:p w:rsidR="00E15329" w:rsidRPr="00F97FBC" w:rsidRDefault="00E15329" w:rsidP="00F727F8">
      <w:pPr>
        <w:pageBreakBefore/>
        <w:spacing w:after="80"/>
        <w:ind w:left="2268" w:right="1134" w:hanging="1134"/>
        <w:jc w:val="both"/>
      </w:pPr>
      <w:r w:rsidRPr="00F97FBC">
        <w:lastRenderedPageBreak/>
        <w:t>8.1.4</w:t>
      </w:r>
      <w:r w:rsidRPr="00F97FBC">
        <w:tab/>
        <w:t>Проверка линейности</w:t>
      </w:r>
    </w:p>
    <w:p w:rsidR="00E15329" w:rsidRPr="00F97FBC" w:rsidRDefault="00E15329" w:rsidP="00E15329">
      <w:pPr>
        <w:spacing w:after="80"/>
        <w:ind w:left="2268" w:right="1134" w:hanging="1134"/>
        <w:jc w:val="both"/>
      </w:pPr>
      <w:r w:rsidRPr="00F97FBC">
        <w:t>8.1.4.1</w:t>
      </w:r>
      <w:r w:rsidRPr="00F97FBC">
        <w:tab/>
        <w:t xml:space="preserve">Область применения и частота </w:t>
      </w:r>
    </w:p>
    <w:p w:rsidR="00E15329" w:rsidRPr="00F97FBC" w:rsidRDefault="00E15329" w:rsidP="000354FB">
      <w:pPr>
        <w:spacing w:after="80"/>
        <w:ind w:left="2268" w:right="1134" w:hanging="1134"/>
        <w:jc w:val="both"/>
      </w:pPr>
      <w:r w:rsidRPr="00F97FBC">
        <w:tab/>
        <w:t>Проверку линейности проводят для каждой системы измерения, перечисленной в таблице A.4-5, по меньшей мере с той частотой, которая указана в таблице, в соответствии с рекомендациями изготовителя системы измерения и квалифицированной инженерной оценкой. Цель проверки на линейность состоит в определении того, пропорционально ли система измерения реагирует на весь диапазон измерений, представляющий интерес. Проверка на линейность заключается во введении в систему измерения набора из не менее 10 исходных значений, если не указано иное. Система измерен</w:t>
      </w:r>
      <w:r w:rsidRPr="003251A0">
        <w:t>ия квантифицирует каж</w:t>
      </w:r>
      <w:r w:rsidRPr="00F97FBC">
        <w:t>дое исходное значение. Измеренные значения в совокупности сопоставляются с исходными с использованием линейной регрессии методом наименьших квадратов и критериев линейности, указанных в таблице A.4-5.</w:t>
      </w:r>
    </w:p>
    <w:p w:rsidR="00E15329" w:rsidRPr="00F97FBC" w:rsidRDefault="00E15329" w:rsidP="00E15329">
      <w:pPr>
        <w:spacing w:after="80"/>
        <w:ind w:left="2268" w:right="1134" w:hanging="1134"/>
        <w:jc w:val="both"/>
      </w:pPr>
      <w:r w:rsidRPr="00F97FBC">
        <w:t>8.1.4.2</w:t>
      </w:r>
      <w:r w:rsidRPr="00F97FBC">
        <w:tab/>
        <w:t>Требования к рабочим характеристикам</w:t>
      </w:r>
    </w:p>
    <w:p w:rsidR="00E15329" w:rsidRPr="00F97FBC" w:rsidRDefault="00E15329" w:rsidP="000354FB">
      <w:pPr>
        <w:spacing w:after="80"/>
        <w:ind w:left="2268" w:right="1134" w:hanging="1134"/>
        <w:jc w:val="both"/>
      </w:pPr>
      <w:r w:rsidRPr="00F97FBC">
        <w:tab/>
        <w:t>Если система измерения не соответствует применимым критериям линейности, указанным в таблице A.4-5, то данный недостаток можно устранить посредством повторной калибровки, проведения технического обслуживания либо замены при необходимости соответствующих элементов. После устранения этого недостатка проверку на линейность повторяют для обеспечения соответствия системы измерения критериям линейности.</w:t>
      </w:r>
    </w:p>
    <w:p w:rsidR="00E15329" w:rsidRPr="00F97FBC" w:rsidRDefault="00E15329" w:rsidP="00E15329">
      <w:pPr>
        <w:spacing w:after="80"/>
        <w:ind w:left="2268" w:right="1134" w:hanging="1134"/>
        <w:jc w:val="both"/>
      </w:pPr>
      <w:r w:rsidRPr="00F97FBC">
        <w:t>8.1.4.3</w:t>
      </w:r>
      <w:r w:rsidRPr="00F97FBC">
        <w:tab/>
        <w:t>Процедура</w:t>
      </w:r>
    </w:p>
    <w:p w:rsidR="00E15329" w:rsidRPr="00F97FBC" w:rsidRDefault="00E15329" w:rsidP="00E15329">
      <w:pPr>
        <w:spacing w:after="80"/>
        <w:ind w:left="2268" w:right="1134" w:hanging="1134"/>
        <w:jc w:val="both"/>
      </w:pPr>
      <w:r w:rsidRPr="00F97FBC">
        <w:tab/>
        <w:t>Используют следующий протокол проверки на линейность:</w:t>
      </w:r>
    </w:p>
    <w:p w:rsidR="00E15329" w:rsidRPr="00F97FBC" w:rsidRDefault="00E15329" w:rsidP="00E15329">
      <w:pPr>
        <w:spacing w:after="80"/>
        <w:ind w:left="2835" w:right="1134" w:hanging="567"/>
        <w:jc w:val="both"/>
      </w:pPr>
      <w:r w:rsidRPr="00F97FBC">
        <w:t>a)</w:t>
      </w:r>
      <w:r w:rsidRPr="00F97FBC">
        <w:tab/>
        <w:t>система измерения функционирует при указанных для нее конкретных значениях температуры, давления и расхода;</w:t>
      </w:r>
    </w:p>
    <w:p w:rsidR="00E15329" w:rsidRPr="00F97FBC" w:rsidRDefault="00E15329" w:rsidP="00E15329">
      <w:pPr>
        <w:spacing w:after="80"/>
        <w:ind w:left="2835" w:right="1134" w:hanging="567"/>
        <w:jc w:val="both"/>
      </w:pPr>
      <w:r w:rsidRPr="00F97FBC">
        <w:t>b)</w:t>
      </w:r>
      <w:r w:rsidRPr="00F97FBC">
        <w:tab/>
        <w:t>прибор устанавливают на нуль, как и перед испытанием на выбросы, путем подачи нулевого сигнала. В случае газоанализаторов используют нулево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E15329" w:rsidRPr="00F97FBC" w:rsidRDefault="00E15329" w:rsidP="00E15329">
      <w:pPr>
        <w:spacing w:after="80"/>
        <w:ind w:left="2835" w:right="1134" w:hanging="567"/>
        <w:jc w:val="both"/>
      </w:pPr>
      <w:r w:rsidRPr="00F97FBC">
        <w:t>c)</w:t>
      </w:r>
      <w:r w:rsidRPr="00F97FBC">
        <w:tab/>
        <w:t>прибор тарируют, как и перед испытанием на выбросы, путем подачи поверочного сигнала. В случае газоанализаторов используют поверочны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E15329" w:rsidRPr="00F97FBC" w:rsidRDefault="00E15329" w:rsidP="00E15329">
      <w:pPr>
        <w:spacing w:after="80"/>
        <w:ind w:left="2835" w:right="1134" w:hanging="567"/>
        <w:jc w:val="both"/>
      </w:pPr>
      <w:r w:rsidRPr="00F97FBC">
        <w:t>d)</w:t>
      </w:r>
      <w:r w:rsidRPr="00F97FBC">
        <w:tab/>
        <w:t xml:space="preserve">после тарирования прибора проверяют установку на нуль с помощью того же сигнала, как и в случае подпункта </w:t>
      </w:r>
      <w:r w:rsidRPr="00F97FBC">
        <w:rPr>
          <w:lang w:val="en-US"/>
        </w:rPr>
        <w:t>b</w:t>
      </w:r>
      <w:r w:rsidRPr="00F97FBC">
        <w:t>) настоящего пункта. Исходя из нулевого значения и на основе квалифицированной инженерной оценки принимают решение о том, следует ли повторять процедуру установки на нуль и/или повторно тарировать прибор до перехода к следующему этапу;</w:t>
      </w:r>
    </w:p>
    <w:p w:rsidR="00E15329" w:rsidRPr="00F97FBC" w:rsidRDefault="00E15329" w:rsidP="00E15329">
      <w:pPr>
        <w:spacing w:after="80"/>
        <w:ind w:left="2835" w:right="1134" w:hanging="567"/>
        <w:jc w:val="both"/>
      </w:pPr>
      <w:r w:rsidRPr="00F97FBC">
        <w:t>e)</w:t>
      </w:r>
      <w:r w:rsidRPr="00F97FBC">
        <w:tab/>
        <w:t>в случае всех измеряемых количеств для отбора исходных значений (</w:t>
      </w:r>
      <w:r w:rsidRPr="00F97FBC">
        <w:rPr>
          <w:i/>
        </w:rPr>
        <w:t>y</w:t>
      </w:r>
      <w:r w:rsidRPr="00F97FBC">
        <w:rPr>
          <w:vertAlign w:val="subscript"/>
        </w:rPr>
        <w:t>ref</w:t>
      </w:r>
      <w:r w:rsidRPr="00F97FBC">
        <w:rPr>
          <w:i/>
          <w:vertAlign w:val="subscript"/>
        </w:rPr>
        <w:t>i</w:t>
      </w:r>
      <w:r w:rsidRPr="00F97FBC">
        <w:t xml:space="preserve">), охватывающих весь диапазон данных, которые предполагается получить в ходе испытаний на выбросы, </w:t>
      </w:r>
      <w:r w:rsidRPr="00F97FBC">
        <w:rPr>
          <w:rFonts w:eastAsia="MS Mincho"/>
          <w:lang w:eastAsia="ru-RU"/>
        </w:rPr>
        <w:t xml:space="preserve">− </w:t>
      </w:r>
      <w:r w:rsidRPr="00F97FBC">
        <w:t>что позволяет не проводить экстраполяцию за пределы этих значений, </w:t>
      </w:r>
      <w:r w:rsidRPr="00F97FBC">
        <w:rPr>
          <w:rFonts w:eastAsia="MS Mincho"/>
          <w:lang w:eastAsia="ru-RU"/>
        </w:rPr>
        <w:t xml:space="preserve">− </w:t>
      </w:r>
      <w:r w:rsidRPr="00F97FBC">
        <w:t xml:space="preserve">руководствуются рекомендациями изготовителя и квалифицированной инженерной оценкой. В качестве одного из исходных значений при проверке линейности отбирают эталонный нулевой сигнал. Для проверки на линейность отдельно давления и температуры отбирают по меньшей мере три исходных </w:t>
      </w:r>
      <w:r w:rsidRPr="00F97FBC">
        <w:lastRenderedPageBreak/>
        <w:t>значения. В случае всех других проверок на линейность отбирают по меньшей мере десять исходных значений;</w:t>
      </w:r>
    </w:p>
    <w:p w:rsidR="00E15329" w:rsidRPr="00F97FBC" w:rsidRDefault="00E15329" w:rsidP="00E15329">
      <w:pPr>
        <w:spacing w:after="80"/>
        <w:ind w:left="2835" w:right="1134" w:hanging="567"/>
        <w:jc w:val="both"/>
      </w:pPr>
      <w:r w:rsidRPr="00F97FBC">
        <w:t>f)</w:t>
      </w:r>
      <w:r w:rsidRPr="00F97FBC">
        <w:tab/>
        <w:t>при определении порядка введения набора исходных значений руководствуются рекомендациями изготовителя прибора и квалифицированной инженерной оценкой;</w:t>
      </w:r>
    </w:p>
    <w:p w:rsidR="00E15329" w:rsidRPr="00F97FBC" w:rsidRDefault="00E15329" w:rsidP="00E15329">
      <w:pPr>
        <w:spacing w:after="80"/>
        <w:ind w:left="2835" w:right="1134" w:hanging="567"/>
        <w:jc w:val="both"/>
      </w:pPr>
      <w:r w:rsidRPr="00F97FBC">
        <w:t>g)</w:t>
      </w:r>
      <w:r w:rsidRPr="00F97FBC">
        <w:tab/>
        <w:t>исходные количества группируют и подают в систему в соответствии с пунктом 8.1.4.4 настоящего приложения. В случае газоанализаторов используют концентрации газа, о которых известно, что они соответствуют техническим требованиям по пункту 9.5.1 настоящего приложения, причем газ в таких концентрациях подают непосредственно на вход анализатора;</w:t>
      </w:r>
    </w:p>
    <w:p w:rsidR="00E15329" w:rsidRPr="00F97FBC" w:rsidRDefault="00E15329" w:rsidP="00E15329">
      <w:pPr>
        <w:spacing w:after="80"/>
        <w:ind w:left="2835" w:right="1134" w:hanging="567"/>
        <w:jc w:val="both"/>
      </w:pPr>
      <w:r w:rsidRPr="00F97FBC">
        <w:t>h)</w:t>
      </w:r>
      <w:r w:rsidRPr="00F97FBC">
        <w:tab/>
        <w:t>при измерении исходного значения может быть отведено соответствующее время для стабилизации прибора;</w:t>
      </w:r>
    </w:p>
    <w:p w:rsidR="00E15329" w:rsidRPr="00695E7C" w:rsidRDefault="00E15329" w:rsidP="00E15329">
      <w:pPr>
        <w:spacing w:after="80"/>
        <w:ind w:left="2835" w:right="1134" w:hanging="567"/>
        <w:jc w:val="both"/>
      </w:pPr>
      <w:r w:rsidRPr="00695E7C">
        <w:t>i)</w:t>
      </w:r>
      <w:r w:rsidRPr="00695E7C">
        <w:tab/>
        <w:t>при частоте регистрации, со</w:t>
      </w:r>
      <w:r>
        <w:t>ответствующей по крайней мере минимальной частоте</w:t>
      </w:r>
      <w:r w:rsidRPr="00695E7C">
        <w:t xml:space="preserve">, указанной в таблице </w:t>
      </w:r>
      <w:r>
        <w:t>А.4-</w:t>
      </w:r>
      <w:r w:rsidRPr="00695E7C">
        <w:t>7, исходное значение измеряют в течение 30 с и регистрируют среднее арифметическое зарегистрированных значений (</w:t>
      </w:r>
      <w:r w:rsidRPr="00695E7C">
        <w:rPr>
          <w:position w:val="-12"/>
        </w:rPr>
        <w:object w:dxaOrig="240" w:dyaOrig="360">
          <v:shape id="_x0000_i1038" type="#_x0000_t75" style="width:13.8pt;height:17.7pt" o:ole="">
            <v:imagedata r:id="rId85" o:title=""/>
          </v:shape>
          <o:OLEObject Type="Embed" ProgID="Equation.DSMT4" ShapeID="_x0000_i1038" DrawAspect="Content" ObjectID="_1609747271" r:id="rId86"/>
        </w:object>
      </w:r>
      <w:r w:rsidRPr="00695E7C">
        <w:t>);</w:t>
      </w:r>
    </w:p>
    <w:p w:rsidR="00E15329" w:rsidRPr="00F97FBC" w:rsidRDefault="00E15329" w:rsidP="00E15329">
      <w:pPr>
        <w:spacing w:after="80"/>
        <w:ind w:left="2835" w:right="1134" w:hanging="567"/>
        <w:jc w:val="both"/>
      </w:pPr>
      <w:r w:rsidRPr="00F97FBC">
        <w:t>j)</w:t>
      </w:r>
      <w:r w:rsidRPr="00F97FBC">
        <w:tab/>
        <w:t xml:space="preserve">этапы, перечисленные в подпунктах </w:t>
      </w:r>
      <w:r w:rsidRPr="00F97FBC">
        <w:rPr>
          <w:lang w:val="en-US"/>
        </w:rPr>
        <w:t>g</w:t>
      </w:r>
      <w:r w:rsidRPr="00F97FBC">
        <w:t>)−</w:t>
      </w:r>
      <w:r w:rsidRPr="00F97FBC">
        <w:rPr>
          <w:lang w:val="en-US"/>
        </w:rPr>
        <w:t>i</w:t>
      </w:r>
      <w:r w:rsidRPr="00F97FBC">
        <w:t>) настоящего пункта, повторяют до тех пор, пока не будут измерены все исходные количества;</w:t>
      </w:r>
    </w:p>
    <w:p w:rsidR="00E15329" w:rsidRPr="00F97FBC" w:rsidRDefault="00E15329" w:rsidP="00E15329">
      <w:pPr>
        <w:spacing w:after="80"/>
        <w:ind w:left="2835" w:right="1134" w:hanging="567"/>
        <w:jc w:val="both"/>
      </w:pPr>
      <w:r w:rsidRPr="00F97FBC">
        <w:t>k)</w:t>
      </w:r>
      <w:r w:rsidRPr="00F97FBC">
        <w:tab/>
        <w:t>для расчета параметров линейной регрессией методом наименьших квадратов используют средние арифметические (</w:t>
      </w:r>
      <w:r w:rsidRPr="00F645A1">
        <w:rPr>
          <w:position w:val="-12"/>
        </w:rPr>
        <w:object w:dxaOrig="240" w:dyaOrig="360">
          <v:shape id="_x0000_i1039" type="#_x0000_t75" style="width:13.8pt;height:17.7pt" o:ole="">
            <v:imagedata r:id="rId85" o:title=""/>
          </v:shape>
          <o:OLEObject Type="Embed" ProgID="Equation.DSMT4" ShapeID="_x0000_i1039" DrawAspect="Content" ObjectID="_1609747272" r:id="rId87"/>
        </w:object>
      </w:r>
      <w:r w:rsidRPr="00F97FBC">
        <w:t>) и исходные (</w:t>
      </w:r>
      <w:r w:rsidRPr="00F97FBC">
        <w:rPr>
          <w:i/>
          <w:iCs/>
        </w:rPr>
        <w:t>y</w:t>
      </w:r>
      <w:r w:rsidRPr="00F97FBC">
        <w:rPr>
          <w:vertAlign w:val="subscript"/>
        </w:rPr>
        <w:t>ref</w:t>
      </w:r>
      <w:r w:rsidRPr="00F97FBC">
        <w:rPr>
          <w:i/>
          <w:vertAlign w:val="subscript"/>
        </w:rPr>
        <w:t>i</w:t>
      </w:r>
      <w:r w:rsidRPr="00F97FBC">
        <w:t xml:space="preserve">) значения, а также статистические значения для сопоставления с минимальными рабочими характеристиками, указанными в таблице </w:t>
      </w:r>
      <w:r>
        <w:t>А.4-</w:t>
      </w:r>
      <w:r w:rsidRPr="00F97FBC">
        <w:t>5. Используют расчеты, описанные в добавлении А.3 к приложению 5.</w:t>
      </w:r>
    </w:p>
    <w:p w:rsidR="00E15329" w:rsidRPr="00F97FBC" w:rsidRDefault="00E15329" w:rsidP="00E15329">
      <w:pPr>
        <w:spacing w:after="80"/>
        <w:ind w:left="2268" w:right="1134" w:hanging="1134"/>
        <w:jc w:val="both"/>
      </w:pPr>
      <w:r w:rsidRPr="00F97FBC">
        <w:t>8.1.4.4</w:t>
      </w:r>
      <w:r w:rsidRPr="00F97FBC">
        <w:tab/>
        <w:t>Эталонные сигналы</w:t>
      </w:r>
    </w:p>
    <w:p w:rsidR="00E15329" w:rsidRPr="00F97FBC" w:rsidRDefault="00E15329" w:rsidP="00E15329">
      <w:pPr>
        <w:spacing w:after="80"/>
        <w:ind w:left="2268" w:right="1134" w:hanging="1134"/>
        <w:jc w:val="both"/>
      </w:pPr>
      <w:r w:rsidRPr="00F97FBC">
        <w:tab/>
        <w:t>В настоящем пункте описаны рекомендуемые методы получения исходных значений для протокола проверки на линейность, приведенного в пункте 8.1.4.3 настоящего приложения. Используют исходные значения, имитирующие реальные значения, либо же вводят реальные значения, которые измеряются при помощи системы измерения исходных значений. В последнем случае исходное значение − это то значение, которое считывается с системы измерения исходных значений. Исходные значения и системы измерения исходных значений должны соответствовать международным стандартам.</w:t>
      </w:r>
    </w:p>
    <w:p w:rsidR="00E15329" w:rsidRPr="00F97FBC" w:rsidRDefault="00E15329" w:rsidP="000354FB">
      <w:pPr>
        <w:spacing w:after="80"/>
        <w:ind w:left="2268" w:right="1134" w:hanging="1134"/>
        <w:jc w:val="both"/>
      </w:pPr>
      <w:r w:rsidRPr="00F97FBC">
        <w:tab/>
        <w:t>В случае систем измерения температуры с такими датчиками, как термопары, RTD (термодетектор</w:t>
      </w:r>
      <w:r>
        <w:t>ы</w:t>
      </w:r>
      <w:r w:rsidRPr="00F97FBC">
        <w:t xml:space="preserve"> сопротивления) и термистры, проверку линейности можно проводить посредством снятия датчика с системы и использования вместо него имитационного устройства. При необходимости используют имитационное устройство с независимой калибровкой и компенсацией теплопоглощающим спаем. Погрешность имитационного устройства, соответствующего международным стандартам, по температуре должна составлять менее 0,5% от максимальной температуры функционирования (</w:t>
      </w:r>
      <w:r w:rsidRPr="00F97FBC">
        <w:rPr>
          <w:i/>
        </w:rPr>
        <w:t>T</w:t>
      </w:r>
      <w:r w:rsidRPr="00F97FBC">
        <w:rPr>
          <w:vertAlign w:val="subscript"/>
        </w:rPr>
        <w:t>max</w:t>
      </w:r>
      <w:r w:rsidRPr="00F97FBC">
        <w:t xml:space="preserve">). Если используется этот вариант, то надлежит применять те датчики, точность которых, по заявлению поставщика, превышает 0,5% от </w:t>
      </w:r>
      <w:r w:rsidRPr="00F97FBC">
        <w:rPr>
          <w:i/>
        </w:rPr>
        <w:t>T</w:t>
      </w:r>
      <w:r w:rsidRPr="00F97FBC">
        <w:rPr>
          <w:vertAlign w:val="subscript"/>
        </w:rPr>
        <w:t>max</w:t>
      </w:r>
      <w:r w:rsidRPr="00F97FBC">
        <w:t xml:space="preserve"> с учетом их стандартной кривой калибровки.</w:t>
      </w:r>
    </w:p>
    <w:p w:rsidR="00E15329" w:rsidRPr="00F97FBC" w:rsidRDefault="00E15329" w:rsidP="00E15329">
      <w:pPr>
        <w:spacing w:after="80"/>
        <w:ind w:left="2268" w:right="1134" w:hanging="1134"/>
        <w:jc w:val="both"/>
      </w:pPr>
      <w:r w:rsidRPr="00F97FBC">
        <w:t>8.1.4.5</w:t>
      </w:r>
      <w:r w:rsidRPr="00F97FBC">
        <w:tab/>
        <w:t>Системы измерения, требующие проверки линейности</w:t>
      </w:r>
    </w:p>
    <w:p w:rsidR="00E15329" w:rsidRPr="00F97FBC" w:rsidRDefault="00E15329" w:rsidP="00E15329">
      <w:pPr>
        <w:spacing w:after="80"/>
        <w:ind w:left="2268" w:right="1134" w:hanging="1134"/>
        <w:jc w:val="both"/>
      </w:pPr>
      <w:r w:rsidRPr="00F97FBC">
        <w:tab/>
        <w:t>В таблице A.4-5 указаны системы измерения, требующие проведения проверок на линейность. В связи с этой таблицей применяют нижеследующие положения.</w:t>
      </w:r>
    </w:p>
    <w:p w:rsidR="00E15329" w:rsidRPr="00F97FBC" w:rsidRDefault="00E15329" w:rsidP="00E15329">
      <w:pPr>
        <w:spacing w:after="80"/>
        <w:ind w:left="2835" w:right="1134" w:hanging="567"/>
        <w:jc w:val="both"/>
      </w:pPr>
      <w:r w:rsidRPr="00F97FBC">
        <w:lastRenderedPageBreak/>
        <w:t>a)</w:t>
      </w:r>
      <w:r w:rsidRPr="00F97FBC">
        <w:tab/>
        <w:t>Проверку на линейность проводят чаще, если изготовитель прибора рекомендует проводить ее или если это продиктовано квалифицированной инженерной оценкой.</w:t>
      </w:r>
    </w:p>
    <w:p w:rsidR="00E15329" w:rsidRPr="00F97FBC" w:rsidRDefault="00E15329" w:rsidP="00E15329">
      <w:pPr>
        <w:spacing w:after="80"/>
        <w:ind w:left="2835" w:right="1134" w:hanging="567"/>
        <w:jc w:val="both"/>
      </w:pPr>
      <w:r w:rsidRPr="00F97FBC">
        <w:t>b)</w:t>
      </w:r>
      <w:r w:rsidRPr="00F97FBC">
        <w:tab/>
        <w:t>Обозначение "</w:t>
      </w:r>
      <w:r w:rsidRPr="00F97FBC">
        <w:rPr>
          <w:lang w:val="en-US"/>
        </w:rPr>
        <w:t>min</w:t>
      </w:r>
      <w:r w:rsidRPr="00F97FBC">
        <w:t>" ("мин.") относится к минимальному исходному значению, используемому в ходе проверки на линейность.</w:t>
      </w:r>
    </w:p>
    <w:p w:rsidR="00E15329" w:rsidRPr="00F97FBC" w:rsidRDefault="00E15329" w:rsidP="00E15329">
      <w:pPr>
        <w:spacing w:after="80"/>
        <w:ind w:left="2835" w:right="1134" w:hanging="567"/>
        <w:jc w:val="both"/>
      </w:pPr>
      <w:r w:rsidRPr="00F97FBC">
        <w:tab/>
      </w:r>
      <w:r w:rsidRPr="00F97FBC">
        <w:tab/>
        <w:t>Следует учитывать, что в зависимости от сигнала это значение может быть нулевым или отрицательным.</w:t>
      </w:r>
    </w:p>
    <w:p w:rsidR="00E15329" w:rsidRPr="00F97FBC" w:rsidRDefault="00E15329" w:rsidP="00E15329">
      <w:pPr>
        <w:spacing w:after="80"/>
        <w:ind w:left="2835" w:right="1134" w:hanging="567"/>
        <w:jc w:val="both"/>
      </w:pPr>
      <w:r w:rsidRPr="00F97FBC">
        <w:t>c)</w:t>
      </w:r>
      <w:r w:rsidRPr="00F97FBC">
        <w:tab/>
        <w:t>Обозначение "m</w:t>
      </w:r>
      <w:r w:rsidRPr="00F97FBC">
        <w:rPr>
          <w:lang w:val="en-US"/>
        </w:rPr>
        <w:t>ax</w:t>
      </w:r>
      <w:r w:rsidRPr="00F97FBC">
        <w:t xml:space="preserve">" ("макс.") относится обычно к максимальному исходному значению, используемому в ходе проверки на линейность. Например, в случае газовых смесителей </w:t>
      </w:r>
      <w:r w:rsidRPr="00F97FBC">
        <w:rPr>
          <w:i/>
        </w:rPr>
        <w:t>х</w:t>
      </w:r>
      <w:r w:rsidRPr="00F97FBC">
        <w:rPr>
          <w:vertAlign w:val="subscript"/>
          <w:lang w:val="en-US"/>
        </w:rPr>
        <w:t>m</w:t>
      </w:r>
      <w:r w:rsidRPr="00F97FBC">
        <w:rPr>
          <w:vertAlign w:val="subscript"/>
        </w:rPr>
        <w:t>а</w:t>
      </w:r>
      <w:r w:rsidRPr="00F97FBC">
        <w:rPr>
          <w:vertAlign w:val="subscript"/>
          <w:lang w:val="en-US"/>
        </w:rPr>
        <w:t>x</w:t>
      </w:r>
      <w:r w:rsidRPr="00F97FBC">
        <w:t> − это не</w:t>
      </w:r>
      <w:r w:rsidRPr="00F97FBC">
        <w:rPr>
          <w:lang w:val="en-US"/>
        </w:rPr>
        <w:t>c</w:t>
      </w:r>
      <w:r w:rsidRPr="00F97FBC">
        <w:t>мешанная, неразбавленная концентрация поверочного газа. Обозначение "m</w:t>
      </w:r>
      <w:r w:rsidRPr="00F97FBC">
        <w:rPr>
          <w:lang w:val="en-US"/>
        </w:rPr>
        <w:t>ax</w:t>
      </w:r>
      <w:r w:rsidRPr="00F97FBC">
        <w:t>" ("макс.") указывает другое значение в следующих особых случаях:</w:t>
      </w:r>
    </w:p>
    <w:p w:rsidR="00E15329" w:rsidRPr="00F97FBC" w:rsidRDefault="00E15329" w:rsidP="00E15329">
      <w:pPr>
        <w:spacing w:after="80"/>
        <w:ind w:left="3402" w:right="1134" w:hanging="567"/>
        <w:jc w:val="both"/>
      </w:pPr>
      <w:r w:rsidRPr="00F97FBC">
        <w:t>i)</w:t>
      </w:r>
      <w:r w:rsidRPr="00F97FBC">
        <w:tab/>
        <w:t xml:space="preserve">при проверке на линейность весов для ВЧ </w:t>
      </w:r>
      <w:r w:rsidRPr="00F97FBC">
        <w:rPr>
          <w:i/>
          <w:lang w:val="en-US"/>
        </w:rPr>
        <w:t>m</w:t>
      </w:r>
      <w:r w:rsidRPr="00F97FBC">
        <w:rPr>
          <w:vertAlign w:val="subscript"/>
          <w:lang w:val="en-US"/>
        </w:rPr>
        <w:t>m</w:t>
      </w:r>
      <w:r w:rsidRPr="00F97FBC">
        <w:rPr>
          <w:vertAlign w:val="subscript"/>
        </w:rPr>
        <w:t>а</w:t>
      </w:r>
      <w:r w:rsidRPr="00F97FBC">
        <w:rPr>
          <w:vertAlign w:val="subscript"/>
          <w:lang w:val="en-US"/>
        </w:rPr>
        <w:t>x</w:t>
      </w:r>
      <w:r w:rsidRPr="00F97FBC">
        <w:t xml:space="preserve"> указывает на обычную массу фильтра для ВЧ;</w:t>
      </w:r>
    </w:p>
    <w:p w:rsidR="00E15329" w:rsidRPr="00F97FBC" w:rsidRDefault="00E15329" w:rsidP="00E15329">
      <w:pPr>
        <w:spacing w:after="80"/>
        <w:ind w:left="3402" w:right="1134" w:hanging="567"/>
        <w:jc w:val="both"/>
      </w:pPr>
      <w:r w:rsidRPr="00F97FBC">
        <w:t>ii)</w:t>
      </w:r>
      <w:r w:rsidRPr="00F97FBC">
        <w:tab/>
        <w:t xml:space="preserve">при проверке линейности крутящего момента </w:t>
      </w:r>
      <w:r w:rsidRPr="00F97FBC">
        <w:rPr>
          <w:i/>
        </w:rPr>
        <w:t>Т</w:t>
      </w:r>
      <w:r w:rsidRPr="00F97FBC">
        <w:rPr>
          <w:vertAlign w:val="subscript"/>
          <w:lang w:val="en-US"/>
        </w:rPr>
        <w:t>max</w:t>
      </w:r>
      <w:r w:rsidRPr="00F97FBC">
        <w:rPr>
          <w:vertAlign w:val="subscript"/>
        </w:rPr>
        <w:t xml:space="preserve"> </w:t>
      </w:r>
      <w:r w:rsidRPr="00F97FBC">
        <w:t>указывает на обозначенное изготовителем пиковое значение крутящего момента испытуемого двигателя с наиболее высоким крутящим моментом</w:t>
      </w:r>
      <w:r>
        <w:t>.</w:t>
      </w:r>
    </w:p>
    <w:p w:rsidR="00E15329" w:rsidRPr="00F97FBC" w:rsidRDefault="00E15329" w:rsidP="00E15329">
      <w:pPr>
        <w:spacing w:after="80"/>
        <w:ind w:left="2835" w:right="1134" w:hanging="567"/>
        <w:jc w:val="both"/>
      </w:pPr>
      <w:r w:rsidRPr="00F97FBC">
        <w:t>d)</w:t>
      </w:r>
      <w:r w:rsidRPr="00F97FBC">
        <w:tab/>
        <w:t xml:space="preserve">Указанные диапазоны включают крайние значения. Например, указанный диапазон 0,98−1,02 для наклона </w:t>
      </w:r>
      <w:r w:rsidRPr="00F97FBC">
        <w:rPr>
          <w:i/>
          <w:lang w:val="en-US"/>
        </w:rPr>
        <w:t>a</w:t>
      </w:r>
      <w:r w:rsidRPr="00F97FBC">
        <w:rPr>
          <w:vertAlign w:val="subscript"/>
        </w:rPr>
        <w:t>1</w:t>
      </w:r>
      <w:r w:rsidRPr="00F97FBC">
        <w:t xml:space="preserve"> означает </w:t>
      </w:r>
      <w:r w:rsidRPr="00F97FBC">
        <w:br/>
        <w:t xml:space="preserve">0,98 ≤ </w:t>
      </w:r>
      <w:r w:rsidRPr="00F97FBC">
        <w:rPr>
          <w:i/>
          <w:lang w:val="en-US"/>
        </w:rPr>
        <w:t>a</w:t>
      </w:r>
      <w:r w:rsidRPr="00F97FBC">
        <w:rPr>
          <w:vertAlign w:val="subscript"/>
        </w:rPr>
        <w:t>1</w:t>
      </w:r>
      <w:r w:rsidRPr="00F97FBC">
        <w:t xml:space="preserve"> ≤ 1,02.</w:t>
      </w:r>
    </w:p>
    <w:p w:rsidR="00E15329" w:rsidRPr="00F97FBC" w:rsidRDefault="00E15329" w:rsidP="00E15329">
      <w:pPr>
        <w:spacing w:after="80"/>
        <w:ind w:left="2835" w:right="1134" w:hanging="567"/>
        <w:jc w:val="both"/>
      </w:pPr>
      <w:r w:rsidRPr="00F97FBC">
        <w:t>e)</w:t>
      </w:r>
      <w:r w:rsidRPr="00F97FBC">
        <w:tab/>
        <w:t>Эти проверки на линейность не требуются в случае систем, проходящих проверку на расход потока разбавленных отработавших газов по пункту 8.1.8.5 в связи с пропановой проверкой, или систем, согласованных в пределах ±2% по химическому балансу углерода или кислорода во всасываемом воздухе, топливе и отработавших газах.</w:t>
      </w:r>
    </w:p>
    <w:p w:rsidR="00E15329" w:rsidRPr="00F97FBC" w:rsidRDefault="00E15329" w:rsidP="00E15329">
      <w:pPr>
        <w:spacing w:after="80"/>
        <w:ind w:left="2835" w:right="1134" w:hanging="567"/>
        <w:jc w:val="both"/>
      </w:pPr>
      <w:r w:rsidRPr="00F97FBC">
        <w:t>f)</w:t>
      </w:r>
      <w:r w:rsidRPr="00F97FBC">
        <w:tab/>
        <w:t xml:space="preserve">Соответствие критериям </w:t>
      </w:r>
      <w:r w:rsidRPr="00F97FBC">
        <w:rPr>
          <w:i/>
          <w:lang w:val="en-US"/>
        </w:rPr>
        <w:t>a</w:t>
      </w:r>
      <w:r w:rsidRPr="00F97FBC">
        <w:rPr>
          <w:vertAlign w:val="subscript"/>
        </w:rPr>
        <w:t>1</w:t>
      </w:r>
      <w:r w:rsidRPr="00F97FBC">
        <w:t xml:space="preserve"> по этим количествам должно обеспечиваться только в том случае, если требуется абсолютное значение конкретного количества, в отличие от сигнала, который лишь линейно пропорционален реальному значению.</w:t>
      </w:r>
    </w:p>
    <w:p w:rsidR="00E15329" w:rsidRPr="00F97FBC" w:rsidRDefault="00E15329" w:rsidP="00E15329">
      <w:pPr>
        <w:spacing w:after="80"/>
        <w:ind w:left="2835" w:right="1134" w:hanging="567"/>
        <w:jc w:val="both"/>
      </w:pPr>
      <w:r w:rsidRPr="00F97FBC">
        <w:t>g)</w:t>
      </w:r>
      <w:r w:rsidRPr="00F97FBC">
        <w:tab/>
        <w:t>К отдельным значениям температуры относятся температура двигателя и условия внешней среды, используемые для установления или проверки состояния двигателя; температура, используемая для установления или проверки критических условий в испытуемой системе; и температура, используемая при расчете выбросов:</w:t>
      </w:r>
    </w:p>
    <w:p w:rsidR="00E15329" w:rsidRPr="00F97FBC" w:rsidRDefault="00E15329" w:rsidP="00E15329">
      <w:pPr>
        <w:spacing w:after="80"/>
        <w:ind w:left="3402" w:right="1134" w:hanging="567"/>
        <w:jc w:val="both"/>
      </w:pPr>
      <w:r w:rsidRPr="00F97FBC">
        <w:t>i)</w:t>
      </w:r>
      <w:r w:rsidRPr="00F97FBC">
        <w:tab/>
        <w:t xml:space="preserve">требуются проверки на линейность следующих значений температуры: всасываемый воздух; загрузки (загрузка) систем(ы) последующей обработки (для двигателей, испытываемых совместно с устройствами последующей обработки в циклах, соответствующих критериям запуска в холодном состоянии); разбавляющий воздух для отбора проб ВЧ (системы </w:t>
      </w:r>
      <w:r w:rsidRPr="00F97FBC">
        <w:rPr>
          <w:lang w:val="en-US"/>
        </w:rPr>
        <w:t>CVS</w:t>
      </w:r>
      <w:r w:rsidRPr="00F97FBC">
        <w:t>, двойного разбавления и частичного разбавления потока); проба ВЧ; и проба охладителя (для систем отбора проб газообразных веществ, в которых используются охладители для осушения проб);</w:t>
      </w:r>
    </w:p>
    <w:p w:rsidR="00E15329" w:rsidRPr="00F97FBC" w:rsidRDefault="00E15329" w:rsidP="00E15329">
      <w:pPr>
        <w:spacing w:after="120"/>
        <w:ind w:left="3402" w:right="1134" w:hanging="567"/>
        <w:jc w:val="both"/>
      </w:pPr>
      <w:r w:rsidRPr="00F97FBC">
        <w:t>ii)</w:t>
      </w:r>
      <w:r w:rsidRPr="00F97FBC">
        <w:tab/>
        <w:t xml:space="preserve">проверки на линейность следующих значений температуры требуются только в том случае, если они указаны изготовителем двигателя: топливоподвод; выходное воздушное отверстие охладителя наддувочного воздуха в испытательном боксе (для двигателей, испытываемых </w:t>
      </w:r>
      <w:r w:rsidRPr="00F97FBC">
        <w:lastRenderedPageBreak/>
        <w:t>в</w:t>
      </w:r>
      <w:r w:rsidR="00F727F8">
        <w:t> </w:t>
      </w:r>
      <w:r w:rsidRPr="00F97FBC">
        <w:t xml:space="preserve">испытательном боксе с теплообменником, имитирующим охладитель наддувочного воздуха в транспортном </w:t>
      </w:r>
      <w:r w:rsidR="00F727F8">
        <w:br/>
      </w:r>
      <w:r w:rsidRPr="00F97FBC">
        <w:t xml:space="preserve">средстве/механизме); входное воздушное отверстие охладителя наддувочного воздуха в испытательном </w:t>
      </w:r>
      <w:r w:rsidR="00F727F8">
        <w:br/>
      </w:r>
      <w:r w:rsidRPr="00F97FBC">
        <w:t>боксе (для двигателей, испытываемых в испытательном боксе с теплообменником, имитирующим охладитель наддувочного воздуха в транспортном средстве/ механизме); масло в маслосборнике/маслоприемнике; и охлаждающая жидкость до поступления в термостат (для двигателей с жидкостным охлаждением).</w:t>
      </w:r>
    </w:p>
    <w:p w:rsidR="00E15329" w:rsidRPr="00F97FBC" w:rsidRDefault="00E15329" w:rsidP="00E15329">
      <w:pPr>
        <w:spacing w:after="80"/>
        <w:ind w:left="2835" w:right="1134" w:hanging="567"/>
        <w:jc w:val="both"/>
      </w:pPr>
      <w:r w:rsidRPr="00F97FBC">
        <w:t>h)</w:t>
      </w:r>
      <w:r w:rsidRPr="00F97FBC">
        <w:tab/>
        <w:t>К отдельным значениям давления относятся давление в двигателе и условия внешней среды, используемые для установления или проверки состояния двигателя; давление, используемое для установления или проверки критических условий в испытуемой системе; и давление, используемое при расчете выбросов:</w:t>
      </w:r>
    </w:p>
    <w:p w:rsidR="00E15329" w:rsidRPr="00F97FBC" w:rsidRDefault="00E15329" w:rsidP="00E15329">
      <w:pPr>
        <w:tabs>
          <w:tab w:val="left" w:pos="1134"/>
          <w:tab w:val="left" w:pos="1701"/>
          <w:tab w:val="left" w:pos="2268"/>
        </w:tabs>
        <w:spacing w:before="40" w:after="120"/>
        <w:ind w:left="3402" w:right="1134" w:hanging="567"/>
        <w:jc w:val="both"/>
      </w:pPr>
      <w:r w:rsidRPr="00F97FBC">
        <w:t>i)</w:t>
      </w:r>
      <w:r w:rsidRPr="00F97FBC">
        <w:tab/>
        <w:t xml:space="preserve">требуются проверки на линейность следующих значений давления: ограничение впуска воздуха; противодавление отработавших газов; барометр; избыточное давление на входе в систему </w:t>
      </w:r>
      <w:r w:rsidRPr="00F97FBC">
        <w:rPr>
          <w:lang w:val="en-US"/>
        </w:rPr>
        <w:t>CVS</w:t>
      </w:r>
      <w:r w:rsidRPr="00F97FBC">
        <w:t xml:space="preserve"> (если измерения проводятся с использованием системы </w:t>
      </w:r>
      <w:r w:rsidRPr="00F97FBC">
        <w:rPr>
          <w:lang w:val="en-US"/>
        </w:rPr>
        <w:t>CVS</w:t>
      </w:r>
      <w:r w:rsidRPr="00F97FBC">
        <w:t xml:space="preserve">); и проба охладителя </w:t>
      </w:r>
      <w:r w:rsidR="00F727F8">
        <w:br/>
      </w:r>
      <w:r w:rsidRPr="00F97FBC">
        <w:t>(для систем отбора проб газообразных веществ, в которых используются охладители для осушения проб);</w:t>
      </w:r>
    </w:p>
    <w:p w:rsidR="00E15329" w:rsidRPr="00F97FBC" w:rsidRDefault="00E15329" w:rsidP="00E15329">
      <w:pPr>
        <w:spacing w:before="40" w:after="120"/>
        <w:ind w:left="3402" w:right="1134" w:hanging="567"/>
        <w:jc w:val="both"/>
      </w:pPr>
      <w:r w:rsidRPr="00F97FBC">
        <w:t>ii)</w:t>
      </w:r>
      <w:r w:rsidRPr="00F97FBC">
        <w:tab/>
        <w:t>проверки на линейность следующих значений давления требуются только в том случае, если они указаны изготовителем двигателя: падение давления в охладителе наддувочного воздуха и в соединительных патрубках в испытательном боксе (для двигателей с турбонаддувом, испытываемых в испытательном боксе с теплообменником, имитирующим охладитель наддувочного воздуха в транспортном средстве/механизме); топливоподвод; и место выпуска топлива.</w:t>
      </w:r>
    </w:p>
    <w:p w:rsidR="00E15329" w:rsidRPr="00F97FBC" w:rsidRDefault="00E15329" w:rsidP="00F727F8">
      <w:pPr>
        <w:keepNext/>
        <w:keepLines/>
        <w:spacing w:before="240" w:after="120"/>
        <w:ind w:left="1134"/>
        <w:outlineLvl w:val="0"/>
        <w:rPr>
          <w:rFonts w:eastAsiaTheme="majorEastAsia"/>
          <w:b/>
        </w:rPr>
      </w:pPr>
      <w:r w:rsidRPr="00F97FBC">
        <w:t>Таблица</w:t>
      </w:r>
      <w:r w:rsidRPr="00F97FBC">
        <w:rPr>
          <w:rFonts w:eastAsiaTheme="majorEastAsia"/>
        </w:rPr>
        <w:t xml:space="preserve"> A.4-5</w:t>
      </w:r>
      <w:r w:rsidRPr="00F97FBC">
        <w:rPr>
          <w:b/>
        </w:rPr>
        <w:br/>
        <w:t>Системы измерения, требующие проведения проверок на линейность</w:t>
      </w:r>
    </w:p>
    <w:tbl>
      <w:tblPr>
        <w:tblW w:w="8528" w:type="dxa"/>
        <w:tblInd w:w="1129" w:type="dxa"/>
        <w:tblLayout w:type="fixed"/>
        <w:tblCellMar>
          <w:top w:w="55" w:type="dxa"/>
          <w:left w:w="55" w:type="dxa"/>
          <w:bottom w:w="55" w:type="dxa"/>
          <w:right w:w="55" w:type="dxa"/>
        </w:tblCellMar>
        <w:tblLook w:val="0000" w:firstRow="0" w:lastRow="0" w:firstColumn="0" w:lastColumn="0" w:noHBand="0" w:noVBand="0"/>
      </w:tblPr>
      <w:tblGrid>
        <w:gridCol w:w="1701"/>
        <w:gridCol w:w="993"/>
        <w:gridCol w:w="1520"/>
        <w:gridCol w:w="1502"/>
        <w:gridCol w:w="1036"/>
        <w:gridCol w:w="903"/>
        <w:gridCol w:w="873"/>
      </w:tblGrid>
      <w:tr w:rsidR="00E15329" w:rsidRPr="00F727F8" w:rsidTr="00F727F8">
        <w:trPr>
          <w:cantSplit/>
          <w:trHeight w:hRule="exact" w:val="315"/>
          <w:tblHeader/>
        </w:trPr>
        <w:tc>
          <w:tcPr>
            <w:tcW w:w="1701"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F727F8" w:rsidRDefault="00E15329" w:rsidP="00F727F8">
            <w:pPr>
              <w:suppressAutoHyphens w:val="0"/>
              <w:spacing w:before="80" w:after="80" w:line="200" w:lineRule="exact"/>
              <w:ind w:left="89"/>
              <w:jc w:val="center"/>
              <w:rPr>
                <w:i/>
                <w:sz w:val="16"/>
                <w:szCs w:val="16"/>
              </w:rPr>
            </w:pPr>
            <w:r w:rsidRPr="00F727F8">
              <w:rPr>
                <w:i/>
                <w:sz w:val="16"/>
                <w:szCs w:val="16"/>
              </w:rPr>
              <w:t xml:space="preserve">Система </w:t>
            </w:r>
            <w:r w:rsidR="00F727F8">
              <w:rPr>
                <w:i/>
                <w:sz w:val="16"/>
                <w:szCs w:val="16"/>
              </w:rPr>
              <w:br/>
            </w:r>
            <w:r w:rsidRPr="00F727F8">
              <w:rPr>
                <w:i/>
                <w:sz w:val="16"/>
                <w:szCs w:val="16"/>
              </w:rPr>
              <w:t>измерения</w:t>
            </w:r>
          </w:p>
        </w:tc>
        <w:tc>
          <w:tcPr>
            <w:tcW w:w="993"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F727F8" w:rsidRDefault="00E15329" w:rsidP="00F727F8">
            <w:pPr>
              <w:suppressAutoHyphens w:val="0"/>
              <w:spacing w:before="80" w:after="80" w:line="200" w:lineRule="exact"/>
              <w:ind w:left="-32" w:right="-114"/>
              <w:jc w:val="center"/>
              <w:rPr>
                <w:i/>
                <w:sz w:val="16"/>
                <w:szCs w:val="16"/>
              </w:rPr>
            </w:pPr>
            <w:r w:rsidRPr="00F727F8">
              <w:rPr>
                <w:i/>
                <w:sz w:val="16"/>
                <w:szCs w:val="16"/>
              </w:rPr>
              <w:t>Количество</w:t>
            </w:r>
          </w:p>
        </w:tc>
        <w:tc>
          <w:tcPr>
            <w:tcW w:w="1520" w:type="dxa"/>
            <w:vMerge w:val="restart"/>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F727F8" w:rsidRDefault="00E15329" w:rsidP="00F727F8">
            <w:pPr>
              <w:suppressAutoHyphens w:val="0"/>
              <w:spacing w:before="80" w:after="80" w:line="200" w:lineRule="exact"/>
              <w:ind w:left="25" w:right="-54"/>
              <w:jc w:val="center"/>
              <w:rPr>
                <w:i/>
                <w:sz w:val="16"/>
                <w:szCs w:val="16"/>
                <w:vertAlign w:val="superscript"/>
              </w:rPr>
            </w:pPr>
            <w:r w:rsidRPr="00F727F8">
              <w:rPr>
                <w:i/>
                <w:sz w:val="16"/>
                <w:szCs w:val="16"/>
              </w:rPr>
              <w:t xml:space="preserve">Минимальная </w:t>
            </w:r>
            <w:r w:rsidR="00F727F8">
              <w:rPr>
                <w:i/>
                <w:sz w:val="16"/>
                <w:szCs w:val="16"/>
              </w:rPr>
              <w:br/>
            </w:r>
            <w:r w:rsidRPr="00F727F8">
              <w:rPr>
                <w:i/>
                <w:sz w:val="16"/>
                <w:szCs w:val="16"/>
              </w:rPr>
              <w:t xml:space="preserve">частота </w:t>
            </w:r>
            <w:r w:rsidRPr="00F727F8">
              <w:rPr>
                <w:i/>
                <w:sz w:val="16"/>
                <w:szCs w:val="16"/>
              </w:rPr>
              <w:br/>
              <w:t>проверки</w:t>
            </w:r>
          </w:p>
        </w:tc>
        <w:tc>
          <w:tcPr>
            <w:tcW w:w="4314"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E15329" w:rsidRPr="00F727F8" w:rsidRDefault="00E15329" w:rsidP="00F727F8">
            <w:pPr>
              <w:suppressAutoHyphens w:val="0"/>
              <w:spacing w:before="80" w:after="80" w:line="200" w:lineRule="exact"/>
              <w:jc w:val="center"/>
              <w:rPr>
                <w:i/>
                <w:sz w:val="16"/>
                <w:szCs w:val="16"/>
              </w:rPr>
            </w:pPr>
            <w:r w:rsidRPr="00F727F8">
              <w:rPr>
                <w:i/>
                <w:sz w:val="16"/>
                <w:szCs w:val="16"/>
              </w:rPr>
              <w:t>Критерии линейности</w:t>
            </w:r>
          </w:p>
        </w:tc>
      </w:tr>
      <w:tr w:rsidR="00F727F8" w:rsidRPr="00F727F8" w:rsidTr="00D60A87">
        <w:trPr>
          <w:cantSplit/>
          <w:tblHeader/>
        </w:trPr>
        <w:tc>
          <w:tcPr>
            <w:tcW w:w="1701" w:type="dxa"/>
            <w:vMerge/>
            <w:tcBorders>
              <w:top w:val="single" w:sz="12" w:space="0" w:color="auto"/>
              <w:left w:val="single" w:sz="4" w:space="0" w:color="auto"/>
              <w:bottom w:val="single" w:sz="12" w:space="0" w:color="auto"/>
              <w:right w:val="single" w:sz="4" w:space="0" w:color="auto"/>
            </w:tcBorders>
            <w:vAlign w:val="center"/>
          </w:tcPr>
          <w:p w:rsidR="00E15329" w:rsidRPr="00F727F8" w:rsidRDefault="00E15329" w:rsidP="00F727F8">
            <w:pPr>
              <w:suppressAutoHyphens w:val="0"/>
              <w:spacing w:before="80" w:after="80" w:line="200" w:lineRule="exact"/>
              <w:ind w:left="89"/>
              <w:jc w:val="center"/>
              <w:rPr>
                <w:rFonts w:eastAsia="Arial"/>
                <w:i/>
                <w:sz w:val="16"/>
                <w:szCs w:val="16"/>
                <w:lang w:eastAsia="it-IT"/>
              </w:rPr>
            </w:pPr>
          </w:p>
        </w:tc>
        <w:tc>
          <w:tcPr>
            <w:tcW w:w="993" w:type="dxa"/>
            <w:vMerge/>
            <w:tcBorders>
              <w:top w:val="single" w:sz="12" w:space="0" w:color="auto"/>
              <w:left w:val="single" w:sz="4" w:space="0" w:color="auto"/>
              <w:bottom w:val="single" w:sz="12" w:space="0" w:color="auto"/>
              <w:right w:val="single" w:sz="4" w:space="0" w:color="auto"/>
            </w:tcBorders>
            <w:vAlign w:val="center"/>
          </w:tcPr>
          <w:p w:rsidR="00E15329" w:rsidRPr="00F727F8" w:rsidRDefault="00E15329" w:rsidP="00F727F8">
            <w:pPr>
              <w:suppressAutoHyphens w:val="0"/>
              <w:spacing w:before="80" w:after="80" w:line="200" w:lineRule="exact"/>
              <w:ind w:right="-114"/>
              <w:jc w:val="center"/>
              <w:rPr>
                <w:rFonts w:eastAsia="Arial"/>
                <w:i/>
                <w:sz w:val="16"/>
                <w:szCs w:val="16"/>
                <w:lang w:eastAsia="it-IT"/>
              </w:rPr>
            </w:pPr>
          </w:p>
        </w:tc>
        <w:tc>
          <w:tcPr>
            <w:tcW w:w="1520" w:type="dxa"/>
            <w:vMerge/>
            <w:tcBorders>
              <w:top w:val="single" w:sz="12" w:space="0" w:color="auto"/>
              <w:left w:val="single" w:sz="4" w:space="0" w:color="auto"/>
              <w:bottom w:val="single" w:sz="12" w:space="0" w:color="auto"/>
              <w:right w:val="single" w:sz="4" w:space="0" w:color="auto"/>
            </w:tcBorders>
            <w:vAlign w:val="center"/>
          </w:tcPr>
          <w:p w:rsidR="00E15329" w:rsidRPr="00F727F8" w:rsidRDefault="00E15329" w:rsidP="00F727F8">
            <w:pPr>
              <w:suppressAutoHyphens w:val="0"/>
              <w:spacing w:before="80" w:after="80" w:line="200" w:lineRule="exact"/>
              <w:ind w:left="25" w:right="-54"/>
              <w:jc w:val="center"/>
              <w:rPr>
                <w:rFonts w:eastAsia="Arial"/>
                <w:i/>
                <w:sz w:val="16"/>
                <w:szCs w:val="16"/>
                <w:vertAlign w:val="superscript"/>
                <w:lang w:eastAsia="it-IT"/>
              </w:rPr>
            </w:pPr>
          </w:p>
        </w:tc>
        <w:tc>
          <w:tcPr>
            <w:tcW w:w="1502" w:type="dxa"/>
            <w:tcBorders>
              <w:top w:val="single" w:sz="4" w:space="0" w:color="auto"/>
              <w:left w:val="single" w:sz="4" w:space="0" w:color="auto"/>
              <w:bottom w:val="single" w:sz="12" w:space="0" w:color="auto"/>
              <w:right w:val="single" w:sz="4" w:space="0" w:color="auto"/>
            </w:tcBorders>
            <w:shd w:val="clear" w:color="auto" w:fill="FFFFFF"/>
            <w:vAlign w:val="center"/>
          </w:tcPr>
          <w:p w:rsidR="00E15329" w:rsidRPr="00F727F8" w:rsidRDefault="00E15329" w:rsidP="00D60A87">
            <w:pPr>
              <w:suppressAutoHyphens w:val="0"/>
              <w:spacing w:before="80" w:after="80" w:line="200" w:lineRule="exact"/>
              <w:ind w:left="-18" w:right="-73"/>
              <w:jc w:val="center"/>
              <w:rPr>
                <w:i/>
                <w:strike/>
                <w:sz w:val="16"/>
                <w:szCs w:val="16"/>
                <w:vertAlign w:val="superscript"/>
              </w:rPr>
            </w:pPr>
            <w:r w:rsidRPr="00F727F8">
              <w:rPr>
                <w:i/>
                <w:sz w:val="16"/>
                <w:szCs w:val="16"/>
              </w:rPr>
              <w:object w:dxaOrig="1700" w:dyaOrig="400">
                <v:shape id="_x0000_i1040" type="#_x0000_t75" style="width:69pt;height:16.4pt" o:ole="">
                  <v:imagedata r:id="rId88" o:title=""/>
                </v:shape>
                <o:OLEObject Type="Embed" ProgID="Equation.3" ShapeID="_x0000_i1040" DrawAspect="Content" ObjectID="_1609747273" r:id="rId89"/>
              </w:object>
            </w:r>
          </w:p>
        </w:tc>
        <w:tc>
          <w:tcPr>
            <w:tcW w:w="1036" w:type="dxa"/>
            <w:tcBorders>
              <w:top w:val="single" w:sz="4" w:space="0" w:color="auto"/>
              <w:left w:val="single" w:sz="4" w:space="0" w:color="auto"/>
              <w:bottom w:val="single" w:sz="12" w:space="0" w:color="auto"/>
              <w:right w:val="single" w:sz="4" w:space="0" w:color="auto"/>
            </w:tcBorders>
            <w:shd w:val="clear" w:color="auto" w:fill="FFFFFF"/>
            <w:vAlign w:val="center"/>
          </w:tcPr>
          <w:p w:rsidR="00E15329" w:rsidRPr="00F727F8" w:rsidRDefault="00E15329" w:rsidP="00F727F8">
            <w:pPr>
              <w:suppressAutoHyphens w:val="0"/>
              <w:spacing w:before="80" w:after="80" w:line="200" w:lineRule="exact"/>
              <w:ind w:right="-111"/>
              <w:jc w:val="center"/>
              <w:rPr>
                <w:i/>
                <w:sz w:val="16"/>
                <w:szCs w:val="16"/>
                <w:vertAlign w:val="superscript"/>
              </w:rPr>
            </w:pPr>
            <w:r w:rsidRPr="00F727F8">
              <w:rPr>
                <w:i/>
                <w:sz w:val="16"/>
                <w:szCs w:val="16"/>
              </w:rPr>
              <w:t>a</w:t>
            </w:r>
          </w:p>
        </w:tc>
        <w:tc>
          <w:tcPr>
            <w:tcW w:w="903" w:type="dxa"/>
            <w:tcBorders>
              <w:top w:val="single" w:sz="4" w:space="0" w:color="auto"/>
              <w:left w:val="single" w:sz="4" w:space="0" w:color="auto"/>
              <w:bottom w:val="single" w:sz="12" w:space="0" w:color="auto"/>
              <w:right w:val="single" w:sz="4" w:space="0" w:color="auto"/>
            </w:tcBorders>
            <w:shd w:val="clear" w:color="auto" w:fill="FFFFFF"/>
            <w:vAlign w:val="center"/>
          </w:tcPr>
          <w:p w:rsidR="00E15329" w:rsidRPr="00F727F8" w:rsidRDefault="00E15329" w:rsidP="00F727F8">
            <w:pPr>
              <w:suppressAutoHyphens w:val="0"/>
              <w:spacing w:before="80" w:after="80" w:line="200" w:lineRule="exact"/>
              <w:ind w:left="-20" w:right="-99"/>
              <w:jc w:val="center"/>
              <w:rPr>
                <w:i/>
                <w:sz w:val="16"/>
                <w:szCs w:val="16"/>
                <w:vertAlign w:val="superscript"/>
              </w:rPr>
            </w:pPr>
            <w:r w:rsidRPr="00F727F8">
              <w:rPr>
                <w:i/>
                <w:sz w:val="16"/>
                <w:szCs w:val="16"/>
              </w:rPr>
              <w:t>СПО</w:t>
            </w:r>
          </w:p>
        </w:tc>
        <w:tc>
          <w:tcPr>
            <w:tcW w:w="873" w:type="dxa"/>
            <w:tcBorders>
              <w:top w:val="single" w:sz="4" w:space="0" w:color="auto"/>
              <w:left w:val="single" w:sz="4" w:space="0" w:color="auto"/>
              <w:bottom w:val="single" w:sz="12" w:space="0" w:color="auto"/>
              <w:right w:val="single" w:sz="4" w:space="0" w:color="auto"/>
            </w:tcBorders>
            <w:shd w:val="clear" w:color="auto" w:fill="FFFFFF"/>
            <w:vAlign w:val="center"/>
          </w:tcPr>
          <w:p w:rsidR="00E15329" w:rsidRPr="00F727F8" w:rsidRDefault="00E15329" w:rsidP="00F727F8">
            <w:pPr>
              <w:suppressAutoHyphens w:val="0"/>
              <w:spacing w:before="80" w:after="80" w:line="200" w:lineRule="exact"/>
              <w:ind w:left="-4" w:right="-86"/>
              <w:jc w:val="center"/>
              <w:rPr>
                <w:i/>
                <w:sz w:val="16"/>
                <w:szCs w:val="16"/>
              </w:rPr>
            </w:pPr>
            <w:r w:rsidRPr="00F727F8">
              <w:rPr>
                <w:i/>
                <w:sz w:val="16"/>
                <w:szCs w:val="16"/>
              </w:rPr>
              <w:t>r</w:t>
            </w:r>
            <w:r w:rsidRPr="00F727F8">
              <w:rPr>
                <w:i/>
                <w:sz w:val="16"/>
                <w:szCs w:val="16"/>
                <w:vertAlign w:val="superscript"/>
              </w:rPr>
              <w:t>2</w:t>
            </w:r>
          </w:p>
        </w:tc>
      </w:tr>
      <w:tr w:rsidR="00F727F8" w:rsidRPr="00F97FBC" w:rsidTr="00D60A87">
        <w:trPr>
          <w:cantSplit/>
        </w:trPr>
        <w:tc>
          <w:tcPr>
            <w:tcW w:w="1701"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keepNext/>
              <w:keepLines/>
              <w:spacing w:before="40" w:after="120" w:line="240" w:lineRule="auto"/>
              <w:ind w:left="24" w:right="-93"/>
              <w:jc w:val="center"/>
              <w:rPr>
                <w:sz w:val="18"/>
                <w:szCs w:val="18"/>
              </w:rPr>
            </w:pPr>
            <w:r w:rsidRPr="00F727F8">
              <w:rPr>
                <w:sz w:val="18"/>
                <w:szCs w:val="18"/>
              </w:rPr>
              <w:t>Частота вращения двигателя</w:t>
            </w:r>
          </w:p>
        </w:tc>
        <w:tc>
          <w:tcPr>
            <w:tcW w:w="99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keepNext/>
              <w:keepLines/>
              <w:spacing w:before="40" w:after="120" w:line="240" w:lineRule="auto"/>
              <w:ind w:left="113" w:right="-114"/>
              <w:jc w:val="center"/>
              <w:rPr>
                <w:i/>
                <w:sz w:val="18"/>
                <w:szCs w:val="18"/>
                <w:vertAlign w:val="subscript"/>
              </w:rPr>
            </w:pPr>
            <w:r w:rsidRPr="00F727F8">
              <w:rPr>
                <w:i/>
                <w:sz w:val="18"/>
                <w:szCs w:val="18"/>
              </w:rPr>
              <w:t>n</w:t>
            </w:r>
          </w:p>
        </w:tc>
        <w:tc>
          <w:tcPr>
            <w:tcW w:w="1520"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keepNext/>
              <w:keepLines/>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keepNext/>
              <w:keepLines/>
              <w:spacing w:before="40" w:after="120" w:line="240" w:lineRule="auto"/>
              <w:ind w:left="113" w:right="113"/>
              <w:jc w:val="center"/>
              <w:rPr>
                <w:sz w:val="18"/>
                <w:szCs w:val="18"/>
                <w:vertAlign w:val="superscript"/>
              </w:rPr>
            </w:pPr>
            <w:r w:rsidRPr="00105427">
              <w:rPr>
                <w:sz w:val="18"/>
                <w:szCs w:val="18"/>
              </w:rPr>
              <w:t>≤0</w:t>
            </w:r>
            <w:r w:rsidR="00D60A87">
              <w:rPr>
                <w:sz w:val="18"/>
                <w:szCs w:val="18"/>
              </w:rPr>
              <w:t>,</w:t>
            </w:r>
            <w:r w:rsidRPr="00105427">
              <w:rPr>
                <w:sz w:val="18"/>
                <w:szCs w:val="18"/>
              </w:rPr>
              <w:t xml:space="preserve">05% </w:t>
            </w:r>
            <w:r w:rsidRPr="00105427">
              <w:rPr>
                <w:i/>
                <w:sz w:val="18"/>
                <w:szCs w:val="18"/>
              </w:rPr>
              <w:t>n</w:t>
            </w:r>
            <w:r w:rsidRPr="00105427">
              <w:rPr>
                <w:sz w:val="18"/>
                <w:szCs w:val="18"/>
                <w:vertAlign w:val="subscript"/>
              </w:rPr>
              <w:t>max</w:t>
            </w:r>
          </w:p>
        </w:tc>
        <w:tc>
          <w:tcPr>
            <w:tcW w:w="1036"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spacing w:before="40" w:after="120" w:line="240" w:lineRule="auto"/>
              <w:ind w:left="-20" w:right="-99"/>
              <w:jc w:val="center"/>
              <w:rPr>
                <w:sz w:val="18"/>
                <w:szCs w:val="18"/>
                <w:vertAlign w:val="superscript"/>
              </w:rPr>
            </w:pPr>
            <w:r w:rsidRPr="00F727F8">
              <w:rPr>
                <w:sz w:val="18"/>
                <w:szCs w:val="18"/>
              </w:rPr>
              <w:t xml:space="preserve">≤2% </w:t>
            </w:r>
            <w:r w:rsidRPr="00F727F8">
              <w:rPr>
                <w:i/>
                <w:sz w:val="18"/>
                <w:szCs w:val="18"/>
              </w:rPr>
              <w:t>n</w:t>
            </w:r>
            <w:r w:rsidRPr="00F727F8">
              <w:rPr>
                <w:sz w:val="18"/>
                <w:szCs w:val="18"/>
                <w:vertAlign w:val="subscript"/>
              </w:rPr>
              <w:t>max</w:t>
            </w:r>
          </w:p>
        </w:tc>
        <w:tc>
          <w:tcPr>
            <w:tcW w:w="873" w:type="dxa"/>
            <w:tcBorders>
              <w:top w:val="single" w:sz="12"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spacing w:before="40" w:after="120" w:line="240" w:lineRule="auto"/>
              <w:ind w:left="-4" w:right="-86"/>
              <w:jc w:val="center"/>
              <w:rPr>
                <w:sz w:val="18"/>
                <w:szCs w:val="18"/>
              </w:rPr>
            </w:pP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Крутящий момент двигателя</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T</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T</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sz w:val="18"/>
                <w:szCs w:val="18"/>
              </w:rPr>
              <w:t xml:space="preserve">≤2% </w:t>
            </w:r>
            <w:r w:rsidRPr="00F727F8">
              <w:rPr>
                <w:i/>
                <w:sz w:val="18"/>
                <w:szCs w:val="18"/>
              </w:rPr>
              <w:t>T</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Расход топлива</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16B5141E" wp14:editId="3BD1909A">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71A52548" wp14:editId="679423FB">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39353285" wp14:editId="48DFE617">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Расход потока всасываемого воздуха</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508AEF06" wp14:editId="7D009DE1">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1BB5C5BD" wp14:editId="276FA706">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01674FF9" wp14:editId="7373BF2C">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Расход потока разбавляющего воздуха</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3A79F246" wp14:editId="73502D09">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65DCA8A7" wp14:editId="5D3F0E92">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571ED333" wp14:editId="54993566">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lastRenderedPageBreak/>
              <w:t xml:space="preserve">Расход потока разбавленных отработавших </w:t>
            </w:r>
            <w:r w:rsidR="00874E81">
              <w:rPr>
                <w:sz w:val="18"/>
                <w:szCs w:val="18"/>
              </w:rPr>
              <w:br/>
            </w:r>
            <w:r w:rsidRPr="00F727F8">
              <w:rPr>
                <w:sz w:val="18"/>
                <w:szCs w:val="18"/>
              </w:rPr>
              <w:t>газов</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145"/>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14A27D26" wp14:editId="38A7CE48">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18A171D5" wp14:editId="0498AB69">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6FF48301" wp14:editId="1252AF7B">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 xml:space="preserve">Расход потока первичных отработавших </w:t>
            </w:r>
            <w:r w:rsidR="00874E81">
              <w:rPr>
                <w:sz w:val="18"/>
                <w:szCs w:val="18"/>
              </w:rPr>
              <w:br/>
            </w:r>
            <w:r w:rsidRPr="00F727F8">
              <w:rPr>
                <w:sz w:val="18"/>
                <w:szCs w:val="18"/>
              </w:rPr>
              <w:t>газов</w:t>
            </w:r>
            <w:r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0922CDBD" wp14:editId="173B8D26">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185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62A2BB33" wp14:editId="17F48FE9">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right="-111"/>
              <w:jc w:val="center"/>
              <w:rPr>
                <w:sz w:val="18"/>
                <w:szCs w:val="18"/>
                <w:vertAlign w:val="superscript"/>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noProof/>
                <w:sz w:val="18"/>
                <w:szCs w:val="18"/>
                <w:lang w:eastAsia="ru-RU"/>
              </w:rPr>
              <w:drawing>
                <wp:inline distT="0" distB="0" distL="0" distR="0" wp14:anchorId="1C41A534" wp14:editId="1D6B8147">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D60A87" w:rsidP="00874E81">
            <w:pPr>
              <w:spacing w:before="40" w:after="120" w:line="240" w:lineRule="auto"/>
              <w:ind w:left="24" w:right="-93"/>
              <w:jc w:val="center"/>
              <w:rPr>
                <w:sz w:val="18"/>
                <w:szCs w:val="18"/>
              </w:rPr>
            </w:pPr>
            <w:r>
              <w:rPr>
                <w:sz w:val="18"/>
                <w:szCs w:val="18"/>
              </w:rPr>
              <w:t xml:space="preserve">      </w:t>
            </w:r>
            <w:r w:rsidR="00F727F8" w:rsidRPr="00F727F8">
              <w:rPr>
                <w:sz w:val="18"/>
                <w:szCs w:val="18"/>
              </w:rPr>
              <w:t>Расход потока проб при отборе из партии</w:t>
            </w:r>
            <w:r w:rsidR="00F727F8" w:rsidRPr="00F727F8">
              <w:rPr>
                <w:sz w:val="18"/>
                <w:szCs w:val="18"/>
                <w:vertAlign w:val="superscript"/>
              </w:rPr>
              <w:t>(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sz w:val="18"/>
                <w:szCs w:val="18"/>
              </w:rPr>
            </w:pPr>
            <w:r w:rsidRPr="00F727F8">
              <w:rPr>
                <w:noProof/>
                <w:sz w:val="18"/>
                <w:szCs w:val="18"/>
                <w:lang w:eastAsia="ru-RU"/>
              </w:rPr>
              <w:drawing>
                <wp:inline distT="0" distB="0" distL="0" distR="0" wp14:anchorId="404B3BE9" wp14:editId="21463F8D">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vertAlign w:val="superscript"/>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236C9F">
              <w:rPr>
                <w:noProof/>
                <w:position w:val="-10"/>
                <w:sz w:val="18"/>
                <w:lang w:eastAsia="ru-RU"/>
              </w:rPr>
              <w:drawing>
                <wp:inline distT="0" distB="0" distL="0" distR="0" wp14:anchorId="1F00B8E6" wp14:editId="79C21DA0">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rFonts w:ascii="Symbol" w:hAnsi="Symbol" w:cs="Symbol"/>
                <w:sz w:val="18"/>
                <w:szCs w:val="18"/>
              </w:rPr>
              <w:t></w:t>
            </w:r>
            <w:r w:rsidRPr="00F727F8">
              <w:rPr>
                <w:sz w:val="18"/>
                <w:szCs w:val="18"/>
              </w:rPr>
              <w:t xml:space="preserve">% </w:t>
            </w:r>
            <w:r w:rsidRPr="00F727F8">
              <w:rPr>
                <w:noProof/>
                <w:sz w:val="18"/>
                <w:szCs w:val="18"/>
                <w:lang w:eastAsia="ru-RU"/>
              </w:rPr>
              <w:drawing>
                <wp:inline distT="0" distB="0" distL="0" distR="0" wp14:anchorId="26F78DAB" wp14:editId="0202AD6B">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Газовые смесители</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object w:dxaOrig="700" w:dyaOrig="380">
                <v:shape id="_x0000_i1041" type="#_x0000_t75" style="width:34.5pt;height:18.55pt" o:ole="">
                  <v:imagedata r:id="rId94" o:title=""/>
                </v:shape>
                <o:OLEObject Type="Embed" ProgID="Equation.DSMT4" ShapeID="_x0000_i1041" DrawAspect="Content" ObjectID="_1609747274" r:id="rId95"/>
              </w:objec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0</w:t>
            </w:r>
            <w:r w:rsidR="00D60A87">
              <w:rPr>
                <w:sz w:val="18"/>
                <w:szCs w:val="18"/>
              </w:rPr>
              <w:t>,</w:t>
            </w:r>
            <w:r w:rsidRPr="00105427">
              <w:rPr>
                <w:sz w:val="18"/>
                <w:szCs w:val="18"/>
              </w:rPr>
              <w:t xml:space="preserve">5% </w:t>
            </w:r>
            <w:r w:rsidRPr="00105427">
              <w:rPr>
                <w:i/>
                <w:sz w:val="18"/>
                <w:szCs w:val="18"/>
              </w:rPr>
              <w:t>x</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8</w:t>
            </w:r>
            <w:r w:rsidR="003174B4">
              <w:rPr>
                <w:sz w:val="18"/>
                <w:szCs w:val="18"/>
              </w:rPr>
              <w:t>–</w:t>
            </w:r>
            <w:r w:rsidRPr="00F727F8">
              <w:rPr>
                <w:sz w:val="18"/>
                <w:szCs w:val="18"/>
              </w:rPr>
              <w:t>1,02</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2% </w:t>
            </w:r>
            <w:r w:rsidRPr="00F727F8">
              <w:rPr>
                <w:i/>
                <w:sz w:val="18"/>
                <w:szCs w:val="18"/>
              </w:rPr>
              <w:t>x</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0</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hanging="110"/>
              <w:jc w:val="center"/>
              <w:rPr>
                <w:sz w:val="18"/>
                <w:szCs w:val="18"/>
              </w:rPr>
            </w:pPr>
            <w:r w:rsidRPr="00F727F8">
              <w:rPr>
                <w:sz w:val="18"/>
                <w:szCs w:val="18"/>
              </w:rPr>
              <w:t>Газоанализаторы</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113" w:right="-114"/>
              <w:jc w:val="center"/>
              <w:rPr>
                <w:i/>
                <w:strike/>
                <w:sz w:val="18"/>
                <w:szCs w:val="18"/>
              </w:rPr>
            </w:pPr>
            <w:r w:rsidRPr="00F727F8">
              <w:rPr>
                <w:i/>
                <w:sz w:val="18"/>
                <w:szCs w:val="18"/>
              </w:rPr>
              <w:t>x</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5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0</w:t>
            </w:r>
            <w:r w:rsidR="00D60A87">
              <w:rPr>
                <w:sz w:val="18"/>
                <w:szCs w:val="18"/>
              </w:rPr>
              <w:t>,</w:t>
            </w:r>
            <w:r w:rsidRPr="00105427">
              <w:rPr>
                <w:sz w:val="18"/>
                <w:szCs w:val="18"/>
              </w:rPr>
              <w:t xml:space="preserve">5% </w:t>
            </w:r>
            <w:r w:rsidRPr="00105427">
              <w:rPr>
                <w:i/>
                <w:sz w:val="18"/>
                <w:szCs w:val="18"/>
              </w:rPr>
              <w:t>x</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9</w:t>
            </w:r>
            <w:r w:rsidR="003174B4">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x</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F727F8" w:rsidRPr="00F97FBC" w:rsidTr="00D60A87">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Весы для ВЧ</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m</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В пределах</w:t>
            </w:r>
            <w:r>
              <w:rPr>
                <w:sz w:val="18"/>
                <w:szCs w:val="18"/>
              </w:rPr>
              <w:br/>
            </w:r>
            <w:r w:rsidRPr="00F727F8">
              <w:rPr>
                <w:sz w:val="18"/>
                <w:szCs w:val="18"/>
              </w:rPr>
              <w:t xml:space="preserve"> 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m</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9</w:t>
            </w:r>
            <w:r w:rsidR="003174B4">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m</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F727F8" w:rsidRPr="00F97FBC" w:rsidTr="009B2E7D">
        <w:trPr>
          <w:cantSplit/>
        </w:trPr>
        <w:tc>
          <w:tcPr>
            <w:tcW w:w="1701"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jc w:val="center"/>
              <w:rPr>
                <w:sz w:val="18"/>
                <w:szCs w:val="18"/>
              </w:rPr>
            </w:pPr>
            <w:r w:rsidRPr="00F727F8">
              <w:rPr>
                <w:sz w:val="18"/>
                <w:szCs w:val="18"/>
              </w:rPr>
              <w:t>Отдельные значения давления</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p</w:t>
            </w:r>
          </w:p>
        </w:tc>
        <w:tc>
          <w:tcPr>
            <w:tcW w:w="1520"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В пределах</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p</w:t>
            </w:r>
            <w:r w:rsidRPr="00105427">
              <w:rPr>
                <w:sz w:val="18"/>
                <w:szCs w:val="18"/>
                <w:vertAlign w:val="subscript"/>
              </w:rPr>
              <w:t>max</w:t>
            </w:r>
          </w:p>
        </w:tc>
        <w:tc>
          <w:tcPr>
            <w:tcW w:w="1036"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9</w:t>
            </w:r>
            <w:r w:rsidR="003174B4">
              <w:rPr>
                <w:sz w:val="18"/>
                <w:szCs w:val="18"/>
              </w:rPr>
              <w:t>–</w:t>
            </w:r>
            <w:r w:rsidRPr="00F727F8">
              <w:rPr>
                <w:sz w:val="18"/>
                <w:szCs w:val="18"/>
              </w:rPr>
              <w:t>1,01</w:t>
            </w:r>
          </w:p>
        </w:tc>
        <w:tc>
          <w:tcPr>
            <w:tcW w:w="90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p</w:t>
            </w:r>
            <w:r w:rsidRPr="00F727F8">
              <w:rPr>
                <w:sz w:val="18"/>
                <w:szCs w:val="18"/>
                <w:vertAlign w:val="subscript"/>
              </w:rPr>
              <w:t>max</w:t>
            </w:r>
          </w:p>
        </w:tc>
        <w:tc>
          <w:tcPr>
            <w:tcW w:w="87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F727F8" w:rsidRPr="00F97FBC" w:rsidTr="009B2E7D">
        <w:trPr>
          <w:cantSplit/>
        </w:trPr>
        <w:tc>
          <w:tcPr>
            <w:tcW w:w="1701"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874E81">
            <w:pPr>
              <w:spacing w:before="40" w:after="120" w:line="240" w:lineRule="auto"/>
              <w:ind w:left="24" w:right="-93" w:hanging="110"/>
              <w:jc w:val="center"/>
              <w:rPr>
                <w:sz w:val="18"/>
                <w:szCs w:val="18"/>
              </w:rPr>
            </w:pPr>
            <w:r w:rsidRPr="00F727F8">
              <w:rPr>
                <w:sz w:val="18"/>
                <w:szCs w:val="18"/>
              </w:rPr>
              <w:t>Преобразование отдельных температурных сигналов из аналоговых в цифровые</w:t>
            </w:r>
          </w:p>
        </w:tc>
        <w:tc>
          <w:tcPr>
            <w:tcW w:w="99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4"/>
              <w:jc w:val="center"/>
              <w:rPr>
                <w:i/>
                <w:sz w:val="18"/>
                <w:szCs w:val="18"/>
              </w:rPr>
            </w:pPr>
            <w:r w:rsidRPr="00F727F8">
              <w:rPr>
                <w:i/>
                <w:sz w:val="18"/>
                <w:szCs w:val="18"/>
              </w:rPr>
              <w:t>T</w:t>
            </w:r>
          </w:p>
        </w:tc>
        <w:tc>
          <w:tcPr>
            <w:tcW w:w="1520"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left="25" w:right="-54"/>
              <w:jc w:val="center"/>
              <w:rPr>
                <w:sz w:val="18"/>
                <w:szCs w:val="18"/>
              </w:rPr>
            </w:pPr>
            <w:r w:rsidRPr="00F727F8">
              <w:rPr>
                <w:sz w:val="18"/>
                <w:szCs w:val="18"/>
              </w:rPr>
              <w:t xml:space="preserve">В пределах </w:t>
            </w:r>
            <w:r>
              <w:rPr>
                <w:sz w:val="18"/>
                <w:szCs w:val="18"/>
              </w:rPr>
              <w:br/>
            </w:r>
            <w:r w:rsidRPr="00F727F8">
              <w:rPr>
                <w:sz w:val="18"/>
                <w:szCs w:val="18"/>
              </w:rPr>
              <w:t>370 дней до испытаний</w:t>
            </w:r>
          </w:p>
        </w:tc>
        <w:tc>
          <w:tcPr>
            <w:tcW w:w="1502"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105427"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113" w:right="113"/>
              <w:jc w:val="center"/>
              <w:rPr>
                <w:sz w:val="18"/>
                <w:szCs w:val="18"/>
                <w:vertAlign w:val="superscript"/>
              </w:rPr>
            </w:pPr>
            <w:r w:rsidRPr="00105427">
              <w:rPr>
                <w:rFonts w:ascii="Symbol" w:hAnsi="Symbol" w:cs="Symbol"/>
                <w:sz w:val="18"/>
                <w:szCs w:val="18"/>
              </w:rPr>
              <w:t></w:t>
            </w:r>
            <w:r w:rsidRPr="00105427">
              <w:rPr>
                <w:sz w:val="18"/>
                <w:szCs w:val="18"/>
              </w:rPr>
              <w:t xml:space="preserve">1% </w:t>
            </w:r>
            <w:r w:rsidRPr="00105427">
              <w:rPr>
                <w:i/>
                <w:sz w:val="18"/>
                <w:szCs w:val="18"/>
              </w:rPr>
              <w:t>T</w:t>
            </w:r>
            <w:r w:rsidRPr="00105427">
              <w:rPr>
                <w:sz w:val="18"/>
                <w:szCs w:val="18"/>
                <w:vertAlign w:val="subscript"/>
              </w:rPr>
              <w:t>max</w:t>
            </w:r>
          </w:p>
        </w:tc>
        <w:tc>
          <w:tcPr>
            <w:tcW w:w="1036"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F727F8">
            <w:pPr>
              <w:spacing w:before="40" w:after="120" w:line="240" w:lineRule="auto"/>
              <w:ind w:right="-111"/>
              <w:jc w:val="center"/>
              <w:rPr>
                <w:sz w:val="18"/>
                <w:szCs w:val="18"/>
              </w:rPr>
            </w:pPr>
            <w:r w:rsidRPr="00F727F8">
              <w:rPr>
                <w:sz w:val="18"/>
                <w:szCs w:val="18"/>
              </w:rPr>
              <w:t>0,99</w:t>
            </w:r>
            <w:r w:rsidR="003174B4">
              <w:rPr>
                <w:sz w:val="18"/>
                <w:szCs w:val="18"/>
              </w:rPr>
              <w:t>–</w:t>
            </w:r>
            <w:r w:rsidRPr="00F727F8">
              <w:rPr>
                <w:sz w:val="18"/>
                <w:szCs w:val="18"/>
              </w:rPr>
              <w:t>1,01</w:t>
            </w:r>
          </w:p>
        </w:tc>
        <w:tc>
          <w:tcPr>
            <w:tcW w:w="90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20" w:right="-99"/>
              <w:jc w:val="center"/>
              <w:rPr>
                <w:sz w:val="18"/>
                <w:szCs w:val="18"/>
                <w:vertAlign w:val="superscript"/>
              </w:rPr>
            </w:pPr>
            <w:r w:rsidRPr="00F727F8">
              <w:rPr>
                <w:rFonts w:ascii="Symbol" w:hAnsi="Symbol" w:cs="Symbol"/>
                <w:sz w:val="18"/>
                <w:szCs w:val="18"/>
              </w:rPr>
              <w:t></w:t>
            </w:r>
            <w:r w:rsidRPr="00F727F8">
              <w:rPr>
                <w:sz w:val="18"/>
                <w:szCs w:val="18"/>
              </w:rPr>
              <w:t xml:space="preserve">1% </w:t>
            </w:r>
            <w:r w:rsidRPr="00F727F8">
              <w:rPr>
                <w:i/>
                <w:sz w:val="18"/>
                <w:szCs w:val="18"/>
              </w:rPr>
              <w:t>T</w:t>
            </w:r>
            <w:r w:rsidRPr="00F727F8">
              <w:rPr>
                <w:sz w:val="18"/>
                <w:szCs w:val="18"/>
                <w:vertAlign w:val="subscript"/>
              </w:rPr>
              <w:t>max</w:t>
            </w:r>
          </w:p>
        </w:tc>
        <w:tc>
          <w:tcPr>
            <w:tcW w:w="873" w:type="dxa"/>
            <w:tcBorders>
              <w:top w:val="single" w:sz="4" w:space="0" w:color="auto"/>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F727F8" w:rsidRPr="00F727F8" w:rsidRDefault="00F727F8" w:rsidP="00D60A87">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120" w:line="240" w:lineRule="auto"/>
              <w:ind w:left="-4" w:right="-86"/>
              <w:jc w:val="center"/>
              <w:rPr>
                <w:sz w:val="18"/>
                <w:szCs w:val="18"/>
              </w:rPr>
            </w:pPr>
            <w:r w:rsidRPr="00F727F8">
              <w:rPr>
                <w:rFonts w:ascii="Symbol" w:hAnsi="Symbol" w:cs="Symbol"/>
                <w:sz w:val="18"/>
                <w:szCs w:val="18"/>
              </w:rPr>
              <w:t></w:t>
            </w:r>
            <w:r w:rsidRPr="00F727F8">
              <w:rPr>
                <w:sz w:val="18"/>
                <w:szCs w:val="18"/>
              </w:rPr>
              <w:t>0,998</w:t>
            </w:r>
          </w:p>
        </w:tc>
      </w:tr>
      <w:tr w:rsidR="00E15329" w:rsidRPr="00F97FBC" w:rsidTr="009B2E7D">
        <w:trPr>
          <w:cantSplit/>
        </w:trPr>
        <w:tc>
          <w:tcPr>
            <w:tcW w:w="8528" w:type="dxa"/>
            <w:gridSpan w:val="7"/>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D60A87">
            <w:pPr>
              <w:tabs>
                <w:tab w:val="left" w:pos="429"/>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80" w:after="120" w:line="240" w:lineRule="auto"/>
              <w:ind w:left="431" w:right="113" w:hanging="284"/>
              <w:rPr>
                <w:sz w:val="16"/>
                <w:szCs w:val="16"/>
              </w:rPr>
            </w:pPr>
            <w:r w:rsidRPr="00F97FBC">
              <w:rPr>
                <w:sz w:val="16"/>
                <w:szCs w:val="16"/>
                <w:vertAlign w:val="superscript"/>
              </w:rPr>
              <w:t>(1)</w:t>
            </w:r>
            <w:r w:rsidRPr="00F97FBC">
              <w:rPr>
                <w:sz w:val="16"/>
                <w:szCs w:val="16"/>
              </w:rPr>
              <w:tab/>
              <w:t>В качестве члена уравнения, обозначающего "количество", вместо стандартного объемного расхода потока можно использовать молярный расход потока. В этом случае применительно к соответствующим критериям линейности вместо максимального стандартного объемного расхода потока можно использовать максимальный молярный расход потока.</w:t>
            </w:r>
          </w:p>
        </w:tc>
      </w:tr>
    </w:tbl>
    <w:p w:rsidR="00E15329" w:rsidRPr="00F97FBC" w:rsidRDefault="00E15329" w:rsidP="00D60A87">
      <w:pPr>
        <w:spacing w:before="120" w:after="120"/>
        <w:ind w:left="2268" w:right="1134" w:hanging="1134"/>
        <w:jc w:val="both"/>
      </w:pPr>
      <w:r w:rsidRPr="00F97FBC">
        <w:t>8.1.5</w:t>
      </w:r>
      <w:r w:rsidRPr="00F97FBC">
        <w:tab/>
        <w:t>Проверка чувствительности непрерывно функционирующей системы газоанализаторов и ее способности обновлять регистрируемые значения</w:t>
      </w:r>
    </w:p>
    <w:p w:rsidR="00E15329" w:rsidRPr="00F97FBC" w:rsidRDefault="00E15329" w:rsidP="00E15329">
      <w:pPr>
        <w:spacing w:after="120"/>
        <w:ind w:left="2268" w:right="1134" w:hanging="1134"/>
        <w:jc w:val="both"/>
      </w:pPr>
      <w:r w:rsidRPr="00F97FBC">
        <w:tab/>
        <w:t xml:space="preserve">В настоящем пункте описана общая процедура проверки чувствительности непрерывно функционирующей системы газоанализаторов и ее способности обновлять регистрируемые значения. Процедуры проверки анализаторов компенсационного типа </w:t>
      </w:r>
      <w:r w:rsidR="009B2E7D">
        <w:br/>
      </w:r>
      <w:r w:rsidRPr="00F97FBC">
        <w:t>см. в пункте 8.1.6 ниже.</w:t>
      </w:r>
    </w:p>
    <w:p w:rsidR="00E15329" w:rsidRPr="00F97FBC" w:rsidRDefault="00E15329" w:rsidP="00E15329">
      <w:pPr>
        <w:spacing w:after="120"/>
        <w:ind w:left="2268" w:right="1134" w:hanging="1134"/>
        <w:jc w:val="both"/>
      </w:pPr>
      <w:r w:rsidRPr="00F97FBC">
        <w:t>8.1.5.1</w:t>
      </w:r>
      <w:r w:rsidRPr="00F97FBC">
        <w:tab/>
        <w:t>Область применения и частота</w:t>
      </w:r>
    </w:p>
    <w:p w:rsidR="00E15329" w:rsidRPr="00F97FBC" w:rsidRDefault="00E15329" w:rsidP="00E15329">
      <w:pPr>
        <w:spacing w:after="120"/>
        <w:ind w:left="2268" w:right="1134" w:hanging="1134"/>
        <w:jc w:val="both"/>
      </w:pPr>
      <w:r w:rsidRPr="00F97FBC">
        <w:tab/>
        <w:t>Данную проверку проводят после установки или замены газоанализатора, используемого для непрерывного отбора проб. Эту проверку проводят также в случае, если система подвергается повторной конфигурации таким образом, что изменяется ее чувствительность. Такая проверка необходима в случае непрерывно функционирующих газоанализаторов, используемых для испытания по переходным циклам (ВДПЦ и РИЗ-ВДПЦ) или в ступенчатом режиме, и не требуется в случае систем газоанализаторов, используемых для отбора проб из партии, или</w:t>
      </w:r>
      <w:r w:rsidR="00874E81">
        <w:t> </w:t>
      </w:r>
      <w:r w:rsidRPr="00F97FBC">
        <w:t>непрерывно функционирующих систем газоанализаторов, предназначенных только для испытания ВДУЦ в дискретном режиме.</w:t>
      </w:r>
    </w:p>
    <w:p w:rsidR="00E15329" w:rsidRPr="00F97FBC" w:rsidRDefault="00E15329" w:rsidP="00E15329">
      <w:pPr>
        <w:spacing w:after="120"/>
        <w:ind w:left="2268" w:right="1134" w:hanging="1134"/>
        <w:jc w:val="both"/>
      </w:pPr>
      <w:r w:rsidRPr="00F97FBC">
        <w:lastRenderedPageBreak/>
        <w:t>8.1.5.2</w:t>
      </w:r>
      <w:r w:rsidRPr="00F97FBC">
        <w:tab/>
        <w:t xml:space="preserve">Принципы измерения </w:t>
      </w:r>
    </w:p>
    <w:p w:rsidR="00E15329" w:rsidRPr="00F97FBC" w:rsidRDefault="00E15329" w:rsidP="000354FB">
      <w:pPr>
        <w:spacing w:after="120"/>
        <w:ind w:left="2268" w:right="1134" w:hanging="1134"/>
        <w:jc w:val="both"/>
      </w:pPr>
      <w:r w:rsidRPr="00F97FBC">
        <w:tab/>
        <w:t>Это испытание проводится с целью убедиться, что частота обновления и регистрации значений соответствует общей чувствительности системы к стремительному изменению концентраций в пробоотборнике. Системы газоанализаторов оптимизируют таким образом, чтобы их общая чувствительность к стремительному изменению концентрации обновлялась и регистрировалась с надлежащей частотой во избежание потери информации. В ходе этого испытания проверяется также степень соответствия непрерывно функционирующих систем газоанализаторов минимальному времени срабатывания.</w:t>
      </w:r>
    </w:p>
    <w:p w:rsidR="00E15329" w:rsidRPr="00F97FBC" w:rsidRDefault="00E15329" w:rsidP="00E15329">
      <w:pPr>
        <w:spacing w:after="120"/>
        <w:ind w:left="2268" w:right="1134" w:hanging="1134"/>
        <w:jc w:val="both"/>
      </w:pPr>
      <w:r w:rsidRPr="00F97FBC">
        <w:tab/>
        <w:t>Настройка системы на оценку времени срабатывания является точно такой же, как и в случае замеров в ходе фактического испытания (т.</w:t>
      </w:r>
      <w:r w:rsidRPr="00F97FBC">
        <w:rPr>
          <w:lang w:val="en-US"/>
        </w:rPr>
        <w:t> </w:t>
      </w:r>
      <w:r w:rsidRPr="00F97FBC">
        <w:t>е. настройка давления, расхода, фильтров анализаторов и всех других параметров, влияющих на время срабатывания). Время срабатывания определяют посредством переключения газа, который подводится непосредственно к входу пробоотборника. Устройства для газовой подводки должны соответствовать техническому требованию о переключении газа менее чем за 0,1 с. Газы, используемые для целей испытания, должны вызывать изменение концентрации на уровне не менее 60% полной шкалы (FS).</w:t>
      </w:r>
    </w:p>
    <w:p w:rsidR="00E15329" w:rsidRPr="00F97FBC" w:rsidRDefault="00E15329" w:rsidP="00E15329">
      <w:pPr>
        <w:spacing w:after="120"/>
        <w:ind w:left="2268" w:right="1134" w:hanging="1134"/>
        <w:jc w:val="both"/>
      </w:pPr>
      <w:r w:rsidRPr="00F97FBC">
        <w:tab/>
        <w:t>Регистрируют следовую концентрацию каждого отдельного газового компонента.</w:t>
      </w:r>
    </w:p>
    <w:p w:rsidR="00E15329" w:rsidRPr="00F97FBC" w:rsidRDefault="00E15329" w:rsidP="00E15329">
      <w:pPr>
        <w:spacing w:after="120"/>
        <w:ind w:left="2268" w:right="1134" w:hanging="1134"/>
        <w:jc w:val="both"/>
      </w:pPr>
      <w:r w:rsidRPr="00F97FBC">
        <w:t>8.1.5.3</w:t>
      </w:r>
      <w:r w:rsidRPr="00F97FBC">
        <w:tab/>
        <w:t xml:space="preserve">Требования к системе </w:t>
      </w:r>
    </w:p>
    <w:p w:rsidR="00E15329" w:rsidRPr="00F97FBC" w:rsidRDefault="00E15329" w:rsidP="00E15329">
      <w:pPr>
        <w:spacing w:after="120"/>
        <w:ind w:left="2835" w:right="1134" w:hanging="567"/>
        <w:jc w:val="both"/>
      </w:pPr>
      <w:r w:rsidRPr="00F97FBC">
        <w:t>a)</w:t>
      </w:r>
      <w:r w:rsidRPr="00F97FBC">
        <w:tab/>
        <w:t>Для всех измеряемых компонентов (CO, NO</w:t>
      </w:r>
      <w:r w:rsidRPr="00F97FBC">
        <w:rPr>
          <w:vertAlign w:val="subscript"/>
        </w:rPr>
        <w:t>X</w:t>
      </w:r>
      <w:r w:rsidRPr="00F97FBC">
        <w:t>, CO</w:t>
      </w:r>
      <w:r w:rsidRPr="00F97FBC">
        <w:rPr>
          <w:vertAlign w:val="subscript"/>
        </w:rPr>
        <w:t>2</w:t>
      </w:r>
      <w:r w:rsidRPr="00F97FBC">
        <w:t xml:space="preserve"> и HC) и всех используемых диапазонов измерений время срабатывания системы должно составлять ≤10 с при времени восстановления ≤5 с либо при времени восстановлении и спада по ≤5 с в каждом случае. </w:t>
      </w:r>
    </w:p>
    <w:p w:rsidR="00E15329" w:rsidRPr="00F97FBC" w:rsidRDefault="00E15329" w:rsidP="00E15329">
      <w:pPr>
        <w:spacing w:after="120"/>
        <w:ind w:left="2835" w:right="1134" w:hanging="567"/>
        <w:jc w:val="both"/>
      </w:pPr>
      <w:r w:rsidRPr="00F97FBC">
        <w:tab/>
        <w:t>До проведения указанных в приложении 5 расчетов выбросов все данные (концентрация, расход топлива и расход воздуха) должны сдвигаться в соответствии с измеренным временем срабатывания.</w:t>
      </w:r>
    </w:p>
    <w:p w:rsidR="00E15329" w:rsidRPr="00F97FBC" w:rsidRDefault="00E15329" w:rsidP="00E15329">
      <w:pPr>
        <w:spacing w:after="120"/>
        <w:ind w:left="2835" w:right="1134" w:hanging="567"/>
        <w:jc w:val="both"/>
      </w:pPr>
      <w:r w:rsidRPr="00F97FBC">
        <w:t>b)</w:t>
      </w:r>
      <w:r w:rsidRPr="00F97FBC">
        <w:tab/>
        <w:t>Обеспечиваемый системой − с учетом ее общей чувствительности − уровень обновления и регистрации данных считается приемлемым, если она соответствует одному из следующих критериев:</w:t>
      </w:r>
    </w:p>
    <w:p w:rsidR="00E15329" w:rsidRPr="001F7C8C" w:rsidRDefault="00E15329" w:rsidP="00E15329">
      <w:pPr>
        <w:spacing w:after="120"/>
        <w:ind w:left="3402" w:right="1134" w:hanging="567"/>
        <w:jc w:val="both"/>
      </w:pPr>
      <w:r w:rsidRPr="001F7C8C">
        <w:t>i)</w:t>
      </w:r>
      <w:r w:rsidRPr="001F7C8C">
        <w:tab/>
        <w:t>произведение среднего времени восстановления на частоту регистрации системой обновленных концентраций должно равняется по меньшей мере 5. В любом случае среднее время восстановления не должно превышать 10 с;</w:t>
      </w:r>
    </w:p>
    <w:p w:rsidR="00E15329" w:rsidRPr="00F97FBC" w:rsidRDefault="00E15329" w:rsidP="00E15329">
      <w:pPr>
        <w:spacing w:after="120"/>
        <w:ind w:left="3402" w:right="1134" w:hanging="567"/>
        <w:jc w:val="both"/>
      </w:pPr>
      <w:r w:rsidRPr="00F97FBC">
        <w:t>ii)</w:t>
      </w:r>
      <w:r w:rsidRPr="00F97FBC">
        <w:tab/>
        <w:t xml:space="preserve">частота регистрации системой концентраций составляет не менее 2 Гц (см. также таблицу </w:t>
      </w:r>
      <w:r>
        <w:t>А.4-</w:t>
      </w:r>
      <w:r w:rsidRPr="00F97FBC">
        <w:t>7).</w:t>
      </w:r>
    </w:p>
    <w:p w:rsidR="00E15329" w:rsidRPr="00F97FBC" w:rsidRDefault="00E15329" w:rsidP="00E15329">
      <w:pPr>
        <w:keepNext/>
        <w:keepLines/>
        <w:spacing w:after="120"/>
        <w:ind w:left="2268" w:right="1134" w:hanging="1134"/>
        <w:jc w:val="both"/>
        <w:rPr>
          <w:iCs/>
        </w:rPr>
      </w:pPr>
      <w:r w:rsidRPr="00F97FBC">
        <w:t>8.1.5.4</w:t>
      </w:r>
      <w:r w:rsidRPr="00F97FBC">
        <w:tab/>
        <w:t>Процедура</w:t>
      </w:r>
    </w:p>
    <w:p w:rsidR="00E15329" w:rsidRPr="00F97FBC" w:rsidRDefault="00E15329" w:rsidP="00E15329">
      <w:pPr>
        <w:spacing w:after="120"/>
        <w:ind w:left="2268" w:right="1134" w:hanging="1134"/>
        <w:jc w:val="both"/>
      </w:pPr>
      <w:r w:rsidRPr="00F97FBC">
        <w:tab/>
        <w:t>Для проверки чувствительности каждой непрерывно функционирующей системы газоанализаторов используют нижеследующую процедуру.</w:t>
      </w:r>
    </w:p>
    <w:p w:rsidR="00E15329" w:rsidRPr="00F97FBC" w:rsidRDefault="00E15329" w:rsidP="00E15329">
      <w:pPr>
        <w:spacing w:after="120"/>
        <w:ind w:left="2835" w:right="1134" w:hanging="567"/>
        <w:jc w:val="both"/>
      </w:pPr>
      <w:r w:rsidRPr="00F97FBC">
        <w:t>a)</w:t>
      </w:r>
      <w:r w:rsidRPr="00F97FBC">
        <w:tab/>
        <w:t xml:space="preserve">Должны соблюдаться инструкции изготовителя системы анализаторов относительно ее запуска и эксплуатации приборов. Систему измерения при необходимости регулируют для оптимизации ее функционирования. Соответствующую проверку проводят на анализаторе, функционирующем таким же образом, как и в случае испытаний на выбросы. Если пробоотборная система одного анализатора используется также на других анализаторах и если газовый поток, поступающий в другие </w:t>
      </w:r>
      <w:r w:rsidRPr="00F97FBC">
        <w:lastRenderedPageBreak/>
        <w:t>анализаторы, влияет на время срабатывания системы, то при проведении этого проверочного испытания должны быть включены и должны функционировать другие анализаторы. Проверочному испытанию могут подвергаться несколько анализаторов, в которых одновременно используется одна и та же система отбора проб. Если в ходе испытания на выбросы используются аналоговые или же цифровые фильтры, функционирующие в режиме реального времени, то эти фильтры должны эксплуатироваться аналогичным образом в ходе этой проверки.</w:t>
      </w:r>
    </w:p>
    <w:p w:rsidR="00E15329" w:rsidRPr="00F97FBC" w:rsidRDefault="00E15329" w:rsidP="00E15329">
      <w:pPr>
        <w:spacing w:after="120"/>
        <w:ind w:left="2835" w:right="1134" w:hanging="567"/>
        <w:jc w:val="both"/>
      </w:pPr>
      <w:r w:rsidRPr="00F97FBC">
        <w:t>b)</w:t>
      </w:r>
      <w:r w:rsidRPr="00F97FBC">
        <w:tab/>
        <w:t xml:space="preserve">В случае оборудования, используемого для подтверждения времени срабатывания системы, рекомендуется применять газопередающие линии минимальной длины, обеспечивающие все соединения, причем источник нулевого воздуха подсоединяют к одному входному отверстию быстродействующего трехходового клапана (2 входных отверстия, 1 выходное отверстие) для контроля за потоком нулевого и смешанных поверочных газов, поступающим во входное отверстие пробника системы либо в </w:t>
      </w:r>
      <w:r w:rsidRPr="00F97FBC">
        <w:br/>
        <w:t>Т-образный выходной патрубок пробника. Расход газа обычно превышает расход потока проб в пробнике, и его избыток отводится от входного отверстия пробника. Если расход газа ниже, чем расход потока проб в пробнике, то концентрации газа корректируют с учетом разбавления наружным воздухом, поступающим в пробник. Могут использоваться бинарные или многокомпонентные поверочные газы. Для смешивания поверочных газов может использоваться газосмеситель. Газосмеситель рекомендуется использовать при смешивании поверочных газов, разбавленных в N</w:t>
      </w:r>
      <w:r w:rsidRPr="00F97FBC">
        <w:rPr>
          <w:vertAlign w:val="subscript"/>
        </w:rPr>
        <w:t>2</w:t>
      </w:r>
      <w:r w:rsidRPr="00F97FBC">
        <w:t>, с поверочными газами, разбавленными с воздухом.</w:t>
      </w:r>
    </w:p>
    <w:p w:rsidR="00E15329" w:rsidRPr="00F97FBC" w:rsidRDefault="00E15329" w:rsidP="00E15329">
      <w:pPr>
        <w:spacing w:after="120"/>
        <w:ind w:left="2835" w:right="1134" w:hanging="567"/>
        <w:jc w:val="both"/>
      </w:pPr>
      <w:r w:rsidRPr="00F97FBC">
        <w:tab/>
        <w:t>При использовании газового смесителя поверочный газ</w:t>
      </w:r>
      <w:r w:rsidRPr="00F97FBC">
        <w:br/>
        <w:t>NO-CO-CO</w:t>
      </w:r>
      <w:r w:rsidRPr="00F97FBC">
        <w:rPr>
          <w:vertAlign w:val="subscript"/>
        </w:rPr>
        <w:t>2</w:t>
      </w:r>
      <w:r w:rsidRPr="003174B4">
        <w:t>-</w:t>
      </w:r>
      <w:r w:rsidRPr="00F97FBC">
        <w:t>C</w:t>
      </w:r>
      <w:r w:rsidRPr="00F97FBC">
        <w:rPr>
          <w:vertAlign w:val="subscript"/>
        </w:rPr>
        <w:t>3</w:t>
      </w:r>
      <w:r w:rsidRPr="00F97FBC">
        <w:t>H</w:t>
      </w:r>
      <w:r w:rsidRPr="00F97FBC">
        <w:rPr>
          <w:vertAlign w:val="subscript"/>
        </w:rPr>
        <w:t>8</w:t>
      </w:r>
      <w:r w:rsidRPr="003174B4">
        <w:t>-</w:t>
      </w:r>
      <w:r w:rsidRPr="00F97FBC">
        <w:t>CH</w:t>
      </w:r>
      <w:r w:rsidRPr="00F97FBC">
        <w:rPr>
          <w:vertAlign w:val="subscript"/>
        </w:rPr>
        <w:t>4</w:t>
      </w:r>
      <w:r w:rsidRPr="00F97FBC">
        <w:t xml:space="preserve"> (баланс N</w:t>
      </w:r>
      <w:r w:rsidRPr="00F97FBC">
        <w:rPr>
          <w:vertAlign w:val="subscript"/>
        </w:rPr>
        <w:t>2</w:t>
      </w:r>
      <w:r w:rsidRPr="00F97FBC">
        <w:t>) смешивают в равных долях с поверочным газом NO</w:t>
      </w:r>
      <w:r w:rsidRPr="00F97FBC">
        <w:rPr>
          <w:vertAlign w:val="subscript"/>
        </w:rPr>
        <w:t>2</w:t>
      </w:r>
      <w:r w:rsidRPr="00F97FBC">
        <w:t xml:space="preserve"> с добавлением очищенного синтетического воздуха. Вместо смешанного поверочного газа NO-CO-CO</w:t>
      </w:r>
      <w:r w:rsidRPr="00F97FBC">
        <w:rPr>
          <w:vertAlign w:val="subscript"/>
        </w:rPr>
        <w:t>2</w:t>
      </w:r>
      <w:r w:rsidRPr="00F97FBC">
        <w:t>-C</w:t>
      </w:r>
      <w:r w:rsidRPr="00F97FBC">
        <w:rPr>
          <w:vertAlign w:val="subscript"/>
        </w:rPr>
        <w:t>3</w:t>
      </w:r>
      <w:r w:rsidRPr="00F97FBC">
        <w:t>H</w:t>
      </w:r>
      <w:r w:rsidRPr="00F97FBC">
        <w:rPr>
          <w:vertAlign w:val="subscript"/>
        </w:rPr>
        <w:t>8</w:t>
      </w:r>
      <w:r w:rsidRPr="00F97FBC">
        <w:t>-CH</w:t>
      </w:r>
      <w:r w:rsidRPr="00F97FBC">
        <w:rPr>
          <w:vertAlign w:val="subscript"/>
        </w:rPr>
        <w:t>4</w:t>
      </w:r>
      <w:r w:rsidRPr="00F97FBC">
        <w:t xml:space="preserve"> (баланс N</w:t>
      </w:r>
      <w:r w:rsidRPr="00F97FBC">
        <w:rPr>
          <w:vertAlign w:val="subscript"/>
        </w:rPr>
        <w:t>2</w:t>
      </w:r>
      <w:r w:rsidRPr="00F97FBC">
        <w:t>) могут также использоваться, когда это применимо, стандартные бинарные поверочные газы; в этом случае каждый анализатор отдельно испытывают на чувствительность. Выходное отверстие газосмесителя подсоединяют к другому входному отверстию трехходового клапана. Выходное отверстие этого клапана подсоединяют к избыточному потоку в пробнике системы газоанализаторов или к трубным (избыточного потока) соединениям пробника и отводящей трубы со всеми проверяемыми анализаторами. Используемая настройка не должна допускать пульсации давления из-за прекращения прохождения потока через газосмеситель. Никакие из составных компонентов газа не учитывают, если они не имеют отношения к данной проверке анализаторов. С другой стороны, допускается использование газовых баллонов с однокомпонентными газами и раздельное измерение значений времени срабатывания.</w:t>
      </w:r>
    </w:p>
    <w:p w:rsidR="00E15329" w:rsidRPr="00F97FBC" w:rsidRDefault="00E15329" w:rsidP="00E15329">
      <w:pPr>
        <w:spacing w:after="120"/>
        <w:ind w:left="2835" w:right="1134" w:hanging="567"/>
        <w:jc w:val="both"/>
      </w:pPr>
      <w:r w:rsidRPr="00F97FBC">
        <w:t>c)</w:t>
      </w:r>
      <w:r w:rsidRPr="00F97FBC">
        <w:tab/>
        <w:t>Сбор данных производят следующим образом:</w:t>
      </w:r>
    </w:p>
    <w:p w:rsidR="00E15329" w:rsidRPr="00F97FBC" w:rsidRDefault="00E15329" w:rsidP="00E15329">
      <w:pPr>
        <w:spacing w:after="120"/>
        <w:ind w:left="3402" w:right="1134" w:hanging="567"/>
        <w:jc w:val="both"/>
      </w:pPr>
      <w:r w:rsidRPr="00F97FBC">
        <w:t>i)</w:t>
      </w:r>
      <w:r w:rsidRPr="00F97FBC">
        <w:tab/>
        <w:t>клапан переводят в положение, соответствующее началу расхода нулевого газа;</w:t>
      </w:r>
    </w:p>
    <w:p w:rsidR="00E15329" w:rsidRPr="00F97FBC" w:rsidRDefault="00E15329" w:rsidP="00E15329">
      <w:pPr>
        <w:spacing w:after="120"/>
        <w:ind w:left="3402" w:right="1134" w:hanging="567"/>
        <w:jc w:val="both"/>
      </w:pPr>
      <w:r w:rsidRPr="00F97FBC">
        <w:t>ii)</w:t>
      </w:r>
      <w:r w:rsidRPr="00F97FBC">
        <w:tab/>
        <w:t xml:space="preserve">допускается стабилизация с учетом задержек с </w:t>
      </w:r>
      <w:r w:rsidR="00AA1C82">
        <w:br/>
      </w:r>
      <w:r w:rsidRPr="00F97FBC">
        <w:t>прокачкой и наиболее продолжительного времени полного срабатывания анализатора;</w:t>
      </w:r>
    </w:p>
    <w:p w:rsidR="00E15329" w:rsidRPr="00F97FBC" w:rsidRDefault="00E15329" w:rsidP="00E15329">
      <w:pPr>
        <w:keepNext/>
        <w:keepLines/>
        <w:spacing w:after="80"/>
        <w:ind w:left="3402" w:right="1134" w:hanging="567"/>
        <w:jc w:val="both"/>
      </w:pPr>
      <w:r w:rsidRPr="00F97FBC">
        <w:lastRenderedPageBreak/>
        <w:t>iii)</w:t>
      </w:r>
      <w:r w:rsidRPr="00F97FBC">
        <w:tab/>
        <w:t xml:space="preserve">регистрацию данных начинают с частотой, </w:t>
      </w:r>
      <w:r w:rsidR="00AA1C82">
        <w:br/>
      </w:r>
      <w:r w:rsidRPr="00F97FBC">
        <w:t>используемой в ходе испытания на выбросы. Каждое зарегистрированное значение представляет собой специфическую обновленную концентрацию, измеренную анализатором; зарегистрированные значения нельзя изменять посредством интерполяции или фильтрации;</w:t>
      </w:r>
    </w:p>
    <w:p w:rsidR="00E15329" w:rsidRPr="00F97FBC" w:rsidRDefault="00E15329" w:rsidP="00E15329">
      <w:pPr>
        <w:spacing w:after="80"/>
        <w:ind w:left="3402" w:right="1134" w:hanging="567"/>
        <w:jc w:val="both"/>
      </w:pPr>
      <w:r w:rsidRPr="00F97FBC">
        <w:t>iv)</w:t>
      </w:r>
      <w:r w:rsidRPr="00F97FBC">
        <w:tab/>
        <w:t xml:space="preserve">клапан переводят в положение, допускающее попадание смешанных поверочных газов в анализатор. Необходимое для этого время регистрируют в качестве </w:t>
      </w:r>
      <w:r w:rsidRPr="00F97FBC">
        <w:rPr>
          <w:i/>
          <w:lang w:val="en-US"/>
        </w:rPr>
        <w:t>t</w:t>
      </w:r>
      <w:r w:rsidRPr="00F97FBC">
        <w:rPr>
          <w:i/>
          <w:vertAlign w:val="subscript"/>
          <w:lang w:val="en-US"/>
        </w:rPr>
        <w:t>o</w:t>
      </w:r>
      <w:r w:rsidRPr="00F97FBC">
        <w:t>;</w:t>
      </w:r>
    </w:p>
    <w:p w:rsidR="00E15329" w:rsidRPr="00F97FBC" w:rsidRDefault="00E15329" w:rsidP="00E15329">
      <w:pPr>
        <w:spacing w:after="80"/>
        <w:ind w:left="3402" w:right="1134" w:hanging="567"/>
        <w:jc w:val="both"/>
      </w:pPr>
      <w:r w:rsidRPr="00F97FBC">
        <w:t>v)</w:t>
      </w:r>
      <w:r w:rsidRPr="00F97FBC">
        <w:tab/>
        <w:t>делают поправки на задержки с прокачкой и наиболее продолжительное время полного срабатывания анализатора;</w:t>
      </w:r>
    </w:p>
    <w:p w:rsidR="00E15329" w:rsidRPr="00F97FBC" w:rsidRDefault="00E15329" w:rsidP="00E15329">
      <w:pPr>
        <w:spacing w:after="80"/>
        <w:ind w:left="3402" w:right="1134" w:hanging="567"/>
        <w:jc w:val="both"/>
      </w:pPr>
      <w:r w:rsidRPr="00F97FBC">
        <w:t>vi)</w:t>
      </w:r>
      <w:r w:rsidRPr="00F97FBC">
        <w:tab/>
        <w:t xml:space="preserve">поток направляют таким образом, чтобы нулевой газ поступал в анализатор. Необходимое для этого время регистрируют в качестве </w:t>
      </w:r>
      <w:r w:rsidRPr="00F97FBC">
        <w:rPr>
          <w:i/>
          <w:lang w:val="en-US"/>
        </w:rPr>
        <w:t>t</w:t>
      </w:r>
      <w:r w:rsidRPr="00F97FBC">
        <w:rPr>
          <w:i/>
          <w:vertAlign w:val="subscript"/>
        </w:rPr>
        <w:t>100</w:t>
      </w:r>
      <w:r w:rsidRPr="00F97FBC">
        <w:t>;</w:t>
      </w:r>
    </w:p>
    <w:p w:rsidR="00E15329" w:rsidRPr="00F97FBC" w:rsidRDefault="00E15329" w:rsidP="00E15329">
      <w:pPr>
        <w:spacing w:after="80"/>
        <w:ind w:left="3402" w:right="1134" w:hanging="567"/>
        <w:jc w:val="both"/>
      </w:pPr>
      <w:r w:rsidRPr="00F97FBC">
        <w:t>vii)</w:t>
      </w:r>
      <w:r w:rsidRPr="00F97FBC">
        <w:tab/>
        <w:t>делают поправки на задержки с прокачкой и наиболее продолжительное время полного срабатывания анализатора;</w:t>
      </w:r>
    </w:p>
    <w:p w:rsidR="00E15329" w:rsidRPr="00F97FBC" w:rsidRDefault="00E15329" w:rsidP="00E15329">
      <w:pPr>
        <w:spacing w:after="80"/>
        <w:ind w:left="3402" w:right="1134" w:hanging="567"/>
        <w:jc w:val="both"/>
      </w:pPr>
      <w:r w:rsidRPr="00F97FBC">
        <w:t>viii)</w:t>
      </w:r>
      <w:r w:rsidRPr="00F97FBC">
        <w:tab/>
        <w:t>для регистрации семи полных циклов, до момента поступления нулевого газа в анализаторы, повторяют шаги по подпунктам с) iv)−vii) настоящего пункта;</w:t>
      </w:r>
    </w:p>
    <w:p w:rsidR="00E15329" w:rsidRPr="00F97FBC" w:rsidRDefault="00E15329" w:rsidP="00E15329">
      <w:pPr>
        <w:spacing w:after="80"/>
        <w:ind w:left="3402" w:right="1134" w:hanging="567"/>
        <w:jc w:val="both"/>
      </w:pPr>
      <w:r w:rsidRPr="00F97FBC">
        <w:t>ix)</w:t>
      </w:r>
      <w:r w:rsidRPr="00F97FBC">
        <w:tab/>
        <w:t>регистрацию прекращают.</w:t>
      </w:r>
    </w:p>
    <w:p w:rsidR="00E15329" w:rsidRPr="00F97FBC" w:rsidRDefault="00E15329" w:rsidP="00E15329">
      <w:pPr>
        <w:spacing w:after="120"/>
        <w:ind w:left="2268" w:right="1134" w:hanging="1134"/>
        <w:jc w:val="both"/>
        <w:rPr>
          <w:iCs/>
        </w:rPr>
      </w:pPr>
      <w:r w:rsidRPr="00F97FBC">
        <w:t>8.1.5.5</w:t>
      </w:r>
      <w:r w:rsidRPr="00F97FBC">
        <w:tab/>
      </w:r>
      <w:r w:rsidRPr="00F97FBC">
        <w:rPr>
          <w:iCs/>
        </w:rPr>
        <w:t>Оценка рабочих характеристик</w:t>
      </w:r>
    </w:p>
    <w:p w:rsidR="00E15329" w:rsidRPr="00F97FBC" w:rsidRDefault="00E15329" w:rsidP="00E15329">
      <w:pPr>
        <w:spacing w:after="120"/>
        <w:ind w:left="2268" w:right="1134" w:hanging="1134"/>
        <w:jc w:val="both"/>
      </w:pPr>
      <w:r w:rsidRPr="00F97FBC">
        <w:tab/>
        <w:t>С целью расчета среднего времени восстановления (</w:t>
      </w:r>
      <w:r w:rsidRPr="00F97FBC">
        <w:rPr>
          <w:i/>
          <w:lang w:val="en-US"/>
        </w:rPr>
        <w:t>T</w:t>
      </w:r>
      <w:r w:rsidRPr="00F97FBC">
        <w:rPr>
          <w:vertAlign w:val="subscript"/>
        </w:rPr>
        <w:t>10−90</w:t>
      </w:r>
      <w:r w:rsidRPr="00F97FBC">
        <w:t>) для каждого анализатора используют данные, указанные в подпункте с) пункта 8.1.5.4 настоящего приложения.</w:t>
      </w:r>
    </w:p>
    <w:p w:rsidR="00E15329" w:rsidRPr="00F97FBC" w:rsidRDefault="00E15329" w:rsidP="00E15329">
      <w:pPr>
        <w:spacing w:after="80"/>
        <w:ind w:left="2835" w:right="1134" w:hanging="578"/>
        <w:jc w:val="both"/>
      </w:pPr>
      <w:r w:rsidRPr="00F97FBC">
        <w:t>a)</w:t>
      </w:r>
      <w:r w:rsidRPr="00F97FBC">
        <w:tab/>
        <w:t>Если требуется доказать соответствие подпункту b) i) пункта 8.1.5.3 настоящего приложения, то применяется следующая процедура: время восстановления (в секундах) умножают на соответствующие зарегистрированные значения частоты в герцах (1/с). В каждом случае это значение должно составлять не менее 5. Если это значение меньше 5, то повышают частоту регистрации или корректируют расход либо при необходимости изменяют конструкцию системы отбора проб для увеличения времени восстановления. Кроме того, для увеличения времени восстановления могут надлежащим образом конфигурироваться цифровые фильтры.</w:t>
      </w:r>
    </w:p>
    <w:p w:rsidR="00E15329" w:rsidRPr="00F97FBC" w:rsidRDefault="00E15329" w:rsidP="00E15329">
      <w:pPr>
        <w:spacing w:after="80"/>
        <w:ind w:left="2835" w:right="1134" w:hanging="578"/>
        <w:jc w:val="both"/>
      </w:pPr>
      <w:r w:rsidRPr="00F97FBC">
        <w:t>b)</w:t>
      </w:r>
      <w:r w:rsidRPr="00F97FBC">
        <w:tab/>
        <w:t>Если требуется доказать соответствие подпункту b) ii) пункта 8.1.5.3, то достаточно доказать соответствие требованиям подпункта b) ii) пункта 8.1.5.3.</w:t>
      </w:r>
    </w:p>
    <w:p w:rsidR="00E15329" w:rsidRPr="00F97FBC" w:rsidRDefault="00E15329" w:rsidP="00E15329">
      <w:pPr>
        <w:spacing w:after="120"/>
        <w:ind w:left="2268" w:right="1134" w:hanging="1134"/>
        <w:jc w:val="both"/>
      </w:pPr>
      <w:r w:rsidRPr="00F97FBC">
        <w:t>8.1.6</w:t>
      </w:r>
      <w:r w:rsidRPr="00F97FBC">
        <w:tab/>
        <w:t>Проверка времени срабатывания для анализаторов компенсационного типа</w:t>
      </w:r>
    </w:p>
    <w:p w:rsidR="00E15329" w:rsidRPr="00F97FBC" w:rsidRDefault="00E15329" w:rsidP="00E15329">
      <w:pPr>
        <w:spacing w:after="120"/>
        <w:ind w:left="2268" w:right="1134" w:hanging="1134"/>
        <w:jc w:val="both"/>
      </w:pPr>
      <w:r w:rsidRPr="00F97FBC">
        <w:t>8.1.6.1</w:t>
      </w:r>
      <w:r w:rsidRPr="00F97FBC">
        <w:tab/>
        <w:t>Область применения и частота</w:t>
      </w:r>
    </w:p>
    <w:p w:rsidR="00E15329" w:rsidRPr="00F97FBC" w:rsidRDefault="00E15329" w:rsidP="009B2E7D">
      <w:pPr>
        <w:spacing w:after="120"/>
        <w:ind w:left="2268" w:right="1134" w:hanging="1134"/>
        <w:jc w:val="both"/>
      </w:pPr>
      <w:r w:rsidRPr="00F97FBC">
        <w:tab/>
        <w:t xml:space="preserve">Данную проверку проводят для определения чувствительности непрерывно функционирующего газоанализатора, когда чувствительность одного анализатора компенсируется чувствительностью другого при выявлении количества газообразных выбросов. Для целей этой проверки водяной пар рассматривают в качестве газообразного компонента. Такая проверка требуется в случае постоянно функционирующих газоанализаторов, используемых для целей переходных циклов испытаний (ВДПЦ и РИЗ-ВДПЦ) или ЦСР. В ней нет необходимости в случае газоанализаторов, предназначенных для отбора проб из партии, или непрерывно функционирующих </w:t>
      </w:r>
      <w:r w:rsidRPr="00F97FBC">
        <w:lastRenderedPageBreak/>
        <w:t>газоанализаторов, которые используются только для целей испытания ВДУЦ в дискретном режиме. Эта проверка не проводится для корректировки по водной составляющей, удаленной из пробы в ходе последующей обработки. Данную проверку проводят после первоначальной установки (т.</w:t>
      </w:r>
      <w:r w:rsidRPr="00F97FBC">
        <w:rPr>
          <w:lang w:val="en-US"/>
        </w:rPr>
        <w:t> </w:t>
      </w:r>
      <w:r w:rsidRPr="00F97FBC">
        <w:t>е. введения в эксплуатацию испытательной камеры). После проведения капита</w:t>
      </w:r>
      <w:r>
        <w:t xml:space="preserve">льного ремонта положения пункта </w:t>
      </w:r>
      <w:r w:rsidRPr="00F97FBC">
        <w:t>8.1.5 могут использоваться для анализа единообразности срабатывания при условии, что любые замененные элементы в тот или иной момент прошли проверку на единообразное срабатывание во влажной среде.</w:t>
      </w:r>
    </w:p>
    <w:p w:rsidR="00E15329" w:rsidRPr="00F97FBC" w:rsidRDefault="00E15329" w:rsidP="009B2E7D">
      <w:pPr>
        <w:spacing w:after="120"/>
        <w:ind w:left="2268" w:right="1134" w:hanging="1134"/>
        <w:jc w:val="both"/>
      </w:pPr>
      <w:r w:rsidRPr="00F97FBC">
        <w:t>8.1.6.2</w:t>
      </w:r>
      <w:r w:rsidRPr="00F97FBC">
        <w:tab/>
        <w:t xml:space="preserve">Принципы измерения </w:t>
      </w:r>
    </w:p>
    <w:p w:rsidR="00E15329" w:rsidRPr="00F97FBC" w:rsidRDefault="00E15329" w:rsidP="009B2E7D">
      <w:pPr>
        <w:spacing w:after="120"/>
        <w:ind w:left="2268" w:right="1134" w:hanging="1134"/>
        <w:jc w:val="both"/>
      </w:pPr>
      <w:r w:rsidRPr="00F97FBC">
        <w:tab/>
        <w:t>Данная процедура позволяет выявить степень соответствия времени срабатывания и единообразности срабатывания приборов, используемых для непрерывных комбинированных измерений газовых потоков. Для этого необходимо задействовать все алгоритмы корректировки и все поправки на влажность.</w:t>
      </w:r>
    </w:p>
    <w:p w:rsidR="00E15329" w:rsidRPr="00F97FBC" w:rsidRDefault="00E15329" w:rsidP="009B2E7D">
      <w:pPr>
        <w:spacing w:after="120"/>
        <w:ind w:left="2268" w:right="1134" w:hanging="1134"/>
        <w:jc w:val="both"/>
      </w:pPr>
      <w:r w:rsidRPr="00F97FBC">
        <w:t>8.1.6.3</w:t>
      </w:r>
      <w:r w:rsidRPr="00F97FBC">
        <w:tab/>
        <w:t>Требования к системе</w:t>
      </w:r>
    </w:p>
    <w:p w:rsidR="00E15329" w:rsidRPr="00F97FBC" w:rsidRDefault="00E15329" w:rsidP="009B2E7D">
      <w:pPr>
        <w:spacing w:after="120"/>
        <w:ind w:left="2268" w:right="1134" w:hanging="1134"/>
        <w:jc w:val="both"/>
      </w:pPr>
      <w:r w:rsidRPr="00F97FBC">
        <w:tab/>
        <w:t>Требования относительно общего времени срабатывания и времени восстановления, изложенные в подпункте 8.1.5.3 а), применяются также к анализаторам компенсационного типа. Кроме того, если частота регистрации отличается от частоты обновления непрерывного комбинированного/компенсационного сигнала, то для проверки, предусмотренной подпунктом b) i) пункта 8.1.5.3 настоящего приложения, используют меньшую из этих двух частот.</w:t>
      </w:r>
    </w:p>
    <w:p w:rsidR="00E15329" w:rsidRPr="00F97FBC" w:rsidRDefault="00E15329" w:rsidP="009B2E7D">
      <w:pPr>
        <w:spacing w:after="120"/>
        <w:ind w:left="2268" w:right="1134" w:hanging="1134"/>
        <w:jc w:val="both"/>
      </w:pPr>
      <w:r w:rsidRPr="00F97FBC">
        <w:t>8.1.6.4</w:t>
      </w:r>
      <w:r w:rsidRPr="00F97FBC">
        <w:tab/>
        <w:t>Процедура</w:t>
      </w:r>
    </w:p>
    <w:p w:rsidR="00E15329" w:rsidRPr="00F97FBC" w:rsidRDefault="00E15329" w:rsidP="009B2E7D">
      <w:pPr>
        <w:spacing w:after="120"/>
        <w:ind w:left="2268" w:right="1134" w:hanging="1134"/>
        <w:jc w:val="both"/>
      </w:pPr>
      <w:r w:rsidRPr="00F97FBC">
        <w:tab/>
        <w:t xml:space="preserve">Используют все процедуры, указанные в подпунктах а)−с) пункта 8.1.5.4 настоящего приложения. Кроме того, должно измеряться также время срабатывания и восстановления для водяного пара, если используется алгоритм корректировки на основе измеренных значений водяного пара. В этом случае по меньшей мере один из калибровочных газов (но не </w:t>
      </w:r>
      <w:r w:rsidRPr="00F97FBC">
        <w:rPr>
          <w:lang w:val="en-US"/>
        </w:rPr>
        <w:t>NO</w:t>
      </w:r>
      <w:r w:rsidRPr="00F97FBC">
        <w:rPr>
          <w:vertAlign w:val="subscript"/>
        </w:rPr>
        <w:t>2</w:t>
      </w:r>
      <w:r w:rsidRPr="00F97FBC">
        <w:t>) должен увлажняться нижеследующим образом.</w:t>
      </w:r>
    </w:p>
    <w:p w:rsidR="00E15329" w:rsidRPr="00F97FBC" w:rsidRDefault="00E15329" w:rsidP="009B2E7D">
      <w:pPr>
        <w:spacing w:after="120"/>
        <w:ind w:left="2268" w:right="1134" w:hanging="1134"/>
        <w:jc w:val="both"/>
      </w:pPr>
      <w:r w:rsidRPr="00F97FBC">
        <w:tab/>
        <w:t>Если для удаления из отбираемой пробы газа воды в системе не используется осушитель для проб, то поверочный газ увлажняют посредством прокачки газовой смеси через герметизированный сосуд, в котором газ увлажняется до высшей точки росы пробы, которая определяется на основе оценки, производящейся при отборе проб выбросов</w:t>
      </w:r>
      <w:r>
        <w:t>,</w:t>
      </w:r>
      <w:r w:rsidRPr="00F97FBC">
        <w:t xml:space="preserve"> за счет прогонки через дистиллированную воду. Если в ходе испытания в системе используется осушитель для проб, прошедший соответствующую проверку, то через выход из осушителя для проб может быть пропущена смесь увлажненного газа посредством прокачки его через дистиллированную воду в герметизированном сосуде при </w:t>
      </w:r>
      <w:r w:rsidRPr="00F97FBC">
        <w:br/>
        <w:t>298</w:t>
      </w:r>
      <w:r w:rsidRPr="00F97FBC">
        <w:rPr>
          <w:lang w:val="en-US"/>
        </w:rPr>
        <w:t> </w:t>
      </w:r>
      <w:r w:rsidRPr="00F97FBC">
        <w:t xml:space="preserve">± 10 K (25 ± 10 °C) или температуре, превышающей точку росы. Во всех случаях на выходе из сосуда температура увлажненного газа должна быть по крайней мере на 5 K (5 ºC) выше местной точки росы в системе. Следует отметить, что можно не учитывать никакие из составных компонентов газа, если они не имеют отношения к данной проверке анализаторов. Если любой из составных компонентов газа </w:t>
      </w:r>
      <w:r>
        <w:t xml:space="preserve">не </w:t>
      </w:r>
      <w:r w:rsidRPr="00F97FBC">
        <w:t>восприимчив к компенсации по водному параметру, то проверку чувствительности этих анализаторов можно проводить без увлажнения.</w:t>
      </w:r>
    </w:p>
    <w:p w:rsidR="00E15329" w:rsidRPr="00F97FBC" w:rsidRDefault="00E15329" w:rsidP="009B2E7D">
      <w:pPr>
        <w:spacing w:after="120"/>
        <w:ind w:left="2268" w:right="1134" w:hanging="1134"/>
        <w:jc w:val="both"/>
      </w:pPr>
      <w:r w:rsidRPr="00F97FBC">
        <w:t>8.1.7</w:t>
      </w:r>
      <w:r w:rsidRPr="00F97FBC">
        <w:tab/>
        <w:t>Измерение параметров двигателя и внешних условий</w:t>
      </w:r>
    </w:p>
    <w:p w:rsidR="00E15329" w:rsidRPr="00F97FBC" w:rsidRDefault="00E15329" w:rsidP="009B2E7D">
      <w:pPr>
        <w:spacing w:after="120"/>
        <w:ind w:left="2268" w:right="1134" w:hanging="1134"/>
        <w:jc w:val="both"/>
      </w:pPr>
      <w:r w:rsidRPr="00F97FBC">
        <w:tab/>
        <w:t>Применяют внутренние процедуры контроля качества, соответствующие признанным национальным или международным стандартам. В противном случае применяют нижеследующие процедуры.</w:t>
      </w:r>
    </w:p>
    <w:p w:rsidR="00E15329" w:rsidRPr="00F97FBC" w:rsidRDefault="00E15329" w:rsidP="009B2E7D">
      <w:pPr>
        <w:pageBreakBefore/>
        <w:spacing w:after="100"/>
        <w:ind w:left="2268" w:right="1134" w:hanging="1134"/>
        <w:jc w:val="both"/>
      </w:pPr>
      <w:r w:rsidRPr="00F97FBC">
        <w:lastRenderedPageBreak/>
        <w:t>8.1.7.1</w:t>
      </w:r>
      <w:r w:rsidRPr="00F97FBC">
        <w:tab/>
        <w:t>Калибровка крутящего момента</w:t>
      </w:r>
    </w:p>
    <w:p w:rsidR="00E15329" w:rsidRPr="00F97FBC" w:rsidRDefault="00E15329" w:rsidP="009B2E7D">
      <w:pPr>
        <w:spacing w:after="100"/>
        <w:ind w:left="2268" w:right="1134" w:hanging="1134"/>
        <w:jc w:val="both"/>
      </w:pPr>
      <w:r w:rsidRPr="00F97FBC">
        <w:t>8.1.7.1.1</w:t>
      </w:r>
      <w:r w:rsidRPr="00F97FBC">
        <w:tab/>
        <w:t>Область применения и частота</w:t>
      </w:r>
    </w:p>
    <w:p w:rsidR="00E15329" w:rsidRPr="00F97FBC" w:rsidRDefault="00E15329" w:rsidP="009B2E7D">
      <w:pPr>
        <w:spacing w:after="100"/>
        <w:ind w:left="2268" w:right="1134" w:hanging="1134"/>
        <w:jc w:val="both"/>
      </w:pPr>
      <w:r w:rsidRPr="00F97FBC">
        <w:tab/>
        <w:t>Все системы измерения крутящего момента, включая измерительные датчики и преобразователи крутящего момента, установленные на динамометре, калибруют при первоначальной установке и после капитального ремонта с использованием, среди прочего, значений исходной силы или длины рычага в сочетании с сухим весом. Для повторной калибровки руководствуются квалифицированной инженерной оценкой. Для линеаризации полученных результатов надлежит следовать инструкциям изготовителя преобразователя крутящего момента. Допускается использование других методов калибровки.</w:t>
      </w:r>
    </w:p>
    <w:p w:rsidR="00E15329" w:rsidRPr="00F97FBC" w:rsidRDefault="00E15329" w:rsidP="009B2E7D">
      <w:pPr>
        <w:keepNext/>
        <w:keepLines/>
        <w:spacing w:after="100"/>
        <w:ind w:left="2268" w:right="1134" w:hanging="1134"/>
        <w:jc w:val="both"/>
        <w:rPr>
          <w:iCs/>
        </w:rPr>
      </w:pPr>
      <w:r w:rsidRPr="00F97FBC">
        <w:rPr>
          <w:iCs/>
        </w:rPr>
        <w:t>8.1.7.1.2</w:t>
      </w:r>
      <w:r w:rsidRPr="00F97FBC">
        <w:rPr>
          <w:iCs/>
        </w:rPr>
        <w:tab/>
      </w:r>
      <w:r w:rsidRPr="00F97FBC">
        <w:t>Калибровка с</w:t>
      </w:r>
      <w:r>
        <w:t>о статической</w:t>
      </w:r>
      <w:r w:rsidRPr="00F97FBC">
        <w:t xml:space="preserve"> нагрузкой</w:t>
      </w:r>
    </w:p>
    <w:p w:rsidR="00E15329" w:rsidRPr="00F97FBC" w:rsidRDefault="00E15329" w:rsidP="009B2E7D">
      <w:pPr>
        <w:spacing w:after="100"/>
        <w:ind w:left="2268" w:right="1134" w:hanging="1134"/>
        <w:jc w:val="both"/>
      </w:pPr>
      <w:r w:rsidRPr="00F97FBC">
        <w:tab/>
        <w:t>Данный метод предусматривает применение известной силы посредством подвешивания груза известной массы на известном расстоянии на плече рычага. Необходимо убедиться, что плечо рычага с грузом расположено перпендикулярно вектору силы тяжести (т.</w:t>
      </w:r>
      <w:r w:rsidRPr="00F97FBC">
        <w:rPr>
          <w:lang w:val="en-US"/>
        </w:rPr>
        <w:t> </w:t>
      </w:r>
      <w:r w:rsidRPr="00F97FBC">
        <w:t>е. горизонтали) и перпендикулярно оси вращения динамометра. В каждом применимом диапазоне измерения крутящего момента используют по меньшей мере шесть комбинаций калибровки веса, причем весовые значения в этом диапазоне должны распределяться примерно одинаково. В ходе калибровки динамометр должен раскачиваться в возвратно-поступательном режиме или вращаться для снижения фрикционного статического гистерезиса. Каждое значение силы веса определяют посредством умножения массы, выражаемой в международно признанных единицах, на ускорение силы земного притяжения в конкретном месте.</w:t>
      </w:r>
    </w:p>
    <w:p w:rsidR="00E15329" w:rsidRPr="00F97FBC" w:rsidRDefault="00E15329" w:rsidP="009B2E7D">
      <w:pPr>
        <w:spacing w:after="100"/>
        <w:ind w:left="2268" w:right="1134" w:hanging="1134"/>
        <w:jc w:val="both"/>
      </w:pPr>
      <w:r w:rsidRPr="00F97FBC">
        <w:t>8.1.7.1.3</w:t>
      </w:r>
      <w:r w:rsidRPr="00F97FBC">
        <w:tab/>
        <w:t>Калибровка тензометра или динамометрического кольца</w:t>
      </w:r>
    </w:p>
    <w:p w:rsidR="00E15329" w:rsidRPr="00F97FBC" w:rsidRDefault="00E15329" w:rsidP="009B2E7D">
      <w:pPr>
        <w:spacing w:after="100"/>
        <w:ind w:left="2268" w:right="1134" w:hanging="1134"/>
        <w:jc w:val="both"/>
      </w:pPr>
      <w:r w:rsidRPr="00F97FBC">
        <w:tab/>
        <w:t>Данный метод предусматривает применение силы посредством либо подвешивания груза на плече рычага (значения его веса и длины плеча рычага не используются для определения исходного крутящего момента), либо прогона динамометра при различных крутящих моментах. В каждом применимом диапазоне измерения крутящего момента используют по меньшей мере шесть комбинаций силы, причем величины силы в этом диапазоне должны распределяться примерно одинаково. В ходе калибровки динамометр должен раскачиваться в возвратно-поступательном режиме или вращаться для снижения фрикционного статического гистерезиса. В этом случае исходный крутящий момент определяют посредством умножения значения силы, полученного при помощи эталонного измерителя (например, тензометра или динамометрического кольца), на реальную длину плеча рычага, измеряемую с той точки на оси вращения динамометра, где производится измерение силы. Необходимо убедиться, что эта длина определяется перпендикулярно оси измерения эталонного измерителя и перпендикулярно оси вращения динамометра.</w:t>
      </w:r>
    </w:p>
    <w:p w:rsidR="00E15329" w:rsidRPr="00F97FBC" w:rsidRDefault="00E15329" w:rsidP="009B2E7D">
      <w:pPr>
        <w:spacing w:after="100"/>
        <w:ind w:left="2268" w:right="1134" w:hanging="1134"/>
        <w:jc w:val="both"/>
      </w:pPr>
      <w:r w:rsidRPr="00F97FBC">
        <w:t>8.1.7.2</w:t>
      </w:r>
      <w:r w:rsidRPr="00F97FBC">
        <w:tab/>
        <w:t xml:space="preserve">Калибровка измерителей давления, температуры и точки росы </w:t>
      </w:r>
    </w:p>
    <w:p w:rsidR="00E15329" w:rsidRPr="00F97FBC" w:rsidRDefault="00E15329" w:rsidP="009B2E7D">
      <w:pPr>
        <w:spacing w:after="100"/>
        <w:ind w:left="2268" w:right="1134" w:hanging="1134"/>
        <w:jc w:val="both"/>
      </w:pPr>
      <w:r w:rsidRPr="00F97FBC">
        <w:tab/>
        <w:t>Калибровку приборов для измерения давления, температуры и точки росы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E15329" w:rsidRPr="00F97FBC" w:rsidRDefault="00E15329" w:rsidP="009B2E7D">
      <w:pPr>
        <w:spacing w:after="100"/>
        <w:ind w:left="2268" w:right="1134" w:hanging="1134"/>
        <w:jc w:val="both"/>
      </w:pPr>
      <w:r w:rsidRPr="00F97FBC">
        <w:tab/>
        <w:t>В случае систем измерения температуры с термопарой, термодетектором сопротивления или термисторными датчиками калибровку системы производят в порядке, указанном в пункте 8.1.4.4 настоящего приложения для проверки линейности.</w:t>
      </w:r>
    </w:p>
    <w:p w:rsidR="00E15329" w:rsidRPr="00F97FBC" w:rsidRDefault="00E15329" w:rsidP="009B2E7D">
      <w:pPr>
        <w:spacing w:after="100"/>
        <w:ind w:left="2268" w:right="1134" w:hanging="1134"/>
        <w:jc w:val="both"/>
      </w:pPr>
      <w:r w:rsidRPr="00F97FBC">
        <w:lastRenderedPageBreak/>
        <w:t>8.1.8</w:t>
      </w:r>
      <w:r w:rsidRPr="00F97FBC">
        <w:tab/>
        <w:t>Измерения, связанные с расходом</w:t>
      </w:r>
    </w:p>
    <w:p w:rsidR="00E15329" w:rsidRPr="00F97FBC" w:rsidRDefault="00E15329" w:rsidP="009B2E7D">
      <w:pPr>
        <w:spacing w:after="100"/>
        <w:ind w:left="2268" w:right="1134" w:hanging="1134"/>
        <w:jc w:val="both"/>
      </w:pPr>
      <w:r w:rsidRPr="00F97FBC">
        <w:t>8.1.8.1</w:t>
      </w:r>
      <w:r w:rsidRPr="00F97FBC">
        <w:tab/>
        <w:t>Калибровка измерителей расхода топлива</w:t>
      </w:r>
    </w:p>
    <w:p w:rsidR="00E15329" w:rsidRPr="00F97FBC" w:rsidRDefault="00E15329" w:rsidP="009B2E7D">
      <w:pPr>
        <w:spacing w:after="100"/>
        <w:ind w:left="2268" w:right="1134" w:hanging="1134"/>
        <w:jc w:val="both"/>
      </w:pPr>
      <w:r w:rsidRPr="00F97FBC">
        <w:tab/>
        <w:t>Калибровку измерителей расхода топлив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E15329" w:rsidRPr="00F97FBC" w:rsidRDefault="00E15329" w:rsidP="009B2E7D">
      <w:pPr>
        <w:spacing w:after="100"/>
        <w:ind w:left="2268" w:right="1134" w:hanging="1134"/>
        <w:jc w:val="both"/>
      </w:pPr>
      <w:r w:rsidRPr="00F97FBC">
        <w:t>8.1.8.2</w:t>
      </w:r>
      <w:r w:rsidRPr="00F97FBC">
        <w:tab/>
        <w:t xml:space="preserve">Калибровка измерителей расхода всасываемого воздуха </w:t>
      </w:r>
    </w:p>
    <w:p w:rsidR="00E15329" w:rsidRPr="00F97FBC" w:rsidRDefault="00E15329" w:rsidP="009B2E7D">
      <w:pPr>
        <w:spacing w:after="100"/>
        <w:ind w:left="2268" w:right="1134" w:hanging="1134"/>
        <w:jc w:val="both"/>
      </w:pPr>
      <w:r w:rsidRPr="00F97FBC">
        <w:tab/>
        <w:t>Калибровку расходомеров всасываемого воздух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E15329" w:rsidRPr="00F97FBC" w:rsidRDefault="00E15329" w:rsidP="009B2E7D">
      <w:pPr>
        <w:spacing w:after="100"/>
        <w:ind w:left="2268" w:right="1134" w:hanging="1134"/>
        <w:jc w:val="both"/>
      </w:pPr>
      <w:r w:rsidRPr="00F97FBC">
        <w:t>8.1.8.3</w:t>
      </w:r>
      <w:r w:rsidRPr="00F97FBC">
        <w:tab/>
        <w:t>Калибровка измерителей расхода отработавших газов</w:t>
      </w:r>
    </w:p>
    <w:p w:rsidR="00E15329" w:rsidRPr="00F97FBC" w:rsidRDefault="00E15329" w:rsidP="009B2E7D">
      <w:pPr>
        <w:spacing w:after="100"/>
        <w:ind w:left="2268" w:right="1134" w:hanging="1134"/>
        <w:jc w:val="both"/>
      </w:pPr>
      <w:r w:rsidRPr="00F97FBC">
        <w:tab/>
        <w:t>Калибровку расходомеров отработавших газов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E15329" w:rsidRPr="00F97FBC" w:rsidRDefault="00E15329" w:rsidP="009B2E7D">
      <w:pPr>
        <w:spacing w:after="100"/>
        <w:ind w:left="2268" w:right="1134" w:hanging="1134"/>
        <w:jc w:val="both"/>
      </w:pPr>
      <w:r w:rsidRPr="00F97FBC">
        <w:t>8.1.8.4</w:t>
      </w:r>
      <w:r w:rsidRPr="00F97FBC">
        <w:tab/>
        <w:t>Калибровка измерителей расхода разбавленных отработавших газов (</w:t>
      </w:r>
      <w:r w:rsidRPr="00F97FBC">
        <w:rPr>
          <w:lang w:val="en-US"/>
        </w:rPr>
        <w:t>CVS</w:t>
      </w:r>
      <w:r w:rsidRPr="00F97FBC">
        <w:t>)</w:t>
      </w:r>
    </w:p>
    <w:p w:rsidR="00E15329" w:rsidRPr="00F97FBC" w:rsidRDefault="00E15329" w:rsidP="009B2E7D">
      <w:pPr>
        <w:spacing w:after="100"/>
        <w:ind w:left="2268" w:right="1134" w:hanging="1134"/>
        <w:jc w:val="both"/>
      </w:pPr>
      <w:r w:rsidRPr="00F97FBC">
        <w:t>8.1.8.4.1</w:t>
      </w:r>
      <w:r w:rsidRPr="00F97FBC">
        <w:tab/>
        <w:t>Обзор</w:t>
      </w:r>
    </w:p>
    <w:p w:rsidR="00E15329" w:rsidRPr="00F97FBC" w:rsidRDefault="00E15329" w:rsidP="009B2E7D">
      <w:pPr>
        <w:spacing w:after="100"/>
        <w:ind w:left="2835" w:right="1134" w:hanging="567"/>
        <w:jc w:val="both"/>
      </w:pPr>
      <w:r w:rsidRPr="00F97FBC">
        <w:t>a)</w:t>
      </w:r>
      <w:r w:rsidRPr="00F97FBC">
        <w:tab/>
        <w:t>В настоящем пункте описаны способы калибровки расходомеров для систем отбора проб разбавленных отработавших газов при постоянном объеме (CVS).</w:t>
      </w:r>
    </w:p>
    <w:p w:rsidR="00E15329" w:rsidRPr="00F97FBC" w:rsidRDefault="00E15329" w:rsidP="009B2E7D">
      <w:pPr>
        <w:spacing w:after="100"/>
        <w:ind w:left="2835" w:right="1134" w:hanging="576"/>
        <w:jc w:val="both"/>
      </w:pPr>
      <w:r w:rsidRPr="00F97FBC">
        <w:t>b)</w:t>
      </w:r>
      <w:r w:rsidRPr="00F97FBC">
        <w:tab/>
        <w:t>Калибровку производят после установки расходомера в постоянное положение. Эту калибровку производят и после изменения любого элемента конфигурации потока до или после расходомера таким образом, что это может повлиять на калибровку расходомера. Калибровку производят при первоначальной установке CVS и во всех случаях, когда меры по устранению неисправности не позволяют выполнить требования проверки расхода разбавленных отработавших газов (т.</w:t>
      </w:r>
      <w:r w:rsidRPr="00F97FBC">
        <w:rPr>
          <w:lang w:val="en-US"/>
        </w:rPr>
        <w:t> </w:t>
      </w:r>
      <w:r w:rsidRPr="00F97FBC">
        <w:t>е. пропановой проверки) по пункту 8.1.8.5 настоящего приложения.</w:t>
      </w:r>
    </w:p>
    <w:p w:rsidR="00E15329" w:rsidRPr="00F97FBC" w:rsidRDefault="00E15329" w:rsidP="009B2E7D">
      <w:pPr>
        <w:spacing w:after="100"/>
        <w:ind w:left="2835" w:right="1134" w:hanging="576"/>
        <w:jc w:val="both"/>
      </w:pPr>
      <w:r w:rsidRPr="00F97FBC">
        <w:t>c)</w:t>
      </w:r>
      <w:r w:rsidRPr="00F97FBC">
        <w:tab/>
        <w:t>Калибровку расходомера CVS производят с использованием такого эталонного расходомера, как трубка Вентури для дозвуковых потоков, мерное сопло с большим радиусом, диафрагмовый расходомер, ламинарный расходомер, набор трубок Вентури с критическим расходом или ультразвуковой расходомер. Используют эталонный расходомер, позволяющий получать количественные данные, соответствующие международным стандартам, с точностью до ±1%. Чувствительность этого эталонного расходомера к расходу служит в качестве исходного значения для калибровки расходомера CVS.</w:t>
      </w:r>
    </w:p>
    <w:p w:rsidR="00E15329" w:rsidRPr="00F97FBC" w:rsidRDefault="00E15329" w:rsidP="009B2E7D">
      <w:pPr>
        <w:spacing w:after="100"/>
        <w:ind w:left="2835" w:right="1134" w:hanging="576"/>
        <w:jc w:val="both"/>
      </w:pPr>
      <w:r w:rsidRPr="00F97FBC">
        <w:t>d)</w:t>
      </w:r>
      <w:r w:rsidRPr="00F97FBC">
        <w:tab/>
        <w:t>Использование защитных экранов или других ограничивающих средств, которые могут повлиять на поток перед эталонным расходомером, не допускается, если только калибровка расходомера не была произведена с таким ограничивающим средством.</w:t>
      </w:r>
    </w:p>
    <w:p w:rsidR="00E15329" w:rsidRPr="00F97FBC" w:rsidRDefault="00E15329" w:rsidP="009B2E7D">
      <w:pPr>
        <w:spacing w:after="100"/>
        <w:ind w:left="2835" w:right="1134" w:hanging="576"/>
        <w:jc w:val="both"/>
      </w:pPr>
      <w:r w:rsidRPr="00F97FBC">
        <w:t>e)</w:t>
      </w:r>
      <w:r w:rsidRPr="00F97FBC">
        <w:tab/>
        <w:t>Последовательность калибровки, описанная в пункте 8.1.8.4 настоящего приложения, касается подхода на основе молярности. Соответствующая последовательность для подхода на основе массы указана в добавлении A.1 к приложению 5.</w:t>
      </w:r>
    </w:p>
    <w:p w:rsidR="00E15329" w:rsidRPr="00F97FBC" w:rsidRDefault="00E15329" w:rsidP="003E1602">
      <w:pPr>
        <w:spacing w:after="120"/>
        <w:ind w:left="2835" w:right="1134" w:hanging="576"/>
        <w:jc w:val="both"/>
      </w:pPr>
      <w:r w:rsidRPr="00F97FBC">
        <w:lastRenderedPageBreak/>
        <w:t xml:space="preserve">f) </w:t>
      </w:r>
      <w:r w:rsidRPr="00F97FBC">
        <w:tab/>
        <w:t>В качестве альтернативы для целей калибровки допускается смещение расходомера CFV или SSV с его постоянного положения при условии соблюдения при его установке в систему CVS следующих требований:</w:t>
      </w:r>
    </w:p>
    <w:p w:rsidR="00E15329" w:rsidRPr="00F97FBC" w:rsidRDefault="00E15329" w:rsidP="003E1602">
      <w:pPr>
        <w:spacing w:after="120"/>
        <w:ind w:left="3402" w:right="1134" w:hanging="567"/>
        <w:jc w:val="both"/>
      </w:pPr>
      <w:r>
        <w:rPr>
          <w:lang w:val="en-US"/>
        </w:rPr>
        <w:t>i</w:t>
      </w:r>
      <w:r w:rsidRPr="00F97FBC">
        <w:t>)</w:t>
      </w:r>
      <w:r w:rsidRPr="00F97FBC">
        <w:tab/>
        <w:t>после установки расходомера CFV или SSV в систему CVS проводят − руководствуясь квалифицированной инженерной оценкой − проверку на отсутствие просачивания между входным отверстием CVS и трубкой Вентури;</w:t>
      </w:r>
    </w:p>
    <w:p w:rsidR="00E15329" w:rsidRPr="00F97FBC" w:rsidRDefault="00E15329" w:rsidP="003E1602">
      <w:pPr>
        <w:spacing w:after="120"/>
        <w:ind w:left="3402" w:right="1134" w:hanging="567"/>
        <w:jc w:val="both"/>
      </w:pPr>
      <w:r>
        <w:rPr>
          <w:lang w:val="en-US"/>
        </w:rPr>
        <w:t>ii</w:t>
      </w:r>
      <w:r w:rsidRPr="00F97FBC">
        <w:t>)</w:t>
      </w:r>
      <w:r w:rsidRPr="00F97FBC">
        <w:tab/>
        <w:t>после автономной калибровки трубки Вентури надлежит − посредством пропановой проверки, указанной в пункте</w:t>
      </w:r>
      <w:r w:rsidR="009B2E7D">
        <w:t> </w:t>
      </w:r>
      <w:r w:rsidRPr="00F97FBC">
        <w:t>8.1.8.5 настоящего приложения, − проверить все возможные комбинации параметров потока через трубку Вентури для расходомера CFV либо провести проверку минимум по 10 значениям расхода для расходомера SSV. По каждой величине расхода через трубку Вентури результаты пропановой проверки не должны превышать допуски, предусмотренные пунктом 8.1.8.5.6 настоящего приложения;</w:t>
      </w:r>
    </w:p>
    <w:p w:rsidR="00E15329" w:rsidRPr="00F97FBC" w:rsidRDefault="00E15329" w:rsidP="003E1602">
      <w:pPr>
        <w:spacing w:after="120"/>
        <w:ind w:left="3402" w:right="1134" w:hanging="567"/>
        <w:jc w:val="both"/>
      </w:pPr>
      <w:r>
        <w:rPr>
          <w:lang w:val="en-US"/>
        </w:rPr>
        <w:t>iii</w:t>
      </w:r>
      <w:r w:rsidRPr="00F97FBC">
        <w:t>)</w:t>
      </w:r>
      <w:r w:rsidRPr="00F97FBC">
        <w:tab/>
        <w:t>проверку автономной калибровки применительно к системе</w:t>
      </w:r>
      <w:r w:rsidR="00AA1C82">
        <w:t> </w:t>
      </w:r>
      <w:r w:rsidRPr="00F97FBC">
        <w:t>CVS с несколькими расходомерами CFV проводят следующим образом:</w:t>
      </w:r>
    </w:p>
    <w:p w:rsidR="00E15329" w:rsidRPr="00F97FBC" w:rsidRDefault="00E15329" w:rsidP="003E1602">
      <w:pPr>
        <w:spacing w:after="120"/>
        <w:ind w:left="3969" w:right="1134" w:hanging="567"/>
        <w:jc w:val="both"/>
      </w:pPr>
      <w:r>
        <w:rPr>
          <w:lang w:val="en-US"/>
        </w:rPr>
        <w:t>a</w:t>
      </w:r>
      <w:r w:rsidR="009B2E7D">
        <w:t>.</w:t>
      </w:r>
      <w:r w:rsidRPr="00F97FBC">
        <w:t xml:space="preserve"> </w:t>
      </w:r>
      <w:r w:rsidRPr="00F97FBC">
        <w:tab/>
        <w:t>для обеспечения подачи в смесительный канал постоянного потока пропана используют устройство с постоянным расходом;</w:t>
      </w:r>
    </w:p>
    <w:p w:rsidR="00E15329" w:rsidRPr="00F97FBC" w:rsidRDefault="00E15329" w:rsidP="003E1602">
      <w:pPr>
        <w:spacing w:after="120"/>
        <w:ind w:left="3969" w:right="1134" w:hanging="567"/>
        <w:jc w:val="both"/>
      </w:pPr>
      <w:r>
        <w:rPr>
          <w:lang w:val="en-US"/>
        </w:rPr>
        <w:t>b</w:t>
      </w:r>
      <w:r w:rsidR="009B2E7D">
        <w:t>.</w:t>
      </w:r>
      <w:r w:rsidRPr="00F97FBC">
        <w:t xml:space="preserve"> </w:t>
      </w:r>
      <w:r w:rsidRPr="00F97FBC">
        <w:tab/>
        <w:t>концентрации углеводородов измеряют минимум по 10 отдельным значениям расхода для расходомера SSV либо по всем возможным комбинациям параметров потока для расходомера CFV, причем в условиях поддержания потока пропана на постоянном уровне;</w:t>
      </w:r>
    </w:p>
    <w:p w:rsidR="00E15329" w:rsidRPr="00F97FBC" w:rsidRDefault="00E15329" w:rsidP="003E1602">
      <w:pPr>
        <w:spacing w:after="120"/>
        <w:ind w:left="3969" w:right="1134" w:hanging="567"/>
        <w:jc w:val="both"/>
      </w:pPr>
      <w:r>
        <w:rPr>
          <w:lang w:val="en-US"/>
        </w:rPr>
        <w:t>c</w:t>
      </w:r>
      <w:r w:rsidR="009B2E7D">
        <w:t>.</w:t>
      </w:r>
      <w:r w:rsidRPr="00F97FBC">
        <w:tab/>
        <w:t>в начале и в конце этого испытания измеряют фоновую концентрацию углеводородов в разбавляющем воздухе. До проведения регрес</w:t>
      </w:r>
      <w:r>
        <w:t xml:space="preserve">сионного анализа по подпункту </w:t>
      </w:r>
      <w:r>
        <w:rPr>
          <w:lang w:val="en-US"/>
        </w:rPr>
        <w:t>d</w:t>
      </w:r>
      <w:r w:rsidRPr="00F97FBC">
        <w:t>) среднюю фоновую концентрацию вычитают из каждого измеренного значения расхода;</w:t>
      </w:r>
    </w:p>
    <w:p w:rsidR="00E15329" w:rsidRPr="00F97FBC" w:rsidRDefault="00E15329" w:rsidP="003E1602">
      <w:pPr>
        <w:spacing w:after="120"/>
        <w:ind w:left="3969" w:right="1134" w:hanging="567"/>
        <w:jc w:val="both"/>
      </w:pPr>
      <w:r>
        <w:rPr>
          <w:lang w:val="en-US"/>
        </w:rPr>
        <w:t>d</w:t>
      </w:r>
      <w:r w:rsidR="009B2E7D">
        <w:t>.</w:t>
      </w:r>
      <w:r w:rsidRPr="00F97FBC">
        <w:tab/>
        <w:t>проводят регрессионный анализ с использованием всех парных значений расхода и скорректированного значения концентрации для получения соотношения в виде y = a × x</w:t>
      </w:r>
      <w:r w:rsidRPr="00F97FBC">
        <w:rPr>
          <w:vertAlign w:val="superscript"/>
        </w:rPr>
        <w:t>b</w:t>
      </w:r>
      <w:r w:rsidRPr="00F97FBC">
        <w:t>, где концентрация выступает как независимая переменная, а расход − как зависимая переменная. Для каждой точки измерения рассчитывают разность между замеренным расходом и значением, полученным путем построения кривой. Разность в каждой точке не должна превышать ±1% соответствующего значения, определенного методом регрессии. Степень b в приведенном уравнении должна составлять от –1,005 до –0,995. Если полученные результаты не соответствуют этим предельным значениям, то предпринимают корректировочные действия согласно пункту</w:t>
      </w:r>
      <w:r w:rsidR="009B2E7D">
        <w:t> </w:t>
      </w:r>
      <w:r w:rsidRPr="00F97FBC">
        <w:t>8.1.8.5.1 a) настоящего приложения.</w:t>
      </w:r>
    </w:p>
    <w:p w:rsidR="00E15329" w:rsidRPr="00F97FBC" w:rsidRDefault="00E15329" w:rsidP="003E1602">
      <w:pPr>
        <w:pageBreakBefore/>
        <w:spacing w:after="100"/>
        <w:ind w:left="2268" w:right="1134" w:hanging="1134"/>
        <w:jc w:val="both"/>
      </w:pPr>
      <w:r w:rsidRPr="00F97FBC">
        <w:lastRenderedPageBreak/>
        <w:t>8.1.8.4.2</w:t>
      </w:r>
      <w:r w:rsidRPr="00F97FBC">
        <w:tab/>
        <w:t>Калибровка PDP</w:t>
      </w:r>
    </w:p>
    <w:p w:rsidR="00E15329" w:rsidRPr="00F97FBC" w:rsidRDefault="00E15329" w:rsidP="003E1602">
      <w:pPr>
        <w:spacing w:after="100"/>
        <w:ind w:left="2268" w:right="1134" w:hanging="1134"/>
        <w:jc w:val="both"/>
      </w:pPr>
      <w:r w:rsidRPr="00F97FBC">
        <w:tab/>
        <w:t xml:space="preserve">Нагнетательный насос (PDP) калибруют для определения соотношения расхода/частоты вращения </w:t>
      </w:r>
      <w:r w:rsidRPr="00F97FBC">
        <w:rPr>
          <w:lang w:val="en-US"/>
        </w:rPr>
        <w:t>PDP</w:t>
      </w:r>
      <w:r w:rsidRPr="00F97FBC">
        <w:t xml:space="preserve"> с учетом просачивания через уплотнительные поверхности PDP в качестве функции давления на входе в PDP. Для каждой частоты вращения PDP определяют единые коэффициенты. Расходомер PDP калибруют следующим образом:</w:t>
      </w:r>
    </w:p>
    <w:p w:rsidR="00E15329" w:rsidRPr="00F97FBC" w:rsidRDefault="00E15329" w:rsidP="003E1602">
      <w:pPr>
        <w:spacing w:after="100"/>
        <w:ind w:left="2829" w:right="992" w:hanging="561"/>
        <w:jc w:val="both"/>
      </w:pPr>
      <w:r w:rsidRPr="00F97FBC">
        <w:t>a)</w:t>
      </w:r>
      <w:r w:rsidRPr="00F97FBC">
        <w:tab/>
        <w:t xml:space="preserve">систему подсоединяют таким образом, как это указано на </w:t>
      </w:r>
      <w:r w:rsidRPr="00F97FBC">
        <w:br/>
        <w:t>рис. A.4-4;</w:t>
      </w:r>
    </w:p>
    <w:p w:rsidR="00E15329" w:rsidRPr="00F97FBC" w:rsidRDefault="00E15329" w:rsidP="003E1602">
      <w:pPr>
        <w:spacing w:after="100"/>
        <w:ind w:left="2829" w:right="1134" w:hanging="561"/>
        <w:jc w:val="both"/>
      </w:pPr>
      <w:r w:rsidRPr="00F97FBC">
        <w:t>b)</w:t>
      </w:r>
      <w:r w:rsidRPr="00F97FBC">
        <w:tab/>
        <w:t>степень просачивания между калибровочным расходомером и PDP должна составлять менее 0,3% суммарного расхода в самой низкой калибровочной точке потока; например, при наибольшем ограничении и в самой нижней точке частоты вращения PDP;</w:t>
      </w:r>
    </w:p>
    <w:p w:rsidR="00E15329" w:rsidRPr="00F97FBC" w:rsidRDefault="00E15329" w:rsidP="003E1602">
      <w:pPr>
        <w:spacing w:after="100"/>
        <w:ind w:left="2829" w:right="1134" w:hanging="570"/>
        <w:jc w:val="both"/>
      </w:pPr>
      <w:r w:rsidRPr="00F97FBC">
        <w:t>c)</w:t>
      </w:r>
      <w:r w:rsidRPr="00F97FBC">
        <w:tab/>
        <w:t>при функционировании PDP постоянную температуру на входе в PDP поддерживают в пределах ±2% от средней абсолютной температуры на входе (</w:t>
      </w:r>
      <w:r w:rsidRPr="00F97FBC">
        <w:rPr>
          <w:i/>
        </w:rPr>
        <w:t>Т</w:t>
      </w:r>
      <w:r w:rsidRPr="00F97FBC">
        <w:rPr>
          <w:vertAlign w:val="subscript"/>
        </w:rPr>
        <w:t>in</w:t>
      </w:r>
      <w:r w:rsidRPr="00F97FBC">
        <w:t>);</w:t>
      </w:r>
    </w:p>
    <w:p w:rsidR="00E15329" w:rsidRPr="00F97FBC" w:rsidRDefault="00E15329" w:rsidP="003E1602">
      <w:pPr>
        <w:spacing w:after="100"/>
        <w:ind w:left="2829" w:right="1134" w:hanging="570"/>
        <w:jc w:val="both"/>
      </w:pPr>
      <w:r w:rsidRPr="00F97FBC">
        <w:t>d)</w:t>
      </w:r>
      <w:r w:rsidRPr="00F97FBC">
        <w:tab/>
        <w:t>частоту вращения PDP устанавливают по первой точке частоты вращения, в которой предполагается произвести калибровку;</w:t>
      </w:r>
    </w:p>
    <w:p w:rsidR="00E15329" w:rsidRPr="00F97FBC" w:rsidRDefault="00E15329" w:rsidP="003E1602">
      <w:pPr>
        <w:spacing w:after="100"/>
        <w:ind w:left="2829" w:right="1134" w:hanging="570"/>
        <w:jc w:val="both"/>
      </w:pPr>
      <w:r w:rsidRPr="00F97FBC">
        <w:t>e)</w:t>
      </w:r>
      <w:r w:rsidRPr="00F97FBC">
        <w:tab/>
        <w:t>регулируемое ограничительное устройство устанавливают в полностью открытое положение;</w:t>
      </w:r>
    </w:p>
    <w:p w:rsidR="00E15329" w:rsidRPr="00F97FBC" w:rsidRDefault="00E15329" w:rsidP="003E1602">
      <w:pPr>
        <w:spacing w:after="100"/>
        <w:ind w:left="2829" w:right="1134" w:hanging="561"/>
        <w:jc w:val="both"/>
      </w:pPr>
      <w:r w:rsidRPr="00F97FBC">
        <w:t>f)</w:t>
      </w:r>
      <w:r w:rsidRPr="00F97FBC">
        <w:tab/>
        <w:t>PDP функционирует в течение не менее 3 минут для стабилизации системы. Затем при непрерывно функционирующем PDP регистрируют средние значения отбираемых данных в течение не менее 30 с по каждому из следующих параметров:</w:t>
      </w:r>
    </w:p>
    <w:p w:rsidR="00E15329" w:rsidRPr="00AA1C82" w:rsidRDefault="00E15329" w:rsidP="003E1602">
      <w:pPr>
        <w:spacing w:after="100"/>
        <w:ind w:left="2268" w:right="1134" w:hanging="1134"/>
        <w:jc w:val="both"/>
      </w:pPr>
      <w:r w:rsidRPr="00F97FBC">
        <w:tab/>
      </w:r>
      <w:r w:rsidRPr="00F97FBC">
        <w:tab/>
      </w:r>
      <w:r w:rsidRPr="00F97FBC">
        <w:tab/>
        <w:t>i)</w:t>
      </w:r>
      <w:r w:rsidRPr="00F97FBC">
        <w:tab/>
        <w:t>средний расход потока в эталонном расходомере</w:t>
      </w:r>
      <w:r w:rsidR="00AA1C82" w:rsidRPr="00AA1C82">
        <w:t xml:space="preserve"> </w:t>
      </w:r>
      <w:r w:rsidR="00AA1C82" w:rsidRPr="00F645A1">
        <w:rPr>
          <w:position w:val="-12"/>
        </w:rPr>
        <w:object w:dxaOrig="460" w:dyaOrig="360">
          <v:shape id="_x0000_i1042" type="#_x0000_t75" style="width:20.7pt;height:14.25pt" o:ole="">
            <v:imagedata r:id="rId96" o:title=""/>
          </v:shape>
          <o:OLEObject Type="Embed" ProgID="Equation.DSMT4" ShapeID="_x0000_i1042" DrawAspect="Content" ObjectID="_1609747275" r:id="rId97"/>
        </w:object>
      </w:r>
      <w:r w:rsidR="00AA1C82" w:rsidRPr="00AA1C82">
        <w:t>;</w:t>
      </w:r>
    </w:p>
    <w:p w:rsidR="00E15329" w:rsidRPr="00F97FBC" w:rsidRDefault="00E15329" w:rsidP="003E1602">
      <w:pPr>
        <w:spacing w:after="100"/>
        <w:ind w:left="2268" w:right="1134" w:hanging="1134"/>
        <w:jc w:val="both"/>
      </w:pPr>
      <w:r w:rsidRPr="00F97FBC">
        <w:tab/>
      </w:r>
      <w:r w:rsidRPr="00F97FBC">
        <w:tab/>
      </w:r>
      <w:r w:rsidRPr="00F97FBC">
        <w:tab/>
        <w:t>ii)</w:t>
      </w:r>
      <w:r w:rsidRPr="00F97FBC">
        <w:tab/>
        <w:t xml:space="preserve">средняя температура на входе в </w:t>
      </w:r>
      <w:r w:rsidRPr="00F97FBC">
        <w:rPr>
          <w:lang w:val="en-US"/>
        </w:rPr>
        <w:t>PDP</w:t>
      </w:r>
      <w:r w:rsidRPr="00F97FBC">
        <w:t xml:space="preserve"> (</w:t>
      </w:r>
      <w:r w:rsidRPr="00F97FBC">
        <w:rPr>
          <w:i/>
        </w:rPr>
        <w:t>T</w:t>
      </w:r>
      <w:r w:rsidRPr="00F97FBC">
        <w:rPr>
          <w:vertAlign w:val="subscript"/>
        </w:rPr>
        <w:t>in</w:t>
      </w:r>
      <w:r w:rsidRPr="00F97FBC">
        <w:t>),</w:t>
      </w:r>
    </w:p>
    <w:p w:rsidR="00E15329" w:rsidRPr="00F97FBC" w:rsidRDefault="00E15329" w:rsidP="003E1602">
      <w:pPr>
        <w:spacing w:after="100"/>
        <w:ind w:left="3402" w:right="1134" w:hanging="567"/>
        <w:jc w:val="both"/>
      </w:pPr>
      <w:r w:rsidRPr="00F97FBC">
        <w:t>iii)</w:t>
      </w:r>
      <w:r w:rsidRPr="00F97FBC">
        <w:tab/>
        <w:t>среднее абсолютное статическое давление на входе в PDP (</w:t>
      </w:r>
      <w:r w:rsidRPr="00F97FBC">
        <w:rPr>
          <w:i/>
        </w:rPr>
        <w:t>p</w:t>
      </w:r>
      <w:r w:rsidRPr="00F97FBC">
        <w:rPr>
          <w:vertAlign w:val="subscript"/>
        </w:rPr>
        <w:t>in</w:t>
      </w:r>
      <w:r w:rsidRPr="00F97FBC">
        <w:t>),</w:t>
      </w:r>
    </w:p>
    <w:p w:rsidR="00E15329" w:rsidRPr="00F97FBC" w:rsidRDefault="00E15329" w:rsidP="003E1602">
      <w:pPr>
        <w:spacing w:after="100"/>
        <w:ind w:left="3402" w:right="1134" w:hanging="567"/>
        <w:jc w:val="both"/>
      </w:pPr>
      <w:r w:rsidRPr="00F97FBC">
        <w:t>iv)</w:t>
      </w:r>
      <w:r w:rsidRPr="00F97FBC">
        <w:tab/>
        <w:t>среднее абсолютное статическое давление на выходе из PDP (</w:t>
      </w:r>
      <w:r w:rsidRPr="00F97FBC">
        <w:rPr>
          <w:i/>
        </w:rPr>
        <w:t>p</w:t>
      </w:r>
      <w:r w:rsidRPr="00F97FBC">
        <w:rPr>
          <w:vertAlign w:val="subscript"/>
        </w:rPr>
        <w:t>out</w:t>
      </w:r>
      <w:r w:rsidRPr="00F97FBC">
        <w:t>),</w:t>
      </w:r>
    </w:p>
    <w:p w:rsidR="00E15329" w:rsidRPr="00F97FBC" w:rsidRDefault="00E15329" w:rsidP="003E1602">
      <w:pPr>
        <w:spacing w:after="100"/>
        <w:ind w:left="2268" w:right="1134" w:hanging="1134"/>
        <w:jc w:val="both"/>
      </w:pPr>
      <w:r w:rsidRPr="00F97FBC">
        <w:tab/>
      </w:r>
      <w:r w:rsidRPr="00F97FBC">
        <w:tab/>
      </w:r>
      <w:r w:rsidRPr="00F97FBC">
        <w:tab/>
        <w:t>v)</w:t>
      </w:r>
      <w:r w:rsidRPr="00F97FBC">
        <w:tab/>
        <w:t>средняя частота вращения PDP (</w:t>
      </w:r>
      <w:r w:rsidRPr="00F97FBC">
        <w:rPr>
          <w:i/>
        </w:rPr>
        <w:t>n</w:t>
      </w:r>
      <w:r w:rsidRPr="00F97FBC">
        <w:rPr>
          <w:vertAlign w:val="subscript"/>
        </w:rPr>
        <w:t>PDP</w:t>
      </w:r>
      <w:r w:rsidRPr="00F97FBC">
        <w:t>);</w:t>
      </w:r>
    </w:p>
    <w:p w:rsidR="00E15329" w:rsidRPr="00F97FBC" w:rsidRDefault="00E15329" w:rsidP="003E1602">
      <w:pPr>
        <w:spacing w:after="100"/>
        <w:ind w:left="2835" w:right="1134" w:hanging="576"/>
        <w:jc w:val="both"/>
      </w:pPr>
      <w:r w:rsidRPr="00F97FBC">
        <w:t>g)</w:t>
      </w:r>
      <w:r w:rsidRPr="00F97FBC">
        <w:tab/>
        <w:t>ограничительный клапан постепенно закрывают для снижения абсолютного давления на входе в PDP (</w:t>
      </w:r>
      <w:r w:rsidRPr="00F97FBC">
        <w:rPr>
          <w:i/>
        </w:rPr>
        <w:t>p</w:t>
      </w:r>
      <w:r w:rsidRPr="00F97FBC">
        <w:rPr>
          <w:vertAlign w:val="subscript"/>
        </w:rPr>
        <w:t>in</w:t>
      </w:r>
      <w:r w:rsidRPr="00F97FBC">
        <w:t>);</w:t>
      </w:r>
    </w:p>
    <w:p w:rsidR="00E15329" w:rsidRPr="00F97FBC" w:rsidRDefault="00E15329" w:rsidP="003E1602">
      <w:pPr>
        <w:spacing w:after="100"/>
        <w:ind w:left="2835" w:right="1134" w:hanging="576"/>
        <w:jc w:val="both"/>
      </w:pPr>
      <w:r w:rsidRPr="00F97FBC">
        <w:t>h)</w:t>
      </w:r>
      <w:r w:rsidRPr="00F97FBC">
        <w:tab/>
        <w:t xml:space="preserve">шаги по подпунктам f) и g) настоящего пункта повторяют для регистрации данных как минимум в шести положениях ограничительного устройства, отражающих весь диапазон возможных значений рабочего давления на входе в </w:t>
      </w:r>
      <w:r w:rsidRPr="00F97FBC">
        <w:rPr>
          <w:lang w:val="en-US"/>
        </w:rPr>
        <w:t>PDP</w:t>
      </w:r>
      <w:r w:rsidRPr="00F97FBC">
        <w:t>;</w:t>
      </w:r>
    </w:p>
    <w:p w:rsidR="00E15329" w:rsidRPr="00F97FBC" w:rsidRDefault="00E15329" w:rsidP="003E1602">
      <w:pPr>
        <w:spacing w:after="100"/>
        <w:ind w:left="2829" w:right="1134" w:hanging="561"/>
        <w:jc w:val="both"/>
      </w:pPr>
      <w:r w:rsidRPr="00F97FBC">
        <w:t>i)</w:t>
      </w:r>
      <w:r w:rsidRPr="00F97FBC">
        <w:tab/>
        <w:t>PDP калибруют с использованием собранных данных и уравнений, указанных в приложении 5;</w:t>
      </w:r>
    </w:p>
    <w:p w:rsidR="00E15329" w:rsidRPr="00F97FBC" w:rsidRDefault="00E15329" w:rsidP="003E1602">
      <w:pPr>
        <w:spacing w:after="100"/>
        <w:ind w:left="2829" w:right="1134" w:hanging="570"/>
        <w:jc w:val="both"/>
      </w:pPr>
      <w:r w:rsidRPr="00F97FBC">
        <w:t>j)</w:t>
      </w:r>
      <w:r w:rsidRPr="00F97FBC">
        <w:tab/>
        <w:t>шаги по подпунктам f)−i) настоящего повторяют для каждой частоты вращения, при которой функционирует PDP;</w:t>
      </w:r>
    </w:p>
    <w:p w:rsidR="00E15329" w:rsidRPr="00F97FBC" w:rsidRDefault="00E15329" w:rsidP="003E1602">
      <w:pPr>
        <w:spacing w:after="100"/>
        <w:ind w:left="2829" w:right="1134" w:hanging="570"/>
        <w:jc w:val="both"/>
      </w:pPr>
      <w:r w:rsidRPr="00F97FBC">
        <w:t>k)</w:t>
      </w:r>
      <w:r w:rsidRPr="00F97FBC">
        <w:tab/>
        <w:t>для определения уравнения расхода в PDP применительно к испытанию на выбросы используют формулы, указанные в добавлении А.2 (подход на основе молярности) или А.1 (подход на основе массы) к приложению 5;</w:t>
      </w:r>
    </w:p>
    <w:p w:rsidR="00E15329" w:rsidRPr="00F97FBC" w:rsidRDefault="00E15329" w:rsidP="003E1602">
      <w:pPr>
        <w:spacing w:after="100"/>
        <w:ind w:left="2829" w:right="1134" w:hanging="570"/>
        <w:jc w:val="both"/>
      </w:pPr>
      <w:r w:rsidRPr="00F97FBC">
        <w:t>l)</w:t>
      </w:r>
      <w:r w:rsidRPr="00F97FBC">
        <w:tab/>
        <w:t>калибровку проверяют посредством проведения проверки CVS (т.</w:t>
      </w:r>
      <w:r w:rsidRPr="00F97FBC">
        <w:rPr>
          <w:lang w:val="en-US"/>
        </w:rPr>
        <w:t> </w:t>
      </w:r>
      <w:r w:rsidRPr="00F97FBC">
        <w:t>е. пропановой проверки), как это указано в пункте 8.1.8.5 ниже;</w:t>
      </w:r>
    </w:p>
    <w:p w:rsidR="00E15329" w:rsidRPr="00F97FBC" w:rsidRDefault="00E15329" w:rsidP="003E1602">
      <w:pPr>
        <w:spacing w:after="100"/>
        <w:ind w:left="2829" w:right="1134" w:hanging="570"/>
        <w:jc w:val="both"/>
      </w:pPr>
      <w:r w:rsidRPr="00F97FBC">
        <w:t>m)</w:t>
      </w:r>
      <w:r w:rsidRPr="00F97FBC">
        <w:tab/>
        <w:t>PDP не должен использоваться при давлении, которое ниже наименьшего давления на входе, апробированного в ходе калибровки.</w:t>
      </w:r>
    </w:p>
    <w:p w:rsidR="00E15329" w:rsidRPr="00F97FBC" w:rsidRDefault="00E15329" w:rsidP="003E1602">
      <w:pPr>
        <w:spacing w:after="100"/>
        <w:ind w:left="2268" w:right="1134" w:hanging="1134"/>
        <w:jc w:val="both"/>
      </w:pPr>
      <w:r w:rsidRPr="00F97FBC">
        <w:lastRenderedPageBreak/>
        <w:t>8.1.8.4.3</w:t>
      </w:r>
      <w:r w:rsidRPr="00F97FBC">
        <w:tab/>
        <w:t>Калибровка CFV</w:t>
      </w:r>
    </w:p>
    <w:p w:rsidR="00E15329" w:rsidRPr="00F97FBC" w:rsidRDefault="00E15329" w:rsidP="003E1602">
      <w:pPr>
        <w:spacing w:after="100"/>
        <w:ind w:left="2268" w:right="1134" w:hanging="1134"/>
        <w:jc w:val="both"/>
      </w:pPr>
      <w:r w:rsidRPr="00F97FBC">
        <w:tab/>
        <w:t>Трубку Вентури с критическим расходом (CFV) калибруют для проверки ее коэффициента расхода (</w:t>
      </w:r>
      <w:r w:rsidRPr="00F97FBC">
        <w:rPr>
          <w:i/>
        </w:rPr>
        <w:t>C</w:t>
      </w:r>
      <w:r w:rsidRPr="00F97FBC">
        <w:rPr>
          <w:vertAlign w:val="subscript"/>
        </w:rPr>
        <w:t>d</w:t>
      </w:r>
      <w:r w:rsidRPr="00F97FBC">
        <w:t>) при наименьшем ожидаемом перепаде статического давления на входе в CFV и на выходе из нее. Расходомер CFV калибруют следующим образом:</w:t>
      </w:r>
    </w:p>
    <w:p w:rsidR="00E15329" w:rsidRPr="00F97FBC" w:rsidRDefault="00E15329" w:rsidP="003E1602">
      <w:pPr>
        <w:spacing w:after="100"/>
        <w:ind w:left="2829" w:right="1134" w:hanging="561"/>
        <w:jc w:val="both"/>
      </w:pPr>
      <w:r w:rsidRPr="00F97FBC">
        <w:t>a)</w:t>
      </w:r>
      <w:r w:rsidRPr="00F97FBC">
        <w:tab/>
        <w:t xml:space="preserve">систему подсоединяют таким образом, как это указано на </w:t>
      </w:r>
      <w:r w:rsidRPr="00F97FBC">
        <w:br/>
        <w:t>рис. A.4-4;</w:t>
      </w:r>
    </w:p>
    <w:p w:rsidR="00E15329" w:rsidRPr="00F97FBC" w:rsidRDefault="00E15329" w:rsidP="003E1602">
      <w:pPr>
        <w:spacing w:after="100"/>
        <w:ind w:left="2268" w:right="1134" w:hanging="1134"/>
        <w:jc w:val="both"/>
      </w:pPr>
      <w:r w:rsidRPr="00F97FBC">
        <w:tab/>
        <w:t>b)</w:t>
      </w:r>
      <w:r w:rsidRPr="00F97FBC">
        <w:tab/>
        <w:t>включают установленную перед CFV воздуходувку;</w:t>
      </w:r>
    </w:p>
    <w:p w:rsidR="00E15329" w:rsidRPr="00F97FBC" w:rsidRDefault="00E15329" w:rsidP="003E1602">
      <w:pPr>
        <w:spacing w:after="100"/>
        <w:ind w:left="2829" w:right="1134" w:hanging="561"/>
        <w:jc w:val="both"/>
      </w:pPr>
      <w:r w:rsidRPr="00F97FBC">
        <w:t>c)</w:t>
      </w:r>
      <w:r w:rsidRPr="00F97FBC">
        <w:tab/>
        <w:t>при функционировании CFV постоянную температуру на входе в CFV поддерживают в пределах ±2% от средней абсолютной температуры на входе (</w:t>
      </w:r>
      <w:r w:rsidRPr="00F97FBC">
        <w:rPr>
          <w:i/>
        </w:rPr>
        <w:t>T</w:t>
      </w:r>
      <w:r w:rsidRPr="00F97FBC">
        <w:rPr>
          <w:vertAlign w:val="subscript"/>
        </w:rPr>
        <w:t>in</w:t>
      </w:r>
      <w:r w:rsidRPr="00F97FBC">
        <w:t>);</w:t>
      </w:r>
    </w:p>
    <w:p w:rsidR="00E15329" w:rsidRPr="00F97FBC" w:rsidRDefault="00E15329" w:rsidP="003E1602">
      <w:pPr>
        <w:spacing w:after="100"/>
        <w:ind w:left="2829" w:right="1134" w:hanging="570"/>
        <w:jc w:val="both"/>
      </w:pPr>
      <w:r w:rsidRPr="00F97FBC">
        <w:t>d)</w:t>
      </w:r>
      <w:r w:rsidRPr="00F97FBC">
        <w:tab/>
        <w:t>степень просачивания между калибровочным расходомером и CFV должна составлять менее 0,3% суммарного расхода при наибольшем ограничении;</w:t>
      </w:r>
    </w:p>
    <w:p w:rsidR="00E15329" w:rsidRPr="00F97FBC" w:rsidRDefault="00E15329" w:rsidP="003E1602">
      <w:pPr>
        <w:spacing w:after="100"/>
        <w:ind w:left="2829" w:right="1134" w:hanging="570"/>
        <w:jc w:val="both"/>
      </w:pPr>
      <w:r w:rsidRPr="00F97FBC">
        <w:t>e)</w:t>
      </w:r>
      <w:r w:rsidRPr="00F97FBC">
        <w:tab/>
        <w:t xml:space="preserve">регулируемое ограничительное устройство устанавливают в полностью открытое положение. Вместо регулируемого ограничительного устройства давление на выходе из </w:t>
      </w:r>
      <w:r w:rsidRPr="00F97FBC">
        <w:rPr>
          <w:lang w:val="en-US"/>
        </w:rPr>
        <w:t>CFV</w:t>
      </w:r>
      <w:r w:rsidRPr="00F97FBC">
        <w:t xml:space="preserve"> может регулироваться посредством изменения частоты вращения воздуходувки либо образования контролируемого просачивания. Следует учитывать, что в некоторых воздуходувках предусмотрены ограничения в условиях без нагрузки;</w:t>
      </w:r>
    </w:p>
    <w:p w:rsidR="00E15329" w:rsidRPr="00F97FBC" w:rsidRDefault="00E15329" w:rsidP="003E1602">
      <w:pPr>
        <w:spacing w:after="100"/>
        <w:ind w:left="2829" w:right="1134" w:hanging="570"/>
        <w:jc w:val="both"/>
      </w:pPr>
      <w:r w:rsidRPr="00F97FBC">
        <w:t>f)</w:t>
      </w:r>
      <w:r w:rsidRPr="00F97FBC">
        <w:tab/>
      </w:r>
      <w:r w:rsidRPr="00F97FBC">
        <w:rPr>
          <w:lang w:val="en-US"/>
        </w:rPr>
        <w:t>CFV</w:t>
      </w:r>
      <w:r w:rsidRPr="00F97FBC">
        <w:t xml:space="preserve"> функционирует в течение не менее 3 минут для стабилизации системы. CF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E15329" w:rsidRPr="00F97FBC" w:rsidRDefault="00E15329" w:rsidP="003E1602">
      <w:pPr>
        <w:spacing w:after="100"/>
        <w:ind w:left="2268" w:right="1134" w:hanging="1134"/>
        <w:jc w:val="both"/>
      </w:pPr>
      <w:r w:rsidRPr="00F97FBC">
        <w:tab/>
      </w:r>
      <w:r w:rsidRPr="00F97FBC">
        <w:tab/>
      </w:r>
      <w:r w:rsidRPr="00F97FBC">
        <w:tab/>
        <w:t>i)</w:t>
      </w:r>
      <w:r w:rsidRPr="00F97FBC">
        <w:tab/>
        <w:t>средний расход потока в эталонном расходомере (</w:t>
      </w:r>
      <w:r w:rsidRPr="00F97FBC">
        <w:object w:dxaOrig="460" w:dyaOrig="360">
          <v:shape id="_x0000_i1043" type="#_x0000_t75" style="width:19.4pt;height:15.1pt" o:ole="">
            <v:imagedata r:id="rId96" o:title=""/>
          </v:shape>
          <o:OLEObject Type="Embed" ProgID="Equation.DSMT4" ShapeID="_x0000_i1043" DrawAspect="Content" ObjectID="_1609747276" r:id="rId98"/>
        </w:object>
      </w:r>
      <w:r w:rsidRPr="00F97FBC">
        <w:t>),</w:t>
      </w:r>
    </w:p>
    <w:p w:rsidR="00E15329" w:rsidRPr="00F97FBC" w:rsidRDefault="00E15329" w:rsidP="003E1602">
      <w:pPr>
        <w:spacing w:after="100"/>
        <w:ind w:left="3399" w:right="1134" w:hanging="564"/>
        <w:jc w:val="both"/>
      </w:pPr>
      <w:r w:rsidRPr="00F97FBC">
        <w:t>ii)</w:t>
      </w:r>
      <w:r w:rsidRPr="00F97FBC">
        <w:tab/>
        <w:t>факультативно: средняя точка росы калибровочного воздуха (</w:t>
      </w:r>
      <w:r w:rsidRPr="00F97FBC">
        <w:rPr>
          <w:i/>
        </w:rPr>
        <w:t>T</w:t>
      </w:r>
      <w:r w:rsidRPr="00F97FBC">
        <w:rPr>
          <w:vertAlign w:val="subscript"/>
        </w:rPr>
        <w:t>dew</w:t>
      </w:r>
      <w:r w:rsidRPr="00F97FBC">
        <w:t>). Приемлемые допущения при измерении выбросов указаны в приложении 5,</w:t>
      </w:r>
    </w:p>
    <w:p w:rsidR="00E15329" w:rsidRPr="00F97FBC" w:rsidRDefault="00E15329" w:rsidP="003E1602">
      <w:pPr>
        <w:spacing w:after="100"/>
        <w:ind w:left="2268" w:right="1134" w:hanging="1134"/>
        <w:jc w:val="both"/>
      </w:pPr>
      <w:r w:rsidRPr="00F97FBC">
        <w:tab/>
      </w:r>
      <w:r w:rsidRPr="00F97FBC">
        <w:tab/>
      </w:r>
      <w:r w:rsidRPr="00F97FBC">
        <w:tab/>
        <w:t>iii)</w:t>
      </w:r>
      <w:r w:rsidRPr="00F97FBC">
        <w:tab/>
        <w:t>средняя температура на входе в трубку Вентури (</w:t>
      </w:r>
      <w:r w:rsidRPr="00F97FBC">
        <w:rPr>
          <w:i/>
        </w:rPr>
        <w:t>T</w:t>
      </w:r>
      <w:r w:rsidRPr="00F97FBC">
        <w:rPr>
          <w:vertAlign w:val="subscript"/>
        </w:rPr>
        <w:t>in</w:t>
      </w:r>
      <w:r w:rsidRPr="00F97FBC">
        <w:t>),</w:t>
      </w:r>
    </w:p>
    <w:p w:rsidR="00E15329" w:rsidRPr="00F97FBC" w:rsidRDefault="00E15329" w:rsidP="003E1602">
      <w:pPr>
        <w:spacing w:after="100"/>
        <w:ind w:left="3399" w:right="1134" w:hanging="564"/>
        <w:jc w:val="both"/>
      </w:pPr>
      <w:r w:rsidRPr="00F97FBC">
        <w:t>iv)</w:t>
      </w:r>
      <w:r w:rsidRPr="00F97FBC">
        <w:tab/>
        <w:t>среднее абсолютное статическое давление на входе в трубку Вентури (</w:t>
      </w:r>
      <w:r w:rsidRPr="00F97FBC">
        <w:rPr>
          <w:i/>
        </w:rPr>
        <w:t>p</w:t>
      </w:r>
      <w:r w:rsidRPr="00F97FBC">
        <w:rPr>
          <w:vertAlign w:val="subscript"/>
        </w:rPr>
        <w:t>in</w:t>
      </w:r>
      <w:r w:rsidRPr="00F97FBC">
        <w:t>),</w:t>
      </w:r>
    </w:p>
    <w:p w:rsidR="00E15329" w:rsidRPr="00F97FBC" w:rsidRDefault="00E15329" w:rsidP="003E1602">
      <w:pPr>
        <w:spacing w:after="100"/>
        <w:ind w:left="3402" w:right="1134" w:hanging="573"/>
        <w:jc w:val="both"/>
      </w:pPr>
      <w:r w:rsidRPr="00F97FBC">
        <w:t>v)</w:t>
      </w:r>
      <w:r w:rsidRPr="00F97FBC">
        <w:tab/>
        <w:t xml:space="preserve">средний перепад статического давления на входе в </w:t>
      </w:r>
      <w:r w:rsidRPr="00F97FBC">
        <w:rPr>
          <w:lang w:val="en-US"/>
        </w:rPr>
        <w:t>CFV</w:t>
      </w:r>
      <w:r w:rsidRPr="00F97FBC">
        <w:t xml:space="preserve"> и на выходе из </w:t>
      </w:r>
      <w:r w:rsidRPr="00F97FBC">
        <w:rPr>
          <w:lang w:val="en-US"/>
        </w:rPr>
        <w:t>CFV</w:t>
      </w:r>
      <w:r w:rsidRPr="00F97FBC">
        <w:t xml:space="preserve"> (Δ</w:t>
      </w:r>
      <w:r w:rsidRPr="00F97FBC">
        <w:rPr>
          <w:i/>
        </w:rPr>
        <w:t>p</w:t>
      </w:r>
      <w:r w:rsidRPr="00F97FBC">
        <w:rPr>
          <w:vertAlign w:val="subscript"/>
        </w:rPr>
        <w:t>CFV</w:t>
      </w:r>
      <w:r w:rsidRPr="00F97FBC">
        <w:t>);</w:t>
      </w:r>
    </w:p>
    <w:p w:rsidR="00E15329" w:rsidRPr="00F97FBC" w:rsidRDefault="00E15329" w:rsidP="003E1602">
      <w:pPr>
        <w:spacing w:after="100"/>
        <w:ind w:left="2829" w:right="1134" w:hanging="570"/>
        <w:jc w:val="both"/>
      </w:pPr>
      <w:r w:rsidRPr="00F97FBC">
        <w:t>g)</w:t>
      </w:r>
      <w:r w:rsidRPr="00F97FBC">
        <w:tab/>
        <w:t xml:space="preserve">ограничительный клапан постепенно закрывают для снижения абсолютного давления на входе в </w:t>
      </w:r>
      <w:r w:rsidRPr="00F97FBC">
        <w:rPr>
          <w:lang w:val="en-US"/>
        </w:rPr>
        <w:t>CFV</w:t>
      </w:r>
      <w:r w:rsidRPr="00F97FBC">
        <w:t xml:space="preserve"> (</w:t>
      </w:r>
      <w:r w:rsidRPr="00F97FBC">
        <w:rPr>
          <w:i/>
        </w:rPr>
        <w:t>p</w:t>
      </w:r>
      <w:r w:rsidRPr="00F97FBC">
        <w:rPr>
          <w:vertAlign w:val="subscript"/>
        </w:rPr>
        <w:t>in</w:t>
      </w:r>
      <w:r w:rsidRPr="00F97FBC">
        <w:t>);</w:t>
      </w:r>
    </w:p>
    <w:p w:rsidR="00E15329" w:rsidRPr="00F97FBC" w:rsidRDefault="00E15329" w:rsidP="003E1602">
      <w:pPr>
        <w:spacing w:after="100"/>
        <w:ind w:left="2829" w:right="1134" w:hanging="570"/>
        <w:jc w:val="both"/>
      </w:pPr>
      <w:r w:rsidRPr="00F97FBC">
        <w:t>h)</w:t>
      </w:r>
      <w:r w:rsidRPr="00F97FBC">
        <w:tab/>
        <w:t>шаги по подпунктам f) и g) настоящего пункта повторяют для регистрации средних данных как минимум в десяти положениях ограничительного устройства, с тем чтобы в ходе испытания можно было апробировать максимально полный диапазон ожидаемых значений Δ</w:t>
      </w:r>
      <w:r w:rsidRPr="00F97FBC">
        <w:rPr>
          <w:i/>
        </w:rPr>
        <w:t>p</w:t>
      </w:r>
      <w:r w:rsidRPr="00F97FBC">
        <w:rPr>
          <w:vertAlign w:val="subscript"/>
        </w:rPr>
        <w:t>CFV</w:t>
      </w:r>
      <w:r w:rsidRPr="00F97FBC">
        <w:t>. Для калибровки при минимальных возможных ограничениях изымать калибровочные компоненты или элементы CVS не требуется;</w:t>
      </w:r>
    </w:p>
    <w:p w:rsidR="00E15329" w:rsidRPr="00F97FBC" w:rsidRDefault="00E15329" w:rsidP="003E1602">
      <w:pPr>
        <w:spacing w:after="100"/>
        <w:ind w:left="2829" w:right="1134" w:hanging="570"/>
        <w:jc w:val="both"/>
      </w:pPr>
      <w:r w:rsidRPr="00F97FBC">
        <w:t>i)</w:t>
      </w:r>
      <w:r w:rsidRPr="00F97FBC">
        <w:tab/>
        <w:t>в соответствии с приложением 5 определяют</w:t>
      </w:r>
      <w:r w:rsidRPr="00F97FBC">
        <w:rPr>
          <w:i/>
        </w:rPr>
        <w:t xml:space="preserve"> </w:t>
      </w:r>
      <w:r w:rsidRPr="00F97FBC">
        <w:rPr>
          <w:i/>
          <w:lang w:val="en-US"/>
        </w:rPr>
        <w:t>C</w:t>
      </w:r>
      <w:r w:rsidRPr="00F97FBC">
        <w:rPr>
          <w:vertAlign w:val="subscript"/>
          <w:lang w:val="en-US"/>
        </w:rPr>
        <w:t>d</w:t>
      </w:r>
      <w:r w:rsidRPr="00F97FBC">
        <w:t xml:space="preserve"> и минимальное допустимое соотношение значений давления (</w:t>
      </w:r>
      <w:r w:rsidRPr="00F97FBC">
        <w:rPr>
          <w:i/>
        </w:rPr>
        <w:t>r</w:t>
      </w:r>
      <w:r w:rsidRPr="00F97FBC">
        <w:t>);</w:t>
      </w:r>
    </w:p>
    <w:p w:rsidR="00E15329" w:rsidRPr="00F97FBC" w:rsidRDefault="00E15329" w:rsidP="003E1602">
      <w:pPr>
        <w:spacing w:after="100"/>
        <w:ind w:left="2829" w:right="1134" w:hanging="570"/>
        <w:jc w:val="both"/>
      </w:pPr>
      <w:r w:rsidRPr="00F97FBC">
        <w:t>j)</w:t>
      </w:r>
      <w:r w:rsidRPr="00F97FBC">
        <w:tab/>
      </w:r>
      <w:r w:rsidRPr="00F97FBC">
        <w:rPr>
          <w:i/>
          <w:lang w:val="en-US"/>
        </w:rPr>
        <w:t>C</w:t>
      </w:r>
      <w:r w:rsidRPr="00F97FBC">
        <w:rPr>
          <w:vertAlign w:val="subscript"/>
          <w:lang w:val="en-US"/>
        </w:rPr>
        <w:t>d</w:t>
      </w:r>
      <w:r w:rsidRPr="00F97FBC">
        <w:t xml:space="preserve"> используют для определения расхода в </w:t>
      </w:r>
      <w:r w:rsidRPr="00F97FBC">
        <w:rPr>
          <w:lang w:val="en-US"/>
        </w:rPr>
        <w:t>CFV</w:t>
      </w:r>
      <w:r w:rsidRPr="00F97FBC">
        <w:t xml:space="preserve"> в ходе испытания на выбросы. </w:t>
      </w:r>
      <w:r w:rsidRPr="00F97FBC">
        <w:rPr>
          <w:lang w:val="en-US"/>
        </w:rPr>
        <w:t>CFV</w:t>
      </w:r>
      <w:r w:rsidRPr="00F97FBC">
        <w:t xml:space="preserve"> не используют при коэффициенте </w:t>
      </w:r>
      <w:r w:rsidRPr="00F97FBC">
        <w:rPr>
          <w:i/>
          <w:lang w:val="en-US"/>
        </w:rPr>
        <w:t>r</w:t>
      </w:r>
      <w:r w:rsidRPr="00F97FBC">
        <w:t>, который ниже наименьшего допустимого значения, определенного в приложении 5;</w:t>
      </w:r>
    </w:p>
    <w:p w:rsidR="00E15329" w:rsidRPr="00F97FBC" w:rsidRDefault="00E15329" w:rsidP="003E1602">
      <w:pPr>
        <w:spacing w:after="120"/>
        <w:ind w:left="2829" w:right="1134" w:hanging="570"/>
        <w:jc w:val="both"/>
      </w:pPr>
      <w:r w:rsidRPr="00F97FBC">
        <w:lastRenderedPageBreak/>
        <w:t>k)</w:t>
      </w:r>
      <w:r w:rsidRPr="00F97FBC">
        <w:tab/>
        <w:t>калибровку проверяют посредством проведения проверки CVS (т.</w:t>
      </w:r>
      <w:r w:rsidRPr="00F97FBC">
        <w:rPr>
          <w:lang w:val="en-US"/>
        </w:rPr>
        <w:t> </w:t>
      </w:r>
      <w:r w:rsidRPr="00F97FBC">
        <w:t>е. пропановой проверки), как это указано в пункте 8.1.8.5 настоящего приложения;</w:t>
      </w:r>
    </w:p>
    <w:p w:rsidR="00E15329" w:rsidRPr="00F97FBC" w:rsidRDefault="00E15329" w:rsidP="003E1602">
      <w:pPr>
        <w:spacing w:after="120"/>
        <w:ind w:left="2829" w:right="1134" w:hanging="570"/>
        <w:jc w:val="both"/>
      </w:pPr>
      <w:r w:rsidRPr="00F97FBC">
        <w:t>l)</w:t>
      </w:r>
      <w:r w:rsidRPr="00F97FBC">
        <w:tab/>
        <w:t xml:space="preserve">если конфигурация CVS допускает параллельную и одновременную эксплуатацию более одной </w:t>
      </w:r>
      <w:r w:rsidRPr="00F97FBC">
        <w:rPr>
          <w:lang w:val="en-US"/>
        </w:rPr>
        <w:t>CFV</w:t>
      </w:r>
      <w:r w:rsidRPr="00F97FBC">
        <w:t>, то калибровку С</w:t>
      </w:r>
      <w:r w:rsidRPr="00F97FBC">
        <w:rPr>
          <w:lang w:val="en-US"/>
        </w:rPr>
        <w:t>VS</w:t>
      </w:r>
      <w:r w:rsidRPr="00F97FBC">
        <w:t xml:space="preserve"> осуществляют следующим образом:</w:t>
      </w:r>
    </w:p>
    <w:p w:rsidR="00E15329" w:rsidRPr="00F97FBC" w:rsidRDefault="00E15329" w:rsidP="003E1602">
      <w:pPr>
        <w:spacing w:after="120"/>
        <w:ind w:left="3402" w:right="1134" w:hanging="573"/>
        <w:jc w:val="both"/>
      </w:pPr>
      <w:r w:rsidRPr="00F97FBC">
        <w:t>i)</w:t>
      </w:r>
      <w:r w:rsidRPr="00F97FBC">
        <w:tab/>
        <w:t>производят калибровку каждой комбинации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 либо</w:t>
      </w:r>
    </w:p>
    <w:p w:rsidR="00E15329" w:rsidRPr="00F97FBC" w:rsidRDefault="00E15329" w:rsidP="003E1602">
      <w:pPr>
        <w:spacing w:after="120"/>
        <w:ind w:left="3402" w:right="1134" w:hanging="573"/>
        <w:jc w:val="both"/>
      </w:pPr>
      <w:r w:rsidRPr="00F97FBC">
        <w:t>ii)</w:t>
      </w:r>
      <w:r w:rsidRPr="00F97FBC">
        <w:tab/>
        <w:t>производят калибровку каждой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w:t>
      </w:r>
    </w:p>
    <w:p w:rsidR="00E15329" w:rsidRPr="00F97FBC" w:rsidRDefault="00E15329" w:rsidP="003E1602">
      <w:pPr>
        <w:spacing w:after="120"/>
        <w:ind w:left="2268" w:right="1134" w:hanging="1134"/>
        <w:jc w:val="both"/>
      </w:pPr>
      <w:r w:rsidRPr="00F97FBC">
        <w:t>8.1.8.4.4</w:t>
      </w:r>
      <w:r w:rsidRPr="00F97FBC">
        <w:tab/>
        <w:t xml:space="preserve">Калибровка </w:t>
      </w:r>
      <w:r w:rsidRPr="00F97FBC">
        <w:rPr>
          <w:lang w:val="en-US"/>
        </w:rPr>
        <w:t>SSV</w:t>
      </w:r>
    </w:p>
    <w:p w:rsidR="00E15329" w:rsidRPr="00F97FBC" w:rsidRDefault="00E15329" w:rsidP="003E1602">
      <w:pPr>
        <w:spacing w:after="120"/>
        <w:ind w:left="2268" w:right="1134" w:hanging="1134"/>
        <w:jc w:val="both"/>
      </w:pPr>
      <w:r w:rsidRPr="00F97FBC">
        <w:tab/>
        <w:t>Трубку Вентури для дозвуковых потоков (SSV) калибруют с целью определения ее калибровочного коэффициента (</w:t>
      </w:r>
      <w:r w:rsidRPr="00F97FBC">
        <w:rPr>
          <w:i/>
        </w:rPr>
        <w:t>C</w:t>
      </w:r>
      <w:r w:rsidRPr="00F97FBC">
        <w:rPr>
          <w:vertAlign w:val="subscript"/>
        </w:rPr>
        <w:t>d</w:t>
      </w:r>
      <w:r w:rsidRPr="00F97FBC">
        <w:t>) для ожидаемого диапазона значений давления на входе. Расходомер SSV калибруют следующим образом:</w:t>
      </w:r>
    </w:p>
    <w:p w:rsidR="00E15329" w:rsidRPr="00F97FBC" w:rsidRDefault="00E15329" w:rsidP="003E1602">
      <w:pPr>
        <w:spacing w:after="120"/>
        <w:ind w:left="2268" w:right="1134" w:hanging="1134"/>
        <w:jc w:val="both"/>
      </w:pPr>
      <w:r w:rsidRPr="00F97FBC">
        <w:tab/>
        <w:t>a)</w:t>
      </w:r>
      <w:r w:rsidRPr="00F97FBC">
        <w:tab/>
        <w:t xml:space="preserve">систему подсоединяют таким образом, как это указано на </w:t>
      </w:r>
      <w:r w:rsidRPr="00F97FBC">
        <w:br/>
      </w:r>
      <w:r w:rsidRPr="00F97FBC">
        <w:tab/>
      </w:r>
      <w:r w:rsidRPr="00F97FBC">
        <w:tab/>
        <w:t>рис. A.4-4;</w:t>
      </w:r>
    </w:p>
    <w:p w:rsidR="00E15329" w:rsidRPr="00F97FBC" w:rsidRDefault="00E15329" w:rsidP="003E1602">
      <w:pPr>
        <w:spacing w:after="120"/>
        <w:ind w:left="2268" w:right="1134" w:hanging="1134"/>
        <w:jc w:val="both"/>
      </w:pPr>
      <w:r w:rsidRPr="00F97FBC">
        <w:tab/>
        <w:t>b)</w:t>
      </w:r>
      <w:r w:rsidRPr="00F97FBC">
        <w:tab/>
        <w:t>включают установленную перед SSV воздуходувку;</w:t>
      </w:r>
    </w:p>
    <w:p w:rsidR="00E15329" w:rsidRPr="00F97FBC" w:rsidRDefault="00E15329" w:rsidP="003E1602">
      <w:pPr>
        <w:spacing w:after="120"/>
        <w:ind w:left="2829" w:right="1134" w:hanging="561"/>
        <w:jc w:val="both"/>
      </w:pPr>
      <w:r w:rsidRPr="00F97FBC">
        <w:t>c)</w:t>
      </w:r>
      <w:r w:rsidRPr="00F97FBC">
        <w:tab/>
        <w:t>степень просачивания между калибровочным расходомером и SSV должна составлять менее 0,3% суммарного расхода при наибольшем ограничении;</w:t>
      </w:r>
    </w:p>
    <w:p w:rsidR="00E15329" w:rsidRPr="00F97FBC" w:rsidRDefault="00E15329" w:rsidP="003E1602">
      <w:pPr>
        <w:spacing w:after="120"/>
        <w:ind w:left="2829" w:right="1134" w:hanging="570"/>
        <w:jc w:val="both"/>
      </w:pPr>
      <w:r w:rsidRPr="00F97FBC">
        <w:t>d)</w:t>
      </w:r>
      <w:r w:rsidRPr="00F97FBC">
        <w:tab/>
        <w:t>при функционировании SSV постоянную температуру на входе в SSV поддерживают в пределах ±2% от средней абсолютной температуры на входе (</w:t>
      </w:r>
      <w:r w:rsidRPr="00F97FBC">
        <w:rPr>
          <w:i/>
        </w:rPr>
        <w:t>T</w:t>
      </w:r>
      <w:r w:rsidRPr="00F97FBC">
        <w:rPr>
          <w:vertAlign w:val="subscript"/>
        </w:rPr>
        <w:t>in</w:t>
      </w:r>
      <w:r w:rsidRPr="00F97FBC">
        <w:t>);</w:t>
      </w:r>
    </w:p>
    <w:p w:rsidR="00E15329" w:rsidRPr="00F97FBC" w:rsidRDefault="00E15329" w:rsidP="003E1602">
      <w:pPr>
        <w:spacing w:after="120"/>
        <w:ind w:left="2829" w:right="1134" w:hanging="570"/>
        <w:jc w:val="both"/>
      </w:pPr>
      <w:r w:rsidRPr="00F97FBC">
        <w:t>e)</w:t>
      </w:r>
      <w:r w:rsidRPr="00F97FBC">
        <w:tab/>
        <w:t>регулируемое ограничительное устройство или воздуходувку с изменяющейся частотой вращения устанавливают на значение расхода, которое превышает наибольший расход, ожидаемый при испытании. Значения расхода нельзя экстраполировать за пределы калиброванных значений, поэтому рекомендуется убедиться в том, что число Рейнольдса (</w:t>
      </w:r>
      <w:r w:rsidRPr="00F97FBC">
        <w:rPr>
          <w:i/>
          <w:lang w:val="en-US"/>
        </w:rPr>
        <w:t>Re</w:t>
      </w:r>
      <w:r w:rsidRPr="00F97FBC">
        <w:t xml:space="preserve">) на сужении </w:t>
      </w:r>
      <w:r w:rsidRPr="00F97FBC">
        <w:rPr>
          <w:lang w:val="en-US"/>
        </w:rPr>
        <w:t>SSV</w:t>
      </w:r>
      <w:r w:rsidRPr="00F97FBC">
        <w:t xml:space="preserve"> при наибольшем калиброванном расходе превышает максимальное </w:t>
      </w:r>
      <w:r w:rsidRPr="00F97FBC">
        <w:rPr>
          <w:i/>
          <w:lang w:val="en-US"/>
        </w:rPr>
        <w:t>Re</w:t>
      </w:r>
      <w:r w:rsidRPr="00F97FBC">
        <w:t>, ожидаемое при испытании;</w:t>
      </w:r>
    </w:p>
    <w:p w:rsidR="00E15329" w:rsidRPr="00F97FBC" w:rsidRDefault="00E15329" w:rsidP="003E1602">
      <w:pPr>
        <w:spacing w:after="120"/>
        <w:ind w:left="2829" w:right="1134" w:hanging="570"/>
        <w:jc w:val="both"/>
      </w:pPr>
      <w:r w:rsidRPr="00F97FBC">
        <w:t>f)</w:t>
      </w:r>
      <w:r w:rsidRPr="00F97FBC">
        <w:tab/>
        <w:t>SSV функционирует в течение не менее 3 минут для стабилизации системы. SS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E15329" w:rsidRPr="00F97FBC" w:rsidRDefault="00E15329" w:rsidP="003E1602">
      <w:pPr>
        <w:spacing w:after="120"/>
        <w:ind w:left="2268" w:right="1134" w:hanging="1134"/>
        <w:jc w:val="both"/>
      </w:pPr>
      <w:r w:rsidRPr="00F97FBC">
        <w:tab/>
      </w:r>
      <w:r w:rsidRPr="00F97FBC">
        <w:tab/>
      </w:r>
      <w:r w:rsidRPr="00F97FBC">
        <w:tab/>
        <w:t>i)</w:t>
      </w:r>
      <w:r w:rsidRPr="00F97FBC">
        <w:tab/>
        <w:t>средний расход потока в эталонном расходомере (</w:t>
      </w:r>
      <w:r w:rsidRPr="00F97FBC">
        <w:object w:dxaOrig="460" w:dyaOrig="360">
          <v:shape id="_x0000_i1044" type="#_x0000_t75" style="width:19.4pt;height:15.1pt" o:ole="">
            <v:imagedata r:id="rId96" o:title=""/>
          </v:shape>
          <o:OLEObject Type="Embed" ProgID="Equation.DSMT4" ShapeID="_x0000_i1044" DrawAspect="Content" ObjectID="_1609747277" r:id="rId99"/>
        </w:object>
      </w:r>
      <w:r w:rsidRPr="00F97FBC">
        <w:t>),</w:t>
      </w:r>
    </w:p>
    <w:p w:rsidR="00E15329" w:rsidRPr="00F97FBC" w:rsidRDefault="00E15329" w:rsidP="003E1602">
      <w:pPr>
        <w:spacing w:after="120"/>
        <w:ind w:left="3402" w:right="1134" w:hanging="573"/>
        <w:jc w:val="both"/>
      </w:pPr>
      <w:r w:rsidRPr="00F97FBC">
        <w:t>ii)</w:t>
      </w:r>
      <w:r w:rsidRPr="00F97FBC">
        <w:tab/>
        <w:t>факультативно: средняя точка росы калибровочного воздуха (</w:t>
      </w:r>
      <w:r w:rsidRPr="00F97FBC">
        <w:rPr>
          <w:i/>
        </w:rPr>
        <w:t>T</w:t>
      </w:r>
      <w:r w:rsidRPr="00F97FBC">
        <w:rPr>
          <w:vertAlign w:val="subscript"/>
        </w:rPr>
        <w:t>dew</w:t>
      </w:r>
      <w:r w:rsidRPr="00F97FBC">
        <w:t>). Приемлемые допущения указаны в приложении 5,</w:t>
      </w:r>
    </w:p>
    <w:p w:rsidR="00E15329" w:rsidRPr="00F97FBC" w:rsidRDefault="00E15329" w:rsidP="003E1602">
      <w:pPr>
        <w:spacing w:after="120"/>
        <w:ind w:left="2268" w:right="1134" w:hanging="1134"/>
        <w:jc w:val="both"/>
      </w:pPr>
      <w:r w:rsidRPr="00F97FBC">
        <w:tab/>
      </w:r>
      <w:r w:rsidRPr="00F97FBC">
        <w:tab/>
      </w:r>
      <w:r w:rsidRPr="00F97FBC">
        <w:tab/>
        <w:t>iii)</w:t>
      </w:r>
      <w:r w:rsidRPr="00F97FBC">
        <w:tab/>
        <w:t>средняя температура на входе в трубку Вентури (</w:t>
      </w:r>
      <w:r w:rsidRPr="00F97FBC">
        <w:rPr>
          <w:i/>
        </w:rPr>
        <w:t>T</w:t>
      </w:r>
      <w:r w:rsidRPr="00F97FBC">
        <w:rPr>
          <w:vertAlign w:val="subscript"/>
        </w:rPr>
        <w:t>in</w:t>
      </w:r>
      <w:r w:rsidRPr="00F97FBC">
        <w:t>),</w:t>
      </w:r>
    </w:p>
    <w:p w:rsidR="00E15329" w:rsidRPr="00F97FBC" w:rsidRDefault="00E15329" w:rsidP="003E1602">
      <w:pPr>
        <w:spacing w:after="120"/>
        <w:ind w:left="3402" w:right="1134" w:hanging="573"/>
        <w:jc w:val="both"/>
      </w:pPr>
      <w:r w:rsidRPr="00F97FBC">
        <w:t>iv)</w:t>
      </w:r>
      <w:r w:rsidRPr="00F97FBC">
        <w:tab/>
        <w:t>среднее абсолютное статическое давление на входе в трубку Вентури (</w:t>
      </w:r>
      <w:r w:rsidRPr="00F97FBC">
        <w:rPr>
          <w:i/>
        </w:rPr>
        <w:t>p</w:t>
      </w:r>
      <w:r w:rsidRPr="00F97FBC">
        <w:rPr>
          <w:vertAlign w:val="subscript"/>
        </w:rPr>
        <w:t>in</w:t>
      </w:r>
      <w:r w:rsidRPr="00F97FBC">
        <w:t>),</w:t>
      </w:r>
    </w:p>
    <w:p w:rsidR="00E15329" w:rsidRPr="00F97FBC" w:rsidRDefault="00E15329" w:rsidP="003E1602">
      <w:pPr>
        <w:spacing w:after="120"/>
        <w:ind w:left="3399" w:right="1134" w:hanging="564"/>
        <w:jc w:val="both"/>
      </w:pPr>
      <w:r w:rsidRPr="00F97FBC">
        <w:t>v)</w:t>
      </w:r>
      <w:r w:rsidRPr="00F97FBC">
        <w:tab/>
        <w:t>перепад статического давления на входе в трубку Вентури и на сужении трубки Вентури (Δ</w:t>
      </w:r>
      <w:r w:rsidRPr="00F97FBC">
        <w:rPr>
          <w:i/>
          <w:lang w:val="en-US"/>
        </w:rPr>
        <w:t>p</w:t>
      </w:r>
      <w:r w:rsidRPr="00F97FBC">
        <w:rPr>
          <w:vertAlign w:val="subscript"/>
          <w:lang w:val="en-US"/>
        </w:rPr>
        <w:t>SSV</w:t>
      </w:r>
      <w:r w:rsidRPr="00F97FBC">
        <w:t>);</w:t>
      </w:r>
    </w:p>
    <w:p w:rsidR="00E15329" w:rsidRPr="00F97FBC" w:rsidRDefault="00E15329" w:rsidP="00E15329">
      <w:pPr>
        <w:spacing w:after="120"/>
        <w:ind w:left="2835" w:right="1134" w:hanging="576"/>
        <w:jc w:val="both"/>
      </w:pPr>
      <w:r w:rsidRPr="00F97FBC">
        <w:lastRenderedPageBreak/>
        <w:t>g)</w:t>
      </w:r>
      <w:r w:rsidRPr="00F97FBC">
        <w:tab/>
        <w:t>ограничительный клапан постепенно закрывают либо уменьшают частоту вращения воздуходувки для уменьшения расхода потока;</w:t>
      </w:r>
    </w:p>
    <w:p w:rsidR="00E15329" w:rsidRPr="00F97FBC" w:rsidRDefault="00E15329" w:rsidP="00E15329">
      <w:pPr>
        <w:spacing w:after="120"/>
        <w:ind w:left="2835" w:right="1134" w:hanging="576"/>
        <w:jc w:val="both"/>
      </w:pPr>
      <w:r w:rsidRPr="00F97FBC">
        <w:t>h)</w:t>
      </w:r>
      <w:r w:rsidRPr="00F97FBC">
        <w:tab/>
        <w:t>шаги по подпунктам f) и g) настоящего пункта повторяют для регистрации данных минимум при 10 значениях расхода;</w:t>
      </w:r>
    </w:p>
    <w:p w:rsidR="00E15329" w:rsidRPr="00F97FBC" w:rsidRDefault="00E15329" w:rsidP="00E15329">
      <w:pPr>
        <w:spacing w:after="120"/>
        <w:ind w:left="2835" w:right="1134" w:hanging="576"/>
        <w:jc w:val="both"/>
      </w:pPr>
      <w:r w:rsidRPr="00F97FBC">
        <w:t>i)</w:t>
      </w:r>
      <w:r w:rsidRPr="00F97FBC">
        <w:tab/>
        <w:t xml:space="preserve">при помощи собранных данных и уравнений, содержащихся в добавлениях A.1 и A.2 к приложению 5, определяют функциональную форму </w:t>
      </w:r>
      <w:r w:rsidRPr="00F97FBC">
        <w:rPr>
          <w:i/>
          <w:lang w:val="en-US"/>
        </w:rPr>
        <w:t>C</w:t>
      </w:r>
      <w:r w:rsidRPr="00F97FBC">
        <w:rPr>
          <w:vertAlign w:val="subscript"/>
          <w:lang w:val="en-US"/>
        </w:rPr>
        <w:t>d</w:t>
      </w:r>
      <w:r w:rsidRPr="00F97FBC">
        <w:t xml:space="preserve"> в зависимости от </w:t>
      </w:r>
      <w:r w:rsidRPr="00F97FBC">
        <w:rPr>
          <w:i/>
          <w:lang w:val="en-US"/>
        </w:rPr>
        <w:t>Re</w:t>
      </w:r>
      <w:r w:rsidRPr="00F97FBC">
        <w:t>;</w:t>
      </w:r>
    </w:p>
    <w:p w:rsidR="00E15329" w:rsidRPr="00F97FBC" w:rsidRDefault="00E15329" w:rsidP="00E15329">
      <w:pPr>
        <w:spacing w:after="120"/>
        <w:ind w:left="2835" w:right="1134" w:hanging="576"/>
        <w:jc w:val="both"/>
      </w:pPr>
      <w:r w:rsidRPr="00F97FBC">
        <w:t>j)</w:t>
      </w:r>
      <w:r w:rsidRPr="00F97FBC">
        <w:tab/>
        <w:t xml:space="preserve">калибровку проверяют посредством проведения проверки CVS (т. е. пропановой проверки), как это указано в пункте 8.1.8.5 настоящего приложения, с использованием нового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t>;</w:t>
      </w:r>
    </w:p>
    <w:p w:rsidR="00E15329" w:rsidRPr="00F97FBC" w:rsidRDefault="00E15329" w:rsidP="00E15329">
      <w:pPr>
        <w:spacing w:after="120"/>
        <w:ind w:left="2835" w:right="1134" w:hanging="576"/>
        <w:jc w:val="both"/>
      </w:pPr>
      <w:r w:rsidRPr="00F97FBC">
        <w:t>k)</w:t>
      </w:r>
      <w:r w:rsidRPr="00F97FBC">
        <w:tab/>
      </w:r>
      <w:r w:rsidRPr="00F97FBC">
        <w:rPr>
          <w:lang w:val="en-US"/>
        </w:rPr>
        <w:t>SSV</w:t>
      </w:r>
      <w:r w:rsidRPr="00F97FBC">
        <w:t xml:space="preserve"> используют только в промежутке между минимальным и максимальным калиброванными значениями расхода;</w:t>
      </w:r>
    </w:p>
    <w:p w:rsidR="00E15329" w:rsidRPr="00F97FBC" w:rsidRDefault="00E15329" w:rsidP="00E15329">
      <w:pPr>
        <w:spacing w:after="120"/>
        <w:ind w:left="2835" w:right="1134" w:hanging="576"/>
        <w:jc w:val="both"/>
      </w:pPr>
      <w:r w:rsidRPr="00F97FBC">
        <w:t>l)</w:t>
      </w:r>
      <w:r w:rsidRPr="00F97FBC">
        <w:tab/>
        <w:t>для определения расхода в SSV при испытании используют уравнения, указанные в добавлении А.1 (подход на основе массы) или А.2 (подход на основе молярности) к приложению 5.</w:t>
      </w:r>
    </w:p>
    <w:p w:rsidR="00E15329" w:rsidRPr="00F97FBC" w:rsidRDefault="00E15329" w:rsidP="00E15329">
      <w:pPr>
        <w:spacing w:after="120"/>
        <w:ind w:left="2268" w:right="1134" w:hanging="1134"/>
        <w:jc w:val="both"/>
      </w:pPr>
      <w:r w:rsidRPr="00F97FBC">
        <w:t>8.1.8.4.5</w:t>
      </w:r>
      <w:r w:rsidRPr="00F97FBC">
        <w:tab/>
        <w:t>Ультразвуковая калибровка (зарезервировано)</w:t>
      </w:r>
    </w:p>
    <w:p w:rsidR="00E15329" w:rsidRPr="00F97FBC" w:rsidRDefault="00E15329" w:rsidP="00584A9C">
      <w:pPr>
        <w:pStyle w:val="H23GR"/>
        <w:spacing w:before="120"/>
        <w:rPr>
          <w:spacing w:val="0"/>
          <w:w w:val="100"/>
          <w:kern w:val="0"/>
        </w:rPr>
      </w:pPr>
      <w:r w:rsidRPr="00F97FBC">
        <w:rPr>
          <w:rFonts w:eastAsiaTheme="majorEastAsia"/>
          <w:w w:val="100"/>
          <w:szCs w:val="32"/>
        </w:rPr>
        <w:tab/>
      </w:r>
      <w:r w:rsidRPr="00F97FBC">
        <w:rPr>
          <w:rFonts w:eastAsiaTheme="majorEastAsia"/>
          <w:w w:val="100"/>
          <w:szCs w:val="32"/>
        </w:rPr>
        <w:tab/>
      </w:r>
      <w:r w:rsidRPr="00F97FBC">
        <w:rPr>
          <w:rFonts w:eastAsiaTheme="majorEastAsia"/>
          <w:w w:val="100"/>
          <w:szCs w:val="32"/>
        </w:rPr>
        <w:tab/>
      </w:r>
      <w:r w:rsidRPr="00F97FBC">
        <w:rPr>
          <w:rFonts w:eastAsiaTheme="majorEastAsia"/>
          <w:b w:val="0"/>
          <w:spacing w:val="0"/>
          <w:w w:val="100"/>
          <w:kern w:val="0"/>
          <w:szCs w:val="32"/>
        </w:rPr>
        <w:t>Рис. A.4-4</w:t>
      </w:r>
      <w:r w:rsidRPr="00F97FBC">
        <w:rPr>
          <w:b w:val="0"/>
          <w:spacing w:val="0"/>
          <w:w w:val="100"/>
          <w:kern w:val="0"/>
        </w:rPr>
        <w:br/>
      </w:r>
      <w:r w:rsidRPr="00F97FBC">
        <w:rPr>
          <w:spacing w:val="0"/>
          <w:w w:val="100"/>
          <w:kern w:val="0"/>
        </w:rPr>
        <w:tab/>
        <w:t xml:space="preserve">Схематические диаграммы для калибровки измерителей расхода </w:t>
      </w:r>
      <w:r w:rsidRPr="00F97FBC">
        <w:rPr>
          <w:spacing w:val="0"/>
          <w:w w:val="100"/>
          <w:kern w:val="0"/>
        </w:rPr>
        <w:br/>
      </w:r>
      <w:r w:rsidRPr="00F97FBC">
        <w:rPr>
          <w:spacing w:val="0"/>
          <w:w w:val="100"/>
          <w:kern w:val="0"/>
        </w:rPr>
        <w:tab/>
        <w:t>разбавленных отработавших газов (</w:t>
      </w:r>
      <w:r w:rsidRPr="00F97FBC">
        <w:rPr>
          <w:rFonts w:eastAsiaTheme="majorEastAsia"/>
          <w:spacing w:val="0"/>
          <w:w w:val="100"/>
          <w:kern w:val="0"/>
          <w:szCs w:val="32"/>
        </w:rPr>
        <w:t>CVS</w:t>
      </w:r>
      <w:r w:rsidRPr="00F97FBC">
        <w:rPr>
          <w:spacing w:val="0"/>
          <w:w w:val="100"/>
          <w:kern w:val="0"/>
        </w:rPr>
        <w:t>)</w:t>
      </w:r>
    </w:p>
    <w:p w:rsidR="00E15329" w:rsidRPr="00F97FBC" w:rsidRDefault="00E15329" w:rsidP="00921DBA">
      <w:pPr>
        <w:tabs>
          <w:tab w:val="left" w:pos="2127"/>
        </w:tabs>
        <w:rPr>
          <w:lang w:eastAsia="ru-RU"/>
        </w:rPr>
      </w:pPr>
      <w:r w:rsidRPr="00F97FBC">
        <w:rPr>
          <w:noProof/>
          <w:lang w:eastAsia="ru-RU"/>
        </w:rPr>
        <mc:AlternateContent>
          <mc:Choice Requires="wps">
            <w:drawing>
              <wp:anchor distT="0" distB="0" distL="114300" distR="114300" simplePos="0" relativeHeight="251757568" behindDoc="0" locked="0" layoutInCell="1" allowOverlap="1" wp14:anchorId="3BC3A29C" wp14:editId="5B42121D">
                <wp:simplePos x="0" y="0"/>
                <wp:positionH relativeFrom="column">
                  <wp:posOffset>3775710</wp:posOffset>
                </wp:positionH>
                <wp:positionV relativeFrom="paragraph">
                  <wp:posOffset>2345690</wp:posOffset>
                </wp:positionV>
                <wp:extent cx="676275" cy="161608"/>
                <wp:effectExtent l="0" t="0" r="9525" b="0"/>
                <wp:wrapNone/>
                <wp:docPr id="1690" name="Надпись 1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lang w:val="en-US"/>
                              </w:rPr>
                            </w:pPr>
                            <w:r>
                              <w:rPr>
                                <w:sz w:val="18"/>
                                <w:szCs w:val="18"/>
                                <w:lang w:val="en-US"/>
                              </w:rPr>
                              <w:t>PD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C3A29C" id="Надпись 1690" o:spid="_x0000_s1198" type="#_x0000_t202" style="position:absolute;margin-left:297.3pt;margin-top:184.7pt;width:53.25pt;height:12.7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&#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lang w:val="en-US"/>
                        </w:rPr>
                      </w:pPr>
                      <w:r>
                        <w:rPr>
                          <w:sz w:val="18"/>
                          <w:szCs w:val="18"/>
                          <w:lang w:val="en-US"/>
                        </w:rPr>
                        <w:t>PDP</w:t>
                      </w:r>
                    </w:p>
                  </w:txbxContent>
                </v:textbox>
              </v:shape>
            </w:pict>
          </mc:Fallback>
        </mc:AlternateContent>
      </w:r>
      <w:r w:rsidRPr="00F97FBC">
        <w:rPr>
          <w:noProof/>
          <w:lang w:eastAsia="ru-RU"/>
        </w:rPr>
        <mc:AlternateContent>
          <mc:Choice Requires="wps">
            <w:drawing>
              <wp:anchor distT="0" distB="0" distL="114300" distR="114300" simplePos="0" relativeHeight="251756544" behindDoc="0" locked="0" layoutInCell="1" allowOverlap="1" wp14:anchorId="10BDD268" wp14:editId="5D3D9A86">
                <wp:simplePos x="0" y="0"/>
                <wp:positionH relativeFrom="column">
                  <wp:posOffset>2737168</wp:posOffset>
                </wp:positionH>
                <wp:positionV relativeFrom="paragraph">
                  <wp:posOffset>2107883</wp:posOffset>
                </wp:positionV>
                <wp:extent cx="1000125" cy="447675"/>
                <wp:effectExtent l="0" t="0" r="9525" b="9525"/>
                <wp:wrapNone/>
                <wp:docPr id="1689" name="Надпись 1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DD268" id="Надпись 1689" o:spid="_x0000_s1199" type="#_x0000_t202" style="position:absolute;margin-left:215.55pt;margin-top:166pt;width:78.75pt;height:35.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&#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v:textbox>
              </v:shape>
            </w:pict>
          </mc:Fallback>
        </mc:AlternateContent>
      </w:r>
      <w:r w:rsidRPr="00F97FBC">
        <w:rPr>
          <w:noProof/>
          <w:lang w:eastAsia="ru-RU"/>
        </w:rPr>
        <mc:AlternateContent>
          <mc:Choice Requires="wps">
            <w:drawing>
              <wp:anchor distT="0" distB="0" distL="114300" distR="114300" simplePos="0" relativeHeight="251754496" behindDoc="0" locked="0" layoutInCell="1" allowOverlap="1" wp14:anchorId="1F5DF01B" wp14:editId="71D10516">
                <wp:simplePos x="0" y="0"/>
                <wp:positionH relativeFrom="column">
                  <wp:posOffset>1680210</wp:posOffset>
                </wp:positionH>
                <wp:positionV relativeFrom="paragraph">
                  <wp:posOffset>2169160</wp:posOffset>
                </wp:positionV>
                <wp:extent cx="1000125" cy="300037"/>
                <wp:effectExtent l="0" t="0" r="9525" b="508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5DF01B" id="Надпись 151" o:spid="_x0000_s1200" type="#_x0000_t202" style="position:absolute;margin-left:132.3pt;margin-top:170.8pt;width:78.75pt;height:23.6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lang w:eastAsia="ru-RU"/>
        </w:rPr>
        <w:tab/>
      </w:r>
      <w:r w:rsidRPr="00F97FBC">
        <w:rPr>
          <w:noProof/>
          <w:lang w:eastAsia="ru-RU"/>
        </w:rPr>
        <w:drawing>
          <wp:inline distT="0" distB="0" distL="0" distR="0" wp14:anchorId="7ABD0F8E" wp14:editId="420AB073">
            <wp:extent cx="3779395" cy="2669202"/>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814712" cy="2694145"/>
                    </a:xfrm>
                    <a:prstGeom prst="rect">
                      <a:avLst/>
                    </a:prstGeom>
                  </pic:spPr>
                </pic:pic>
              </a:graphicData>
            </a:graphic>
          </wp:inline>
        </w:drawing>
      </w:r>
    </w:p>
    <w:p w:rsidR="00E15329" w:rsidRPr="00F97FBC" w:rsidRDefault="00E15329" w:rsidP="00E15329">
      <w:pPr>
        <w:tabs>
          <w:tab w:val="left" w:pos="2127"/>
        </w:tabs>
        <w:rPr>
          <w:lang w:eastAsia="ru-RU"/>
        </w:rPr>
      </w:pPr>
    </w:p>
    <w:p w:rsidR="00E15329" w:rsidRPr="00F97FBC" w:rsidRDefault="00E15329" w:rsidP="00E15329">
      <w:pPr>
        <w:tabs>
          <w:tab w:val="left" w:pos="2127"/>
        </w:tabs>
        <w:rPr>
          <w:lang w:eastAsia="ru-RU"/>
        </w:rPr>
      </w:pPr>
      <w:r w:rsidRPr="00F97FBC">
        <w:rPr>
          <w:noProof/>
          <w:lang w:eastAsia="ru-RU"/>
        </w:rPr>
        <mc:AlternateContent>
          <mc:Choice Requires="wps">
            <w:drawing>
              <wp:anchor distT="0" distB="0" distL="114300" distR="114300" simplePos="0" relativeHeight="251762688" behindDoc="0" locked="0" layoutInCell="1" allowOverlap="1" wp14:anchorId="2F1FFAFA" wp14:editId="78EC226E">
                <wp:simplePos x="0" y="0"/>
                <wp:positionH relativeFrom="column">
                  <wp:posOffset>4218623</wp:posOffset>
                </wp:positionH>
                <wp:positionV relativeFrom="paragraph">
                  <wp:posOffset>1910398</wp:posOffset>
                </wp:positionV>
                <wp:extent cx="814387" cy="189865"/>
                <wp:effectExtent l="0" t="0" r="5080" b="635"/>
                <wp:wrapNone/>
                <wp:docPr id="1695" name="Надпись 1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4387" cy="18986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2879B5" w:rsidRDefault="00792760" w:rsidP="00E15329">
                            <w:pPr>
                              <w:spacing w:line="200" w:lineRule="atLeast"/>
                              <w:jc w:val="center"/>
                              <w:rPr>
                                <w:sz w:val="18"/>
                                <w:szCs w:val="18"/>
                              </w:rPr>
                            </w:pPr>
                            <w:r>
                              <w:rPr>
                                <w:sz w:val="18"/>
                                <w:szCs w:val="18"/>
                              </w:rPr>
                              <w:t>воздуходувк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F1FFAFA" id="Надпись 1695" o:spid="_x0000_s1201" type="#_x0000_t202" style="position:absolute;margin-left:332.2pt;margin-top:150.45pt;width:64.1pt;height:14.9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" stroked="f">
                <v:stroke joinstyle="round"/>
                <v:path arrowok="t"/>
                <v:textbox inset="0,0,0,0">
                  <w:txbxContent>
                    <w:p w:rsidR="00792760" w:rsidRPr="002879B5" w:rsidRDefault="00792760" w:rsidP="00E15329">
                      <w:pPr>
                        <w:spacing w:line="200" w:lineRule="atLeast"/>
                        <w:jc w:val="center"/>
                        <w:rPr>
                          <w:sz w:val="18"/>
                          <w:szCs w:val="18"/>
                        </w:rPr>
                      </w:pPr>
                      <w:r>
                        <w:rPr>
                          <w:sz w:val="18"/>
                          <w:szCs w:val="18"/>
                        </w:rPr>
                        <w:t>воздуходувка</w:t>
                      </w:r>
                    </w:p>
                  </w:txbxContent>
                </v:textbox>
              </v:shape>
            </w:pict>
          </mc:Fallback>
        </mc:AlternateContent>
      </w:r>
      <w:r w:rsidRPr="00F97FBC">
        <w:rPr>
          <w:noProof/>
          <w:lang w:eastAsia="ru-RU"/>
        </w:rPr>
        <mc:AlternateContent>
          <mc:Choice Requires="wps">
            <w:drawing>
              <wp:anchor distT="0" distB="0" distL="114300" distR="114300" simplePos="0" relativeHeight="251761664" behindDoc="0" locked="0" layoutInCell="1" allowOverlap="1" wp14:anchorId="15F1DF75" wp14:editId="7B164AF7">
                <wp:simplePos x="0" y="0"/>
                <wp:positionH relativeFrom="column">
                  <wp:posOffset>3542030</wp:posOffset>
                </wp:positionH>
                <wp:positionV relativeFrom="paragraph">
                  <wp:posOffset>1881823</wp:posOffset>
                </wp:positionV>
                <wp:extent cx="676275" cy="161608"/>
                <wp:effectExtent l="0" t="0" r="9525" b="0"/>
                <wp:wrapNone/>
                <wp:docPr id="1694" name="Надпись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lang w:val="en-US"/>
                              </w:rPr>
                            </w:pPr>
                            <w:r>
                              <w:rPr>
                                <w:sz w:val="18"/>
                                <w:szCs w:val="18"/>
                                <w:lang w:val="en-US"/>
                              </w:rPr>
                              <w:t>CF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F1DF75" id="Надпись 1694" o:spid="_x0000_s1202" type="#_x0000_t202" style="position:absolute;margin-left:278.9pt;margin-top:148.2pt;width:53.25pt;height:12.7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" stroked="f">
                <v:stroke joinstyle="round"/>
                <v:path arrowok="t"/>
                <v:textbox inset="0,0,0,0">
                  <w:txbxContent>
                    <w:p w:rsidR="00792760" w:rsidRPr="00173532" w:rsidRDefault="00792760" w:rsidP="00E15329">
                      <w:pPr>
                        <w:spacing w:line="200" w:lineRule="atLeast"/>
                        <w:jc w:val="center"/>
                        <w:rPr>
                          <w:sz w:val="18"/>
                          <w:szCs w:val="18"/>
                          <w:lang w:val="en-US"/>
                        </w:rPr>
                      </w:pPr>
                      <w:r>
                        <w:rPr>
                          <w:sz w:val="18"/>
                          <w:szCs w:val="18"/>
                          <w:lang w:val="en-US"/>
                        </w:rPr>
                        <w:t>CFV</w:t>
                      </w:r>
                    </w:p>
                  </w:txbxContent>
                </v:textbox>
              </v:shape>
            </w:pict>
          </mc:Fallback>
        </mc:AlternateContent>
      </w:r>
      <w:r w:rsidRPr="00F97FBC">
        <w:rPr>
          <w:noProof/>
          <w:lang w:eastAsia="ru-RU"/>
        </w:rPr>
        <mc:AlternateContent>
          <mc:Choice Requires="wps">
            <w:drawing>
              <wp:anchor distT="0" distB="0" distL="114300" distR="114300" simplePos="0" relativeHeight="251760640" behindDoc="0" locked="0" layoutInCell="1" allowOverlap="1" wp14:anchorId="2146E02A" wp14:editId="37127D9B">
                <wp:simplePos x="0" y="0"/>
                <wp:positionH relativeFrom="column">
                  <wp:posOffset>2508567</wp:posOffset>
                </wp:positionH>
                <wp:positionV relativeFrom="paragraph">
                  <wp:posOffset>1881823</wp:posOffset>
                </wp:positionV>
                <wp:extent cx="1000125" cy="447675"/>
                <wp:effectExtent l="0" t="0" r="9525" b="9525"/>
                <wp:wrapNone/>
                <wp:docPr id="1693" name="Надпись 1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46E02A" id="Надпись 1693" o:spid="_x0000_s1203" type="#_x0000_t202" style="position:absolute;margin-left:197.5pt;margin-top:148.2pt;width:78.75pt;height:35.2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&#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регулируемое</w:t>
                      </w:r>
                      <w:r>
                        <w:rPr>
                          <w:sz w:val="18"/>
                          <w:szCs w:val="18"/>
                        </w:rPr>
                        <w:br/>
                        <w:t>ограничительное устройство</w:t>
                      </w:r>
                      <w:r w:rsidRPr="00173532">
                        <w:rPr>
                          <w:sz w:val="18"/>
                          <w:szCs w:val="18"/>
                        </w:rPr>
                        <w:t xml:space="preserve"> </w:t>
                      </w:r>
                    </w:p>
                  </w:txbxContent>
                </v:textbox>
              </v:shape>
            </w:pict>
          </mc:Fallback>
        </mc:AlternateContent>
      </w:r>
      <w:r w:rsidRPr="00F97FBC">
        <w:rPr>
          <w:noProof/>
          <w:lang w:eastAsia="ru-RU"/>
        </w:rPr>
        <mc:AlternateContent>
          <mc:Choice Requires="wps">
            <w:drawing>
              <wp:anchor distT="0" distB="0" distL="114300" distR="114300" simplePos="0" relativeHeight="251759616" behindDoc="0" locked="0" layoutInCell="1" allowOverlap="1" wp14:anchorId="5B696EAF" wp14:editId="76C8256F">
                <wp:simplePos x="0" y="0"/>
                <wp:positionH relativeFrom="column">
                  <wp:posOffset>1508443</wp:posOffset>
                </wp:positionH>
                <wp:positionV relativeFrom="paragraph">
                  <wp:posOffset>1938972</wp:posOffset>
                </wp:positionV>
                <wp:extent cx="1000125" cy="300037"/>
                <wp:effectExtent l="0" t="0" r="9525" b="5080"/>
                <wp:wrapNone/>
                <wp:docPr id="1692" name="Надпись 1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696EAF" id="Надпись 1692" o:spid="_x0000_s1204" type="#_x0000_t202" style="position:absolute;margin-left:118.8pt;margin-top:152.65pt;width:78.75pt;height:23.6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&#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noProof/>
          <w:lang w:eastAsia="ru-RU"/>
        </w:rPr>
        <mc:AlternateContent>
          <mc:Choice Requires="wps">
            <w:drawing>
              <wp:anchor distT="0" distB="0" distL="114300" distR="114300" simplePos="0" relativeHeight="251758592" behindDoc="0" locked="0" layoutInCell="1" allowOverlap="1" wp14:anchorId="775108CF" wp14:editId="7ACBE635">
                <wp:simplePos x="0" y="0"/>
                <wp:positionH relativeFrom="column">
                  <wp:posOffset>3875723</wp:posOffset>
                </wp:positionH>
                <wp:positionV relativeFrom="paragraph">
                  <wp:posOffset>414973</wp:posOffset>
                </wp:positionV>
                <wp:extent cx="1000125" cy="495300"/>
                <wp:effectExtent l="0" t="0" r="9525" b="0"/>
                <wp:wrapNone/>
                <wp:docPr id="1691" name="Надпись 1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953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5108CF" id="Надпись 1691" o:spid="_x0000_s1205" type="#_x0000_t202" style="position:absolute;margin-left:305.2pt;margin-top:32.7pt;width:78.75pt;height:39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&#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v:textbox>
              </v:shape>
            </w:pict>
          </mc:Fallback>
        </mc:AlternateContent>
      </w:r>
      <w:r w:rsidRPr="00F97FBC">
        <w:rPr>
          <w:lang w:eastAsia="ru-RU"/>
        </w:rPr>
        <w:tab/>
      </w:r>
      <w:r w:rsidRPr="00F97FBC">
        <w:rPr>
          <w:noProof/>
          <w:lang w:eastAsia="ru-RU"/>
        </w:rPr>
        <w:drawing>
          <wp:inline distT="0" distB="0" distL="0" distR="0" wp14:anchorId="7B4B6694" wp14:editId="16AB2831">
            <wp:extent cx="3775075" cy="2431353"/>
            <wp:effectExtent l="0" t="0" r="0"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3837308" cy="2471434"/>
                    </a:xfrm>
                    <a:prstGeom prst="rect">
                      <a:avLst/>
                    </a:prstGeom>
                  </pic:spPr>
                </pic:pic>
              </a:graphicData>
            </a:graphic>
          </wp:inline>
        </w:drawing>
      </w:r>
    </w:p>
    <w:p w:rsidR="00E15329" w:rsidRPr="00F97FBC" w:rsidRDefault="00E15329" w:rsidP="00E15329">
      <w:pPr>
        <w:spacing w:line="240" w:lineRule="auto"/>
        <w:rPr>
          <w:lang w:eastAsia="ru-RU"/>
        </w:rPr>
      </w:pPr>
    </w:p>
    <w:p w:rsidR="00E15329" w:rsidRPr="00F97FBC" w:rsidRDefault="00E15329" w:rsidP="00E15329">
      <w:pPr>
        <w:tabs>
          <w:tab w:val="left" w:pos="2198"/>
        </w:tabs>
        <w:rPr>
          <w:lang w:eastAsia="ru-RU"/>
        </w:rPr>
      </w:pPr>
      <w:r w:rsidRPr="00F97FBC">
        <w:rPr>
          <w:noProof/>
          <w:lang w:eastAsia="ru-RU"/>
        </w:rPr>
        <mc:AlternateContent>
          <mc:Choice Requires="wps">
            <w:drawing>
              <wp:anchor distT="0" distB="0" distL="114300" distR="114300" simplePos="0" relativeHeight="251765760" behindDoc="0" locked="0" layoutInCell="1" allowOverlap="1" wp14:anchorId="3F318CFC" wp14:editId="6AFA6753">
                <wp:simplePos x="0" y="0"/>
                <wp:positionH relativeFrom="column">
                  <wp:posOffset>4161473</wp:posOffset>
                </wp:positionH>
                <wp:positionV relativeFrom="paragraph">
                  <wp:posOffset>1812290</wp:posOffset>
                </wp:positionV>
                <wp:extent cx="1037908" cy="471488"/>
                <wp:effectExtent l="0" t="0" r="0" b="5080"/>
                <wp:wrapNone/>
                <wp:docPr id="310" name="Надпись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7908" cy="47148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F318CFC" id="Надпись 310" o:spid="_x0000_s1206" type="#_x0000_t202" style="position:absolute;margin-left:327.7pt;margin-top:142.7pt;width:81.75pt;height:37.1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v:textbox>
              </v:shape>
            </w:pict>
          </mc:Fallback>
        </mc:AlternateContent>
      </w:r>
      <w:r w:rsidRPr="00F97FBC">
        <w:rPr>
          <w:noProof/>
          <w:lang w:eastAsia="ru-RU"/>
        </w:rPr>
        <mc:AlternateContent>
          <mc:Choice Requires="wps">
            <w:drawing>
              <wp:anchor distT="0" distB="0" distL="114300" distR="114300" simplePos="0" relativeHeight="251764736" behindDoc="0" locked="0" layoutInCell="1" allowOverlap="1" wp14:anchorId="235ADBCE" wp14:editId="6FAF4307">
                <wp:simplePos x="0" y="0"/>
                <wp:positionH relativeFrom="column">
                  <wp:posOffset>3266122</wp:posOffset>
                </wp:positionH>
                <wp:positionV relativeFrom="paragraph">
                  <wp:posOffset>1831657</wp:posOffset>
                </wp:positionV>
                <wp:extent cx="1000125" cy="300037"/>
                <wp:effectExtent l="0" t="0" r="9525" b="5080"/>
                <wp:wrapNone/>
                <wp:docPr id="308" name="Надпись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407A67" w:rsidRDefault="00792760" w:rsidP="00E15329">
                            <w:pPr>
                              <w:spacing w:line="200" w:lineRule="atLeast"/>
                              <w:jc w:val="center"/>
                              <w:rPr>
                                <w:sz w:val="18"/>
                                <w:szCs w:val="18"/>
                                <w:lang w:val="en-US"/>
                              </w:rPr>
                            </w:pPr>
                            <w:r>
                              <w:rPr>
                                <w:sz w:val="18"/>
                                <w:szCs w:val="18"/>
                                <w:lang w:val="en-US"/>
                              </w:rPr>
                              <w:t>SS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5ADBCE" id="Надпись 308" o:spid="_x0000_s1207" type="#_x0000_t202" style="position:absolute;margin-left:257.15pt;margin-top:144.2pt;width:78.75pt;height:23.6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" stroked="f">
                <v:stroke joinstyle="round"/>
                <v:path arrowok="t"/>
                <v:textbox inset="0,0,0,0">
                  <w:txbxContent>
                    <w:p w:rsidR="00792760" w:rsidRPr="00407A67" w:rsidRDefault="00792760" w:rsidP="00E15329">
                      <w:pPr>
                        <w:spacing w:line="200" w:lineRule="atLeast"/>
                        <w:jc w:val="center"/>
                        <w:rPr>
                          <w:sz w:val="18"/>
                          <w:szCs w:val="18"/>
                          <w:lang w:val="en-US"/>
                        </w:rPr>
                      </w:pPr>
                      <w:r>
                        <w:rPr>
                          <w:sz w:val="18"/>
                          <w:szCs w:val="18"/>
                          <w:lang w:val="en-US"/>
                        </w:rPr>
                        <w:t>SSV</w:t>
                      </w:r>
                    </w:p>
                  </w:txbxContent>
                </v:textbox>
              </v:shape>
            </w:pict>
          </mc:Fallback>
        </mc:AlternateContent>
      </w:r>
      <w:r w:rsidRPr="00F97FBC">
        <w:rPr>
          <w:noProof/>
          <w:lang w:eastAsia="ru-RU"/>
        </w:rPr>
        <mc:AlternateContent>
          <mc:Choice Requires="wps">
            <w:drawing>
              <wp:anchor distT="0" distB="0" distL="114300" distR="114300" simplePos="0" relativeHeight="251763712" behindDoc="0" locked="0" layoutInCell="1" allowOverlap="1" wp14:anchorId="31AB518A" wp14:editId="1463E77D">
                <wp:simplePos x="0" y="0"/>
                <wp:positionH relativeFrom="column">
                  <wp:posOffset>1613535</wp:posOffset>
                </wp:positionH>
                <wp:positionV relativeFrom="paragraph">
                  <wp:posOffset>1831658</wp:posOffset>
                </wp:positionV>
                <wp:extent cx="1000125" cy="300037"/>
                <wp:effectExtent l="0" t="0" r="9525" b="5080"/>
                <wp:wrapNone/>
                <wp:docPr id="305" name="Надпись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AB518A" id="Надпись 305" o:spid="_x0000_s1208" type="#_x0000_t202" style="position:absolute;margin-left:127.05pt;margin-top:144.25pt;width:78.75pt;height:23.6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" stroked="f">
                <v:stroke joinstyle="round"/>
                <v:path arrowok="t"/>
                <v:textbox inset="0,0,0,0">
                  <w:txbxContent>
                    <w:p w:rsidR="00792760" w:rsidRPr="00173532" w:rsidRDefault="00792760" w:rsidP="00E15329">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Pr="00F97FBC">
        <w:rPr>
          <w:lang w:eastAsia="ru-RU"/>
        </w:rPr>
        <w:tab/>
      </w:r>
      <w:r w:rsidRPr="00F97FBC">
        <w:rPr>
          <w:noProof/>
          <w:lang w:eastAsia="ru-RU"/>
        </w:rPr>
        <w:drawing>
          <wp:inline distT="0" distB="0" distL="0" distR="0" wp14:anchorId="57B45D68" wp14:editId="3D70450F">
            <wp:extent cx="3884879" cy="2377999"/>
            <wp:effectExtent l="0" t="0" r="1905" b="381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884879" cy="2377999"/>
                    </a:xfrm>
                    <a:prstGeom prst="rect">
                      <a:avLst/>
                    </a:prstGeom>
                  </pic:spPr>
                </pic:pic>
              </a:graphicData>
            </a:graphic>
          </wp:inline>
        </w:drawing>
      </w:r>
    </w:p>
    <w:p w:rsidR="00E15329" w:rsidRPr="00F97FBC" w:rsidRDefault="00E15329" w:rsidP="00AA1C82">
      <w:pPr>
        <w:spacing w:before="240" w:after="120"/>
        <w:ind w:left="2268" w:right="1134" w:hanging="1134"/>
        <w:jc w:val="both"/>
      </w:pPr>
      <w:r w:rsidRPr="00F97FBC">
        <w:t>8.1.8.5</w:t>
      </w:r>
      <w:r w:rsidRPr="00F97FBC">
        <w:tab/>
        <w:t>Проверка CVS и устройства для отбора проб из партии (пропановая проверка)</w:t>
      </w:r>
    </w:p>
    <w:p w:rsidR="00E15329" w:rsidRPr="00F97FBC" w:rsidRDefault="00E15329" w:rsidP="00E15329">
      <w:pPr>
        <w:spacing w:after="120"/>
        <w:ind w:left="2268" w:right="1134" w:hanging="1134"/>
        <w:jc w:val="both"/>
      </w:pPr>
      <w:r w:rsidRPr="00F97FBC">
        <w:t>8.1.8.5.1</w:t>
      </w:r>
      <w:r w:rsidRPr="00F97FBC">
        <w:tab/>
        <w:t>Введение</w:t>
      </w:r>
    </w:p>
    <w:p w:rsidR="00E15329" w:rsidRPr="00F97FBC" w:rsidRDefault="00E15329" w:rsidP="000354FB">
      <w:pPr>
        <w:spacing w:after="120"/>
        <w:ind w:left="2880" w:right="1134" w:hanging="629"/>
        <w:jc w:val="both"/>
      </w:pPr>
      <w:r w:rsidRPr="00F97FBC">
        <w:t>a)</w:t>
      </w:r>
      <w:r w:rsidRPr="00F97FBC">
        <w:tab/>
        <w:t>Пропановая проверка представляет собой одну из проверок CVS на предмет выявления возможных несоответствий в измеренных значениях расхода потока отработавших газов. Пропановая проверка также является одной из проверок устройства для отбора проб из партии на предмет выявления возможных несоответствий в системе отбора проб из партии, используемой для извлечения пробы из CVS, как это описано в подпункте f) настоящего пункта. С учетом квалифицированной инженерной оценки и требований техники безопасности данная проверка может проводиться с использованием не пропана, а другого газа, например CO</w:t>
      </w:r>
      <w:r w:rsidRPr="00F97FBC">
        <w:rPr>
          <w:vertAlign w:val="subscript"/>
        </w:rPr>
        <w:t>2</w:t>
      </w:r>
      <w:r w:rsidRPr="00F97FBC">
        <w:t xml:space="preserve"> или CO. Негативные результаты пропановой проверки могут указывать на наличие одной или более проблем, требующих соответствующих корректировочных действий, а именно:</w:t>
      </w:r>
    </w:p>
    <w:p w:rsidR="00E15329" w:rsidRPr="00F97FBC" w:rsidRDefault="00E15329" w:rsidP="00E15329">
      <w:pPr>
        <w:spacing w:after="120"/>
        <w:ind w:left="3402" w:right="1134" w:hanging="573"/>
        <w:jc w:val="both"/>
      </w:pPr>
      <w:r w:rsidRPr="00F97FBC">
        <w:t>i)</w:t>
      </w:r>
      <w:r w:rsidRPr="00F97FBC">
        <w:tab/>
        <w:t>неправильная калибровка анализатора: анализатор FID подлежит повторной калибровке, ремонту или замене другим анализатором;</w:t>
      </w:r>
    </w:p>
    <w:p w:rsidR="00E15329" w:rsidRPr="00F97FBC" w:rsidRDefault="00E15329" w:rsidP="00E15329">
      <w:pPr>
        <w:spacing w:after="120"/>
        <w:ind w:left="3402" w:right="1134" w:hanging="573"/>
        <w:jc w:val="both"/>
      </w:pPr>
      <w:r w:rsidRPr="00F97FBC">
        <w:t>ii)</w:t>
      </w:r>
      <w:r w:rsidRPr="00F97FBC">
        <w:tab/>
        <w:t>в канале, соединениях, замках и системе отбора проб HC CVS надлежит провести проверки на просачивание в соответствии с пунктом 8.1.8.7 настоящего приложения;</w:t>
      </w:r>
    </w:p>
    <w:p w:rsidR="00E15329" w:rsidRPr="00F97FBC" w:rsidRDefault="00E15329" w:rsidP="00E15329">
      <w:pPr>
        <w:spacing w:after="120"/>
        <w:ind w:left="3402" w:right="1134" w:hanging="573"/>
        <w:jc w:val="both"/>
      </w:pPr>
      <w:r w:rsidRPr="00F97FBC">
        <w:t>iii)</w:t>
      </w:r>
      <w:r w:rsidRPr="00F97FBC">
        <w:tab/>
        <w:t>надлежит провести проверку на возможное недостаточно эффективное смешивание в соответствии с пунктом 9.2.2 настоящего приложения;</w:t>
      </w:r>
    </w:p>
    <w:p w:rsidR="00E15329" w:rsidRPr="00F97FBC" w:rsidRDefault="00E15329" w:rsidP="00E15329">
      <w:pPr>
        <w:spacing w:after="120"/>
        <w:ind w:left="3402" w:right="1134" w:hanging="573"/>
        <w:jc w:val="both"/>
      </w:pPr>
      <w:r w:rsidRPr="00F97FBC">
        <w:t>iv)</w:t>
      </w:r>
      <w:r w:rsidRPr="00F97FBC">
        <w:tab/>
        <w:t>надлежит провести проверку системы отбора проб на наличие примесей углеводорода в соответствии с пунктом</w:t>
      </w:r>
      <w:r w:rsidRPr="00F97FBC">
        <w:rPr>
          <w:lang w:val="en-US"/>
        </w:rPr>
        <w:t> </w:t>
      </w:r>
      <w:r w:rsidRPr="00F97FBC">
        <w:t>7.3.1.3 настоящего приложения;</w:t>
      </w:r>
    </w:p>
    <w:p w:rsidR="00E15329" w:rsidRPr="00F97FBC" w:rsidRDefault="00E15329" w:rsidP="00E15329">
      <w:pPr>
        <w:spacing w:after="120"/>
        <w:ind w:left="3402" w:right="1134" w:hanging="573"/>
        <w:jc w:val="both"/>
      </w:pPr>
      <w:r w:rsidRPr="00F97FBC">
        <w:t>v)</w:t>
      </w:r>
      <w:r w:rsidRPr="00F97FBC">
        <w:tab/>
        <w:t>изменение калибровки CVS: надлежит произвести калибровку расходомера CVS в условиях эксплуатации в соответствии с пунктом 8.1.8.4 настоящего приложения;</w:t>
      </w:r>
    </w:p>
    <w:p w:rsidR="00E15329" w:rsidRPr="00F97FBC" w:rsidRDefault="00E15329" w:rsidP="00E15329">
      <w:pPr>
        <w:spacing w:after="120"/>
        <w:ind w:left="3402" w:right="1134" w:hanging="573"/>
        <w:jc w:val="both"/>
      </w:pPr>
      <w:r w:rsidRPr="00F97FBC">
        <w:t>vi)</w:t>
      </w:r>
      <w:r w:rsidRPr="00F97FBC">
        <w:tab/>
        <w:t xml:space="preserve">другие проблемы в связи с CVS или аппаратными средствами либо программным обеспечением, используемыми для проверки процедуры отбора проб: надлежит произвести осмотр системы CVS и диагностику аппаратных средств и программного обеспечения, </w:t>
      </w:r>
      <w:r w:rsidRPr="00F97FBC">
        <w:lastRenderedPageBreak/>
        <w:t>используемых для проверки CVS, с целью выявления несоответствий.</w:t>
      </w:r>
    </w:p>
    <w:p w:rsidR="00E15329" w:rsidRPr="00F97FBC" w:rsidRDefault="00E15329" w:rsidP="00E15329">
      <w:pPr>
        <w:spacing w:after="120"/>
        <w:ind w:left="2880" w:right="1134" w:hanging="630"/>
        <w:jc w:val="both"/>
      </w:pPr>
      <w:r w:rsidRPr="00F97FBC">
        <w:t>b)</w:t>
      </w:r>
      <w:r w:rsidRPr="00F97FBC">
        <w:tab/>
        <w:t>В ходе пропановой проверки за базовое значение принимают либо исходную массу, либо исходный расход C</w:t>
      </w:r>
      <w:r w:rsidRPr="00F97FBC">
        <w:rPr>
          <w:vertAlign w:val="subscript"/>
        </w:rPr>
        <w:t>3</w:t>
      </w:r>
      <w:r w:rsidRPr="00F97FBC">
        <w:t>H</w:t>
      </w:r>
      <w:r w:rsidRPr="00F97FBC">
        <w:rPr>
          <w:vertAlign w:val="subscript"/>
        </w:rPr>
        <w:t>8</w:t>
      </w:r>
      <w:r w:rsidRPr="00F97FBC">
        <w:t xml:space="preserve"> как индикаторного газа в системе CVS. Если используется исходный расход, то учитывают любое неидеальное поведение газа C</w:t>
      </w:r>
      <w:r w:rsidRPr="00F97FBC">
        <w:rPr>
          <w:vertAlign w:val="subscript"/>
        </w:rPr>
        <w:t>3</w:t>
      </w:r>
      <w:r w:rsidRPr="00F97FBC">
        <w:t>H</w:t>
      </w:r>
      <w:r w:rsidRPr="00F97FBC">
        <w:rPr>
          <w:vertAlign w:val="subscript"/>
        </w:rPr>
        <w:t>8</w:t>
      </w:r>
      <w:r w:rsidRPr="00F97FBC">
        <w:t xml:space="preserve"> в эталонном расходомере. В добавлении A.1 (подход на основе массы) или A.2 (подход на основе молярности) к приложению 5 описаны способы калибровки и использования некоторых расходомеров. В контексте пункта 8.1.8.5 и приложения 5 не должны использоваться никакие допущения относительно идеального газа. В ходе пропановой проверки масса подаваемого C</w:t>
      </w:r>
      <w:r w:rsidRPr="00F97FBC">
        <w:rPr>
          <w:vertAlign w:val="subscript"/>
        </w:rPr>
        <w:t>3</w:t>
      </w:r>
      <w:r w:rsidRPr="00F97FBC">
        <w:t>H</w:t>
      </w:r>
      <w:r w:rsidRPr="00F97FBC">
        <w:rPr>
          <w:vertAlign w:val="subscript"/>
        </w:rPr>
        <w:t>8</w:t>
      </w:r>
      <w:r w:rsidRPr="00F97FBC">
        <w:t>, рассчитанная по результатам измерений HC и измерений расхода в CVS, сопоставляется с исходным значением.</w:t>
      </w:r>
    </w:p>
    <w:p w:rsidR="00E15329" w:rsidRPr="00F97FBC" w:rsidRDefault="00E15329" w:rsidP="00E15329">
      <w:pPr>
        <w:spacing w:after="120"/>
        <w:ind w:left="2268" w:right="1134" w:hanging="1134"/>
        <w:jc w:val="both"/>
      </w:pPr>
      <w:r w:rsidRPr="00F97FBC">
        <w:t>8.1.8.5.2</w:t>
      </w:r>
      <w:r w:rsidRPr="00F97FBC">
        <w:tab/>
        <w:t xml:space="preserve">Метод введения в систему </w:t>
      </w:r>
      <w:r w:rsidRPr="00F97FBC">
        <w:rPr>
          <w:lang w:val="en-US"/>
        </w:rPr>
        <w:t>CVS</w:t>
      </w:r>
      <w:r w:rsidRPr="00F97FBC">
        <w:t xml:space="preserve"> известного количества пропана</w:t>
      </w:r>
    </w:p>
    <w:p w:rsidR="00E15329" w:rsidRPr="00F97FBC" w:rsidRDefault="00E15329" w:rsidP="00E15329">
      <w:pPr>
        <w:spacing w:after="120"/>
        <w:ind w:left="2268" w:right="1134" w:hanging="1134"/>
        <w:jc w:val="both"/>
      </w:pPr>
      <w:r w:rsidRPr="00F97FBC">
        <w:tab/>
        <w:t>Общую точность системы отбора проб CVS и аналитической системы определяют путем введения в систему во время ее работы в нормальном режиме известной массы загрязняющего газа. Загрязняющее вещество подвергают анализу, а его массу рассчитывают в соответствии с приложением 5. При этом используют один из нижеследующих двух методов.</w:t>
      </w:r>
    </w:p>
    <w:p w:rsidR="00E15329" w:rsidRPr="00F97FBC" w:rsidRDefault="00E15329" w:rsidP="00E15329">
      <w:pPr>
        <w:spacing w:after="120"/>
        <w:ind w:left="2835" w:right="1134" w:hanging="576"/>
        <w:jc w:val="both"/>
      </w:pPr>
      <w:r w:rsidRPr="00F97FBC">
        <w:t>a)</w:t>
      </w:r>
      <w:r w:rsidRPr="00F97FBC">
        <w:tab/>
        <w:t>Измерение с помощью гравиметра производят следующим образом: определяют с точностью до ±0,01 г массу небольшого баллона, заполненного оксидом углерода или пропаном. В течение приблизительно 5−10 минут система CVS работает в нормальном режиме испытания на выброс отработавших газов; в это время в систему вводят оксид углерода или пропан. Количество выделенного чистого газа определяют методом дифференциального взвешивания. Пробу газа анализируют с помощью обычного оборудования (мешок для отбора проб или метод интегрирования), и производят расчет массы газа.</w:t>
      </w:r>
    </w:p>
    <w:p w:rsidR="00E15329" w:rsidRPr="00F97FBC" w:rsidRDefault="00E15329" w:rsidP="00E15329">
      <w:pPr>
        <w:spacing w:after="120"/>
        <w:ind w:left="2835" w:right="1134" w:hanging="576"/>
        <w:jc w:val="both"/>
      </w:pPr>
      <w:r w:rsidRPr="00F97FBC">
        <w:t>b)</w:t>
      </w:r>
      <w:r w:rsidRPr="00F97FBC">
        <w:tab/>
        <w:t>Измерение с помощью сужающего устройства критического расхода производят следующим образом: в систему CVS через калиброванное сужающее устройство критического расхода подают известное количество чистого газа (оксида углерода или пропана). Если давление на входе достаточно высокое, то расход, регулируемый с помощью сужающего устройства критического расхода, не зависит от давления на выходе (критический поток). В течение приблизительно 5−10 минут система CVS работает в нормальном режиме испытания на выброс отработавших газов. Пробу газа анализируют с помощью обычного оборудования (мешок для отбора проб или метод интегрирования), и производят расчет массы газа.</w:t>
      </w:r>
    </w:p>
    <w:p w:rsidR="00E15329" w:rsidRPr="00F97FBC" w:rsidRDefault="00E15329" w:rsidP="00E15329">
      <w:pPr>
        <w:spacing w:after="120"/>
        <w:ind w:left="2268" w:right="1134" w:hanging="1134"/>
        <w:jc w:val="both"/>
      </w:pPr>
      <w:r w:rsidRPr="00F97FBC">
        <w:t>8.1.8.5.3</w:t>
      </w:r>
      <w:r w:rsidRPr="00F97FBC">
        <w:tab/>
        <w:t>Подготовка пропановой проверки</w:t>
      </w:r>
    </w:p>
    <w:p w:rsidR="00E15329" w:rsidRPr="00F97FBC" w:rsidRDefault="00E15329" w:rsidP="00E15329">
      <w:pPr>
        <w:spacing w:after="120"/>
        <w:ind w:left="2268" w:right="1134" w:hanging="1134"/>
        <w:jc w:val="both"/>
      </w:pPr>
      <w:r w:rsidRPr="00F97FBC">
        <w:tab/>
        <w:t>Подготовка пропановой проверки осуществляется следующим образом:</w:t>
      </w:r>
    </w:p>
    <w:p w:rsidR="00E15329" w:rsidRPr="00F97FBC" w:rsidRDefault="00E15329" w:rsidP="00E15329">
      <w:pPr>
        <w:spacing w:after="120"/>
        <w:ind w:left="2835" w:right="1134" w:hanging="567"/>
        <w:jc w:val="both"/>
      </w:pPr>
      <w:r w:rsidRPr="00F97FBC">
        <w:t>a)</w:t>
      </w:r>
      <w:r w:rsidRPr="00F97FBC">
        <w:tab/>
        <w:t>если вместо исходного расхода используется исходная масса C</w:t>
      </w:r>
      <w:r w:rsidRPr="00F97FBC">
        <w:rPr>
          <w:vertAlign w:val="subscript"/>
        </w:rPr>
        <w:t>3</w:t>
      </w:r>
      <w:r w:rsidRPr="00F97FBC">
        <w:t>H</w:t>
      </w:r>
      <w:r w:rsidRPr="00F97FBC">
        <w:rPr>
          <w:vertAlign w:val="subscript"/>
        </w:rPr>
        <w:t>8</w:t>
      </w:r>
      <w:r w:rsidRPr="00F97FBC">
        <w:t>, то подготавливают баллон с C</w:t>
      </w:r>
      <w:r w:rsidRPr="00F97FBC">
        <w:rPr>
          <w:vertAlign w:val="subscript"/>
        </w:rPr>
        <w:t>3</w:t>
      </w:r>
      <w:r w:rsidRPr="00F97FBC">
        <w:t>H</w:t>
      </w:r>
      <w:r w:rsidRPr="00F97FBC">
        <w:rPr>
          <w:vertAlign w:val="subscript"/>
        </w:rPr>
        <w:t>8</w:t>
      </w:r>
      <w:r w:rsidRPr="00F97FBC">
        <w:t>. Исходную массу баллона с C</w:t>
      </w:r>
      <w:r w:rsidRPr="00F97FBC">
        <w:rPr>
          <w:vertAlign w:val="subscript"/>
        </w:rPr>
        <w:t>3</w:t>
      </w:r>
      <w:r w:rsidRPr="00F97FBC">
        <w:t>H</w:t>
      </w:r>
      <w:r w:rsidRPr="00F97FBC">
        <w:rPr>
          <w:vertAlign w:val="subscript"/>
        </w:rPr>
        <w:t xml:space="preserve">8 </w:t>
      </w:r>
      <w:r w:rsidRPr="00F97FBC">
        <w:t>определяется с точностью до ±0,5% от количества C</w:t>
      </w:r>
      <w:r w:rsidRPr="00F97FBC">
        <w:rPr>
          <w:vertAlign w:val="subscript"/>
        </w:rPr>
        <w:t>3</w:t>
      </w:r>
      <w:r w:rsidRPr="00F97FBC">
        <w:t>H</w:t>
      </w:r>
      <w:r w:rsidRPr="00F97FBC">
        <w:rPr>
          <w:vertAlign w:val="subscript"/>
        </w:rPr>
        <w:t>8</w:t>
      </w:r>
      <w:r w:rsidRPr="00F97FBC">
        <w:t>, которое предполагается использовать;</w:t>
      </w:r>
    </w:p>
    <w:p w:rsidR="00E15329" w:rsidRPr="00F97FBC" w:rsidRDefault="00E15329" w:rsidP="00E15329">
      <w:pPr>
        <w:spacing w:after="120"/>
        <w:ind w:left="2835" w:right="1134" w:hanging="567"/>
        <w:jc w:val="both"/>
      </w:pPr>
      <w:r w:rsidRPr="00F97FBC">
        <w:t>b)</w:t>
      </w:r>
      <w:r w:rsidRPr="00F97FBC">
        <w:tab/>
        <w:t>применительно к CVS и C</w:t>
      </w:r>
      <w:r w:rsidRPr="00F278FD">
        <w:rPr>
          <w:vertAlign w:val="subscript"/>
        </w:rPr>
        <w:t>3</w:t>
      </w:r>
      <w:r w:rsidRPr="00F97FBC">
        <w:t>H</w:t>
      </w:r>
      <w:r w:rsidRPr="00F278FD">
        <w:rPr>
          <w:vertAlign w:val="subscript"/>
        </w:rPr>
        <w:t>8</w:t>
      </w:r>
      <w:r w:rsidRPr="00F97FBC">
        <w:t xml:space="preserve"> задают надлежащие значения расхода;</w:t>
      </w:r>
    </w:p>
    <w:p w:rsidR="00E15329" w:rsidRPr="00F97FBC" w:rsidRDefault="00E15329" w:rsidP="00AA1C82">
      <w:pPr>
        <w:pageBreakBefore/>
        <w:spacing w:after="120"/>
        <w:ind w:left="2835" w:right="1134" w:hanging="567"/>
        <w:jc w:val="both"/>
      </w:pPr>
      <w:r w:rsidRPr="00F97FBC">
        <w:lastRenderedPageBreak/>
        <w:t>c)</w:t>
      </w:r>
      <w:r w:rsidRPr="00F97FBC">
        <w:tab/>
        <w:t>определяют место ввода C</w:t>
      </w:r>
      <w:r w:rsidRPr="00F97FBC">
        <w:rPr>
          <w:vertAlign w:val="subscript"/>
        </w:rPr>
        <w:t>3</w:t>
      </w:r>
      <w:r w:rsidRPr="00F97FBC">
        <w:t>H</w:t>
      </w:r>
      <w:r w:rsidRPr="00F97FBC">
        <w:rPr>
          <w:vertAlign w:val="subscript"/>
        </w:rPr>
        <w:t xml:space="preserve">8 </w:t>
      </w:r>
      <w:r w:rsidRPr="00F97FBC">
        <w:t>в CVS. Это место отбирают таким образом, чтобы оно находилось как можно ближе к месту введения в CVS отработавших газов двигателя. Баллон с C</w:t>
      </w:r>
      <w:r w:rsidRPr="00F97FBC">
        <w:rPr>
          <w:vertAlign w:val="subscript"/>
        </w:rPr>
        <w:t>3</w:t>
      </w:r>
      <w:r w:rsidRPr="00F97FBC">
        <w:t>H</w:t>
      </w:r>
      <w:r w:rsidRPr="00F97FBC">
        <w:rPr>
          <w:vertAlign w:val="subscript"/>
        </w:rPr>
        <w:t xml:space="preserve">8 </w:t>
      </w:r>
      <w:r w:rsidRPr="00F97FBC">
        <w:t>подсоединяют к системе ввода;</w:t>
      </w:r>
    </w:p>
    <w:p w:rsidR="00E15329" w:rsidRPr="00F97FBC" w:rsidRDefault="00E15329" w:rsidP="00E15329">
      <w:pPr>
        <w:spacing w:after="120"/>
        <w:ind w:left="2835" w:right="1134" w:hanging="567"/>
        <w:jc w:val="both"/>
      </w:pPr>
      <w:r w:rsidRPr="00F97FBC">
        <w:t>d)</w:t>
      </w:r>
      <w:r w:rsidRPr="00F97FBC">
        <w:tab/>
        <w:t>CVS приводят в действие и стабилизируют;</w:t>
      </w:r>
    </w:p>
    <w:p w:rsidR="00E15329" w:rsidRPr="00F97FBC" w:rsidRDefault="00E15329" w:rsidP="00E15329">
      <w:pPr>
        <w:spacing w:after="120"/>
        <w:ind w:left="2835" w:right="1134" w:hanging="567"/>
        <w:jc w:val="both"/>
      </w:pPr>
      <w:r w:rsidRPr="00F97FBC">
        <w:t>e)</w:t>
      </w:r>
      <w:r w:rsidRPr="00F97FBC">
        <w:tab/>
        <w:t>любые теплообменники в системе отбора проб подвергают предварительному прогреву либо предварительному охлаждению;</w:t>
      </w:r>
    </w:p>
    <w:p w:rsidR="00E15329" w:rsidRPr="00F97FBC" w:rsidRDefault="00E15329" w:rsidP="00E15329">
      <w:pPr>
        <w:spacing w:after="120"/>
        <w:ind w:left="2835" w:right="1134" w:hanging="567"/>
        <w:jc w:val="both"/>
      </w:pPr>
      <w:r w:rsidRPr="00F97FBC">
        <w:t>f)</w:t>
      </w:r>
      <w:r w:rsidRPr="00F97FBC">
        <w:tab/>
        <w:t>допускается стабилизация при рабочей температуре таких подогреваемых и охлаждаемых компонентов, как пробоотборные магистрали, фильтры, охладители и насосы;</w:t>
      </w:r>
    </w:p>
    <w:p w:rsidR="00E15329" w:rsidRPr="00F97FBC" w:rsidRDefault="00E15329" w:rsidP="00E15329">
      <w:pPr>
        <w:spacing w:after="120"/>
        <w:ind w:left="2835" w:right="1134" w:hanging="567"/>
        <w:jc w:val="both"/>
      </w:pPr>
      <w:r w:rsidRPr="00F97FBC">
        <w:t>g)</w:t>
      </w:r>
      <w:r w:rsidRPr="00F97FBC">
        <w:tab/>
        <w:t>если это применимо, то проводят проверку системы отбора проб</w:t>
      </w:r>
      <w:r w:rsidR="00AA1C82">
        <w:t> </w:t>
      </w:r>
      <w:r w:rsidRPr="00F97FBC">
        <w:t>НС на просачивание со стороны разрежения согласно пункту 8.1.8.7.</w:t>
      </w:r>
    </w:p>
    <w:p w:rsidR="00E15329" w:rsidRPr="00F97FBC" w:rsidRDefault="00E15329" w:rsidP="00E15329">
      <w:pPr>
        <w:spacing w:after="120"/>
        <w:ind w:left="2268" w:right="1134" w:hanging="1134"/>
        <w:jc w:val="both"/>
      </w:pPr>
      <w:r w:rsidRPr="00F97FBC">
        <w:t>8.1.8.5.4</w:t>
      </w:r>
      <w:r w:rsidRPr="00F97FBC">
        <w:tab/>
        <w:t>Подготовка системы отбора проб НС к пропановой проверке</w:t>
      </w:r>
    </w:p>
    <w:p w:rsidR="00E15329" w:rsidRPr="00F97FBC" w:rsidRDefault="00E15329" w:rsidP="00E15329">
      <w:pPr>
        <w:spacing w:after="120"/>
        <w:ind w:left="2268" w:right="1134" w:hanging="1134"/>
        <w:jc w:val="both"/>
      </w:pPr>
      <w:r w:rsidRPr="00F97FBC">
        <w:tab/>
        <w:t xml:space="preserve">В соответствии с подпунктом g) настоящего пункта может проводиться проверка системы отбора проб НС на просачивание со стороны разрежения. При использовании этой процедуры могут быть предприняты шаги, указанные </w:t>
      </w:r>
      <w:r>
        <w:t>в пункте 7.3.1.3</w:t>
      </w:r>
      <w:r w:rsidRPr="00F278FD">
        <w:t>.</w:t>
      </w:r>
      <w:r w:rsidRPr="00F97FBC">
        <w:t xml:space="preserve"> Если проверка на просачивание со стороны разрежения в соответствии с подпунктом g) не проводится, то систему отбора проб НС устанавливают на нуль, тарируют и проверяют на примеси следующим образом:</w:t>
      </w:r>
    </w:p>
    <w:p w:rsidR="00E15329" w:rsidRPr="00F97FBC" w:rsidRDefault="00E15329" w:rsidP="00E15329">
      <w:pPr>
        <w:spacing w:after="120"/>
        <w:ind w:left="2835" w:right="1134" w:hanging="567"/>
        <w:jc w:val="both"/>
      </w:pPr>
      <w:r w:rsidRPr="00F97FBC">
        <w:t>a)</w:t>
      </w:r>
      <w:r w:rsidRPr="00F97FBC">
        <w:tab/>
        <w:t>задают наименьший диапазон анализатора НС, при котором могут измеряться концентрация C</w:t>
      </w:r>
      <w:r w:rsidRPr="00F97FBC">
        <w:rPr>
          <w:vertAlign w:val="subscript"/>
        </w:rPr>
        <w:t>3</w:t>
      </w:r>
      <w:r w:rsidRPr="00F97FBC">
        <w:t>H</w:t>
      </w:r>
      <w:r w:rsidRPr="00F97FBC">
        <w:rPr>
          <w:vertAlign w:val="subscript"/>
        </w:rPr>
        <w:t>8</w:t>
      </w:r>
      <w:r w:rsidRPr="00F97FBC">
        <w:t>, ожидаемая в CVS, и значения расхода C</w:t>
      </w:r>
      <w:r w:rsidRPr="00F97FBC">
        <w:rPr>
          <w:vertAlign w:val="subscript"/>
        </w:rPr>
        <w:t>3</w:t>
      </w:r>
      <w:r w:rsidRPr="00F97FBC">
        <w:t>H</w:t>
      </w:r>
      <w:r w:rsidRPr="00F97FBC">
        <w:rPr>
          <w:vertAlign w:val="subscript"/>
        </w:rPr>
        <w:t>8</w:t>
      </w:r>
      <w:r w:rsidRPr="00F97FBC">
        <w:t>;</w:t>
      </w:r>
    </w:p>
    <w:p w:rsidR="00E15329" w:rsidRPr="00F97FBC" w:rsidRDefault="00E15329" w:rsidP="00E15329">
      <w:pPr>
        <w:spacing w:after="120"/>
        <w:ind w:left="2835" w:right="1134" w:hanging="567"/>
        <w:jc w:val="both"/>
      </w:pPr>
      <w:r w:rsidRPr="00F97FBC">
        <w:t>b)</w:t>
      </w:r>
      <w:r w:rsidRPr="00F97FBC">
        <w:tab/>
        <w:t>анализатор НС устанавливают на нуль с использованием нулевого воздуха, вводимого в анализатор;</w:t>
      </w:r>
    </w:p>
    <w:p w:rsidR="00E15329" w:rsidRPr="00F97FBC" w:rsidRDefault="00E15329" w:rsidP="00E15329">
      <w:pPr>
        <w:spacing w:after="120"/>
        <w:ind w:left="2835" w:right="1134" w:hanging="567"/>
        <w:jc w:val="both"/>
      </w:pPr>
      <w:r w:rsidRPr="00F97FBC">
        <w:t>c)</w:t>
      </w:r>
      <w:r w:rsidRPr="00F97FBC">
        <w:tab/>
        <w:t>анализатор НС тарируют с использованием поверочного газа C</w:t>
      </w:r>
      <w:r w:rsidRPr="00F97FBC">
        <w:rPr>
          <w:vertAlign w:val="subscript"/>
        </w:rPr>
        <w:t>3</w:t>
      </w:r>
      <w:r w:rsidRPr="00F97FBC">
        <w:t>H</w:t>
      </w:r>
      <w:r w:rsidRPr="00F97FBC">
        <w:rPr>
          <w:vertAlign w:val="subscript"/>
        </w:rPr>
        <w:t>8</w:t>
      </w:r>
      <w:r w:rsidRPr="00F97FBC">
        <w:t>, вводимого в анализатор;</w:t>
      </w:r>
    </w:p>
    <w:p w:rsidR="00E15329" w:rsidRPr="00F97FBC" w:rsidRDefault="00E15329" w:rsidP="00E15329">
      <w:pPr>
        <w:spacing w:after="120"/>
        <w:ind w:left="2835" w:right="1134" w:hanging="576"/>
        <w:jc w:val="both"/>
      </w:pPr>
      <w:r w:rsidRPr="00F97FBC">
        <w:t>d)</w:t>
      </w:r>
      <w:r w:rsidRPr="00F97FBC">
        <w:tab/>
        <w:t>в пробник НС либо в патрубок, соединяющий пробник НС с отводящей трубой, в избытке подают нулевой воздух;</w:t>
      </w:r>
    </w:p>
    <w:p w:rsidR="00E15329" w:rsidRPr="00F97FBC" w:rsidRDefault="00E15329" w:rsidP="00E15329">
      <w:pPr>
        <w:spacing w:after="120"/>
        <w:ind w:left="2835" w:right="1134" w:hanging="576"/>
        <w:jc w:val="both"/>
      </w:pPr>
      <w:r w:rsidRPr="00F97FBC">
        <w:t>e)</w:t>
      </w:r>
      <w:r w:rsidRPr="00F97FBC">
        <w:tab/>
        <w:t>в избыточном потоке нулевого воздуха измеряют стабильную концентрацию НС в системе отбора проб НС. В случае измерения НС при отборе проб из партии заполняют соответствующий дозатор (например, мешок) и концентрацию НС измеряют в избыточном потоке;</w:t>
      </w:r>
    </w:p>
    <w:p w:rsidR="00E15329" w:rsidRPr="00F97FBC" w:rsidRDefault="00E15329" w:rsidP="00E15329">
      <w:pPr>
        <w:spacing w:after="120"/>
        <w:ind w:left="2835" w:right="1134" w:hanging="576"/>
        <w:jc w:val="both"/>
      </w:pPr>
      <w:r w:rsidRPr="00F97FBC">
        <w:t>f)</w:t>
      </w:r>
      <w:r w:rsidRPr="00F97FBC">
        <w:tab/>
        <w:t>если концентрация НС в избыточном потоке превышает 2 мкмоль/моль, то продолжать данную процедуру до устранения примеси нельзя. Надлежит выявить источник поступления примесей и принять такие корректировочные меры, как очистка системы или замена элементов, содержащих примеси;</w:t>
      </w:r>
    </w:p>
    <w:p w:rsidR="00E15329" w:rsidRPr="00F97FBC" w:rsidRDefault="00E15329" w:rsidP="00E15329">
      <w:pPr>
        <w:spacing w:after="120"/>
        <w:ind w:left="2835" w:right="1134" w:hanging="576"/>
        <w:jc w:val="both"/>
      </w:pPr>
      <w:r w:rsidRPr="00F97FBC">
        <w:t>g)</w:t>
      </w:r>
      <w:r w:rsidRPr="00F97FBC">
        <w:tab/>
        <w:t xml:space="preserve">если концентрация НС в избыточном потоке не превышает 2 мкмоль/моль, то это значение регистрируют в качестве </w:t>
      </w:r>
      <w:r w:rsidRPr="00F97FBC">
        <w:rPr>
          <w:i/>
        </w:rPr>
        <w:t>x</w:t>
      </w:r>
      <w:r w:rsidRPr="00F97FBC">
        <w:rPr>
          <w:vertAlign w:val="subscript"/>
        </w:rPr>
        <w:t>HCinit</w:t>
      </w:r>
      <w:r w:rsidRPr="00F97FBC">
        <w:t xml:space="preserve"> и используют для корректировки по примеси НС согласно добавлению A.1 (подход на основе массы) или A.2 (подход на основе молярности) к приложению 5.</w:t>
      </w:r>
    </w:p>
    <w:p w:rsidR="00E15329" w:rsidRPr="00F97FBC" w:rsidRDefault="00E15329" w:rsidP="00E15329">
      <w:pPr>
        <w:spacing w:after="120"/>
        <w:ind w:left="2268" w:right="1134" w:hanging="1134"/>
        <w:jc w:val="both"/>
      </w:pPr>
      <w:r w:rsidRPr="00F97FBC">
        <w:t>8.1.8.5.5</w:t>
      </w:r>
      <w:r w:rsidRPr="00F97FBC">
        <w:tab/>
        <w:t>Проведение пропановой проверки</w:t>
      </w:r>
    </w:p>
    <w:p w:rsidR="00E15329" w:rsidRPr="00F97FBC" w:rsidRDefault="00E15329" w:rsidP="00E15329">
      <w:pPr>
        <w:spacing w:after="120"/>
        <w:ind w:left="2268" w:right="1134" w:hanging="1134"/>
        <w:jc w:val="both"/>
      </w:pPr>
      <w:r w:rsidRPr="00F97FBC">
        <w:tab/>
        <w:t>a)</w:t>
      </w:r>
      <w:r w:rsidRPr="00F97FBC">
        <w:tab/>
        <w:t>Пропановую проверку проводят следующим образом:</w:t>
      </w:r>
    </w:p>
    <w:p w:rsidR="00E15329" w:rsidRPr="00F97FBC" w:rsidRDefault="00E15329" w:rsidP="00E15329">
      <w:pPr>
        <w:spacing w:after="120"/>
        <w:ind w:left="3402" w:right="1134" w:hanging="573"/>
        <w:jc w:val="both"/>
      </w:pPr>
      <w:r w:rsidRPr="00F97FBC">
        <w:t>i)</w:t>
      </w:r>
      <w:r w:rsidRPr="00F97FBC">
        <w:tab/>
        <w:t>при отборе проб НС из партии подсоединяют чистые средства хранения, например пустые мешки для газа;</w:t>
      </w:r>
    </w:p>
    <w:p w:rsidR="00E15329" w:rsidRPr="00F97FBC" w:rsidRDefault="00E15329" w:rsidP="00E15329">
      <w:pPr>
        <w:spacing w:after="120"/>
        <w:ind w:left="3402" w:right="1134" w:hanging="573"/>
        <w:jc w:val="both"/>
      </w:pPr>
      <w:r w:rsidRPr="00F97FBC">
        <w:lastRenderedPageBreak/>
        <w:t>ii)</w:t>
      </w:r>
      <w:r w:rsidRPr="00F97FBC">
        <w:tab/>
        <w:t>приборы для измерения НС должны функционировать в соответствии с инструкциями их изготовителя;</w:t>
      </w:r>
    </w:p>
    <w:p w:rsidR="00E15329" w:rsidRPr="00F97FBC" w:rsidRDefault="00E15329" w:rsidP="00E15329">
      <w:pPr>
        <w:spacing w:after="120"/>
        <w:ind w:left="3402" w:right="1134" w:hanging="573"/>
        <w:jc w:val="both"/>
      </w:pPr>
      <w:r w:rsidRPr="00F97FBC">
        <w:t>iii)</w:t>
      </w:r>
      <w:r w:rsidRPr="00F97FBC">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E15329" w:rsidRPr="00F97FBC" w:rsidRDefault="00E15329" w:rsidP="00E15329">
      <w:pPr>
        <w:spacing w:after="120"/>
        <w:ind w:left="3402" w:right="1134" w:hanging="573"/>
        <w:jc w:val="both"/>
      </w:pPr>
      <w:r w:rsidRPr="00F97FBC">
        <w:t>iv)</w:t>
      </w:r>
      <w:r w:rsidRPr="00F97FBC">
        <w:tab/>
        <w:t>любые интегрирующие устройства устанавливают на нуль;</w:t>
      </w:r>
    </w:p>
    <w:p w:rsidR="00E15329" w:rsidRPr="00F97FBC" w:rsidRDefault="00E15329" w:rsidP="00E15329">
      <w:pPr>
        <w:spacing w:after="120"/>
        <w:ind w:left="3402" w:right="1134" w:hanging="573"/>
        <w:jc w:val="both"/>
      </w:pPr>
      <w:r w:rsidRPr="00F97FBC">
        <w:t>v)</w:t>
      </w:r>
      <w:r w:rsidRPr="00F97FBC">
        <w:tab/>
        <w:t>начинают отбор проб и приводят в действие любые интеграторы расхода;</w:t>
      </w:r>
    </w:p>
    <w:p w:rsidR="00E15329" w:rsidRPr="00F97FBC" w:rsidRDefault="00E15329" w:rsidP="00E15329">
      <w:pPr>
        <w:spacing w:after="120"/>
        <w:ind w:left="3399" w:right="1134" w:hanging="570"/>
        <w:jc w:val="both"/>
      </w:pPr>
      <w:r w:rsidRPr="00F97FBC">
        <w:t>vi)</w:t>
      </w:r>
      <w:r w:rsidRPr="00F97FBC">
        <w:tab/>
        <w:t>при заданном значении расхода стравливают C</w:t>
      </w:r>
      <w:r w:rsidRPr="00F97FBC">
        <w:rPr>
          <w:vertAlign w:val="subscript"/>
        </w:rPr>
        <w:t>3</w:t>
      </w:r>
      <w:r w:rsidRPr="00F97FBC">
        <w:t>H</w:t>
      </w:r>
      <w:r w:rsidRPr="00F97FBC">
        <w:rPr>
          <w:vertAlign w:val="subscript"/>
        </w:rPr>
        <w:t>8</w:t>
      </w:r>
      <w:r w:rsidRPr="00F97FBC">
        <w:t>. Если используется исходный расход C</w:t>
      </w:r>
      <w:r w:rsidRPr="00F97FBC">
        <w:rPr>
          <w:vertAlign w:val="subscript"/>
        </w:rPr>
        <w:t>3</w:t>
      </w:r>
      <w:r w:rsidRPr="00F97FBC">
        <w:t>H</w:t>
      </w:r>
      <w:r w:rsidRPr="00F97FBC">
        <w:rPr>
          <w:vertAlign w:val="subscript"/>
        </w:rPr>
        <w:t>8</w:t>
      </w:r>
      <w:r w:rsidRPr="00F97FBC">
        <w:t>, то начинают интегрирование этого значения расхода;</w:t>
      </w:r>
    </w:p>
    <w:p w:rsidR="00E15329" w:rsidRPr="00F97FBC" w:rsidRDefault="00E15329" w:rsidP="00E15329">
      <w:pPr>
        <w:spacing w:after="120"/>
        <w:ind w:left="3399" w:right="1134" w:hanging="570"/>
        <w:jc w:val="both"/>
      </w:pPr>
      <w:r w:rsidRPr="00F97FBC">
        <w:t>vii)</w:t>
      </w:r>
      <w:r w:rsidRPr="00F97FBC">
        <w:tab/>
        <w:t>C</w:t>
      </w:r>
      <w:r w:rsidRPr="00F97FBC">
        <w:rPr>
          <w:vertAlign w:val="subscript"/>
        </w:rPr>
        <w:t>3</w:t>
      </w:r>
      <w:r w:rsidRPr="00F97FBC">
        <w:t>H</w:t>
      </w:r>
      <w:r w:rsidRPr="00F97FBC">
        <w:rPr>
          <w:vertAlign w:val="subscript"/>
        </w:rPr>
        <w:t>8</w:t>
      </w:r>
      <w:r w:rsidRPr="00F97FBC">
        <w:t xml:space="preserve"> стравливают по крайней мере до тех пор, пока не будет стравлено достаточное количество C</w:t>
      </w:r>
      <w:r w:rsidRPr="00F97FBC">
        <w:rPr>
          <w:vertAlign w:val="subscript"/>
        </w:rPr>
        <w:t>3</w:t>
      </w:r>
      <w:r w:rsidRPr="00F97FBC">
        <w:t>H</w:t>
      </w:r>
      <w:r w:rsidRPr="00F97FBC">
        <w:rPr>
          <w:vertAlign w:val="subscript"/>
        </w:rPr>
        <w:t>8</w:t>
      </w:r>
      <w:r w:rsidRPr="00F97FBC">
        <w:t xml:space="preserve"> для обеспечения точного количественного определения исходного C</w:t>
      </w:r>
      <w:r w:rsidRPr="00F97FBC">
        <w:rPr>
          <w:vertAlign w:val="subscript"/>
        </w:rPr>
        <w:t>3</w:t>
      </w:r>
      <w:r w:rsidRPr="00F97FBC">
        <w:t>H</w:t>
      </w:r>
      <w:r w:rsidRPr="00F97FBC">
        <w:rPr>
          <w:vertAlign w:val="subscript"/>
        </w:rPr>
        <w:t>8</w:t>
      </w:r>
      <w:r w:rsidRPr="00F97FBC">
        <w:t xml:space="preserve"> и измеренного C</w:t>
      </w:r>
      <w:r w:rsidRPr="00F97FBC">
        <w:rPr>
          <w:vertAlign w:val="subscript"/>
        </w:rPr>
        <w:t>3</w:t>
      </w:r>
      <w:r w:rsidRPr="00F97FBC">
        <w:t>H</w:t>
      </w:r>
      <w:r w:rsidRPr="00F97FBC">
        <w:rPr>
          <w:vertAlign w:val="subscript"/>
        </w:rPr>
        <w:t>8</w:t>
      </w:r>
      <w:r w:rsidRPr="00F97FBC">
        <w:t>;</w:t>
      </w:r>
    </w:p>
    <w:p w:rsidR="00E15329" w:rsidRPr="00F97FBC" w:rsidRDefault="00E15329" w:rsidP="00E15329">
      <w:pPr>
        <w:spacing w:after="120"/>
        <w:ind w:left="3402" w:right="1134" w:hanging="573"/>
        <w:jc w:val="both"/>
      </w:pPr>
      <w:r w:rsidRPr="00F97FBC">
        <w:t>viii)</w:t>
      </w:r>
      <w:r w:rsidRPr="00F97FBC">
        <w:tab/>
        <w:t>баллон с C</w:t>
      </w:r>
      <w:r w:rsidRPr="00F97FBC">
        <w:rPr>
          <w:vertAlign w:val="subscript"/>
        </w:rPr>
        <w:t>3</w:t>
      </w:r>
      <w:r w:rsidRPr="00F97FBC">
        <w:t>H</w:t>
      </w:r>
      <w:r w:rsidRPr="00F97FBC">
        <w:rPr>
          <w:vertAlign w:val="subscript"/>
        </w:rPr>
        <w:t>8</w:t>
      </w:r>
      <w:r w:rsidRPr="00F97FBC">
        <w:t xml:space="preserve"> закрывают, и отбор проб продолжают до тех пор, пока не будут учтены все временны́е задержки с прокачкой проб и срабатыванием анализатора;</w:t>
      </w:r>
    </w:p>
    <w:p w:rsidR="00E15329" w:rsidRPr="00F97FBC" w:rsidRDefault="00E15329" w:rsidP="00E15329">
      <w:pPr>
        <w:spacing w:after="120"/>
        <w:ind w:left="3402" w:right="1134" w:hanging="573"/>
        <w:jc w:val="both"/>
      </w:pPr>
      <w:r w:rsidRPr="00F97FBC">
        <w:t>ix)</w:t>
      </w:r>
      <w:r w:rsidRPr="00F97FBC">
        <w:tab/>
        <w:t>отбор проб прекращают и все интеграторы отключают.</w:t>
      </w:r>
    </w:p>
    <w:p w:rsidR="00E15329" w:rsidRPr="00F97FBC" w:rsidRDefault="00E15329" w:rsidP="00E15329">
      <w:pPr>
        <w:spacing w:after="120"/>
        <w:ind w:left="2829" w:right="1134" w:hanging="570"/>
        <w:jc w:val="both"/>
      </w:pPr>
      <w:r w:rsidRPr="00F97FBC">
        <w:t>b)</w:t>
      </w:r>
      <w:r w:rsidRPr="00F97FBC">
        <w:tab/>
        <w:t>При измерениях с использованием сужающего устройства критического расхода вместо метода, описанного в предыдущем подпункте, в ходе пропановой проверки может использоваться следующий альтернативный метод:</w:t>
      </w:r>
    </w:p>
    <w:p w:rsidR="00E15329" w:rsidRPr="00F97FBC" w:rsidRDefault="00E15329" w:rsidP="00E15329">
      <w:pPr>
        <w:spacing w:after="120"/>
        <w:ind w:left="3402" w:right="1134" w:hanging="573"/>
        <w:jc w:val="both"/>
      </w:pPr>
      <w:r w:rsidRPr="00F97FBC">
        <w:t>i)</w:t>
      </w:r>
      <w:r w:rsidRPr="00F97FBC">
        <w:tab/>
        <w:t>при отборе проб НС из партии подсоединяют чистые средства хранения, например пустые мешки;</w:t>
      </w:r>
    </w:p>
    <w:p w:rsidR="00E15329" w:rsidRPr="00F97FBC" w:rsidRDefault="00E15329" w:rsidP="00E15329">
      <w:pPr>
        <w:spacing w:after="120"/>
        <w:ind w:left="3402" w:right="1134" w:hanging="573"/>
        <w:jc w:val="both"/>
      </w:pPr>
      <w:r w:rsidRPr="00F97FBC">
        <w:t>ii)</w:t>
      </w:r>
      <w:r w:rsidRPr="00F97FBC">
        <w:tab/>
        <w:t>приборы для измерения НС должны функционировать в соответствии с инструкциями их изготовителя;</w:t>
      </w:r>
    </w:p>
    <w:p w:rsidR="00E15329" w:rsidRPr="00F97FBC" w:rsidRDefault="00E15329" w:rsidP="00E15329">
      <w:pPr>
        <w:spacing w:after="120"/>
        <w:ind w:left="3402" w:right="1134" w:hanging="573"/>
        <w:jc w:val="both"/>
      </w:pPr>
      <w:r w:rsidRPr="00F97FBC">
        <w:t>iii)</w:t>
      </w:r>
      <w:r w:rsidRPr="00F97FBC">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E15329" w:rsidRPr="00F97FBC" w:rsidRDefault="00E15329" w:rsidP="00E15329">
      <w:pPr>
        <w:spacing w:after="120"/>
        <w:ind w:left="3402" w:right="1134" w:hanging="573"/>
        <w:jc w:val="both"/>
      </w:pPr>
      <w:r w:rsidRPr="00F97FBC">
        <w:t>iv)</w:t>
      </w:r>
      <w:r w:rsidRPr="00F97FBC">
        <w:tab/>
        <w:t>любые интегрирующие устройства устанавливают на нуль;</w:t>
      </w:r>
    </w:p>
    <w:p w:rsidR="00E15329" w:rsidRPr="00F97FBC" w:rsidRDefault="00E15329" w:rsidP="00E15329">
      <w:pPr>
        <w:spacing w:after="120"/>
        <w:ind w:left="3399" w:right="1134" w:hanging="564"/>
        <w:jc w:val="both"/>
      </w:pPr>
      <w:r w:rsidRPr="00F97FBC">
        <w:t>v)</w:t>
      </w:r>
      <w:r w:rsidRPr="00F97FBC">
        <w:tab/>
        <w:t>C</w:t>
      </w:r>
      <w:r w:rsidRPr="00F97FBC">
        <w:rPr>
          <w:vertAlign w:val="subscript"/>
        </w:rPr>
        <w:t>3</w:t>
      </w:r>
      <w:r w:rsidRPr="00F97FBC">
        <w:t>H</w:t>
      </w:r>
      <w:r w:rsidRPr="00F97FBC">
        <w:rPr>
          <w:vertAlign w:val="subscript"/>
        </w:rPr>
        <w:t>8</w:t>
      </w:r>
      <w:r w:rsidRPr="00F97FBC">
        <w:t>, содержащийся в исходном баллоне, стравливают с заданным значением расхода;</w:t>
      </w:r>
    </w:p>
    <w:p w:rsidR="00E15329" w:rsidRPr="00F97FBC" w:rsidRDefault="00E15329" w:rsidP="00E15329">
      <w:pPr>
        <w:spacing w:after="120"/>
        <w:ind w:left="3399" w:right="1134" w:hanging="570"/>
        <w:jc w:val="both"/>
      </w:pPr>
      <w:r w:rsidRPr="00F97FBC">
        <w:t>vi)</w:t>
      </w:r>
      <w:r w:rsidRPr="00F97FBC">
        <w:tab/>
        <w:t>начинают отбор проб и приводят в действие любые интеграторы расхода после подтверждения стабильности концентрации НС;</w:t>
      </w:r>
    </w:p>
    <w:p w:rsidR="00E15329" w:rsidRPr="00F97FBC" w:rsidRDefault="00E15329" w:rsidP="00E15329">
      <w:pPr>
        <w:spacing w:after="120"/>
        <w:ind w:left="3399" w:right="1134" w:hanging="570"/>
        <w:jc w:val="both"/>
      </w:pPr>
      <w:r w:rsidRPr="00F97FBC">
        <w:t>vii)</w:t>
      </w:r>
      <w:r w:rsidRPr="00F97FBC">
        <w:tab/>
        <w:t>содержимое баллона стравливают по крайней мере до тех пор, пока не будет стравлено достаточное количество C</w:t>
      </w:r>
      <w:r w:rsidRPr="00F97FBC">
        <w:rPr>
          <w:vertAlign w:val="subscript"/>
        </w:rPr>
        <w:t>3</w:t>
      </w:r>
      <w:r w:rsidRPr="00F97FBC">
        <w:t>H</w:t>
      </w:r>
      <w:r w:rsidRPr="00F97FBC">
        <w:rPr>
          <w:vertAlign w:val="subscript"/>
        </w:rPr>
        <w:t>8</w:t>
      </w:r>
      <w:r w:rsidRPr="00F97FBC">
        <w:t xml:space="preserve"> для обеспечения точного количественного определения исходного C</w:t>
      </w:r>
      <w:r w:rsidRPr="00F97FBC">
        <w:rPr>
          <w:vertAlign w:val="subscript"/>
        </w:rPr>
        <w:t>3</w:t>
      </w:r>
      <w:r w:rsidRPr="00F97FBC">
        <w:t>H</w:t>
      </w:r>
      <w:r w:rsidRPr="00F97FBC">
        <w:rPr>
          <w:vertAlign w:val="subscript"/>
        </w:rPr>
        <w:t>8</w:t>
      </w:r>
      <w:r w:rsidRPr="00F97FBC">
        <w:t xml:space="preserve"> и измеренного C</w:t>
      </w:r>
      <w:r w:rsidRPr="00F97FBC">
        <w:rPr>
          <w:vertAlign w:val="subscript"/>
        </w:rPr>
        <w:t>3</w:t>
      </w:r>
      <w:r w:rsidRPr="00F97FBC">
        <w:t>H</w:t>
      </w:r>
      <w:r w:rsidRPr="00F97FBC">
        <w:rPr>
          <w:vertAlign w:val="subscript"/>
        </w:rPr>
        <w:t>8</w:t>
      </w:r>
      <w:r w:rsidRPr="00F97FBC">
        <w:t>;</w:t>
      </w:r>
    </w:p>
    <w:p w:rsidR="00E15329" w:rsidRPr="00F97FBC" w:rsidRDefault="00E15329" w:rsidP="00E15329">
      <w:pPr>
        <w:spacing w:after="120"/>
        <w:ind w:left="3402" w:right="1134" w:hanging="573"/>
        <w:jc w:val="both"/>
      </w:pPr>
      <w:r w:rsidRPr="00F97FBC">
        <w:t>viii)</w:t>
      </w:r>
      <w:r w:rsidRPr="00F97FBC">
        <w:tab/>
        <w:t>все интеграторы отключают;</w:t>
      </w:r>
    </w:p>
    <w:p w:rsidR="00E15329" w:rsidRPr="00F97FBC" w:rsidRDefault="00E15329" w:rsidP="00E15329">
      <w:pPr>
        <w:spacing w:after="120"/>
        <w:ind w:left="3402" w:right="1134" w:hanging="573"/>
        <w:jc w:val="both"/>
      </w:pPr>
      <w:r w:rsidRPr="00F97FBC">
        <w:t>ix)</w:t>
      </w:r>
      <w:r w:rsidRPr="00F97FBC">
        <w:tab/>
        <w:t>исходный баллон с С</w:t>
      </w:r>
      <w:r w:rsidRPr="00F97FBC">
        <w:rPr>
          <w:vertAlign w:val="subscript"/>
        </w:rPr>
        <w:t>3</w:t>
      </w:r>
      <w:r w:rsidRPr="00F97FBC">
        <w:t>Н</w:t>
      </w:r>
      <w:r w:rsidRPr="00F97FBC">
        <w:rPr>
          <w:vertAlign w:val="subscript"/>
        </w:rPr>
        <w:t>8</w:t>
      </w:r>
      <w:r w:rsidRPr="00F97FBC">
        <w:t xml:space="preserve"> закрывают.</w:t>
      </w:r>
    </w:p>
    <w:p w:rsidR="00E15329" w:rsidRPr="00F97FBC" w:rsidRDefault="00E15329" w:rsidP="00E15329">
      <w:pPr>
        <w:spacing w:after="120"/>
        <w:ind w:left="2268" w:right="1134" w:hanging="1134"/>
        <w:jc w:val="both"/>
      </w:pPr>
      <w:r w:rsidRPr="00F97FBC">
        <w:t>8.1.8.5.6</w:t>
      </w:r>
      <w:r w:rsidRPr="00F97FBC">
        <w:tab/>
        <w:t>Оценка пропановой проверки</w:t>
      </w:r>
    </w:p>
    <w:p w:rsidR="00E15329" w:rsidRPr="00F97FBC" w:rsidRDefault="00E15329" w:rsidP="00E15329">
      <w:pPr>
        <w:spacing w:after="120"/>
        <w:ind w:left="2268" w:right="1134" w:hanging="1134"/>
        <w:jc w:val="both"/>
      </w:pPr>
      <w:r w:rsidRPr="00F97FBC">
        <w:tab/>
        <w:t>После испытания осуществляют следующие процедуры:</w:t>
      </w:r>
    </w:p>
    <w:p w:rsidR="00E15329" w:rsidRPr="00F97FBC" w:rsidRDefault="00E15329" w:rsidP="00E15329">
      <w:pPr>
        <w:spacing w:after="120"/>
        <w:ind w:left="2829" w:right="1134" w:hanging="561"/>
        <w:jc w:val="both"/>
      </w:pPr>
      <w:r w:rsidRPr="00F97FBC">
        <w:t>a)</w:t>
      </w:r>
      <w:r w:rsidRPr="00F97FBC">
        <w:tab/>
        <w:t>в случае отбора проб из партии отобранные из партии пробы анализируют при первой же возможности;</w:t>
      </w:r>
    </w:p>
    <w:p w:rsidR="00E15329" w:rsidRPr="00F97FBC" w:rsidRDefault="00E15329" w:rsidP="00E15329">
      <w:pPr>
        <w:spacing w:after="120"/>
        <w:ind w:left="2829" w:right="1134" w:hanging="570"/>
        <w:jc w:val="both"/>
      </w:pPr>
      <w:r w:rsidRPr="00F97FBC">
        <w:lastRenderedPageBreak/>
        <w:t>b)</w:t>
      </w:r>
      <w:r w:rsidRPr="00F97FBC">
        <w:tab/>
        <w:t>после анализа НС производят корректировку по примеси и фоновым концентрациям;</w:t>
      </w:r>
    </w:p>
    <w:p w:rsidR="00E15329" w:rsidRPr="00F97FBC" w:rsidRDefault="00E15329" w:rsidP="00E15329">
      <w:pPr>
        <w:spacing w:after="120"/>
        <w:ind w:left="2829" w:right="1134" w:hanging="570"/>
        <w:jc w:val="both"/>
      </w:pPr>
      <w:r w:rsidRPr="00F97FBC">
        <w:t>c)</w:t>
      </w:r>
      <w:r w:rsidRPr="00F97FBC">
        <w:tab/>
        <w:t xml:space="preserve">на основе данных </w:t>
      </w:r>
      <w:r w:rsidRPr="00F97FBC">
        <w:rPr>
          <w:lang w:val="en-US"/>
        </w:rPr>
        <w:t>CVS</w:t>
      </w:r>
      <w:r w:rsidRPr="00F97FBC">
        <w:t xml:space="preserve"> и данных, касающихся </w:t>
      </w:r>
      <w:r w:rsidRPr="00F97FBC">
        <w:rPr>
          <w:lang w:val="en-US"/>
        </w:rPr>
        <w:t>HC</w:t>
      </w:r>
      <w:r w:rsidRPr="00F97FBC">
        <w:t>, рассчитывают по приложению 5 суммарную массу С</w:t>
      </w:r>
      <w:r w:rsidRPr="00F97FBC">
        <w:rPr>
          <w:vertAlign w:val="subscript"/>
        </w:rPr>
        <w:t>3</w:t>
      </w:r>
      <w:r w:rsidRPr="00F97FBC">
        <w:t>Н</w:t>
      </w:r>
      <w:r w:rsidRPr="00F97FBC">
        <w:rPr>
          <w:vertAlign w:val="subscript"/>
        </w:rPr>
        <w:t xml:space="preserve">8 </w:t>
      </w:r>
      <w:r w:rsidRPr="00F97FBC">
        <w:t>с использованием молярной массы С</w:t>
      </w:r>
      <w:r w:rsidRPr="00F97FBC">
        <w:rPr>
          <w:vertAlign w:val="subscript"/>
        </w:rPr>
        <w:t>3</w:t>
      </w:r>
      <w:r w:rsidRPr="00F97FBC">
        <w:t>Н</w:t>
      </w:r>
      <w:r w:rsidRPr="00F97FBC">
        <w:rPr>
          <w:vertAlign w:val="subscript"/>
        </w:rPr>
        <w:t xml:space="preserve">8 </w:t>
      </w:r>
      <w:r w:rsidRPr="00F97FBC">
        <w:t>(</w:t>
      </w:r>
      <w:r w:rsidRPr="00F97FBC">
        <w:rPr>
          <w:i/>
        </w:rPr>
        <w:t>М</w:t>
      </w:r>
      <w:r w:rsidRPr="00F97FBC">
        <w:rPr>
          <w:vertAlign w:val="subscript"/>
        </w:rPr>
        <w:t>С3Н8</w:t>
      </w:r>
      <w:r w:rsidRPr="00F97FBC">
        <w:t>), а не эффективной молярной массы</w:t>
      </w:r>
      <w:r w:rsidR="00921DBA">
        <w:t> </w:t>
      </w:r>
      <w:r w:rsidRPr="00F97FBC">
        <w:t>НС (</w:t>
      </w:r>
      <w:r w:rsidRPr="00F97FBC">
        <w:rPr>
          <w:i/>
        </w:rPr>
        <w:t>М</w:t>
      </w:r>
      <w:r w:rsidRPr="00F97FBC">
        <w:rPr>
          <w:vertAlign w:val="subscript"/>
        </w:rPr>
        <w:t>НС</w:t>
      </w:r>
      <w:r w:rsidRPr="00F97FBC">
        <w:t>);</w:t>
      </w:r>
    </w:p>
    <w:p w:rsidR="00E15329" w:rsidRPr="00F97FBC" w:rsidRDefault="00E15329" w:rsidP="00E15329">
      <w:pPr>
        <w:spacing w:after="120"/>
        <w:ind w:left="2829" w:right="1134" w:hanging="570"/>
        <w:jc w:val="both"/>
      </w:pPr>
      <w:r w:rsidRPr="00F97FBC">
        <w:t>d)</w:t>
      </w:r>
      <w:r w:rsidRPr="00F97FBC">
        <w:tab/>
        <w:t>если используется исходная масса (гравиметрический метод), то массу пропана в баллоне определяют с точностью до ±0,5%, а исходную массу С</w:t>
      </w:r>
      <w:r w:rsidRPr="00F97FBC">
        <w:rPr>
          <w:vertAlign w:val="subscript"/>
        </w:rPr>
        <w:t>3</w:t>
      </w:r>
      <w:r w:rsidRPr="00F97FBC">
        <w:t>Н</w:t>
      </w:r>
      <w:r w:rsidRPr="00F97FBC">
        <w:rPr>
          <w:vertAlign w:val="subscript"/>
        </w:rPr>
        <w:t xml:space="preserve">8 </w:t>
      </w:r>
      <w:r w:rsidRPr="00F97FBC">
        <w:t>− на основе вычитания массы порожнего баллона из массы полного баллона с пропаном. Если используется сужающее устройство критического расхода (измерение с помощью сужающего устройства критического расхода), то массу пропана определяют как произведение расхода и времени, затраченного на проведение испытания;</w:t>
      </w:r>
    </w:p>
    <w:p w:rsidR="00E15329" w:rsidRPr="00F97FBC" w:rsidRDefault="00E15329" w:rsidP="00E15329">
      <w:pPr>
        <w:spacing w:after="120"/>
        <w:ind w:left="2829" w:right="1134" w:hanging="570"/>
        <w:jc w:val="both"/>
      </w:pPr>
      <w:r w:rsidRPr="00F97FBC">
        <w:t>e)</w:t>
      </w:r>
      <w:r w:rsidRPr="00F97FBC">
        <w:tab/>
        <w:t>исходную массу С</w:t>
      </w:r>
      <w:r w:rsidRPr="00F97FBC">
        <w:rPr>
          <w:vertAlign w:val="subscript"/>
        </w:rPr>
        <w:t>3</w:t>
      </w:r>
      <w:r w:rsidRPr="00F97FBC">
        <w:t>Н</w:t>
      </w:r>
      <w:r w:rsidRPr="00F97FBC">
        <w:rPr>
          <w:vertAlign w:val="subscript"/>
        </w:rPr>
        <w:t xml:space="preserve">8 </w:t>
      </w:r>
      <w:r w:rsidRPr="00F97FBC">
        <w:t xml:space="preserve">вычитают из рассчитанной массы. Если разность составляет в пределах ±3,0% исходной массы, то считается, что система </w:t>
      </w:r>
      <w:r w:rsidRPr="00F97FBC">
        <w:rPr>
          <w:lang w:val="en-US"/>
        </w:rPr>
        <w:t>CVS</w:t>
      </w:r>
      <w:r w:rsidRPr="00F97FBC">
        <w:t xml:space="preserve"> прошла эту проверку.</w:t>
      </w:r>
    </w:p>
    <w:p w:rsidR="00E15329" w:rsidRPr="00F97FBC" w:rsidRDefault="00E15329" w:rsidP="00E15329">
      <w:pPr>
        <w:spacing w:after="120"/>
        <w:ind w:left="2268" w:right="1134" w:hanging="1134"/>
        <w:jc w:val="both"/>
      </w:pPr>
      <w:r w:rsidRPr="00F97FBC">
        <w:t>8.1.8.5.7</w:t>
      </w:r>
      <w:r w:rsidRPr="00F97FBC">
        <w:tab/>
        <w:t>Проверка системы вторичного разбавления ВЧ</w:t>
      </w:r>
    </w:p>
    <w:p w:rsidR="00E15329" w:rsidRPr="00F97FBC" w:rsidRDefault="00E15329" w:rsidP="00E15329">
      <w:pPr>
        <w:spacing w:after="120"/>
        <w:ind w:left="2268" w:right="1134" w:hanging="1134"/>
        <w:jc w:val="both"/>
      </w:pPr>
      <w:r w:rsidRPr="00F97FBC">
        <w:tab/>
        <w:t>В случае проведения повторной пропановой проверки для контроля системы вторичного разбавления ВЧ используют процедуру, указанную в нижеследующих подпунктах а)−</w:t>
      </w:r>
      <w:r w:rsidRPr="00F97FBC">
        <w:rPr>
          <w:lang w:val="en-US"/>
        </w:rPr>
        <w:t>d</w:t>
      </w:r>
      <w:r w:rsidRPr="00F97FBC">
        <w:t>):</w:t>
      </w:r>
    </w:p>
    <w:p w:rsidR="00E15329" w:rsidRPr="00F97FBC" w:rsidRDefault="00E15329" w:rsidP="000354FB">
      <w:pPr>
        <w:spacing w:after="120"/>
        <w:ind w:left="2835" w:right="1134" w:hanging="578"/>
        <w:jc w:val="both"/>
      </w:pPr>
      <w:r w:rsidRPr="00F97FBC">
        <w:t>a)</w:t>
      </w:r>
      <w:r w:rsidRPr="00F97FBC">
        <w:tab/>
        <w:t>систему отбора проб НС конфигурируют для извлечения пробы поблизости от средств для хранения проб, отобранных из партии (как, например, фильтр ВЧ). Если абсолютное давление в этом месте является слишком низким для извлечения пробы НС, то пробы НС могут отбираться из выхлопа насоса в устройстве для отбора проб из партии. Пробы из выхлопа насоса надлежит отбирать осторожно, поскольку приемлемая в иных случаях утечка из насоса на выходе расходомера устройства для отбора проб из партии может привести к ошибке при пропановой проверке;</w:t>
      </w:r>
    </w:p>
    <w:p w:rsidR="00E15329" w:rsidRPr="00F97FBC" w:rsidRDefault="00E15329" w:rsidP="00E15329">
      <w:pPr>
        <w:spacing w:after="120"/>
        <w:ind w:left="2835" w:right="1134" w:hanging="576"/>
        <w:jc w:val="both"/>
      </w:pPr>
      <w:r w:rsidRPr="00F97FBC">
        <w:t>b)</w:t>
      </w:r>
      <w:r w:rsidRPr="00F97FBC">
        <w:tab/>
        <w:t>пропановую проверку повторяют таким образом, как это описано в настоящем пункте, однако отбор проб НС производят из устройства для отбора проб из партии;</w:t>
      </w:r>
    </w:p>
    <w:p w:rsidR="00E15329" w:rsidRPr="00F97FBC" w:rsidRDefault="00E15329" w:rsidP="00E15329">
      <w:pPr>
        <w:spacing w:after="120"/>
        <w:ind w:left="2835" w:right="1134" w:hanging="576"/>
        <w:jc w:val="both"/>
      </w:pPr>
      <w:r w:rsidRPr="00F97FBC">
        <w:t>c)</w:t>
      </w:r>
      <w:r w:rsidRPr="00F97FBC">
        <w:tab/>
        <w:t>с учетом любого вторичного разбавления в устройстве для отбора проб из партии рассчитывают массу С</w:t>
      </w:r>
      <w:r w:rsidRPr="00F97FBC">
        <w:rPr>
          <w:vertAlign w:val="subscript"/>
        </w:rPr>
        <w:t>3</w:t>
      </w:r>
      <w:r w:rsidRPr="00F97FBC">
        <w:t>Н</w:t>
      </w:r>
      <w:r w:rsidRPr="00F97FBC">
        <w:rPr>
          <w:vertAlign w:val="subscript"/>
        </w:rPr>
        <w:t>8</w:t>
      </w:r>
      <w:r w:rsidRPr="00F97FBC">
        <w:t>;</w:t>
      </w:r>
    </w:p>
    <w:p w:rsidR="00E15329" w:rsidRPr="00F97FBC" w:rsidRDefault="00E15329" w:rsidP="00E15329">
      <w:pPr>
        <w:spacing w:after="120"/>
        <w:ind w:left="2835" w:right="1134" w:hanging="576"/>
        <w:jc w:val="both"/>
      </w:pPr>
      <w:r w:rsidRPr="00F97FBC">
        <w:t>d)</w:t>
      </w:r>
      <w:r w:rsidRPr="00F97FBC">
        <w:tab/>
        <w:t>исходную массу С</w:t>
      </w:r>
      <w:r w:rsidRPr="00F97FBC">
        <w:rPr>
          <w:vertAlign w:val="subscript"/>
        </w:rPr>
        <w:t>3</w:t>
      </w:r>
      <w:r w:rsidRPr="00F97FBC">
        <w:t>Н</w:t>
      </w:r>
      <w:r w:rsidRPr="00F97FBC">
        <w:rPr>
          <w:vertAlign w:val="subscript"/>
        </w:rPr>
        <w:t>8</w:t>
      </w:r>
      <w:r w:rsidRPr="00F97FBC">
        <w:t xml:space="preserve"> вычитают из рассчитанной массы. Если разность составляет в пределах ±5% исходной массы, то считается, что устройство для отбора проб из партии прошло эту проверку. В противном случае принимают меры по устранению неисправности.</w:t>
      </w:r>
    </w:p>
    <w:p w:rsidR="00E15329" w:rsidRPr="00F97FBC" w:rsidRDefault="00E15329" w:rsidP="00E15329">
      <w:pPr>
        <w:keepNext/>
        <w:keepLines/>
        <w:spacing w:after="120"/>
        <w:ind w:left="2268" w:right="1134" w:hanging="1134"/>
        <w:jc w:val="both"/>
      </w:pPr>
      <w:r w:rsidRPr="00F97FBC">
        <w:t>8.1.8.5.8</w:t>
      </w:r>
      <w:r w:rsidRPr="00F97FBC">
        <w:tab/>
        <w:t>Проверка осушителя для проб</w:t>
      </w:r>
    </w:p>
    <w:p w:rsidR="00E15329" w:rsidRPr="00F97FBC" w:rsidRDefault="00E15329" w:rsidP="00E15329">
      <w:pPr>
        <w:spacing w:after="120"/>
        <w:ind w:left="2268" w:right="1134" w:hanging="1134"/>
        <w:jc w:val="both"/>
      </w:pPr>
      <w:r w:rsidRPr="00F97FBC">
        <w:tab/>
        <w:t>Если для непрерывного наблюдения за точкой росы на выходном отверстии осушителя для проб используется влагомер, то данную проверку не про</w:t>
      </w:r>
      <w:r w:rsidRPr="001F7C8C">
        <w:t xml:space="preserve">водят, когда исключена вероятность того, что влажность на выходном </w:t>
      </w:r>
      <w:r w:rsidRPr="00F97FBC">
        <w:t>отверстии осушителя ниже минимальных значений, используемых в случае проверок на сбой, интерференцию и компенсацию.</w:t>
      </w:r>
    </w:p>
    <w:p w:rsidR="00E15329" w:rsidRPr="00F97FBC" w:rsidRDefault="00E15329" w:rsidP="00E15329">
      <w:pPr>
        <w:spacing w:after="120"/>
        <w:ind w:left="2835" w:right="1134" w:hanging="576"/>
        <w:jc w:val="both"/>
      </w:pPr>
      <w:r w:rsidRPr="00F97FBC">
        <w:t>a)</w:t>
      </w:r>
      <w:r w:rsidRPr="00F97FBC">
        <w:tab/>
        <w:t xml:space="preserve">Если осушитель для проб используется по пункту 9.3.2.3.1 настоящего приложения для удаления воды из пробы газа, то </w:t>
      </w:r>
      <w:r w:rsidRPr="00F060F5">
        <w:t xml:space="preserve">при его установке после капитального ремонта </w:t>
      </w:r>
      <w:r w:rsidRPr="00F97FBC">
        <w:t xml:space="preserve">производят проверку на охлаждение. Функционирование осушителей с осмотической </w:t>
      </w:r>
      <w:r w:rsidRPr="00F97FBC">
        <w:lastRenderedPageBreak/>
        <w:t>мембраной проверяют при их установке, после капитального ремонта и в пределах 35 дней до испытаний.</w:t>
      </w:r>
    </w:p>
    <w:p w:rsidR="00E15329" w:rsidRPr="00F97FBC" w:rsidRDefault="00E15329" w:rsidP="00E15329">
      <w:pPr>
        <w:spacing w:after="120"/>
        <w:ind w:left="2835" w:right="1134" w:hanging="576"/>
        <w:jc w:val="both"/>
      </w:pPr>
      <w:r w:rsidRPr="00F97FBC">
        <w:t>b)</w:t>
      </w:r>
      <w:r w:rsidRPr="00F97FBC">
        <w:tab/>
        <w:t xml:space="preserve">Вода может повлиять на способность анализатора надлежащим образом измерять соответствующий компонент отработавшего газа, поэтому иногда ее выводят до того, как проба газа попадет в анализатор. Например, вода может отрицательно повлиять на чувствительность </w:t>
      </w:r>
      <w:r w:rsidRPr="00F97FBC">
        <w:rPr>
          <w:lang w:val="en-US"/>
        </w:rPr>
        <w:t>CLD</w:t>
      </w:r>
      <w:r w:rsidRPr="00F97FBC">
        <w:t xml:space="preserve"> к </w:t>
      </w:r>
      <w:r w:rsidRPr="00F97FBC">
        <w:rPr>
          <w:lang w:val="en-US"/>
        </w:rPr>
        <w:t>NO</w:t>
      </w:r>
      <w:r w:rsidRPr="00F97FBC">
        <w:rPr>
          <w:vertAlign w:val="subscript"/>
          <w:lang w:val="en-US"/>
        </w:rPr>
        <w:t>X</w:t>
      </w:r>
      <w:r w:rsidRPr="00F97FBC">
        <w:t xml:space="preserve"> из-за столкновительного сбоя, но позитивно воздействовать на анализатор </w:t>
      </w:r>
      <w:r w:rsidRPr="00F97FBC">
        <w:rPr>
          <w:lang w:val="en-US"/>
        </w:rPr>
        <w:t>NDIR</w:t>
      </w:r>
      <w:r w:rsidRPr="00F97FBC">
        <w:t>, вызывая отклик, который аналогичен отклику на СО.</w:t>
      </w:r>
    </w:p>
    <w:p w:rsidR="00E15329" w:rsidRPr="00F97FBC" w:rsidRDefault="00E15329" w:rsidP="00E15329">
      <w:pPr>
        <w:spacing w:after="120"/>
        <w:ind w:left="2835" w:right="1134" w:hanging="576"/>
        <w:jc w:val="both"/>
      </w:pPr>
      <w:r w:rsidRPr="00F97FBC">
        <w:t>c)</w:t>
      </w:r>
      <w:r w:rsidRPr="00F97FBC">
        <w:tab/>
        <w:t>Осушитель для проб должен отвечать техническим требованиям по пункту 9.3.2.3.1 настоящего приложения, касающимся точки росы (</w:t>
      </w:r>
      <w:r w:rsidRPr="00F97FBC">
        <w:rPr>
          <w:i/>
          <w:lang w:val="en-US"/>
        </w:rPr>
        <w:t>T</w:t>
      </w:r>
      <w:r w:rsidRPr="00F97FBC">
        <w:rPr>
          <w:vertAlign w:val="subscript"/>
          <w:lang w:val="en-US"/>
        </w:rPr>
        <w:t>dew</w:t>
      </w:r>
      <w:r w:rsidRPr="00F97FBC">
        <w:t>) и абсолютного давления (</w:t>
      </w:r>
      <w:r w:rsidRPr="00F97FBC">
        <w:rPr>
          <w:i/>
        </w:rPr>
        <w:t>р</w:t>
      </w:r>
      <w:r w:rsidRPr="00F97FBC">
        <w:rPr>
          <w:vertAlign w:val="subscript"/>
          <w:lang w:val="en-US"/>
        </w:rPr>
        <w:t>total</w:t>
      </w:r>
      <w:r w:rsidRPr="00F97FBC">
        <w:t>) на выходе из осушителя с осмотической мембраной или охладителя.</w:t>
      </w:r>
    </w:p>
    <w:p w:rsidR="00E15329" w:rsidRPr="00F97FBC" w:rsidRDefault="00E15329" w:rsidP="00E15329">
      <w:pPr>
        <w:spacing w:after="120"/>
        <w:ind w:left="2835" w:right="1134" w:hanging="576"/>
        <w:jc w:val="both"/>
      </w:pPr>
      <w:r w:rsidRPr="00F97FBC">
        <w:t>d)</w:t>
      </w:r>
      <w:r w:rsidRPr="00F97FBC">
        <w:tab/>
        <w:t>Для определения эффективности осушителя для проб используют нижеследующий метод проверки, либо же руководствуются квалифицированной инженерной оценкой для разработки другого протокола:</w:t>
      </w:r>
    </w:p>
    <w:p w:rsidR="00E15329" w:rsidRPr="00F97FBC" w:rsidRDefault="00E15329" w:rsidP="00E15329">
      <w:pPr>
        <w:spacing w:after="120"/>
        <w:ind w:left="3402" w:right="1134" w:hanging="573"/>
        <w:jc w:val="both"/>
      </w:pPr>
      <w:r w:rsidRPr="00F97FBC">
        <w:t>i)</w:t>
      </w:r>
      <w:r w:rsidRPr="00F97FBC">
        <w:tab/>
        <w:t>обеспечивают необходимые соединения с использованием трубок из политетрафторэтилена (PTFE) или нержавеющей стали;</w:t>
      </w:r>
    </w:p>
    <w:p w:rsidR="00E15329" w:rsidRPr="00F97FBC" w:rsidRDefault="00E15329" w:rsidP="00E15329">
      <w:pPr>
        <w:spacing w:after="120"/>
        <w:ind w:left="3402" w:right="1134" w:hanging="573"/>
        <w:jc w:val="both"/>
      </w:pPr>
      <w:r w:rsidRPr="00F97FBC">
        <w:t>ii)</w:t>
      </w:r>
      <w:r w:rsidRPr="00F97FBC">
        <w:tab/>
      </w:r>
      <w:r w:rsidRPr="00F97FBC">
        <w:rPr>
          <w:lang w:val="en-US"/>
        </w:rPr>
        <w:t>N</w:t>
      </w:r>
      <w:r w:rsidRPr="00F97FBC">
        <w:rPr>
          <w:vertAlign w:val="subscript"/>
        </w:rPr>
        <w:t xml:space="preserve">2 </w:t>
      </w:r>
      <w:r w:rsidRPr="00F97FBC">
        <w:t>или очищенный воздух увлажняют посредством прогонки через дистиллированную воду в герметизированном сосуде, в котором газ увлажняется до высшей точки росы пробы, которая оценивается в ходе отбора проб выбросов;</w:t>
      </w:r>
    </w:p>
    <w:p w:rsidR="00E15329" w:rsidRPr="00F97FBC" w:rsidRDefault="00E15329" w:rsidP="00E15329">
      <w:pPr>
        <w:spacing w:after="120"/>
        <w:ind w:left="3402" w:right="1134" w:hanging="573"/>
        <w:jc w:val="both"/>
      </w:pPr>
      <w:r w:rsidRPr="00F97FBC">
        <w:t>iii)</w:t>
      </w:r>
      <w:r w:rsidRPr="00F97FBC">
        <w:tab/>
        <w:t>увлаженный газ подают на вход осушителя для проб;</w:t>
      </w:r>
    </w:p>
    <w:p w:rsidR="00E15329" w:rsidRPr="00F97FBC" w:rsidRDefault="00E15329" w:rsidP="00E15329">
      <w:pPr>
        <w:spacing w:after="120"/>
        <w:ind w:left="3402" w:right="1134" w:hanging="573"/>
        <w:jc w:val="both"/>
      </w:pPr>
      <w:r w:rsidRPr="00F97FBC">
        <w:t>iv)</w:t>
      </w:r>
      <w:r w:rsidRPr="00F97FBC">
        <w:tab/>
        <w:t>температуру увлаженного газа на выходе из сосуда поддерживают на уровне не менее 5 K (5 ºC) выше его точки росы;</w:t>
      </w:r>
    </w:p>
    <w:p w:rsidR="00E15329" w:rsidRPr="00F97FBC" w:rsidRDefault="00E15329" w:rsidP="00E15329">
      <w:pPr>
        <w:spacing w:after="120"/>
        <w:ind w:left="3402" w:right="1134" w:hanging="573"/>
        <w:jc w:val="both"/>
      </w:pPr>
      <w:r w:rsidRPr="00F97FBC">
        <w:t>v)</w:t>
      </w:r>
      <w:r w:rsidRPr="00F97FBC">
        <w:tab/>
        <w:t>как можно ближе к входному отверстию осушителя для проб измеряют точку росы увлаженного газа (</w:t>
      </w:r>
      <w:r w:rsidRPr="00F97FBC">
        <w:rPr>
          <w:i/>
          <w:lang w:val="en-US"/>
        </w:rPr>
        <w:t>T</w:t>
      </w:r>
      <w:r w:rsidRPr="00F97FBC">
        <w:rPr>
          <w:vertAlign w:val="subscript"/>
          <w:lang w:val="en-US"/>
        </w:rPr>
        <w:t>dew</w:t>
      </w:r>
      <w:r w:rsidRPr="00F97FBC">
        <w:t>) и давление (</w:t>
      </w:r>
      <w:r w:rsidRPr="00F97FBC">
        <w:rPr>
          <w:i/>
        </w:rPr>
        <w:t>р</w:t>
      </w:r>
      <w:r w:rsidRPr="00F97FBC">
        <w:rPr>
          <w:vertAlign w:val="subscript"/>
          <w:lang w:val="en-US"/>
        </w:rPr>
        <w:t>total</w:t>
      </w:r>
      <w:r w:rsidRPr="00F97FBC">
        <w:t>), с тем чтобы убедиться, что точка росы является максимальной согласно оценкам, произведенным в ходе отбора проб выбросов;</w:t>
      </w:r>
    </w:p>
    <w:p w:rsidR="00E15329" w:rsidRPr="00F97FBC" w:rsidRDefault="00E15329" w:rsidP="00E15329">
      <w:pPr>
        <w:spacing w:after="120"/>
        <w:ind w:left="3402" w:right="1134" w:hanging="573"/>
        <w:jc w:val="both"/>
      </w:pPr>
      <w:r w:rsidRPr="00F97FBC">
        <w:t>vi)</w:t>
      </w:r>
      <w:r w:rsidRPr="00F97FBC">
        <w:tab/>
        <w:t>как можно ближе к выходному отверстию осушителя для проб измеряют точку росы увлажненного газа (</w:t>
      </w:r>
      <w:r w:rsidRPr="00F97FBC">
        <w:rPr>
          <w:i/>
          <w:lang w:val="en-US"/>
        </w:rPr>
        <w:t>T</w:t>
      </w:r>
      <w:r w:rsidRPr="00F97FBC">
        <w:rPr>
          <w:vertAlign w:val="subscript"/>
          <w:lang w:val="en-US"/>
        </w:rPr>
        <w:t>dew</w:t>
      </w:r>
      <w:r w:rsidRPr="00F97FBC">
        <w:t>) и давление (</w:t>
      </w:r>
      <w:r w:rsidRPr="00F97FBC">
        <w:rPr>
          <w:i/>
        </w:rPr>
        <w:t>р</w:t>
      </w:r>
      <w:r w:rsidRPr="00F97FBC">
        <w:rPr>
          <w:vertAlign w:val="subscript"/>
          <w:lang w:val="en-US"/>
        </w:rPr>
        <w:t>total</w:t>
      </w:r>
      <w:r w:rsidRPr="00F97FBC">
        <w:t>);</w:t>
      </w:r>
    </w:p>
    <w:p w:rsidR="00E15329" w:rsidRPr="00F97FBC" w:rsidRDefault="00E15329" w:rsidP="00E15329">
      <w:pPr>
        <w:spacing w:after="120"/>
        <w:ind w:left="3402" w:right="1134" w:hanging="573"/>
        <w:jc w:val="both"/>
      </w:pPr>
      <w:r w:rsidRPr="00F97FBC">
        <w:t>vii)</w:t>
      </w:r>
      <w:r w:rsidRPr="00F97FBC">
        <w:tab/>
        <w:t xml:space="preserve">осушитель для проб проходит проверку, если результат по подпункту </w:t>
      </w:r>
      <w:r w:rsidRPr="00F97FBC">
        <w:rPr>
          <w:lang w:val="en-US"/>
        </w:rPr>
        <w:t>d</w:t>
      </w:r>
      <w:r w:rsidRPr="00F97FBC">
        <w:t xml:space="preserve">) </w:t>
      </w:r>
      <w:r w:rsidRPr="00F97FBC">
        <w:rPr>
          <w:lang w:val="en-US"/>
        </w:rPr>
        <w:t>vi</w:t>
      </w:r>
      <w:r w:rsidRPr="00F97FBC">
        <w:t>) настоящего пункта ниже точки росы, соответствующей спецификациям осушителя для проб, приведенным в пункте 9.3.2.3.1 настоящего приложения, плюс 2 K (+2 °C), или если молярная доля по подпункту </w:t>
      </w:r>
      <w:r w:rsidRPr="00F97FBC">
        <w:rPr>
          <w:lang w:val="en-US"/>
        </w:rPr>
        <w:t>d</w:t>
      </w:r>
      <w:r w:rsidRPr="00F97FBC">
        <w:t>) vi) меньше соответствующих спецификаций осушителя для проб плюс 0,002 моль/моль либо 0,2% по объему. Следует отметить, что при этой проверке точка росы пробы выражается в абсолютной температуре (по шкале Кельвина).</w:t>
      </w:r>
    </w:p>
    <w:p w:rsidR="00E15329" w:rsidRPr="00F97FBC" w:rsidRDefault="00E15329" w:rsidP="00E15329">
      <w:pPr>
        <w:spacing w:after="120"/>
        <w:ind w:left="2268" w:right="1134" w:hanging="1134"/>
        <w:jc w:val="both"/>
      </w:pPr>
      <w:r w:rsidRPr="00F97FBC">
        <w:t>8.1.8.6</w:t>
      </w:r>
      <w:r w:rsidRPr="00F97FBC">
        <w:tab/>
        <w:t>Периодическая калибровка систем с частичным разбавлением потока ВЧ и систем измерения соответствующих первичных отработавших газов</w:t>
      </w:r>
    </w:p>
    <w:p w:rsidR="00E15329" w:rsidRPr="00F97FBC" w:rsidRDefault="00E15329" w:rsidP="00026642">
      <w:pPr>
        <w:spacing w:after="120"/>
        <w:ind w:left="2268" w:right="1134" w:hanging="1134"/>
        <w:jc w:val="both"/>
      </w:pPr>
      <w:r w:rsidRPr="00F97FBC">
        <w:t>8.1.8.6.1</w:t>
      </w:r>
      <w:r w:rsidRPr="00F97FBC">
        <w:tab/>
        <w:t xml:space="preserve">Технические требования к дифференциальному измерению расхода </w:t>
      </w:r>
    </w:p>
    <w:p w:rsidR="00E15329" w:rsidRPr="00F97FBC" w:rsidRDefault="00E15329" w:rsidP="00E15329">
      <w:pPr>
        <w:spacing w:after="120"/>
        <w:ind w:left="2268" w:right="1134" w:hanging="1134"/>
        <w:jc w:val="both"/>
      </w:pPr>
      <w:r w:rsidRPr="00F97FBC">
        <w:tab/>
        <w:t xml:space="preserve">В случае систем с частичным разбавлением потока, предназначенных для извлечения пропорциональной пробы первичных отработавших газов, </w:t>
      </w:r>
      <w:r w:rsidRPr="00F97FBC">
        <w:lastRenderedPageBreak/>
        <w:t>точность регистрации расхода пробы (</w:t>
      </w:r>
      <w:r w:rsidRPr="00F97FBC">
        <w:rPr>
          <w:i/>
          <w:lang w:val="en-US"/>
        </w:rPr>
        <w:t>q</w:t>
      </w:r>
      <w:r w:rsidRPr="00F97FBC">
        <w:rPr>
          <w:vertAlign w:val="subscript"/>
          <w:lang w:val="en-US"/>
        </w:rPr>
        <w:t>mp</w:t>
      </w:r>
      <w:r w:rsidRPr="00F97FBC">
        <w:t>) приобретает особое значение, если она не измеряется непосредственно, а определяется с помощью дифференциального метода измерения расхода по уравнению (A.4-20):</w:t>
      </w:r>
    </w:p>
    <w:p w:rsidR="00E15329" w:rsidRPr="00F97FBC" w:rsidRDefault="00E15329" w:rsidP="00E15329">
      <w:pPr>
        <w:spacing w:after="120"/>
        <w:ind w:left="2268" w:right="1134" w:hanging="1134"/>
        <w:jc w:val="both"/>
      </w:pPr>
      <w:r w:rsidRPr="00F97FBC">
        <w:rPr>
          <w:i/>
        </w:rPr>
        <w:tab/>
      </w:r>
      <w:r w:rsidRPr="00070FEF">
        <w:rPr>
          <w:i/>
          <w:sz w:val="24"/>
          <w:szCs w:val="24"/>
        </w:rPr>
        <w:t>q</w:t>
      </w:r>
      <w:r w:rsidRPr="00070FEF">
        <w:rPr>
          <w:i/>
          <w:sz w:val="24"/>
          <w:szCs w:val="24"/>
          <w:vertAlign w:val="subscript"/>
        </w:rPr>
        <w:t>m</w:t>
      </w:r>
      <w:r w:rsidRPr="00070FEF">
        <w:rPr>
          <w:sz w:val="24"/>
          <w:szCs w:val="24"/>
          <w:vertAlign w:val="subscript"/>
        </w:rPr>
        <w:t>p</w:t>
      </w:r>
      <w:r w:rsidRPr="00070FEF">
        <w:rPr>
          <w:sz w:val="24"/>
          <w:szCs w:val="24"/>
        </w:rPr>
        <w:t xml:space="preserve"> = </w:t>
      </w:r>
      <w:r w:rsidRPr="00070FEF">
        <w:rPr>
          <w:i/>
          <w:sz w:val="24"/>
          <w:szCs w:val="24"/>
        </w:rPr>
        <w:t>q</w:t>
      </w:r>
      <w:r w:rsidRPr="00070FEF">
        <w:rPr>
          <w:i/>
          <w:sz w:val="24"/>
          <w:szCs w:val="24"/>
          <w:vertAlign w:val="subscript"/>
        </w:rPr>
        <w:t>m</w:t>
      </w:r>
      <w:r w:rsidRPr="00070FEF">
        <w:rPr>
          <w:sz w:val="24"/>
          <w:szCs w:val="24"/>
          <w:vertAlign w:val="subscript"/>
        </w:rPr>
        <w:t>dew</w:t>
      </w:r>
      <w:r w:rsidRPr="00070FEF">
        <w:rPr>
          <w:sz w:val="24"/>
          <w:szCs w:val="24"/>
        </w:rPr>
        <w:t xml:space="preserve"> – </w:t>
      </w:r>
      <w:r w:rsidRPr="00070FEF">
        <w:rPr>
          <w:i/>
          <w:sz w:val="24"/>
          <w:szCs w:val="24"/>
        </w:rPr>
        <w:t>q</w:t>
      </w:r>
      <w:r w:rsidRPr="00070FEF">
        <w:rPr>
          <w:i/>
          <w:sz w:val="24"/>
          <w:szCs w:val="24"/>
          <w:vertAlign w:val="subscript"/>
        </w:rPr>
        <w:t>m</w:t>
      </w:r>
      <w:r w:rsidRPr="00070FEF">
        <w:rPr>
          <w:sz w:val="24"/>
          <w:szCs w:val="24"/>
          <w:vertAlign w:val="subscript"/>
        </w:rPr>
        <w:t>dw</w:t>
      </w:r>
      <w:r w:rsidRPr="00F97FBC">
        <w:tab/>
      </w:r>
      <w:r w:rsidRPr="00F97FBC">
        <w:tab/>
      </w:r>
      <w:r w:rsidRPr="00F97FBC">
        <w:tab/>
      </w:r>
      <w:r w:rsidRPr="00F97FBC">
        <w:tab/>
      </w:r>
      <w:r w:rsidRPr="00F97FBC">
        <w:tab/>
      </w:r>
      <w:r w:rsidRPr="00F97FBC">
        <w:tab/>
      </w:r>
      <w:r w:rsidR="00070FEF">
        <w:t xml:space="preserve">     </w:t>
      </w:r>
      <w:r w:rsidRPr="00F97FBC">
        <w:t>(A.4-20),</w:t>
      </w:r>
    </w:p>
    <w:p w:rsidR="00E15329" w:rsidRPr="00F97FBC" w:rsidRDefault="00E15329" w:rsidP="00E15329">
      <w:pPr>
        <w:spacing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835"/>
        </w:tabs>
        <w:spacing w:after="120"/>
        <w:ind w:left="3402" w:right="1134" w:hanging="1134"/>
        <w:jc w:val="both"/>
      </w:pPr>
      <w:r w:rsidRPr="00F97FBC">
        <w:rPr>
          <w:i/>
        </w:rPr>
        <w:t>q</w:t>
      </w:r>
      <w:r w:rsidRPr="00F97FBC">
        <w:rPr>
          <w:i/>
          <w:vertAlign w:val="subscript"/>
        </w:rPr>
        <w:t>m</w:t>
      </w:r>
      <w:r w:rsidRPr="00F97FBC">
        <w:rPr>
          <w:vertAlign w:val="subscript"/>
        </w:rPr>
        <w:t>p</w:t>
      </w:r>
      <w:r w:rsidRPr="00F97FBC">
        <w:tab/>
      </w:r>
      <w:r w:rsidRPr="00F97FBC">
        <w:rPr>
          <w:rFonts w:eastAsia="MS Mincho"/>
          <w:lang w:eastAsia="ru-RU"/>
        </w:rPr>
        <w:t>−</w:t>
      </w:r>
      <w:r w:rsidRPr="00F97FBC">
        <w:tab/>
        <w:t>массовый расход потока пробы отработавшего газа в системе с частичным разбавлением потока,</w:t>
      </w:r>
    </w:p>
    <w:p w:rsidR="00E15329" w:rsidRPr="00F97FBC" w:rsidRDefault="00E15329" w:rsidP="00E15329">
      <w:pPr>
        <w:tabs>
          <w:tab w:val="left" w:pos="2835"/>
        </w:tabs>
        <w:spacing w:after="120"/>
        <w:ind w:left="3402" w:right="1134" w:hanging="1134"/>
        <w:jc w:val="both"/>
        <w:rPr>
          <w:lang w:eastAsia="it-IT"/>
        </w:rPr>
      </w:pPr>
      <w:r w:rsidRPr="00F97FBC">
        <w:rPr>
          <w:i/>
        </w:rPr>
        <w:t>q</w:t>
      </w:r>
      <w:r w:rsidRPr="00F97FBC">
        <w:rPr>
          <w:i/>
          <w:vertAlign w:val="subscript"/>
        </w:rPr>
        <w:t>m</w:t>
      </w:r>
      <w:r w:rsidRPr="00F97FBC">
        <w:rPr>
          <w:vertAlign w:val="subscript"/>
        </w:rPr>
        <w:t>dw</w:t>
      </w:r>
      <w:r w:rsidRPr="00F97FBC">
        <w:tab/>
      </w:r>
      <w:r w:rsidRPr="00F97FBC">
        <w:rPr>
          <w:rFonts w:eastAsia="MS Mincho"/>
          <w:lang w:eastAsia="ru-RU"/>
        </w:rPr>
        <w:t>−</w:t>
      </w:r>
      <w:r w:rsidRPr="00F97FBC">
        <w:tab/>
        <w:t>массовый расход потока разбавляющего воздуха (на влажной основе),</w:t>
      </w:r>
    </w:p>
    <w:p w:rsidR="00E15329" w:rsidRPr="00F97FBC" w:rsidRDefault="00E15329" w:rsidP="00E15329">
      <w:pPr>
        <w:tabs>
          <w:tab w:val="left" w:pos="2835"/>
        </w:tabs>
        <w:spacing w:after="120"/>
        <w:ind w:left="3402" w:right="1134" w:hanging="1134"/>
        <w:jc w:val="both"/>
      </w:pPr>
      <w:r w:rsidRPr="00F97FBC">
        <w:rPr>
          <w:i/>
        </w:rPr>
        <w:t>q</w:t>
      </w:r>
      <w:r w:rsidRPr="00F97FBC">
        <w:rPr>
          <w:i/>
          <w:vertAlign w:val="subscript"/>
        </w:rPr>
        <w:t>m</w:t>
      </w:r>
      <w:r w:rsidRPr="00F97FBC">
        <w:rPr>
          <w:vertAlign w:val="subscript"/>
        </w:rPr>
        <w:t>dew</w:t>
      </w:r>
      <w:r w:rsidRPr="00F97FBC">
        <w:tab/>
      </w:r>
      <w:r w:rsidRPr="00F97FBC">
        <w:rPr>
          <w:rFonts w:eastAsia="MS Mincho"/>
          <w:lang w:eastAsia="ru-RU"/>
        </w:rPr>
        <w:t>−</w:t>
      </w:r>
      <w:r w:rsidRPr="00F97FBC">
        <w:tab/>
        <w:t>массовый расход потока разбавленных отработавших газов на влажной основе.</w:t>
      </w:r>
    </w:p>
    <w:p w:rsidR="00E15329" w:rsidRPr="00F97FBC" w:rsidRDefault="00E15329" w:rsidP="00E15329">
      <w:pPr>
        <w:spacing w:after="120"/>
        <w:ind w:left="2268" w:right="1134" w:hanging="1134"/>
        <w:jc w:val="both"/>
      </w:pPr>
      <w:r w:rsidRPr="00F97FBC">
        <w:tab/>
        <w:t xml:space="preserve">В этом случае максимальная погрешность разности должна быть такой, чтобы точность </w:t>
      </w:r>
      <w:r w:rsidRPr="00F97FBC">
        <w:rPr>
          <w:iCs/>
        </w:rPr>
        <w:t>q</w:t>
      </w:r>
      <w:r w:rsidRPr="00F97FBC">
        <w:rPr>
          <w:iCs/>
          <w:vertAlign w:val="subscript"/>
        </w:rPr>
        <w:t>m</w:t>
      </w:r>
      <w:r w:rsidRPr="00F97FBC">
        <w:rPr>
          <w:vertAlign w:val="subscript"/>
        </w:rPr>
        <w:t>p</w:t>
      </w:r>
      <w:r w:rsidRPr="00F97FBC">
        <w:t xml:space="preserve"> находилась в пределах ±5%, когда коэффициент разбавления составляет менее 15. Данную погрешность можно рассчитать по среднеквадратичному значению погрешностей каждого прибора.</w:t>
      </w:r>
    </w:p>
    <w:p w:rsidR="00E15329" w:rsidRPr="00F97FBC" w:rsidRDefault="00E15329" w:rsidP="00E15329">
      <w:pPr>
        <w:spacing w:after="120"/>
        <w:ind w:left="2268" w:right="1134" w:hanging="1134"/>
        <w:jc w:val="both"/>
      </w:pPr>
      <w:r w:rsidRPr="00F97FBC">
        <w:tab/>
        <w:t xml:space="preserve">Приемлемый уровень точности </w:t>
      </w:r>
      <w:r w:rsidRPr="00F97FBC">
        <w:rPr>
          <w:iCs/>
        </w:rPr>
        <w:t>q</w:t>
      </w:r>
      <w:r w:rsidRPr="00F97FBC">
        <w:rPr>
          <w:iCs/>
          <w:vertAlign w:val="subscript"/>
        </w:rPr>
        <w:t>m</w:t>
      </w:r>
      <w:r w:rsidRPr="00F97FBC">
        <w:rPr>
          <w:vertAlign w:val="subscript"/>
        </w:rPr>
        <w:t>p</w:t>
      </w:r>
      <w:r w:rsidRPr="00F97FBC">
        <w:t xml:space="preserve"> можно обеспечить одним из следующих методов:</w:t>
      </w:r>
    </w:p>
    <w:p w:rsidR="00E15329" w:rsidRPr="00F97FBC" w:rsidRDefault="00E15329" w:rsidP="00E15329">
      <w:pPr>
        <w:spacing w:after="120"/>
        <w:ind w:left="2835" w:right="1134" w:hanging="576"/>
        <w:jc w:val="both"/>
      </w:pPr>
      <w:r w:rsidRPr="00F97FBC">
        <w:t>a)</w:t>
      </w:r>
      <w:r w:rsidRPr="00F97FBC">
        <w:tab/>
        <w:t xml:space="preserve">абсолютная точность </w:t>
      </w:r>
      <w:r w:rsidRPr="00F97FBC">
        <w:rPr>
          <w:i/>
        </w:rPr>
        <w:t>q</w:t>
      </w:r>
      <w:r w:rsidRPr="00F97FBC">
        <w:rPr>
          <w:i/>
          <w:vertAlign w:val="subscript"/>
        </w:rPr>
        <w:t>m</w:t>
      </w:r>
      <w:r w:rsidRPr="00F97FBC">
        <w:rPr>
          <w:vertAlign w:val="subscript"/>
        </w:rPr>
        <w:t>dew</w:t>
      </w:r>
      <w:r w:rsidRPr="00F97FBC">
        <w:t xml:space="preserve"> и </w:t>
      </w:r>
      <w:r w:rsidRPr="00F97FBC">
        <w:rPr>
          <w:i/>
        </w:rPr>
        <w:t>q</w:t>
      </w:r>
      <w:r w:rsidRPr="00F97FBC">
        <w:rPr>
          <w:i/>
          <w:vertAlign w:val="subscript"/>
        </w:rPr>
        <w:t>m</w:t>
      </w:r>
      <w:r w:rsidRPr="00F97FBC">
        <w:rPr>
          <w:vertAlign w:val="subscript"/>
        </w:rPr>
        <w:t>dw</w:t>
      </w:r>
      <w:r w:rsidRPr="00F97FBC">
        <w:t xml:space="preserve"> составляет ±0,2%, что обеспечивает точность </w:t>
      </w:r>
      <w:r w:rsidRPr="00F97FBC">
        <w:rPr>
          <w:i/>
        </w:rPr>
        <w:t>q</w:t>
      </w:r>
      <w:r w:rsidRPr="00F97FBC">
        <w:rPr>
          <w:i/>
          <w:vertAlign w:val="subscript"/>
        </w:rPr>
        <w:t>m</w:t>
      </w:r>
      <w:r w:rsidRPr="00F97FBC">
        <w:rPr>
          <w:vertAlign w:val="subscript"/>
        </w:rPr>
        <w:t>p</w:t>
      </w:r>
      <w:r w:rsidRPr="00F97FBC">
        <w:t xml:space="preserve"> на уровне </w:t>
      </w:r>
      <w:r w:rsidRPr="00F97FBC">
        <w:sym w:font="Symbol" w:char="00A3"/>
      </w:r>
      <w:r w:rsidRPr="00F97FBC">
        <w:t>5% при коэффициенте разбавления 15. Однако при более высоких коэффициентах разбавления погрешность будет увеличиваться;</w:t>
      </w:r>
    </w:p>
    <w:p w:rsidR="00E15329" w:rsidRPr="00F97FBC" w:rsidRDefault="00E15329" w:rsidP="00E15329">
      <w:pPr>
        <w:spacing w:after="120"/>
        <w:ind w:left="2835" w:right="1134" w:hanging="576"/>
        <w:jc w:val="both"/>
      </w:pPr>
      <w:r w:rsidRPr="00F97FBC">
        <w:t>b)</w:t>
      </w:r>
      <w:r w:rsidRPr="00F97FBC">
        <w:tab/>
        <w:t xml:space="preserve">калибровку </w:t>
      </w:r>
      <w:r w:rsidRPr="00F97FBC">
        <w:rPr>
          <w:i/>
        </w:rPr>
        <w:t>q</w:t>
      </w:r>
      <w:r w:rsidRPr="00F97FBC">
        <w:rPr>
          <w:i/>
          <w:vertAlign w:val="subscript"/>
        </w:rPr>
        <w:t>m</w:t>
      </w:r>
      <w:r w:rsidRPr="00F97FBC">
        <w:rPr>
          <w:vertAlign w:val="subscript"/>
        </w:rPr>
        <w:t>dw</w:t>
      </w:r>
      <w:r w:rsidRPr="00F97FBC">
        <w:t xml:space="preserve"> по </w:t>
      </w:r>
      <w:r w:rsidRPr="00F97FBC">
        <w:rPr>
          <w:i/>
        </w:rPr>
        <w:t>q</w:t>
      </w:r>
      <w:r w:rsidRPr="00F97FBC">
        <w:rPr>
          <w:i/>
          <w:vertAlign w:val="subscript"/>
        </w:rPr>
        <w:t>m</w:t>
      </w:r>
      <w:r w:rsidRPr="00F97FBC">
        <w:rPr>
          <w:vertAlign w:val="subscript"/>
        </w:rPr>
        <w:t>dew</w:t>
      </w:r>
      <w:r w:rsidRPr="00F97FBC">
        <w:t xml:space="preserve"> производят таким образом, чтобы обеспечить ту же точность </w:t>
      </w:r>
      <w:r w:rsidRPr="00F97FBC">
        <w:rPr>
          <w:i/>
        </w:rPr>
        <w:t>q</w:t>
      </w:r>
      <w:r w:rsidRPr="00F97FBC">
        <w:rPr>
          <w:i/>
          <w:vertAlign w:val="subscript"/>
        </w:rPr>
        <w:t>m</w:t>
      </w:r>
      <w:r w:rsidRPr="00F97FBC">
        <w:rPr>
          <w:vertAlign w:val="subscript"/>
        </w:rPr>
        <w:t>p</w:t>
      </w:r>
      <w:r w:rsidRPr="00F97FBC">
        <w:t>, что и в случае a). Более подробно см. пункт 8.1.8.6.2 настоящего приложения;</w:t>
      </w:r>
    </w:p>
    <w:p w:rsidR="00E15329" w:rsidRPr="00F97FBC" w:rsidRDefault="00E15329" w:rsidP="000354FB">
      <w:pPr>
        <w:spacing w:after="120"/>
        <w:ind w:left="2835" w:right="1134" w:hanging="578"/>
        <w:jc w:val="both"/>
      </w:pPr>
      <w:r w:rsidRPr="00F97FBC">
        <w:t>c)</w:t>
      </w:r>
      <w:r w:rsidRPr="00F97FBC">
        <w:tab/>
        <w:t xml:space="preserve">точность </w:t>
      </w:r>
      <w:r w:rsidRPr="00F97FBC">
        <w:rPr>
          <w:i/>
        </w:rPr>
        <w:t>q</w:t>
      </w:r>
      <w:r w:rsidRPr="00F97FBC">
        <w:rPr>
          <w:i/>
          <w:vertAlign w:val="subscript"/>
        </w:rPr>
        <w:t>m</w:t>
      </w:r>
      <w:r w:rsidRPr="00F97FBC">
        <w:rPr>
          <w:vertAlign w:val="subscript"/>
        </w:rPr>
        <w:t>p</w:t>
      </w:r>
      <w:r w:rsidRPr="00F97FBC">
        <w:t xml:space="preserve"> определяют опосредованно исходя из точности коэффициента разбавления, определенного с помощью индикаторного газа, например CO</w:t>
      </w:r>
      <w:r w:rsidRPr="00F97FBC">
        <w:rPr>
          <w:vertAlign w:val="subscript"/>
        </w:rPr>
        <w:t>2</w:t>
      </w:r>
      <w:r w:rsidRPr="00F97FBC">
        <w:t xml:space="preserve">. При этом необходимо обеспечить точность </w:t>
      </w:r>
      <w:r w:rsidRPr="00F97FBC">
        <w:rPr>
          <w:i/>
        </w:rPr>
        <w:t>q</w:t>
      </w:r>
      <w:r w:rsidRPr="00F97FBC">
        <w:rPr>
          <w:i/>
          <w:vertAlign w:val="subscript"/>
        </w:rPr>
        <w:t>m</w:t>
      </w:r>
      <w:r w:rsidRPr="00F97FBC">
        <w:rPr>
          <w:vertAlign w:val="subscript"/>
        </w:rPr>
        <w:t>p</w:t>
      </w:r>
      <w:r w:rsidRPr="00F97FBC">
        <w:t>, эквивалентную методу а);</w:t>
      </w:r>
    </w:p>
    <w:p w:rsidR="00E15329" w:rsidRPr="00F97FBC" w:rsidRDefault="00E15329" w:rsidP="00E15329">
      <w:pPr>
        <w:spacing w:after="120"/>
        <w:ind w:left="2835" w:right="1134" w:hanging="576"/>
        <w:jc w:val="both"/>
      </w:pPr>
      <w:r w:rsidRPr="00F97FBC">
        <w:t>d)</w:t>
      </w:r>
      <w:r w:rsidRPr="00F97FBC">
        <w:tab/>
        <w:t xml:space="preserve">абсолютная точность </w:t>
      </w:r>
      <w:r w:rsidRPr="00F97FBC">
        <w:rPr>
          <w:i/>
        </w:rPr>
        <w:t>q</w:t>
      </w:r>
      <w:r w:rsidRPr="00F97FBC">
        <w:rPr>
          <w:i/>
          <w:vertAlign w:val="subscript"/>
        </w:rPr>
        <w:t>m</w:t>
      </w:r>
      <w:r w:rsidRPr="00F97FBC">
        <w:rPr>
          <w:vertAlign w:val="subscript"/>
        </w:rPr>
        <w:t>dew</w:t>
      </w:r>
      <w:r w:rsidRPr="00F97FBC">
        <w:t xml:space="preserve"> и </w:t>
      </w:r>
      <w:r w:rsidRPr="00F97FBC">
        <w:rPr>
          <w:i/>
        </w:rPr>
        <w:t>q</w:t>
      </w:r>
      <w:r w:rsidRPr="00F97FBC">
        <w:rPr>
          <w:i/>
          <w:vertAlign w:val="subscript"/>
        </w:rPr>
        <w:t>m</w:t>
      </w:r>
      <w:r w:rsidRPr="00F97FBC">
        <w:rPr>
          <w:vertAlign w:val="subscript"/>
        </w:rPr>
        <w:t>dw</w:t>
      </w:r>
      <w:r w:rsidRPr="00F97FBC">
        <w:t xml:space="preserve"> находится в пределах ±2% полной шкалы, максимальная погрешность разности </w:t>
      </w:r>
      <w:r w:rsidRPr="00F97FBC">
        <w:rPr>
          <w:i/>
        </w:rPr>
        <w:t>q</w:t>
      </w:r>
      <w:r w:rsidRPr="00F97FBC">
        <w:rPr>
          <w:i/>
          <w:vertAlign w:val="subscript"/>
        </w:rPr>
        <w:t>m</w:t>
      </w:r>
      <w:r w:rsidRPr="00F97FBC">
        <w:rPr>
          <w:vertAlign w:val="subscript"/>
        </w:rPr>
        <w:t>dew</w:t>
      </w:r>
      <w:r w:rsidRPr="00F97FBC">
        <w:t xml:space="preserve"> – </w:t>
      </w:r>
      <w:r w:rsidRPr="00F97FBC">
        <w:rPr>
          <w:i/>
        </w:rPr>
        <w:t>q</w:t>
      </w:r>
      <w:r w:rsidRPr="00F97FBC">
        <w:rPr>
          <w:i/>
          <w:vertAlign w:val="subscript"/>
        </w:rPr>
        <w:t>m</w:t>
      </w:r>
      <w:r w:rsidRPr="00F97FBC">
        <w:rPr>
          <w:vertAlign w:val="subscript"/>
        </w:rPr>
        <w:t>dw</w:t>
      </w:r>
      <w:r w:rsidRPr="00F97FBC">
        <w:t xml:space="preserve"> составляет 0,2%, а линейная погрешность не превышает ±0,2% наибольшего значения </w:t>
      </w:r>
      <w:r w:rsidRPr="00F97FBC">
        <w:rPr>
          <w:i/>
        </w:rPr>
        <w:t>q</w:t>
      </w:r>
      <w:r w:rsidRPr="00F97FBC">
        <w:rPr>
          <w:i/>
          <w:vertAlign w:val="subscript"/>
        </w:rPr>
        <w:t>m</w:t>
      </w:r>
      <w:r w:rsidRPr="00F97FBC">
        <w:rPr>
          <w:vertAlign w:val="subscript"/>
        </w:rPr>
        <w:t>dew</w:t>
      </w:r>
      <w:r w:rsidRPr="00F97FBC">
        <w:t>, зарегистрированного в ходе испытания.</w:t>
      </w:r>
    </w:p>
    <w:p w:rsidR="00E15329" w:rsidRPr="00F97FBC" w:rsidRDefault="00E15329" w:rsidP="00E15329">
      <w:pPr>
        <w:spacing w:after="120"/>
        <w:ind w:left="2268" w:right="1134" w:hanging="1134"/>
        <w:jc w:val="both"/>
      </w:pPr>
      <w:r w:rsidRPr="00F97FBC">
        <w:t>8.1.8.6.2</w:t>
      </w:r>
      <w:r w:rsidRPr="00F97FBC">
        <w:tab/>
        <w:t>Калибровка приборов для дифференциального измерения расхода</w:t>
      </w:r>
    </w:p>
    <w:p w:rsidR="00E15329" w:rsidRPr="00F97FBC" w:rsidRDefault="00E15329" w:rsidP="000354FB">
      <w:pPr>
        <w:spacing w:after="120"/>
        <w:ind w:left="2268" w:right="1134" w:hanging="1134"/>
        <w:jc w:val="both"/>
      </w:pPr>
      <w:r w:rsidRPr="00F97FBC">
        <w:tab/>
        <w:t xml:space="preserve">Систему с частичным разбавлением потока, предназначенную для извлечения пропорциональной пробы первичных отработавших газов, периодически калибруют при помощи точного расходомера, соответствующего международным и/или национальным стандартам. </w:t>
      </w:r>
      <w:r w:rsidRPr="00F97FBC">
        <w:tab/>
        <w:t xml:space="preserve">Расходомер или прибор для измерения параметров потока калибруют с соблюдением одной из нижеследующих процедур таким образом, чтобы точность регистрации расхода пробы </w:t>
      </w:r>
      <w:r w:rsidRPr="00F97FBC">
        <w:rPr>
          <w:i/>
          <w:iCs/>
        </w:rPr>
        <w:t>q</w:t>
      </w:r>
      <w:r w:rsidRPr="00F97FBC">
        <w:rPr>
          <w:i/>
          <w:iCs/>
          <w:vertAlign w:val="subscript"/>
        </w:rPr>
        <w:t>m</w:t>
      </w:r>
      <w:r w:rsidRPr="00F97FBC">
        <w:rPr>
          <w:i/>
          <w:vertAlign w:val="subscript"/>
        </w:rPr>
        <w:t>p</w:t>
      </w:r>
      <w:r w:rsidRPr="00F97FBC">
        <w:t>, поступающей в канал, соответствовала требованиям пункта 8.1.8.6.1 настоящего приложения.</w:t>
      </w:r>
    </w:p>
    <w:p w:rsidR="00E15329" w:rsidRPr="00F97FBC" w:rsidRDefault="00E15329" w:rsidP="00E15329">
      <w:pPr>
        <w:spacing w:after="120"/>
        <w:ind w:left="2835" w:right="1134" w:hanging="578"/>
        <w:jc w:val="both"/>
      </w:pPr>
      <w:r w:rsidRPr="00F97FBC">
        <w:t>a)</w:t>
      </w:r>
      <w:r w:rsidRPr="00F97FBC">
        <w:tab/>
        <w:t xml:space="preserve">Расходомер для измерения </w:t>
      </w:r>
      <w:r w:rsidRPr="00F97FBC">
        <w:rPr>
          <w:i/>
          <w:iCs/>
        </w:rPr>
        <w:t>q</w:t>
      </w:r>
      <w:r w:rsidRPr="00F97FBC">
        <w:rPr>
          <w:i/>
          <w:iCs/>
          <w:vertAlign w:val="subscript"/>
        </w:rPr>
        <w:t>m</w:t>
      </w:r>
      <w:r w:rsidRPr="00F97FBC">
        <w:rPr>
          <w:i/>
          <w:vertAlign w:val="subscript"/>
        </w:rPr>
        <w:t>dw</w:t>
      </w:r>
      <w:r w:rsidRPr="00F97FBC">
        <w:t xml:space="preserve">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ew</w:t>
      </w:r>
      <w:r w:rsidRPr="00F97FBC">
        <w:t xml:space="preserve">; разность показаний двух расходомеров калибруют не менее чем по 5 установочным точкам со значениями расхода, равномерно распределенными между наименьшим значением </w:t>
      </w:r>
      <w:r w:rsidRPr="00F97FBC">
        <w:rPr>
          <w:i/>
          <w:iCs/>
        </w:rPr>
        <w:t>q</w:t>
      </w:r>
      <w:r w:rsidRPr="00F97FBC">
        <w:rPr>
          <w:i/>
          <w:iCs/>
          <w:vertAlign w:val="subscript"/>
        </w:rPr>
        <w:t>m</w:t>
      </w:r>
      <w:r w:rsidRPr="00F97FBC">
        <w:rPr>
          <w:i/>
          <w:vertAlign w:val="subscript"/>
        </w:rPr>
        <w:t>dw</w:t>
      </w:r>
      <w:r w:rsidRPr="00F97FBC">
        <w:t xml:space="preserve">, используемым в ходе испытания, и значением </w:t>
      </w:r>
      <w:r w:rsidRPr="00F97FBC">
        <w:rPr>
          <w:i/>
          <w:iCs/>
        </w:rPr>
        <w:t>q</w:t>
      </w:r>
      <w:r w:rsidRPr="00F97FBC">
        <w:rPr>
          <w:i/>
          <w:iCs/>
          <w:vertAlign w:val="subscript"/>
        </w:rPr>
        <w:t>m</w:t>
      </w:r>
      <w:r w:rsidRPr="00F97FBC">
        <w:rPr>
          <w:i/>
          <w:vertAlign w:val="subscript"/>
        </w:rPr>
        <w:t>dew</w:t>
      </w:r>
      <w:r w:rsidRPr="00F97FBC">
        <w:t>, используемым в ходе испытания. Измерение может проводиться в обход смесительного канала.</w:t>
      </w:r>
    </w:p>
    <w:p w:rsidR="00E15329" w:rsidRPr="00F97FBC" w:rsidRDefault="00E15329" w:rsidP="00E15329">
      <w:pPr>
        <w:spacing w:after="120"/>
        <w:ind w:left="2835" w:right="1134" w:hanging="576"/>
        <w:jc w:val="both"/>
      </w:pPr>
      <w:r w:rsidRPr="00F97FBC">
        <w:lastRenderedPageBreak/>
        <w:t>b)</w:t>
      </w:r>
      <w:r w:rsidRPr="00F97FBC">
        <w:tab/>
        <w:t xml:space="preserve">Калиброванное устройство измерения расхода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ew</w:t>
      </w:r>
      <w:r w:rsidRPr="00F97FBC">
        <w:t xml:space="preserve">, и его точность проверяют по значению, используемому в ходе испытания. Затем это калиброванное устройство подсоединяют последовательно с расходомером для измерения </w:t>
      </w:r>
      <w:r w:rsidRPr="00F97FBC">
        <w:rPr>
          <w:i/>
          <w:iCs/>
        </w:rPr>
        <w:t>q</w:t>
      </w:r>
      <w:r w:rsidRPr="00F97FBC">
        <w:rPr>
          <w:i/>
          <w:iCs/>
          <w:vertAlign w:val="subscript"/>
        </w:rPr>
        <w:t>m</w:t>
      </w:r>
      <w:r w:rsidRPr="00F97FBC">
        <w:rPr>
          <w:i/>
          <w:vertAlign w:val="subscript"/>
        </w:rPr>
        <w:t>dw</w:t>
      </w:r>
      <w:r w:rsidRPr="00F97FBC">
        <w:t xml:space="preserve">, и его точность проверяют не менее чем по 5 точкам регулировки, соответствующим коэффициенту разбавления в пределах от 3 до 15, по отношению к значению </w:t>
      </w:r>
      <w:r w:rsidRPr="00F97FBC">
        <w:rPr>
          <w:i/>
          <w:iCs/>
        </w:rPr>
        <w:t>q</w:t>
      </w:r>
      <w:r w:rsidRPr="00F97FBC">
        <w:rPr>
          <w:i/>
          <w:iCs/>
          <w:vertAlign w:val="subscript"/>
        </w:rPr>
        <w:t>m</w:t>
      </w:r>
      <w:r w:rsidRPr="00F97FBC">
        <w:rPr>
          <w:i/>
          <w:vertAlign w:val="subscript"/>
        </w:rPr>
        <w:t>dew</w:t>
      </w:r>
      <w:r w:rsidRPr="00F97FBC">
        <w:t>, используемому в ходе испытания.</w:t>
      </w:r>
    </w:p>
    <w:p w:rsidR="00E15329" w:rsidRPr="00F97FBC" w:rsidRDefault="00E15329" w:rsidP="00E15329">
      <w:pPr>
        <w:spacing w:after="120"/>
        <w:ind w:left="2835" w:right="1134" w:hanging="576"/>
        <w:jc w:val="both"/>
      </w:pPr>
      <w:r w:rsidRPr="00F97FBC">
        <w:t>c)</w:t>
      </w:r>
      <w:r w:rsidRPr="00F97FBC">
        <w:tab/>
        <w:t xml:space="preserve">Отводящую трубу TL (см. рис. A.4-5) отсоединяют от выхлопной трубы, и к отводящей трубе подсоединяют калиброванное устройство измерения расхода с соответствующим диапазоном измерения </w:t>
      </w:r>
      <w:r w:rsidRPr="00F97FBC">
        <w:rPr>
          <w:i/>
          <w:iCs/>
        </w:rPr>
        <w:t>q</w:t>
      </w:r>
      <w:r w:rsidRPr="00F97FBC">
        <w:rPr>
          <w:i/>
          <w:iCs/>
          <w:vertAlign w:val="subscript"/>
        </w:rPr>
        <w:t>m</w:t>
      </w:r>
      <w:r w:rsidRPr="00F97FBC">
        <w:rPr>
          <w:i/>
          <w:vertAlign w:val="subscript"/>
        </w:rPr>
        <w:t>p</w:t>
      </w:r>
      <w:r w:rsidRPr="00F97FBC">
        <w:t xml:space="preserve">. Значение </w:t>
      </w:r>
      <w:r w:rsidRPr="00F97FBC">
        <w:rPr>
          <w:i/>
          <w:iCs/>
        </w:rPr>
        <w:t>q</w:t>
      </w:r>
      <w:r w:rsidRPr="00F97FBC">
        <w:rPr>
          <w:i/>
          <w:iCs/>
          <w:vertAlign w:val="subscript"/>
        </w:rPr>
        <w:t>m</w:t>
      </w:r>
      <w:r w:rsidRPr="00F97FBC">
        <w:rPr>
          <w:i/>
          <w:vertAlign w:val="subscript"/>
        </w:rPr>
        <w:t>dew</w:t>
      </w:r>
      <w:r w:rsidRPr="00F97FBC">
        <w:t xml:space="preserve"> устанавливают по значению, используемому в ходе испытания, а значение </w:t>
      </w:r>
      <w:r w:rsidRPr="00F97FBC">
        <w:rPr>
          <w:i/>
          <w:iCs/>
        </w:rPr>
        <w:t>q</w:t>
      </w:r>
      <w:r w:rsidRPr="00F97FBC">
        <w:rPr>
          <w:i/>
          <w:iCs/>
          <w:vertAlign w:val="subscript"/>
        </w:rPr>
        <w:t>m</w:t>
      </w:r>
      <w:r w:rsidRPr="00F97FBC">
        <w:rPr>
          <w:i/>
          <w:vertAlign w:val="subscript"/>
        </w:rPr>
        <w:t>dw</w:t>
      </w:r>
      <w:r w:rsidRPr="00F97FBC">
        <w:t xml:space="preserve"> последовательно устанавливают как минимум по 5 значениям, соответствующим коэффициентам разбавления в пределах от 3 до 15. В качестве альтернативы можно предусмотреть специальную калибровочную магистраль в обход смесительного канала, но с прохождением полного потока и потока разбавляющего воздуха через соответствующие расходомеры, как происходит в случае фактического испытания.</w:t>
      </w:r>
    </w:p>
    <w:p w:rsidR="00E15329" w:rsidRPr="00F97FBC" w:rsidRDefault="00E15329" w:rsidP="00E15329">
      <w:pPr>
        <w:spacing w:after="120"/>
        <w:ind w:left="2835" w:right="1134" w:hanging="576"/>
        <w:jc w:val="both"/>
      </w:pPr>
      <w:r w:rsidRPr="00F97FBC">
        <w:t>d)</w:t>
      </w:r>
      <w:r w:rsidRPr="00F97FBC">
        <w:tab/>
        <w:t>Индикаторный газ направляют в отводящую трубу TL, через которую проходят отработавшие газы. Этим индикаторным газом может быть один из компонентов отработавших газов, например CO</w:t>
      </w:r>
      <w:r w:rsidRPr="00F97FBC">
        <w:rPr>
          <w:vertAlign w:val="subscript"/>
        </w:rPr>
        <w:t>2</w:t>
      </w:r>
      <w:r w:rsidRPr="00F97FBC">
        <w:t xml:space="preserve"> или NO</w:t>
      </w:r>
      <w:r w:rsidRPr="00F97FBC">
        <w:rPr>
          <w:vertAlign w:val="subscript"/>
        </w:rPr>
        <w:t>X</w:t>
      </w:r>
      <w:r w:rsidRPr="00F97FBC">
        <w:t xml:space="preserve">. После разбавления в смесительном канале этот компонент, служащий в качестве индикаторного газа, измеряют. Данное измерение проводят по 5 коэффициентам разбавления в пределах от 3 до 15. Точность расхода пробы определяют на основании коэффициента разбавления </w:t>
      </w:r>
      <w:r w:rsidRPr="00F97FBC">
        <w:rPr>
          <w:i/>
          <w:iCs/>
        </w:rPr>
        <w:t>r</w:t>
      </w:r>
      <w:r w:rsidRPr="00F97FBC">
        <w:rPr>
          <w:i/>
          <w:vertAlign w:val="subscript"/>
        </w:rPr>
        <w:t>d</w:t>
      </w:r>
      <w:r w:rsidRPr="00F97FBC">
        <w:t xml:space="preserve"> при помощи уравнения (A.4-21):</w:t>
      </w:r>
    </w:p>
    <w:p w:rsidR="00E15329" w:rsidRPr="00F97FBC" w:rsidRDefault="00E15329" w:rsidP="00070FEF">
      <w:pPr>
        <w:spacing w:after="100"/>
        <w:ind w:left="2268" w:right="1134" w:hanging="1134"/>
        <w:jc w:val="both"/>
      </w:pPr>
      <w:r w:rsidRPr="00F97FBC">
        <w:rPr>
          <w:i/>
        </w:rPr>
        <w:tab/>
      </w:r>
      <w:r w:rsidRPr="00F97FBC">
        <w:rPr>
          <w:i/>
        </w:rPr>
        <w:tab/>
      </w:r>
      <w:r w:rsidRPr="00F97FBC">
        <w:rPr>
          <w:i/>
        </w:rPr>
        <w:tab/>
      </w:r>
      <w:r w:rsidRPr="00070FEF">
        <w:rPr>
          <w:i/>
          <w:sz w:val="24"/>
          <w:szCs w:val="24"/>
        </w:rPr>
        <w:t>q</w:t>
      </w:r>
      <w:r w:rsidRPr="00070FEF">
        <w:rPr>
          <w:sz w:val="24"/>
          <w:szCs w:val="24"/>
          <w:vertAlign w:val="subscript"/>
        </w:rPr>
        <w:t>mp</w:t>
      </w:r>
      <w:r w:rsidRPr="00070FEF">
        <w:rPr>
          <w:sz w:val="24"/>
          <w:szCs w:val="24"/>
        </w:rPr>
        <w:t xml:space="preserve"> = </w:t>
      </w:r>
      <w:r w:rsidRPr="00070FEF">
        <w:rPr>
          <w:i/>
          <w:sz w:val="24"/>
          <w:szCs w:val="24"/>
        </w:rPr>
        <w:t>q</w:t>
      </w:r>
      <w:r w:rsidRPr="00070FEF">
        <w:rPr>
          <w:sz w:val="24"/>
          <w:szCs w:val="24"/>
          <w:vertAlign w:val="subscript"/>
        </w:rPr>
        <w:t>mdew</w:t>
      </w:r>
      <w:r w:rsidRPr="00070FEF">
        <w:rPr>
          <w:sz w:val="24"/>
          <w:szCs w:val="24"/>
        </w:rPr>
        <w:t xml:space="preserve"> / </w:t>
      </w:r>
      <w:r w:rsidRPr="00070FEF">
        <w:rPr>
          <w:i/>
          <w:sz w:val="24"/>
          <w:szCs w:val="24"/>
        </w:rPr>
        <w:t>r</w:t>
      </w:r>
      <w:r w:rsidRPr="00070FEF">
        <w:rPr>
          <w:sz w:val="24"/>
          <w:szCs w:val="24"/>
          <w:vertAlign w:val="subscript"/>
        </w:rPr>
        <w:t>d</w:t>
      </w:r>
      <w:r w:rsidRPr="00F97FBC">
        <w:tab/>
      </w:r>
      <w:r w:rsidRPr="00F97FBC">
        <w:tab/>
      </w:r>
      <w:r w:rsidRPr="00F97FBC">
        <w:tab/>
      </w:r>
      <w:r w:rsidRPr="00F97FBC">
        <w:tab/>
      </w:r>
      <w:r w:rsidRPr="00F97FBC">
        <w:tab/>
      </w:r>
      <w:r w:rsidRPr="00F97FBC">
        <w:tab/>
        <w:t>(A.4-21).</w:t>
      </w:r>
    </w:p>
    <w:p w:rsidR="00E15329" w:rsidRPr="00F97FBC" w:rsidRDefault="00E15329" w:rsidP="00E15329">
      <w:pPr>
        <w:spacing w:after="120"/>
        <w:ind w:left="2268" w:right="1134" w:hanging="1134"/>
        <w:jc w:val="both"/>
      </w:pPr>
      <w:r w:rsidRPr="00F97FBC">
        <w:tab/>
        <w:t xml:space="preserve">Для обеспечения точности регистрации </w:t>
      </w:r>
      <w:r w:rsidRPr="00F97FBC">
        <w:rPr>
          <w:i/>
          <w:iCs/>
        </w:rPr>
        <w:t>q</w:t>
      </w:r>
      <w:r w:rsidRPr="00F97FBC">
        <w:rPr>
          <w:i/>
          <w:iCs/>
          <w:vertAlign w:val="subscript"/>
        </w:rPr>
        <w:t>m</w:t>
      </w:r>
      <w:r w:rsidRPr="00F97FBC">
        <w:rPr>
          <w:i/>
          <w:vertAlign w:val="subscript"/>
        </w:rPr>
        <w:t>p</w:t>
      </w:r>
      <w:r w:rsidRPr="00F97FBC">
        <w:t xml:space="preserve"> необходимо учитывать точность газовых анализаторов.</w:t>
      </w:r>
    </w:p>
    <w:p w:rsidR="00E15329" w:rsidRPr="00F97FBC" w:rsidRDefault="00E15329" w:rsidP="00070FEF">
      <w:pPr>
        <w:spacing w:after="100"/>
        <w:ind w:left="2268" w:right="1134" w:hanging="1134"/>
        <w:jc w:val="both"/>
      </w:pPr>
      <w:r w:rsidRPr="00F97FBC">
        <w:t>8.1.8.6.3</w:t>
      </w:r>
      <w:r w:rsidRPr="00F97FBC">
        <w:tab/>
        <w:t>Особые требования к дифференциальному измерению расхода</w:t>
      </w:r>
    </w:p>
    <w:p w:rsidR="00E15329" w:rsidRPr="00F97FBC" w:rsidRDefault="00E15329" w:rsidP="00E15329">
      <w:pPr>
        <w:spacing w:after="120"/>
        <w:ind w:left="2268" w:right="1134" w:hanging="1134"/>
        <w:jc w:val="both"/>
      </w:pPr>
      <w:r w:rsidRPr="00F97FBC">
        <w:tab/>
        <w:t>Для выявления проблем с измерением и регулировкой и проверки надлежащей работы системы частичного разбавления потока настоятельно рекомендуется произвести проверку расхода углерода на фактических отработавших газах. Проверку расхода углерода надлежит проводить, по крайней мере, при каждой установке нового двигателя либо в случае существенных изменений конфигурации испытательного бокса.</w:t>
      </w:r>
    </w:p>
    <w:p w:rsidR="00E15329" w:rsidRPr="00F97FBC" w:rsidRDefault="00E15329" w:rsidP="00E15329">
      <w:pPr>
        <w:spacing w:after="120"/>
        <w:ind w:left="2268" w:right="1134" w:hanging="1134"/>
        <w:jc w:val="both"/>
      </w:pPr>
      <w:r w:rsidRPr="00F97FBC">
        <w:tab/>
        <w:t>Двигатель должен работать при нагрузке и частоте вращения, соответствующих максимальному крутящему моменту, или в любом другом устойчивом режиме, при котором содержание CO</w:t>
      </w:r>
      <w:r w:rsidRPr="00F97FBC">
        <w:rPr>
          <w:vertAlign w:val="subscript"/>
        </w:rPr>
        <w:t xml:space="preserve">2 </w:t>
      </w:r>
      <w:r w:rsidRPr="00F97FBC">
        <w:t>составляет 5% или более. Система отбора проб частично разбавленного потока должна работать при коэффициенте разбавления примерно 15 к 1.</w:t>
      </w:r>
    </w:p>
    <w:p w:rsidR="00E15329" w:rsidRPr="00F97FBC" w:rsidRDefault="00E15329" w:rsidP="00E15329">
      <w:pPr>
        <w:spacing w:after="120"/>
        <w:ind w:left="2268" w:right="1134" w:hanging="1134"/>
        <w:jc w:val="both"/>
      </w:pPr>
      <w:r w:rsidRPr="00F97FBC">
        <w:tab/>
        <w:t>Если проводится проверка расхода углерода, то применяют процедуру, указанную в добавлении A.4 к приложению 4. Значения расхода углерода рассчитывают по уравнениям, приведенным в добавлении A.4 к приложению 4. Разброс всех значений расхода углерода должен составлять не более 5%.</w:t>
      </w:r>
    </w:p>
    <w:p w:rsidR="00E15329" w:rsidRPr="00F97FBC" w:rsidRDefault="00E15329" w:rsidP="00E15329">
      <w:pPr>
        <w:keepNext/>
        <w:spacing w:after="120"/>
        <w:ind w:left="2268" w:right="1134" w:hanging="1134"/>
        <w:jc w:val="both"/>
      </w:pPr>
      <w:r w:rsidRPr="00F97FBC">
        <w:lastRenderedPageBreak/>
        <w:t>8.1.8.6.3.1</w:t>
      </w:r>
      <w:r w:rsidRPr="00F97FBC">
        <w:tab/>
        <w:t>Предварительная проверка перед испытанием</w:t>
      </w:r>
    </w:p>
    <w:p w:rsidR="00E15329" w:rsidRPr="00F97FBC" w:rsidRDefault="00E15329" w:rsidP="00E15329">
      <w:pPr>
        <w:spacing w:after="120"/>
        <w:ind w:left="2268" w:right="1134" w:hanging="1134"/>
        <w:jc w:val="both"/>
      </w:pPr>
      <w:r w:rsidRPr="00F97FBC">
        <w:tab/>
        <w:t>Предварительную проверку проводят не ранее чем за 2 часа до начала испытания нижеследующим образом.</w:t>
      </w:r>
    </w:p>
    <w:p w:rsidR="00E15329" w:rsidRPr="00F97FBC" w:rsidRDefault="00E15329" w:rsidP="00E15329">
      <w:pPr>
        <w:keepNext/>
        <w:keepLines/>
        <w:spacing w:after="80"/>
        <w:ind w:left="2268" w:right="1134" w:hanging="1134"/>
        <w:jc w:val="both"/>
      </w:pPr>
      <w:r w:rsidRPr="00F97FBC">
        <w:tab/>
        <w:t>Точность расходомеров проверяют с помощью того же метода, который используется для калибровки (см. пункт 8.1.8.6.2 настоящего приложения), не менее чем по двум точкам, включая значение расхода</w:t>
      </w:r>
      <w:r w:rsidR="00AA1C82">
        <w:t> </w:t>
      </w:r>
      <w:r w:rsidRPr="00F97FBC">
        <w:rPr>
          <w:i/>
          <w:iCs/>
        </w:rPr>
        <w:t>q</w:t>
      </w:r>
      <w:r w:rsidRPr="00F97FBC">
        <w:rPr>
          <w:i/>
          <w:iCs/>
          <w:vertAlign w:val="subscript"/>
        </w:rPr>
        <w:t>m</w:t>
      </w:r>
      <w:r w:rsidRPr="00F97FBC">
        <w:rPr>
          <w:i/>
          <w:vertAlign w:val="subscript"/>
        </w:rPr>
        <w:t>dw</w:t>
      </w:r>
      <w:r w:rsidRPr="00F97FBC">
        <w:t xml:space="preserve">, которое соответствует коэффициентам разбавления в пределах от 5 до 15 для значения </w:t>
      </w:r>
      <w:r w:rsidRPr="00F97FBC">
        <w:rPr>
          <w:i/>
          <w:iCs/>
        </w:rPr>
        <w:t>q</w:t>
      </w:r>
      <w:r w:rsidRPr="00F97FBC">
        <w:rPr>
          <w:i/>
          <w:iCs/>
          <w:vertAlign w:val="subscript"/>
        </w:rPr>
        <w:t>m</w:t>
      </w:r>
      <w:r w:rsidRPr="00F97FBC">
        <w:rPr>
          <w:i/>
          <w:vertAlign w:val="subscript"/>
        </w:rPr>
        <w:t>dew</w:t>
      </w:r>
      <w:r w:rsidRPr="00F97FBC">
        <w:t>, используемого в ходе испытания.</w:t>
      </w:r>
    </w:p>
    <w:p w:rsidR="00E15329" w:rsidRPr="00F97FBC" w:rsidRDefault="00E15329" w:rsidP="000354FB">
      <w:pPr>
        <w:spacing w:after="80"/>
        <w:ind w:left="2268" w:right="1134" w:hanging="1134"/>
        <w:jc w:val="both"/>
      </w:pPr>
      <w:r w:rsidRPr="00F97FBC">
        <w:tab/>
        <w:t>Если данные, зарегистрированные в процессе калибровки по пункту 8.1.8.6.2 настоящего приложения, показывают, что калибровка расходомера остается стабильной в течение продолжительного периода времени, то предварительную проверку перед испытанием можно не проводить.</w:t>
      </w:r>
    </w:p>
    <w:p w:rsidR="00E15329" w:rsidRPr="00F97FBC" w:rsidRDefault="00E15329" w:rsidP="00E15329">
      <w:pPr>
        <w:keepNext/>
        <w:spacing w:after="80"/>
        <w:ind w:left="2268" w:right="1134" w:hanging="1134"/>
        <w:jc w:val="both"/>
        <w:rPr>
          <w:bCs/>
        </w:rPr>
      </w:pPr>
      <w:r w:rsidRPr="00F97FBC">
        <w:t>8.1.8.6.3.2</w:t>
      </w:r>
      <w:r w:rsidRPr="00F97FBC">
        <w:tab/>
        <w:t>Определение времени перехода</w:t>
      </w:r>
      <w:r w:rsidRPr="00F97FBC">
        <w:rPr>
          <w:bCs/>
        </w:rPr>
        <w:t xml:space="preserve"> </w:t>
      </w:r>
    </w:p>
    <w:p w:rsidR="00E15329" w:rsidRPr="00F97FBC" w:rsidRDefault="00E15329" w:rsidP="00E15329">
      <w:pPr>
        <w:spacing w:after="80"/>
        <w:ind w:left="2268" w:right="1134" w:hanging="1134"/>
        <w:jc w:val="both"/>
      </w:pPr>
      <w:r w:rsidRPr="00F97FBC">
        <w:tab/>
        <w:t>Регулировка системы для определения времени перехода должна быть точно такой же, как и в случае замеров в ходе испытания. Время перехода, обозначенное на рис. A.5-1, определяют нижеследующим методом.</w:t>
      </w:r>
    </w:p>
    <w:p w:rsidR="00E15329" w:rsidRPr="00F97FBC" w:rsidRDefault="00E15329" w:rsidP="00E15329">
      <w:pPr>
        <w:spacing w:after="80"/>
        <w:ind w:left="2268" w:right="1134" w:hanging="1134"/>
        <w:jc w:val="both"/>
      </w:pPr>
      <w:r w:rsidRPr="00F97FBC">
        <w:tab/>
        <w:t>Отдельный эталонный расходомер с диапазоном измерений, соответствующим расходу пробы, устанавливают последовательно с пробником и подсоединяют непосредственно к нему. Время перехода этого расходомера должно составлять менее 100 мс для той ступени регулировки расхода, которая используется при измерении времени срабатывания, причем ограничение расхода должно быть достаточно малым, с тем чтобы – исходя из квалифицированного инженерного заключения – исключить воздействие на динамические характеристики системы с частичным разбавлением потока. Расход отработавших газов (или расход воздуха, если расход отработавших газов определяется методом расчета), поступающих в систему частичного разбавления потока, подвергают ступенчатому изменению от самого низкого расхода до расхода, составляющего 90% полной шкалы. Триггерный механизм перехода на следующую ступень должен быть таким же, как и в случае включения системы прогностического алгоритма управления в ходе фактических испытаний. Величину ступенчатого наращивания расхода отработавших газов и показания расходомера регистрируют с частотой отбора проб, составляющей не менее 10 Гц.</w:t>
      </w:r>
    </w:p>
    <w:p w:rsidR="00E15329" w:rsidRPr="00F97FBC" w:rsidRDefault="00E15329" w:rsidP="00E15329">
      <w:pPr>
        <w:spacing w:after="80"/>
        <w:ind w:left="2268" w:right="1134" w:hanging="1134"/>
        <w:jc w:val="both"/>
      </w:pPr>
      <w:r w:rsidRPr="00F97FBC">
        <w:tab/>
        <w:t xml:space="preserve">На основании этих данных для системы с частичным разбавлением потока определяют время перехода, которое представляет собой время с момента начала ступенчатого наращивания до момента, когда показания расходомера достигают 50% номинального значения. Аналогичным образом определяют время перехода под воздействием сигнала </w:t>
      </w:r>
      <w:r w:rsidRPr="00F97FBC">
        <w:rPr>
          <w:i/>
          <w:lang w:val="en-US"/>
        </w:rPr>
        <w:t>q</w:t>
      </w:r>
      <w:r w:rsidRPr="00F97FBC">
        <w:rPr>
          <w:i/>
          <w:vertAlign w:val="subscript"/>
          <w:lang w:val="en-US"/>
        </w:rPr>
        <w:t>mp</w:t>
      </w:r>
      <w:r w:rsidRPr="00F97FBC">
        <w:t xml:space="preserve"> (т.</w:t>
      </w:r>
      <w:r w:rsidRPr="00F97FBC">
        <w:rPr>
          <w:lang w:val="en-US"/>
        </w:rPr>
        <w:t> </w:t>
      </w:r>
      <w:r w:rsidRPr="00F97FBC">
        <w:t xml:space="preserve">е. расход проб отработавших газов, поступающих в систему с частичным разбавлением потока) и сигнала </w:t>
      </w:r>
      <w:r w:rsidRPr="00F97FBC">
        <w:rPr>
          <w:i/>
          <w:lang w:val="en-US"/>
        </w:rPr>
        <w:t>q</w:t>
      </w:r>
      <w:r w:rsidRPr="00F97FBC">
        <w:rPr>
          <w:i/>
          <w:vertAlign w:val="subscript"/>
          <w:lang w:val="en-US"/>
        </w:rPr>
        <w:t>mew</w:t>
      </w:r>
      <w:r w:rsidRPr="00F97FBC">
        <w:rPr>
          <w:i/>
          <w:vertAlign w:val="subscript"/>
        </w:rPr>
        <w:t>,</w:t>
      </w:r>
      <w:r w:rsidRPr="00F97FBC">
        <w:rPr>
          <w:i/>
          <w:vertAlign w:val="subscript"/>
          <w:lang w:val="en-US"/>
        </w:rPr>
        <w:t>i</w:t>
      </w:r>
      <w:r w:rsidRPr="00F97FBC">
        <w:t xml:space="preserve"> (т.</w:t>
      </w:r>
      <w:r w:rsidRPr="00F97FBC">
        <w:rPr>
          <w:lang w:val="en-US"/>
        </w:rPr>
        <w:t> </w:t>
      </w:r>
      <w:r w:rsidRPr="00F97FBC">
        <w:t>е. массовый расход потока отработавших газов на влажной основе, обеспечиваемый расходомером отработавших газов). Значения этих сигналов используются для проверки полученных результатов методом регрессионного анализа после каждого испытания (см. пункт 8.2.1.2 настоящего приложения).</w:t>
      </w:r>
    </w:p>
    <w:p w:rsidR="00E15329" w:rsidRPr="00F97FBC" w:rsidRDefault="00E15329" w:rsidP="00E15329">
      <w:pPr>
        <w:spacing w:after="80"/>
        <w:ind w:left="2268" w:right="1134" w:hanging="1134"/>
        <w:jc w:val="both"/>
      </w:pPr>
      <w:r w:rsidRPr="00F97FBC">
        <w:tab/>
        <w:t>Расчеты повторяют не менее чем по 5 точкам увеличения и снижения расхода, и полученные результаты усредняют. Из полученного значения вычитают внутреннее время перехода (&lt;100 мс) эталонного расходомера. Если требуется прогностический алгоритм управления, то применяют "прогностическое" значение для системы с частичным разбавлением потока в соответствии с пунктом 8.2.1.2 настоящего приложения.</w:t>
      </w:r>
    </w:p>
    <w:p w:rsidR="00E15329" w:rsidRPr="00F97FBC" w:rsidRDefault="00E15329" w:rsidP="00AA1C82">
      <w:pPr>
        <w:pageBreakBefore/>
        <w:spacing w:after="80"/>
        <w:ind w:left="2268" w:right="1134" w:hanging="1134"/>
        <w:jc w:val="both"/>
      </w:pPr>
      <w:r w:rsidRPr="00F97FBC">
        <w:lastRenderedPageBreak/>
        <w:t>8.1.8.7</w:t>
      </w:r>
      <w:r w:rsidRPr="00F97FBC">
        <w:tab/>
        <w:t>Проверка на просачивание со стороны разрежения</w:t>
      </w:r>
    </w:p>
    <w:p w:rsidR="00E15329" w:rsidRPr="00F97FBC" w:rsidRDefault="00E15329" w:rsidP="00E15329">
      <w:pPr>
        <w:spacing w:after="80"/>
        <w:ind w:left="2268" w:right="1134" w:hanging="1134"/>
        <w:jc w:val="both"/>
      </w:pPr>
      <w:r w:rsidRPr="00F97FBC">
        <w:t>8.1.8.7.1</w:t>
      </w:r>
      <w:r w:rsidRPr="00F97FBC">
        <w:tab/>
        <w:t xml:space="preserve">Область применения и частота </w:t>
      </w:r>
    </w:p>
    <w:p w:rsidR="00E15329" w:rsidRPr="00F97FBC" w:rsidRDefault="00E15329" w:rsidP="00E15329">
      <w:pPr>
        <w:spacing w:after="80"/>
        <w:ind w:left="2268" w:right="1134" w:hanging="1134"/>
        <w:jc w:val="both"/>
      </w:pPr>
      <w:r w:rsidRPr="00F97FBC">
        <w:tab/>
        <w:t xml:space="preserve">При первоначальной установке системы отбора проб, после капитального ремонта (например, замены фильтра предварительной очистки) и в пределах 8 часов до начала реализации каждой последовательности рабочего цикла проводят проверку на предмет отсутствия значительного просачивания со стороны разрежения с использованием одного из испытаний на просачивание, описанных в настоящем пункте. Данной проверке не подвергается ни один из участков полного потока системы разбавления </w:t>
      </w:r>
      <w:r w:rsidRPr="00F97FBC">
        <w:rPr>
          <w:lang w:val="en-US"/>
        </w:rPr>
        <w:t>CVS</w:t>
      </w:r>
      <w:r w:rsidRPr="00F97FBC">
        <w:t>.</w:t>
      </w:r>
    </w:p>
    <w:p w:rsidR="00E15329" w:rsidRPr="00F97FBC" w:rsidRDefault="00E15329" w:rsidP="00E15329">
      <w:pPr>
        <w:spacing w:after="80"/>
        <w:ind w:left="2268" w:right="1134" w:hanging="1134"/>
        <w:jc w:val="both"/>
      </w:pPr>
      <w:r w:rsidRPr="00F97FBC">
        <w:t>8.1.8.7.2</w:t>
      </w:r>
      <w:r w:rsidRPr="00F97FBC">
        <w:tab/>
        <w:t xml:space="preserve">Принципы измерения </w:t>
      </w:r>
    </w:p>
    <w:p w:rsidR="00E15329" w:rsidRPr="00F97FBC" w:rsidRDefault="00E15329" w:rsidP="00E15329">
      <w:pPr>
        <w:spacing w:after="120"/>
        <w:ind w:left="2268" w:right="1134" w:hanging="1134"/>
        <w:jc w:val="both"/>
      </w:pPr>
      <w:r w:rsidRPr="00F97FBC">
        <w:tab/>
        <w:t>Обнаружить просачивание можно посредством либо</w:t>
      </w:r>
      <w:r w:rsidRPr="00F97FBC">
        <w:rPr>
          <w:iCs/>
        </w:rPr>
        <w:t xml:space="preserve"> выявления небольшого количества расхода при нулевом расходе, либо установления факта разбавления </w:t>
      </w:r>
      <w:r w:rsidRPr="00F97FBC">
        <w:t>поверочного газа известной концентрации при его прохождении через вакуумный сегмент системы отбора проб, либо фиксирования</w:t>
      </w:r>
      <w:r w:rsidRPr="00F97FBC">
        <w:rPr>
          <w:iCs/>
        </w:rPr>
        <w:t xml:space="preserve"> возрастающего давления в отводной системе.</w:t>
      </w:r>
    </w:p>
    <w:p w:rsidR="00E15329" w:rsidRPr="00F97FBC" w:rsidRDefault="00E15329" w:rsidP="00E15329">
      <w:pPr>
        <w:spacing w:after="120"/>
        <w:ind w:left="2268" w:right="1134" w:hanging="1134"/>
        <w:jc w:val="both"/>
      </w:pPr>
      <w:r w:rsidRPr="00F97FBC">
        <w:t>8.1.8.7.3</w:t>
      </w:r>
      <w:r w:rsidRPr="00F97FBC">
        <w:tab/>
        <w:t>Испытание на просачивание в малом объеме</w:t>
      </w:r>
    </w:p>
    <w:p w:rsidR="00E15329" w:rsidRPr="00F97FBC" w:rsidRDefault="00E15329" w:rsidP="00E15329">
      <w:pPr>
        <w:spacing w:after="120"/>
        <w:ind w:left="2268" w:right="1134" w:hanging="1134"/>
        <w:jc w:val="both"/>
      </w:pPr>
      <w:r w:rsidRPr="00F97FBC">
        <w:tab/>
        <w:t>Испытание системы отбора проб на просачивание в малом объеме проводят следующим образом:</w:t>
      </w:r>
    </w:p>
    <w:p w:rsidR="00E15329" w:rsidRPr="00F97FBC" w:rsidRDefault="00E15329" w:rsidP="00E15329">
      <w:pPr>
        <w:spacing w:after="120"/>
        <w:ind w:left="2835" w:right="1134" w:hanging="567"/>
        <w:jc w:val="both"/>
      </w:pPr>
      <w:r w:rsidRPr="00F97FBC">
        <w:t>a)</w:t>
      </w:r>
      <w:r w:rsidRPr="00F97FBC">
        <w:tab/>
        <w:t>часть системы со стороны пробника герметизируют одним из следующих способов:</w:t>
      </w:r>
    </w:p>
    <w:p w:rsidR="00E15329" w:rsidRPr="00F97FBC" w:rsidRDefault="00E15329" w:rsidP="00E15329">
      <w:pPr>
        <w:spacing w:after="120"/>
        <w:ind w:left="3399" w:right="1134" w:hanging="564"/>
        <w:jc w:val="both"/>
      </w:pPr>
      <w:r w:rsidRPr="00F97FBC">
        <w:t>i)</w:t>
      </w:r>
      <w:r w:rsidRPr="00F97FBC">
        <w:tab/>
        <w:t>концевую часть пробоотборника закрывают колпачком или пробкой;</w:t>
      </w:r>
    </w:p>
    <w:p w:rsidR="00E15329" w:rsidRPr="00F97FBC" w:rsidRDefault="00E15329" w:rsidP="00E15329">
      <w:pPr>
        <w:spacing w:after="120"/>
        <w:ind w:left="3399" w:right="1134" w:hanging="564"/>
        <w:jc w:val="both"/>
      </w:pPr>
      <w:r w:rsidRPr="00F97FBC">
        <w:t>ii)</w:t>
      </w:r>
      <w:r w:rsidRPr="00F97FBC">
        <w:tab/>
        <w:t>отводящую трубу отсоединяют от пробника и закрывают колпачком или пробкой;</w:t>
      </w:r>
    </w:p>
    <w:p w:rsidR="00E15329" w:rsidRPr="00F97FBC" w:rsidRDefault="00E15329" w:rsidP="00E15329">
      <w:pPr>
        <w:spacing w:after="120"/>
        <w:ind w:left="3399" w:right="1134" w:hanging="570"/>
        <w:jc w:val="both"/>
      </w:pPr>
      <w:r w:rsidRPr="00F97FBC">
        <w:t>iii)</w:t>
      </w:r>
      <w:r w:rsidRPr="00F97FBC">
        <w:tab/>
        <w:t>перекрывают герметичный клапан, установленный между пробником и отводящую трубой;</w:t>
      </w:r>
    </w:p>
    <w:p w:rsidR="00E15329" w:rsidRPr="00F97FBC" w:rsidRDefault="00E15329" w:rsidP="00E15329">
      <w:pPr>
        <w:spacing w:after="120"/>
        <w:ind w:left="2829" w:right="1134" w:hanging="570"/>
        <w:jc w:val="both"/>
      </w:pPr>
      <w:r w:rsidRPr="00F97FBC">
        <w:t>b)</w:t>
      </w:r>
      <w:r w:rsidRPr="00F97FBC">
        <w:tab/>
        <w:t>должны функционировать все вакуумные насосы. После стабилизации надлежит удостовериться, что расход потока в вакуумном сегменте системы отбора проб не превышает 0,5% реального расхода потока в системе пр</w:t>
      </w:r>
      <w:r w:rsidRPr="00F771FC">
        <w:t>и нормальной эксплуатации. Допускается определять значения реального расхода в сис</w:t>
      </w:r>
      <w:r w:rsidRPr="00F97FBC">
        <w:t>теме при нормальной эксплуатации по расходам потоков, идущих через типовой анализатор и по обходному контуру.</w:t>
      </w:r>
    </w:p>
    <w:p w:rsidR="00E15329" w:rsidRPr="00F97FBC" w:rsidRDefault="00E15329" w:rsidP="00E15329">
      <w:pPr>
        <w:spacing w:after="120"/>
        <w:ind w:left="2268" w:right="1134" w:hanging="1134"/>
        <w:jc w:val="both"/>
      </w:pPr>
      <w:r w:rsidRPr="00F97FBC">
        <w:t>8.1.8.7.4</w:t>
      </w:r>
      <w:r w:rsidRPr="00F97FBC">
        <w:tab/>
      </w:r>
      <w:r w:rsidRPr="00F97FBC">
        <w:rPr>
          <w:iCs/>
        </w:rPr>
        <w:t>Испытание на просачивание разбавленного поверочного газа</w:t>
      </w:r>
    </w:p>
    <w:p w:rsidR="00E15329" w:rsidRPr="00F97FBC" w:rsidRDefault="00E15329" w:rsidP="00E15329">
      <w:pPr>
        <w:spacing w:after="120"/>
        <w:ind w:left="2268" w:right="1134" w:hanging="1134"/>
        <w:jc w:val="both"/>
      </w:pPr>
      <w:r w:rsidRPr="00F97FBC">
        <w:tab/>
        <w:t xml:space="preserve">Данное </w:t>
      </w:r>
      <w:r w:rsidRPr="00F97FBC">
        <w:rPr>
          <w:iCs/>
        </w:rPr>
        <w:t xml:space="preserve">испытание можно </w:t>
      </w:r>
      <w:r w:rsidRPr="00F97FBC">
        <w:t xml:space="preserve">проводить с </w:t>
      </w:r>
      <w:r w:rsidRPr="00F97FBC">
        <w:rPr>
          <w:iCs/>
        </w:rPr>
        <w:t>использованием любого газоанализатора. Если для этого используется</w:t>
      </w:r>
      <w:r w:rsidRPr="00F97FBC">
        <w:t xml:space="preserve"> </w:t>
      </w:r>
      <w:r w:rsidRPr="00F97FBC">
        <w:rPr>
          <w:lang w:val="en-US"/>
        </w:rPr>
        <w:t>FID</w:t>
      </w:r>
      <w:r w:rsidRPr="00F97FBC">
        <w:t>, то производят корректировку по любой примеси НС в системе отбора проб согласно положениям добавлений А.1 и А.2 к приложению 5, касающимся определения НС</w:t>
      </w:r>
      <w:r w:rsidRPr="00F97FBC">
        <w:rPr>
          <w:bCs/>
        </w:rPr>
        <w:t xml:space="preserve">. Во избежание получения заведомо неверных результатов используют только те анализаторы, которые обеспечивают точность повторения не ниже </w:t>
      </w:r>
      <w:r w:rsidRPr="00F97FBC">
        <w:t>0,5% при используемой в ходе данного испытания концентрации поверочного газа</w:t>
      </w:r>
      <w:r w:rsidRPr="00F97FBC">
        <w:rPr>
          <w:iCs/>
        </w:rPr>
        <w:t xml:space="preserve">. Проверку </w:t>
      </w:r>
      <w:r w:rsidRPr="00F97FBC">
        <w:t>на просачивание со стороны разрежения</w:t>
      </w:r>
      <w:r w:rsidRPr="00F97FBC">
        <w:rPr>
          <w:iCs/>
        </w:rPr>
        <w:t xml:space="preserve"> проводят следующим образом:</w:t>
      </w:r>
    </w:p>
    <w:p w:rsidR="00E15329" w:rsidRPr="00F97FBC" w:rsidRDefault="00E15329" w:rsidP="00E15329">
      <w:pPr>
        <w:spacing w:after="120"/>
        <w:ind w:left="2835" w:right="1134" w:hanging="576"/>
        <w:jc w:val="both"/>
      </w:pPr>
      <w:r w:rsidRPr="00F97FBC">
        <w:t>a)</w:t>
      </w:r>
      <w:r w:rsidRPr="00F97FBC">
        <w:tab/>
        <w:t>газоанализатор подготавливают таким же образом, как и в случае испытания на выбросы;</w:t>
      </w:r>
    </w:p>
    <w:p w:rsidR="00E15329" w:rsidRPr="00F97FBC" w:rsidRDefault="00E15329" w:rsidP="00E15329">
      <w:pPr>
        <w:spacing w:after="120"/>
        <w:ind w:left="2835" w:right="1134" w:hanging="576"/>
        <w:jc w:val="both"/>
      </w:pPr>
      <w:r w:rsidRPr="00F97FBC">
        <w:t>b)</w:t>
      </w:r>
      <w:r w:rsidRPr="00F97FBC">
        <w:tab/>
        <w:t xml:space="preserve">поверочный </w:t>
      </w:r>
      <w:r w:rsidRPr="00F97FBC">
        <w:rPr>
          <w:iCs/>
        </w:rPr>
        <w:t>газ</w:t>
      </w:r>
      <w:r w:rsidRPr="00F97FBC">
        <w:t xml:space="preserve"> подают на вход анализатора и предпринимают соответствующие действия с целью удостовериться, что концентрация поверочного </w:t>
      </w:r>
      <w:r w:rsidRPr="00F97FBC">
        <w:rPr>
          <w:iCs/>
        </w:rPr>
        <w:t xml:space="preserve">газа измеряется с предполагаемой </w:t>
      </w:r>
      <w:r w:rsidRPr="00F97FBC">
        <w:rPr>
          <w:iCs/>
        </w:rPr>
        <w:lastRenderedPageBreak/>
        <w:t>точностью измерения и воспроизводимостью полученных результатов;</w:t>
      </w:r>
    </w:p>
    <w:p w:rsidR="00E15329" w:rsidRPr="00F97FBC" w:rsidRDefault="00E15329" w:rsidP="00E15329">
      <w:pPr>
        <w:spacing w:after="120"/>
        <w:ind w:left="2835" w:right="1134" w:hanging="576"/>
        <w:jc w:val="both"/>
      </w:pPr>
      <w:r w:rsidRPr="00F97FBC">
        <w:t>c)</w:t>
      </w:r>
      <w:r w:rsidRPr="00F97FBC">
        <w:tab/>
        <w:t xml:space="preserve">избыточный поверочный </w:t>
      </w:r>
      <w:r w:rsidRPr="00F97FBC">
        <w:rPr>
          <w:iCs/>
        </w:rPr>
        <w:t>газ</w:t>
      </w:r>
      <w:r w:rsidRPr="00F97FBC">
        <w:t xml:space="preserve"> направляют в одно из следующих мест системы отбора проб:</w:t>
      </w:r>
    </w:p>
    <w:p w:rsidR="00E15329" w:rsidRPr="00F97FBC" w:rsidRDefault="00E15329" w:rsidP="00E15329">
      <w:pPr>
        <w:spacing w:after="120"/>
        <w:ind w:left="2268" w:right="1134" w:hanging="1134"/>
        <w:jc w:val="both"/>
      </w:pPr>
      <w:r w:rsidRPr="00F97FBC">
        <w:tab/>
      </w:r>
      <w:r w:rsidRPr="00F97FBC">
        <w:tab/>
      </w:r>
      <w:r w:rsidRPr="00F97FBC">
        <w:tab/>
        <w:t>i)</w:t>
      </w:r>
      <w:r w:rsidRPr="00F97FBC">
        <w:tab/>
        <w:t>в концевую часть пробоотборника;</w:t>
      </w:r>
    </w:p>
    <w:p w:rsidR="00E15329" w:rsidRPr="00F97FBC" w:rsidRDefault="00E15329" w:rsidP="00E15329">
      <w:pPr>
        <w:spacing w:after="120"/>
        <w:ind w:left="3399" w:right="1134" w:hanging="564"/>
        <w:jc w:val="both"/>
      </w:pPr>
      <w:r w:rsidRPr="00F97FBC">
        <w:t>ii)</w:t>
      </w:r>
      <w:r w:rsidRPr="00F97FBC">
        <w:tab/>
        <w:t xml:space="preserve">отводящую трубу отсоединяют в месте подсоединения пробника, и избыточный поверочный </w:t>
      </w:r>
      <w:r w:rsidRPr="00F97FBC">
        <w:rPr>
          <w:iCs/>
        </w:rPr>
        <w:t xml:space="preserve">газ выходит через открытую часть </w:t>
      </w:r>
      <w:r w:rsidRPr="00F97FBC">
        <w:t>отводящей трубы;</w:t>
      </w:r>
    </w:p>
    <w:p w:rsidR="00E15329" w:rsidRPr="00F97FBC" w:rsidRDefault="00E15329" w:rsidP="00E15329">
      <w:pPr>
        <w:spacing w:after="120"/>
        <w:ind w:left="3399" w:right="1134" w:hanging="570"/>
        <w:jc w:val="both"/>
      </w:pPr>
      <w:r w:rsidRPr="00F97FBC">
        <w:t>iii)</w:t>
      </w:r>
      <w:r w:rsidRPr="00F97FBC">
        <w:tab/>
        <w:t>на трехходовый клапан, установленный между пробником и отводящей трубой;</w:t>
      </w:r>
    </w:p>
    <w:p w:rsidR="00E15329" w:rsidRPr="00F97FBC" w:rsidRDefault="00E15329" w:rsidP="00E15329">
      <w:pPr>
        <w:spacing w:after="120"/>
        <w:ind w:left="2835" w:right="1134" w:hanging="576"/>
        <w:jc w:val="both"/>
      </w:pPr>
      <w:r w:rsidRPr="00F97FBC">
        <w:rPr>
          <w:iCs/>
        </w:rPr>
        <w:t>d)</w:t>
      </w:r>
      <w:r w:rsidRPr="00F97FBC">
        <w:rPr>
          <w:iCs/>
        </w:rPr>
        <w:tab/>
        <w:t>удос</w:t>
      </w:r>
      <w:r w:rsidRPr="00F97FBC">
        <w:t xml:space="preserve">товеряются, что измеренная концентрация избыточного </w:t>
      </w:r>
      <w:r w:rsidRPr="00F97FBC">
        <w:rPr>
          <w:iCs/>
        </w:rPr>
        <w:t>поверочного газа не выходит за пределы</w:t>
      </w:r>
      <w:r w:rsidRPr="00F97FBC">
        <w:t xml:space="preserve"> ±0,5% концентрации поверочного </w:t>
      </w:r>
      <w:r w:rsidRPr="00F97FBC">
        <w:rPr>
          <w:iCs/>
        </w:rPr>
        <w:t xml:space="preserve">газа. Если </w:t>
      </w:r>
      <w:r w:rsidRPr="00F97FBC">
        <w:t>измеренное значение ниже предполагаемого, то имеет место просачивание, а если измеренное значение выше предполагаемого, то это может свидетельствовать о проблемах, связанных с поверочным</w:t>
      </w:r>
      <w:r w:rsidRPr="00F97FBC">
        <w:rPr>
          <w:iCs/>
        </w:rPr>
        <w:t xml:space="preserve"> газом или самим анализатором. Если </w:t>
      </w:r>
      <w:r w:rsidRPr="00F97FBC">
        <w:t>измеренное значение выше предполагаемого, то это еще не является свидетельством просачивания.</w:t>
      </w:r>
    </w:p>
    <w:p w:rsidR="00E15329" w:rsidRPr="00F97FBC" w:rsidRDefault="00E15329" w:rsidP="00E15329">
      <w:pPr>
        <w:spacing w:after="120"/>
        <w:ind w:left="2268" w:right="1134" w:hanging="1134"/>
        <w:jc w:val="both"/>
      </w:pPr>
      <w:r w:rsidRPr="00F97FBC">
        <w:t>8.1.8.7.5</w:t>
      </w:r>
      <w:r w:rsidRPr="00F97FBC">
        <w:tab/>
        <w:t>Испытание на просачивание со снижением вакуума</w:t>
      </w:r>
    </w:p>
    <w:p w:rsidR="00E15329" w:rsidRPr="00F97FBC" w:rsidRDefault="00E15329" w:rsidP="00E15329">
      <w:pPr>
        <w:spacing w:after="120"/>
        <w:ind w:left="2268" w:right="1134" w:hanging="1134"/>
        <w:jc w:val="both"/>
      </w:pPr>
      <w:r w:rsidRPr="00F97FBC">
        <w:tab/>
        <w:t xml:space="preserve">Для проведения этого испытания в вакуумном сегменте системы отбора проб создают разрежение и выявляют интенсивность просачивания в системе как свидетельство снижения вакуума. Для проведения этого испытания должно быть известно, что объем </w:t>
      </w:r>
      <w:r w:rsidRPr="00F97FBC">
        <w:rPr>
          <w:bCs/>
        </w:rPr>
        <w:t>вакуумного</w:t>
      </w:r>
      <w:r w:rsidRPr="00F97FBC">
        <w:t xml:space="preserve"> сегмента системы отбора проб составляет в пределах ±10% ее реального объема. В ходе этого испытания используют также измерительные приборы, соответствующие техническим требованиям, изложенным в пунктах 8.1 и 9.4.</w:t>
      </w:r>
    </w:p>
    <w:p w:rsidR="00E15329" w:rsidRPr="00F97FBC" w:rsidRDefault="00E15329" w:rsidP="00E15329">
      <w:pPr>
        <w:spacing w:after="120"/>
        <w:ind w:left="2268" w:right="1134" w:hanging="1134"/>
        <w:jc w:val="both"/>
      </w:pPr>
      <w:r w:rsidRPr="00F97FBC">
        <w:tab/>
        <w:t>Испытание на просачивание со снижением вакуума проводят следующим образом:</w:t>
      </w:r>
    </w:p>
    <w:p w:rsidR="00E15329" w:rsidRPr="00F97FBC" w:rsidRDefault="00E15329" w:rsidP="00E15329">
      <w:pPr>
        <w:spacing w:after="120"/>
        <w:ind w:left="2829" w:right="1134" w:hanging="561"/>
        <w:jc w:val="both"/>
      </w:pPr>
      <w:r w:rsidRPr="00F97FBC">
        <w:t>a)</w:t>
      </w:r>
      <w:r w:rsidRPr="00F97FBC">
        <w:tab/>
        <w:t>часть системы со стороны пробника герметизируют в находящейся как можно ближе к отверстию пробника точке одним из следующих способов:</w:t>
      </w:r>
    </w:p>
    <w:p w:rsidR="00E15329" w:rsidRPr="00F97FBC" w:rsidRDefault="00E15329" w:rsidP="00E15329">
      <w:pPr>
        <w:spacing w:after="80"/>
        <w:ind w:left="3402" w:right="1134" w:hanging="573"/>
        <w:jc w:val="both"/>
      </w:pPr>
      <w:r w:rsidRPr="00F97FBC">
        <w:t>i)</w:t>
      </w:r>
      <w:r w:rsidRPr="00F97FBC">
        <w:tab/>
        <w:t>концевую часть пробоотборника закрывают колпачком или пробкой;</w:t>
      </w:r>
    </w:p>
    <w:p w:rsidR="00E15329" w:rsidRPr="00F97FBC" w:rsidRDefault="00E15329" w:rsidP="00E15329">
      <w:pPr>
        <w:spacing w:after="80"/>
        <w:ind w:left="3402" w:right="1134" w:hanging="573"/>
        <w:jc w:val="both"/>
      </w:pPr>
      <w:r w:rsidRPr="00F97FBC">
        <w:t>ii)</w:t>
      </w:r>
      <w:r w:rsidRPr="00F97FBC">
        <w:tab/>
        <w:t>отводящую трубу отсоединяют от пробника и закрывают колпачком или пробкой;</w:t>
      </w:r>
    </w:p>
    <w:p w:rsidR="00E15329" w:rsidRPr="00F97FBC" w:rsidRDefault="00E15329" w:rsidP="00E15329">
      <w:pPr>
        <w:spacing w:after="80"/>
        <w:ind w:left="3402" w:right="1134" w:hanging="573"/>
        <w:jc w:val="both"/>
      </w:pPr>
      <w:r w:rsidRPr="00F97FBC">
        <w:t>iii)</w:t>
      </w:r>
      <w:r w:rsidRPr="00F97FBC">
        <w:tab/>
        <w:t>перекрывают герметичный клапан, установленный между пробником и отводящую трубой;</w:t>
      </w:r>
    </w:p>
    <w:p w:rsidR="00E15329" w:rsidRPr="00F97FBC" w:rsidRDefault="00E15329" w:rsidP="00E15329">
      <w:pPr>
        <w:spacing w:after="120"/>
        <w:ind w:left="2829" w:right="1134" w:hanging="570"/>
        <w:jc w:val="both"/>
      </w:pPr>
      <w:r w:rsidRPr="00F97FBC">
        <w:t>b)</w:t>
      </w:r>
      <w:r w:rsidRPr="00F97FBC">
        <w:tab/>
        <w:t>должны функционировать все вакуумные насосы. Обеспечивают разрежение, характерное для нормальных условий эксплуатации. В случае мешков для отбора проб обычную процедуру их вакуумизации рекомендуется повторять дважды для сведения к минимуму уловленных объемов;</w:t>
      </w:r>
    </w:p>
    <w:p w:rsidR="00E15329" w:rsidRPr="00F97FBC" w:rsidRDefault="00E15329" w:rsidP="00E15329">
      <w:pPr>
        <w:spacing w:after="120"/>
        <w:ind w:left="2829" w:right="1134" w:hanging="570"/>
        <w:jc w:val="both"/>
      </w:pPr>
      <w:r w:rsidRPr="00F97FBC">
        <w:t>c)</w:t>
      </w:r>
      <w:r w:rsidRPr="00F97FBC">
        <w:tab/>
        <w:t>пробоотборные насосы отключают, а систему герметизируют. Измеряют и регистрируют абсолютное давление уловленного газа и − факультативно − абсолютную температуру системы. Отводят достаточное время для формирования и реализации любых переходных процессов, приводящих к просачиванию на уровне 0,5%, с тем чтобы такое просачивание привело к изменению давления по меньшей мере в 10 раз по сравнению с разрешающей способностью датчика давления. Вновь регистрируют давление и − факультативно – температуру;</w:t>
      </w:r>
    </w:p>
    <w:p w:rsidR="00E15329" w:rsidRPr="00F97FBC" w:rsidRDefault="00E15329" w:rsidP="00E15329">
      <w:pPr>
        <w:ind w:left="2830" w:right="1134" w:hanging="573"/>
        <w:jc w:val="both"/>
      </w:pPr>
      <w:r w:rsidRPr="00F97FBC">
        <w:lastRenderedPageBreak/>
        <w:t>d)</w:t>
      </w:r>
      <w:r w:rsidRPr="00F97FBC">
        <w:tab/>
        <w:t>на основе предполагаемого нулевого значения объемов пробоотборных мешков, подвергшихся вакуумизации, а также на основе известных значений объема системы отбора проб, первоначального и конечного значений давления, факультативно регистрируемых температур и истекшего времени рассчитывают расход потока при просачивании. Удостоверяются, что расход потока при просачивании со снижением вакуума составляет менее 0,5% обычного расхода потока в системе при нормальной эксплуатации. Соответствующий расчет производят при помощи уравнения (A.4-22):</w:t>
      </w:r>
    </w:p>
    <w:p w:rsidR="00E15329" w:rsidRPr="00F97FBC" w:rsidRDefault="00E15329" w:rsidP="00E15329">
      <w:pPr>
        <w:ind w:left="2830" w:right="1134" w:hanging="573"/>
        <w:jc w:val="both"/>
      </w:pPr>
    </w:p>
    <w:p w:rsidR="00E15329" w:rsidRPr="00F97FBC" w:rsidRDefault="00E15329" w:rsidP="00E15329">
      <w:pPr>
        <w:tabs>
          <w:tab w:val="right" w:pos="8500"/>
        </w:tabs>
        <w:ind w:left="2801" w:right="1134" w:hanging="1667"/>
      </w:pPr>
      <w:r w:rsidRPr="00F97FBC">
        <w:rPr>
          <w:rFonts w:ascii="TimesNewRoman" w:hAnsi="TimesNewRoman" w:cs="TimesNewRoman"/>
        </w:rPr>
        <w:tab/>
      </w:r>
      <m:oMath>
        <m:sSub>
          <m:sSubPr>
            <m:ctrlPr>
              <w:rPr>
                <w:rFonts w:ascii="Cambria Math" w:hAnsi="Cambria Math" w:cs="TimesNewRoman"/>
                <w:i/>
                <w:sz w:val="24"/>
              </w:rPr>
            </m:ctrlPr>
          </m:sSubPr>
          <m:e>
            <m:r>
              <w:rPr>
                <w:rFonts w:ascii="Cambria Math" w:hAnsi="Cambria Math" w:cs="TimesNewRoman"/>
                <w:sz w:val="24"/>
              </w:rPr>
              <m:t>q</m:t>
            </m:r>
          </m:e>
          <m:sub>
            <m:r>
              <w:rPr>
                <w:rFonts w:ascii="Cambria Math" w:hAnsi="Cambria Math" w:cs="TimesNewRoman"/>
                <w:sz w:val="24"/>
              </w:rPr>
              <m:t>V</m:t>
            </m:r>
            <m:r>
              <m:rPr>
                <m:sty m:val="p"/>
              </m:rPr>
              <w:rPr>
                <w:rFonts w:ascii="Cambria Math" w:hAnsi="Cambria Math" w:cs="TimesNewRoman"/>
                <w:sz w:val="24"/>
                <w:lang w:val="en-US"/>
              </w:rPr>
              <m:t>leak</m:t>
            </m:r>
          </m:sub>
        </m:sSub>
        <m:r>
          <w:rPr>
            <w:rFonts w:ascii="Cambria Math" w:hAnsi="Cambria Math" w:cs="TimesNewRoman"/>
            <w:sz w:val="24"/>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V</m:t>
                </m:r>
              </m:e>
              <m:sub>
                <m:r>
                  <m:rPr>
                    <m:sty m:val="p"/>
                  </m:rPr>
                  <w:rPr>
                    <w:rFonts w:ascii="Cambria Math" w:hAnsi="Cambria Math" w:cs="TimesNewRoman"/>
                    <w:sz w:val="24"/>
                    <w:lang w:val="en-US"/>
                  </w:rPr>
                  <m:t>vac</m:t>
                </m:r>
              </m:sub>
            </m:sSub>
          </m:num>
          <m:den>
            <m:r>
              <w:rPr>
                <w:rFonts w:ascii="Cambria Math" w:hAnsi="Cambria Math" w:cs="TimesNewRoman"/>
                <w:sz w:val="24"/>
              </w:rPr>
              <m:t>R</m:t>
            </m:r>
          </m:den>
        </m:f>
        <m:r>
          <w:rPr>
            <w:rFonts w:ascii="Cambria Math" w:hAnsi="Cambria Math" w:cs="TimesNewRoman"/>
            <w:sz w:val="24"/>
          </w:rPr>
          <m:t>*</m:t>
        </m:r>
        <m:f>
          <m:fPr>
            <m:ctrlPr>
              <w:rPr>
                <w:rFonts w:ascii="Cambria Math" w:hAnsi="Cambria Math" w:cs="TimesNewRoman"/>
                <w:i/>
                <w:sz w:val="24"/>
              </w:rPr>
            </m:ctrlPr>
          </m:fPr>
          <m:num>
            <m:d>
              <m:dPr>
                <m:ctrlPr>
                  <w:rPr>
                    <w:rFonts w:ascii="Cambria Math" w:hAnsi="Cambria Math" w:cs="TimesNewRoman"/>
                    <w:i/>
                    <w:sz w:val="24"/>
                  </w:rPr>
                </m:ctrlPr>
              </m:dPr>
              <m:e>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rPr>
                          <m:t>2</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2</m:t>
                        </m:r>
                      </m:sub>
                    </m:sSub>
                  </m:den>
                </m:f>
                <m:r>
                  <w:rPr>
                    <w:rFonts w:ascii="Cambria Math" w:hAnsi="Cambria Math" w:cs="TimesNewRoman"/>
                    <w:sz w:val="24"/>
                  </w:rPr>
                  <m:t>-</m:t>
                </m:r>
                <m:f>
                  <m:fPr>
                    <m:ctrlPr>
                      <w:rPr>
                        <w:rFonts w:ascii="Cambria Math" w:hAnsi="Cambria Math" w:cs="TimesNewRoman"/>
                        <w:i/>
                        <w:sz w:val="24"/>
                      </w:rPr>
                    </m:ctrlPr>
                  </m:fPr>
                  <m:num>
                    <m:sSub>
                      <m:sSubPr>
                        <m:ctrlPr>
                          <w:rPr>
                            <w:rFonts w:ascii="Cambria Math" w:hAnsi="Cambria Math" w:cs="TimesNewRoman"/>
                            <w:i/>
                            <w:sz w:val="24"/>
                          </w:rPr>
                        </m:ctrlPr>
                      </m:sSubPr>
                      <m:e>
                        <m:r>
                          <w:rPr>
                            <w:rFonts w:ascii="Cambria Math" w:hAnsi="Cambria Math" w:cs="TimesNewRoman"/>
                            <w:sz w:val="24"/>
                          </w:rPr>
                          <m:t>p</m:t>
                        </m:r>
                      </m:e>
                      <m:sub>
                        <m:r>
                          <w:rPr>
                            <w:rFonts w:ascii="Cambria Math" w:hAnsi="Cambria Math" w:cs="TimesNewRoman"/>
                            <w:sz w:val="24"/>
                          </w:rPr>
                          <m:t>1</m:t>
                        </m:r>
                      </m:sub>
                    </m:sSub>
                  </m:num>
                  <m:den>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1</m:t>
                        </m:r>
                      </m:sub>
                    </m:sSub>
                  </m:den>
                </m:f>
              </m:e>
            </m:d>
          </m:num>
          <m:den>
            <m:d>
              <m:dPr>
                <m:ctrlPr>
                  <w:rPr>
                    <w:rFonts w:ascii="Cambria Math" w:hAnsi="Cambria Math" w:cs="TimesNewRoman"/>
                    <w:i/>
                    <w:sz w:val="24"/>
                  </w:rPr>
                </m:ctrlPr>
              </m:dPr>
              <m:e>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2</m:t>
                    </m:r>
                  </m:sub>
                </m:sSub>
                <m:r>
                  <w:rPr>
                    <w:rFonts w:ascii="Cambria Math" w:hAnsi="Cambria Math" w:cs="TimesNewRoman"/>
                    <w:sz w:val="24"/>
                  </w:rPr>
                  <m:t>-</m:t>
                </m:r>
                <m:sSub>
                  <m:sSubPr>
                    <m:ctrlPr>
                      <w:rPr>
                        <w:rFonts w:ascii="Cambria Math" w:hAnsi="Cambria Math" w:cs="TimesNewRoman"/>
                        <w:i/>
                        <w:sz w:val="24"/>
                      </w:rPr>
                    </m:ctrlPr>
                  </m:sSubPr>
                  <m:e>
                    <m:r>
                      <w:rPr>
                        <w:rFonts w:ascii="Cambria Math" w:hAnsi="Cambria Math" w:cs="TimesNewRoman"/>
                        <w:sz w:val="24"/>
                      </w:rPr>
                      <m:t>t</m:t>
                    </m:r>
                  </m:e>
                  <m:sub>
                    <m:r>
                      <w:rPr>
                        <w:rFonts w:ascii="Cambria Math" w:hAnsi="Cambria Math" w:cs="TimesNewRoman"/>
                        <w:sz w:val="24"/>
                      </w:rPr>
                      <m:t>1</m:t>
                    </m:r>
                  </m:sub>
                </m:sSub>
              </m:e>
            </m:d>
          </m:den>
        </m:f>
      </m:oMath>
      <w:r w:rsidRPr="00F97FBC">
        <w:tab/>
        <w:t>(A.4-22),</w:t>
      </w:r>
    </w:p>
    <w:p w:rsidR="00E15329" w:rsidRPr="00F97FBC" w:rsidRDefault="00E15329" w:rsidP="00E15329">
      <w:pPr>
        <w:spacing w:after="120"/>
        <w:ind w:left="2300" w:right="1134" w:hanging="1166"/>
        <w:jc w:val="both"/>
      </w:pPr>
      <w:r w:rsidRPr="00F97FBC">
        <w:tab/>
      </w:r>
      <w:r w:rsidRPr="00F97FBC">
        <w:rPr>
          <w:rFonts w:eastAsia="Calibri"/>
        </w:rPr>
        <w:t>где</w:t>
      </w:r>
      <w:r w:rsidRPr="00F97FBC">
        <w:t>:</w:t>
      </w:r>
    </w:p>
    <w:p w:rsidR="00E15329" w:rsidRPr="00F97FBC" w:rsidRDefault="00E15329" w:rsidP="00E15329">
      <w:pPr>
        <w:spacing w:after="120"/>
        <w:ind w:left="2268" w:right="1134" w:hanging="1134"/>
        <w:jc w:val="both"/>
      </w:pPr>
      <w:r w:rsidRPr="00F97FBC">
        <w:tab/>
      </w:r>
      <w:r w:rsidRPr="00F97FBC">
        <w:tab/>
      </w:r>
      <w:r w:rsidRPr="00F97FBC">
        <w:rPr>
          <w:noProof/>
          <w:lang w:eastAsia="ru-RU"/>
        </w:rPr>
        <w:drawing>
          <wp:inline distT="0" distB="0" distL="0" distR="0" wp14:anchorId="171627F8" wp14:editId="48080E90">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F97FBC">
        <w:tab/>
      </w:r>
      <w:r w:rsidRPr="00F97FBC">
        <w:rPr>
          <w:rFonts w:eastAsia="MS Mincho"/>
          <w:lang w:eastAsia="ru-RU"/>
        </w:rPr>
        <w:t>−</w:t>
      </w:r>
      <w:r w:rsidRPr="00F97FBC">
        <w:tab/>
        <w:t>расход при просачивании со снижением вакуума [моль/с],</w:t>
      </w:r>
    </w:p>
    <w:p w:rsidR="00E15329" w:rsidRPr="00F97FBC" w:rsidRDefault="00E15329" w:rsidP="00E15329">
      <w:pPr>
        <w:tabs>
          <w:tab w:val="left" w:pos="2835"/>
        </w:tabs>
        <w:spacing w:after="120"/>
        <w:ind w:left="3402" w:right="1134" w:hanging="1134"/>
        <w:jc w:val="both"/>
      </w:pPr>
      <w:r w:rsidRPr="00F97FBC">
        <w:rPr>
          <w:rFonts w:ascii="TimesNewRoman" w:hAnsi="TimesNewRoman" w:cs="TimesNewRoman"/>
        </w:rPr>
        <w:object w:dxaOrig="380" w:dyaOrig="360">
          <v:shape id="_x0000_i1045" type="#_x0000_t75" style="width:18.55pt;height:17.7pt" o:ole="">
            <v:imagedata r:id="rId104" o:title=""/>
          </v:shape>
          <o:OLEObject Type="Embed" ProgID="Equation.DSMT4" ShapeID="_x0000_i1045" DrawAspect="Content" ObjectID="_1609747278" r:id="rId105"/>
        </w:object>
      </w:r>
      <w:r w:rsidRPr="00F97FBC">
        <w:tab/>
      </w:r>
      <w:r w:rsidRPr="00F97FBC">
        <w:rPr>
          <w:rFonts w:eastAsia="MS Mincho"/>
          <w:lang w:eastAsia="ru-RU"/>
        </w:rPr>
        <w:t>−</w:t>
      </w:r>
      <w:r w:rsidRPr="00F97FBC">
        <w:tab/>
        <w:t>геометрический объем вакуумного сегмента системы отбора проб [м</w:t>
      </w:r>
      <w:r w:rsidRPr="00F97FBC">
        <w:rPr>
          <w:vertAlign w:val="superscript"/>
        </w:rPr>
        <w:t>3</w:t>
      </w:r>
      <w:r w:rsidRPr="00F97FBC">
        <w:t>],</w:t>
      </w:r>
    </w:p>
    <w:p w:rsidR="00E15329" w:rsidRPr="00F97FBC" w:rsidRDefault="00E15329" w:rsidP="00E15329">
      <w:pPr>
        <w:spacing w:after="120"/>
        <w:ind w:left="2268" w:right="1134" w:hanging="1134"/>
        <w:jc w:val="both"/>
      </w:pPr>
      <w:r w:rsidRPr="00F97FBC">
        <w:rPr>
          <w:i/>
        </w:rPr>
        <w:tab/>
      </w:r>
      <w:r w:rsidRPr="00F97FBC">
        <w:rPr>
          <w:i/>
        </w:rPr>
        <w:tab/>
        <w:t>R</w:t>
      </w:r>
      <w:r w:rsidRPr="00F97FBC">
        <w:tab/>
      </w:r>
      <w:r w:rsidRPr="00F97FBC">
        <w:rPr>
          <w:rFonts w:eastAsia="MS Mincho"/>
          <w:lang w:eastAsia="ru-RU"/>
        </w:rPr>
        <w:t>−</w:t>
      </w:r>
      <w:r w:rsidRPr="00F97FBC">
        <w:tab/>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E15329" w:rsidRPr="00F97FBC" w:rsidRDefault="00E15329" w:rsidP="00E15329">
      <w:pPr>
        <w:tabs>
          <w:tab w:val="left" w:pos="2835"/>
        </w:tabs>
        <w:spacing w:after="120"/>
        <w:ind w:left="3430" w:right="1134" w:hanging="1162"/>
        <w:jc w:val="both"/>
      </w:pPr>
      <w:r w:rsidRPr="00F97FBC">
        <w:rPr>
          <w:i/>
        </w:rPr>
        <w:t>p</w:t>
      </w:r>
      <w:r w:rsidRPr="00F97FBC">
        <w:rPr>
          <w:vertAlign w:val="subscript"/>
        </w:rPr>
        <w:t>2</w:t>
      </w:r>
      <w:r w:rsidRPr="00F97FBC">
        <w:tab/>
      </w:r>
      <w:r w:rsidRPr="00F97FBC">
        <w:rPr>
          <w:rFonts w:eastAsia="MS Mincho"/>
          <w:lang w:eastAsia="ru-RU"/>
        </w:rPr>
        <w:t>−</w:t>
      </w:r>
      <w:r w:rsidRPr="00F97FBC">
        <w:tab/>
        <w:t xml:space="preserve">абсолютное давление со стороны разрежения в момент </w:t>
      </w:r>
      <w:r w:rsidRPr="00F97FBC">
        <w:rPr>
          <w:i/>
          <w:lang w:val="en-US"/>
        </w:rPr>
        <w:t>t</w:t>
      </w:r>
      <w:r w:rsidRPr="00F97FBC">
        <w:rPr>
          <w:vertAlign w:val="subscript"/>
        </w:rPr>
        <w:t>2</w:t>
      </w:r>
      <w:r w:rsidRPr="00F97FBC">
        <w:t xml:space="preserve"> [П</w:t>
      </w:r>
      <w:r w:rsidRPr="00F97FBC">
        <w:rPr>
          <w:lang w:val="en-US"/>
        </w:rPr>
        <w:t>a</w:t>
      </w:r>
      <w:r w:rsidRPr="00F97FBC">
        <w:t>],</w:t>
      </w:r>
    </w:p>
    <w:p w:rsidR="00E15329" w:rsidRPr="00F97FBC" w:rsidRDefault="00E15329" w:rsidP="00E15329">
      <w:pPr>
        <w:tabs>
          <w:tab w:val="left" w:pos="2835"/>
        </w:tabs>
        <w:spacing w:after="120"/>
        <w:ind w:left="3402" w:right="1134" w:hanging="1134"/>
        <w:jc w:val="both"/>
      </w:pPr>
      <w:r w:rsidRPr="00F97FBC">
        <w:rPr>
          <w:i/>
        </w:rPr>
        <w:t>T</w:t>
      </w:r>
      <w:r w:rsidRPr="00F97FBC">
        <w:rPr>
          <w:vertAlign w:val="subscript"/>
        </w:rPr>
        <w:t>2</w:t>
      </w:r>
      <w:r w:rsidRPr="00F97FBC">
        <w:tab/>
      </w:r>
      <w:r w:rsidRPr="00F97FBC">
        <w:rPr>
          <w:rFonts w:eastAsia="MS Mincho"/>
          <w:lang w:eastAsia="ru-RU"/>
        </w:rPr>
        <w:t>−</w:t>
      </w:r>
      <w:r w:rsidRPr="00F97FBC">
        <w:tab/>
        <w:t xml:space="preserve">абсолютная температура со стороны разрежения в момент </w:t>
      </w:r>
      <w:r w:rsidRPr="00F97FBC">
        <w:rPr>
          <w:i/>
          <w:lang w:val="en-US"/>
        </w:rPr>
        <w:t>t</w:t>
      </w:r>
      <w:r w:rsidRPr="00F97FBC">
        <w:rPr>
          <w:vertAlign w:val="subscript"/>
        </w:rPr>
        <w:t>2</w:t>
      </w:r>
      <w:r w:rsidRPr="00F97FBC">
        <w:t xml:space="preserve"> [K],</w:t>
      </w:r>
    </w:p>
    <w:p w:rsidR="00E15329" w:rsidRPr="00F97FBC" w:rsidRDefault="00E15329" w:rsidP="00E15329">
      <w:pPr>
        <w:tabs>
          <w:tab w:val="left" w:pos="2835"/>
        </w:tabs>
        <w:spacing w:after="120"/>
        <w:ind w:left="3402" w:right="1134" w:hanging="1134"/>
        <w:jc w:val="both"/>
      </w:pPr>
      <w:r w:rsidRPr="00F97FBC">
        <w:rPr>
          <w:i/>
        </w:rPr>
        <w:t>p</w:t>
      </w:r>
      <w:r w:rsidRPr="00F97FBC">
        <w:rPr>
          <w:vertAlign w:val="subscript"/>
        </w:rPr>
        <w:t>1</w:t>
      </w:r>
      <w:r w:rsidRPr="00F97FBC">
        <w:tab/>
      </w:r>
      <w:r w:rsidRPr="00F97FBC">
        <w:rPr>
          <w:rFonts w:eastAsia="MS Mincho"/>
          <w:lang w:eastAsia="ru-RU"/>
        </w:rPr>
        <w:t>−</w:t>
      </w:r>
      <w:r w:rsidRPr="00F97FBC">
        <w:tab/>
        <w:t xml:space="preserve">абсолютное давление со стороны разрежения в момент </w:t>
      </w:r>
      <w:r w:rsidRPr="00F97FBC">
        <w:rPr>
          <w:i/>
          <w:lang w:val="en-US"/>
        </w:rPr>
        <w:t>t</w:t>
      </w:r>
      <w:r w:rsidRPr="00F97FBC">
        <w:rPr>
          <w:vertAlign w:val="subscript"/>
        </w:rPr>
        <w:t>1</w:t>
      </w:r>
      <w:r w:rsidRPr="00F97FBC">
        <w:t xml:space="preserve"> [П</w:t>
      </w:r>
      <w:r w:rsidRPr="00F97FBC">
        <w:rPr>
          <w:lang w:val="en-US"/>
        </w:rPr>
        <w:t>a</w:t>
      </w:r>
      <w:r w:rsidRPr="00F97FBC">
        <w:t>],</w:t>
      </w:r>
    </w:p>
    <w:p w:rsidR="00E15329" w:rsidRPr="00F97FBC" w:rsidRDefault="00E15329" w:rsidP="00E15329">
      <w:pPr>
        <w:tabs>
          <w:tab w:val="left" w:pos="2835"/>
        </w:tabs>
        <w:spacing w:after="120"/>
        <w:ind w:left="3402" w:right="1134" w:hanging="1134"/>
        <w:jc w:val="both"/>
      </w:pPr>
      <w:r w:rsidRPr="00F97FBC">
        <w:rPr>
          <w:i/>
        </w:rPr>
        <w:t>T</w:t>
      </w:r>
      <w:r w:rsidRPr="00F97FBC">
        <w:rPr>
          <w:vertAlign w:val="subscript"/>
        </w:rPr>
        <w:t>1</w:t>
      </w:r>
      <w:r w:rsidRPr="00F97FBC">
        <w:tab/>
      </w:r>
      <w:r w:rsidRPr="00F97FBC">
        <w:rPr>
          <w:rFonts w:eastAsia="MS Mincho"/>
          <w:lang w:eastAsia="ru-RU"/>
        </w:rPr>
        <w:t>−</w:t>
      </w:r>
      <w:r w:rsidRPr="00F97FBC">
        <w:tab/>
        <w:t xml:space="preserve">абсолютная температура со стороны разрежения в момент </w:t>
      </w:r>
      <w:r w:rsidRPr="00F97FBC">
        <w:rPr>
          <w:i/>
          <w:lang w:val="en-US"/>
        </w:rPr>
        <w:t>t</w:t>
      </w:r>
      <w:r w:rsidRPr="00F97FBC">
        <w:rPr>
          <w:vertAlign w:val="subscript"/>
        </w:rPr>
        <w:t>1</w:t>
      </w:r>
      <w:r w:rsidRPr="00F97FBC">
        <w:t xml:space="preserve"> [K],</w:t>
      </w:r>
    </w:p>
    <w:p w:rsidR="00E15329" w:rsidRPr="00F97FBC" w:rsidRDefault="00E15329" w:rsidP="00E15329">
      <w:pPr>
        <w:tabs>
          <w:tab w:val="left" w:pos="2835"/>
        </w:tabs>
        <w:spacing w:after="120"/>
        <w:ind w:left="3402" w:right="1134" w:hanging="1134"/>
        <w:jc w:val="both"/>
      </w:pPr>
      <w:r w:rsidRPr="00F97FBC">
        <w:rPr>
          <w:i/>
        </w:rPr>
        <w:t>t</w:t>
      </w:r>
      <w:r w:rsidRPr="00F97FBC">
        <w:rPr>
          <w:vertAlign w:val="subscript"/>
        </w:rPr>
        <w:t>2</w:t>
      </w:r>
      <w:r w:rsidRPr="00F97FBC">
        <w:tab/>
      </w:r>
      <w:r w:rsidRPr="00F97FBC">
        <w:rPr>
          <w:rFonts w:eastAsia="MS Mincho"/>
          <w:lang w:eastAsia="ru-RU"/>
        </w:rPr>
        <w:t>−</w:t>
      </w:r>
      <w:r w:rsidRPr="00F97FBC">
        <w:tab/>
        <w:t>момент завершения испытания на просачивание со снижением вакуума [с],</w:t>
      </w:r>
    </w:p>
    <w:p w:rsidR="00E15329" w:rsidRPr="00F97FBC" w:rsidRDefault="00E15329" w:rsidP="00E15329">
      <w:pPr>
        <w:tabs>
          <w:tab w:val="left" w:pos="2835"/>
        </w:tabs>
        <w:spacing w:after="120"/>
        <w:ind w:left="3402" w:right="1134" w:hanging="1134"/>
        <w:jc w:val="both"/>
      </w:pPr>
      <w:r w:rsidRPr="00F97FBC">
        <w:rPr>
          <w:i/>
        </w:rPr>
        <w:t>t</w:t>
      </w:r>
      <w:r w:rsidRPr="00F97FBC">
        <w:rPr>
          <w:vertAlign w:val="subscript"/>
        </w:rPr>
        <w:t>1</w:t>
      </w:r>
      <w:r w:rsidRPr="00F97FBC">
        <w:tab/>
      </w:r>
      <w:r w:rsidRPr="00F97FBC">
        <w:rPr>
          <w:rFonts w:eastAsia="MS Mincho"/>
          <w:lang w:eastAsia="ru-RU"/>
        </w:rPr>
        <w:t>−</w:t>
      </w:r>
      <w:r w:rsidRPr="00F97FBC">
        <w:tab/>
        <w:t>момент начала испытания на просачивание со снижением вакуума [с].</w:t>
      </w:r>
    </w:p>
    <w:p w:rsidR="00E15329" w:rsidRPr="00F97FBC" w:rsidRDefault="00E15329" w:rsidP="00E15329">
      <w:pPr>
        <w:spacing w:after="80"/>
        <w:ind w:left="2268" w:right="1134" w:hanging="1134"/>
        <w:jc w:val="both"/>
      </w:pPr>
      <w:r w:rsidRPr="00F97FBC">
        <w:t>8.1.9</w:t>
      </w:r>
      <w:r w:rsidRPr="00F97FBC">
        <w:tab/>
        <w:t>Измерения содержания CO и CO</w:t>
      </w:r>
      <w:r w:rsidRPr="00F97FBC">
        <w:rPr>
          <w:vertAlign w:val="subscript"/>
        </w:rPr>
        <w:t>2</w:t>
      </w:r>
      <w:r w:rsidRPr="00F97FBC">
        <w:t xml:space="preserve"> </w:t>
      </w:r>
    </w:p>
    <w:p w:rsidR="00E15329" w:rsidRPr="00F97FBC" w:rsidRDefault="00E15329" w:rsidP="00E15329">
      <w:pPr>
        <w:spacing w:after="80"/>
        <w:ind w:left="2268" w:right="1134" w:hanging="1134"/>
        <w:jc w:val="both"/>
      </w:pPr>
      <w:r w:rsidRPr="00F97FBC">
        <w:t>8.1.9.1</w:t>
      </w:r>
      <w:r w:rsidRPr="00F97FBC">
        <w:tab/>
        <w:t>Проверка интерференции Н</w:t>
      </w:r>
      <w:r w:rsidRPr="00F97FBC">
        <w:rPr>
          <w:vertAlign w:val="subscript"/>
        </w:rPr>
        <w:t>2</w:t>
      </w:r>
      <w:r w:rsidRPr="00F97FBC">
        <w:t xml:space="preserve">О в анализаторах </w:t>
      </w:r>
      <w:r w:rsidRPr="00F97FBC">
        <w:rPr>
          <w:lang w:val="en-US"/>
        </w:rPr>
        <w:t>NDIR</w:t>
      </w:r>
      <w:r w:rsidRPr="00F97FBC">
        <w:t xml:space="preserve"> для СО</w:t>
      </w:r>
      <w:r w:rsidRPr="00F97FBC">
        <w:rPr>
          <w:vertAlign w:val="subscript"/>
        </w:rPr>
        <w:t>2</w:t>
      </w:r>
    </w:p>
    <w:p w:rsidR="00E15329" w:rsidRPr="00F97FBC" w:rsidRDefault="00E15329" w:rsidP="00E15329">
      <w:pPr>
        <w:spacing w:after="80"/>
        <w:ind w:left="2268" w:right="1134" w:hanging="1134"/>
        <w:jc w:val="both"/>
      </w:pPr>
      <w:r w:rsidRPr="00F97FBC">
        <w:t>8.1.9.1.1</w:t>
      </w:r>
      <w:r w:rsidRPr="00F97FBC">
        <w:tab/>
        <w:t>Область применения и частота</w:t>
      </w:r>
    </w:p>
    <w:p w:rsidR="00E15329" w:rsidRPr="00F97FBC" w:rsidRDefault="00E15329" w:rsidP="00E15329">
      <w:pPr>
        <w:spacing w:after="120"/>
        <w:ind w:left="2268" w:right="1134" w:hanging="1134"/>
        <w:jc w:val="both"/>
      </w:pPr>
      <w:r w:rsidRPr="00F97FBC">
        <w:tab/>
        <w:t>В случае измерения содержания CO</w:t>
      </w:r>
      <w:r w:rsidRPr="00F97FBC">
        <w:rPr>
          <w:vertAlign w:val="subscript"/>
        </w:rPr>
        <w:t>2</w:t>
      </w:r>
      <w:r w:rsidRPr="00F97FBC">
        <w:t xml:space="preserve"> с использованием анализатора</w:t>
      </w:r>
      <w:r w:rsidR="00AA1C82">
        <w:t> </w:t>
      </w:r>
      <w:r w:rsidRPr="00F97FBC">
        <w:t>NDIR степень интерференции H</w:t>
      </w:r>
      <w:r w:rsidRPr="00F97FBC">
        <w:rPr>
          <w:vertAlign w:val="subscript"/>
        </w:rPr>
        <w:t>2</w:t>
      </w:r>
      <w:r w:rsidRPr="00F97FBC">
        <w:t>O проверяют при первоначальной установке и после капитального ремонта анализатора.</w:t>
      </w:r>
    </w:p>
    <w:p w:rsidR="00E15329" w:rsidRPr="00F97FBC" w:rsidRDefault="00E15329" w:rsidP="00E15329">
      <w:pPr>
        <w:keepNext/>
        <w:spacing w:after="80"/>
        <w:ind w:left="2268" w:right="1134" w:hanging="1134"/>
        <w:jc w:val="both"/>
      </w:pPr>
      <w:r w:rsidRPr="00F97FBC">
        <w:t>8.1.9.1.2</w:t>
      </w:r>
      <w:r w:rsidRPr="00F97FBC">
        <w:tab/>
        <w:t>Принципы измерения</w:t>
      </w:r>
    </w:p>
    <w:p w:rsidR="00E15329" w:rsidRPr="00F97FBC" w:rsidRDefault="00E15329" w:rsidP="00E15329">
      <w:pPr>
        <w:spacing w:after="120"/>
        <w:ind w:left="2268" w:right="1134" w:hanging="1134"/>
        <w:jc w:val="both"/>
      </w:pPr>
      <w:r w:rsidRPr="00F97FBC">
        <w:tab/>
        <w:t>H</w:t>
      </w:r>
      <w:r w:rsidRPr="00F97FBC">
        <w:rPr>
          <w:vertAlign w:val="subscript"/>
        </w:rPr>
        <w:t>2</w:t>
      </w:r>
      <w:r w:rsidRPr="00F97FBC">
        <w:t>O может воздействовать на чувствительность анализатора NDIR к CO</w:t>
      </w:r>
      <w:r w:rsidRPr="00F97FBC">
        <w:rPr>
          <w:vertAlign w:val="subscript"/>
        </w:rPr>
        <w:t>2</w:t>
      </w:r>
      <w:r w:rsidRPr="00F97FBC">
        <w:t>.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E15329" w:rsidRPr="00F97FBC" w:rsidRDefault="00E15329" w:rsidP="00E15329">
      <w:pPr>
        <w:spacing w:after="80"/>
        <w:ind w:left="2268" w:right="1134" w:hanging="1134"/>
        <w:jc w:val="both"/>
        <w:rPr>
          <w:iCs/>
        </w:rPr>
      </w:pPr>
      <w:r w:rsidRPr="00F97FBC">
        <w:t>8.1.9.1.3</w:t>
      </w:r>
      <w:r w:rsidRPr="00F97FBC">
        <w:tab/>
        <w:t>Требования к системе</w:t>
      </w:r>
      <w:r w:rsidRPr="00F97FBC">
        <w:rPr>
          <w:iCs/>
        </w:rPr>
        <w:t xml:space="preserve"> </w:t>
      </w:r>
    </w:p>
    <w:p w:rsidR="00E15329" w:rsidRPr="00F97FBC" w:rsidRDefault="00E15329" w:rsidP="00E15329">
      <w:pPr>
        <w:spacing w:after="120"/>
        <w:ind w:left="2268" w:right="1134" w:hanging="1134"/>
        <w:jc w:val="both"/>
      </w:pPr>
      <w:r w:rsidRPr="00F97FBC">
        <w:tab/>
        <w:t xml:space="preserve">Интерференция </w:t>
      </w:r>
      <w:r w:rsidRPr="00F97FBC">
        <w:rPr>
          <w:lang w:val="en-US"/>
        </w:rPr>
        <w:t>H</w:t>
      </w:r>
      <w:r w:rsidRPr="00F97FBC">
        <w:rPr>
          <w:vertAlign w:val="subscript"/>
        </w:rPr>
        <w:t>2</w:t>
      </w:r>
      <w:r w:rsidRPr="00F97FBC">
        <w:rPr>
          <w:lang w:val="en-US"/>
        </w:rPr>
        <w:t>O</w:t>
      </w:r>
      <w:r w:rsidRPr="00F97FBC">
        <w:t xml:space="preserve"> в анализаторе </w:t>
      </w:r>
      <w:r w:rsidRPr="00F97FBC">
        <w:rPr>
          <w:lang w:val="en-US"/>
        </w:rPr>
        <w:t>NDIR</w:t>
      </w:r>
      <w:r w:rsidRPr="00F97FBC">
        <w:t xml:space="preserve"> для </w:t>
      </w:r>
      <w:r w:rsidRPr="00F97FBC">
        <w:rPr>
          <w:lang w:val="en-US"/>
        </w:rPr>
        <w:t>CO</w:t>
      </w:r>
      <w:r w:rsidRPr="00F97FBC">
        <w:rPr>
          <w:vertAlign w:val="subscript"/>
        </w:rPr>
        <w:t xml:space="preserve">2 </w:t>
      </w:r>
      <w:r w:rsidRPr="00F97FBC">
        <w:t>не должна выходить за пределы (0,0</w:t>
      </w:r>
      <w:r w:rsidR="0053141B">
        <w:t> </w:t>
      </w:r>
      <w:r w:rsidRPr="00F97FBC">
        <w:t>±</w:t>
      </w:r>
      <w:r w:rsidR="0053141B">
        <w:t> </w:t>
      </w:r>
      <w:r w:rsidRPr="00F97FBC">
        <w:t>0,4) ммоль/моль (предполагаемой средней концентрации </w:t>
      </w:r>
      <w:r w:rsidRPr="00F97FBC">
        <w:rPr>
          <w:lang w:val="en-US"/>
        </w:rPr>
        <w:t>CO</w:t>
      </w:r>
      <w:r w:rsidRPr="00F97FBC">
        <w:rPr>
          <w:vertAlign w:val="subscript"/>
        </w:rPr>
        <w:t>2</w:t>
      </w:r>
      <w:r w:rsidRPr="00F97FBC">
        <w:t>).</w:t>
      </w:r>
    </w:p>
    <w:p w:rsidR="00E15329" w:rsidRPr="00F97FBC" w:rsidRDefault="00E15329" w:rsidP="00AA1C82">
      <w:pPr>
        <w:pageBreakBefore/>
        <w:spacing w:after="80"/>
        <w:ind w:left="2268" w:right="1134" w:hanging="1134"/>
        <w:jc w:val="both"/>
        <w:rPr>
          <w:iCs/>
        </w:rPr>
      </w:pPr>
      <w:r w:rsidRPr="00F97FBC">
        <w:lastRenderedPageBreak/>
        <w:t>8.1.9.1.4</w:t>
      </w:r>
      <w:r w:rsidRPr="00F97FBC">
        <w:tab/>
      </w:r>
      <w:r w:rsidRPr="00F97FBC">
        <w:rPr>
          <w:iCs/>
        </w:rPr>
        <w:t>Процедура</w:t>
      </w:r>
    </w:p>
    <w:p w:rsidR="00E15329" w:rsidRPr="00F97FBC" w:rsidRDefault="00E15329" w:rsidP="00E15329">
      <w:pPr>
        <w:spacing w:after="120"/>
        <w:ind w:left="2268" w:right="1134" w:hanging="1134"/>
        <w:jc w:val="both"/>
      </w:pPr>
      <w:r w:rsidRPr="00F97FBC">
        <w:tab/>
        <w:t>Проверку интерференции производят следующим образом:</w:t>
      </w:r>
    </w:p>
    <w:p w:rsidR="00E15329" w:rsidRPr="00F97FBC" w:rsidRDefault="00E15329" w:rsidP="00E15329">
      <w:pPr>
        <w:spacing w:after="120"/>
        <w:ind w:left="2829" w:right="1134" w:hanging="561"/>
        <w:jc w:val="both"/>
      </w:pPr>
      <w:r w:rsidRPr="00F97FBC">
        <w:t>a)</w:t>
      </w:r>
      <w:r w:rsidRPr="00F97FBC">
        <w:tab/>
        <w:t>анализатор NDUV для NOx включают, приводят в действие, выставляют на нуль и тарируют, как и перед испытанием на выбросы;</w:t>
      </w:r>
    </w:p>
    <w:p w:rsidR="00E15329" w:rsidRPr="003251A0" w:rsidRDefault="00E15329" w:rsidP="00E15329">
      <w:pPr>
        <w:spacing w:after="120"/>
        <w:ind w:left="2829" w:right="1134" w:hanging="570"/>
        <w:jc w:val="both"/>
      </w:pPr>
      <w:r w:rsidRPr="00F97FBC">
        <w:t>b)</w:t>
      </w:r>
      <w:r w:rsidRPr="00F97FBC">
        <w:tab/>
        <w:t>увлажненный испытательный газ создают посредством пропускания нулевого газа, соответствующего техническим требованиям по пункту 9.5.1</w:t>
      </w:r>
      <w:r>
        <w:t xml:space="preserve"> настоящего приложения</w:t>
      </w:r>
      <w:r w:rsidRPr="00F97FBC">
        <w:t>,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H</w:t>
      </w:r>
      <w:r w:rsidRPr="006F137D">
        <w:rPr>
          <w:vertAlign w:val="subscript"/>
        </w:rPr>
        <w:t>2</w:t>
      </w:r>
      <w:r w:rsidRPr="00F97FBC">
        <w:t xml:space="preserve">O </w:t>
      </w:r>
      <w:r w:rsidRPr="006F137D">
        <w:t>в испытательном газе</w:t>
      </w:r>
      <w:r w:rsidRPr="00F97FBC">
        <w:t xml:space="preserve"> в ходе испытан</w:t>
      </w:r>
      <w:r w:rsidRPr="003251A0">
        <w:t>ия. Если в ходе испытания проба проходит через осушитель, то температуру в емкости регулируют для обеспечения по меньшей мере максимального предполагаемого уровня H</w:t>
      </w:r>
      <w:r w:rsidRPr="003251A0">
        <w:rPr>
          <w:vertAlign w:val="subscript"/>
        </w:rPr>
        <w:t>2</w:t>
      </w:r>
      <w:r w:rsidRPr="003251A0">
        <w:t xml:space="preserve">O в испытательном газе </w:t>
      </w:r>
      <w:r w:rsidRPr="003251A0">
        <w:rPr>
          <w:bCs/>
        </w:rPr>
        <w:t>на выходном отверстии осушителя, согласно требованиям пункта 9.3.2.3.1.1 настоящего</w:t>
      </w:r>
      <w:r w:rsidRPr="003251A0">
        <w:t xml:space="preserve"> приложения;</w:t>
      </w:r>
    </w:p>
    <w:p w:rsidR="00E15329" w:rsidRPr="00F97FBC" w:rsidRDefault="00E15329" w:rsidP="00E15329">
      <w:pPr>
        <w:spacing w:after="120"/>
        <w:ind w:left="2829" w:right="1134" w:hanging="570"/>
        <w:jc w:val="both"/>
      </w:pPr>
      <w:r w:rsidRPr="00F97FBC">
        <w:t>c)</w:t>
      </w:r>
      <w:r w:rsidRPr="00F97FBC">
        <w:tab/>
        <w:t>температуру увлажненного испытательного газа поддерживают на уровне, который по меньшей мере на 5 K (5 °C) выше его точки росы на выходе из емкости;</w:t>
      </w:r>
    </w:p>
    <w:p w:rsidR="00E15329" w:rsidRPr="00F97FBC" w:rsidRDefault="00E15329" w:rsidP="00E15329">
      <w:pPr>
        <w:spacing w:after="120"/>
        <w:ind w:left="2829" w:right="1134" w:hanging="570"/>
        <w:jc w:val="both"/>
      </w:pPr>
      <w:r w:rsidRPr="00F97FBC">
        <w:t>d)</w:t>
      </w:r>
      <w:r w:rsidRPr="00F97FBC">
        <w:tab/>
        <w:t>увлажненный испытательный газ подают в систему отбора проб. Увлажненный испытательный газ может подаваться на выход любого осушителя для проб, если он используется в ходе испытания;</w:t>
      </w:r>
    </w:p>
    <w:p w:rsidR="00E15329" w:rsidRPr="00F97FBC" w:rsidRDefault="00E15329" w:rsidP="00E15329">
      <w:pPr>
        <w:spacing w:after="120"/>
        <w:ind w:left="2829" w:right="1134" w:hanging="570"/>
        <w:jc w:val="both"/>
      </w:pPr>
      <w:r w:rsidRPr="00F97FBC">
        <w:t>e)</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в увлажненном 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E15329" w:rsidRPr="00F97FBC" w:rsidRDefault="00E15329" w:rsidP="00E15329">
      <w:pPr>
        <w:spacing w:after="120"/>
        <w:ind w:left="2829" w:right="1134" w:hanging="570"/>
        <w:jc w:val="both"/>
        <w:rPr>
          <w:lang w:eastAsia="it-IT"/>
        </w:rPr>
      </w:pPr>
      <w:r w:rsidRPr="00F97FBC">
        <w:rPr>
          <w:lang w:eastAsia="it-IT"/>
        </w:rPr>
        <w:t>f)</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E15329" w:rsidRPr="00F97FBC" w:rsidRDefault="00E15329" w:rsidP="00E15329">
      <w:pPr>
        <w:spacing w:after="120"/>
        <w:ind w:left="2829" w:right="1134" w:hanging="570"/>
        <w:jc w:val="both"/>
      </w:pPr>
      <w:r w:rsidRPr="00F97FBC">
        <w:t>g)</w:t>
      </w:r>
      <w:r w:rsidRPr="00F97FBC">
        <w:tab/>
        <w:t>отводят время для стабилизации чувствительности анализатора. Время стабилизации включает период продувки отводящей трубы и период срабатывания анализатора;</w:t>
      </w:r>
    </w:p>
    <w:p w:rsidR="00E15329" w:rsidRPr="00F97FBC" w:rsidRDefault="00E15329" w:rsidP="00E15329">
      <w:pPr>
        <w:spacing w:after="120"/>
        <w:ind w:left="2830" w:right="1134" w:hanging="573"/>
        <w:jc w:val="both"/>
      </w:pPr>
      <w:r w:rsidRPr="00F97FBC">
        <w:t>h)</w:t>
      </w:r>
      <w:r w:rsidRPr="00F97FBC">
        <w:tab/>
        <w:t xml:space="preserve">во время измерения анализатором концентрации пробы регистрируют данные о пробе за 30 секунд. Рассчитывают среднее арифметическое этих данных. Анализатор проходит проверку на интерференцию, если это значение не выходит за пределы </w:t>
      </w:r>
      <w:r w:rsidRPr="00F97FBC">
        <w:br/>
        <w:t>(0,0 ± 0,4) ммоль/моль.</w:t>
      </w:r>
    </w:p>
    <w:p w:rsidR="00E15329" w:rsidRPr="00F97FBC" w:rsidRDefault="00E15329" w:rsidP="00E15329">
      <w:pPr>
        <w:spacing w:after="120"/>
        <w:ind w:left="2268" w:right="1134" w:hanging="1134"/>
        <w:jc w:val="both"/>
      </w:pPr>
      <w:r w:rsidRPr="00F97FBC">
        <w:t>8.1.9.2</w:t>
      </w:r>
      <w:r w:rsidRPr="00F97FBC">
        <w:tab/>
        <w:t>Проверка интерференции Н</w:t>
      </w:r>
      <w:r w:rsidRPr="00F97FBC">
        <w:rPr>
          <w:vertAlign w:val="subscript"/>
        </w:rPr>
        <w:t>2</w:t>
      </w:r>
      <w:r w:rsidRPr="00F97FBC">
        <w:t>О и СО</w:t>
      </w:r>
      <w:r w:rsidRPr="00F97FBC">
        <w:rPr>
          <w:vertAlign w:val="subscript"/>
        </w:rPr>
        <w:t>2</w:t>
      </w:r>
      <w:r w:rsidRPr="00F97FBC">
        <w:t xml:space="preserve"> в анализаторе </w:t>
      </w:r>
      <w:r w:rsidRPr="00F97FBC">
        <w:rPr>
          <w:lang w:val="en-US"/>
        </w:rPr>
        <w:t>NDIR</w:t>
      </w:r>
      <w:r w:rsidRPr="00F97FBC">
        <w:t xml:space="preserve"> для СО</w:t>
      </w:r>
    </w:p>
    <w:p w:rsidR="00E15329" w:rsidRPr="00F97FBC" w:rsidRDefault="00E15329" w:rsidP="00E15329">
      <w:pPr>
        <w:spacing w:after="120"/>
        <w:ind w:left="2268" w:right="1134" w:hanging="1134"/>
        <w:jc w:val="both"/>
      </w:pPr>
      <w:r w:rsidRPr="00F97FBC">
        <w:t>8.1.9.2.1</w:t>
      </w:r>
      <w:r w:rsidRPr="00F97FBC">
        <w:tab/>
        <w:t>Область применения и частота</w:t>
      </w:r>
    </w:p>
    <w:p w:rsidR="00E15329" w:rsidRPr="00F97FBC" w:rsidRDefault="00E15329" w:rsidP="00E15329">
      <w:pPr>
        <w:spacing w:after="120"/>
        <w:ind w:left="2268" w:right="1134" w:hanging="1134"/>
        <w:jc w:val="both"/>
      </w:pPr>
      <w:r w:rsidRPr="00F97FBC">
        <w:tab/>
        <w:t>В случае измерения содержания CO с использованием анализатора NDIR степень интерференции H</w:t>
      </w:r>
      <w:r w:rsidRPr="00F97FBC">
        <w:rPr>
          <w:vertAlign w:val="subscript"/>
        </w:rPr>
        <w:t>2</w:t>
      </w:r>
      <w:r w:rsidRPr="00F97FBC">
        <w:t>O и CO</w:t>
      </w:r>
      <w:r w:rsidRPr="00F97FBC">
        <w:rPr>
          <w:vertAlign w:val="subscript"/>
        </w:rPr>
        <w:t>2</w:t>
      </w:r>
      <w:r w:rsidRPr="00F97FBC">
        <w:t xml:space="preserve"> проверяют при первоначальной установке и после капитального ремонта анализатора.</w:t>
      </w:r>
    </w:p>
    <w:p w:rsidR="00E15329" w:rsidRPr="00F97FBC" w:rsidRDefault="00E15329" w:rsidP="00E15329">
      <w:pPr>
        <w:spacing w:after="120"/>
        <w:ind w:left="2268" w:right="1134" w:hanging="1134"/>
        <w:jc w:val="both"/>
      </w:pPr>
      <w:r w:rsidRPr="00F97FBC">
        <w:t>8.1.9.2.2</w:t>
      </w:r>
      <w:r w:rsidRPr="00F97FBC">
        <w:tab/>
        <w:t>Принципы измерения</w:t>
      </w:r>
    </w:p>
    <w:p w:rsidR="00E15329" w:rsidRPr="00F97FBC" w:rsidRDefault="00E15329" w:rsidP="00E15329">
      <w:pPr>
        <w:spacing w:after="120"/>
        <w:ind w:left="2268" w:right="1134" w:hanging="1134"/>
        <w:jc w:val="both"/>
      </w:pPr>
      <w:r w:rsidRPr="00F97FBC">
        <w:tab/>
        <w:t>H</w:t>
      </w:r>
      <w:r w:rsidRPr="00F97FBC">
        <w:rPr>
          <w:vertAlign w:val="subscript"/>
        </w:rPr>
        <w:t>2</w:t>
      </w:r>
      <w:r w:rsidRPr="00F97FBC">
        <w:t>O и CO</w:t>
      </w:r>
      <w:r w:rsidRPr="00F97FBC">
        <w:rPr>
          <w:vertAlign w:val="subscript"/>
        </w:rPr>
        <w:t>2</w:t>
      </w:r>
      <w:r w:rsidRPr="00F97FBC">
        <w:t xml:space="preserve"> могут позитивно воздействовать на анализатор NDIR, вызывая отклик, который аналогичен отклику на CO.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w:t>
      </w:r>
      <w:r w:rsidRPr="00F97FBC">
        <w:lastRenderedPageBreak/>
        <w:t>для апробирования алгоритмов корректировки при проверке интерференции в анализаторе.</w:t>
      </w:r>
    </w:p>
    <w:p w:rsidR="00E15329" w:rsidRPr="00F97FBC" w:rsidRDefault="00E15329" w:rsidP="00E15329">
      <w:pPr>
        <w:spacing w:after="120"/>
        <w:ind w:left="2268" w:right="1134" w:hanging="1134"/>
        <w:jc w:val="both"/>
      </w:pPr>
      <w:r w:rsidRPr="00F97FBC">
        <w:t>8.1.9.2.3</w:t>
      </w:r>
      <w:r w:rsidRPr="00F97FBC">
        <w:tab/>
        <w:t>Требования к системе</w:t>
      </w:r>
    </w:p>
    <w:p w:rsidR="00E15329" w:rsidRPr="00F97FBC" w:rsidRDefault="00E15329" w:rsidP="00E15329">
      <w:pPr>
        <w:spacing w:after="120"/>
        <w:ind w:left="2268" w:right="1134" w:hanging="1134"/>
        <w:jc w:val="both"/>
      </w:pPr>
      <w:r w:rsidRPr="00F97FBC">
        <w:tab/>
        <w:t xml:space="preserve">Совокупная интерференция </w:t>
      </w:r>
      <w:r w:rsidRPr="00F97FBC">
        <w:rPr>
          <w:lang w:val="en-US"/>
        </w:rPr>
        <w:t>H</w:t>
      </w:r>
      <w:r w:rsidRPr="00F97FBC">
        <w:rPr>
          <w:vertAlign w:val="subscript"/>
        </w:rPr>
        <w:t>2</w:t>
      </w:r>
      <w:r w:rsidRPr="00F97FBC">
        <w:rPr>
          <w:lang w:val="en-US"/>
        </w:rPr>
        <w:t>O</w:t>
      </w:r>
      <w:r w:rsidRPr="00F97FBC">
        <w:t xml:space="preserve"> и СО</w:t>
      </w:r>
      <w:r w:rsidRPr="00F97FBC">
        <w:rPr>
          <w:vertAlign w:val="subscript"/>
        </w:rPr>
        <w:t>2</w:t>
      </w:r>
      <w:r w:rsidRPr="00F97FBC">
        <w:t xml:space="preserve"> в анализаторе </w:t>
      </w:r>
      <w:r w:rsidRPr="00F97FBC">
        <w:rPr>
          <w:lang w:val="en-US"/>
        </w:rPr>
        <w:t>NDIR</w:t>
      </w:r>
      <w:r w:rsidRPr="00F97FBC">
        <w:t xml:space="preserve"> для СО не</w:t>
      </w:r>
      <w:r w:rsidRPr="00F97FBC">
        <w:rPr>
          <w:vertAlign w:val="subscript"/>
        </w:rPr>
        <w:t xml:space="preserve"> </w:t>
      </w:r>
      <w:r w:rsidRPr="00F97FBC">
        <w:t>должна выходить за пределы ±2% предполагаемой средней концентрации СО.</w:t>
      </w:r>
    </w:p>
    <w:p w:rsidR="00E15329" w:rsidRPr="00F97FBC" w:rsidRDefault="00E15329" w:rsidP="00E15329">
      <w:pPr>
        <w:spacing w:after="120"/>
        <w:ind w:left="2268" w:right="1134" w:hanging="1134"/>
        <w:jc w:val="both"/>
        <w:rPr>
          <w:iCs/>
        </w:rPr>
      </w:pPr>
      <w:r w:rsidRPr="00F97FBC">
        <w:t>8.1.9.2.4</w:t>
      </w:r>
      <w:r w:rsidRPr="00F97FBC">
        <w:tab/>
        <w:t>Процедура</w:t>
      </w:r>
    </w:p>
    <w:p w:rsidR="00E15329" w:rsidRPr="00F97FBC" w:rsidRDefault="00E15329" w:rsidP="00E15329">
      <w:pPr>
        <w:spacing w:after="120"/>
        <w:ind w:left="2268" w:right="1134" w:hanging="1134"/>
        <w:jc w:val="both"/>
      </w:pPr>
      <w:r w:rsidRPr="00F97FBC">
        <w:tab/>
        <w:t>Проверку интерференции производят следующим образом:</w:t>
      </w:r>
    </w:p>
    <w:p w:rsidR="00E15329" w:rsidRPr="00F97FBC" w:rsidRDefault="00E15329" w:rsidP="00E15329">
      <w:pPr>
        <w:spacing w:after="120"/>
        <w:ind w:left="2829" w:right="1134" w:hanging="561"/>
        <w:jc w:val="both"/>
      </w:pPr>
      <w:r w:rsidRPr="00F97FBC">
        <w:t>a)</w:t>
      </w:r>
      <w:r w:rsidRPr="00F97FBC">
        <w:tab/>
        <w:t>анализатор NDIR для CO включают, приводят в действие, выставляют на нуль и тарируют, как и перед испытанием на выбросы;</w:t>
      </w:r>
    </w:p>
    <w:p w:rsidR="00E15329" w:rsidRPr="00F97FBC" w:rsidRDefault="00E15329" w:rsidP="00E15329">
      <w:pPr>
        <w:spacing w:after="120"/>
        <w:ind w:left="2829" w:right="1134" w:hanging="570"/>
        <w:jc w:val="both"/>
      </w:pPr>
      <w:r w:rsidRPr="00F97FBC">
        <w:t>b)</w:t>
      </w:r>
      <w:r w:rsidRPr="00F97FBC">
        <w:tab/>
        <w:t>увлажненный испытательный газ CO</w:t>
      </w:r>
      <w:r w:rsidRPr="00F97FBC">
        <w:rPr>
          <w:vertAlign w:val="subscript"/>
        </w:rPr>
        <w:t>2</w:t>
      </w:r>
      <w:r w:rsidRPr="00F97FBC">
        <w:t xml:space="preserve"> создают посредством пропускания поверочного газа СО</w:t>
      </w:r>
      <w:r w:rsidRPr="00F97FBC">
        <w:rPr>
          <w:vertAlign w:val="subscript"/>
        </w:rPr>
        <w:t xml:space="preserve">2 </w:t>
      </w:r>
      <w:r w:rsidRPr="00F97FBC">
        <w:t>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w:t>
      </w:r>
      <w:r w:rsidRPr="006F137D">
        <w:t>ня H</w:t>
      </w:r>
      <w:r w:rsidRPr="006F137D">
        <w:rPr>
          <w:vertAlign w:val="subscript"/>
        </w:rPr>
        <w:t>2</w:t>
      </w:r>
      <w:r w:rsidRPr="006F137D">
        <w:t>O в ходе испытания. Если в ходе ис</w:t>
      </w:r>
      <w:r w:rsidRPr="00F97FBC">
        <w:t xml:space="preserve">пытания проба проходит через осушитель, то температуру в емкости регулируют для обеспечения по меньшей мере </w:t>
      </w:r>
      <w:r>
        <w:t>такого</w:t>
      </w:r>
      <w:r w:rsidRPr="00F97FBC">
        <w:t xml:space="preserve"> ур</w:t>
      </w:r>
      <w:r w:rsidRPr="00604F4F">
        <w:t>овня H</w:t>
      </w:r>
      <w:r w:rsidRPr="00604F4F">
        <w:rPr>
          <w:vertAlign w:val="subscript"/>
        </w:rPr>
        <w:t>2</w:t>
      </w:r>
      <w:r w:rsidRPr="00604F4F">
        <w:t xml:space="preserve">O, </w:t>
      </w:r>
      <w:r w:rsidRPr="00604F4F">
        <w:rPr>
          <w:bCs/>
        </w:rPr>
        <w:t>который требуется согласно пункту</w:t>
      </w:r>
      <w:r w:rsidRPr="00604F4F">
        <w:t xml:space="preserve"> 9.3.2.3.1.1</w:t>
      </w:r>
      <w:r w:rsidRPr="00F97FBC">
        <w:t xml:space="preserve"> настоящего приложения. Используется по меньшей мере такая же концентрация поверочного газа СО</w:t>
      </w:r>
      <w:r w:rsidRPr="00F97FBC">
        <w:rPr>
          <w:vertAlign w:val="subscript"/>
        </w:rPr>
        <w:t>2</w:t>
      </w:r>
      <w:r w:rsidRPr="00F97FBC">
        <w:t>, как и максимальная предполагаемая концентрация в ходе испытания;</w:t>
      </w:r>
    </w:p>
    <w:p w:rsidR="00E15329" w:rsidRPr="00F97FBC" w:rsidRDefault="00E15329" w:rsidP="00E15329">
      <w:pPr>
        <w:spacing w:after="120"/>
        <w:ind w:left="2829" w:right="1134" w:hanging="570"/>
        <w:jc w:val="both"/>
      </w:pPr>
      <w:r w:rsidRPr="00F97FBC">
        <w:t>c)</w:t>
      </w:r>
      <w:r w:rsidRPr="00F97FBC">
        <w:tab/>
        <w:t>увлажненный испытательный газ CO</w:t>
      </w:r>
      <w:r w:rsidRPr="00F97FBC">
        <w:rPr>
          <w:vertAlign w:val="subscript"/>
        </w:rPr>
        <w:t xml:space="preserve">2 </w:t>
      </w:r>
      <w:r w:rsidRPr="00F97FBC">
        <w:t>подают в систему отбора проб. Увлажненный испытательный газ CO</w:t>
      </w:r>
      <w:r w:rsidRPr="00F97FBC">
        <w:rPr>
          <w:vertAlign w:val="subscript"/>
        </w:rPr>
        <w:t xml:space="preserve">2 </w:t>
      </w:r>
      <w:r w:rsidRPr="00F97FBC">
        <w:t>может подаваться на выход любого осушителя для проб, если он используется в ходе испытания;</w:t>
      </w:r>
    </w:p>
    <w:p w:rsidR="00E15329" w:rsidRPr="00F97FBC" w:rsidRDefault="00E15329" w:rsidP="00E15329">
      <w:pPr>
        <w:spacing w:after="120"/>
        <w:ind w:left="2829" w:right="1134" w:hanging="570"/>
        <w:jc w:val="both"/>
      </w:pPr>
      <w:r w:rsidRPr="00F97FBC">
        <w:t>d)</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в увлажненном 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E15329" w:rsidRPr="00F97FBC" w:rsidRDefault="00E15329" w:rsidP="00E15329">
      <w:pPr>
        <w:spacing w:after="120"/>
        <w:ind w:left="2829" w:right="1134" w:hanging="570"/>
        <w:jc w:val="both"/>
        <w:rPr>
          <w:lang w:eastAsia="it-IT"/>
        </w:rPr>
      </w:pPr>
      <w:r w:rsidRPr="00F97FBC">
        <w:rPr>
          <w:lang w:eastAsia="it-IT"/>
        </w:rPr>
        <w:t>e)</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E15329" w:rsidRPr="00F97FBC" w:rsidRDefault="00E15329" w:rsidP="00E15329">
      <w:pPr>
        <w:spacing w:after="120"/>
        <w:ind w:left="2268" w:right="1134" w:hanging="1134"/>
        <w:jc w:val="both"/>
      </w:pPr>
      <w:r w:rsidRPr="00F97FBC">
        <w:tab/>
        <w:t>f)</w:t>
      </w:r>
      <w:r w:rsidRPr="00F97FBC">
        <w:tab/>
        <w:t>отводят время для стабилизации чувствительности анализатора;</w:t>
      </w:r>
    </w:p>
    <w:p w:rsidR="00E15329" w:rsidRPr="00F97FBC" w:rsidRDefault="00E15329" w:rsidP="00E15329">
      <w:pPr>
        <w:spacing w:after="120"/>
        <w:ind w:left="2829" w:right="1134" w:hanging="561"/>
        <w:jc w:val="both"/>
      </w:pPr>
      <w:r w:rsidRPr="00F97FBC">
        <w:t>g)</w:t>
      </w:r>
      <w:r w:rsidRPr="00F97FBC">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E15329" w:rsidRPr="00F97FBC" w:rsidRDefault="00E15329" w:rsidP="00E15329">
      <w:pPr>
        <w:spacing w:after="120"/>
        <w:ind w:left="2829" w:right="1134" w:hanging="570"/>
        <w:jc w:val="both"/>
        <w:rPr>
          <w:lang w:eastAsia="it-IT"/>
        </w:rPr>
      </w:pPr>
      <w:r w:rsidRPr="00F97FBC">
        <w:rPr>
          <w:lang w:eastAsia="it-IT"/>
        </w:rPr>
        <w:t>h)</w:t>
      </w:r>
      <w:r w:rsidRPr="00F97FBC">
        <w:rPr>
          <w:lang w:eastAsia="it-IT"/>
        </w:rPr>
        <w:tab/>
      </w:r>
      <w:r w:rsidRPr="00F97FBC">
        <w:t>анализатор проходит проверку на интерференцию, если результат по подпункту g) настоящего пункта соответствует допуску, указанному в пункте 8.1.9.2.3 настоящего приложения;</w:t>
      </w:r>
    </w:p>
    <w:p w:rsidR="00E15329" w:rsidRPr="00F97FBC" w:rsidRDefault="00E15329" w:rsidP="00E15329">
      <w:pPr>
        <w:spacing w:after="120"/>
        <w:ind w:left="2829" w:right="1134" w:hanging="570"/>
        <w:jc w:val="both"/>
        <w:rPr>
          <w:lang w:eastAsia="it-IT"/>
        </w:rPr>
      </w:pPr>
      <w:r w:rsidRPr="00F97FBC">
        <w:rPr>
          <w:lang w:eastAsia="it-IT"/>
        </w:rPr>
        <w:t>i)</w:t>
      </w:r>
      <w:r w:rsidRPr="00F97FBC">
        <w:rPr>
          <w:lang w:eastAsia="it-IT"/>
        </w:rPr>
        <w:tab/>
      </w:r>
      <w:r w:rsidRPr="00F97FBC">
        <w:t xml:space="preserve">применительно к </w:t>
      </w:r>
      <w:r w:rsidRPr="00F97FBC">
        <w:rPr>
          <w:lang w:eastAsia="it-IT"/>
        </w:rPr>
        <w:t>CO</w:t>
      </w:r>
      <w:r w:rsidRPr="00F97FBC">
        <w:rPr>
          <w:vertAlign w:val="subscript"/>
          <w:lang w:eastAsia="it-IT"/>
        </w:rPr>
        <w:t>2</w:t>
      </w:r>
      <w:r w:rsidRPr="00F97FBC">
        <w:rPr>
          <w:lang w:eastAsia="it-IT"/>
        </w:rPr>
        <w:t xml:space="preserve"> и H</w:t>
      </w:r>
      <w:r w:rsidRPr="00F97FBC">
        <w:rPr>
          <w:vertAlign w:val="subscript"/>
          <w:lang w:eastAsia="it-IT"/>
        </w:rPr>
        <w:t>2</w:t>
      </w:r>
      <w:r w:rsidRPr="00F97FBC">
        <w:rPr>
          <w:lang w:eastAsia="it-IT"/>
        </w:rPr>
        <w:t xml:space="preserve">O </w:t>
      </w:r>
      <w:r w:rsidRPr="00F97FBC">
        <w:t>процедуры выявления интерференции могут также осуществляться раздельно. Если используемые уровни </w:t>
      </w:r>
      <w:r w:rsidRPr="00F97FBC">
        <w:rPr>
          <w:lang w:eastAsia="it-IT"/>
        </w:rPr>
        <w:t>CO</w:t>
      </w:r>
      <w:r w:rsidRPr="00F97FBC">
        <w:rPr>
          <w:vertAlign w:val="subscript"/>
          <w:lang w:eastAsia="it-IT"/>
        </w:rPr>
        <w:t>2</w:t>
      </w:r>
      <w:r w:rsidRPr="00F97FBC">
        <w:rPr>
          <w:lang w:eastAsia="it-IT"/>
        </w:rPr>
        <w:t xml:space="preserve"> и H</w:t>
      </w:r>
      <w:r w:rsidRPr="00F97FBC">
        <w:rPr>
          <w:vertAlign w:val="subscript"/>
          <w:lang w:eastAsia="it-IT"/>
        </w:rPr>
        <w:t>2</w:t>
      </w:r>
      <w:r w:rsidRPr="00F97FBC">
        <w:rPr>
          <w:lang w:eastAsia="it-IT"/>
        </w:rPr>
        <w:t xml:space="preserve">O </w:t>
      </w:r>
      <w:r w:rsidRPr="00F97FBC">
        <w:t>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F97FBC">
        <w:rPr>
          <w:vertAlign w:val="subscript"/>
        </w:rPr>
        <w:t>2</w:t>
      </w:r>
      <w:r w:rsidRPr="00F97FBC">
        <w:t>О (до 0,025 моль/моль содержания Н</w:t>
      </w:r>
      <w:r w:rsidRPr="00F97FBC">
        <w:rPr>
          <w:vertAlign w:val="subscript"/>
        </w:rPr>
        <w:t>2</w:t>
      </w:r>
      <w:r w:rsidRPr="00F97FBC">
        <w:t xml:space="preserve">О), которые ниже максимальных уровней, ожидаемых в ходе испытания, могут </w:t>
      </w:r>
      <w:r w:rsidRPr="00F97FBC">
        <w:lastRenderedPageBreak/>
        <w:t>осуществляться раздельно, однако выявленный показатель интерференции Н</w:t>
      </w:r>
      <w:r w:rsidRPr="00F97FBC">
        <w:rPr>
          <w:vertAlign w:val="subscript"/>
        </w:rPr>
        <w:t>2</w:t>
      </w:r>
      <w:r w:rsidRPr="00F97FBC">
        <w:t>О должен увеличиваться посредством умножения полученного значения интерференции на соотношение ожидаемой максимальной концентрации Н</w:t>
      </w:r>
      <w:r w:rsidRPr="00F97FBC">
        <w:rPr>
          <w:vertAlign w:val="subscript"/>
        </w:rPr>
        <w:t>2</w:t>
      </w:r>
      <w:r w:rsidRPr="00F97FBC">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допуску, указанному в пункте 8.1.9.2.3 настоящего приложения.</w:t>
      </w:r>
    </w:p>
    <w:p w:rsidR="00E15329" w:rsidRPr="00F97FBC" w:rsidRDefault="00E15329" w:rsidP="00E15329">
      <w:pPr>
        <w:spacing w:after="120"/>
        <w:ind w:left="2268" w:right="1134" w:hanging="1134"/>
        <w:jc w:val="both"/>
      </w:pPr>
      <w:r w:rsidRPr="00F97FBC">
        <w:t>8.1.10</w:t>
      </w:r>
      <w:r w:rsidRPr="00F97FBC">
        <w:tab/>
        <w:t>Измерения содержания углеводородов</w:t>
      </w:r>
    </w:p>
    <w:p w:rsidR="00E15329" w:rsidRPr="00F97FBC" w:rsidRDefault="00E15329" w:rsidP="00E15329">
      <w:pPr>
        <w:spacing w:after="120"/>
        <w:ind w:left="2268" w:right="1134" w:hanging="1134"/>
        <w:jc w:val="both"/>
      </w:pPr>
      <w:r w:rsidRPr="00F97FBC">
        <w:t>8.1.10.1</w:t>
      </w:r>
      <w:r w:rsidRPr="00F97FBC">
        <w:tab/>
        <w:t xml:space="preserve">Оптимизация и проверка FID </w:t>
      </w:r>
    </w:p>
    <w:p w:rsidR="00E15329" w:rsidRPr="00F97FBC" w:rsidRDefault="00E15329" w:rsidP="00E15329">
      <w:pPr>
        <w:spacing w:after="120"/>
        <w:ind w:left="2268" w:right="1134" w:hanging="1134"/>
        <w:jc w:val="both"/>
      </w:pPr>
      <w:r w:rsidRPr="00F97FBC">
        <w:t>8.1.10.1.1</w:t>
      </w:r>
      <w:r w:rsidRPr="00F97FBC">
        <w:tab/>
        <w:t>Область применения и частота</w:t>
      </w:r>
    </w:p>
    <w:p w:rsidR="00E15329" w:rsidRPr="00F97FBC" w:rsidRDefault="00E15329" w:rsidP="00E15329">
      <w:pPr>
        <w:spacing w:after="120"/>
        <w:ind w:left="2268" w:right="1134" w:hanging="1134"/>
        <w:jc w:val="both"/>
      </w:pPr>
      <w:r w:rsidRPr="00F97FBC">
        <w:tab/>
        <w:t>Все анализаторы FID калибруют при первоначальной установке. Калибровку повторяют по мере необходимости с учетом квалифицированной инженерной оценки. В случае FID, используемого для измерения НС, предпринимают следующие шаги:</w:t>
      </w:r>
    </w:p>
    <w:p w:rsidR="00E15329" w:rsidRPr="00F97FBC" w:rsidRDefault="00E15329" w:rsidP="00E15329">
      <w:pPr>
        <w:spacing w:after="120"/>
        <w:ind w:left="2835" w:right="1134" w:hanging="576"/>
        <w:jc w:val="both"/>
      </w:pPr>
      <w:r w:rsidRPr="00F97FBC">
        <w:t>a)</w:t>
      </w:r>
      <w:r w:rsidRPr="00F97FBC">
        <w:tab/>
        <w:t xml:space="preserve">чувствительность </w:t>
      </w:r>
      <w:r w:rsidRPr="00F97FBC">
        <w:rPr>
          <w:lang w:val="en-US"/>
        </w:rPr>
        <w:t>FID</w:t>
      </w:r>
      <w:r w:rsidRPr="00F97FBC">
        <w:t xml:space="preserve"> к различным углеводородам оптимизируют при первоначальной установке и после капитального ремонта анализатора. Чувствительность </w:t>
      </w:r>
      <w:r w:rsidRPr="00F97FBC">
        <w:rPr>
          <w:lang w:val="en-US"/>
        </w:rPr>
        <w:t>FID</w:t>
      </w:r>
      <w:r w:rsidRPr="00F97FBC">
        <w:t xml:space="preserve"> к пропилену и толуолу должна составлять 0,9−1,1 по отношению к пропану;</w:t>
      </w:r>
    </w:p>
    <w:p w:rsidR="00E15329" w:rsidRPr="00F97FBC" w:rsidRDefault="00E15329" w:rsidP="00E15329">
      <w:pPr>
        <w:spacing w:after="120"/>
        <w:ind w:left="2835" w:right="1134" w:hanging="576"/>
        <w:jc w:val="both"/>
      </w:pPr>
      <w:r w:rsidRPr="00F97FBC">
        <w:t>b)</w:t>
      </w:r>
      <w:r w:rsidRPr="00F97FBC">
        <w:tab/>
        <w:t xml:space="preserve">коэффициент чувствительности </w:t>
      </w:r>
      <w:r w:rsidRPr="00F97FBC">
        <w:rPr>
          <w:lang w:val="en-US"/>
        </w:rPr>
        <w:t>FID</w:t>
      </w:r>
      <w:r w:rsidRPr="00F97FBC">
        <w:t xml:space="preserve"> к метану (СН</w:t>
      </w:r>
      <w:r w:rsidRPr="00F97FBC">
        <w:rPr>
          <w:vertAlign w:val="subscript"/>
        </w:rPr>
        <w:t>4</w:t>
      </w:r>
      <w:r w:rsidRPr="00F97FBC">
        <w:t>) определяют при первоначальной установке и после капитального ремонта анализатора, как это описано в пункте 8.1.10.1.4 настоящего приложения;</w:t>
      </w:r>
    </w:p>
    <w:p w:rsidR="00E15329" w:rsidRPr="00F97FBC" w:rsidRDefault="00E15329" w:rsidP="00E15329">
      <w:pPr>
        <w:spacing w:after="120"/>
        <w:ind w:left="2835" w:right="1134" w:hanging="576"/>
        <w:jc w:val="both"/>
      </w:pPr>
      <w:r w:rsidRPr="00F97FBC">
        <w:t>c)</w:t>
      </w:r>
      <w:r w:rsidRPr="00F97FBC">
        <w:tab/>
        <w:t>чувствительность к метану (СН</w:t>
      </w:r>
      <w:r w:rsidRPr="00F97FBC">
        <w:rPr>
          <w:vertAlign w:val="subscript"/>
        </w:rPr>
        <w:t>4</w:t>
      </w:r>
      <w:r w:rsidRPr="00F97FBC">
        <w:t>) проверяют в пределах 185 дней до испытания.</w:t>
      </w:r>
    </w:p>
    <w:p w:rsidR="00E15329" w:rsidRPr="00F97FBC" w:rsidRDefault="00E15329" w:rsidP="00E15329">
      <w:pPr>
        <w:spacing w:after="80"/>
        <w:ind w:left="2268" w:right="1134" w:hanging="1134"/>
        <w:jc w:val="both"/>
        <w:rPr>
          <w:iCs/>
        </w:rPr>
      </w:pPr>
      <w:r w:rsidRPr="00F97FBC">
        <w:t>8.1.10.1.2</w:t>
      </w:r>
      <w:r w:rsidRPr="00F97FBC">
        <w:tab/>
        <w:t>Калибровка</w:t>
      </w:r>
    </w:p>
    <w:p w:rsidR="00E15329" w:rsidRPr="00F97FBC" w:rsidRDefault="00E15329" w:rsidP="00E15329">
      <w:pPr>
        <w:keepNext/>
        <w:spacing w:after="80"/>
        <w:ind w:left="2268" w:right="1134" w:hanging="1134"/>
        <w:jc w:val="both"/>
      </w:pPr>
      <w:r w:rsidRPr="00F97FBC">
        <w:tab/>
        <w:t xml:space="preserve">Для разработки калибровочной процедуры, например на основе инструкций изготовителя анализатора </w:t>
      </w:r>
      <w:r w:rsidRPr="00F97FBC">
        <w:rPr>
          <w:lang w:val="en-US"/>
        </w:rPr>
        <w:t>FID</w:t>
      </w:r>
      <w:r w:rsidRPr="00F97FBC">
        <w:t xml:space="preserve"> и рекомендаций относительно частоты калибровки </w:t>
      </w:r>
      <w:r w:rsidRPr="00F97FBC">
        <w:rPr>
          <w:lang w:val="en-US"/>
        </w:rPr>
        <w:t>FID</w:t>
      </w:r>
      <w:r w:rsidRPr="00F97FBC">
        <w:t xml:space="preserve">, руководствуются квалифицированной инженерной оценкой. Калибровку FID производят при помощи калибровочных газов </w:t>
      </w:r>
      <w:r w:rsidRPr="00F97FBC">
        <w:rPr>
          <w:lang w:val="fr-CH"/>
        </w:rPr>
        <w:t>C</w:t>
      </w:r>
      <w:r w:rsidRPr="00F97FBC">
        <w:rPr>
          <w:vertAlign w:val="subscript"/>
        </w:rPr>
        <w:t>3</w:t>
      </w:r>
      <w:r w:rsidRPr="00F97FBC">
        <w:rPr>
          <w:lang w:val="fr-CH"/>
        </w:rPr>
        <w:t>H</w:t>
      </w:r>
      <w:r w:rsidRPr="00F97FBC">
        <w:rPr>
          <w:vertAlign w:val="subscript"/>
        </w:rPr>
        <w:t>8</w:t>
      </w:r>
      <w:r w:rsidRPr="00F97FBC">
        <w:t>, соответствующих техническим требованиям по пункту 9.5.1 настоящего приложения. Калибровку производят по углероду 1 (С</w:t>
      </w:r>
      <w:r w:rsidRPr="00F97FBC">
        <w:rPr>
          <w:vertAlign w:val="subscript"/>
        </w:rPr>
        <w:t>1</w:t>
      </w:r>
      <w:r w:rsidRPr="00F97FBC">
        <w:t>).</w:t>
      </w:r>
    </w:p>
    <w:p w:rsidR="00E15329" w:rsidRPr="00F97FBC" w:rsidRDefault="00E15329" w:rsidP="00E15329">
      <w:pPr>
        <w:keepNext/>
        <w:keepLines/>
        <w:spacing w:after="80"/>
        <w:ind w:left="2268" w:right="1134" w:hanging="1134"/>
        <w:jc w:val="both"/>
      </w:pPr>
      <w:r w:rsidRPr="00F97FBC">
        <w:t>8.1.10.1.3</w:t>
      </w:r>
      <w:r w:rsidRPr="00F97FBC">
        <w:tab/>
        <w:t xml:space="preserve">Оптимизация чувствительности </w:t>
      </w:r>
      <w:r w:rsidRPr="00F97FBC">
        <w:rPr>
          <w:lang w:val="en-US"/>
        </w:rPr>
        <w:t>FID</w:t>
      </w:r>
      <w:r w:rsidRPr="00F97FBC">
        <w:t xml:space="preserve"> к </w:t>
      </w:r>
      <w:r w:rsidRPr="00F97FBC">
        <w:rPr>
          <w:lang w:val="en-US"/>
        </w:rPr>
        <w:t>HC</w:t>
      </w:r>
    </w:p>
    <w:p w:rsidR="00E15329" w:rsidRPr="00F97FBC" w:rsidRDefault="00E15329" w:rsidP="00E15329">
      <w:pPr>
        <w:keepNext/>
        <w:keepLines/>
        <w:spacing w:after="80"/>
        <w:ind w:left="2268" w:right="1134" w:hanging="1134"/>
        <w:jc w:val="both"/>
      </w:pPr>
      <w:r w:rsidRPr="00F97FBC">
        <w:tab/>
        <w:t xml:space="preserve">Данная процедура предусмотрена только для анализаторов </w:t>
      </w:r>
      <w:r w:rsidRPr="00F97FBC">
        <w:rPr>
          <w:lang w:val="en-US"/>
        </w:rPr>
        <w:t>FID</w:t>
      </w:r>
      <w:r w:rsidRPr="00F97FBC">
        <w:t xml:space="preserve">, предназначенных для измерения </w:t>
      </w:r>
      <w:r w:rsidRPr="00F97FBC">
        <w:rPr>
          <w:lang w:val="en-US"/>
        </w:rPr>
        <w:t>HC</w:t>
      </w:r>
      <w:r w:rsidRPr="00F97FBC">
        <w:t>.</w:t>
      </w:r>
    </w:p>
    <w:p w:rsidR="00E15329" w:rsidRPr="00F97FBC" w:rsidRDefault="00E15329" w:rsidP="00E15329">
      <w:pPr>
        <w:spacing w:after="100"/>
        <w:ind w:left="2829" w:right="1134" w:hanging="561"/>
        <w:jc w:val="both"/>
      </w:pPr>
      <w:r w:rsidRPr="00F97FBC">
        <w:t>a)</w:t>
      </w:r>
      <w:r w:rsidRPr="00F97FBC">
        <w:tab/>
        <w:t xml:space="preserve">Первоначальное введение прибора в действие и его базовую эксплуатационную регулировку с использованием топлива </w:t>
      </w:r>
      <w:r w:rsidRPr="00F97FBC">
        <w:rPr>
          <w:lang w:val="en-US"/>
        </w:rPr>
        <w:t>FID</w:t>
      </w:r>
      <w:r w:rsidRPr="00F97FBC">
        <w:t xml:space="preserve"> и нулевого газа производят в соответствии с требованиями изготовителя прибора и квалифицированной инженерной оценкой. Температуру нагретого </w:t>
      </w:r>
      <w:r w:rsidRPr="00F97FBC">
        <w:rPr>
          <w:lang w:val="en-US"/>
        </w:rPr>
        <w:t>FID</w:t>
      </w:r>
      <w:r w:rsidRPr="00F97FBC">
        <w:t xml:space="preserve"> поддерживают в пределах заданных диапазонов его рабочих температур. Оптимизируют чувствительность </w:t>
      </w:r>
      <w:r w:rsidRPr="00F97FBC">
        <w:rPr>
          <w:lang w:val="en-US"/>
        </w:rPr>
        <w:t>FID</w:t>
      </w:r>
      <w:r w:rsidRPr="00F97FBC">
        <w:t xml:space="preserve"> с учетом требований, предъявляемых к коэффициентам чувствительности на углеводороды и проверке на интерференцию кислорода по пунктам 8.1.10.1.1 </w:t>
      </w:r>
      <w:r w:rsidRPr="00F97FBC">
        <w:rPr>
          <w:lang w:val="en-US"/>
        </w:rPr>
        <w:t>a</w:t>
      </w:r>
      <w:r w:rsidRPr="00F97FBC">
        <w:t xml:space="preserve">) и 8.1.10.2 настоящего приложения, при наиболее часто используемом диапазоне анализатора, предусматриваемом для целей испытания на выбросы. Для точной оптимизации </w:t>
      </w:r>
      <w:r w:rsidRPr="00F97FBC">
        <w:rPr>
          <w:lang w:val="en-US"/>
        </w:rPr>
        <w:t>FID</w:t>
      </w:r>
      <w:r w:rsidRPr="00F97FBC">
        <w:t xml:space="preserve"> можно использовать более высокий диапазон анализатора в соответствии с рекомендацией изготовителя прибора и квалифицированной инженерной оценкой, если наиболее часто используемый диапазон ниже минимального диапазона, предусмотренного для оптимизации, указанной изготовителем прибора.</w:t>
      </w:r>
    </w:p>
    <w:p w:rsidR="00E15329" w:rsidRPr="00F97FBC" w:rsidRDefault="00E15329" w:rsidP="00E15329">
      <w:pPr>
        <w:spacing w:after="100"/>
        <w:ind w:left="2829" w:right="1134" w:hanging="561"/>
        <w:jc w:val="both"/>
      </w:pPr>
      <w:r w:rsidRPr="00F97FBC">
        <w:lastRenderedPageBreak/>
        <w:t>b)</w:t>
      </w:r>
      <w:r w:rsidRPr="00F97FBC">
        <w:tab/>
        <w:t xml:space="preserve">Температуру нагретого </w:t>
      </w:r>
      <w:r w:rsidRPr="00F97FBC">
        <w:rPr>
          <w:lang w:val="en-US"/>
        </w:rPr>
        <w:t>FID</w:t>
      </w:r>
      <w:r w:rsidRPr="00F97FBC">
        <w:t xml:space="preserve"> поддерживают в пределах заданных диапазонов его рабочих температур. Чувствительность </w:t>
      </w:r>
      <w:r w:rsidRPr="00F97FBC">
        <w:rPr>
          <w:lang w:val="en-US"/>
        </w:rPr>
        <w:t>FID</w:t>
      </w:r>
      <w:r w:rsidRPr="00F97FBC">
        <w:t xml:space="preserve"> оптимизируют при наиболее часто используемом диапазоне анализатора, предусматриваемом для целей испытания на выбросы. После установки в соответствии с рекомендациями изготовителя показателей расхода топлива и воздуха в анализатор </w:t>
      </w:r>
      <w:r w:rsidRPr="00F97FBC">
        <w:rPr>
          <w:lang w:val="en-US"/>
        </w:rPr>
        <w:t>FID</w:t>
      </w:r>
      <w:r w:rsidRPr="00F97FBC">
        <w:t xml:space="preserve"> подают поверочный газ.</w:t>
      </w:r>
    </w:p>
    <w:p w:rsidR="00E15329" w:rsidRPr="00F97FBC" w:rsidRDefault="00E15329" w:rsidP="00E15329">
      <w:pPr>
        <w:spacing w:after="100"/>
        <w:ind w:left="2829" w:right="1134" w:hanging="561"/>
        <w:jc w:val="both"/>
      </w:pPr>
      <w:r w:rsidRPr="00F97FBC">
        <w:t>c)</w:t>
      </w:r>
      <w:r w:rsidRPr="00F97FBC">
        <w:tab/>
        <w:t>Оптимизацию проводят с соблюдением этапов i)−iv) ниже либо по процедуре, предусмотренной изготовителем прибора. В факультативном порядке оптимизацию можно провести с использованием процедур, изложенных в нормативном документе </w:t>
      </w:r>
      <w:r w:rsidRPr="00F97FBC">
        <w:rPr>
          <w:lang w:val="en-US"/>
        </w:rPr>
        <w:t>SAE</w:t>
      </w:r>
      <w:r w:rsidRPr="00F97FBC">
        <w:t xml:space="preserve"> № 770141.</w:t>
      </w:r>
    </w:p>
    <w:p w:rsidR="00E15329" w:rsidRPr="00F97FBC" w:rsidRDefault="00E15329" w:rsidP="00E15329">
      <w:pPr>
        <w:spacing w:after="100"/>
        <w:ind w:left="3402" w:right="1134" w:hanging="573"/>
        <w:jc w:val="both"/>
      </w:pPr>
      <w:r w:rsidRPr="00F97FBC">
        <w:t>i)</w:t>
      </w:r>
      <w:r w:rsidRPr="00F97FBC">
        <w:tab/>
        <w:t>Чувствительность при данном расходе топлива в FID определяют по разности между чувствительностью на поверочный газ и чувствительностью на нулевой газ.</w:t>
      </w:r>
    </w:p>
    <w:p w:rsidR="00E15329" w:rsidRPr="00F97FBC" w:rsidRDefault="00E15329" w:rsidP="00E15329">
      <w:pPr>
        <w:spacing w:after="100"/>
        <w:ind w:left="3402" w:right="1134" w:hanging="573"/>
        <w:jc w:val="both"/>
      </w:pPr>
      <w:r w:rsidRPr="00F97FBC">
        <w:t>ii)</w:t>
      </w:r>
      <w:r w:rsidRPr="00F97FBC">
        <w:tab/>
        <w:t xml:space="preserve">Расход топлива в FID ступенчато регулируют </w:t>
      </w:r>
      <w:r w:rsidR="00AA1C82">
        <w:br/>
      </w:r>
      <w:r w:rsidRPr="00F97FBC">
        <w:t>несколько выше и несколько ниже диапазона значений, указанных в спецификациях изготовителя. Регистрируют чувствительность на поверочный и нулевой газы при этих значениях расхода топлива в FID.</w:t>
      </w:r>
    </w:p>
    <w:p w:rsidR="00E15329" w:rsidRPr="00F97FBC" w:rsidRDefault="00E15329" w:rsidP="00E15329">
      <w:pPr>
        <w:spacing w:after="100"/>
        <w:ind w:left="3402" w:right="1134" w:hanging="573"/>
        <w:jc w:val="both"/>
      </w:pPr>
      <w:r w:rsidRPr="00F97FBC">
        <w:t>iii)</w:t>
      </w:r>
      <w:r w:rsidRPr="00F97FBC">
        <w:tab/>
        <w:t>Разность между значениями чувствительности на поверочный и нулевой газы наносят на график, и расход топлива корректируют по стороне кривой, соответствующей более богатой смеси. Это − первоначальная регулировка расхода, которую, возможно, необходимо будет оптимизировать дополнительно в зависимости от результатов проверки коэффициентов чувствительности на углеводороды и показателей кислородной интерференции в соответствии с подпунктом a) пункта 8.1.10.1.1 и пунктом 8.1.10.2 настоящего приложения.</w:t>
      </w:r>
    </w:p>
    <w:p w:rsidR="00E15329" w:rsidRPr="00F97FBC" w:rsidRDefault="00E15329" w:rsidP="00E15329">
      <w:pPr>
        <w:spacing w:after="100"/>
        <w:ind w:left="3402" w:right="1134" w:hanging="573"/>
        <w:jc w:val="both"/>
      </w:pPr>
      <w:r w:rsidRPr="00F97FBC">
        <w:t>iv)</w:t>
      </w:r>
      <w:r w:rsidRPr="00F97FBC">
        <w:tab/>
        <w:t>Если показатели кислородной интерференции или коэффициенты чувствительности на углеводороды не отвечают нижеследующим техническим требованиям, то расход воздуха ступенчато регулируют несколько выше и несколько ниже диапазона значений, указанных в спецификациях изготовителя, с повторением процедур, предусмотренных подпунктом a) пункта 8.1.10.1.1 и пунктом 8.1.10.2 настоящего приложения, для каждого значения расхода.</w:t>
      </w:r>
    </w:p>
    <w:p w:rsidR="00E15329" w:rsidRPr="00F97FBC" w:rsidRDefault="00E15329" w:rsidP="00E15329">
      <w:pPr>
        <w:spacing w:after="120"/>
        <w:ind w:left="2829" w:right="1134" w:hanging="570"/>
        <w:jc w:val="both"/>
      </w:pPr>
      <w:r w:rsidRPr="00F97FBC">
        <w:t>d)</w:t>
      </w:r>
      <w:r w:rsidRPr="00F97FBC">
        <w:tab/>
        <w:t xml:space="preserve">Определяют оптимальные показатели расхода потока и/или давления для топлива и воздуха горелки </w:t>
      </w:r>
      <w:r w:rsidRPr="00F97FBC">
        <w:rPr>
          <w:lang w:val="en-US"/>
        </w:rPr>
        <w:t>FID</w:t>
      </w:r>
      <w:r w:rsidRPr="00F97FBC">
        <w:t>, из которых отбирают пробы и значения которых регистрируют для дальнейшего использования в качестве исходных.</w:t>
      </w:r>
    </w:p>
    <w:p w:rsidR="00E15329" w:rsidRPr="00F97FBC" w:rsidRDefault="00E15329" w:rsidP="00E15329">
      <w:pPr>
        <w:spacing w:after="80"/>
        <w:ind w:left="2268" w:right="1134" w:hanging="1134"/>
        <w:jc w:val="both"/>
      </w:pPr>
      <w:r w:rsidRPr="00F97FBC">
        <w:t>8.1.10.1.4</w:t>
      </w:r>
      <w:r w:rsidRPr="00F97FBC">
        <w:tab/>
        <w:t xml:space="preserve">Определение коэффициента чувствительности </w:t>
      </w:r>
      <w:r w:rsidRPr="00F97FBC">
        <w:rPr>
          <w:lang w:val="en-US"/>
        </w:rPr>
        <w:t>FID</w:t>
      </w:r>
      <w:r w:rsidRPr="00F97FBC">
        <w:t xml:space="preserve">, предназначенных для измерения НС, к </w:t>
      </w:r>
      <w:r w:rsidRPr="00F97FBC">
        <w:rPr>
          <w:iCs/>
          <w:lang w:val="en-US"/>
        </w:rPr>
        <w:t>CH</w:t>
      </w:r>
      <w:r w:rsidRPr="00F97FBC">
        <w:rPr>
          <w:vertAlign w:val="subscript"/>
        </w:rPr>
        <w:t>4</w:t>
      </w:r>
    </w:p>
    <w:p w:rsidR="00E15329" w:rsidRPr="00F97FBC" w:rsidRDefault="00E15329" w:rsidP="00E15329">
      <w:pPr>
        <w:spacing w:after="120"/>
        <w:ind w:left="2268" w:right="1134" w:hanging="1134"/>
        <w:jc w:val="both"/>
      </w:pPr>
      <w:r w:rsidRPr="00F97FBC">
        <w:tab/>
        <w:t xml:space="preserve">Поскольку чувствительность анализаторов </w:t>
      </w:r>
      <w:r w:rsidRPr="00F97FBC">
        <w:rPr>
          <w:lang w:val="en-US"/>
        </w:rPr>
        <w:t>FID</w:t>
      </w:r>
      <w:r w:rsidRPr="00F97FBC">
        <w:t xml:space="preserve"> к </w:t>
      </w:r>
      <w:r w:rsidRPr="00F97FBC">
        <w:rPr>
          <w:lang w:val="en-US"/>
        </w:rPr>
        <w:t>CH</w:t>
      </w:r>
      <w:r w:rsidRPr="00F97FBC">
        <w:rPr>
          <w:vertAlign w:val="subscript"/>
        </w:rPr>
        <w:t>4</w:t>
      </w:r>
      <w:r w:rsidRPr="00F97FBC">
        <w:t xml:space="preserve"> обычно отличается от их чувствительности к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после оптимизации </w:t>
      </w:r>
      <w:r w:rsidRPr="00F97FBC">
        <w:rPr>
          <w:lang w:val="en-US"/>
        </w:rPr>
        <w:t>FID</w:t>
      </w:r>
      <w:r w:rsidRPr="00F97FBC">
        <w:t xml:space="preserve"> определяют коэффициент чувствительности каждого анализатора </w:t>
      </w:r>
      <w:r w:rsidRPr="00F97FBC">
        <w:rPr>
          <w:lang w:val="en-US"/>
        </w:rPr>
        <w:t>FID</w:t>
      </w:r>
      <w:r w:rsidRPr="00F97FBC">
        <w:t xml:space="preserve">/НС к </w:t>
      </w:r>
      <w:r w:rsidRPr="00F97FBC">
        <w:rPr>
          <w:lang w:val="en-US"/>
        </w:rPr>
        <w:t>CH</w:t>
      </w:r>
      <w:r w:rsidRPr="00F97FBC">
        <w:rPr>
          <w:vertAlign w:val="subscript"/>
        </w:rPr>
        <w:t>4</w:t>
      </w:r>
      <w:r w:rsidRPr="00F97FBC">
        <w:t xml:space="preserve">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Для корректировки на чувствительность к </w:t>
      </w:r>
      <w:r w:rsidRPr="00F97FBC">
        <w:rPr>
          <w:lang w:val="en-US"/>
        </w:rPr>
        <w:t>CH</w:t>
      </w:r>
      <w:r w:rsidRPr="00F97FBC">
        <w:rPr>
          <w:vertAlign w:val="subscript"/>
        </w:rPr>
        <w:t>4</w:t>
      </w:r>
      <w:r w:rsidRPr="00F97FBC">
        <w:t xml:space="preserve"> в расчетах, производимых с целью определения </w:t>
      </w:r>
      <w:r w:rsidRPr="00F97FBC">
        <w:rPr>
          <w:lang w:val="en-US"/>
        </w:rPr>
        <w:t>HC</w:t>
      </w:r>
      <w:r w:rsidRPr="00F97FBC">
        <w:t xml:space="preserve"> и указанных в добавлении А.2 (подход на основе молярности) или добавлении А.1 (подход на основе массы) к приложению 5, используют самые последние значения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измеряемые согласно настоящему пункту.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 xml:space="preserve">] </w:t>
      </w:r>
      <w:r w:rsidRPr="00F97FBC">
        <w:t>определяют следующим образом:</w:t>
      </w:r>
    </w:p>
    <w:p w:rsidR="00E15329" w:rsidRPr="00F97FBC" w:rsidRDefault="00E15329" w:rsidP="00E15329">
      <w:pPr>
        <w:spacing w:after="120"/>
        <w:ind w:left="2835" w:right="1134" w:hanging="576"/>
        <w:jc w:val="both"/>
      </w:pPr>
      <w:r w:rsidRPr="00F97FBC">
        <w:lastRenderedPageBreak/>
        <w:t>a)</w:t>
      </w:r>
      <w:r w:rsidRPr="00F97FBC">
        <w:tab/>
        <w:t xml:space="preserve">выбирают концентрацию поверочного газа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для тарирования анализатора перед испытанием на выбросы. Выбирают только тот поверочный газ, который соответствует техническим требованиям по пункту 9.5.1 настоящего приложения, и регистрируют концентрацию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в этом газе;</w:t>
      </w:r>
    </w:p>
    <w:p w:rsidR="00E15329" w:rsidRPr="00F97FBC" w:rsidRDefault="00E15329" w:rsidP="00E15329">
      <w:pPr>
        <w:spacing w:after="120"/>
        <w:ind w:left="2835" w:right="1134" w:hanging="576"/>
        <w:jc w:val="both"/>
      </w:pPr>
      <w:r w:rsidRPr="00F97FBC">
        <w:t>b)</w:t>
      </w:r>
      <w:r w:rsidRPr="00F97FBC">
        <w:tab/>
        <w:t xml:space="preserve">выбирают поверочный газ </w:t>
      </w:r>
      <w:r w:rsidRPr="00F97FBC">
        <w:rPr>
          <w:lang w:val="en-US"/>
        </w:rPr>
        <w:t>CH</w:t>
      </w:r>
      <w:r w:rsidRPr="00F97FBC">
        <w:rPr>
          <w:vertAlign w:val="subscript"/>
        </w:rPr>
        <w:t>4</w:t>
      </w:r>
      <w:r w:rsidRPr="00F97FBC">
        <w:t xml:space="preserve">, который соответствует техническим требованиям по пункту 9.5.1 настоящего приложения, и регистрируют концентрацию </w:t>
      </w:r>
      <w:r w:rsidRPr="00F97FBC">
        <w:rPr>
          <w:lang w:val="en-US"/>
        </w:rPr>
        <w:t>CH</w:t>
      </w:r>
      <w:r w:rsidRPr="00F97FBC">
        <w:rPr>
          <w:vertAlign w:val="subscript"/>
        </w:rPr>
        <w:t>4</w:t>
      </w:r>
      <w:r w:rsidRPr="00F97FBC">
        <w:t xml:space="preserve"> в этом газе;</w:t>
      </w:r>
    </w:p>
    <w:p w:rsidR="00E15329" w:rsidRPr="00F97FBC" w:rsidRDefault="00E15329" w:rsidP="00E15329">
      <w:pPr>
        <w:spacing w:after="120"/>
        <w:ind w:left="2835" w:right="1134" w:hanging="576"/>
        <w:jc w:val="both"/>
      </w:pPr>
      <w:r w:rsidRPr="00F97FBC">
        <w:t>c)</w:t>
      </w:r>
      <w:r w:rsidRPr="00F97FBC">
        <w:tab/>
        <w:t xml:space="preserve">анализатор </w:t>
      </w:r>
      <w:r w:rsidRPr="00F97FBC">
        <w:rPr>
          <w:lang w:val="en-US"/>
        </w:rPr>
        <w:t>FID</w:t>
      </w:r>
      <w:r w:rsidRPr="00F97FBC">
        <w:t xml:space="preserve"> должен функционировать в соответствии с инструкциями изготовителя;</w:t>
      </w:r>
    </w:p>
    <w:p w:rsidR="00E15329" w:rsidRPr="00F97FBC" w:rsidRDefault="00E15329" w:rsidP="00E15329">
      <w:pPr>
        <w:spacing w:after="120"/>
        <w:ind w:left="2835" w:right="1134" w:hanging="576"/>
        <w:jc w:val="both"/>
      </w:pPr>
      <w:r w:rsidRPr="00F97FBC">
        <w:t>d)</w:t>
      </w:r>
      <w:r w:rsidRPr="00F97FBC">
        <w:tab/>
        <w:t xml:space="preserve">надлежит подтвердить, что анализатор </w:t>
      </w:r>
      <w:r w:rsidRPr="00F97FBC">
        <w:rPr>
          <w:lang w:val="en-US"/>
        </w:rPr>
        <w:t>FID</w:t>
      </w:r>
      <w:r w:rsidRPr="00F97FBC">
        <w:t xml:space="preserve"> был калиброван с использованием </w:t>
      </w:r>
      <w:r w:rsidRPr="00F97FBC">
        <w:rPr>
          <w:lang w:val="en-US"/>
        </w:rPr>
        <w:t>C</w:t>
      </w:r>
      <w:r w:rsidRPr="00F97FBC">
        <w:rPr>
          <w:vertAlign w:val="subscript"/>
        </w:rPr>
        <w:t>3</w:t>
      </w:r>
      <w:r w:rsidRPr="00F97FBC">
        <w:rPr>
          <w:lang w:val="en-US"/>
        </w:rPr>
        <w:t>H</w:t>
      </w:r>
      <w:r w:rsidRPr="00F97FBC">
        <w:rPr>
          <w:vertAlign w:val="subscript"/>
        </w:rPr>
        <w:t>8</w:t>
      </w:r>
      <w:r w:rsidRPr="00F97FBC">
        <w:t>. Калибровку производят по углероду 1 (С</w:t>
      </w:r>
      <w:r w:rsidRPr="00F97FBC">
        <w:rPr>
          <w:vertAlign w:val="subscript"/>
        </w:rPr>
        <w:t>1</w:t>
      </w:r>
      <w:r w:rsidRPr="00F97FBC">
        <w:t>);</w:t>
      </w:r>
    </w:p>
    <w:p w:rsidR="00E15329" w:rsidRPr="00F97FBC" w:rsidRDefault="00E15329" w:rsidP="00E15329">
      <w:pPr>
        <w:spacing w:after="120"/>
        <w:ind w:left="2835" w:right="1134" w:hanging="576"/>
        <w:jc w:val="both"/>
      </w:pPr>
      <w:r w:rsidRPr="00F97FBC">
        <w:t>e)</w:t>
      </w:r>
      <w:r w:rsidRPr="00F97FBC">
        <w:tab/>
      </w:r>
      <w:r w:rsidRPr="00F97FBC">
        <w:rPr>
          <w:lang w:val="en-US"/>
        </w:rPr>
        <w:t>FID</w:t>
      </w:r>
      <w:r w:rsidRPr="00F97FBC">
        <w:t xml:space="preserve"> устанавливают на нуль при помощи нулевого газа, используемого для испытания на выбросы;</w:t>
      </w:r>
    </w:p>
    <w:p w:rsidR="00E15329" w:rsidRPr="00F97FBC" w:rsidRDefault="00E15329" w:rsidP="00E15329">
      <w:pPr>
        <w:spacing w:after="120"/>
        <w:ind w:left="2268" w:right="1134" w:hanging="1134"/>
        <w:jc w:val="both"/>
      </w:pPr>
      <w:r w:rsidRPr="00F97FBC">
        <w:tab/>
        <w:t>f)</w:t>
      </w:r>
      <w:r w:rsidRPr="00F97FBC">
        <w:tab/>
      </w:r>
      <w:r w:rsidRPr="00F97FBC">
        <w:rPr>
          <w:lang w:val="en-US"/>
        </w:rPr>
        <w:t>FID</w:t>
      </w:r>
      <w:r w:rsidRPr="00F97FBC">
        <w:t xml:space="preserve"> тарируют при помощи выбранного поверочного газа </w:t>
      </w:r>
      <w:r w:rsidRPr="00F97FBC">
        <w:rPr>
          <w:lang w:val="en-US"/>
        </w:rPr>
        <w:t>C</w:t>
      </w:r>
      <w:r w:rsidRPr="00F97FBC">
        <w:rPr>
          <w:vertAlign w:val="subscript"/>
        </w:rPr>
        <w:t>3</w:t>
      </w:r>
      <w:r w:rsidRPr="00F97FBC">
        <w:rPr>
          <w:lang w:val="en-US"/>
        </w:rPr>
        <w:t>H</w:t>
      </w:r>
      <w:r w:rsidRPr="00F97FBC">
        <w:rPr>
          <w:vertAlign w:val="subscript"/>
        </w:rPr>
        <w:t>8</w:t>
      </w:r>
      <w:r w:rsidRPr="00F97FBC">
        <w:t>;</w:t>
      </w:r>
    </w:p>
    <w:p w:rsidR="00E15329" w:rsidRPr="00F97FBC" w:rsidRDefault="00E15329" w:rsidP="00E15329">
      <w:pPr>
        <w:spacing w:after="120"/>
        <w:ind w:left="2829" w:right="1134" w:hanging="570"/>
        <w:jc w:val="both"/>
      </w:pPr>
      <w:r w:rsidRPr="00F97FBC">
        <w:t>g)</w:t>
      </w:r>
      <w:r w:rsidRPr="00F97FBC">
        <w:tab/>
        <w:t xml:space="preserve">в отверстие анализатора </w:t>
      </w:r>
      <w:r w:rsidRPr="00F97FBC">
        <w:rPr>
          <w:lang w:val="en-US"/>
        </w:rPr>
        <w:t>FID</w:t>
      </w:r>
      <w:r w:rsidRPr="00F97FBC">
        <w:t xml:space="preserve">, предназначенное для ввода пробы, вводят тот поверочный газ </w:t>
      </w:r>
      <w:r w:rsidRPr="00F97FBC">
        <w:rPr>
          <w:lang w:val="en-US"/>
        </w:rPr>
        <w:t>CH</w:t>
      </w:r>
      <w:r w:rsidRPr="00F97FBC">
        <w:rPr>
          <w:vertAlign w:val="subscript"/>
        </w:rPr>
        <w:t xml:space="preserve">4, </w:t>
      </w:r>
      <w:r w:rsidRPr="00F97FBC">
        <w:t xml:space="preserve">который был выбран в соответствии с подпунктом </w:t>
      </w:r>
      <w:r w:rsidRPr="00F97FBC">
        <w:rPr>
          <w:lang w:val="en-US"/>
        </w:rPr>
        <w:t>b</w:t>
      </w:r>
      <w:r w:rsidRPr="00F97FBC">
        <w:t>) настоящего пункта;</w:t>
      </w:r>
    </w:p>
    <w:p w:rsidR="00E15329" w:rsidRPr="00F97FBC" w:rsidRDefault="00E15329" w:rsidP="00E15329">
      <w:pPr>
        <w:spacing w:after="120"/>
        <w:ind w:left="2829" w:right="1134" w:hanging="570"/>
        <w:jc w:val="both"/>
      </w:pPr>
      <w:r w:rsidRPr="00F97FBC">
        <w:t>h)</w:t>
      </w:r>
      <w:r w:rsidRPr="00F97FBC">
        <w:tab/>
        <w:t>стабилизируют чувствительность анализатора.</w:t>
      </w:r>
      <w:r w:rsidRPr="00F97FBC">
        <w:rPr>
          <w:lang w:eastAsia="it-IT"/>
        </w:rPr>
        <w:t xml:space="preserve"> </w:t>
      </w:r>
      <w:r w:rsidRPr="00F97FBC">
        <w:t>Время стабилизации может включать период продувки анализатора и период его срабатывания;</w:t>
      </w:r>
    </w:p>
    <w:p w:rsidR="00E15329" w:rsidRPr="00F97FBC" w:rsidRDefault="00E15329" w:rsidP="00E15329">
      <w:pPr>
        <w:spacing w:after="120"/>
        <w:ind w:left="2829" w:right="1134" w:hanging="561"/>
        <w:jc w:val="both"/>
      </w:pPr>
      <w:r w:rsidRPr="00F97FBC">
        <w:t>i)</w:t>
      </w:r>
      <w:r w:rsidRPr="00F97FBC">
        <w:tab/>
        <w:t>во время измерения анализатором концентрации CH</w:t>
      </w:r>
      <w:r w:rsidRPr="00F97FBC">
        <w:rPr>
          <w:vertAlign w:val="subscript"/>
        </w:rPr>
        <w:t>4</w:t>
      </w:r>
      <w:r w:rsidRPr="00F97FBC">
        <w:t xml:space="preserve"> регистрируют данные о пробе за 30 секунд и рассчитывают среднее арифметическое этих значений;</w:t>
      </w:r>
    </w:p>
    <w:p w:rsidR="00E15329" w:rsidRPr="00F97FBC" w:rsidRDefault="00E15329" w:rsidP="00E15329">
      <w:pPr>
        <w:spacing w:after="120"/>
        <w:ind w:left="2829" w:right="1134" w:hanging="570"/>
        <w:jc w:val="both"/>
      </w:pPr>
      <w:r w:rsidRPr="00F97FBC">
        <w:t>j)</w:t>
      </w:r>
      <w:r w:rsidRPr="00F97FBC">
        <w:tab/>
        <w:t xml:space="preserve">среднюю измеренную концентрацию делят на зарегистрированную поверочную концентрацию калибровочного газа </w:t>
      </w:r>
      <w:r w:rsidRPr="00F97FBC">
        <w:rPr>
          <w:lang w:val="en-US"/>
        </w:rPr>
        <w:t>CH</w:t>
      </w:r>
      <w:r w:rsidRPr="00F97FBC">
        <w:rPr>
          <w:vertAlign w:val="subscript"/>
        </w:rPr>
        <w:t>4</w:t>
      </w:r>
      <w:r w:rsidRPr="00F97FBC">
        <w:t xml:space="preserve">. Полученный результат представляет собой коэффициент чувствительности анализатора </w:t>
      </w:r>
      <w:r w:rsidRPr="00F97FBC">
        <w:rPr>
          <w:lang w:val="en-US"/>
        </w:rPr>
        <w:t>FID</w:t>
      </w:r>
      <w:r w:rsidRPr="00F97FBC">
        <w:t xml:space="preserve"> к </w:t>
      </w:r>
      <w:r w:rsidRPr="00F97FBC">
        <w:rPr>
          <w:lang w:val="en-US"/>
        </w:rPr>
        <w:t>CH</w:t>
      </w:r>
      <w:r w:rsidRPr="00F97FBC">
        <w:rPr>
          <w:vertAlign w:val="subscript"/>
        </w:rPr>
        <w:t>4</w:t>
      </w:r>
      <w:r w:rsidRPr="00F97FBC">
        <w:t xml:space="preserve">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w:t>
      </w:r>
    </w:p>
    <w:p w:rsidR="00E15329" w:rsidRPr="00F97FBC" w:rsidRDefault="00E15329" w:rsidP="00E15329">
      <w:pPr>
        <w:spacing w:after="80"/>
        <w:ind w:left="2268" w:right="1134" w:hanging="1134"/>
        <w:jc w:val="both"/>
      </w:pPr>
      <w:r w:rsidRPr="00F97FBC">
        <w:t>8.1.10.1.5</w:t>
      </w:r>
      <w:r w:rsidRPr="00F97FBC">
        <w:tab/>
        <w:t xml:space="preserve">Проверка чувствительности </w:t>
      </w:r>
      <w:r w:rsidRPr="00F97FBC">
        <w:rPr>
          <w:iCs/>
          <w:lang w:val="en-US"/>
        </w:rPr>
        <w:t>FID</w:t>
      </w:r>
      <w:r w:rsidRPr="00F97FBC">
        <w:rPr>
          <w:iCs/>
        </w:rPr>
        <w:t xml:space="preserve">, </w:t>
      </w:r>
      <w:r w:rsidRPr="00F97FBC">
        <w:t xml:space="preserve">предназначенных </w:t>
      </w:r>
      <w:r w:rsidRPr="00F97FBC">
        <w:rPr>
          <w:iCs/>
        </w:rPr>
        <w:t xml:space="preserve">для измерения НС, к метану </w:t>
      </w:r>
      <w:r w:rsidRPr="00F97FBC">
        <w:t>(</w:t>
      </w:r>
      <w:r w:rsidRPr="00F97FBC">
        <w:rPr>
          <w:iCs/>
          <w:lang w:val="en-US"/>
        </w:rPr>
        <w:t>CH</w:t>
      </w:r>
      <w:r w:rsidRPr="00F97FBC">
        <w:rPr>
          <w:vertAlign w:val="subscript"/>
        </w:rPr>
        <w:t>4</w:t>
      </w:r>
      <w:r w:rsidRPr="00F97FBC">
        <w:rPr>
          <w:iCs/>
        </w:rPr>
        <w:t>)</w:t>
      </w:r>
    </w:p>
    <w:p w:rsidR="00E15329" w:rsidRPr="00F97FBC" w:rsidRDefault="00E15329" w:rsidP="00E15329">
      <w:pPr>
        <w:spacing w:after="120"/>
        <w:ind w:left="2268" w:right="1134" w:hanging="1134"/>
        <w:jc w:val="both"/>
      </w:pPr>
      <w:r w:rsidRPr="00F97FBC">
        <w:tab/>
        <w:t xml:space="preserve">Если величина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полученная в соответствии с пунктом 8.1.10.1.4 настоящего приложения, составляет в пределах ±5,0% от его самого последнего значения, определенного ранее, то анализатор </w:t>
      </w:r>
      <w:r w:rsidRPr="00F97FBC">
        <w:rPr>
          <w:lang w:val="en-US"/>
        </w:rPr>
        <w:t>FID</w:t>
      </w:r>
      <w:r w:rsidRPr="00F97FBC">
        <w:t>/НС проходит проверку на чувствительность к метану.</w:t>
      </w:r>
    </w:p>
    <w:p w:rsidR="00E15329" w:rsidRPr="00F97FBC" w:rsidRDefault="00E15329" w:rsidP="00E15329">
      <w:pPr>
        <w:spacing w:after="120"/>
        <w:ind w:left="2835" w:right="1134" w:hanging="576"/>
        <w:jc w:val="both"/>
      </w:pPr>
      <w:r w:rsidRPr="00F97FBC">
        <w:t>a)</w:t>
      </w:r>
      <w:r w:rsidRPr="00F97FBC">
        <w:tab/>
        <w:t xml:space="preserve">Вначале надлежит убедиться, что каждое из значений давления и/или расхода топлива, воздуха горелки и пробы в </w:t>
      </w:r>
      <w:r w:rsidRPr="00F97FBC">
        <w:rPr>
          <w:lang w:val="en-US"/>
        </w:rPr>
        <w:t>FID</w:t>
      </w:r>
      <w:r w:rsidRPr="00F97FBC">
        <w:t xml:space="preserve"> составляет в пределах ±0,5% от их самых последних значений, зарегистрированных ранее, как это указано в пункте 8.1.10.1.3 настоящего приложения. Если эти значения расхода подлежат корректировке, то определяют новый коэффициент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согласно пункту 8.1.10.1.4 настоящего приложения. Следует убедиться, что величина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определена в пределах допуска, указанного в пункте 8.1.10.1.5 настоящего приложения.</w:t>
      </w:r>
    </w:p>
    <w:p w:rsidR="00E15329" w:rsidRPr="00F97FBC" w:rsidRDefault="00E15329" w:rsidP="00E15329">
      <w:pPr>
        <w:spacing w:after="120"/>
        <w:ind w:left="2835" w:right="1134" w:hanging="576"/>
        <w:jc w:val="both"/>
      </w:pPr>
      <w:r w:rsidRPr="00F97FBC">
        <w:t>b)</w:t>
      </w:r>
      <w:r w:rsidRPr="00F97FBC">
        <w:tab/>
        <w:t xml:space="preserve">Если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выходит за пределы допуска, указанного в пункте 8.1.10.1.5 настоящего приложения, то проводят повторную оптимизацию чувствительности </w:t>
      </w:r>
      <w:r w:rsidRPr="00F97FBC">
        <w:rPr>
          <w:lang w:val="en-US"/>
        </w:rPr>
        <w:t>FID</w:t>
      </w:r>
      <w:r w:rsidRPr="00F97FBC">
        <w:t xml:space="preserve"> согласно пункту 8.1.10.1.3 настоящего приложения.</w:t>
      </w:r>
    </w:p>
    <w:p w:rsidR="00E15329" w:rsidRPr="00F97FBC" w:rsidRDefault="00E15329" w:rsidP="00E15329">
      <w:pPr>
        <w:spacing w:after="120"/>
        <w:ind w:left="2835" w:right="1134" w:hanging="576"/>
        <w:jc w:val="both"/>
      </w:pPr>
      <w:r w:rsidRPr="00F97FBC">
        <w:t>c)</w:t>
      </w:r>
      <w:r w:rsidRPr="00F97FBC">
        <w:tab/>
        <w:t xml:space="preserve">Новый коэффициент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определяют в соответствии с пунктом 8.1.10.1.4 настоящего приложения. Полученную новую величину </w:t>
      </w:r>
      <w:r w:rsidRPr="00F97FBC">
        <w:rPr>
          <w:i/>
          <w:lang w:val="en-US"/>
        </w:rPr>
        <w:t>RF</w:t>
      </w:r>
      <w:r w:rsidRPr="00F97FBC">
        <w:rPr>
          <w:vertAlign w:val="subscript"/>
          <w:lang w:val="en-US"/>
        </w:rPr>
        <w:t>CH</w:t>
      </w:r>
      <w:r w:rsidRPr="00F97FBC">
        <w:rPr>
          <w:vertAlign w:val="subscript"/>
        </w:rPr>
        <w:t>4[</w:t>
      </w:r>
      <w:r w:rsidRPr="00F97FBC">
        <w:rPr>
          <w:vertAlign w:val="subscript"/>
          <w:lang w:val="en-US"/>
        </w:rPr>
        <w:t>THC</w:t>
      </w:r>
      <w:r w:rsidRPr="00F97FBC">
        <w:rPr>
          <w:vertAlign w:val="subscript"/>
        </w:rPr>
        <w:t>-</w:t>
      </w:r>
      <w:r w:rsidRPr="00F97FBC">
        <w:rPr>
          <w:vertAlign w:val="subscript"/>
          <w:lang w:val="en-US"/>
        </w:rPr>
        <w:t>FID</w:t>
      </w:r>
      <w:r w:rsidRPr="00F97FBC">
        <w:rPr>
          <w:vertAlign w:val="subscript"/>
        </w:rPr>
        <w:t>]</w:t>
      </w:r>
      <w:r w:rsidRPr="00F97FBC">
        <w:t xml:space="preserve"> используют для расчетов с целью определения </w:t>
      </w:r>
      <w:r w:rsidRPr="00F97FBC">
        <w:rPr>
          <w:lang w:val="en-US"/>
        </w:rPr>
        <w:t>HC</w:t>
      </w:r>
      <w:r w:rsidRPr="00F97FBC">
        <w:t xml:space="preserve">, как это указано в добавлении </w:t>
      </w:r>
      <w:r w:rsidRPr="00F97FBC">
        <w:rPr>
          <w:lang w:val="en-US"/>
        </w:rPr>
        <w:t>A</w:t>
      </w:r>
      <w:r w:rsidRPr="00F97FBC">
        <w:t xml:space="preserve">.2 (подход на </w:t>
      </w:r>
      <w:r w:rsidRPr="00F97FBC">
        <w:lastRenderedPageBreak/>
        <w:t xml:space="preserve">основе молярности) или добавлении </w:t>
      </w:r>
      <w:r w:rsidRPr="00F97FBC">
        <w:rPr>
          <w:lang w:val="en-US"/>
        </w:rPr>
        <w:t>A</w:t>
      </w:r>
      <w:r w:rsidRPr="00F97FBC">
        <w:t>.1 (подход на основе массы) к приложению 5.</w:t>
      </w:r>
    </w:p>
    <w:p w:rsidR="00E15329" w:rsidRPr="00F97FBC" w:rsidRDefault="00E15329" w:rsidP="00E15329">
      <w:pPr>
        <w:spacing w:after="80"/>
        <w:ind w:left="2268" w:right="1134" w:hanging="1134"/>
        <w:jc w:val="both"/>
      </w:pPr>
      <w:r w:rsidRPr="00F97FBC">
        <w:t>8.1.10.2</w:t>
      </w:r>
      <w:r w:rsidRPr="00F97FBC">
        <w:tab/>
        <w:t xml:space="preserve">Нестехиометрическая проверка интерференции </w:t>
      </w:r>
      <w:r w:rsidRPr="00F97FBC">
        <w:rPr>
          <w:lang w:val="en-US"/>
        </w:rPr>
        <w:t>O</w:t>
      </w:r>
      <w:r w:rsidRPr="00F97FBC">
        <w:rPr>
          <w:vertAlign w:val="subscript"/>
        </w:rPr>
        <w:t>2</w:t>
      </w:r>
      <w:r w:rsidRPr="00F97FBC">
        <w:t xml:space="preserve"> при измерении первичных отработавших газов при помощи </w:t>
      </w:r>
      <w:r w:rsidRPr="00F97FBC">
        <w:rPr>
          <w:lang w:val="en-US"/>
        </w:rPr>
        <w:t>FID</w:t>
      </w:r>
    </w:p>
    <w:p w:rsidR="00E15329" w:rsidRPr="00F97FBC" w:rsidRDefault="00E15329" w:rsidP="00E15329">
      <w:pPr>
        <w:spacing w:after="80"/>
        <w:ind w:left="2268" w:right="1134" w:hanging="1134"/>
        <w:jc w:val="both"/>
      </w:pPr>
      <w:r w:rsidRPr="00F97FBC">
        <w:t>8.1.10.2.1</w:t>
      </w:r>
      <w:r w:rsidRPr="00F97FBC">
        <w:tab/>
        <w:t>Область применения и частота</w:t>
      </w:r>
    </w:p>
    <w:p w:rsidR="00E15329" w:rsidRPr="00F97FBC" w:rsidRDefault="00E15329" w:rsidP="00E15329">
      <w:pPr>
        <w:spacing w:after="120"/>
        <w:ind w:left="2268" w:right="1134" w:hanging="1134"/>
        <w:jc w:val="both"/>
      </w:pPr>
      <w:r w:rsidRPr="00F97FBC">
        <w:tab/>
        <w:t xml:space="preserve">Если для измерения первичных отработавших газов используются анализаторы </w:t>
      </w:r>
      <w:r w:rsidRPr="00F97FBC">
        <w:rPr>
          <w:lang w:val="en-US"/>
        </w:rPr>
        <w:t>FID</w:t>
      </w:r>
      <w:r w:rsidRPr="00F97FBC">
        <w:t xml:space="preserve">, то проверку степени интерференции </w:t>
      </w:r>
      <w:r w:rsidRPr="00F97FBC">
        <w:rPr>
          <w:lang w:val="en-US"/>
        </w:rPr>
        <w:t>O</w:t>
      </w:r>
      <w:r w:rsidRPr="00F97FBC">
        <w:rPr>
          <w:vertAlign w:val="subscript"/>
        </w:rPr>
        <w:t>2</w:t>
      </w:r>
      <w:r w:rsidRPr="00F97FBC">
        <w:t xml:space="preserve"> в </w:t>
      </w:r>
      <w:r w:rsidRPr="00F97FBC">
        <w:rPr>
          <w:lang w:val="en-US"/>
        </w:rPr>
        <w:t>FID</w:t>
      </w:r>
      <w:r w:rsidRPr="00F97FBC">
        <w:t xml:space="preserve"> проводят при первоначальной установке и после капитального ремонта анализатора.</w:t>
      </w:r>
    </w:p>
    <w:p w:rsidR="00E15329" w:rsidRPr="00F97FBC" w:rsidRDefault="00E15329" w:rsidP="00E15329">
      <w:pPr>
        <w:keepNext/>
        <w:spacing w:after="120"/>
        <w:ind w:left="2268" w:right="1134" w:hanging="1134"/>
        <w:jc w:val="both"/>
      </w:pPr>
      <w:r w:rsidRPr="00F97FBC">
        <w:t>8.1.10.2.2</w:t>
      </w:r>
      <w:r w:rsidRPr="00F97FBC">
        <w:tab/>
        <w:t>Принципы измерения</w:t>
      </w:r>
    </w:p>
    <w:p w:rsidR="00E15329" w:rsidRPr="00F97FBC" w:rsidRDefault="00E15329" w:rsidP="00E15329">
      <w:pPr>
        <w:spacing w:after="120"/>
        <w:ind w:left="2268" w:right="1134" w:hanging="1134"/>
        <w:jc w:val="both"/>
      </w:pPr>
      <w:r w:rsidRPr="00F97FBC">
        <w:tab/>
        <w:t xml:space="preserve">Изменения концентрации </w:t>
      </w:r>
      <w:r w:rsidRPr="00F97FBC">
        <w:rPr>
          <w:lang w:val="en-US"/>
        </w:rPr>
        <w:t>O</w:t>
      </w:r>
      <w:r w:rsidRPr="00F97FBC">
        <w:rPr>
          <w:vertAlign w:val="subscript"/>
        </w:rPr>
        <w:t>2</w:t>
      </w:r>
      <w:r w:rsidRPr="00F97FBC">
        <w:t xml:space="preserve"> в первичных отработавших газах могут повлиять на чувствительность </w:t>
      </w:r>
      <w:r w:rsidRPr="00F97FBC">
        <w:rPr>
          <w:lang w:val="en-US"/>
        </w:rPr>
        <w:t>FID</w:t>
      </w:r>
      <w:r w:rsidRPr="00F97FBC">
        <w:t xml:space="preserve"> посредством изменения температуры пламени. Для выполнения условий этой проверки оптимизируют расход топлива, потока воздуха горелки и пробы в </w:t>
      </w:r>
      <w:r w:rsidRPr="00F97FBC">
        <w:rPr>
          <w:lang w:val="en-US"/>
        </w:rPr>
        <w:t>FID</w:t>
      </w:r>
      <w:r w:rsidRPr="00F97FBC">
        <w:t xml:space="preserve">. Функционирование </w:t>
      </w:r>
      <w:r w:rsidRPr="00F97FBC">
        <w:rPr>
          <w:lang w:val="en-US"/>
        </w:rPr>
        <w:t>FID</w:t>
      </w:r>
      <w:r w:rsidRPr="00F97FBC">
        <w:t xml:space="preserve"> проверяют при помощи алгоритмов корректировки на интерференцию </w:t>
      </w:r>
      <w:r w:rsidRPr="00F97FBC">
        <w:rPr>
          <w:lang w:val="en-US"/>
        </w:rPr>
        <w:t>O</w:t>
      </w:r>
      <w:r w:rsidRPr="00F97FBC">
        <w:rPr>
          <w:vertAlign w:val="subscript"/>
        </w:rPr>
        <w:t>2</w:t>
      </w:r>
      <w:r w:rsidRPr="00F97FBC">
        <w:t xml:space="preserve"> в </w:t>
      </w:r>
      <w:r w:rsidRPr="00F97FBC">
        <w:rPr>
          <w:lang w:val="en-US"/>
        </w:rPr>
        <w:t>FID</w:t>
      </w:r>
      <w:r w:rsidRPr="00F97FBC">
        <w:t>, происходящую в ходе испытания на выбросы.</w:t>
      </w:r>
    </w:p>
    <w:p w:rsidR="00E15329" w:rsidRPr="00F97FBC" w:rsidRDefault="00E15329" w:rsidP="00E15329">
      <w:pPr>
        <w:spacing w:after="120"/>
        <w:ind w:left="2268" w:right="1134" w:hanging="1134"/>
        <w:jc w:val="both"/>
      </w:pPr>
      <w:r w:rsidRPr="00F97FBC">
        <w:t>8.1.10.2.3</w:t>
      </w:r>
      <w:r w:rsidRPr="00F97FBC">
        <w:tab/>
        <w:t>Требования к системе</w:t>
      </w:r>
    </w:p>
    <w:p w:rsidR="00E15329" w:rsidRPr="00F97FBC" w:rsidRDefault="00E15329" w:rsidP="00E15329">
      <w:pPr>
        <w:spacing w:after="120"/>
        <w:ind w:left="2268" w:right="1134" w:hanging="1134"/>
        <w:jc w:val="both"/>
      </w:pPr>
      <w:r w:rsidRPr="00F97FBC">
        <w:tab/>
        <w:t xml:space="preserve">Любой анализатор </w:t>
      </w:r>
      <w:r w:rsidRPr="00F97FBC">
        <w:rPr>
          <w:lang w:val="en-US"/>
        </w:rPr>
        <w:t>FID</w:t>
      </w:r>
      <w:r w:rsidRPr="00F97FBC">
        <w:t xml:space="preserve">, используемый в ходе испытания, должен отвечать требованиям проверки интерференции </w:t>
      </w:r>
      <w:r w:rsidRPr="00F97FBC">
        <w:rPr>
          <w:lang w:val="en-US"/>
        </w:rPr>
        <w:t>O</w:t>
      </w:r>
      <w:r w:rsidRPr="00F97FBC">
        <w:rPr>
          <w:vertAlign w:val="subscript"/>
        </w:rPr>
        <w:t>2</w:t>
      </w:r>
      <w:r w:rsidRPr="00F97FBC">
        <w:t xml:space="preserve"> в </w:t>
      </w:r>
      <w:r w:rsidRPr="00F97FBC">
        <w:rPr>
          <w:lang w:val="en-US"/>
        </w:rPr>
        <w:t>FID</w:t>
      </w:r>
      <w:r w:rsidRPr="00F97FBC">
        <w:t>, проводящейся в соответствии с процедурой по настоящему пункту.</w:t>
      </w:r>
    </w:p>
    <w:p w:rsidR="00E15329" w:rsidRPr="00F97FBC" w:rsidRDefault="00E15329" w:rsidP="00E15329">
      <w:pPr>
        <w:spacing w:after="120"/>
        <w:ind w:left="2268" w:right="1134" w:hanging="1134"/>
        <w:jc w:val="both"/>
      </w:pPr>
      <w:r w:rsidRPr="00F97FBC">
        <w:t>8.1.10.2.4</w:t>
      </w:r>
      <w:r w:rsidRPr="00F97FBC">
        <w:tab/>
        <w:t>Процедура</w:t>
      </w:r>
    </w:p>
    <w:p w:rsidR="00E15329" w:rsidRPr="00F97FBC" w:rsidRDefault="00E15329" w:rsidP="00E15329">
      <w:pPr>
        <w:spacing w:after="120"/>
        <w:ind w:left="2268" w:right="1134" w:hanging="1134"/>
        <w:jc w:val="both"/>
      </w:pPr>
      <w:r w:rsidRPr="00F97FBC">
        <w:tab/>
        <w:t xml:space="preserve">С учетом того, что для образования исходных концентраций газа, требующихся для проведения данной проверки, можно использовать один или несколько газосмесителей, интерференцию </w:t>
      </w:r>
      <w:r w:rsidRPr="00F97FBC">
        <w:rPr>
          <w:lang w:val="en-US"/>
        </w:rPr>
        <w:t>O</w:t>
      </w:r>
      <w:r w:rsidRPr="00F97FBC">
        <w:rPr>
          <w:vertAlign w:val="subscript"/>
        </w:rPr>
        <w:t>2</w:t>
      </w:r>
      <w:r w:rsidRPr="00F97FBC">
        <w:t xml:space="preserve"> в </w:t>
      </w:r>
      <w:r w:rsidRPr="00F97FBC">
        <w:rPr>
          <w:lang w:val="en-US"/>
        </w:rPr>
        <w:t>FID</w:t>
      </w:r>
      <w:r w:rsidRPr="00F97FBC">
        <w:t xml:space="preserve"> определяют следующим образом:</w:t>
      </w:r>
    </w:p>
    <w:p w:rsidR="00E15329" w:rsidRPr="00F97FBC" w:rsidRDefault="00E15329" w:rsidP="00E15329">
      <w:pPr>
        <w:spacing w:after="120"/>
        <w:ind w:left="2835" w:right="1134" w:hanging="576"/>
        <w:jc w:val="both"/>
      </w:pPr>
      <w:r w:rsidRPr="00F97FBC">
        <w:t>a)</w:t>
      </w:r>
      <w:r w:rsidRPr="00F97FBC">
        <w:tab/>
        <w:t xml:space="preserve">выбирают три поверочных исходных газа, отвечающих техническим требованиям по пункту 9.5.1 и содержащих </w:t>
      </w:r>
      <w:r w:rsidRPr="00F97FBC">
        <w:rPr>
          <w:lang w:val="en-US"/>
        </w:rPr>
        <w:t>C</w:t>
      </w:r>
      <w:r w:rsidRPr="00F97FBC">
        <w:rPr>
          <w:vertAlign w:val="subscript"/>
        </w:rPr>
        <w:t>3</w:t>
      </w:r>
      <w:r w:rsidRPr="00F97FBC">
        <w:rPr>
          <w:lang w:val="en-US"/>
        </w:rPr>
        <w:t>H</w:t>
      </w:r>
      <w:r w:rsidRPr="00F97FBC">
        <w:rPr>
          <w:vertAlign w:val="subscript"/>
        </w:rPr>
        <w:t>8</w:t>
      </w:r>
      <w:r w:rsidRPr="00F97FBC">
        <w:t xml:space="preserve"> в концентрации, используемой для тарирования анализаторов перед проведением испытания на выбросы. Выбирают три балансные концентрации газа таким образом, чтобы концентрации </w:t>
      </w:r>
      <w:r w:rsidRPr="00F97FBC">
        <w:rPr>
          <w:lang w:val="en-US"/>
        </w:rPr>
        <w:t>O</w:t>
      </w:r>
      <w:r w:rsidRPr="00F97FBC">
        <w:rPr>
          <w:vertAlign w:val="subscript"/>
        </w:rPr>
        <w:t>2</w:t>
      </w:r>
      <w:r w:rsidRPr="00F97FBC">
        <w:t xml:space="preserve"> и </w:t>
      </w:r>
      <w:r w:rsidRPr="00F97FBC">
        <w:rPr>
          <w:lang w:val="en-US"/>
        </w:rPr>
        <w:t>N</w:t>
      </w:r>
      <w:r w:rsidRPr="00F97FBC">
        <w:rPr>
          <w:vertAlign w:val="subscript"/>
        </w:rPr>
        <w:t>2</w:t>
      </w:r>
      <w:r w:rsidRPr="00F97FBC">
        <w:t xml:space="preserve"> соответствовали минимальной, максимальной и промежуточной концентрациям </w:t>
      </w:r>
      <w:r w:rsidRPr="00F97FBC">
        <w:rPr>
          <w:lang w:val="en-US"/>
        </w:rPr>
        <w:t>O</w:t>
      </w:r>
      <w:r w:rsidRPr="00F97FBC">
        <w:rPr>
          <w:vertAlign w:val="subscript"/>
        </w:rPr>
        <w:t>2</w:t>
      </w:r>
      <w:r w:rsidRPr="00F97FBC">
        <w:t xml:space="preserve">, ожидаемым в ходе испытания. От требования относительно использования средней концентрации </w:t>
      </w:r>
      <w:r w:rsidRPr="00F97FBC">
        <w:rPr>
          <w:lang w:val="en-US"/>
        </w:rPr>
        <w:t>O</w:t>
      </w:r>
      <w:r w:rsidRPr="00F97FBC">
        <w:rPr>
          <w:vertAlign w:val="subscript"/>
        </w:rPr>
        <w:t>2</w:t>
      </w:r>
      <w:r w:rsidRPr="00F97FBC">
        <w:t xml:space="preserve"> можно отказаться, если </w:t>
      </w:r>
      <w:r w:rsidRPr="00F97FBC">
        <w:rPr>
          <w:lang w:val="en-US"/>
        </w:rPr>
        <w:t>FID</w:t>
      </w:r>
      <w:r w:rsidRPr="00F97FBC">
        <w:t xml:space="preserve"> калиброван при помощи поверочного газа, который сбалансирован со средней ожидаемой концентрацией кислорода;</w:t>
      </w:r>
    </w:p>
    <w:p w:rsidR="00E15329" w:rsidRPr="00F97FBC" w:rsidRDefault="00E15329" w:rsidP="00E15329">
      <w:pPr>
        <w:spacing w:after="120"/>
        <w:ind w:left="2835" w:right="1134" w:hanging="576"/>
        <w:jc w:val="both"/>
      </w:pPr>
      <w:r w:rsidRPr="00F97FBC">
        <w:t>b)</w:t>
      </w:r>
      <w:r w:rsidRPr="00F97FBC">
        <w:tab/>
        <w:t xml:space="preserve">надлежит подтвердить, что анализатор </w:t>
      </w:r>
      <w:r w:rsidRPr="00F97FBC">
        <w:rPr>
          <w:lang w:val="en-US"/>
        </w:rPr>
        <w:t>FID</w:t>
      </w:r>
      <w:r w:rsidRPr="00F97FBC">
        <w:t xml:space="preserve"> соответствует всем техническим требованиям по пункту 8.1.10.1 настоящего приложения;</w:t>
      </w:r>
    </w:p>
    <w:p w:rsidR="00E15329" w:rsidRPr="00F97FBC" w:rsidRDefault="00E15329" w:rsidP="00E15329">
      <w:pPr>
        <w:spacing w:after="120"/>
        <w:ind w:left="2835" w:right="1134" w:hanging="576"/>
        <w:jc w:val="both"/>
      </w:pPr>
      <w:r w:rsidRPr="00F97FBC">
        <w:t>c)</w:t>
      </w:r>
      <w:r w:rsidRPr="00F97FBC">
        <w:tab/>
        <w:t xml:space="preserve">анализатор </w:t>
      </w:r>
      <w:r w:rsidRPr="00F97FBC">
        <w:rPr>
          <w:lang w:val="en-US"/>
        </w:rPr>
        <w:t>FID</w:t>
      </w:r>
      <w:r w:rsidRPr="00F97FBC">
        <w:t xml:space="preserve"> включают и приводят в действие, как и перед испытанием на выбросы. Независимо от источника воздуха горелки </w:t>
      </w:r>
      <w:r w:rsidRPr="00F97FBC">
        <w:rPr>
          <w:lang w:val="en-US"/>
        </w:rPr>
        <w:t>FID</w:t>
      </w:r>
      <w:r w:rsidRPr="00F97FBC">
        <w:t xml:space="preserve">, используемого в ходе испытания, в качестве источника воздуха горелки </w:t>
      </w:r>
      <w:r w:rsidRPr="00F97FBC">
        <w:rPr>
          <w:lang w:val="en-US"/>
        </w:rPr>
        <w:t>FID</w:t>
      </w:r>
      <w:r w:rsidRPr="00F97FBC">
        <w:t xml:space="preserve"> для целей данной проверки используют нулевой </w:t>
      </w:r>
      <w:r>
        <w:t>воздух</w:t>
      </w:r>
      <w:r w:rsidRPr="00F97FBC">
        <w:t>;</w:t>
      </w:r>
    </w:p>
    <w:p w:rsidR="00E15329" w:rsidRPr="00F97FBC" w:rsidRDefault="00E15329" w:rsidP="00E15329">
      <w:pPr>
        <w:spacing w:after="120"/>
        <w:ind w:left="2268" w:right="1134" w:hanging="1134"/>
        <w:jc w:val="both"/>
      </w:pPr>
      <w:r w:rsidRPr="00F97FBC">
        <w:tab/>
        <w:t>d)</w:t>
      </w:r>
      <w:r w:rsidRPr="00F97FBC">
        <w:tab/>
        <w:t>анализатор устанавливают на нуль;</w:t>
      </w:r>
    </w:p>
    <w:p w:rsidR="00E15329" w:rsidRPr="00F97FBC" w:rsidRDefault="00E15329" w:rsidP="00E15329">
      <w:pPr>
        <w:spacing w:after="120"/>
        <w:ind w:left="2829" w:right="1134" w:hanging="561"/>
        <w:jc w:val="both"/>
      </w:pPr>
      <w:r w:rsidRPr="00F97FBC">
        <w:t>e)</w:t>
      </w:r>
      <w:r w:rsidRPr="00F97FBC">
        <w:tab/>
        <w:t>анализатор тарируют при помощи поверочного газа, используемого в ходе испытания на выбросы;</w:t>
      </w:r>
    </w:p>
    <w:p w:rsidR="00E15329" w:rsidRPr="00F97FBC" w:rsidRDefault="00E15329" w:rsidP="00E15329">
      <w:pPr>
        <w:spacing w:after="120"/>
        <w:ind w:left="2829" w:right="1134" w:hanging="570"/>
        <w:jc w:val="both"/>
      </w:pPr>
      <w:r w:rsidRPr="00F97FBC">
        <w:t>f)</w:t>
      </w:r>
      <w:r w:rsidRPr="00F97FBC">
        <w:tab/>
        <w:t xml:space="preserve">проверяют чувствительность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за 30 с составляет в пределах </w:t>
      </w:r>
      <w:r w:rsidRPr="00F97FBC">
        <w:lastRenderedPageBreak/>
        <w:t xml:space="preserve">±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E15329" w:rsidRPr="00F97FBC" w:rsidRDefault="00E15329" w:rsidP="00E15329">
      <w:pPr>
        <w:spacing w:after="120"/>
        <w:ind w:left="2829" w:right="1134" w:hanging="570"/>
        <w:jc w:val="both"/>
      </w:pPr>
      <w:r w:rsidRPr="00F97FBC">
        <w:t>g)</w:t>
      </w:r>
      <w:r w:rsidRPr="00F97FBC">
        <w:tab/>
        <w:t xml:space="preserve">проверяют чувствительность анализатора при помощи поверочного газа с минимально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inHC</w:t>
      </w:r>
      <w:r w:rsidRPr="00F97FBC">
        <w:t>;</w:t>
      </w:r>
    </w:p>
    <w:p w:rsidR="00E15329" w:rsidRPr="00F97FBC" w:rsidRDefault="00E15329" w:rsidP="00E15329">
      <w:pPr>
        <w:spacing w:after="120"/>
        <w:ind w:left="2829" w:right="1134" w:hanging="570"/>
        <w:jc w:val="both"/>
      </w:pPr>
      <w:r w:rsidRPr="00F97FBC">
        <w:t>h)</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E15329" w:rsidRPr="00F97FBC" w:rsidRDefault="00E15329" w:rsidP="00E15329">
      <w:pPr>
        <w:spacing w:after="120"/>
        <w:ind w:left="2829" w:right="1134" w:hanging="570"/>
        <w:jc w:val="both"/>
      </w:pPr>
      <w:r w:rsidRPr="00F97FBC">
        <w:t>i)</w:t>
      </w:r>
      <w:r w:rsidRPr="00F97FBC">
        <w:tab/>
        <w:t xml:space="preserve">проверяют чувствительность анализатора при помощи поверочного газа со средне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avgHC</w:t>
      </w:r>
      <w:r w:rsidRPr="00F97FBC">
        <w:t>;</w:t>
      </w:r>
    </w:p>
    <w:p w:rsidR="00E15329" w:rsidRPr="00F97FBC" w:rsidRDefault="00E15329" w:rsidP="00E15329">
      <w:pPr>
        <w:spacing w:after="120"/>
        <w:ind w:left="2829" w:right="1134" w:hanging="570"/>
        <w:jc w:val="both"/>
      </w:pPr>
      <w:r w:rsidRPr="00F97FBC">
        <w:t>j)</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E15329" w:rsidRPr="00F97FBC" w:rsidRDefault="00E15329" w:rsidP="00E15329">
      <w:pPr>
        <w:spacing w:after="120"/>
        <w:ind w:left="2829" w:right="1134" w:hanging="570"/>
        <w:jc w:val="both"/>
      </w:pPr>
      <w:r w:rsidRPr="00F97FBC">
        <w:t>k)</w:t>
      </w:r>
      <w:r w:rsidRPr="00F97FBC">
        <w:tab/>
        <w:t xml:space="preserve">проверяют чувствительность анализатора при помощи поверочного газа с максимальной концентрацией </w:t>
      </w:r>
      <w:r w:rsidRPr="00F97FBC">
        <w:rPr>
          <w:lang w:val="en-US"/>
        </w:rPr>
        <w:t>O</w:t>
      </w:r>
      <w:r w:rsidRPr="00F97FBC">
        <w:rPr>
          <w:vertAlign w:val="subscript"/>
        </w:rPr>
        <w:t>2</w:t>
      </w:r>
      <w:r w:rsidRPr="00F97FBC">
        <w:t xml:space="preserve">, ожидаемой в ходе испытания. Среднюю чувствительность при снятии показаний стабилизированной пробы за 30 с регистрируют в качестве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axHC</w:t>
      </w:r>
      <w:r w:rsidRPr="00F97FBC">
        <w:t>;</w:t>
      </w:r>
    </w:p>
    <w:p w:rsidR="00E15329" w:rsidRPr="00F97FBC" w:rsidRDefault="00E15329" w:rsidP="00E15329">
      <w:pPr>
        <w:spacing w:after="120"/>
        <w:ind w:left="2829" w:right="1134" w:hanging="570"/>
        <w:jc w:val="both"/>
      </w:pPr>
      <w:r w:rsidRPr="00F97FBC">
        <w:t>l)</w:t>
      </w:r>
      <w:r w:rsidRPr="00F97FBC">
        <w:tab/>
        <w:t xml:space="preserve">проверяют чувствительность анализатора </w:t>
      </w:r>
      <w:r w:rsidRPr="00F97FBC">
        <w:rPr>
          <w:lang w:val="en-US"/>
        </w:rPr>
        <w:t>FID</w:t>
      </w:r>
      <w:r w:rsidRPr="00F97FBC">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Pr="00F97FBC">
        <w:rPr>
          <w:lang w:val="en-US"/>
        </w:rPr>
        <w:t> </w:t>
      </w:r>
      <w:r w:rsidRPr="00F97FBC">
        <w:t xml:space="preserve">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F97FBC">
        <w:rPr>
          <w:lang w:val="en-US"/>
        </w:rPr>
        <w:t>d</w:t>
      </w:r>
      <w:r w:rsidRPr="00F97FBC">
        <w:t>) настоящего пункта;</w:t>
      </w:r>
    </w:p>
    <w:p w:rsidR="00E15329" w:rsidRPr="00F97FBC" w:rsidRDefault="00E15329" w:rsidP="00E15329">
      <w:pPr>
        <w:spacing w:after="120"/>
        <w:ind w:left="2829" w:right="1134" w:hanging="570"/>
        <w:jc w:val="both"/>
      </w:pPr>
      <w:r w:rsidRPr="00F97FBC">
        <w:t>m)</w:t>
      </w:r>
      <w:r w:rsidRPr="00F97FBC">
        <w:tab/>
        <w:t xml:space="preserve">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axHC</w:t>
      </w:r>
      <w:r w:rsidRPr="00F97FBC">
        <w:t xml:space="preserve"> и исходной концентрацией газа. 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avgHC</w:t>
      </w:r>
      <w:r w:rsidRPr="00F97FBC">
        <w:t xml:space="preserve"> и исходной концентрацией газа. Рассчитывают разницу (в %) между </w:t>
      </w:r>
      <w:r w:rsidRPr="00F97FBC">
        <w:rPr>
          <w:i/>
          <w:lang w:val="en-US"/>
        </w:rPr>
        <w:t>x</w:t>
      </w:r>
      <w:r w:rsidRPr="00F97FBC">
        <w:rPr>
          <w:vertAlign w:val="subscript"/>
          <w:lang w:val="en-US"/>
        </w:rPr>
        <w:t>O</w:t>
      </w:r>
      <w:r w:rsidRPr="00F97FBC">
        <w:rPr>
          <w:vertAlign w:val="subscript"/>
        </w:rPr>
        <w:t>2</w:t>
      </w:r>
      <w:r w:rsidRPr="00F97FBC">
        <w:rPr>
          <w:vertAlign w:val="subscript"/>
          <w:lang w:val="en-US"/>
        </w:rPr>
        <w:t>minHC</w:t>
      </w:r>
      <w:r w:rsidRPr="00F97FBC">
        <w:t xml:space="preserve"> и исходной концентрацией газа. Определяют максимальную разницу (в %) по всем трем категориям. Это значение и представляет собой интерференцию </w:t>
      </w:r>
      <w:r w:rsidRPr="00F97FBC">
        <w:rPr>
          <w:lang w:val="en-US"/>
        </w:rPr>
        <w:t>O</w:t>
      </w:r>
      <w:r w:rsidRPr="00F97FBC">
        <w:rPr>
          <w:vertAlign w:val="subscript"/>
        </w:rPr>
        <w:t>2</w:t>
      </w:r>
      <w:r w:rsidRPr="00F97FBC">
        <w:t>;</w:t>
      </w:r>
    </w:p>
    <w:p w:rsidR="00E15329" w:rsidRPr="00F97FBC" w:rsidRDefault="00E15329" w:rsidP="00E15329">
      <w:pPr>
        <w:spacing w:after="120"/>
        <w:ind w:left="2829" w:right="1134" w:hanging="570"/>
        <w:jc w:val="both"/>
      </w:pPr>
      <w:r w:rsidRPr="00F97FBC">
        <w:lastRenderedPageBreak/>
        <w:t>n)</w:t>
      </w:r>
      <w:r w:rsidRPr="00F97FBC">
        <w:tab/>
        <w:t xml:space="preserve">если интерференция </w:t>
      </w:r>
      <w:r w:rsidRPr="00F97FBC">
        <w:rPr>
          <w:lang w:val="en-US"/>
        </w:rPr>
        <w:t>O</w:t>
      </w:r>
      <w:r w:rsidRPr="00F97FBC">
        <w:rPr>
          <w:vertAlign w:val="subscript"/>
        </w:rPr>
        <w:t>2</w:t>
      </w:r>
      <w:r w:rsidRPr="00F97FBC">
        <w:t xml:space="preserve"> составляет в пределах ±3%, то </w:t>
      </w:r>
      <w:r w:rsidRPr="00F97FBC">
        <w:rPr>
          <w:lang w:val="en-US"/>
        </w:rPr>
        <w:t>FID</w:t>
      </w:r>
      <w:r w:rsidRPr="00F97FBC">
        <w:t xml:space="preserve"> проходит проверку на интерференцию </w:t>
      </w:r>
      <w:r w:rsidRPr="00F97FBC">
        <w:rPr>
          <w:lang w:val="en-US"/>
        </w:rPr>
        <w:t>O</w:t>
      </w:r>
      <w:r w:rsidRPr="00F97FBC">
        <w:rPr>
          <w:vertAlign w:val="subscript"/>
        </w:rPr>
        <w:t>2</w:t>
      </w:r>
      <w:r w:rsidRPr="00F97FBC">
        <w:t>; в противном случае для устранения недостатка необходимо предпринять следующее:</w:t>
      </w:r>
    </w:p>
    <w:p w:rsidR="00E15329" w:rsidRPr="00F97FBC" w:rsidRDefault="00E15329" w:rsidP="00E15329">
      <w:pPr>
        <w:spacing w:after="120"/>
        <w:ind w:left="3402" w:right="1134" w:hanging="573"/>
        <w:jc w:val="both"/>
      </w:pPr>
      <w:r w:rsidRPr="00F97FBC">
        <w:t>i)</w:t>
      </w:r>
      <w:r w:rsidRPr="00F97FBC">
        <w:tab/>
        <w:t>повторить проверку для выявления возможной ошибки в процессе реализации данной процедуры;</w:t>
      </w:r>
    </w:p>
    <w:p w:rsidR="00E15329" w:rsidRPr="00F97FBC" w:rsidRDefault="00E15329" w:rsidP="00E15329">
      <w:pPr>
        <w:spacing w:after="120"/>
        <w:ind w:left="3399" w:right="1134" w:hanging="570"/>
        <w:jc w:val="both"/>
      </w:pPr>
      <w:r w:rsidRPr="00F97FBC">
        <w:t>ii)</w:t>
      </w:r>
      <w:r w:rsidRPr="00F97FBC">
        <w:tab/>
        <w:t xml:space="preserve">выбрать нулевой и поверочный газы, предназначенные для испытания на выбросы, в которых концентрация </w:t>
      </w:r>
      <w:r w:rsidRPr="00F97FBC">
        <w:rPr>
          <w:lang w:val="en-US"/>
        </w:rPr>
        <w:t>O</w:t>
      </w:r>
      <w:r w:rsidRPr="00F97FBC">
        <w:rPr>
          <w:vertAlign w:val="subscript"/>
        </w:rPr>
        <w:t>2</w:t>
      </w:r>
      <w:r w:rsidRPr="00F97FBC">
        <w:t xml:space="preserve"> является более высокой или более низкой, после чего повторить проверку;</w:t>
      </w:r>
    </w:p>
    <w:p w:rsidR="00E15329" w:rsidRPr="00F97FBC" w:rsidRDefault="00E15329" w:rsidP="00E15329">
      <w:pPr>
        <w:spacing w:after="120"/>
        <w:ind w:left="3399" w:right="1134" w:hanging="570"/>
        <w:jc w:val="both"/>
      </w:pPr>
      <w:r w:rsidRPr="00F97FBC">
        <w:t>iii)</w:t>
      </w:r>
      <w:r w:rsidRPr="00F97FBC">
        <w:tab/>
        <w:t xml:space="preserve">скорректировать значения расхода потока воздуха горелки, топлива и пробы в </w:t>
      </w:r>
      <w:r w:rsidRPr="00F97FBC">
        <w:rPr>
          <w:lang w:val="en-US"/>
        </w:rPr>
        <w:t>FID</w:t>
      </w:r>
      <w:r w:rsidRPr="00F97FBC">
        <w:t xml:space="preserve">. Следует учитывать, что если эти значения расхода корректируются по </w:t>
      </w:r>
      <w:r w:rsidRPr="00F97FBC">
        <w:rPr>
          <w:lang w:val="en-US"/>
        </w:rPr>
        <w:t>FID</w:t>
      </w:r>
      <w:r w:rsidRPr="00F97FBC">
        <w:t>/</w:t>
      </w:r>
      <w:r w:rsidRPr="00F97FBC">
        <w:rPr>
          <w:lang w:val="en-US"/>
        </w:rPr>
        <w:t>HC</w:t>
      </w:r>
      <w:r w:rsidRPr="00F97FBC">
        <w:t xml:space="preserve"> для выполнения условий проверки на интерференцию </w:t>
      </w:r>
      <w:r w:rsidRPr="00F97FBC">
        <w:rPr>
          <w:lang w:val="en-US"/>
        </w:rPr>
        <w:t>O</w:t>
      </w:r>
      <w:r w:rsidRPr="00F97FBC">
        <w:rPr>
          <w:vertAlign w:val="subscript"/>
        </w:rPr>
        <w:t>2</w:t>
      </w:r>
      <w:r w:rsidRPr="00F97FBC">
        <w:t xml:space="preserve">, то </w:t>
      </w:r>
      <w:r w:rsidRPr="00F97FBC">
        <w:rPr>
          <w:i/>
          <w:lang w:val="en-US"/>
        </w:rPr>
        <w:t>RF</w:t>
      </w:r>
      <w:r w:rsidRPr="00F97FBC">
        <w:rPr>
          <w:vertAlign w:val="subscript"/>
          <w:lang w:val="en-US"/>
        </w:rPr>
        <w:t>CH</w:t>
      </w:r>
      <w:r w:rsidRPr="00F97FBC">
        <w:rPr>
          <w:vertAlign w:val="subscript"/>
        </w:rPr>
        <w:t>4</w:t>
      </w:r>
      <w:r w:rsidRPr="00F97FBC">
        <w:t xml:space="preserve"> переустанавливают на нуль для следующей проверки </w:t>
      </w:r>
      <w:r w:rsidRPr="00F97FBC">
        <w:rPr>
          <w:i/>
          <w:lang w:val="en-US"/>
        </w:rPr>
        <w:t>RF</w:t>
      </w:r>
      <w:r w:rsidRPr="00F97FBC">
        <w:rPr>
          <w:vertAlign w:val="subscript"/>
          <w:lang w:val="en-US"/>
        </w:rPr>
        <w:t>CH</w:t>
      </w:r>
      <w:r w:rsidRPr="00F97FBC">
        <w:rPr>
          <w:vertAlign w:val="subscript"/>
        </w:rPr>
        <w:t>4</w:t>
      </w:r>
      <w:r w:rsidRPr="00F97FBC">
        <w:t xml:space="preserve">. После корректировки повторить проверку на интерференцию </w:t>
      </w:r>
      <w:r w:rsidRPr="00F97FBC">
        <w:rPr>
          <w:lang w:val="en-US"/>
        </w:rPr>
        <w:t>O</w:t>
      </w:r>
      <w:r w:rsidRPr="00F97FBC">
        <w:rPr>
          <w:vertAlign w:val="subscript"/>
        </w:rPr>
        <w:t>2</w:t>
      </w:r>
      <w:r w:rsidRPr="00F97FBC">
        <w:t xml:space="preserve"> и определить </w:t>
      </w:r>
      <w:r w:rsidRPr="00F97FBC">
        <w:rPr>
          <w:i/>
          <w:lang w:val="en-US"/>
        </w:rPr>
        <w:t>RF</w:t>
      </w:r>
      <w:r w:rsidRPr="00F97FBC">
        <w:rPr>
          <w:vertAlign w:val="subscript"/>
          <w:lang w:val="en-US"/>
        </w:rPr>
        <w:t>CH</w:t>
      </w:r>
      <w:r w:rsidRPr="00F97FBC">
        <w:rPr>
          <w:vertAlign w:val="subscript"/>
        </w:rPr>
        <w:t>4</w:t>
      </w:r>
      <w:r w:rsidRPr="00F97FBC">
        <w:t>;</w:t>
      </w:r>
    </w:p>
    <w:p w:rsidR="00E15329" w:rsidRPr="00F97FBC" w:rsidRDefault="00E15329" w:rsidP="00E15329">
      <w:pPr>
        <w:spacing w:after="120"/>
        <w:ind w:left="3399" w:right="1134" w:hanging="570"/>
        <w:jc w:val="both"/>
      </w:pPr>
      <w:r w:rsidRPr="00F97FBC">
        <w:t>iv)</w:t>
      </w:r>
      <w:r w:rsidRPr="00F97FBC">
        <w:tab/>
        <w:t xml:space="preserve">произвести ремонт или замену </w:t>
      </w:r>
      <w:r w:rsidRPr="00F97FBC">
        <w:rPr>
          <w:lang w:val="en-US"/>
        </w:rPr>
        <w:t>FID</w:t>
      </w:r>
      <w:r w:rsidRPr="00F97FBC">
        <w:t xml:space="preserve"> и повторить проверку на интерференцию </w:t>
      </w:r>
      <w:r w:rsidRPr="00F97FBC">
        <w:rPr>
          <w:lang w:val="en-US"/>
        </w:rPr>
        <w:t>O</w:t>
      </w:r>
      <w:r w:rsidRPr="00F97FBC">
        <w:rPr>
          <w:vertAlign w:val="subscript"/>
        </w:rPr>
        <w:t>2</w:t>
      </w:r>
      <w:r w:rsidRPr="00F97FBC">
        <w:t>.</w:t>
      </w:r>
    </w:p>
    <w:p w:rsidR="00E15329" w:rsidRPr="00F97FBC" w:rsidRDefault="00E15329" w:rsidP="00E15329">
      <w:pPr>
        <w:spacing w:after="120"/>
        <w:ind w:left="2268" w:right="1134" w:hanging="1134"/>
        <w:jc w:val="both"/>
        <w:rPr>
          <w:bCs/>
        </w:rPr>
      </w:pPr>
      <w:r w:rsidRPr="00F97FBC">
        <w:t>8.1.11</w:t>
      </w:r>
      <w:r w:rsidRPr="00F97FBC">
        <w:tab/>
        <w:t>Измерения содержания NO</w:t>
      </w:r>
      <w:r w:rsidRPr="00F97FBC">
        <w:rPr>
          <w:vertAlign w:val="subscript"/>
        </w:rPr>
        <w:t>X</w:t>
      </w:r>
    </w:p>
    <w:p w:rsidR="00E15329" w:rsidRPr="00F97FBC" w:rsidRDefault="00E15329" w:rsidP="00E15329">
      <w:pPr>
        <w:spacing w:after="120"/>
        <w:ind w:left="2268" w:right="1134" w:hanging="1134"/>
        <w:jc w:val="both"/>
        <w:rPr>
          <w:bCs/>
        </w:rPr>
      </w:pPr>
      <w:r w:rsidRPr="00F97FBC">
        <w:t>8.1.11.1</w:t>
      </w:r>
      <w:r w:rsidRPr="00F97FBC">
        <w:tab/>
      </w:r>
      <w:r w:rsidRPr="00F97FBC">
        <w:rPr>
          <w:bCs/>
        </w:rPr>
        <w:t xml:space="preserve">Проверка </w:t>
      </w:r>
      <w:r w:rsidRPr="00F97FBC">
        <w:t xml:space="preserve">CLD </w:t>
      </w:r>
      <w:r w:rsidRPr="00F97FBC">
        <w:rPr>
          <w:bCs/>
        </w:rPr>
        <w:t xml:space="preserve">на </w:t>
      </w:r>
      <w:r w:rsidRPr="00F97FBC">
        <w:t>сбой по CO</w:t>
      </w:r>
      <w:r w:rsidRPr="00F97FBC">
        <w:rPr>
          <w:vertAlign w:val="subscript"/>
        </w:rPr>
        <w:t xml:space="preserve">2 </w:t>
      </w:r>
      <w:r w:rsidRPr="00F97FBC">
        <w:t>и H</w:t>
      </w:r>
      <w:r w:rsidRPr="00F97FBC">
        <w:rPr>
          <w:vertAlign w:val="subscript"/>
        </w:rPr>
        <w:t>2</w:t>
      </w:r>
      <w:r w:rsidRPr="00F97FBC">
        <w:t>O</w:t>
      </w:r>
    </w:p>
    <w:p w:rsidR="00E15329" w:rsidRPr="00F97FBC" w:rsidRDefault="00E15329" w:rsidP="00E15329">
      <w:pPr>
        <w:spacing w:after="120"/>
        <w:ind w:left="2268" w:right="1134" w:hanging="1134"/>
        <w:jc w:val="both"/>
      </w:pPr>
      <w:r w:rsidRPr="00F97FBC">
        <w:t>8.1.11.1.1</w:t>
      </w:r>
      <w:r w:rsidRPr="00F97FBC">
        <w:tab/>
        <w:t>Область применения и частота</w:t>
      </w:r>
    </w:p>
    <w:p w:rsidR="00E15329" w:rsidRPr="00F97FBC" w:rsidRDefault="00E15329" w:rsidP="00E15329">
      <w:pPr>
        <w:spacing w:after="120"/>
        <w:ind w:left="2268" w:right="1134" w:hanging="1134"/>
        <w:jc w:val="both"/>
      </w:pPr>
      <w:r w:rsidRPr="00F97FBC">
        <w:tab/>
        <w:t>В случае измерения содержания NO</w:t>
      </w:r>
      <w:r w:rsidRPr="00F97FBC">
        <w:rPr>
          <w:vertAlign w:val="subscript"/>
        </w:rPr>
        <w:t>X</w:t>
      </w:r>
      <w:r w:rsidRPr="00F97FBC">
        <w:t xml:space="preserve"> с использованием CLD проверку на сбой по величине </w:t>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проводят при первоначальной установке и после капитального ремонта анализатора CLD.</w:t>
      </w:r>
    </w:p>
    <w:p w:rsidR="00E15329" w:rsidRPr="00F97FBC" w:rsidRDefault="00E15329" w:rsidP="00E15329">
      <w:pPr>
        <w:spacing w:after="120"/>
        <w:ind w:left="2268" w:right="1134" w:hanging="1134"/>
        <w:jc w:val="both"/>
      </w:pPr>
      <w:r w:rsidRPr="00F97FBC">
        <w:t>8.1.11.1.2</w:t>
      </w:r>
      <w:r w:rsidRPr="00F97FBC">
        <w:tab/>
        <w:t>Принципы измерения</w:t>
      </w:r>
    </w:p>
    <w:p w:rsidR="00E15329" w:rsidRPr="00F97FBC" w:rsidRDefault="00E15329" w:rsidP="00E15329">
      <w:pPr>
        <w:spacing w:after="120"/>
        <w:ind w:left="2268" w:right="1134" w:hanging="1134"/>
        <w:jc w:val="both"/>
      </w:pPr>
      <w:r w:rsidRPr="00F97FBC">
        <w:tab/>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могут отрицательно повлиять на чувствительность </w:t>
      </w:r>
      <w:r w:rsidRPr="00F97FBC">
        <w:rPr>
          <w:lang w:val="en-US"/>
        </w:rPr>
        <w:t>CLD</w:t>
      </w:r>
      <w:r w:rsidRPr="00F97FBC">
        <w:t xml:space="preserve"> к </w:t>
      </w:r>
      <w:r w:rsidRPr="00F97FBC">
        <w:rPr>
          <w:lang w:val="en-US"/>
        </w:rPr>
        <w:t>NO</w:t>
      </w:r>
      <w:r w:rsidRPr="00F97FBC">
        <w:rPr>
          <w:vertAlign w:val="subscript"/>
          <w:lang w:val="en-US"/>
        </w:rPr>
        <w:t>X</w:t>
      </w:r>
      <w:r w:rsidRPr="00F97FBC">
        <w:t xml:space="preserve"> из-за столкновительного сбоя, который приведет к торможению хемилюминесцентной реакции, используемой в </w:t>
      </w:r>
      <w:r w:rsidRPr="00F97FBC">
        <w:rPr>
          <w:lang w:val="en-US"/>
        </w:rPr>
        <w:t>CLD</w:t>
      </w:r>
      <w:r w:rsidRPr="00F97FBC">
        <w:t xml:space="preserve"> для выявления </w:t>
      </w:r>
      <w:r w:rsidRPr="00F97FBC">
        <w:rPr>
          <w:lang w:val="en-US"/>
        </w:rPr>
        <w:t>NO</w:t>
      </w:r>
      <w:r w:rsidRPr="00F97FBC">
        <w:rPr>
          <w:vertAlign w:val="subscript"/>
          <w:lang w:val="en-US"/>
        </w:rPr>
        <w:t>X</w:t>
      </w:r>
      <w:r w:rsidRPr="00F97FBC">
        <w:t xml:space="preserve">. Данная процедура и расчеты, приведенные в пункте 8.1.11.2.3 настоящего приложения, позволяют выявить сбой и ту степень, в которой этот сбой обусловливает максимальную молярную долю </w:t>
      </w:r>
      <w:r w:rsidRPr="00F97FBC">
        <w:rPr>
          <w:lang w:val="en-US"/>
        </w:rPr>
        <w:t>H</w:t>
      </w:r>
      <w:r w:rsidRPr="00F97FBC">
        <w:rPr>
          <w:vertAlign w:val="subscript"/>
        </w:rPr>
        <w:t>2</w:t>
      </w:r>
      <w:r w:rsidRPr="00F97FBC">
        <w:rPr>
          <w:lang w:val="en-US"/>
        </w:rPr>
        <w:t>O</w:t>
      </w:r>
      <w:r w:rsidRPr="00F97FBC">
        <w:t xml:space="preserve"> и максимальную концентрацию </w:t>
      </w:r>
      <w:r w:rsidRPr="00F97FBC">
        <w:rPr>
          <w:lang w:val="en-US"/>
        </w:rPr>
        <w:t>CO</w:t>
      </w:r>
      <w:r w:rsidRPr="00F97FBC">
        <w:rPr>
          <w:vertAlign w:val="subscript"/>
        </w:rPr>
        <w:t>2</w:t>
      </w:r>
      <w:r w:rsidRPr="00F97FBC">
        <w:t xml:space="preserve">, которые ожидаются в ходе испытания на выбросы. Если в анализаторе </w:t>
      </w:r>
      <w:r w:rsidRPr="00F97FBC">
        <w:rPr>
          <w:lang w:val="en-US"/>
        </w:rPr>
        <w:t>CLD</w:t>
      </w:r>
      <w:r w:rsidRPr="00F97FBC">
        <w:t xml:space="preserve"> используются алгоритмы корректировки сбоя на базе оборудования для измерения </w:t>
      </w:r>
      <w:r w:rsidRPr="00F97FBC">
        <w:rPr>
          <w:lang w:val="en-US"/>
        </w:rPr>
        <w:t>H</w:t>
      </w:r>
      <w:r w:rsidRPr="00F97FBC">
        <w:rPr>
          <w:vertAlign w:val="subscript"/>
        </w:rPr>
        <w:t>2</w:t>
      </w:r>
      <w:r w:rsidRPr="00F97FBC">
        <w:rPr>
          <w:lang w:val="en-US"/>
        </w:rPr>
        <w:t>O</w:t>
      </w:r>
      <w:r w:rsidRPr="00F97FBC">
        <w:t xml:space="preserve"> и/или </w:t>
      </w:r>
      <w:r w:rsidRPr="00F97FBC">
        <w:rPr>
          <w:lang w:val="en-US"/>
        </w:rPr>
        <w:t>CO</w:t>
      </w:r>
      <w:r w:rsidRPr="00F97FBC">
        <w:rPr>
          <w:vertAlign w:val="subscript"/>
        </w:rPr>
        <w:t>2</w:t>
      </w:r>
      <w:r w:rsidRPr="00F97FBC">
        <w:t>, то оценку сбоя производят в режиме работы этого оборудования и с применением алгоритмов корректировки.</w:t>
      </w:r>
    </w:p>
    <w:p w:rsidR="00E15329" w:rsidRPr="00F97FBC" w:rsidRDefault="00E15329" w:rsidP="00E15329">
      <w:pPr>
        <w:spacing w:after="120"/>
        <w:ind w:left="2268" w:right="1134" w:hanging="1134"/>
        <w:jc w:val="both"/>
      </w:pPr>
      <w:r w:rsidRPr="00F97FBC">
        <w:t>8.1.11.1.3</w:t>
      </w:r>
      <w:r w:rsidRPr="00F97FBC">
        <w:tab/>
        <w:t>Требования к системе</w:t>
      </w:r>
    </w:p>
    <w:p w:rsidR="00E15329" w:rsidRPr="00F97FBC" w:rsidRDefault="00E15329" w:rsidP="000354FB">
      <w:pPr>
        <w:spacing w:after="120"/>
        <w:ind w:left="2268" w:right="1134" w:hanging="1134"/>
        <w:jc w:val="both"/>
      </w:pPr>
      <w:r w:rsidRPr="00F97FBC">
        <w:tab/>
        <w:t>Для целей измерения разбавленного газа совокупный сбой анализатора CLD по H</w:t>
      </w:r>
      <w:r w:rsidRPr="00F97FBC">
        <w:rPr>
          <w:vertAlign w:val="subscript"/>
        </w:rPr>
        <w:t>2</w:t>
      </w:r>
      <w:r w:rsidRPr="00F97FBC">
        <w:t>O и CO</w:t>
      </w:r>
      <w:r w:rsidRPr="00F97FBC">
        <w:rPr>
          <w:vertAlign w:val="subscript"/>
        </w:rPr>
        <w:t>2</w:t>
      </w:r>
      <w:r w:rsidRPr="00F97FBC">
        <w:t xml:space="preserve"> не должен превышать ±2%. При измерении первичных газов совокупный сбой анализатора </w:t>
      </w:r>
      <w:r w:rsidRPr="00F97FBC">
        <w:rPr>
          <w:lang w:val="en-US"/>
        </w:rPr>
        <w:t>CLD</w:t>
      </w:r>
      <w:r w:rsidRPr="00F97FBC">
        <w:t xml:space="preserve"> по </w:t>
      </w:r>
      <w:r w:rsidRPr="00F97FBC">
        <w:rPr>
          <w:lang w:val="en-US"/>
        </w:rPr>
        <w:t>H</w:t>
      </w:r>
      <w:r w:rsidRPr="00F97FBC">
        <w:rPr>
          <w:vertAlign w:val="subscript"/>
        </w:rPr>
        <w:t>2</w:t>
      </w:r>
      <w:r w:rsidRPr="00F97FBC">
        <w:rPr>
          <w:lang w:val="en-US"/>
        </w:rPr>
        <w:t>O</w:t>
      </w:r>
      <w:r w:rsidRPr="00F97FBC">
        <w:t xml:space="preserve"> и </w:t>
      </w:r>
      <w:r w:rsidRPr="00F97FBC">
        <w:rPr>
          <w:lang w:val="en-US"/>
        </w:rPr>
        <w:t>CO</w:t>
      </w:r>
      <w:r w:rsidRPr="00F97FBC">
        <w:rPr>
          <w:vertAlign w:val="subscript"/>
        </w:rPr>
        <w:t>2</w:t>
      </w:r>
      <w:r w:rsidRPr="00F97FBC">
        <w:t xml:space="preserve"> не должен превышать ±2,5%. Совокупный сбой представляет собой сбой по </w:t>
      </w:r>
      <w:r w:rsidRPr="00F97FBC">
        <w:rPr>
          <w:lang w:val="en-US"/>
        </w:rPr>
        <w:t>CO</w:t>
      </w:r>
      <w:r w:rsidRPr="00F97FBC">
        <w:rPr>
          <w:vertAlign w:val="subscript"/>
        </w:rPr>
        <w:t>2</w:t>
      </w:r>
      <w:r w:rsidRPr="00F97FBC">
        <w:t xml:space="preserve">, определенный в соответствии с пунктом 8.1.11.1.4 настоящего приложения, и сбой по </w:t>
      </w:r>
      <w:r w:rsidRPr="00F97FBC">
        <w:rPr>
          <w:lang w:val="en-US"/>
        </w:rPr>
        <w:t>H</w:t>
      </w:r>
      <w:r w:rsidRPr="00F97FBC">
        <w:rPr>
          <w:vertAlign w:val="subscript"/>
        </w:rPr>
        <w:t>2</w:t>
      </w:r>
      <w:r w:rsidRPr="00F97FBC">
        <w:rPr>
          <w:lang w:val="en-US"/>
        </w:rPr>
        <w:t>O</w:t>
      </w:r>
      <w:r w:rsidRPr="00F97FBC">
        <w:t>, определенный в пункте 8.1.11.1.5 настоящего приложения, взятые суммарно. Если эти требования не выполняются, то принимают меры по устранению неисправности в виде ремонта или замены анализатора. Перед проведением испытания на выбросы надлежит удостовериться, что меры по устранению неисправности позволили успешно восстановить надлежащее функционирование анализатора.</w:t>
      </w:r>
    </w:p>
    <w:p w:rsidR="00E15329" w:rsidRPr="00F97FBC" w:rsidRDefault="00E15329" w:rsidP="00AA1C82">
      <w:pPr>
        <w:pageBreakBefore/>
        <w:spacing w:after="120"/>
        <w:ind w:left="2268" w:right="1134" w:hanging="1134"/>
        <w:jc w:val="both"/>
        <w:rPr>
          <w:vertAlign w:val="subscript"/>
        </w:rPr>
      </w:pPr>
      <w:r w:rsidRPr="00F97FBC">
        <w:lastRenderedPageBreak/>
        <w:t>8.1.11.1.4</w:t>
      </w:r>
      <w:r w:rsidRPr="00F97FBC">
        <w:tab/>
        <w:t xml:space="preserve">Процедура проверки на сбой по </w:t>
      </w:r>
      <w:r w:rsidRPr="00F97FBC">
        <w:rPr>
          <w:lang w:val="en-US"/>
        </w:rPr>
        <w:t>CO</w:t>
      </w:r>
      <w:r w:rsidRPr="00F97FBC">
        <w:rPr>
          <w:vertAlign w:val="subscript"/>
        </w:rPr>
        <w:t>2</w:t>
      </w:r>
    </w:p>
    <w:p w:rsidR="00E15329" w:rsidRPr="00F97FBC" w:rsidRDefault="00E15329" w:rsidP="00E15329">
      <w:pPr>
        <w:spacing w:after="120"/>
        <w:ind w:left="2268" w:right="1134" w:hanging="1134"/>
        <w:jc w:val="both"/>
      </w:pPr>
      <w:r w:rsidRPr="00F97FBC">
        <w:tab/>
        <w:t xml:space="preserve">Для определения сбоя по </w:t>
      </w:r>
      <w:r w:rsidRPr="00F97FBC">
        <w:rPr>
          <w:lang w:val="en-US"/>
        </w:rPr>
        <w:t>CO</w:t>
      </w:r>
      <w:r w:rsidRPr="00F97FBC">
        <w:rPr>
          <w:vertAlign w:val="subscript"/>
        </w:rPr>
        <w:t>2</w:t>
      </w:r>
      <w:r w:rsidRPr="00F97FBC">
        <w:t xml:space="preserve"> с использованием газосмесителя, смешивающего бинарные поверочные газы с нулевым газом в качестве разбавителя и соответствующего техническим требованиям по пункту 9.4.5.6 настоящего приложения,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E15329" w:rsidRPr="00F97FBC" w:rsidRDefault="00E15329" w:rsidP="00E15329">
      <w:pPr>
        <w:spacing w:after="120"/>
        <w:ind w:left="2835" w:right="1134" w:hanging="576"/>
        <w:jc w:val="both"/>
      </w:pPr>
      <w:r w:rsidRPr="00F97FBC">
        <w:t>a)</w:t>
      </w:r>
      <w:r w:rsidRPr="00F97FBC">
        <w:tab/>
        <w:t xml:space="preserve">для создания необходимых соединений используют трубки из </w:t>
      </w:r>
      <w:r w:rsidRPr="00F97FBC">
        <w:rPr>
          <w:lang w:val="en-US"/>
        </w:rPr>
        <w:t>PTFE</w:t>
      </w:r>
      <w:r w:rsidRPr="00F97FBC">
        <w:t xml:space="preserve"> или нержавеющей стали;</w:t>
      </w:r>
    </w:p>
    <w:p w:rsidR="00E15329" w:rsidRPr="00F97FBC" w:rsidRDefault="00E15329" w:rsidP="00E15329">
      <w:pPr>
        <w:spacing w:after="120"/>
        <w:ind w:left="2835" w:right="1134" w:hanging="576"/>
        <w:jc w:val="both"/>
        <w:rPr>
          <w:lang w:eastAsia="it-IT"/>
        </w:rPr>
      </w:pPr>
      <w:r w:rsidRPr="00F97FBC">
        <w:rPr>
          <w:lang w:eastAsia="it-IT"/>
        </w:rPr>
        <w:t>b)</w:t>
      </w:r>
      <w:r w:rsidRPr="00F97FBC">
        <w:rPr>
          <w:lang w:eastAsia="it-IT"/>
        </w:rPr>
        <w:tab/>
      </w:r>
      <w:r w:rsidRPr="00F97FBC">
        <w:t>газосмеситель конфигурируют таким образом, чтобы производилось смешивание примерно одинаковых количеств поверочного и разбавляющего газов друг с другом;</w:t>
      </w:r>
    </w:p>
    <w:p w:rsidR="00E15329" w:rsidRPr="00F97FBC" w:rsidRDefault="00E15329" w:rsidP="00E15329">
      <w:pPr>
        <w:spacing w:after="120"/>
        <w:ind w:left="2835" w:right="1134" w:hanging="576"/>
        <w:jc w:val="both"/>
        <w:rPr>
          <w:lang w:eastAsia="it-IT"/>
        </w:rPr>
      </w:pPr>
      <w:r w:rsidRPr="00F97FBC">
        <w:rPr>
          <w:lang w:eastAsia="it-IT"/>
        </w:rPr>
        <w:t>c)</w:t>
      </w:r>
      <w:r w:rsidRPr="00F97FBC">
        <w:rPr>
          <w:lang w:eastAsia="it-IT"/>
        </w:rPr>
        <w:tab/>
      </w:r>
      <w:r w:rsidRPr="00F97FBC">
        <w:t xml:space="preserve">если в анализаторе </w:t>
      </w:r>
      <w:r w:rsidRPr="00F97FBC">
        <w:rPr>
          <w:lang w:val="en-US"/>
        </w:rPr>
        <w:t>CLD</w:t>
      </w:r>
      <w:r w:rsidRPr="00F97FBC">
        <w:t xml:space="preserve"> предусмотрен рабочий режим, позволяющий выявлять только </w:t>
      </w:r>
      <w:r w:rsidRPr="00F97FBC">
        <w:rPr>
          <w:lang w:val="en-US"/>
        </w:rPr>
        <w:t>N</w:t>
      </w:r>
      <w:r w:rsidRPr="00F97FBC">
        <w:t xml:space="preserve">О в противовес общему количеству </w:t>
      </w:r>
      <w:r w:rsidRPr="00F97FBC">
        <w:rPr>
          <w:lang w:val="en-US"/>
        </w:rPr>
        <w:t>NO</w:t>
      </w:r>
      <w:r w:rsidRPr="00F97FBC">
        <w:rPr>
          <w:vertAlign w:val="subscript"/>
          <w:lang w:val="en-US"/>
        </w:rPr>
        <w:t>X</w:t>
      </w:r>
      <w:r w:rsidRPr="00F97FBC">
        <w:t xml:space="preserve">, то анализатор </w:t>
      </w:r>
      <w:r w:rsidRPr="00F97FBC">
        <w:rPr>
          <w:lang w:val="en-US"/>
        </w:rPr>
        <w:t>CLD</w:t>
      </w:r>
      <w:r w:rsidRPr="00F97FBC">
        <w:t xml:space="preserve"> должен функционировать в режиме выявления только </w:t>
      </w:r>
      <w:r w:rsidRPr="00F97FBC">
        <w:rPr>
          <w:lang w:val="en-US"/>
        </w:rPr>
        <w:t>NO</w:t>
      </w:r>
      <w:r w:rsidRPr="00F97FBC">
        <w:t>;</w:t>
      </w:r>
    </w:p>
    <w:p w:rsidR="00E15329" w:rsidRPr="00F97FBC" w:rsidRDefault="00E15329" w:rsidP="00E15329">
      <w:pPr>
        <w:spacing w:after="120"/>
        <w:ind w:left="2835" w:right="1134" w:hanging="576"/>
        <w:jc w:val="both"/>
        <w:rPr>
          <w:lang w:eastAsia="it-IT"/>
        </w:rPr>
      </w:pPr>
      <w:r w:rsidRPr="00F97FBC">
        <w:rPr>
          <w:lang w:eastAsia="it-IT"/>
        </w:rPr>
        <w:t>d)</w:t>
      </w:r>
      <w:r w:rsidRPr="00F97FBC">
        <w:rPr>
          <w:lang w:eastAsia="it-IT"/>
        </w:rPr>
        <w:tab/>
      </w:r>
      <w:r w:rsidRPr="00F97FBC">
        <w:t xml:space="preserve">используют поверочный газ </w:t>
      </w:r>
      <w:r w:rsidRPr="00F97FBC">
        <w:rPr>
          <w:iCs/>
        </w:rPr>
        <w:t>CO</w:t>
      </w:r>
      <w:r w:rsidRPr="00F97FBC">
        <w:rPr>
          <w:vertAlign w:val="subscript"/>
        </w:rPr>
        <w:t>2</w:t>
      </w:r>
      <w:r w:rsidRPr="00F97FBC">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F97FBC">
        <w:rPr>
          <w:lang w:val="en-US"/>
        </w:rPr>
        <w:t>CO</w:t>
      </w:r>
      <w:r w:rsidRPr="00F97FBC">
        <w:rPr>
          <w:vertAlign w:val="subscript"/>
        </w:rPr>
        <w:t>2</w:t>
      </w:r>
      <w:r w:rsidRPr="00F97FBC">
        <w:t>, ожидаемую в ходе испытания на выбросы;</w:t>
      </w:r>
    </w:p>
    <w:p w:rsidR="00E15329" w:rsidRPr="00F97FBC" w:rsidRDefault="00E15329" w:rsidP="00E15329">
      <w:pPr>
        <w:spacing w:after="120"/>
        <w:ind w:left="2835" w:right="1134" w:hanging="576"/>
        <w:jc w:val="both"/>
        <w:rPr>
          <w:lang w:eastAsia="it-IT"/>
        </w:rPr>
      </w:pPr>
      <w:r w:rsidRPr="00F97FBC">
        <w:rPr>
          <w:lang w:eastAsia="it-IT"/>
        </w:rPr>
        <w:t>e)</w:t>
      </w:r>
      <w:r w:rsidRPr="00F97FBC">
        <w:rPr>
          <w:lang w:eastAsia="it-IT"/>
        </w:rPr>
        <w:tab/>
      </w:r>
      <w:r w:rsidRPr="00F97FBC">
        <w:t xml:space="preserve">используют поверочный газ </w:t>
      </w:r>
      <w:r w:rsidRPr="00F97FBC">
        <w:rPr>
          <w:lang w:val="en-US"/>
        </w:rPr>
        <w:t>NO</w:t>
      </w:r>
      <w:r w:rsidRPr="00F97FBC">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F97FBC">
        <w:rPr>
          <w:lang w:val="en-US"/>
        </w:rPr>
        <w:t>NO</w:t>
      </w:r>
      <w:r w:rsidRPr="00F97FBC">
        <w:t>, ожидаемую в ходе испытания на выбросы. В соответствии с рекомендацией изготовителя прибора и квалифицированной инженерной оценкой можно использовать более высокие концентрации для обеспечения точной проверки, если ожидаемая концентрация NO ниже минимального диапазона, указанного для проверки изготовителем прибора;</w:t>
      </w:r>
    </w:p>
    <w:p w:rsidR="00E15329" w:rsidRPr="00F97FBC" w:rsidRDefault="00E15329" w:rsidP="00E15329">
      <w:pPr>
        <w:spacing w:after="120"/>
        <w:ind w:left="2835" w:right="1134" w:hanging="576"/>
        <w:jc w:val="both"/>
      </w:pPr>
      <w:r w:rsidRPr="00F97FBC">
        <w:t>f)</w:t>
      </w:r>
      <w:r w:rsidRPr="00F97FBC">
        <w:tab/>
        <w:t xml:space="preserve">анализатор </w:t>
      </w:r>
      <w:r w:rsidRPr="00F97FBC">
        <w:rPr>
          <w:lang w:val="en-US"/>
        </w:rPr>
        <w:t>CLD</w:t>
      </w:r>
      <w:r w:rsidRPr="00F97FBC">
        <w:t xml:space="preserve"> устанавливают на нуль и тарируют. Анализатор </w:t>
      </w:r>
      <w:r w:rsidRPr="00F97FBC">
        <w:rPr>
          <w:lang w:val="en-US"/>
        </w:rPr>
        <w:t>CLD</w:t>
      </w:r>
      <w:r w:rsidRPr="00F97FBC">
        <w:t xml:space="preserve"> тарируют при помощи поверочного газа </w:t>
      </w:r>
      <w:r w:rsidRPr="00F97FBC">
        <w:rPr>
          <w:lang w:val="en-US"/>
        </w:rPr>
        <w:t>NO</w:t>
      </w:r>
      <w:r w:rsidRPr="00F97FBC">
        <w:t xml:space="preserve">, указанного в подпункте </w:t>
      </w:r>
      <w:r w:rsidRPr="00F97FBC">
        <w:rPr>
          <w:lang w:val="en-US"/>
        </w:rPr>
        <w:t>e</w:t>
      </w:r>
      <w:r w:rsidRPr="00F97FBC">
        <w:t xml:space="preserve">) настоящего пункта, при помощи газосмесителя. Подачу поверочного газа </w:t>
      </w:r>
      <w:r w:rsidRPr="00F97FBC">
        <w:rPr>
          <w:lang w:val="en-US"/>
        </w:rPr>
        <w:t>NO</w:t>
      </w:r>
      <w:r w:rsidRPr="00F97FBC">
        <w:t xml:space="preserve"> осуществляют через входное отверстие газосмесителя, предназначенное для тарирования; нулевой газ подают в отверстие газосмесителя, предназначенное для разбавления; используют номинальную скорость смешивания согласно подпункту </w:t>
      </w:r>
      <w:r w:rsidRPr="00F97FBC">
        <w:rPr>
          <w:lang w:val="en-US"/>
        </w:rPr>
        <w:t>b</w:t>
      </w:r>
      <w:r w:rsidRPr="00F97FBC">
        <w:t xml:space="preserve">) настоящего пункта; для тарирования анализатора </w:t>
      </w:r>
      <w:r w:rsidRPr="00F97FBC">
        <w:rPr>
          <w:lang w:val="en-US"/>
        </w:rPr>
        <w:t>CLD</w:t>
      </w:r>
      <w:r w:rsidRPr="00F97FBC">
        <w:t xml:space="preserve"> используют величину концентрации </w:t>
      </w:r>
      <w:r w:rsidRPr="00F97FBC">
        <w:rPr>
          <w:lang w:val="en-US"/>
        </w:rPr>
        <w:t>NO</w:t>
      </w:r>
      <w:r w:rsidRPr="00F97FBC">
        <w:t xml:space="preserve"> на выходе из газосмесителя. Для обеспечения точного смешивания газов по мере необходимости производят корректировки с учетом свойств газа;</w:t>
      </w:r>
    </w:p>
    <w:p w:rsidR="00E15329" w:rsidRPr="00F97FBC" w:rsidRDefault="00E15329" w:rsidP="00E15329">
      <w:pPr>
        <w:spacing w:after="120"/>
        <w:ind w:left="2835" w:right="1134" w:hanging="576"/>
        <w:jc w:val="both"/>
      </w:pPr>
      <w:r w:rsidRPr="00F97FBC">
        <w:t>g)</w:t>
      </w:r>
      <w:r w:rsidRPr="00F97FBC">
        <w:tab/>
        <w:t xml:space="preserve">поверочный газ </w:t>
      </w:r>
      <w:r w:rsidRPr="00F97FBC">
        <w:rPr>
          <w:lang w:val="en-US"/>
        </w:rPr>
        <w:t>CO</w:t>
      </w:r>
      <w:r w:rsidRPr="00F97FBC">
        <w:rPr>
          <w:vertAlign w:val="subscript"/>
        </w:rPr>
        <w:t>2</w:t>
      </w:r>
      <w:r w:rsidRPr="00F97FBC">
        <w:t xml:space="preserve"> подают через входное отверстие газосмесителя, предназначенное для тарирования;</w:t>
      </w:r>
    </w:p>
    <w:p w:rsidR="00E15329" w:rsidRPr="00F97FBC" w:rsidRDefault="00E15329" w:rsidP="00E15329">
      <w:pPr>
        <w:spacing w:after="120"/>
        <w:ind w:left="2835" w:right="1134" w:hanging="576"/>
        <w:jc w:val="both"/>
      </w:pPr>
      <w:r w:rsidRPr="00F97FBC">
        <w:t>h)</w:t>
      </w:r>
      <w:r w:rsidRPr="00F97FBC">
        <w:tab/>
        <w:t xml:space="preserve">поверочный газ </w:t>
      </w:r>
      <w:r w:rsidRPr="00F97FBC">
        <w:rPr>
          <w:lang w:val="en-US"/>
        </w:rPr>
        <w:t>NO</w:t>
      </w:r>
      <w:r w:rsidRPr="00F97FBC">
        <w:t xml:space="preserve"> подают через входное отверстие газосмесителя, предназначенное для разбавления;</w:t>
      </w:r>
    </w:p>
    <w:p w:rsidR="00E15329" w:rsidRPr="00F97FBC" w:rsidRDefault="00E15329" w:rsidP="00E15329">
      <w:pPr>
        <w:spacing w:after="120"/>
        <w:ind w:left="2835" w:right="1134" w:hanging="576"/>
        <w:jc w:val="both"/>
        <w:rPr>
          <w:lang w:eastAsia="it-IT"/>
        </w:rPr>
      </w:pPr>
      <w:r w:rsidRPr="00F97FBC">
        <w:rPr>
          <w:lang w:eastAsia="it-IT"/>
        </w:rPr>
        <w:t>i)</w:t>
      </w:r>
      <w:r w:rsidRPr="00F97FBC">
        <w:rPr>
          <w:lang w:eastAsia="it-IT"/>
        </w:rPr>
        <w:tab/>
      </w:r>
      <w:r w:rsidRPr="00F97FBC">
        <w:t xml:space="preserve">при проходе потока </w:t>
      </w:r>
      <w:r w:rsidRPr="00F97FBC">
        <w:rPr>
          <w:lang w:val="en-US"/>
        </w:rPr>
        <w:t>NO</w:t>
      </w:r>
      <w:r w:rsidRPr="00F97FBC">
        <w:t xml:space="preserve"> и </w:t>
      </w:r>
      <w:r w:rsidRPr="00F97FBC">
        <w:rPr>
          <w:lang w:val="en-US"/>
        </w:rPr>
        <w:t>CO</w:t>
      </w:r>
      <w:r w:rsidRPr="00F97FBC">
        <w:rPr>
          <w:vertAlign w:val="subscript"/>
        </w:rPr>
        <w:t>2</w:t>
      </w:r>
      <w:r w:rsidRPr="00F97FBC">
        <w:t xml:space="preserve"> через газосмеситель стабилизируют выходной поток из газосмесителя. Определяют концентрацию </w:t>
      </w:r>
      <w:r w:rsidRPr="00F97FBC">
        <w:rPr>
          <w:lang w:val="en-US"/>
        </w:rPr>
        <w:t>CO</w:t>
      </w:r>
      <w:r w:rsidRPr="00F97FBC">
        <w:rPr>
          <w:vertAlign w:val="subscript"/>
        </w:rPr>
        <w:t>2</w:t>
      </w:r>
      <w:r w:rsidRPr="00F97FBC">
        <w:t xml:space="preserve"> в выходном потоке газосмесителя с осуществлением по мере необходимости корректировки с учетом свойств газа для обеспечения точного смешивания газов. Полученную концентрацию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act</w:t>
      </w:r>
      <w:r w:rsidRPr="00F97FBC">
        <w:t xml:space="preserve">) регистрируют и используют при производимых в рамках проверки на сбой расчетах по </w:t>
      </w:r>
      <w:r w:rsidRPr="00F97FBC">
        <w:lastRenderedPageBreak/>
        <w:t xml:space="preserve">пункту 8.1.11.2.3 настоящего приложения. В качестве альтернативы газосмесителю можно использовать другое простое устройство, предназначенное для смешивания газов. В этом случае для определения концентрации </w:t>
      </w:r>
      <w:r w:rsidRPr="00F97FBC">
        <w:rPr>
          <w:lang w:val="en-US"/>
        </w:rPr>
        <w:t>CO</w:t>
      </w:r>
      <w:r w:rsidRPr="00F97FBC">
        <w:rPr>
          <w:vertAlign w:val="subscript"/>
        </w:rPr>
        <w:t>2</w:t>
      </w:r>
      <w:r w:rsidRPr="00F97FBC">
        <w:t xml:space="preserve"> используют анализатор. Если </w:t>
      </w:r>
      <w:r w:rsidRPr="00F97FBC">
        <w:rPr>
          <w:lang w:val="en-US"/>
        </w:rPr>
        <w:t>NDIR</w:t>
      </w:r>
      <w:r w:rsidRPr="00F97FBC">
        <w:t xml:space="preserve"> используется вместе с простым смешивающим устройством, то он должен соответствовать требованиям настоящего пункта и быть тарирован при помощи поверочного газа </w:t>
      </w:r>
      <w:r w:rsidRPr="00F97FBC">
        <w:rPr>
          <w:lang w:val="en-US"/>
        </w:rPr>
        <w:t>CO</w:t>
      </w:r>
      <w:r w:rsidRPr="00F97FBC">
        <w:rPr>
          <w:vertAlign w:val="subscript"/>
        </w:rPr>
        <w:t xml:space="preserve">2, </w:t>
      </w:r>
      <w:r w:rsidRPr="00F97FBC">
        <w:t xml:space="preserve">указанного в подпункте </w:t>
      </w:r>
      <w:r w:rsidRPr="00F97FBC">
        <w:rPr>
          <w:lang w:val="en-US"/>
        </w:rPr>
        <w:t>d</w:t>
      </w:r>
      <w:r w:rsidRPr="00F97FBC">
        <w:t xml:space="preserve">) настоящего пункта. Линейность анализатора </w:t>
      </w:r>
      <w:r w:rsidRPr="00F97FBC">
        <w:rPr>
          <w:lang w:val="en-US"/>
        </w:rPr>
        <w:t>NDIR</w:t>
      </w:r>
      <w:r w:rsidRPr="00F97FBC">
        <w:t xml:space="preserve"> должна быть проверена заблаговременно по всему диапазону вплоть до возможной двойной максимальной концентрации </w:t>
      </w:r>
      <w:r w:rsidRPr="00F97FBC">
        <w:rPr>
          <w:lang w:val="en-US"/>
        </w:rPr>
        <w:t>CO</w:t>
      </w:r>
      <w:r w:rsidRPr="00F97FBC">
        <w:rPr>
          <w:vertAlign w:val="subscript"/>
        </w:rPr>
        <w:t>2</w:t>
      </w:r>
      <w:r w:rsidRPr="00F97FBC">
        <w:t>, ожидаемой в ходе испытания;</w:t>
      </w:r>
    </w:p>
    <w:p w:rsidR="00E15329" w:rsidRPr="00F97FBC" w:rsidRDefault="00E15329" w:rsidP="00E15329">
      <w:pPr>
        <w:spacing w:after="120"/>
        <w:ind w:left="2835" w:right="1134" w:hanging="576"/>
        <w:jc w:val="both"/>
      </w:pPr>
      <w:r w:rsidRPr="00F97FBC">
        <w:rPr>
          <w:lang w:eastAsia="it-IT"/>
        </w:rPr>
        <w:t>j)</w:t>
      </w:r>
      <w:r w:rsidRPr="00F97FBC">
        <w:rPr>
          <w:lang w:eastAsia="it-IT"/>
        </w:rPr>
        <w:tab/>
      </w:r>
      <w:r w:rsidRPr="00F97FBC">
        <w:t xml:space="preserve">при помощи анализатора </w:t>
      </w:r>
      <w:r w:rsidRPr="00F97FBC">
        <w:rPr>
          <w:lang w:val="en-US"/>
        </w:rPr>
        <w:t>CLD</w:t>
      </w:r>
      <w:r w:rsidRPr="00F97FBC">
        <w:t xml:space="preserve"> измеряют концентрацию </w:t>
      </w:r>
      <w:r w:rsidRPr="00F97FBC">
        <w:rPr>
          <w:lang w:val="en-US"/>
        </w:rPr>
        <w:t>NO</w:t>
      </w:r>
      <w:r w:rsidRPr="00F97FBC">
        <w:t xml:space="preserve"> на выходе из газосмесителя. 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 На основе этих данных рассчитывают среднее арифметическое значение концентрации (</w:t>
      </w:r>
      <w:r w:rsidRPr="00F97FBC">
        <w:rPr>
          <w:i/>
          <w:lang w:val="en-US"/>
        </w:rPr>
        <w:t>x</w:t>
      </w:r>
      <w:r w:rsidRPr="00F97FBC">
        <w:rPr>
          <w:vertAlign w:val="subscript"/>
          <w:lang w:val="en-US"/>
        </w:rPr>
        <w:t>NOmeas</w:t>
      </w:r>
      <w:r w:rsidRPr="00F97FBC">
        <w:t xml:space="preserve">). </w:t>
      </w:r>
      <w:r w:rsidRPr="00F97FBC">
        <w:rPr>
          <w:i/>
          <w:lang w:val="en-US"/>
        </w:rPr>
        <w:t>x</w:t>
      </w:r>
      <w:r w:rsidRPr="00F97FBC">
        <w:rPr>
          <w:vertAlign w:val="subscript"/>
          <w:lang w:val="en-US"/>
        </w:rPr>
        <w:t>NOmeas</w:t>
      </w:r>
      <w:r w:rsidRPr="00F97FBC">
        <w:t xml:space="preserve"> регистрируют и используют при производимых в рамках проверки на сбой расчетах по пункту 8.1.11.2.3 настоящего приложения;</w:t>
      </w:r>
    </w:p>
    <w:p w:rsidR="00E15329" w:rsidRPr="00F97FBC" w:rsidRDefault="00E15329" w:rsidP="00E15329">
      <w:pPr>
        <w:spacing w:after="60"/>
        <w:ind w:left="2835" w:right="1134" w:hanging="578"/>
        <w:jc w:val="both"/>
      </w:pPr>
      <w:r w:rsidRPr="00F97FBC">
        <w:rPr>
          <w:lang w:eastAsia="it-IT"/>
        </w:rPr>
        <w:t>k</w:t>
      </w:r>
      <w:r w:rsidRPr="00F97FBC">
        <w:t>)</w:t>
      </w:r>
      <w:r w:rsidRPr="00F97FBC">
        <w:tab/>
        <w:t xml:space="preserve">реальную концентрацию </w:t>
      </w:r>
      <w:r w:rsidRPr="00F97FBC">
        <w:rPr>
          <w:lang w:val="en-US"/>
        </w:rPr>
        <w:t>NO</w:t>
      </w:r>
      <w:r w:rsidRPr="00F97FBC">
        <w:t xml:space="preserve"> рассчитывают на выходном отверстии газосмесителя (</w:t>
      </w:r>
      <w:r w:rsidRPr="00F97FBC">
        <w:rPr>
          <w:i/>
          <w:lang w:val="en-US"/>
        </w:rPr>
        <w:t>x</w:t>
      </w:r>
      <w:r w:rsidRPr="00F97FBC">
        <w:rPr>
          <w:vertAlign w:val="subscript"/>
          <w:lang w:val="en-US"/>
        </w:rPr>
        <w:t>NOact</w:t>
      </w:r>
      <w:r w:rsidRPr="00F97FBC">
        <w:t xml:space="preserve">) на основе концентрации поверочного газа и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act</w:t>
      </w:r>
      <w:r w:rsidRPr="00F97FBC">
        <w:t xml:space="preserve"> согласно уравнению (</w:t>
      </w:r>
      <w:r w:rsidRPr="00F97FBC">
        <w:rPr>
          <w:lang w:eastAsia="it-IT"/>
        </w:rPr>
        <w:t>A.4-24</w:t>
      </w:r>
      <w:r w:rsidRPr="00F97FBC">
        <w:t>). Полученное значение используют при производимых в рамках проверки на сбой расчетах по уравнению (</w:t>
      </w:r>
      <w:r w:rsidRPr="00F97FBC">
        <w:rPr>
          <w:lang w:eastAsia="it-IT"/>
        </w:rPr>
        <w:t>A.4-23</w:t>
      </w:r>
      <w:r w:rsidRPr="00F97FBC">
        <w:t>);</w:t>
      </w:r>
    </w:p>
    <w:p w:rsidR="00E15329" w:rsidRPr="00F97FBC" w:rsidRDefault="00E15329" w:rsidP="00E15329">
      <w:pPr>
        <w:spacing w:after="80"/>
        <w:ind w:left="2835" w:right="1134" w:hanging="578"/>
        <w:jc w:val="both"/>
        <w:rPr>
          <w:lang w:eastAsia="it-IT"/>
        </w:rPr>
      </w:pPr>
      <w:r w:rsidRPr="00F97FBC">
        <w:rPr>
          <w:lang w:eastAsia="it-IT"/>
        </w:rPr>
        <w:t>l)</w:t>
      </w:r>
      <w:r w:rsidRPr="00F97FBC">
        <w:rPr>
          <w:lang w:eastAsia="it-IT"/>
        </w:rPr>
        <w:tab/>
      </w:r>
      <w:r w:rsidRPr="00F97FBC">
        <w:t>для расчета сбоя по пункту 8.1.11.2.3 настоящего приложения используют значения, зарегистрированные согласно пунктам 8.1.11.1.4 и 8.1.11.1.5 настоящего приложения.</w:t>
      </w:r>
    </w:p>
    <w:p w:rsidR="00E15329" w:rsidRPr="00F97FBC" w:rsidRDefault="00E15329" w:rsidP="00E15329">
      <w:pPr>
        <w:spacing w:after="120"/>
        <w:ind w:left="2268" w:right="1134" w:hanging="1134"/>
        <w:jc w:val="both"/>
      </w:pPr>
      <w:r w:rsidRPr="00F97FBC">
        <w:t>8.1.11.1.5</w:t>
      </w:r>
      <w:r w:rsidRPr="00F97FBC">
        <w:tab/>
        <w:t xml:space="preserve">Процедура проверки на сбой по </w:t>
      </w:r>
      <w:r w:rsidRPr="00F97FBC">
        <w:rPr>
          <w:iCs/>
        </w:rPr>
        <w:t>H</w:t>
      </w:r>
      <w:r w:rsidRPr="00F97FBC">
        <w:rPr>
          <w:vertAlign w:val="subscript"/>
        </w:rPr>
        <w:t>2</w:t>
      </w:r>
      <w:r w:rsidRPr="00F97FBC">
        <w:t>O</w:t>
      </w:r>
    </w:p>
    <w:p w:rsidR="00E15329" w:rsidRPr="00F97FBC" w:rsidRDefault="00E15329" w:rsidP="00E15329">
      <w:pPr>
        <w:spacing w:after="120"/>
        <w:ind w:left="2268" w:right="1134" w:hanging="1134"/>
        <w:jc w:val="both"/>
        <w:rPr>
          <w:lang w:eastAsia="it-IT"/>
        </w:rPr>
      </w:pPr>
      <w:r w:rsidRPr="00F97FBC">
        <w:rPr>
          <w:lang w:eastAsia="it-IT"/>
        </w:rPr>
        <w:tab/>
      </w:r>
      <w:r w:rsidRPr="00F97FBC">
        <w:t xml:space="preserve">Для определения сбоя по </w:t>
      </w:r>
      <w:r w:rsidRPr="00F97FBC">
        <w:rPr>
          <w:iCs/>
        </w:rPr>
        <w:t>H</w:t>
      </w:r>
      <w:r w:rsidRPr="00F97FBC">
        <w:rPr>
          <w:vertAlign w:val="subscript"/>
        </w:rPr>
        <w:t>2</w:t>
      </w:r>
      <w:r w:rsidRPr="00F97FBC">
        <w:t>O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E15329" w:rsidRPr="00F97FBC" w:rsidRDefault="00E15329" w:rsidP="00E15329">
      <w:pPr>
        <w:spacing w:after="120"/>
        <w:ind w:left="2835" w:right="1134" w:hanging="578"/>
        <w:jc w:val="both"/>
        <w:rPr>
          <w:lang w:eastAsia="it-IT"/>
        </w:rPr>
      </w:pPr>
      <w:r w:rsidRPr="00F97FBC">
        <w:rPr>
          <w:lang w:eastAsia="it-IT"/>
        </w:rPr>
        <w:t>a)</w:t>
      </w:r>
      <w:r w:rsidRPr="00F97FBC">
        <w:rPr>
          <w:lang w:eastAsia="it-IT"/>
        </w:rPr>
        <w:tab/>
      </w:r>
      <w:r w:rsidRPr="00F97FBC">
        <w:t xml:space="preserve">для создания необходимых соединений используют трубки из </w:t>
      </w:r>
      <w:r w:rsidRPr="00F97FBC">
        <w:rPr>
          <w:lang w:val="en-US"/>
        </w:rPr>
        <w:t>PTFE</w:t>
      </w:r>
      <w:r w:rsidRPr="00F97FBC">
        <w:t xml:space="preserve"> или нержавеющей стали</w:t>
      </w:r>
      <w:r w:rsidRPr="00F97FBC">
        <w:rPr>
          <w:lang w:eastAsia="it-IT"/>
        </w:rPr>
        <w:t>;</w:t>
      </w:r>
    </w:p>
    <w:p w:rsidR="00E15329" w:rsidRPr="00F97FBC" w:rsidRDefault="00E15329" w:rsidP="00E15329">
      <w:pPr>
        <w:spacing w:after="120"/>
        <w:ind w:left="2835" w:right="1134" w:hanging="578"/>
        <w:jc w:val="both"/>
      </w:pPr>
      <w:r w:rsidRPr="00F97FBC">
        <w:t>b)</w:t>
      </w:r>
      <w:r w:rsidRPr="00F97FBC">
        <w:tab/>
        <w:t xml:space="preserve">если в анализаторе </w:t>
      </w:r>
      <w:r w:rsidRPr="00F97FBC">
        <w:rPr>
          <w:lang w:val="en-US"/>
        </w:rPr>
        <w:t>CLD</w:t>
      </w:r>
      <w:r w:rsidRPr="00F97FBC">
        <w:t xml:space="preserve"> предусмотрен рабочий режим, позволяющий выявлять только </w:t>
      </w:r>
      <w:r w:rsidRPr="00F97FBC">
        <w:rPr>
          <w:lang w:val="en-US"/>
        </w:rPr>
        <w:t>NO</w:t>
      </w:r>
      <w:r w:rsidRPr="00F97FBC">
        <w:t xml:space="preserve"> в противовес общему количеству </w:t>
      </w:r>
      <w:r w:rsidRPr="00F97FBC">
        <w:rPr>
          <w:lang w:val="en-US"/>
        </w:rPr>
        <w:t>NO</w:t>
      </w:r>
      <w:r w:rsidRPr="00F97FBC">
        <w:rPr>
          <w:vertAlign w:val="subscript"/>
          <w:lang w:val="en-US"/>
        </w:rPr>
        <w:t>X</w:t>
      </w:r>
      <w:r w:rsidRPr="00F97FBC">
        <w:t xml:space="preserve">, то анализатор </w:t>
      </w:r>
      <w:r w:rsidRPr="00F97FBC">
        <w:rPr>
          <w:lang w:val="en-US"/>
        </w:rPr>
        <w:t>CLD</w:t>
      </w:r>
      <w:r w:rsidRPr="00F97FBC">
        <w:t xml:space="preserve"> должен функционировать в режиме выявления только NO;</w:t>
      </w:r>
    </w:p>
    <w:p w:rsidR="00E15329" w:rsidRPr="00F97FBC" w:rsidRDefault="00E15329" w:rsidP="00E15329">
      <w:pPr>
        <w:spacing w:after="120"/>
        <w:ind w:left="2835" w:right="1134" w:hanging="578"/>
        <w:jc w:val="both"/>
      </w:pPr>
      <w:r w:rsidRPr="00F97FBC">
        <w:t>c)</w:t>
      </w:r>
      <w:r w:rsidRPr="00F97FBC">
        <w:tab/>
        <w:t xml:space="preserve">используют поверочный газ </w:t>
      </w:r>
      <w:r w:rsidRPr="00F97FBC">
        <w:rPr>
          <w:lang w:val="en-US"/>
        </w:rPr>
        <w:t>NO</w:t>
      </w:r>
      <w:r w:rsidRPr="00F97FBC">
        <w:t>, соответствующий техническим требованиям по пункту 9.5.1 настоящего приложения, в концентрации, которая близка к максимальной концентрации, ожидаемой в ходе испытания на выбросы.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E15329" w:rsidRPr="00F97FBC" w:rsidRDefault="00E15329" w:rsidP="00E15329">
      <w:pPr>
        <w:spacing w:after="120"/>
        <w:ind w:left="2835" w:right="1134" w:hanging="578"/>
        <w:jc w:val="both"/>
      </w:pPr>
      <w:r w:rsidRPr="00F97FBC">
        <w:rPr>
          <w:lang w:eastAsia="it-IT"/>
        </w:rPr>
        <w:t>d)</w:t>
      </w:r>
      <w:r w:rsidRPr="00F97FBC">
        <w:rPr>
          <w:lang w:eastAsia="it-IT"/>
        </w:rPr>
        <w:tab/>
      </w:r>
      <w:r w:rsidRPr="00F97FBC">
        <w:t xml:space="preserve">анализатор </w:t>
      </w:r>
      <w:r w:rsidRPr="00F97FBC">
        <w:rPr>
          <w:lang w:val="en-US"/>
        </w:rPr>
        <w:t>CLD</w:t>
      </w:r>
      <w:r w:rsidRPr="00F97FBC">
        <w:t xml:space="preserve"> устанавливают на нуль и тарируют. Анализатор </w:t>
      </w:r>
      <w:r w:rsidRPr="00F97FBC">
        <w:rPr>
          <w:lang w:val="en-US"/>
        </w:rPr>
        <w:t>CLD</w:t>
      </w:r>
      <w:r w:rsidRPr="00F97FBC">
        <w:t xml:space="preserve"> тарируют при помощи поверочного газа </w:t>
      </w:r>
      <w:r w:rsidRPr="00F97FBC">
        <w:rPr>
          <w:lang w:val="en-US"/>
        </w:rPr>
        <w:t>NO</w:t>
      </w:r>
      <w:r w:rsidRPr="00F97FBC">
        <w:t xml:space="preserve">, указанного в подпункте </w:t>
      </w:r>
      <w:r w:rsidRPr="00F97FBC">
        <w:rPr>
          <w:lang w:val="en-US"/>
        </w:rPr>
        <w:t>c</w:t>
      </w:r>
      <w:r w:rsidRPr="00F97FBC">
        <w:t xml:space="preserve">) настоящего пункта, причем концентрацию поверочного газа регистрируют в качестве </w:t>
      </w:r>
      <w:r w:rsidRPr="00F97FBC">
        <w:rPr>
          <w:i/>
          <w:lang w:val="en-US"/>
        </w:rPr>
        <w:t>x</w:t>
      </w:r>
      <w:r w:rsidRPr="00F97FBC">
        <w:rPr>
          <w:vertAlign w:val="subscript"/>
          <w:lang w:val="en-US"/>
        </w:rPr>
        <w:t>NOdry</w:t>
      </w:r>
      <w:r w:rsidRPr="00F97FBC">
        <w:t xml:space="preserve"> и используют при </w:t>
      </w:r>
      <w:r w:rsidRPr="00F97FBC">
        <w:lastRenderedPageBreak/>
        <w:t>производимых в рамках проверки на сбой расчетах по пункту 8.1.11.2.3 настоящего приложения;</w:t>
      </w:r>
    </w:p>
    <w:p w:rsidR="00E15329" w:rsidRPr="00F97FBC" w:rsidRDefault="00E15329" w:rsidP="000354FB">
      <w:pPr>
        <w:spacing w:after="120"/>
        <w:ind w:left="2835" w:right="1134" w:hanging="578"/>
        <w:jc w:val="both"/>
        <w:rPr>
          <w:lang w:eastAsia="it-IT"/>
        </w:rPr>
      </w:pPr>
      <w:r w:rsidRPr="00F97FBC">
        <w:rPr>
          <w:lang w:eastAsia="it-IT"/>
        </w:rPr>
        <w:t>e)</w:t>
      </w:r>
      <w:r w:rsidRPr="00F97FBC">
        <w:rPr>
          <w:lang w:eastAsia="it-IT"/>
        </w:rPr>
        <w:tab/>
      </w:r>
      <w:r w:rsidRPr="00F97FBC">
        <w:t xml:space="preserve">поверочный газ </w:t>
      </w:r>
      <w:r w:rsidRPr="00F97FBC">
        <w:rPr>
          <w:lang w:val="en-US"/>
        </w:rPr>
        <w:t>NO</w:t>
      </w:r>
      <w:r w:rsidRPr="00F97FBC">
        <w:t xml:space="preserve"> увлажняют посредством пропускания его через дистиллированную воду в герметизированной емкости. Если проба увлажненного поверочного газа </w:t>
      </w:r>
      <w:r w:rsidRPr="00F97FBC">
        <w:rPr>
          <w:lang w:val="en-US"/>
        </w:rPr>
        <w:t>NO</w:t>
      </w:r>
      <w:r w:rsidRPr="00F97FBC">
        <w:t xml:space="preserve"> не проходит через осушитель для проб в ходе проведения этого проверочного испытания, то температуру в емкости регулируют для обеспечения H</w:t>
      </w:r>
      <w:r w:rsidRPr="00F97FBC">
        <w:rPr>
          <w:vertAlign w:val="subscript"/>
        </w:rPr>
        <w:t>2</w:t>
      </w:r>
      <w:r w:rsidRPr="00F97FBC">
        <w:t xml:space="preserve">O </w:t>
      </w:r>
      <w:r w:rsidRPr="005560ED">
        <w:t>в поверочном газе</w:t>
      </w:r>
      <w:r w:rsidRPr="00F97FBC">
        <w:t xml:space="preserve"> на уровне, который приблизительно эквивалентен максимальной молярной доле H</w:t>
      </w:r>
      <w:r w:rsidRPr="00F97FBC">
        <w:rPr>
          <w:vertAlign w:val="subscript"/>
        </w:rPr>
        <w:t>2</w:t>
      </w:r>
      <w:r w:rsidRPr="00F97FBC">
        <w:t xml:space="preserve">O, ожидаемой в ходе испытания на выбросы. Если проба увлажненного поверочного газа </w:t>
      </w:r>
      <w:r w:rsidRPr="00F97FBC">
        <w:rPr>
          <w:lang w:val="en-US"/>
        </w:rPr>
        <w:t>NO</w:t>
      </w:r>
      <w:r w:rsidRPr="00F97FBC">
        <w:t xml:space="preserve"> не проходит через осушитель для проб, то результаты производимых в рамках проверки на сбой расчетов по пункту 8.1.11.2.3 настоящего приложения соизмеряют со сбоем по Н</w:t>
      </w:r>
      <w:r w:rsidRPr="00F97FBC">
        <w:rPr>
          <w:vertAlign w:val="subscript"/>
        </w:rPr>
        <w:t>2</w:t>
      </w:r>
      <w:r w:rsidRPr="00F97FBC">
        <w:rPr>
          <w:lang w:val="en-US"/>
        </w:rPr>
        <w:t>O</w:t>
      </w:r>
      <w:r w:rsidRPr="00F97FBC">
        <w:t xml:space="preserve"> с наиболее высокой молярной долей </w:t>
      </w:r>
      <w:r w:rsidRPr="00F97FBC">
        <w:rPr>
          <w:lang w:val="en-US"/>
        </w:rPr>
        <w:t>H</w:t>
      </w:r>
      <w:r w:rsidRPr="00F97FBC">
        <w:rPr>
          <w:vertAlign w:val="subscript"/>
        </w:rPr>
        <w:t>2</w:t>
      </w:r>
      <w:r w:rsidRPr="00F97FBC">
        <w:rPr>
          <w:lang w:val="en-US"/>
        </w:rPr>
        <w:t>O</w:t>
      </w:r>
      <w:r w:rsidRPr="00F97FBC">
        <w:t xml:space="preserve">, ожидаемой в ходе испытания на выбросы. Если проба увлажненного поверочного газа </w:t>
      </w:r>
      <w:r w:rsidRPr="00F97FBC">
        <w:rPr>
          <w:lang w:val="en-US"/>
        </w:rPr>
        <w:t>NO</w:t>
      </w:r>
      <w:r w:rsidRPr="00F97FBC">
        <w:t xml:space="preserve"> проходит через осушитель в ходе этого проверочного испытания, то температуру в емкости регулируют для обеспечения по меньш</w:t>
      </w:r>
      <w:r w:rsidRPr="0084223F">
        <w:t>ей мере максимального предполагаемого уровня H</w:t>
      </w:r>
      <w:r w:rsidRPr="0084223F">
        <w:rPr>
          <w:vertAlign w:val="subscript"/>
        </w:rPr>
        <w:t>2</w:t>
      </w:r>
      <w:r w:rsidRPr="0084223F">
        <w:t xml:space="preserve">O </w:t>
      </w:r>
      <w:r w:rsidRPr="0084223F">
        <w:rPr>
          <w:bCs/>
        </w:rPr>
        <w:t>в поверочном газе</w:t>
      </w:r>
      <w:r w:rsidRPr="0084223F">
        <w:t xml:space="preserve"> </w:t>
      </w:r>
      <w:r w:rsidRPr="0084223F">
        <w:rPr>
          <w:bCs/>
        </w:rPr>
        <w:t xml:space="preserve">на выходном отверстии осушителя, согласно требованиям пункта </w:t>
      </w:r>
      <w:r w:rsidRPr="0084223F">
        <w:t>9.3.2.3.1.</w:t>
      </w:r>
      <w:r w:rsidRPr="0084223F">
        <w:rPr>
          <w:bCs/>
        </w:rPr>
        <w:t>1</w:t>
      </w:r>
      <w:r w:rsidRPr="0084223F">
        <w:t xml:space="preserve"> нас</w:t>
      </w:r>
      <w:r w:rsidRPr="00F97FBC">
        <w:t xml:space="preserve">тоящего приложения. В этом случае результаты производимых в рамках проверки на сбой расчетов по пункту 8.1.11.2.3 настоящего приложения не соизмеряют со сбоем по </w:t>
      </w:r>
      <w:r w:rsidRPr="00F97FBC">
        <w:rPr>
          <w:lang w:val="en-US"/>
        </w:rPr>
        <w:t>H</w:t>
      </w:r>
      <w:r w:rsidRPr="00F97FBC">
        <w:rPr>
          <w:vertAlign w:val="subscript"/>
        </w:rPr>
        <w:t>2</w:t>
      </w:r>
      <w:r w:rsidRPr="00F97FBC">
        <w:rPr>
          <w:lang w:val="en-US"/>
        </w:rPr>
        <w:t>O</w:t>
      </w:r>
      <w:r w:rsidRPr="00F97FBC">
        <w:t>;</w:t>
      </w:r>
    </w:p>
    <w:p w:rsidR="00E15329" w:rsidRPr="00F97FBC" w:rsidRDefault="00E15329" w:rsidP="00E15329">
      <w:pPr>
        <w:spacing w:after="120"/>
        <w:ind w:left="2835" w:right="1134" w:hanging="578"/>
        <w:jc w:val="both"/>
        <w:rPr>
          <w:lang w:eastAsia="it-IT"/>
        </w:rPr>
      </w:pPr>
      <w:r w:rsidRPr="00F97FBC">
        <w:rPr>
          <w:lang w:eastAsia="it-IT"/>
        </w:rPr>
        <w:t>f)</w:t>
      </w:r>
      <w:r w:rsidRPr="00F97FBC">
        <w:rPr>
          <w:lang w:eastAsia="it-IT"/>
        </w:rPr>
        <w:tab/>
      </w:r>
      <w:r w:rsidRPr="00F97FBC">
        <w:t xml:space="preserve">увлажненный испытательный газ </w:t>
      </w:r>
      <w:r w:rsidRPr="00F97FBC">
        <w:rPr>
          <w:lang w:val="en-US"/>
        </w:rPr>
        <w:t>NO</w:t>
      </w:r>
      <w:r w:rsidRPr="00F97FBC">
        <w:rPr>
          <w:vertAlign w:val="subscript"/>
        </w:rPr>
        <w:t xml:space="preserve"> </w:t>
      </w:r>
      <w:r w:rsidRPr="00F97FBC">
        <w:t>подают в систему отбора проб. Он может подаваться на вход или на выход осушителя для проб, который используется в ходе испытания на выбросы. В зависимости от места его подачи выбирают соответствующий метод расчета по подпункту е). Следует учитывать, что осушитель для проб должен пройти контрольную проверку, указанную в пункте 8.1.8.5.8 настоящего приложения;</w:t>
      </w:r>
    </w:p>
    <w:p w:rsidR="00E15329" w:rsidRPr="00F97FBC" w:rsidRDefault="00E15329" w:rsidP="00E15329">
      <w:pPr>
        <w:spacing w:after="120"/>
        <w:ind w:left="2835" w:right="1134" w:hanging="578"/>
        <w:jc w:val="both"/>
        <w:rPr>
          <w:lang w:eastAsia="it-IT"/>
        </w:rPr>
      </w:pPr>
      <w:r w:rsidRPr="00F97FBC">
        <w:rPr>
          <w:lang w:eastAsia="it-IT"/>
        </w:rPr>
        <w:t>g)</w:t>
      </w:r>
      <w:r w:rsidRPr="00F97FBC">
        <w:rPr>
          <w:lang w:eastAsia="it-IT"/>
        </w:rPr>
        <w:tab/>
      </w:r>
      <w:r w:rsidRPr="00F97FBC">
        <w:t xml:space="preserve">измеряют молярную долю </w:t>
      </w:r>
      <w:r w:rsidRPr="00F97FBC">
        <w:rPr>
          <w:lang w:val="en-US"/>
        </w:rPr>
        <w:t>H</w:t>
      </w:r>
      <w:r w:rsidRPr="00F97FBC">
        <w:rPr>
          <w:vertAlign w:val="subscript"/>
        </w:rPr>
        <w:t>2</w:t>
      </w:r>
      <w:r w:rsidRPr="00F97FBC">
        <w:rPr>
          <w:lang w:val="en-US"/>
        </w:rPr>
        <w:t>O</w:t>
      </w:r>
      <w:r w:rsidRPr="00F97FBC">
        <w:t xml:space="preserve"> в увлажненном поверочном газе </w:t>
      </w:r>
      <w:r w:rsidRPr="00F97FBC">
        <w:rPr>
          <w:lang w:val="en-US"/>
        </w:rPr>
        <w:t>NO</w:t>
      </w:r>
      <w:r w:rsidRPr="00F97FBC">
        <w:t xml:space="preserve">. В случае использования осушителя для проб молярную долю </w:t>
      </w:r>
      <w:r w:rsidRPr="00F97FBC">
        <w:rPr>
          <w:lang w:val="en-US"/>
        </w:rPr>
        <w:t>H</w:t>
      </w:r>
      <w:r w:rsidRPr="00F97FBC">
        <w:rPr>
          <w:vertAlign w:val="subscript"/>
        </w:rPr>
        <w:t>2</w:t>
      </w:r>
      <w:r w:rsidRPr="00F97FBC">
        <w:rPr>
          <w:lang w:val="en-US"/>
        </w:rPr>
        <w:t>O</w:t>
      </w:r>
      <w:r w:rsidRPr="00F97FBC">
        <w:t xml:space="preserve"> в увлажненном поверочном газе </w:t>
      </w:r>
      <w:r w:rsidRPr="00F97FBC">
        <w:rPr>
          <w:lang w:val="en-US"/>
        </w:rPr>
        <w:t>NO</w:t>
      </w:r>
      <w:r w:rsidRPr="00F97FBC">
        <w:t xml:space="preserve"> измеряют на выходе этого осушителя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рекомендуется измерять как можно ближе к входному отверстию анализатора </w:t>
      </w:r>
      <w:r w:rsidRPr="00F97FBC">
        <w:rPr>
          <w:lang w:val="en-US"/>
        </w:rPr>
        <w:t>CLD</w:t>
      </w:r>
      <w:r w:rsidRPr="00F97FBC">
        <w:t xml:space="preserve">.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можно рассчитать по результатам измерения точки росы (</w:t>
      </w:r>
      <w:r w:rsidRPr="00F97FBC">
        <w:rPr>
          <w:i/>
          <w:lang w:val="en-US"/>
        </w:rPr>
        <w:t>T</w:t>
      </w:r>
      <w:r w:rsidRPr="00F97FBC">
        <w:rPr>
          <w:vertAlign w:val="subscript"/>
          <w:lang w:val="en-US"/>
        </w:rPr>
        <w:t>dew</w:t>
      </w:r>
      <w:r w:rsidRPr="00F97FBC">
        <w:t>) и абсолютного давления (</w:t>
      </w:r>
      <w:r w:rsidRPr="00F97FBC">
        <w:rPr>
          <w:i/>
          <w:lang w:val="en-US"/>
        </w:rPr>
        <w:t>p</w:t>
      </w:r>
      <w:r w:rsidRPr="00F97FBC">
        <w:rPr>
          <w:vertAlign w:val="subscript"/>
          <w:lang w:val="en-US"/>
        </w:rPr>
        <w:t>total</w:t>
      </w:r>
      <w:r w:rsidRPr="00F97FBC">
        <w:t>);</w:t>
      </w:r>
    </w:p>
    <w:p w:rsidR="00E15329" w:rsidRPr="00F97FBC" w:rsidRDefault="00E15329" w:rsidP="00E15329">
      <w:pPr>
        <w:spacing w:after="120"/>
        <w:ind w:left="2835" w:right="1134" w:hanging="578"/>
        <w:jc w:val="both"/>
      </w:pPr>
      <w:r w:rsidRPr="00F97FBC">
        <w:rPr>
          <w:lang w:eastAsia="it-IT"/>
        </w:rPr>
        <w:t>h)</w:t>
      </w:r>
      <w:r w:rsidRPr="00F97FBC">
        <w:rPr>
          <w:lang w:eastAsia="it-IT"/>
        </w:rPr>
        <w:tab/>
      </w:r>
      <w:r w:rsidRPr="00F97FBC">
        <w:t xml:space="preserve">для недопущения конденсации в отводящих трубах, трубных соединениях или клапанах на отрезке от точки измерения </w:t>
      </w:r>
      <w:r w:rsidRPr="00F97FBC">
        <w:rPr>
          <w:i/>
          <w:lang w:eastAsia="it-IT"/>
        </w:rPr>
        <w:t>x</w:t>
      </w:r>
      <w:r w:rsidRPr="00F97FBC">
        <w:rPr>
          <w:vertAlign w:val="subscript"/>
          <w:lang w:eastAsia="it-IT"/>
        </w:rPr>
        <w:t>H2Omeas</w:t>
      </w:r>
      <w:r w:rsidRPr="00F97FBC">
        <w:t xml:space="preserve"> до анализатора руководствуются квалифицированной инженерной оценкой. Рекомендуется такая конструкция системы, при которой температура стенок в отводящих трубах, трубных соединениях и клапанах на отрезке от точки измерения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 xml:space="preserve"> до анализатора по крайней мере на </w:t>
      </w:r>
      <w:r w:rsidRPr="00F97FBC">
        <w:rPr>
          <w:lang w:eastAsia="it-IT"/>
        </w:rPr>
        <w:t>5 K (5 ºC)</w:t>
      </w:r>
      <w:r w:rsidRPr="00F97FBC">
        <w:t xml:space="preserve"> выше местной точки росы пробы газа;</w:t>
      </w:r>
    </w:p>
    <w:p w:rsidR="00E15329" w:rsidRPr="00F97FBC" w:rsidRDefault="00E15329" w:rsidP="00E15329">
      <w:pPr>
        <w:spacing w:after="120"/>
        <w:ind w:left="2835" w:right="1134" w:hanging="578"/>
        <w:jc w:val="both"/>
      </w:pPr>
      <w:r w:rsidRPr="00F97FBC">
        <w:rPr>
          <w:lang w:eastAsia="it-IT"/>
        </w:rPr>
        <w:t>i)</w:t>
      </w:r>
      <w:r w:rsidRPr="00F97FBC">
        <w:rPr>
          <w:lang w:eastAsia="it-IT"/>
        </w:rPr>
        <w:tab/>
        <w:t xml:space="preserve">при помощи </w:t>
      </w:r>
      <w:r w:rsidRPr="00F97FBC">
        <w:t xml:space="preserve">анализатора </w:t>
      </w:r>
      <w:r w:rsidRPr="00F97FBC">
        <w:rPr>
          <w:lang w:val="en-US"/>
        </w:rPr>
        <w:t>CLD</w:t>
      </w:r>
      <w:r w:rsidRPr="00F97FBC">
        <w:t xml:space="preserve"> измеряют концентрацию увлаженного поверочного газа </w:t>
      </w:r>
      <w:r w:rsidRPr="00F97FBC">
        <w:rPr>
          <w:lang w:val="en-US"/>
        </w:rPr>
        <w:t>NO</w:t>
      </w:r>
      <w:r w:rsidRPr="00F97FBC">
        <w:t>. Отводят время для стабилизации чувствительности анализатора.</w:t>
      </w:r>
      <w:r w:rsidRPr="00F97FBC">
        <w:rPr>
          <w:lang w:eastAsia="it-IT"/>
        </w:rPr>
        <w:t xml:space="preserve"> </w:t>
      </w:r>
      <w:r w:rsidRPr="00F97FBC">
        <w:t>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 (</w:t>
      </w:r>
      <w:r w:rsidRPr="00F97FBC">
        <w:rPr>
          <w:i/>
          <w:lang w:eastAsia="it-IT"/>
        </w:rPr>
        <w:t>x</w:t>
      </w:r>
      <w:r w:rsidRPr="00F97FBC">
        <w:rPr>
          <w:vertAlign w:val="subscript"/>
          <w:lang w:eastAsia="it-IT"/>
        </w:rPr>
        <w:t>NOwet</w:t>
      </w:r>
      <w:r w:rsidRPr="00F97FBC">
        <w:t xml:space="preserve">). </w:t>
      </w:r>
      <w:r w:rsidRPr="00F97FBC">
        <w:rPr>
          <w:i/>
          <w:lang w:val="en-US"/>
        </w:rPr>
        <w:t>x</w:t>
      </w:r>
      <w:r w:rsidRPr="00F97FBC">
        <w:rPr>
          <w:vertAlign w:val="subscript"/>
          <w:lang w:val="en-US"/>
        </w:rPr>
        <w:t>NOwet</w:t>
      </w:r>
      <w:r w:rsidRPr="00F97FBC">
        <w:t xml:space="preserve"> регистрируют и используют при производимых в рамках проверки на сбой расчетах по пункту 8.1.11.2.3 настоящего приложения.</w:t>
      </w:r>
    </w:p>
    <w:p w:rsidR="00E15329" w:rsidRPr="00F97FBC" w:rsidRDefault="00E15329" w:rsidP="00AA1C82">
      <w:pPr>
        <w:pageBreakBefore/>
        <w:spacing w:after="120"/>
        <w:ind w:left="2268" w:right="1134" w:hanging="1134"/>
        <w:jc w:val="both"/>
      </w:pPr>
      <w:r w:rsidRPr="00F97FBC">
        <w:lastRenderedPageBreak/>
        <w:t>8.1.11.2</w:t>
      </w:r>
      <w:r w:rsidRPr="00F97FBC">
        <w:tab/>
        <w:t xml:space="preserve">Расчеты в рамках проверки на сбой </w:t>
      </w:r>
      <w:r w:rsidRPr="00F97FBC">
        <w:rPr>
          <w:lang w:val="en-US"/>
        </w:rPr>
        <w:t>CLD</w:t>
      </w:r>
    </w:p>
    <w:p w:rsidR="00E15329" w:rsidRPr="00F97FBC" w:rsidRDefault="00E15329" w:rsidP="00E15329">
      <w:pPr>
        <w:spacing w:after="120"/>
        <w:ind w:left="2268" w:right="1134" w:hanging="1134"/>
        <w:jc w:val="both"/>
      </w:pPr>
      <w:r w:rsidRPr="00F97FBC">
        <w:tab/>
        <w:t xml:space="preserve">Расчеты в рамках проверки на сбой </w:t>
      </w:r>
      <w:r w:rsidRPr="00F97FBC">
        <w:rPr>
          <w:lang w:val="en-US"/>
        </w:rPr>
        <w:t>CLD</w:t>
      </w:r>
      <w:r w:rsidRPr="00F97FBC">
        <w:t xml:space="preserve"> проводят в соответствии с положениями настоящего пункта.</w:t>
      </w:r>
    </w:p>
    <w:p w:rsidR="00E15329" w:rsidRPr="00F97FBC" w:rsidRDefault="00E15329" w:rsidP="00E15329">
      <w:pPr>
        <w:spacing w:after="120"/>
        <w:ind w:left="2268" w:right="1134" w:hanging="1134"/>
        <w:jc w:val="both"/>
      </w:pPr>
      <w:r w:rsidRPr="00F97FBC">
        <w:t>8.1.11.2.1</w:t>
      </w:r>
      <w:r w:rsidRPr="00F97FBC">
        <w:tab/>
        <w:t>Количество воды, ожидаемое в ходе испытания</w:t>
      </w:r>
    </w:p>
    <w:p w:rsidR="00E15329" w:rsidRPr="00F97FBC" w:rsidRDefault="00E15329" w:rsidP="00E15329">
      <w:pPr>
        <w:spacing w:after="120"/>
        <w:ind w:left="2268" w:right="1134" w:hanging="1134"/>
        <w:jc w:val="both"/>
      </w:pPr>
      <w:r w:rsidRPr="00F97FBC">
        <w:tab/>
        <w:t>Производят оценку максимальной молярной доли воды, ожидаемой в ходе испытания на выброс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p</w:t>
      </w:r>
      <w:r w:rsidRPr="00F97FBC">
        <w:t xml:space="preserve">). Такую оценку производят в указанном в подпункте </w:t>
      </w:r>
      <w:r w:rsidRPr="00F97FBC">
        <w:rPr>
          <w:lang w:val="en-US"/>
        </w:rPr>
        <w:t>f</w:t>
      </w:r>
      <w:r w:rsidRPr="00F97FBC">
        <w:t xml:space="preserve">) пункта 8.1.11.1.5 настоящего приложения месте подачи в систему увлажненного поверочного газа </w:t>
      </w:r>
      <w:r w:rsidRPr="00F97FBC">
        <w:rPr>
          <w:lang w:val="en-US"/>
        </w:rPr>
        <w:t>NO</w:t>
      </w:r>
      <w:r w:rsidRPr="00F97FBC">
        <w:t xml:space="preserve">. При оценке ожидаемой максимальной молярной доли воды учитывают ожидаемое максимальное содержание воды в воздухе, поступающем в зону горения, продуктах сгорания топлива и разбавляющем воздухе (если это применимо). Если в ходе проверочного испытания увлаженный поверочный газ </w:t>
      </w:r>
      <w:r w:rsidRPr="00F97FBC">
        <w:rPr>
          <w:lang w:val="en-US"/>
        </w:rPr>
        <w:t>NO</w:t>
      </w:r>
      <w:r w:rsidRPr="00F97FBC">
        <w:t xml:space="preserve"> подается в систему отбора проб на входе в осушитель для проб, то оценивать ожидаемую максимальную молярную долю воды</w:t>
      </w:r>
      <w:r w:rsidR="00AA1C82">
        <w:t> </w:t>
      </w:r>
      <w:r w:rsidRPr="00F97FBC">
        <w:t xml:space="preserve">нет необходимости и значение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p</w:t>
      </w:r>
      <w:r w:rsidRPr="00F97FBC">
        <w:t xml:space="preserve"> принимают равным значению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meas</w:t>
      </w:r>
      <w:r w:rsidRPr="00F97FBC">
        <w:t>.</w:t>
      </w:r>
    </w:p>
    <w:p w:rsidR="00E15329" w:rsidRPr="00F97FBC" w:rsidRDefault="00E15329" w:rsidP="00E15329">
      <w:pPr>
        <w:spacing w:after="120"/>
        <w:ind w:left="2268" w:right="1134" w:hanging="1134"/>
        <w:jc w:val="both"/>
      </w:pPr>
      <w:r w:rsidRPr="00F97FBC">
        <w:t>8.1.11.2.2</w:t>
      </w:r>
      <w:r w:rsidRPr="00F97FBC">
        <w:tab/>
        <w:t xml:space="preserve">Количество </w:t>
      </w:r>
      <w:r w:rsidRPr="00F97FBC">
        <w:rPr>
          <w:lang w:val="en-US"/>
        </w:rPr>
        <w:t>CO</w:t>
      </w:r>
      <w:r w:rsidRPr="00F97FBC">
        <w:rPr>
          <w:vertAlign w:val="subscript"/>
        </w:rPr>
        <w:t>2</w:t>
      </w:r>
      <w:r w:rsidRPr="00F97FBC">
        <w:t>, ожидаемое в ходе испытания</w:t>
      </w:r>
    </w:p>
    <w:p w:rsidR="00E15329" w:rsidRPr="00F97FBC" w:rsidRDefault="00E15329" w:rsidP="00E15329">
      <w:pPr>
        <w:spacing w:after="120"/>
        <w:ind w:left="2268" w:right="1134" w:hanging="1134"/>
        <w:jc w:val="both"/>
      </w:pPr>
      <w:r w:rsidRPr="00F97FBC">
        <w:tab/>
        <w:t>Производят оценку максимальной концентрации </w:t>
      </w:r>
      <w:r w:rsidRPr="00F97FBC">
        <w:rPr>
          <w:lang w:val="en-US"/>
        </w:rPr>
        <w:t>CO</w:t>
      </w:r>
      <w:r w:rsidRPr="00F97FBC">
        <w:rPr>
          <w:vertAlign w:val="subscript"/>
        </w:rPr>
        <w:t>2</w:t>
      </w:r>
      <w:r w:rsidRPr="00F97FBC">
        <w:t>, ожидаемой в ходе испытания на выбросы (</w:t>
      </w:r>
      <w:r w:rsidRPr="00F97FBC">
        <w:rPr>
          <w:i/>
          <w:lang w:val="en-US"/>
        </w:rPr>
        <w:t>x</w:t>
      </w:r>
      <w:r w:rsidRPr="00F97FBC">
        <w:rPr>
          <w:vertAlign w:val="subscript"/>
          <w:lang w:val="en-US"/>
        </w:rPr>
        <w:t>CO</w:t>
      </w:r>
      <w:r w:rsidRPr="00F97FBC">
        <w:rPr>
          <w:vertAlign w:val="subscript"/>
        </w:rPr>
        <w:t>2</w:t>
      </w:r>
      <w:r w:rsidRPr="00F97FBC">
        <w:rPr>
          <w:vertAlign w:val="subscript"/>
          <w:lang w:val="en-US"/>
        </w:rPr>
        <w:t>exp</w:t>
      </w:r>
      <w:r w:rsidRPr="00F97FBC">
        <w:t xml:space="preserve">). Такую оценку производят в месте подачи в систему отбора проб согласно подпункту </w:t>
      </w:r>
      <w:r w:rsidRPr="00F97FBC">
        <w:rPr>
          <w:lang w:val="en-US"/>
        </w:rPr>
        <w:t>j</w:t>
      </w:r>
      <w:r w:rsidRPr="00F97FBC">
        <w:t xml:space="preserve">) пункта 8.1.11.1.4 настоящего приложения смеси поверочных газов </w:t>
      </w:r>
      <w:r w:rsidRPr="00F97FBC">
        <w:rPr>
          <w:lang w:val="en-US"/>
        </w:rPr>
        <w:t>NO</w:t>
      </w:r>
      <w:r w:rsidRPr="00F97FBC">
        <w:t xml:space="preserve"> и </w:t>
      </w:r>
      <w:r w:rsidRPr="00F97FBC">
        <w:rPr>
          <w:lang w:val="en-US"/>
        </w:rPr>
        <w:t>CO</w:t>
      </w:r>
      <w:r w:rsidRPr="00F97FBC">
        <w:rPr>
          <w:vertAlign w:val="subscript"/>
        </w:rPr>
        <w:t>2</w:t>
      </w:r>
      <w:r w:rsidRPr="00F97FBC">
        <w:t xml:space="preserve">. При оценке ожидаемой максимальной концентрации </w:t>
      </w:r>
      <w:r w:rsidRPr="00F97FBC">
        <w:rPr>
          <w:lang w:val="en-US"/>
        </w:rPr>
        <w:t>CO</w:t>
      </w:r>
      <w:r w:rsidRPr="00F97FBC">
        <w:rPr>
          <w:vertAlign w:val="subscript"/>
        </w:rPr>
        <w:t>2</w:t>
      </w:r>
      <w:r w:rsidRPr="00F97FBC">
        <w:t xml:space="preserve"> учитывают ожидаемое максимальное содержание </w:t>
      </w:r>
      <w:r w:rsidRPr="00F97FBC">
        <w:rPr>
          <w:lang w:val="en-US"/>
        </w:rPr>
        <w:t>CO</w:t>
      </w:r>
      <w:r w:rsidRPr="00F97FBC">
        <w:rPr>
          <w:vertAlign w:val="subscript"/>
        </w:rPr>
        <w:t>2</w:t>
      </w:r>
      <w:r w:rsidRPr="00F97FBC">
        <w:t xml:space="preserve"> в продуктах сгорания топлива и разбавляющем воздухе.</w:t>
      </w:r>
    </w:p>
    <w:p w:rsidR="00E15329" w:rsidRPr="00F97FBC" w:rsidRDefault="00E15329" w:rsidP="00E15329">
      <w:pPr>
        <w:keepNext/>
        <w:spacing w:after="120"/>
        <w:ind w:left="2268" w:right="1134" w:hanging="1134"/>
        <w:jc w:val="both"/>
      </w:pPr>
      <w:r w:rsidRPr="00F97FBC">
        <w:t>8.1.11.2.3</w:t>
      </w:r>
      <w:r w:rsidRPr="00F97FBC">
        <w:tab/>
        <w:t>Расчеты совокупного сбоя по H</w:t>
      </w:r>
      <w:r w:rsidRPr="00F97FBC">
        <w:rPr>
          <w:vertAlign w:val="subscript"/>
        </w:rPr>
        <w:t>2</w:t>
      </w:r>
      <w:r w:rsidRPr="00F97FBC">
        <w:t>O и CO</w:t>
      </w:r>
      <w:r w:rsidRPr="00F97FBC">
        <w:rPr>
          <w:vertAlign w:val="subscript"/>
        </w:rPr>
        <w:t>2</w:t>
      </w:r>
    </w:p>
    <w:p w:rsidR="00E15329" w:rsidRPr="00F97FBC" w:rsidRDefault="00E15329" w:rsidP="00AA1C82">
      <w:pPr>
        <w:spacing w:after="240"/>
        <w:ind w:left="2268" w:right="1134" w:hanging="1134"/>
        <w:jc w:val="both"/>
      </w:pPr>
      <w:r w:rsidRPr="00F97FBC">
        <w:tab/>
        <w:t>Совокупный сбой по H</w:t>
      </w:r>
      <w:r w:rsidRPr="00F97FBC">
        <w:rPr>
          <w:vertAlign w:val="subscript"/>
        </w:rPr>
        <w:t>2</w:t>
      </w:r>
      <w:r w:rsidRPr="00F97FBC">
        <w:t>O и CO</w:t>
      </w:r>
      <w:r w:rsidRPr="00F97FBC">
        <w:rPr>
          <w:vertAlign w:val="subscript"/>
        </w:rPr>
        <w:t>2</w:t>
      </w:r>
      <w:r w:rsidRPr="00F97FBC">
        <w:t xml:space="preserve"> рассчитывают при помощи уравнения (A.4-23):</w:t>
      </w:r>
    </w:p>
    <w:p w:rsidR="00E15329" w:rsidRPr="00F97FBC" w:rsidRDefault="00E15329" w:rsidP="00E15329">
      <w:pPr>
        <w:tabs>
          <w:tab w:val="left" w:pos="1134"/>
        </w:tabs>
        <w:ind w:right="1134"/>
        <w:jc w:val="right"/>
      </w:pPr>
      <w:r w:rsidRPr="00F97FBC">
        <w:tab/>
      </w:r>
      <w:r w:rsidRPr="00F97FBC">
        <w:object w:dxaOrig="6500" w:dyaOrig="1400">
          <v:shape id="_x0000_i1046" type="#_x0000_t75" style="width:273.65pt;height:58.15pt" o:ole="">
            <v:imagedata r:id="rId106" o:title=""/>
          </v:shape>
          <o:OLEObject Type="Embed" ProgID="Equation.DSMT4" ShapeID="_x0000_i1046" DrawAspect="Content" ObjectID="_1609747279" r:id="rId107"/>
        </w:object>
      </w:r>
      <w:r w:rsidRPr="00F97FBC">
        <w:tab/>
        <w:t>(A.4</w:t>
      </w:r>
      <w:r w:rsidRPr="00F97FBC">
        <w:rPr>
          <w:bCs/>
        </w:rPr>
        <w:t>-23</w:t>
      </w:r>
      <w:r w:rsidRPr="00F97FBC">
        <w:t>),</w:t>
      </w:r>
    </w:p>
    <w:p w:rsidR="00E15329" w:rsidRPr="00F97FBC" w:rsidRDefault="00E15329" w:rsidP="00AA1C82">
      <w:pPr>
        <w:spacing w:before="240"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3119"/>
        </w:tabs>
        <w:spacing w:after="120"/>
        <w:ind w:left="3402" w:right="1134" w:hanging="1134"/>
        <w:jc w:val="both"/>
      </w:pPr>
      <w:r w:rsidRPr="00F97FBC">
        <w:rPr>
          <w:i/>
        </w:rPr>
        <w:t>quench</w:t>
      </w:r>
      <w:r w:rsidRPr="00F97FBC">
        <w:tab/>
      </w:r>
      <w:r w:rsidRPr="00F97FBC">
        <w:rPr>
          <w:rFonts w:eastAsia="MS Mincho"/>
          <w:lang w:eastAsia="ru-RU"/>
        </w:rPr>
        <w:t>−</w:t>
      </w:r>
      <w:r w:rsidRPr="00F97FBC">
        <w:tab/>
        <w:t xml:space="preserve">величина сбоя </w:t>
      </w:r>
      <w:r w:rsidRPr="00F97FBC">
        <w:rPr>
          <w:lang w:val="en-US"/>
        </w:rPr>
        <w:t>CLD</w:t>
      </w:r>
      <w:r w:rsidRPr="00F97FBC">
        <w:t>,</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NOdry</w:t>
      </w:r>
      <w:r w:rsidRPr="00F97FBC">
        <w:tab/>
      </w:r>
      <w:r w:rsidRPr="00F97FBC">
        <w:rPr>
          <w:rFonts w:eastAsia="MS Mincho"/>
          <w:lang w:eastAsia="ru-RU"/>
        </w:rPr>
        <w:t>−</w:t>
      </w:r>
      <w:r w:rsidRPr="00F97FBC">
        <w:tab/>
        <w:t xml:space="preserve">измеренная концентрация </w:t>
      </w:r>
      <w:r w:rsidRPr="00F97FBC">
        <w:rPr>
          <w:lang w:val="en-US"/>
        </w:rPr>
        <w:t>NO</w:t>
      </w:r>
      <w:r w:rsidRPr="00F97FBC">
        <w:t xml:space="preserve"> на входе в барбот</w:t>
      </w:r>
      <w:r w:rsidR="00AA1C82">
        <w:t>е</w:t>
      </w:r>
      <w:r w:rsidRPr="00F97FBC">
        <w:t>р в соответствии с подпунктом d) пункта 8.1.11.1.5 настоящего приложения,</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NOwet</w:t>
      </w:r>
      <w:r w:rsidRPr="00F97FBC">
        <w:tab/>
      </w:r>
      <w:r w:rsidRPr="00F97FBC">
        <w:rPr>
          <w:rFonts w:eastAsia="MS Mincho"/>
          <w:lang w:eastAsia="ru-RU"/>
        </w:rPr>
        <w:t>−</w:t>
      </w:r>
      <w:r w:rsidRPr="00F97FBC">
        <w:tab/>
        <w:t xml:space="preserve">измеренная концентрация </w:t>
      </w:r>
      <w:r w:rsidRPr="00F97FBC">
        <w:rPr>
          <w:lang w:val="en-US"/>
        </w:rPr>
        <w:t>NO</w:t>
      </w:r>
      <w:r w:rsidRPr="00F97FBC">
        <w:t xml:space="preserve"> на выходе из барбот</w:t>
      </w:r>
      <w:r w:rsidR="00AA1C82">
        <w:t>е</w:t>
      </w:r>
      <w:r w:rsidRPr="00F97FBC">
        <w:t>ра в соответствии с подпунктом i) пункта 8.1.11.1.5 настоящего приложения,</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H2Oexp</w:t>
      </w:r>
      <w:r w:rsidRPr="00F97FBC">
        <w:tab/>
      </w:r>
      <w:r w:rsidRPr="00F97FBC">
        <w:rPr>
          <w:rFonts w:eastAsia="MS Mincho"/>
          <w:lang w:eastAsia="ru-RU"/>
        </w:rPr>
        <w:t>−</w:t>
      </w:r>
      <w:r w:rsidRPr="00F97FBC">
        <w:tab/>
        <w:t>максимальная молярная доля воды, ожидаемая в ходе испытания на выбросы, в соответствии с пунктом 8.1.11.2.1 настоящего приложения,</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H2Omeas</w:t>
      </w:r>
      <w:r w:rsidRPr="00F97FBC">
        <w:tab/>
      </w:r>
      <w:r w:rsidRPr="00F97FBC">
        <w:rPr>
          <w:rFonts w:eastAsia="MS Mincho"/>
          <w:lang w:eastAsia="ru-RU"/>
        </w:rPr>
        <w:t>−</w:t>
      </w:r>
      <w:r w:rsidRPr="00F97FBC">
        <w:tab/>
        <w:t>измеренная молярная доля воды в ходе проверки на сбой в соответствии с подпунктом g) пункта 8.1.11.1.5 настоящего приложения,</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NOmeas</w:t>
      </w:r>
      <w:r w:rsidRPr="00F97FBC">
        <w:tab/>
      </w:r>
      <w:r w:rsidRPr="00F97FBC">
        <w:rPr>
          <w:rFonts w:eastAsia="MS Mincho"/>
          <w:lang w:eastAsia="ru-RU"/>
        </w:rPr>
        <w:t>−</w:t>
      </w:r>
      <w:r w:rsidRPr="00F97FBC">
        <w:tab/>
        <w:t xml:space="preserve">измеренная концентрация NO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w:t>
      </w:r>
      <w:r w:rsidRPr="00F97FBC">
        <w:rPr>
          <w:lang w:val="en-US"/>
        </w:rPr>
        <w:t>j</w:t>
      </w:r>
      <w:r w:rsidRPr="00F97FBC">
        <w:t>) пункта 8.1.11.1.4 настоящего приложения,</w:t>
      </w:r>
    </w:p>
    <w:p w:rsidR="00E15329" w:rsidRPr="00F97FBC" w:rsidRDefault="00E15329" w:rsidP="00E15329">
      <w:pPr>
        <w:tabs>
          <w:tab w:val="left" w:pos="3119"/>
        </w:tabs>
        <w:spacing w:after="120"/>
        <w:ind w:left="3402" w:right="1134" w:hanging="1134"/>
        <w:jc w:val="both"/>
      </w:pPr>
      <w:r w:rsidRPr="00F97FBC">
        <w:rPr>
          <w:i/>
        </w:rPr>
        <w:lastRenderedPageBreak/>
        <w:t>x</w:t>
      </w:r>
      <w:r w:rsidRPr="00F97FBC">
        <w:rPr>
          <w:vertAlign w:val="subscript"/>
        </w:rPr>
        <w:t>NOact</w:t>
      </w:r>
      <w:r w:rsidRPr="00F97FBC">
        <w:tab/>
      </w:r>
      <w:r w:rsidRPr="00F97FBC">
        <w:rPr>
          <w:rFonts w:eastAsia="MS Mincho"/>
          <w:lang w:eastAsia="ru-RU"/>
        </w:rPr>
        <w:t>−</w:t>
      </w:r>
      <w:r w:rsidRPr="00F97FBC">
        <w:tab/>
        <w:t xml:space="preserve">реальная концентрация NO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k) пункта 8.1.11.1.4 настоящего приложения и рассчитанная по уравнению (A.4-24),</w:t>
      </w:r>
    </w:p>
    <w:p w:rsidR="00E15329" w:rsidRPr="00F97FBC" w:rsidRDefault="00E15329" w:rsidP="00E15329">
      <w:pPr>
        <w:tabs>
          <w:tab w:val="left" w:pos="3119"/>
        </w:tabs>
        <w:spacing w:after="120"/>
        <w:ind w:left="3402" w:right="1134" w:hanging="1134"/>
        <w:jc w:val="both"/>
      </w:pPr>
      <w:r w:rsidRPr="00F97FBC">
        <w:rPr>
          <w:i/>
        </w:rPr>
        <w:t>x</w:t>
      </w:r>
      <w:r w:rsidRPr="00F97FBC">
        <w:rPr>
          <w:vertAlign w:val="subscript"/>
        </w:rPr>
        <w:t>CO2exp</w:t>
      </w:r>
      <w:r w:rsidRPr="00F97FBC">
        <w:tab/>
      </w:r>
      <w:r w:rsidRPr="00F97FBC">
        <w:rPr>
          <w:rFonts w:eastAsia="MS Mincho"/>
          <w:lang w:eastAsia="ru-RU"/>
        </w:rPr>
        <w:t>−</w:t>
      </w:r>
      <w:r w:rsidRPr="00F97FBC">
        <w:tab/>
        <w:t>максимальная ожидаемая концентрация CO</w:t>
      </w:r>
      <w:r w:rsidRPr="00F97FBC">
        <w:rPr>
          <w:vertAlign w:val="subscript"/>
        </w:rPr>
        <w:t>2</w:t>
      </w:r>
      <w:r w:rsidRPr="00F97FBC">
        <w:t xml:space="preserve"> в ходе испытания на выбросы в соответствии с пунктом 8.1.11.2.2 настоящего приложения,</w:t>
      </w:r>
    </w:p>
    <w:p w:rsidR="00E15329" w:rsidRPr="00F97FBC" w:rsidRDefault="00E15329" w:rsidP="00AA1C82">
      <w:pPr>
        <w:tabs>
          <w:tab w:val="left" w:pos="3119"/>
        </w:tabs>
        <w:spacing w:after="240"/>
        <w:ind w:left="3402" w:right="1134" w:hanging="1134"/>
        <w:jc w:val="both"/>
      </w:pPr>
      <w:r w:rsidRPr="00F97FBC">
        <w:rPr>
          <w:i/>
          <w:lang w:eastAsia="it-IT"/>
        </w:rPr>
        <w:t>x</w:t>
      </w:r>
      <w:r w:rsidRPr="00F97FBC">
        <w:rPr>
          <w:vertAlign w:val="subscript"/>
        </w:rPr>
        <w:t>CO2act</w:t>
      </w:r>
      <w:r w:rsidRPr="00F97FBC">
        <w:tab/>
      </w:r>
      <w:r w:rsidRPr="00F97FBC">
        <w:rPr>
          <w:rFonts w:eastAsia="MS Mincho"/>
          <w:lang w:eastAsia="ru-RU"/>
        </w:rPr>
        <w:t>−</w:t>
      </w:r>
      <w:r w:rsidRPr="00F97FBC">
        <w:tab/>
        <w:t>реальная концентрация CO</w:t>
      </w:r>
      <w:r w:rsidRPr="00F97FBC">
        <w:rPr>
          <w:vertAlign w:val="subscript"/>
        </w:rPr>
        <w:t>2</w:t>
      </w:r>
      <w:r w:rsidRPr="00F97FBC">
        <w:t xml:space="preserve"> при смешении поверочного газа NO с поверочным газом </w:t>
      </w:r>
      <w:r w:rsidRPr="00F97FBC">
        <w:rPr>
          <w:lang w:val="en-US"/>
        </w:rPr>
        <w:t>CO</w:t>
      </w:r>
      <w:r w:rsidRPr="00F97FBC">
        <w:rPr>
          <w:vertAlign w:val="subscript"/>
        </w:rPr>
        <w:t>2</w:t>
      </w:r>
      <w:r w:rsidRPr="00F97FBC">
        <w:t xml:space="preserve"> в соответствии с подпунктом i) пункта 8.1.11.1.4 настоящего приложения</w:t>
      </w:r>
    </w:p>
    <w:p w:rsidR="00E15329" w:rsidRPr="00F97FBC" w:rsidRDefault="00E15329" w:rsidP="00E15329">
      <w:pPr>
        <w:spacing w:after="120"/>
        <w:ind w:left="2268" w:right="1134" w:hanging="1134"/>
        <w:jc w:val="both"/>
      </w:pPr>
      <w:r w:rsidRPr="00F97FBC">
        <w:tab/>
      </w:r>
      <w:r w:rsidRPr="00F97FBC">
        <w:object w:dxaOrig="2760" w:dyaOrig="800">
          <v:shape id="_x0000_i1047" type="#_x0000_t75" style="width:139.65pt;height:39.25pt" o:ole="">
            <v:imagedata r:id="rId108" o:title=""/>
          </v:shape>
          <o:OLEObject Type="Embed" ProgID="Equation.DSMT4" ShapeID="_x0000_i1047" DrawAspect="Content" ObjectID="_1609747280" r:id="rId109"/>
        </w:object>
      </w:r>
      <w:r w:rsidRPr="00F97FBC">
        <w:tab/>
      </w:r>
      <w:r w:rsidRPr="00F97FBC">
        <w:tab/>
      </w:r>
      <w:r w:rsidRPr="00F97FBC">
        <w:tab/>
      </w:r>
      <w:r w:rsidRPr="00F97FBC">
        <w:tab/>
      </w:r>
      <w:r w:rsidRPr="00F97FBC">
        <w:tab/>
        <w:t>(A.4-24),</w:t>
      </w:r>
    </w:p>
    <w:p w:rsidR="00E15329" w:rsidRPr="00F97FBC" w:rsidRDefault="00E15329" w:rsidP="00AA1C82">
      <w:pPr>
        <w:spacing w:before="240"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3119"/>
        </w:tabs>
        <w:spacing w:after="120"/>
        <w:ind w:left="3402" w:right="1134" w:hanging="1134"/>
        <w:jc w:val="both"/>
      </w:pPr>
      <w:r w:rsidRPr="00F97FBC">
        <w:rPr>
          <w:i/>
          <w:lang w:eastAsia="it-IT"/>
        </w:rPr>
        <w:t>x</w:t>
      </w:r>
      <w:r w:rsidRPr="00F97FBC">
        <w:rPr>
          <w:vertAlign w:val="subscript"/>
        </w:rPr>
        <w:t>NOspan</w:t>
      </w:r>
      <w:r w:rsidRPr="00F97FBC">
        <w:tab/>
      </w:r>
      <w:r w:rsidRPr="00F97FBC">
        <w:rPr>
          <w:rFonts w:eastAsia="MS Mincho"/>
          <w:lang w:eastAsia="ru-RU"/>
        </w:rPr>
        <w:t>−</w:t>
      </w:r>
      <w:r w:rsidRPr="00F97FBC">
        <w:tab/>
        <w:t xml:space="preserve">концентрация поверочного газа </w:t>
      </w:r>
      <w:r w:rsidRPr="00F97FBC">
        <w:rPr>
          <w:lang w:val="en-US"/>
        </w:rPr>
        <w:t>NO</w:t>
      </w:r>
      <w:r w:rsidRPr="00F97FBC">
        <w:t>, вводимого в газосмеситель, в соответствии с подпунктом e) пункта 8.1.11.1.4 настоящего приложения,</w:t>
      </w:r>
    </w:p>
    <w:p w:rsidR="00E15329" w:rsidRPr="00F97FBC" w:rsidRDefault="00E15329" w:rsidP="00E15329">
      <w:pPr>
        <w:tabs>
          <w:tab w:val="left" w:pos="3119"/>
        </w:tabs>
        <w:spacing w:after="120"/>
        <w:ind w:left="3402" w:right="1134" w:hanging="1134"/>
        <w:jc w:val="both"/>
      </w:pPr>
      <w:r w:rsidRPr="00F97FBC">
        <w:rPr>
          <w:i/>
          <w:lang w:eastAsia="it-IT"/>
        </w:rPr>
        <w:t>x</w:t>
      </w:r>
      <w:r w:rsidRPr="00F97FBC">
        <w:rPr>
          <w:vertAlign w:val="subscript"/>
        </w:rPr>
        <w:t>CO2span</w:t>
      </w:r>
      <w:r w:rsidRPr="00F97FBC">
        <w:tab/>
      </w:r>
      <w:r w:rsidRPr="00F97FBC">
        <w:rPr>
          <w:rFonts w:eastAsia="MS Mincho"/>
          <w:lang w:eastAsia="ru-RU"/>
        </w:rPr>
        <w:t>−</w:t>
      </w:r>
      <w:r w:rsidRPr="00F97FBC">
        <w:tab/>
        <w:t>концентрация поверочного газа CO</w:t>
      </w:r>
      <w:r w:rsidRPr="00F97FBC">
        <w:rPr>
          <w:vertAlign w:val="subscript"/>
        </w:rPr>
        <w:t>2</w:t>
      </w:r>
      <w:r w:rsidRPr="00F97FBC">
        <w:t>, вводимого в газосмеситель, в соответствии с подпунктом d) пункта 8.1.11.1.4 настоящего приложения.</w:t>
      </w:r>
    </w:p>
    <w:p w:rsidR="00E15329" w:rsidRPr="00F97FBC" w:rsidRDefault="00E15329" w:rsidP="00E15329">
      <w:pPr>
        <w:keepNext/>
        <w:keepLines/>
        <w:spacing w:after="120"/>
        <w:ind w:left="2268" w:right="1134" w:hanging="1134"/>
        <w:jc w:val="both"/>
      </w:pPr>
      <w:r w:rsidRPr="00F97FBC">
        <w:t>8.1.11.3</w:t>
      </w:r>
      <w:r w:rsidRPr="00F97FBC">
        <w:tab/>
        <w:t xml:space="preserve">Проверка интерференции </w:t>
      </w:r>
      <w:r w:rsidRPr="00F97FBC">
        <w:rPr>
          <w:lang w:val="en-US"/>
        </w:rPr>
        <w:t>HC</w:t>
      </w:r>
      <w:r w:rsidRPr="00F97FBC">
        <w:t xml:space="preserve"> и </w:t>
      </w:r>
      <w:r w:rsidRPr="00F97FBC">
        <w:rPr>
          <w:lang w:val="en-US"/>
        </w:rPr>
        <w:t>H</w:t>
      </w:r>
      <w:r w:rsidRPr="00F97FBC">
        <w:rPr>
          <w:vertAlign w:val="subscript"/>
        </w:rPr>
        <w:t>2</w:t>
      </w:r>
      <w:r w:rsidRPr="00F97FBC">
        <w:rPr>
          <w:lang w:val="en-US"/>
        </w:rPr>
        <w:t>O</w:t>
      </w:r>
      <w:r w:rsidRPr="00F97FBC">
        <w:t xml:space="preserve"> в анализаторе NDUV</w:t>
      </w:r>
    </w:p>
    <w:p w:rsidR="00E15329" w:rsidRPr="00F97FBC" w:rsidRDefault="00E15329" w:rsidP="00E15329">
      <w:pPr>
        <w:keepNext/>
        <w:keepLines/>
        <w:spacing w:after="120"/>
        <w:ind w:left="2268" w:right="1134" w:hanging="1134"/>
        <w:jc w:val="both"/>
      </w:pPr>
      <w:r w:rsidRPr="00F97FBC">
        <w:t>8.1.11.3.1</w:t>
      </w:r>
      <w:r w:rsidRPr="00F97FBC">
        <w:tab/>
        <w:t>Область применения и частота</w:t>
      </w:r>
    </w:p>
    <w:p w:rsidR="00E15329" w:rsidRPr="00F97FBC" w:rsidRDefault="00E15329" w:rsidP="00E15329">
      <w:pPr>
        <w:spacing w:after="120"/>
        <w:ind w:left="2268" w:right="1134" w:hanging="1134"/>
        <w:jc w:val="both"/>
      </w:pPr>
      <w:r w:rsidRPr="00F97FBC">
        <w:tab/>
        <w:t>В случае измерения содержания NO</w:t>
      </w:r>
      <w:r w:rsidRPr="00F97FBC">
        <w:rPr>
          <w:vertAlign w:val="subscript"/>
        </w:rPr>
        <w:t>X</w:t>
      </w:r>
      <w:r w:rsidRPr="00F97FBC">
        <w:t xml:space="preserve"> с использованием анализатора NDUV степень интерференции H</w:t>
      </w:r>
      <w:r w:rsidRPr="00F97FBC">
        <w:rPr>
          <w:vertAlign w:val="subscript"/>
        </w:rPr>
        <w:t>2</w:t>
      </w:r>
      <w:r w:rsidRPr="00F97FBC">
        <w:t>O и углеводорода проверяют при первоначальной установке и после капитального ремонта анализатора.</w:t>
      </w:r>
    </w:p>
    <w:p w:rsidR="00E15329" w:rsidRPr="00F97FBC" w:rsidRDefault="00E15329" w:rsidP="00E15329">
      <w:pPr>
        <w:keepNext/>
        <w:spacing w:after="120"/>
        <w:ind w:left="2268" w:right="1134" w:hanging="1134"/>
        <w:jc w:val="both"/>
      </w:pPr>
      <w:r w:rsidRPr="00F97FBC">
        <w:t>8.1.11.3.2</w:t>
      </w:r>
      <w:r w:rsidRPr="00F97FBC">
        <w:tab/>
        <w:t>Принципы измерения</w:t>
      </w:r>
    </w:p>
    <w:p w:rsidR="00E15329" w:rsidRPr="00F97FBC" w:rsidRDefault="00E15329" w:rsidP="00E15329">
      <w:pPr>
        <w:spacing w:after="120"/>
        <w:ind w:left="2268" w:right="1134" w:hanging="1134"/>
        <w:jc w:val="both"/>
      </w:pPr>
      <w:r w:rsidRPr="00F97FBC">
        <w:tab/>
        <w:t xml:space="preserve">Углеводороды и </w:t>
      </w:r>
      <w:r w:rsidRPr="00F97FBC">
        <w:rPr>
          <w:lang w:val="en-US"/>
        </w:rPr>
        <w:t>H</w:t>
      </w:r>
      <w:r w:rsidRPr="00F97FBC">
        <w:rPr>
          <w:vertAlign w:val="subscript"/>
        </w:rPr>
        <w:t>2</w:t>
      </w:r>
      <w:r w:rsidRPr="00F97FBC">
        <w:rPr>
          <w:lang w:val="en-US"/>
        </w:rPr>
        <w:t>O</w:t>
      </w:r>
      <w:r w:rsidRPr="00F97FBC">
        <w:t xml:space="preserve"> могут позитивно воздействовать на анализатор NDUV, вызывая отклик, который аналогичен отклику на NO</w:t>
      </w:r>
      <w:r w:rsidRPr="00F97FBC">
        <w:rPr>
          <w:vertAlign w:val="subscript"/>
        </w:rPr>
        <w:t>X</w:t>
      </w:r>
      <w:r w:rsidRPr="00F97FBC">
        <w:t>. Если в анализаторе NDUV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E15329" w:rsidRPr="00F97FBC" w:rsidRDefault="00E15329" w:rsidP="00E15329">
      <w:pPr>
        <w:spacing w:after="120"/>
        <w:ind w:left="2268" w:right="1134" w:hanging="1134"/>
        <w:jc w:val="both"/>
      </w:pPr>
      <w:r w:rsidRPr="00F97FBC">
        <w:t>8.1.11.3.3</w:t>
      </w:r>
      <w:r w:rsidRPr="00F97FBC">
        <w:tab/>
        <w:t>Требования к системе</w:t>
      </w:r>
    </w:p>
    <w:p w:rsidR="00E15329" w:rsidRPr="00F97FBC" w:rsidRDefault="00E15329" w:rsidP="00E15329">
      <w:pPr>
        <w:spacing w:after="120"/>
        <w:ind w:left="2268" w:right="1134" w:hanging="1134"/>
        <w:jc w:val="both"/>
      </w:pPr>
      <w:r w:rsidRPr="00F97FBC">
        <w:tab/>
        <w:t xml:space="preserve">Совокупная интерференция </w:t>
      </w:r>
      <w:r w:rsidRPr="00F97FBC">
        <w:rPr>
          <w:lang w:val="en-US"/>
        </w:rPr>
        <w:t>H</w:t>
      </w:r>
      <w:r w:rsidRPr="00F97FBC">
        <w:rPr>
          <w:vertAlign w:val="subscript"/>
        </w:rPr>
        <w:t>2</w:t>
      </w:r>
      <w:r w:rsidRPr="00F97FBC">
        <w:rPr>
          <w:lang w:val="en-US"/>
        </w:rPr>
        <w:t>O</w:t>
      </w:r>
      <w:r w:rsidRPr="00F97FBC">
        <w:t xml:space="preserve"> и </w:t>
      </w:r>
      <w:r w:rsidRPr="00F97FBC">
        <w:rPr>
          <w:lang w:val="en-US"/>
        </w:rPr>
        <w:t>HC</w:t>
      </w:r>
      <w:r w:rsidRPr="00F97FBC">
        <w:t xml:space="preserve"> в анализаторе </w:t>
      </w:r>
      <w:r w:rsidRPr="00F97FBC">
        <w:rPr>
          <w:lang w:val="en-US"/>
        </w:rPr>
        <w:t>NDUV</w:t>
      </w:r>
      <w:r w:rsidRPr="00F97FBC">
        <w:t xml:space="preserve"> для </w:t>
      </w:r>
      <w:r w:rsidRPr="00F97FBC">
        <w:rPr>
          <w:lang w:val="en-US"/>
        </w:rPr>
        <w:t>NO</w:t>
      </w:r>
      <w:r w:rsidRPr="00F97FBC">
        <w:rPr>
          <w:vertAlign w:val="subscript"/>
          <w:lang w:val="en-US"/>
        </w:rPr>
        <w:t>X</w:t>
      </w:r>
      <w:r w:rsidRPr="00F97FBC">
        <w:t xml:space="preserve"> не должна выходить за пределы ±2% средней концентрации </w:t>
      </w:r>
      <w:r w:rsidRPr="00F97FBC">
        <w:rPr>
          <w:lang w:val="en-US"/>
        </w:rPr>
        <w:t>NO</w:t>
      </w:r>
      <w:r w:rsidRPr="00F97FBC">
        <w:rPr>
          <w:vertAlign w:val="subscript"/>
          <w:lang w:val="en-US"/>
        </w:rPr>
        <w:t>X</w:t>
      </w:r>
      <w:r w:rsidRPr="00F97FBC">
        <w:t>.</w:t>
      </w:r>
    </w:p>
    <w:p w:rsidR="00E15329" w:rsidRPr="00F97FBC" w:rsidRDefault="00E15329" w:rsidP="00E15329">
      <w:pPr>
        <w:spacing w:after="120"/>
        <w:ind w:left="2268" w:right="1134" w:hanging="1134"/>
        <w:jc w:val="both"/>
      </w:pPr>
      <w:r w:rsidRPr="00F97FBC">
        <w:t>8.1.11.3.4</w:t>
      </w:r>
      <w:r w:rsidRPr="00F97FBC">
        <w:tab/>
        <w:t>Процедура</w:t>
      </w:r>
    </w:p>
    <w:p w:rsidR="00E15329" w:rsidRPr="00F97FBC" w:rsidRDefault="00E15329" w:rsidP="00E15329">
      <w:pPr>
        <w:spacing w:after="120"/>
        <w:ind w:left="2268" w:right="1134" w:hanging="1134"/>
        <w:jc w:val="both"/>
      </w:pPr>
      <w:r w:rsidRPr="00F97FBC">
        <w:tab/>
        <w:t>Проверку интерференции проводят следующим образом:</w:t>
      </w:r>
    </w:p>
    <w:p w:rsidR="00E15329" w:rsidRPr="00F97FBC" w:rsidRDefault="00E15329" w:rsidP="00E15329">
      <w:pPr>
        <w:spacing w:after="120"/>
        <w:ind w:left="2829" w:right="1134" w:hanging="561"/>
        <w:jc w:val="both"/>
      </w:pPr>
      <w:r w:rsidRPr="00F97FBC">
        <w:t>a)</w:t>
      </w:r>
      <w:r w:rsidRPr="00F97FBC">
        <w:tab/>
        <w:t xml:space="preserve">анализатор </w:t>
      </w:r>
      <w:r w:rsidRPr="00F97FBC">
        <w:rPr>
          <w:lang w:val="en-US"/>
        </w:rPr>
        <w:t>NDUV</w:t>
      </w:r>
      <w:r w:rsidRPr="00F97FBC">
        <w:t xml:space="preserve"> для </w:t>
      </w:r>
      <w:r w:rsidRPr="00F97FBC">
        <w:rPr>
          <w:lang w:val="en-US"/>
        </w:rPr>
        <w:t>NO</w:t>
      </w:r>
      <w:r w:rsidRPr="008D4320">
        <w:rPr>
          <w:vertAlign w:val="subscript"/>
          <w:lang w:val="en-US"/>
        </w:rPr>
        <w:t>X</w:t>
      </w:r>
      <w:r w:rsidRPr="00F97FBC">
        <w:t xml:space="preserve"> включают, приводят в действие, выставляют на нуль и тарируют в соответствии с инструкциями изготовителя прибора;</w:t>
      </w:r>
    </w:p>
    <w:p w:rsidR="00E15329" w:rsidRPr="00F97FBC" w:rsidRDefault="00E15329" w:rsidP="00E15329">
      <w:pPr>
        <w:spacing w:after="120"/>
        <w:ind w:left="2829" w:right="1134" w:hanging="570"/>
        <w:jc w:val="both"/>
      </w:pPr>
      <w:r w:rsidRPr="00F97FBC">
        <w:t>b)</w:t>
      </w:r>
      <w:r w:rsidRPr="00F97FBC">
        <w:tab/>
        <w:t>для проведения данной проверки рекомендуется извлечь пробу отработавших газов двигателя. Для определения содержания </w:t>
      </w:r>
      <w:r w:rsidRPr="00F97FBC">
        <w:rPr>
          <w:lang w:val="en-US"/>
        </w:rPr>
        <w:t>NO</w:t>
      </w:r>
      <w:r w:rsidRPr="00F97FBC">
        <w:rPr>
          <w:vertAlign w:val="subscript"/>
          <w:lang w:val="en-US"/>
        </w:rPr>
        <w:t>X</w:t>
      </w:r>
      <w:r w:rsidRPr="00F97FBC">
        <w:t xml:space="preserve"> в отработавших газах используют </w:t>
      </w:r>
      <w:r w:rsidRPr="00F97FBC">
        <w:rPr>
          <w:lang w:val="en-US"/>
        </w:rPr>
        <w:t>CLD</w:t>
      </w:r>
      <w:r w:rsidRPr="00F97FBC">
        <w:t xml:space="preserve">, соответствующий техническим требованиям по пункту 9.4. За исходное значение принимают время срабатывания </w:t>
      </w:r>
      <w:r w:rsidRPr="00F97FBC">
        <w:rPr>
          <w:lang w:val="en-US"/>
        </w:rPr>
        <w:t>CLD</w:t>
      </w:r>
      <w:r w:rsidRPr="00F97FBC">
        <w:t xml:space="preserve">. Кроме того, содержание </w:t>
      </w:r>
      <w:r w:rsidRPr="00F97FBC">
        <w:rPr>
          <w:lang w:val="en-US"/>
        </w:rPr>
        <w:t>HC</w:t>
      </w:r>
      <w:r w:rsidRPr="00F97FBC">
        <w:t xml:space="preserve"> в отработавших газах измеряют при помощи анализатора </w:t>
      </w:r>
      <w:r w:rsidRPr="00F97FBC">
        <w:rPr>
          <w:lang w:val="en-US"/>
        </w:rPr>
        <w:t>FID</w:t>
      </w:r>
      <w:r w:rsidRPr="00F97FBC">
        <w:t xml:space="preserve">, соответствующего техническим требованиям по пункту 9.4. </w:t>
      </w:r>
      <w:r w:rsidRPr="00F97FBC">
        <w:lastRenderedPageBreak/>
        <w:t>Время</w:t>
      </w:r>
      <w:r w:rsidR="00AA1C82">
        <w:t> </w:t>
      </w:r>
      <w:r w:rsidRPr="00F97FBC">
        <w:t xml:space="preserve">срабатывания </w:t>
      </w:r>
      <w:r w:rsidRPr="00F97FBC">
        <w:rPr>
          <w:lang w:val="en-US"/>
        </w:rPr>
        <w:t>FID</w:t>
      </w:r>
      <w:r w:rsidRPr="00F97FBC">
        <w:t xml:space="preserve"> используют в качестве исходного значения содержания углеводорода;</w:t>
      </w:r>
    </w:p>
    <w:p w:rsidR="00E15329" w:rsidRPr="00F97FBC" w:rsidRDefault="00E15329" w:rsidP="00E15329">
      <w:pPr>
        <w:spacing w:after="120"/>
        <w:ind w:left="2829" w:right="1134" w:hanging="570"/>
        <w:jc w:val="both"/>
      </w:pPr>
      <w:r w:rsidRPr="00F97FBC">
        <w:t>c)</w:t>
      </w:r>
      <w:r w:rsidRPr="00F97FBC">
        <w:tab/>
        <w:t xml:space="preserve">перед любым осушителем для проб, если он используется в ходе испытания, в анализатор </w:t>
      </w:r>
      <w:r w:rsidRPr="00F97FBC">
        <w:rPr>
          <w:lang w:val="en-US"/>
        </w:rPr>
        <w:t>NDUV</w:t>
      </w:r>
      <w:r w:rsidRPr="00F97FBC">
        <w:t xml:space="preserve"> вводят пробу отработавших газов двигателя;</w:t>
      </w:r>
    </w:p>
    <w:p w:rsidR="00E15329" w:rsidRPr="00F97FBC" w:rsidRDefault="00E15329" w:rsidP="00E15329">
      <w:pPr>
        <w:spacing w:after="120"/>
        <w:ind w:left="2829" w:right="1134" w:hanging="570"/>
        <w:jc w:val="both"/>
      </w:pPr>
      <w:r w:rsidRPr="00F97FBC">
        <w:t>d)</w:t>
      </w:r>
      <w:r w:rsidRPr="00F97FBC">
        <w:tab/>
        <w:t>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w:t>
      </w:r>
    </w:p>
    <w:p w:rsidR="00E15329" w:rsidRPr="00F97FBC" w:rsidRDefault="00E15329" w:rsidP="00E15329">
      <w:pPr>
        <w:spacing w:after="120"/>
        <w:ind w:left="2829" w:right="1134" w:hanging="570"/>
        <w:jc w:val="both"/>
      </w:pPr>
      <w:r w:rsidRPr="00F97FBC">
        <w:t>e)</w:t>
      </w:r>
      <w:r w:rsidRPr="00F97FBC">
        <w:tab/>
        <w:t>во время измерения всеми анализаторами концентрации пробы регистрируют данные о пробе за 30 с и рассчитывают средние арифметические значения для всех трех анализаторов;</w:t>
      </w:r>
    </w:p>
    <w:p w:rsidR="00E15329" w:rsidRPr="00F97FBC" w:rsidRDefault="00E15329" w:rsidP="00E15329">
      <w:pPr>
        <w:spacing w:after="120"/>
        <w:ind w:left="2268" w:right="1134" w:hanging="1134"/>
        <w:jc w:val="both"/>
      </w:pPr>
      <w:r w:rsidRPr="00F97FBC">
        <w:tab/>
        <w:t>f)</w:t>
      </w:r>
      <w:r w:rsidRPr="00F97FBC">
        <w:tab/>
        <w:t xml:space="preserve">среднее значение </w:t>
      </w:r>
      <w:r w:rsidRPr="00F97FBC">
        <w:rPr>
          <w:lang w:val="en-US"/>
        </w:rPr>
        <w:t>CLD</w:t>
      </w:r>
      <w:r w:rsidRPr="00F97FBC">
        <w:t xml:space="preserve"> вычитают из среднего значения </w:t>
      </w:r>
      <w:r w:rsidRPr="00F97FBC">
        <w:rPr>
          <w:lang w:val="en-US"/>
        </w:rPr>
        <w:t>NDUV</w:t>
      </w:r>
      <w:r w:rsidRPr="00F97FBC">
        <w:t>;</w:t>
      </w:r>
    </w:p>
    <w:p w:rsidR="00E15329" w:rsidRPr="00F97FBC" w:rsidRDefault="00E15329" w:rsidP="00E15329">
      <w:pPr>
        <w:spacing w:after="120"/>
        <w:ind w:left="2829" w:right="1134" w:hanging="561"/>
        <w:jc w:val="both"/>
      </w:pPr>
      <w:r w:rsidRPr="00F97FBC">
        <w:t>g)</w:t>
      </w:r>
      <w:r w:rsidRPr="00F97FBC">
        <w:tab/>
        <w:t xml:space="preserve">полученную разность умножают на соотношение ожидаемой средней концентрации </w:t>
      </w:r>
      <w:r w:rsidRPr="00F97FBC">
        <w:rPr>
          <w:lang w:val="en-US"/>
        </w:rPr>
        <w:t>HC</w:t>
      </w:r>
      <w:r w:rsidRPr="00F97FBC">
        <w:t xml:space="preserve"> и концентрации </w:t>
      </w:r>
      <w:r w:rsidRPr="00F97FBC">
        <w:rPr>
          <w:lang w:val="en-US"/>
        </w:rPr>
        <w:t>HC</w:t>
      </w:r>
      <w:r w:rsidRPr="00F97FBC">
        <w:t xml:space="preserve">, измеренной в ходе проверки. Анализатор проходит проверку на интерференцию по настоящему пункту, если полученный результат не выходит за пределы ±2% концентрации </w:t>
      </w:r>
      <w:r w:rsidRPr="00F97FBC">
        <w:rPr>
          <w:lang w:val="en-US"/>
        </w:rPr>
        <w:t>NO</w:t>
      </w:r>
      <w:r w:rsidRPr="00F97FBC">
        <w:rPr>
          <w:vertAlign w:val="subscript"/>
          <w:lang w:val="en-US"/>
        </w:rPr>
        <w:t>X</w:t>
      </w:r>
      <w:r w:rsidRPr="00F97FBC">
        <w:t>, ожидаемой в качестве предельного значения выбросов, как это записывается уравнением (A.4-25):</w:t>
      </w:r>
    </w:p>
    <w:p w:rsidR="00E15329" w:rsidRPr="00F97FBC" w:rsidRDefault="00E15329" w:rsidP="00E15329">
      <w:pPr>
        <w:spacing w:after="120"/>
        <w:ind w:left="1701" w:right="1134"/>
        <w:jc w:val="right"/>
      </w:pPr>
      <w:r w:rsidRPr="00F97FBC">
        <w:object w:dxaOrig="5160" w:dyaOrig="800">
          <v:shape id="_x0000_i1048" type="#_x0000_t75" style="width:241.75pt;height:38.8pt" o:ole="">
            <v:imagedata r:id="rId110" o:title=""/>
          </v:shape>
          <o:OLEObject Type="Embed" ProgID="Equation.DSMT4" ShapeID="_x0000_i1048" DrawAspect="Content" ObjectID="_1609747281" r:id="rId111"/>
        </w:object>
      </w:r>
      <w:r w:rsidRPr="00F97FBC">
        <w:tab/>
        <w:t>(A.4-25),</w:t>
      </w:r>
    </w:p>
    <w:p w:rsidR="00E15329" w:rsidRPr="00EB14F9" w:rsidRDefault="00E15329" w:rsidP="00E15329">
      <w:pPr>
        <w:keepNext/>
        <w:keepLines/>
        <w:spacing w:after="120"/>
        <w:ind w:left="2835" w:right="1134"/>
        <w:jc w:val="both"/>
      </w:pPr>
      <w:r w:rsidRPr="00EB14F9">
        <w:tab/>
      </w:r>
      <w:r w:rsidRPr="00EB14F9">
        <w:rPr>
          <w:rFonts w:eastAsia="Calibri"/>
        </w:rPr>
        <w:t>где</w:t>
      </w:r>
      <w:r w:rsidRPr="00EB14F9">
        <w:t>:</w:t>
      </w:r>
    </w:p>
    <w:p w:rsidR="00E15329" w:rsidRPr="00EB14F9" w:rsidRDefault="00E15329" w:rsidP="00E15329">
      <w:pPr>
        <w:tabs>
          <w:tab w:val="left" w:pos="4253"/>
        </w:tabs>
        <w:spacing w:after="120"/>
        <w:ind w:left="4536" w:right="1134" w:hanging="1701"/>
        <w:jc w:val="both"/>
      </w:pPr>
      <w:r w:rsidRPr="00EB14F9">
        <w:object w:dxaOrig="1160" w:dyaOrig="380">
          <v:shape id="_x0000_i1049" type="#_x0000_t75" style="width:57.75pt;height:18.55pt" o:ole="">
            <v:imagedata r:id="rId112" o:title=""/>
          </v:shape>
          <o:OLEObject Type="Embed" ProgID="Equation.DSMT4" ShapeID="_x0000_i1049" DrawAspect="Content" ObjectID="_1609747282" r:id="rId113"/>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измеренная при помощи CLD, [мкмоль/моль] или [млн</w:t>
      </w:r>
      <w:r w:rsidRPr="00EB14F9">
        <w:rPr>
          <w:vertAlign w:val="superscript"/>
        </w:rPr>
        <w:t>−1</w:t>
      </w:r>
      <w:r w:rsidRPr="00EB14F9">
        <w:t>],</w:t>
      </w:r>
    </w:p>
    <w:p w:rsidR="00E15329" w:rsidRPr="00EB14F9" w:rsidRDefault="00E15329" w:rsidP="00E15329">
      <w:pPr>
        <w:tabs>
          <w:tab w:val="left" w:pos="4253"/>
        </w:tabs>
        <w:spacing w:after="120"/>
        <w:ind w:left="4536" w:right="1134" w:hanging="1701"/>
        <w:jc w:val="both"/>
      </w:pPr>
      <w:r w:rsidRPr="00EB14F9">
        <w:object w:dxaOrig="1280" w:dyaOrig="380">
          <v:shape id="_x0000_i1050" type="#_x0000_t75" style="width:65.1pt;height:18.55pt" o:ole="">
            <v:imagedata r:id="rId114" o:title=""/>
          </v:shape>
          <o:OLEObject Type="Embed" ProgID="Equation.DSMT4" ShapeID="_x0000_i1050" DrawAspect="Content" ObjectID="_1609747283" r:id="rId115"/>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измеренная при помощи NDUV, [мкмоль/моль] или [млн</w:t>
      </w:r>
      <w:r w:rsidRPr="00EB14F9">
        <w:rPr>
          <w:vertAlign w:val="superscript"/>
        </w:rPr>
        <w:t>−1</w:t>
      </w:r>
      <w:r w:rsidRPr="00EB14F9">
        <w:t>],</w:t>
      </w:r>
    </w:p>
    <w:p w:rsidR="00E15329" w:rsidRPr="00EB14F9" w:rsidRDefault="00E15329" w:rsidP="00E15329">
      <w:pPr>
        <w:tabs>
          <w:tab w:val="left" w:pos="4253"/>
        </w:tabs>
        <w:spacing w:after="120"/>
        <w:ind w:left="4536" w:right="1134" w:hanging="1701"/>
        <w:jc w:val="both"/>
      </w:pPr>
      <w:r w:rsidRPr="00EB14F9">
        <w:object w:dxaOrig="780" w:dyaOrig="380">
          <v:shape id="_x0000_i1051" type="#_x0000_t75" style="width:40.1pt;height:18.55pt" o:ole="">
            <v:imagedata r:id="rId116" o:title=""/>
          </v:shape>
          <o:OLEObject Type="Embed" ProgID="Equation.DSMT4" ShapeID="_x0000_i1051" DrawAspect="Content" ObjectID="_1609747284" r:id="rId117"/>
        </w:object>
      </w:r>
      <w:r w:rsidRPr="00EB14F9">
        <w:tab/>
      </w:r>
      <w:r w:rsidRPr="00EB14F9">
        <w:rPr>
          <w:rFonts w:eastAsia="MS Mincho"/>
          <w:lang w:eastAsia="ru-RU"/>
        </w:rPr>
        <w:t>−</w:t>
      </w:r>
      <w:r w:rsidRPr="00EB14F9">
        <w:tab/>
        <w:t>средняя измеренная концентрация HC, [мкмоль/моль] или [млн</w:t>
      </w:r>
      <w:r w:rsidRPr="00EB14F9">
        <w:rPr>
          <w:vertAlign w:val="superscript"/>
        </w:rPr>
        <w:t>−1</w:t>
      </w:r>
      <w:r w:rsidRPr="00EB14F9">
        <w:t>],</w:t>
      </w:r>
    </w:p>
    <w:p w:rsidR="00E15329" w:rsidRPr="00EB14F9" w:rsidRDefault="00E15329" w:rsidP="00E15329">
      <w:pPr>
        <w:tabs>
          <w:tab w:val="left" w:pos="4253"/>
        </w:tabs>
        <w:spacing w:after="120"/>
        <w:ind w:left="4536" w:right="1134" w:hanging="1701"/>
        <w:jc w:val="both"/>
      </w:pPr>
      <w:r w:rsidRPr="00EB14F9">
        <w:object w:dxaOrig="680" w:dyaOrig="380">
          <v:shape id="_x0000_i1052" type="#_x0000_t75" style="width:34.5pt;height:18.55pt" o:ole="">
            <v:imagedata r:id="rId118" o:title=""/>
          </v:shape>
          <o:OLEObject Type="Embed" ProgID="Equation.DSMT4" ShapeID="_x0000_i1052" DrawAspect="Content" ObjectID="_1609747285" r:id="rId119"/>
        </w:object>
      </w:r>
      <w:r w:rsidRPr="00EB14F9">
        <w:tab/>
      </w:r>
      <w:r w:rsidRPr="00EB14F9">
        <w:rPr>
          <w:rFonts w:eastAsia="MS Mincho"/>
          <w:lang w:eastAsia="ru-RU"/>
        </w:rPr>
        <w:t>−</w:t>
      </w:r>
      <w:r w:rsidRPr="00EB14F9">
        <w:tab/>
        <w:t>средняя концентрация HC, ожидаемая в качестве стандартного значения, [мкмоль/моль] или [млн</w:t>
      </w:r>
      <w:r w:rsidRPr="00EB14F9">
        <w:rPr>
          <w:vertAlign w:val="superscript"/>
        </w:rPr>
        <w:t>−1</w:t>
      </w:r>
      <w:r w:rsidRPr="00EB14F9">
        <w:t>],</w:t>
      </w:r>
    </w:p>
    <w:p w:rsidR="00E15329" w:rsidRPr="00F97FBC" w:rsidRDefault="00E15329" w:rsidP="00E15329">
      <w:pPr>
        <w:tabs>
          <w:tab w:val="left" w:pos="4253"/>
        </w:tabs>
        <w:spacing w:after="120"/>
        <w:ind w:left="4536" w:right="1134" w:hanging="1701"/>
        <w:jc w:val="both"/>
      </w:pPr>
      <w:r w:rsidRPr="00EB14F9">
        <w:object w:dxaOrig="740" w:dyaOrig="380">
          <v:shape id="_x0000_i1053" type="#_x0000_t75" style="width:38.35pt;height:18.55pt" o:ole="">
            <v:imagedata r:id="rId120" o:title=""/>
          </v:shape>
          <o:OLEObject Type="Embed" ProgID="Equation.DSMT4" ShapeID="_x0000_i1053" DrawAspect="Content" ObjectID="_1609747286" r:id="rId121"/>
        </w:object>
      </w:r>
      <w:r w:rsidRPr="00EB14F9">
        <w:tab/>
      </w:r>
      <w:r w:rsidRPr="00EB14F9">
        <w:rPr>
          <w:rFonts w:eastAsia="MS Mincho"/>
          <w:lang w:eastAsia="ru-RU"/>
        </w:rPr>
        <w:t>−</w:t>
      </w:r>
      <w:r w:rsidRPr="00EB14F9">
        <w:tab/>
        <w:t>средняя концентрация NO</w:t>
      </w:r>
      <w:r w:rsidRPr="00EB14F9">
        <w:rPr>
          <w:vertAlign w:val="subscript"/>
        </w:rPr>
        <w:t>X</w:t>
      </w:r>
      <w:r w:rsidRPr="00EB14F9">
        <w:t xml:space="preserve">, ожидаемая в </w:t>
      </w:r>
      <w:r w:rsidRPr="00F97FBC">
        <w:t>качестве стандартного значения, [мкмоль/моль] или [млн</w:t>
      </w:r>
      <w:r w:rsidRPr="00F97FBC">
        <w:rPr>
          <w:vertAlign w:val="superscript"/>
        </w:rPr>
        <w:t>−1</w:t>
      </w:r>
      <w:r w:rsidRPr="00F97FBC">
        <w:t>].</w:t>
      </w:r>
    </w:p>
    <w:p w:rsidR="00E15329" w:rsidRPr="00F97FBC" w:rsidRDefault="00E15329" w:rsidP="00773686">
      <w:pPr>
        <w:spacing w:before="240" w:after="120"/>
        <w:ind w:left="2268" w:right="1134" w:hanging="1134"/>
        <w:jc w:val="both"/>
      </w:pPr>
      <w:r w:rsidRPr="00F97FBC">
        <w:t>8.1.11.4</w:t>
      </w:r>
      <w:r w:rsidRPr="00F97FBC">
        <w:tab/>
        <w:t>Воздействие осушителя для проб на NO</w:t>
      </w:r>
      <w:r w:rsidRPr="00F97FBC">
        <w:rPr>
          <w:vertAlign w:val="subscript"/>
        </w:rPr>
        <w:t>2</w:t>
      </w:r>
    </w:p>
    <w:p w:rsidR="00E15329" w:rsidRPr="00F97FBC" w:rsidRDefault="00E15329" w:rsidP="00E15329">
      <w:pPr>
        <w:spacing w:after="120"/>
        <w:ind w:left="2268" w:right="1134" w:hanging="1134"/>
        <w:jc w:val="both"/>
      </w:pPr>
      <w:r w:rsidRPr="00F97FBC">
        <w:t>8.1.11.4.1</w:t>
      </w:r>
      <w:r w:rsidRPr="00F97FBC">
        <w:tab/>
        <w:t>Область применения и частота</w:t>
      </w:r>
    </w:p>
    <w:p w:rsidR="00E15329" w:rsidRPr="00F97FBC" w:rsidRDefault="00E15329" w:rsidP="000354FB">
      <w:pPr>
        <w:spacing w:after="120"/>
        <w:ind w:left="2268" w:right="1134" w:hanging="1134"/>
        <w:jc w:val="both"/>
      </w:pPr>
      <w:r w:rsidRPr="00F97FBC">
        <w:tab/>
        <w:t xml:space="preserve">Если для осушения пробы перед прибором для измерения содержания </w:t>
      </w:r>
      <w:r w:rsidRPr="00F97FBC">
        <w:rPr>
          <w:lang w:val="en-US"/>
        </w:rPr>
        <w:t>NO</w:t>
      </w:r>
      <w:r w:rsidRPr="00F97FBC">
        <w:rPr>
          <w:vertAlign w:val="subscript"/>
          <w:lang w:val="en-US"/>
        </w:rPr>
        <w:t>X</w:t>
      </w:r>
      <w:r w:rsidRPr="00F97FBC">
        <w:t xml:space="preserve"> используется осушитель для проб, но без подключенного перед ним конвертера </w:t>
      </w:r>
      <w:r w:rsidRPr="00F97FBC">
        <w:rPr>
          <w:lang w:val="en-US"/>
        </w:rPr>
        <w:t>NO</w:t>
      </w:r>
      <w:r w:rsidRPr="00F97FBC">
        <w:rPr>
          <w:vertAlign w:val="subscript"/>
        </w:rPr>
        <w:t>2</w:t>
      </w:r>
      <w:r w:rsidRPr="00F97FBC">
        <w:t>−</w:t>
      </w:r>
      <w:r w:rsidRPr="00F97FBC">
        <w:rPr>
          <w:lang w:val="en-US"/>
        </w:rPr>
        <w:t>NO</w:t>
      </w:r>
      <w:r w:rsidRPr="00F97FBC">
        <w:t>, то проводят проверку на воздействие осушителя для проб на NO</w:t>
      </w:r>
      <w:r w:rsidRPr="00F97FBC">
        <w:rPr>
          <w:vertAlign w:val="subscript"/>
        </w:rPr>
        <w:t>2</w:t>
      </w:r>
      <w:r w:rsidRPr="00F97FBC">
        <w:t>. Такую проверку проводят при первоначальной установке и после капитального ремонта.</w:t>
      </w:r>
    </w:p>
    <w:p w:rsidR="00E15329" w:rsidRPr="00F97FBC" w:rsidRDefault="00E15329" w:rsidP="00773686">
      <w:pPr>
        <w:pageBreakBefore/>
        <w:spacing w:after="120"/>
        <w:ind w:left="2268" w:right="1134" w:hanging="1134"/>
        <w:jc w:val="both"/>
      </w:pPr>
      <w:r w:rsidRPr="00F97FBC">
        <w:lastRenderedPageBreak/>
        <w:t>8.1.11.4.2</w:t>
      </w:r>
      <w:r w:rsidRPr="00F97FBC">
        <w:tab/>
        <w:t>Принципы измерения</w:t>
      </w:r>
    </w:p>
    <w:p w:rsidR="00E15329" w:rsidRPr="00F97FBC" w:rsidRDefault="00E15329" w:rsidP="000354FB">
      <w:pPr>
        <w:spacing w:after="120"/>
        <w:ind w:left="2268" w:right="1134" w:hanging="1134"/>
        <w:jc w:val="both"/>
      </w:pPr>
      <w:r w:rsidRPr="00F97FBC">
        <w:tab/>
        <w:t>Осушитель для проб удаляет воду, которая в противном случае может повлиять на измерение содержания NO</w:t>
      </w:r>
      <w:r w:rsidRPr="00F97FBC">
        <w:rPr>
          <w:vertAlign w:val="subscript"/>
        </w:rPr>
        <w:t>X</w:t>
      </w:r>
      <w:r w:rsidRPr="00F97FBC">
        <w:t>. С другой стороны, вода в жидком виде, сохраняющаяся в осушителе для проб с неэффективной конструкцией, может вытеснять NO</w:t>
      </w:r>
      <w:r w:rsidRPr="00F97FBC">
        <w:rPr>
          <w:vertAlign w:val="subscript"/>
        </w:rPr>
        <w:t>2</w:t>
      </w:r>
      <w:r w:rsidRPr="00F97FBC">
        <w:t xml:space="preserve"> из пробы. Если осушитель для проб используется без подключенного перед ним конвертера </w:t>
      </w:r>
      <w:r w:rsidRPr="00F97FBC">
        <w:rPr>
          <w:lang w:val="en-US"/>
        </w:rPr>
        <w:t>NO</w:t>
      </w:r>
      <w:r w:rsidRPr="00F97FBC">
        <w:rPr>
          <w:vertAlign w:val="subscript"/>
        </w:rPr>
        <w:t>2</w:t>
      </w:r>
      <w:r w:rsidRPr="00F97FBC">
        <w:t>−</w:t>
      </w:r>
      <w:r w:rsidRPr="00F97FBC">
        <w:rPr>
          <w:lang w:val="en-US"/>
        </w:rPr>
        <w:t>NO</w:t>
      </w:r>
      <w:r w:rsidRPr="00F97FBC">
        <w:t>, то он, таким образом, может вытеснить NO</w:t>
      </w:r>
      <w:r w:rsidRPr="00F97FBC">
        <w:rPr>
          <w:vertAlign w:val="subscript"/>
        </w:rPr>
        <w:t>2</w:t>
      </w:r>
      <w:r w:rsidRPr="00F97FBC">
        <w:t xml:space="preserve"> из пробы до измерения содержания NO</w:t>
      </w:r>
      <w:r w:rsidRPr="00D4503A">
        <w:rPr>
          <w:vertAlign w:val="subscript"/>
        </w:rPr>
        <w:t>X</w:t>
      </w:r>
      <w:r w:rsidRPr="00F97FBC">
        <w:t>.</w:t>
      </w:r>
    </w:p>
    <w:p w:rsidR="00E15329" w:rsidRPr="00F97FBC" w:rsidRDefault="00E15329" w:rsidP="00E15329">
      <w:pPr>
        <w:spacing w:after="120"/>
        <w:ind w:left="2268" w:right="1134" w:hanging="1134"/>
        <w:jc w:val="both"/>
      </w:pPr>
      <w:r w:rsidRPr="00F97FBC">
        <w:t>8.1.11.4.3</w:t>
      </w:r>
      <w:r w:rsidRPr="00F97FBC">
        <w:tab/>
        <w:t>Требования к системе</w:t>
      </w:r>
    </w:p>
    <w:p w:rsidR="00E15329" w:rsidRPr="00F97FBC" w:rsidRDefault="00E15329" w:rsidP="00E15329">
      <w:pPr>
        <w:spacing w:after="120"/>
        <w:ind w:left="2268" w:right="1134" w:hanging="1134"/>
        <w:jc w:val="both"/>
      </w:pPr>
      <w:r w:rsidRPr="00F97FBC">
        <w:tab/>
        <w:t>Осушитель для проб должен обеспечивать возможность измерения не менее 95% общего объема NO</w:t>
      </w:r>
      <w:r w:rsidRPr="00F97FBC">
        <w:rPr>
          <w:vertAlign w:val="subscript"/>
        </w:rPr>
        <w:t>2</w:t>
      </w:r>
      <w:r w:rsidRPr="00F97FBC">
        <w:t xml:space="preserve"> при ожидаемой максимальной концентрации NO</w:t>
      </w:r>
      <w:r w:rsidRPr="00F97FBC">
        <w:rPr>
          <w:vertAlign w:val="subscript"/>
        </w:rPr>
        <w:t>2</w:t>
      </w:r>
      <w:r w:rsidRPr="00F97FBC">
        <w:t>.</w:t>
      </w:r>
    </w:p>
    <w:p w:rsidR="00E15329" w:rsidRPr="00F97FBC" w:rsidRDefault="00E15329" w:rsidP="00E15329">
      <w:pPr>
        <w:spacing w:after="120"/>
        <w:ind w:left="2268" w:right="1134" w:hanging="1134"/>
        <w:jc w:val="both"/>
        <w:rPr>
          <w:iCs/>
        </w:rPr>
      </w:pPr>
      <w:r w:rsidRPr="00F97FBC">
        <w:t>8.1.11.4.4</w:t>
      </w:r>
      <w:r w:rsidRPr="00F97FBC">
        <w:tab/>
        <w:t xml:space="preserve">Процедура </w:t>
      </w:r>
    </w:p>
    <w:p w:rsidR="00E15329" w:rsidRPr="00F97FBC" w:rsidRDefault="00E15329" w:rsidP="00E15329">
      <w:pPr>
        <w:spacing w:after="120"/>
        <w:ind w:left="2268" w:right="1134" w:hanging="1134"/>
        <w:jc w:val="both"/>
      </w:pPr>
      <w:r w:rsidRPr="00F97FBC">
        <w:tab/>
        <w:t>Для проверки функционирования осушителя для проб используют нижеследующую процедуру.</w:t>
      </w:r>
    </w:p>
    <w:p w:rsidR="00E15329" w:rsidRPr="00F97FBC" w:rsidRDefault="00E15329" w:rsidP="00E15329">
      <w:pPr>
        <w:spacing w:after="120"/>
        <w:ind w:left="2829" w:right="1134" w:hanging="561"/>
        <w:jc w:val="both"/>
      </w:pPr>
      <w:r w:rsidRPr="00F97FBC">
        <w:t>a)</w:t>
      </w:r>
      <w:r w:rsidRPr="00F97FBC">
        <w:tab/>
        <w:t>Установка приборов. Надлежит следовать инструкциям изготовителя, касающимся введения в действие и эксплуатации анализатора и осушителя для проб. Анализатор и осушитель для проб при необходимости регулируют для оптимизации их функционирования.</w:t>
      </w:r>
    </w:p>
    <w:p w:rsidR="00E15329" w:rsidRPr="00F97FBC" w:rsidRDefault="00E15329" w:rsidP="00E15329">
      <w:pPr>
        <w:spacing w:after="120"/>
        <w:ind w:left="2268" w:right="1134" w:hanging="1134"/>
        <w:jc w:val="both"/>
      </w:pPr>
      <w:r w:rsidRPr="00F97FBC">
        <w:tab/>
        <w:t>b)</w:t>
      </w:r>
      <w:r w:rsidRPr="00F97FBC">
        <w:tab/>
        <w:t>Установка оборудования и сбор данных:</w:t>
      </w:r>
    </w:p>
    <w:p w:rsidR="00E15329" w:rsidRPr="00F97FBC" w:rsidRDefault="00E15329" w:rsidP="00E15329">
      <w:pPr>
        <w:spacing w:after="80"/>
        <w:ind w:left="3402" w:right="1134" w:hanging="573"/>
        <w:jc w:val="both"/>
      </w:pPr>
      <w:r w:rsidRPr="00F97FBC">
        <w:t>i)</w:t>
      </w:r>
      <w:r w:rsidRPr="00F97FBC">
        <w:tab/>
        <w:t xml:space="preserve">всю систему газоанализатора(ов) </w:t>
      </w:r>
      <w:r w:rsidRPr="00F97FBC">
        <w:rPr>
          <w:lang w:val="en-US"/>
        </w:rPr>
        <w:t>NO</w:t>
      </w:r>
      <w:r w:rsidRPr="00F97FBC">
        <w:rPr>
          <w:vertAlign w:val="subscript"/>
        </w:rPr>
        <w:t>Х</w:t>
      </w:r>
      <w:r w:rsidRPr="00F97FBC">
        <w:t xml:space="preserve"> устанавливают на нуль и тарируют, как и перед испытанием на выбросы;</w:t>
      </w:r>
    </w:p>
    <w:p w:rsidR="00E15329" w:rsidRPr="00F97FBC" w:rsidRDefault="00E15329" w:rsidP="00E15329">
      <w:pPr>
        <w:spacing w:after="80"/>
        <w:ind w:left="3402" w:right="1134" w:hanging="573"/>
        <w:jc w:val="both"/>
      </w:pPr>
      <w:r w:rsidRPr="00F97FBC">
        <w:t>ii)</w:t>
      </w:r>
      <w:r w:rsidRPr="00F97FBC">
        <w:tab/>
        <w:t xml:space="preserve">выбирают калибровочный газ </w:t>
      </w:r>
      <w:r w:rsidRPr="00F97FBC">
        <w:rPr>
          <w:lang w:val="en-US"/>
        </w:rPr>
        <w:t>NO</w:t>
      </w:r>
      <w:r w:rsidRPr="00F97FBC">
        <w:rPr>
          <w:vertAlign w:val="subscript"/>
        </w:rPr>
        <w:t>2</w:t>
      </w:r>
      <w:r w:rsidRPr="00F97FBC">
        <w:t xml:space="preserve"> (в смеси с сухим воздухом), в котором концентрация </w:t>
      </w:r>
      <w:r w:rsidRPr="00F97FBC">
        <w:rPr>
          <w:lang w:val="en-US"/>
        </w:rPr>
        <w:t>N</w:t>
      </w:r>
      <w:r w:rsidRPr="00F97FBC">
        <w:t>О</w:t>
      </w:r>
      <w:r w:rsidRPr="00F97FBC">
        <w:rPr>
          <w:vertAlign w:val="subscript"/>
        </w:rPr>
        <w:t>2</w:t>
      </w:r>
      <w:r w:rsidRPr="00F97FBC">
        <w:t xml:space="preserve"> близка к максимальной ожидаемой концентрации в ходе испытания.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w:t>
      </w:r>
      <w:r w:rsidRPr="00F97FBC">
        <w:rPr>
          <w:lang w:val="en-US"/>
        </w:rPr>
        <w:t>NO</w:t>
      </w:r>
      <w:r w:rsidRPr="00F97FBC">
        <w:rPr>
          <w:vertAlign w:val="subscript"/>
        </w:rPr>
        <w:t>2</w:t>
      </w:r>
      <w:r w:rsidRPr="00F97FBC">
        <w:t xml:space="preserve"> ниже минимального диапазона, указанного для проверки изготовителем прибора;</w:t>
      </w:r>
    </w:p>
    <w:p w:rsidR="00E15329" w:rsidRPr="00F97FBC" w:rsidRDefault="00E15329" w:rsidP="00E15329">
      <w:pPr>
        <w:spacing w:after="80"/>
        <w:ind w:left="3402" w:right="1134" w:hanging="573"/>
        <w:jc w:val="both"/>
      </w:pPr>
      <w:r w:rsidRPr="00F97FBC">
        <w:t>iii)</w:t>
      </w:r>
      <w:r w:rsidRPr="00F97FBC">
        <w:tab/>
        <w:t xml:space="preserve">этот калибровочный газ в избытке подают в пробник или трубные соединения избыточного потока системы отбора проб газа. Отводят время для стабилизации чувствительности к общему объему </w:t>
      </w:r>
      <w:r w:rsidRPr="00F97FBC">
        <w:rPr>
          <w:lang w:val="en-US"/>
        </w:rPr>
        <w:t>NO</w:t>
      </w:r>
      <w:r w:rsidRPr="00F97FBC">
        <w:rPr>
          <w:vertAlign w:val="subscript"/>
        </w:rPr>
        <w:t>Х</w:t>
      </w:r>
      <w:r w:rsidRPr="00F97FBC">
        <w:t xml:space="preserve"> с учетом задержек с прокачкой и времени срабатывания прибора;</w:t>
      </w:r>
    </w:p>
    <w:p w:rsidR="00E15329" w:rsidRPr="00F97FBC" w:rsidRDefault="00E15329" w:rsidP="00E15329">
      <w:pPr>
        <w:spacing w:after="80"/>
        <w:ind w:left="3402" w:right="1134" w:hanging="573"/>
        <w:jc w:val="both"/>
      </w:pPr>
      <w:r w:rsidRPr="00F97FBC">
        <w:t>iv)</w:t>
      </w:r>
      <w:r w:rsidRPr="00F97FBC">
        <w:tab/>
        <w:t>производят расчет среднего значения всех данных о NO</w:t>
      </w:r>
      <w:r w:rsidRPr="00F97FBC">
        <w:rPr>
          <w:vertAlign w:val="subscript"/>
        </w:rPr>
        <w:t>Х</w:t>
      </w:r>
      <w:r w:rsidRPr="00F97FBC">
        <w:t xml:space="preserve">, собранных за 30 с, которое регистрируют в качестве </w:t>
      </w:r>
      <w:r w:rsidRPr="00F97FBC">
        <w:rPr>
          <w:i/>
        </w:rPr>
        <w:t>x</w:t>
      </w:r>
      <w:r w:rsidRPr="00F97FBC">
        <w:rPr>
          <w:vertAlign w:val="subscript"/>
        </w:rPr>
        <w:t>NOxref</w:t>
      </w:r>
      <w:r w:rsidRPr="00F97FBC">
        <w:t>;</w:t>
      </w:r>
    </w:p>
    <w:p w:rsidR="00E15329" w:rsidRPr="00F97FBC" w:rsidRDefault="00E15329" w:rsidP="00E15329">
      <w:pPr>
        <w:spacing w:after="80"/>
        <w:ind w:left="2268" w:right="1134" w:hanging="1134"/>
        <w:jc w:val="both"/>
      </w:pPr>
      <w:r w:rsidRPr="00F97FBC">
        <w:tab/>
      </w:r>
      <w:r w:rsidRPr="00F97FBC">
        <w:tab/>
      </w:r>
      <w:r w:rsidRPr="00F97FBC">
        <w:tab/>
        <w:t>v)</w:t>
      </w:r>
      <w:r w:rsidRPr="00F97FBC">
        <w:tab/>
        <w:t xml:space="preserve">подачу калибровочного газа </w:t>
      </w:r>
      <w:r w:rsidRPr="00F97FBC">
        <w:rPr>
          <w:lang w:val="en-US"/>
        </w:rPr>
        <w:t>NO</w:t>
      </w:r>
      <w:r w:rsidRPr="00F97FBC">
        <w:rPr>
          <w:vertAlign w:val="subscript"/>
        </w:rPr>
        <w:t>2</w:t>
      </w:r>
      <w:r w:rsidRPr="00F97FBC">
        <w:t xml:space="preserve"> прекращают;</w:t>
      </w:r>
    </w:p>
    <w:p w:rsidR="00E15329" w:rsidRPr="00F97FBC" w:rsidRDefault="00E15329" w:rsidP="00E15329">
      <w:pPr>
        <w:spacing w:after="80"/>
        <w:ind w:left="3402" w:right="1134" w:hanging="567"/>
        <w:jc w:val="both"/>
      </w:pPr>
      <w:r w:rsidRPr="00F97FBC">
        <w:t>vi)</w:t>
      </w:r>
      <w:r w:rsidRPr="00F97FBC">
        <w:tab/>
        <w:t>затем систему отбора проб насыщают посредством направления избыточного количества газов, выходящих из генератора, при точке росы, установленной на уровне 323 K (50 °C), в пробник или трубные соединения избыточного потока системы отбора проб газа. Через систему отбора проб и охладитель отбирают пробы из выходного потока генератора при установленной точке росы в течение не менее 10 минут до тех пор, пока охладитель не войдет в режим постоянной скорости отбора воды;</w:t>
      </w:r>
    </w:p>
    <w:p w:rsidR="00E15329" w:rsidRPr="00F97FBC" w:rsidRDefault="00E15329" w:rsidP="00773686">
      <w:pPr>
        <w:pageBreakBefore/>
        <w:spacing w:after="80"/>
        <w:ind w:left="3402" w:right="1134" w:hanging="573"/>
        <w:jc w:val="both"/>
      </w:pPr>
      <w:r w:rsidRPr="00F97FBC">
        <w:lastRenderedPageBreak/>
        <w:t>vii)</w:t>
      </w:r>
      <w:r w:rsidRPr="00F97FBC">
        <w:tab/>
        <w:t xml:space="preserve">после этого немедленно переключаются обратно на использование избыточного калибровочного газа </w:t>
      </w:r>
      <w:r w:rsidRPr="00F97FBC">
        <w:rPr>
          <w:lang w:val="en-US"/>
        </w:rPr>
        <w:t>NO</w:t>
      </w:r>
      <w:r w:rsidRPr="00F97FBC">
        <w:rPr>
          <w:vertAlign w:val="subscript"/>
        </w:rPr>
        <w:t>2</w:t>
      </w:r>
      <w:r w:rsidRPr="00F97FBC">
        <w:t xml:space="preserve"> для определения </w:t>
      </w:r>
      <w:r w:rsidRPr="00F97FBC">
        <w:rPr>
          <w:i/>
        </w:rPr>
        <w:t>x</w:t>
      </w:r>
      <w:r w:rsidRPr="00F97FBC">
        <w:rPr>
          <w:vertAlign w:val="subscript"/>
        </w:rPr>
        <w:t>NOxref</w:t>
      </w:r>
      <w:r w:rsidRPr="00F97FBC">
        <w:t xml:space="preserve">. Отводят время для стабилизации чувствительности к общему объему </w:t>
      </w:r>
      <w:r w:rsidRPr="00F97FBC">
        <w:rPr>
          <w:lang w:val="en-US"/>
        </w:rPr>
        <w:t>NO</w:t>
      </w:r>
      <w:r w:rsidRPr="00F97FBC">
        <w:rPr>
          <w:vertAlign w:val="subscript"/>
        </w:rPr>
        <w:t>Х</w:t>
      </w:r>
      <w:r w:rsidRPr="00F97FBC">
        <w:t xml:space="preserve"> с учетом задержек с прокачкой и времени срабатывания прибора. Производят расчет среднего значения всех данных о NO</w:t>
      </w:r>
      <w:r w:rsidRPr="00F97FBC">
        <w:rPr>
          <w:vertAlign w:val="subscript"/>
        </w:rPr>
        <w:t>Х</w:t>
      </w:r>
      <w:r w:rsidRPr="00F97FBC">
        <w:t xml:space="preserve">, собранных за 30 с, которое регистрируют в качестве </w:t>
      </w:r>
      <w:r w:rsidRPr="00F97FBC">
        <w:rPr>
          <w:i/>
        </w:rPr>
        <w:t>x</w:t>
      </w:r>
      <w:r w:rsidRPr="00F97FBC">
        <w:rPr>
          <w:vertAlign w:val="subscript"/>
        </w:rPr>
        <w:t>NOx</w:t>
      </w:r>
      <w:r w:rsidRPr="00F97FBC">
        <w:rPr>
          <w:vertAlign w:val="subscript"/>
          <w:lang w:val="en-US"/>
        </w:rPr>
        <w:t>meas</w:t>
      </w:r>
      <w:r w:rsidRPr="00F97FBC">
        <w:t>;</w:t>
      </w:r>
    </w:p>
    <w:p w:rsidR="00E15329" w:rsidRPr="00F97FBC" w:rsidRDefault="00E15329" w:rsidP="00E15329">
      <w:pPr>
        <w:spacing w:after="80"/>
        <w:ind w:left="3402" w:right="1134" w:hanging="573"/>
        <w:jc w:val="both"/>
      </w:pPr>
      <w:r w:rsidRPr="00F97FBC">
        <w:t>viii)</w:t>
      </w:r>
      <w:r w:rsidRPr="00F97FBC">
        <w:tab/>
      </w:r>
      <w:r w:rsidRPr="00F97FBC">
        <w:rPr>
          <w:i/>
        </w:rPr>
        <w:t>x</w:t>
      </w:r>
      <w:r w:rsidRPr="00F97FBC">
        <w:rPr>
          <w:vertAlign w:val="subscript"/>
        </w:rPr>
        <w:t>NOx</w:t>
      </w:r>
      <w:r w:rsidRPr="00F97FBC">
        <w:rPr>
          <w:vertAlign w:val="subscript"/>
          <w:lang w:val="en-US"/>
        </w:rPr>
        <w:t>meas</w:t>
      </w:r>
      <w:r w:rsidRPr="00F97FBC">
        <w:t xml:space="preserve"> корректируют по </w:t>
      </w:r>
      <w:r w:rsidRPr="00F97FBC">
        <w:rPr>
          <w:i/>
        </w:rPr>
        <w:t>x</w:t>
      </w:r>
      <w:r w:rsidRPr="00F97FBC">
        <w:rPr>
          <w:vertAlign w:val="subscript"/>
        </w:rPr>
        <w:t>NOx</w:t>
      </w:r>
      <w:r w:rsidRPr="00F97FBC">
        <w:rPr>
          <w:vertAlign w:val="subscript"/>
          <w:lang w:val="en-US"/>
        </w:rPr>
        <w:t>dry</w:t>
      </w:r>
      <w:r w:rsidRPr="00F97FBC">
        <w:t xml:space="preserve"> на основе остаточного водяного пара, прошедшего через осушитель для проб при температуре и давлении на выходе из осушителя.</w:t>
      </w:r>
    </w:p>
    <w:p w:rsidR="00E15329" w:rsidRPr="00F97FBC" w:rsidRDefault="00E15329" w:rsidP="00E15329">
      <w:pPr>
        <w:spacing w:after="120"/>
        <w:ind w:left="2829" w:right="1134" w:hanging="570"/>
        <w:jc w:val="both"/>
      </w:pPr>
      <w:r w:rsidRPr="00F97FBC">
        <w:t>c)</w:t>
      </w:r>
      <w:r w:rsidRPr="00F97FBC">
        <w:tab/>
        <w:t>Оценка функционирования.</w:t>
      </w:r>
    </w:p>
    <w:p w:rsidR="00E15329" w:rsidRPr="00F97FBC" w:rsidRDefault="00E15329" w:rsidP="00E15329">
      <w:pPr>
        <w:spacing w:after="120"/>
        <w:ind w:left="2829" w:right="1134"/>
        <w:jc w:val="both"/>
      </w:pPr>
      <w:r w:rsidRPr="00F97FBC">
        <w:t xml:space="preserve">Если </w:t>
      </w:r>
      <w:r w:rsidRPr="00F97FBC">
        <w:rPr>
          <w:i/>
        </w:rPr>
        <w:t>x</w:t>
      </w:r>
      <w:r w:rsidRPr="00F97FBC">
        <w:rPr>
          <w:vertAlign w:val="subscript"/>
        </w:rPr>
        <w:t>NOx</w:t>
      </w:r>
      <w:r w:rsidRPr="00F97FBC">
        <w:rPr>
          <w:vertAlign w:val="subscript"/>
          <w:lang w:val="en-US"/>
        </w:rPr>
        <w:t>dry</w:t>
      </w:r>
      <w:r w:rsidRPr="00F97FBC">
        <w:t xml:space="preserve"> меньше 95% от </w:t>
      </w:r>
      <w:r w:rsidRPr="00F97FBC">
        <w:rPr>
          <w:i/>
        </w:rPr>
        <w:t>x</w:t>
      </w:r>
      <w:r w:rsidRPr="00F97FBC">
        <w:rPr>
          <w:vertAlign w:val="subscript"/>
        </w:rPr>
        <w:t>NOx</w:t>
      </w:r>
      <w:r w:rsidRPr="00F97FBC">
        <w:rPr>
          <w:vertAlign w:val="subscript"/>
          <w:lang w:val="en-US"/>
        </w:rPr>
        <w:t>ref</w:t>
      </w:r>
      <w:r w:rsidRPr="00F97FBC">
        <w:t>, то осушитель ремонтируют или заменяют.</w:t>
      </w:r>
    </w:p>
    <w:p w:rsidR="00E15329" w:rsidRPr="00F97FBC" w:rsidRDefault="00E15329" w:rsidP="00E15329">
      <w:pPr>
        <w:spacing w:after="120"/>
        <w:ind w:left="2268" w:right="1134" w:hanging="1134"/>
        <w:jc w:val="both"/>
      </w:pPr>
      <w:r w:rsidRPr="00F97FBC">
        <w:t>8.1.11.5</w:t>
      </w:r>
      <w:r w:rsidRPr="00F97FBC">
        <w:tab/>
        <w:t xml:space="preserve">Проверка преобразования </w:t>
      </w:r>
      <w:r w:rsidRPr="00F97FBC">
        <w:rPr>
          <w:lang w:val="en-US"/>
        </w:rPr>
        <w:t>NO</w:t>
      </w:r>
      <w:r w:rsidRPr="00F97FBC">
        <w:rPr>
          <w:vertAlign w:val="subscript"/>
        </w:rPr>
        <w:t>2</w:t>
      </w:r>
      <w:r w:rsidRPr="00F97FBC">
        <w:t xml:space="preserve"> в </w:t>
      </w:r>
      <w:r w:rsidRPr="00F97FBC">
        <w:rPr>
          <w:lang w:val="en-US"/>
        </w:rPr>
        <w:t>NO</w:t>
      </w:r>
      <w:r w:rsidRPr="00F97FBC">
        <w:t xml:space="preserve"> при помощи конвертера</w:t>
      </w:r>
    </w:p>
    <w:p w:rsidR="00E15329" w:rsidRPr="00F97FBC" w:rsidRDefault="00E15329" w:rsidP="00E15329">
      <w:pPr>
        <w:spacing w:after="120"/>
        <w:ind w:left="2268" w:right="1134" w:hanging="1134"/>
        <w:jc w:val="both"/>
      </w:pPr>
      <w:r w:rsidRPr="00F97FBC">
        <w:t>8.1.11.5.1</w:t>
      </w:r>
      <w:r w:rsidRPr="00F97FBC">
        <w:tab/>
        <w:t>Область применения и частота</w:t>
      </w:r>
    </w:p>
    <w:p w:rsidR="00E15329" w:rsidRPr="00F97FBC" w:rsidRDefault="00E15329" w:rsidP="00E15329">
      <w:pPr>
        <w:spacing w:after="120"/>
        <w:ind w:left="2268" w:right="1134" w:hanging="1134"/>
        <w:jc w:val="both"/>
      </w:pPr>
      <w:r w:rsidRPr="00F97FBC">
        <w:tab/>
        <w:t xml:space="preserve">Если для определения </w:t>
      </w:r>
      <w:r w:rsidRPr="00F97FBC">
        <w:rPr>
          <w:lang w:val="en-US"/>
        </w:rPr>
        <w:t>NO</w:t>
      </w:r>
      <w:r w:rsidRPr="00F97FBC">
        <w:rPr>
          <w:vertAlign w:val="subscript"/>
          <w:lang w:val="en-US"/>
        </w:rPr>
        <w:t>X</w:t>
      </w:r>
      <w:r w:rsidRPr="00F97FBC">
        <w:t xml:space="preserve"> используется анализатор, позволяющий измерять только </w:t>
      </w:r>
      <w:r w:rsidRPr="00F97FBC">
        <w:rPr>
          <w:lang w:val="en-US"/>
        </w:rPr>
        <w:t>NO</w:t>
      </w:r>
      <w:r w:rsidRPr="00F97FBC">
        <w:t xml:space="preserve">, то перед этим анализатором подключают конвертер </w:t>
      </w:r>
      <w:r w:rsidRPr="00F97FBC">
        <w:rPr>
          <w:lang w:val="en-US"/>
        </w:rPr>
        <w:t>NO</w:t>
      </w:r>
      <w:r w:rsidRPr="00F97FBC">
        <w:rPr>
          <w:vertAlign w:val="subscript"/>
        </w:rPr>
        <w:t>2</w:t>
      </w:r>
      <w:r w:rsidRPr="00F97FBC">
        <w:t>−</w:t>
      </w:r>
      <w:r w:rsidRPr="00F97FBC">
        <w:rPr>
          <w:lang w:val="en-US"/>
        </w:rPr>
        <w:t>NO</w:t>
      </w:r>
      <w:r w:rsidRPr="00F97FBC">
        <w:t>. Такую проверку проводят при установке конвертера, после капитального ремонта и в пределах 35 дней до испытания на выбросы. Ее</w:t>
      </w:r>
      <w:r w:rsidR="009D1B4C">
        <w:t> </w:t>
      </w:r>
      <w:r w:rsidRPr="00F97FBC">
        <w:t xml:space="preserve">повторяют с такой частотой, которая позволяет убедиться, что каталитическая активность конвертера </w:t>
      </w:r>
      <w:r w:rsidRPr="00F97FBC">
        <w:rPr>
          <w:lang w:val="en-US"/>
        </w:rPr>
        <w:t>NO</w:t>
      </w:r>
      <w:r w:rsidRPr="00F97FBC">
        <w:rPr>
          <w:vertAlign w:val="subscript"/>
        </w:rPr>
        <w:t>2</w:t>
      </w:r>
      <w:r w:rsidRPr="00F97FBC">
        <w:t>−</w:t>
      </w:r>
      <w:r w:rsidRPr="00F97FBC">
        <w:rPr>
          <w:lang w:val="en-US"/>
        </w:rPr>
        <w:t>NO</w:t>
      </w:r>
      <w:r w:rsidRPr="00F97FBC">
        <w:t xml:space="preserve"> не уменьшилась.</w:t>
      </w:r>
    </w:p>
    <w:p w:rsidR="00E15329" w:rsidRPr="00F97FBC" w:rsidRDefault="00E15329" w:rsidP="00E15329">
      <w:pPr>
        <w:spacing w:after="120"/>
        <w:ind w:left="2268" w:right="1134" w:hanging="1134"/>
        <w:jc w:val="both"/>
      </w:pPr>
      <w:r w:rsidRPr="00F97FBC">
        <w:t>8.1.11.5.2</w:t>
      </w:r>
      <w:r w:rsidRPr="00F97FBC">
        <w:tab/>
        <w:t>Принципы измерения</w:t>
      </w:r>
    </w:p>
    <w:p w:rsidR="00E15329" w:rsidRPr="00F97FBC" w:rsidRDefault="00E15329" w:rsidP="00E15329">
      <w:pPr>
        <w:spacing w:after="120"/>
        <w:ind w:left="2268" w:right="1134" w:hanging="1134"/>
        <w:jc w:val="both"/>
      </w:pPr>
      <w:r w:rsidRPr="00F97FBC">
        <w:tab/>
        <w:t xml:space="preserve">Конвертер </w:t>
      </w:r>
      <w:r w:rsidRPr="00F97FBC">
        <w:rPr>
          <w:lang w:val="en-US"/>
        </w:rPr>
        <w:t>NO</w:t>
      </w:r>
      <w:r w:rsidRPr="00F97FBC">
        <w:rPr>
          <w:vertAlign w:val="subscript"/>
        </w:rPr>
        <w:t>2</w:t>
      </w:r>
      <w:r w:rsidRPr="00F97FBC">
        <w:t>−</w:t>
      </w:r>
      <w:r w:rsidRPr="00F97FBC">
        <w:rPr>
          <w:lang w:val="en-US"/>
        </w:rPr>
        <w:t>NO</w:t>
      </w:r>
      <w:r w:rsidRPr="00F97FBC">
        <w:t xml:space="preserve">, обеспечивающий преобразование содержащихся в отработавших газах </w:t>
      </w:r>
      <w:r w:rsidRPr="00F97FBC">
        <w:rPr>
          <w:lang w:val="en-US"/>
        </w:rPr>
        <w:t>NO</w:t>
      </w:r>
      <w:r w:rsidRPr="00F97FBC">
        <w:rPr>
          <w:vertAlign w:val="subscript"/>
        </w:rPr>
        <w:t>2</w:t>
      </w:r>
      <w:r w:rsidRPr="00F97FBC">
        <w:t xml:space="preserve"> в </w:t>
      </w:r>
      <w:r w:rsidRPr="00F97FBC">
        <w:rPr>
          <w:lang w:val="en-US"/>
        </w:rPr>
        <w:t>NO</w:t>
      </w:r>
      <w:r w:rsidRPr="00F97FBC">
        <w:t xml:space="preserve">, допускает использование анализатора, при помощи которого − для определения общего количества </w:t>
      </w:r>
      <w:r w:rsidRPr="00F97FBC">
        <w:rPr>
          <w:lang w:val="en-US"/>
        </w:rPr>
        <w:t>NO</w:t>
      </w:r>
      <w:r w:rsidRPr="00F97FBC">
        <w:rPr>
          <w:vertAlign w:val="subscript"/>
        </w:rPr>
        <w:t>Х</w:t>
      </w:r>
      <w:r w:rsidRPr="00F97FBC">
        <w:t xml:space="preserve"> − измеряется только концентрация </w:t>
      </w:r>
      <w:r w:rsidRPr="00F97FBC">
        <w:rPr>
          <w:lang w:val="en-US"/>
        </w:rPr>
        <w:t>NO</w:t>
      </w:r>
      <w:r w:rsidRPr="00F97FBC">
        <w:t>.</w:t>
      </w:r>
    </w:p>
    <w:p w:rsidR="00E15329" w:rsidRPr="00F97FBC" w:rsidRDefault="00E15329" w:rsidP="00E15329">
      <w:pPr>
        <w:spacing w:after="120"/>
        <w:ind w:left="2268" w:right="1134" w:hanging="1134"/>
        <w:jc w:val="both"/>
      </w:pPr>
      <w:r w:rsidRPr="00F97FBC">
        <w:t>8.1.11.5.3</w:t>
      </w:r>
      <w:r w:rsidRPr="00F97FBC">
        <w:tab/>
        <w:t>Требования к системе</w:t>
      </w:r>
    </w:p>
    <w:p w:rsidR="00E15329" w:rsidRPr="00F97FBC" w:rsidRDefault="00E15329" w:rsidP="00E15329">
      <w:pPr>
        <w:spacing w:after="120"/>
        <w:ind w:left="2268" w:right="1134" w:hanging="1134"/>
        <w:jc w:val="both"/>
      </w:pPr>
      <w:r w:rsidRPr="00F97FBC">
        <w:tab/>
        <w:t xml:space="preserve">Конвертер </w:t>
      </w:r>
      <w:r w:rsidRPr="00F97FBC">
        <w:rPr>
          <w:lang w:val="en-US"/>
        </w:rPr>
        <w:t>NO</w:t>
      </w:r>
      <w:r w:rsidRPr="00F97FBC">
        <w:rPr>
          <w:vertAlign w:val="subscript"/>
        </w:rPr>
        <w:t>2</w:t>
      </w:r>
      <w:r w:rsidRPr="00F97FBC">
        <w:t>−</w:t>
      </w:r>
      <w:r w:rsidRPr="00F97FBC">
        <w:rPr>
          <w:lang w:val="en-US"/>
        </w:rPr>
        <w:t>NO</w:t>
      </w:r>
      <w:r w:rsidRPr="00F97FBC">
        <w:t xml:space="preserve"> должен обеспечивать возможность измерения не менее 95% общего объема NO</w:t>
      </w:r>
      <w:r w:rsidRPr="00F97FBC">
        <w:rPr>
          <w:vertAlign w:val="subscript"/>
        </w:rPr>
        <w:t>2</w:t>
      </w:r>
      <w:r w:rsidRPr="00F97FBC">
        <w:t xml:space="preserve"> при ожидаемой максимальной концентрации NO</w:t>
      </w:r>
      <w:r w:rsidRPr="00F97FBC">
        <w:rPr>
          <w:vertAlign w:val="subscript"/>
        </w:rPr>
        <w:t>2</w:t>
      </w:r>
      <w:r w:rsidRPr="00F97FBC">
        <w:t>.</w:t>
      </w:r>
    </w:p>
    <w:p w:rsidR="00E15329" w:rsidRPr="00F97FBC" w:rsidRDefault="00E15329" w:rsidP="00E15329">
      <w:pPr>
        <w:spacing w:after="120"/>
        <w:ind w:left="2268" w:right="1134" w:hanging="1134"/>
        <w:jc w:val="both"/>
        <w:rPr>
          <w:iCs/>
        </w:rPr>
      </w:pPr>
      <w:r w:rsidRPr="00F97FBC">
        <w:t>8.1.11.5.4</w:t>
      </w:r>
      <w:r w:rsidRPr="00F97FBC">
        <w:tab/>
        <w:t>Процедура</w:t>
      </w:r>
    </w:p>
    <w:p w:rsidR="00E15329" w:rsidRPr="00F97FBC" w:rsidRDefault="00E15329" w:rsidP="00E15329">
      <w:pPr>
        <w:spacing w:after="120"/>
        <w:ind w:left="2268" w:right="1134" w:hanging="1134"/>
        <w:jc w:val="both"/>
      </w:pPr>
      <w:r w:rsidRPr="00F97FBC">
        <w:tab/>
        <w:t xml:space="preserve">Для проверки функционирования конвертера </w:t>
      </w:r>
      <w:r w:rsidRPr="00F97FBC">
        <w:rPr>
          <w:lang w:val="en-US"/>
        </w:rPr>
        <w:t>NO</w:t>
      </w:r>
      <w:r w:rsidRPr="00F97FBC">
        <w:rPr>
          <w:vertAlign w:val="subscript"/>
        </w:rPr>
        <w:t>2</w:t>
      </w:r>
      <w:r w:rsidRPr="00F97FBC">
        <w:t>−</w:t>
      </w:r>
      <w:r w:rsidRPr="00F97FBC">
        <w:rPr>
          <w:lang w:val="en-US"/>
        </w:rPr>
        <w:t>NO</w:t>
      </w:r>
      <w:r w:rsidRPr="00F97FBC">
        <w:t xml:space="preserve"> используют нижеследующую процедуру.</w:t>
      </w:r>
    </w:p>
    <w:p w:rsidR="00E15329" w:rsidRPr="00F97FBC" w:rsidRDefault="00E15329" w:rsidP="00E15329">
      <w:pPr>
        <w:spacing w:after="120"/>
        <w:ind w:left="2835" w:right="1134" w:hanging="576"/>
        <w:jc w:val="both"/>
      </w:pPr>
      <w:r w:rsidRPr="00F97FBC">
        <w:t>a)</w:t>
      </w:r>
      <w:r w:rsidRPr="00F97FBC">
        <w:tab/>
        <w:t xml:space="preserve">При установке приборов надлежит следовать инструкциям изготовителя, касающимся введения в действие и эксплуатации анализатора и конвертера </w:t>
      </w:r>
      <w:r w:rsidRPr="00F97FBC">
        <w:rPr>
          <w:lang w:val="en-US"/>
        </w:rPr>
        <w:t>NO</w:t>
      </w:r>
      <w:r w:rsidRPr="00F97FBC">
        <w:rPr>
          <w:vertAlign w:val="subscript"/>
        </w:rPr>
        <w:t>2</w:t>
      </w:r>
      <w:r w:rsidRPr="00F97FBC">
        <w:t>−</w:t>
      </w:r>
      <w:r w:rsidRPr="00F97FBC">
        <w:rPr>
          <w:lang w:val="en-US"/>
        </w:rPr>
        <w:t>NO</w:t>
      </w:r>
      <w:r w:rsidRPr="00F97FBC">
        <w:t>. Анализатор и конвертер при необходимости регулируют для оптимизации их функционирования.</w:t>
      </w:r>
    </w:p>
    <w:p w:rsidR="00E15329" w:rsidRPr="00F97FBC" w:rsidRDefault="00E15329" w:rsidP="00E15329">
      <w:pPr>
        <w:spacing w:after="120"/>
        <w:ind w:left="2835" w:right="1134" w:hanging="576"/>
        <w:jc w:val="both"/>
      </w:pPr>
      <w:r w:rsidRPr="00F97FBC">
        <w:t>b)</w:t>
      </w:r>
      <w:r w:rsidRPr="00F97FBC">
        <w:tab/>
        <w:t xml:space="preserve">Входное отверстие озонатора подсоединяют к источнику нулевого газа или кислорода, а его выходное отверстие − к одному из отверстий Т-образного соединения. К другому отверстию подсоединяют источник поверочного газа </w:t>
      </w:r>
      <w:r w:rsidRPr="00F97FBC">
        <w:rPr>
          <w:lang w:val="en-US"/>
        </w:rPr>
        <w:t>NO</w:t>
      </w:r>
      <w:r w:rsidRPr="00F97FBC">
        <w:t xml:space="preserve">, а к третьему − входное отверстие конвертера </w:t>
      </w:r>
      <w:r w:rsidRPr="00F97FBC">
        <w:rPr>
          <w:lang w:val="en-US"/>
        </w:rPr>
        <w:t>NO</w:t>
      </w:r>
      <w:r w:rsidRPr="00F97FBC">
        <w:rPr>
          <w:vertAlign w:val="subscript"/>
        </w:rPr>
        <w:t>2</w:t>
      </w:r>
      <w:r w:rsidRPr="00F97FBC">
        <w:t>−</w:t>
      </w:r>
      <w:r w:rsidRPr="00F97FBC">
        <w:rPr>
          <w:lang w:val="en-US"/>
        </w:rPr>
        <w:t>NO</w:t>
      </w:r>
      <w:r w:rsidRPr="00F97FBC">
        <w:t>.</w:t>
      </w:r>
    </w:p>
    <w:p w:rsidR="00E15329" w:rsidRPr="00F97FBC" w:rsidRDefault="00E15329" w:rsidP="00E15329">
      <w:pPr>
        <w:spacing w:after="120"/>
        <w:ind w:left="2268" w:right="1134" w:hanging="1134"/>
        <w:jc w:val="both"/>
      </w:pPr>
      <w:r w:rsidRPr="00F97FBC">
        <w:tab/>
        <w:t>c)</w:t>
      </w:r>
      <w:r w:rsidRPr="00F97FBC">
        <w:tab/>
        <w:t>При проведении этой проверки предпринимают следующие шаги:</w:t>
      </w:r>
    </w:p>
    <w:p w:rsidR="00E15329" w:rsidRPr="00F97FBC" w:rsidRDefault="00E15329" w:rsidP="00E15329">
      <w:pPr>
        <w:spacing w:after="120"/>
        <w:ind w:left="3402" w:right="1134" w:hanging="573"/>
        <w:jc w:val="both"/>
      </w:pPr>
      <w:r w:rsidRPr="00F97FBC">
        <w:t>i)</w:t>
      </w:r>
      <w:r w:rsidRPr="00F97FBC">
        <w:tab/>
        <w:t xml:space="preserve">отключают подачу воздуха и электропитания в озонатор, а конвертер </w:t>
      </w:r>
      <w:r w:rsidRPr="00F97FBC">
        <w:rPr>
          <w:lang w:val="en-US"/>
        </w:rPr>
        <w:t>NO</w:t>
      </w:r>
      <w:r w:rsidRPr="00F97FBC">
        <w:rPr>
          <w:vertAlign w:val="subscript"/>
        </w:rPr>
        <w:t>2</w:t>
      </w:r>
      <w:r w:rsidRPr="00F97FBC">
        <w:t>−</w:t>
      </w:r>
      <w:r w:rsidRPr="00F97FBC">
        <w:rPr>
          <w:lang w:val="en-US"/>
        </w:rPr>
        <w:t>NO</w:t>
      </w:r>
      <w:r w:rsidRPr="00F97FBC">
        <w:t xml:space="preserve"> устанавливают в режим обходного контура (т.</w:t>
      </w:r>
      <w:r w:rsidRPr="00F97FBC">
        <w:rPr>
          <w:lang w:val="en-US"/>
        </w:rPr>
        <w:t> </w:t>
      </w:r>
      <w:r w:rsidRPr="00F97FBC">
        <w:t xml:space="preserve">е. режим измерения </w:t>
      </w:r>
      <w:r w:rsidRPr="00F97FBC">
        <w:rPr>
          <w:lang w:val="en-US"/>
        </w:rPr>
        <w:t>NO</w:t>
      </w:r>
      <w:r w:rsidRPr="00F97FBC">
        <w:t>). Отводят время для стабилизации с учетом задержек с прокачкой и времени срабатывания прибора;</w:t>
      </w:r>
    </w:p>
    <w:p w:rsidR="00E15329" w:rsidRPr="00F97FBC" w:rsidRDefault="00E15329" w:rsidP="00E15329">
      <w:pPr>
        <w:spacing w:after="120"/>
        <w:ind w:left="3402" w:right="1134" w:hanging="573"/>
        <w:jc w:val="both"/>
      </w:pPr>
      <w:r w:rsidRPr="00F97FBC">
        <w:lastRenderedPageBreak/>
        <w:t>ii)</w:t>
      </w:r>
      <w:r w:rsidRPr="00F97FBC">
        <w:tab/>
        <w:t xml:space="preserve">расход </w:t>
      </w:r>
      <w:r w:rsidRPr="00F97FBC">
        <w:rPr>
          <w:lang w:val="en-US"/>
        </w:rPr>
        <w:t>NO</w:t>
      </w:r>
      <w:r w:rsidRPr="00F97FBC">
        <w:t xml:space="preserve"> и нулевого газа регулируют таким </w:t>
      </w:r>
      <w:r w:rsidR="00773686">
        <w:br/>
      </w:r>
      <w:r w:rsidRPr="00F97FBC">
        <w:t xml:space="preserve">образом, чтобы концентрация </w:t>
      </w:r>
      <w:r w:rsidRPr="00F97FBC">
        <w:rPr>
          <w:lang w:val="en-US"/>
        </w:rPr>
        <w:t>NO</w:t>
      </w:r>
      <w:r w:rsidRPr="00F97FBC">
        <w:t xml:space="preserve"> в анализаторе приближалась к пиковой общей концентрации NO</w:t>
      </w:r>
      <w:r w:rsidRPr="00F97FBC">
        <w:rPr>
          <w:vertAlign w:val="subscript"/>
        </w:rPr>
        <w:t>X</w:t>
      </w:r>
      <w:r w:rsidRPr="00F97FBC">
        <w:t xml:space="preserve">, ожидаемой в ходе испытания. Содержание </w:t>
      </w:r>
      <w:r w:rsidRPr="00F97FBC">
        <w:rPr>
          <w:lang w:val="en-US"/>
        </w:rPr>
        <w:t>NO</w:t>
      </w:r>
      <w:r w:rsidRPr="00F97FBC">
        <w:rPr>
          <w:vertAlign w:val="subscript"/>
        </w:rPr>
        <w:t>2</w:t>
      </w:r>
      <w:r w:rsidRPr="00F97FBC">
        <w:t xml:space="preserve"> в газовой смеси должно составлять менее 5% концентрации </w:t>
      </w:r>
      <w:r w:rsidRPr="00F97FBC">
        <w:rPr>
          <w:lang w:val="en-US"/>
        </w:rPr>
        <w:t>NO</w:t>
      </w:r>
      <w:r w:rsidRPr="00F97FBC">
        <w:t xml:space="preserve">.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rPr>
        <w:t>x</w:t>
      </w:r>
      <w:r w:rsidRPr="00F97FBC">
        <w:rPr>
          <w:vertAlign w:val="subscript"/>
        </w:rPr>
        <w:t>NO</w:t>
      </w:r>
      <w:r w:rsidRPr="00F97FBC">
        <w:rPr>
          <w:vertAlign w:val="subscript"/>
          <w:lang w:val="en-US"/>
        </w:rPr>
        <w:t>ref</w:t>
      </w:r>
      <w:r w:rsidRPr="00F97FBC">
        <w:t>.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E15329" w:rsidRPr="00F97FBC" w:rsidRDefault="00E15329" w:rsidP="00E15329">
      <w:pPr>
        <w:spacing w:after="120"/>
        <w:ind w:left="3402" w:right="1134" w:hanging="573"/>
        <w:jc w:val="both"/>
      </w:pPr>
      <w:r w:rsidRPr="00F97FBC">
        <w:t>iii)</w:t>
      </w:r>
      <w:r w:rsidRPr="00F97FBC">
        <w:tab/>
        <w:t xml:space="preserve">включают источник подачи </w:t>
      </w:r>
      <w:r w:rsidRPr="00F97FBC">
        <w:rPr>
          <w:lang w:val="en-US"/>
        </w:rPr>
        <w:t>O</w:t>
      </w:r>
      <w:r w:rsidRPr="00F97FBC">
        <w:rPr>
          <w:vertAlign w:val="subscript"/>
        </w:rPr>
        <w:t>2</w:t>
      </w:r>
      <w:r w:rsidRPr="00F97FBC">
        <w:t xml:space="preserve"> в озонатор и регулируют расход потока </w:t>
      </w:r>
      <w:r w:rsidRPr="00F97FBC">
        <w:rPr>
          <w:lang w:val="en-US"/>
        </w:rPr>
        <w:t>O</w:t>
      </w:r>
      <w:r w:rsidRPr="00F97FBC">
        <w:rPr>
          <w:vertAlign w:val="subscript"/>
        </w:rPr>
        <w:t>2</w:t>
      </w:r>
      <w:r w:rsidRPr="00F97FBC">
        <w:t xml:space="preserve"> таким образом, чтобы значение </w:t>
      </w:r>
      <w:r w:rsidRPr="00F97FBC">
        <w:rPr>
          <w:lang w:val="en-US"/>
        </w:rPr>
        <w:t>NO</w:t>
      </w:r>
      <w:r w:rsidRPr="00F97FBC">
        <w:t>, указываемое анализатором, составляло примерно на 10% меньше</w:t>
      </w:r>
      <w:r w:rsidRPr="00F97FBC">
        <w:rPr>
          <w:i/>
        </w:rPr>
        <w:t xml:space="preserve"> </w:t>
      </w:r>
      <w:r w:rsidRPr="00F97FBC">
        <w:rPr>
          <w:i/>
          <w:lang w:val="en-US"/>
        </w:rPr>
        <w:t>x</w:t>
      </w:r>
      <w:r w:rsidRPr="00F97FBC">
        <w:rPr>
          <w:vertAlign w:val="subscript"/>
          <w:lang w:val="en-US"/>
        </w:rPr>
        <w:t>NOref</w:t>
      </w:r>
      <w:r w:rsidRPr="00F97FBC">
        <w:t xml:space="preserve">.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w:t>
      </w:r>
      <w:r w:rsidRPr="00F97FBC">
        <w:rPr>
          <w:vertAlign w:val="subscript"/>
        </w:rPr>
        <w:t>+</w:t>
      </w:r>
      <w:r w:rsidRPr="00F97FBC">
        <w:rPr>
          <w:vertAlign w:val="subscript"/>
          <w:lang w:val="en-US"/>
        </w:rPr>
        <w:t>O</w:t>
      </w:r>
      <w:r w:rsidRPr="00F97FBC">
        <w:rPr>
          <w:vertAlign w:val="subscript"/>
        </w:rPr>
        <w:t>2</w:t>
      </w:r>
      <w:r w:rsidRPr="00F97FBC">
        <w:rPr>
          <w:vertAlign w:val="subscript"/>
          <w:lang w:val="en-US"/>
        </w:rPr>
        <w:t>mix</w:t>
      </w:r>
      <w:r w:rsidRPr="00F97FBC">
        <w:t>;</w:t>
      </w:r>
    </w:p>
    <w:p w:rsidR="00E15329" w:rsidRPr="00F97FBC" w:rsidRDefault="00E15329" w:rsidP="00E15329">
      <w:pPr>
        <w:spacing w:after="120"/>
        <w:ind w:left="3402" w:right="1134" w:hanging="573"/>
        <w:jc w:val="both"/>
      </w:pPr>
      <w:r w:rsidRPr="00F97FBC">
        <w:t>iv)</w:t>
      </w:r>
      <w:r w:rsidRPr="00F97FBC">
        <w:tab/>
        <w:t xml:space="preserve">включают озонатор и регулируют скорость образования озона таким образом, чтобы значение </w:t>
      </w:r>
      <w:r w:rsidRPr="00F97FBC">
        <w:rPr>
          <w:lang w:val="en-US"/>
        </w:rPr>
        <w:t>NO</w:t>
      </w:r>
      <w:r w:rsidRPr="00F97FBC">
        <w:t xml:space="preserve">, измеряемое анализатором, составляло примерно 20% от </w:t>
      </w:r>
      <w:r w:rsidRPr="00F97FBC">
        <w:rPr>
          <w:i/>
          <w:lang w:val="en-US"/>
        </w:rPr>
        <w:t>x</w:t>
      </w:r>
      <w:r w:rsidRPr="00F97FBC">
        <w:rPr>
          <w:vertAlign w:val="subscript"/>
          <w:lang w:val="en-US"/>
        </w:rPr>
        <w:t>NOref</w:t>
      </w:r>
      <w:r w:rsidRPr="00F97FBC">
        <w:t xml:space="preserve">, причем количество не участвовавших в реакции </w:t>
      </w:r>
      <w:r w:rsidRPr="00F97FBC">
        <w:rPr>
          <w:lang w:val="en-US"/>
        </w:rPr>
        <w:t>NO</w:t>
      </w:r>
      <w:r w:rsidRPr="00F97FBC">
        <w:t xml:space="preserve"> должно оставаться на уровне не менее 10%. Отмечают концентрацию </w:t>
      </w:r>
      <w:r w:rsidRPr="00F97FBC">
        <w:rPr>
          <w:lang w:val="en-US"/>
        </w:rPr>
        <w:t>NO</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meas</w:t>
      </w:r>
      <w:r w:rsidRPr="00F97FBC">
        <w:t>;</w:t>
      </w:r>
    </w:p>
    <w:p w:rsidR="00E15329" w:rsidRPr="00F97FBC" w:rsidRDefault="00E15329" w:rsidP="00E15329">
      <w:pPr>
        <w:spacing w:after="120"/>
        <w:ind w:left="3402" w:right="1134" w:hanging="573"/>
        <w:jc w:val="both"/>
      </w:pPr>
      <w:r w:rsidRPr="00F97FBC">
        <w:t>v)</w:t>
      </w:r>
      <w:r w:rsidRPr="00F97FBC">
        <w:tab/>
        <w:t xml:space="preserve">анализатор </w:t>
      </w:r>
      <w:r w:rsidRPr="00F97FBC">
        <w:rPr>
          <w:lang w:val="en-US"/>
        </w:rPr>
        <w:t>NO</w:t>
      </w:r>
      <w:r w:rsidRPr="00F97FBC">
        <w:rPr>
          <w:vertAlign w:val="subscript"/>
          <w:lang w:val="en-US"/>
        </w:rPr>
        <w:t>X</w:t>
      </w:r>
      <w:r w:rsidRPr="00F97FBC">
        <w:t xml:space="preserve"> переключают в режим измерения </w:t>
      </w:r>
      <w:r w:rsidRPr="00F97FBC">
        <w:rPr>
          <w:lang w:val="en-US"/>
        </w:rPr>
        <w:t>NO</w:t>
      </w:r>
      <w:r w:rsidRPr="00F97FBC">
        <w:rPr>
          <w:vertAlign w:val="subscript"/>
          <w:lang w:val="en-US"/>
        </w:rPr>
        <w:t>X</w:t>
      </w:r>
      <w:r w:rsidRPr="00F97FBC">
        <w:t xml:space="preserve">, и измеряют общее количество </w:t>
      </w:r>
      <w:r w:rsidRPr="00F97FBC">
        <w:rPr>
          <w:lang w:val="en-US"/>
        </w:rPr>
        <w:t>NO</w:t>
      </w:r>
      <w:r w:rsidRPr="00F97FBC">
        <w:rPr>
          <w:vertAlign w:val="subscript"/>
          <w:lang w:val="en-US"/>
        </w:rPr>
        <w:t>X</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xmeas</w:t>
      </w:r>
      <w:r w:rsidRPr="00F97FBC">
        <w:t>;</w:t>
      </w:r>
    </w:p>
    <w:p w:rsidR="00E15329" w:rsidRPr="00F97FBC" w:rsidRDefault="00E15329" w:rsidP="00E15329">
      <w:pPr>
        <w:spacing w:after="120"/>
        <w:ind w:left="3402" w:right="1134" w:hanging="573"/>
        <w:jc w:val="both"/>
      </w:pPr>
      <w:r w:rsidRPr="00F97FBC">
        <w:t>vi)</w:t>
      </w:r>
      <w:r w:rsidRPr="00F97FBC">
        <w:tab/>
        <w:t xml:space="preserve">озонатор отключают, однако поток газа продолжает проходить через систему. Анализатор </w:t>
      </w:r>
      <w:r w:rsidRPr="00F97FBC">
        <w:rPr>
          <w:lang w:val="en-US"/>
        </w:rPr>
        <w:t>NO</w:t>
      </w:r>
      <w:r w:rsidRPr="00F97FBC">
        <w:rPr>
          <w:vertAlign w:val="subscript"/>
          <w:lang w:val="en-US"/>
        </w:rPr>
        <w:t>X</w:t>
      </w:r>
      <w:r w:rsidRPr="00F97FBC">
        <w:t xml:space="preserve"> показывает содержание </w:t>
      </w:r>
      <w:r w:rsidRPr="00F97FBC">
        <w:rPr>
          <w:lang w:val="en-US"/>
        </w:rPr>
        <w:t>NO</w:t>
      </w:r>
      <w:r w:rsidRPr="00F97FBC">
        <w:rPr>
          <w:vertAlign w:val="subscript"/>
          <w:lang w:val="en-US"/>
        </w:rPr>
        <w:t>X</w:t>
      </w:r>
      <w:r w:rsidRPr="00F97FBC">
        <w:t xml:space="preserve"> в смеси </w:t>
      </w:r>
      <w:r w:rsidRPr="00F97FBC">
        <w:rPr>
          <w:lang w:val="en-US"/>
        </w:rPr>
        <w:t>NO</w:t>
      </w:r>
      <w:r w:rsidRPr="00F97FBC">
        <w:t> + </w:t>
      </w:r>
      <w:r w:rsidRPr="00F97FBC">
        <w:rPr>
          <w:lang w:val="en-US"/>
        </w:rPr>
        <w:t>O</w:t>
      </w:r>
      <w:r w:rsidRPr="00F97FBC">
        <w:rPr>
          <w:vertAlign w:val="subscript"/>
        </w:rPr>
        <w:t>2</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x</w:t>
      </w:r>
      <w:r w:rsidRPr="00F97FBC">
        <w:rPr>
          <w:vertAlign w:val="subscript"/>
        </w:rPr>
        <w:t>+</w:t>
      </w:r>
      <w:r w:rsidRPr="00F97FBC">
        <w:rPr>
          <w:vertAlign w:val="subscript"/>
          <w:lang w:val="en-US"/>
        </w:rPr>
        <w:t>O</w:t>
      </w:r>
      <w:r w:rsidRPr="00F97FBC">
        <w:rPr>
          <w:vertAlign w:val="subscript"/>
        </w:rPr>
        <w:t>2</w:t>
      </w:r>
      <w:r w:rsidRPr="00F97FBC">
        <w:rPr>
          <w:vertAlign w:val="subscript"/>
          <w:lang w:val="en-US"/>
        </w:rPr>
        <w:t>mix</w:t>
      </w:r>
      <w:r w:rsidRPr="00F97FBC">
        <w:t>;</w:t>
      </w:r>
    </w:p>
    <w:p w:rsidR="00E15329" w:rsidRPr="00F97FBC" w:rsidRDefault="00E15329" w:rsidP="00E15329">
      <w:pPr>
        <w:keepLines/>
        <w:spacing w:after="120"/>
        <w:ind w:left="3402" w:right="1134" w:hanging="573"/>
        <w:jc w:val="both"/>
      </w:pPr>
      <w:r w:rsidRPr="00F97FBC">
        <w:t>vii)</w:t>
      </w:r>
      <w:r w:rsidRPr="00F97FBC">
        <w:tab/>
        <w:t xml:space="preserve">отключают источник подачи </w:t>
      </w:r>
      <w:r w:rsidRPr="00F97FBC">
        <w:rPr>
          <w:lang w:val="en-US"/>
        </w:rPr>
        <w:t>O</w:t>
      </w:r>
      <w:r w:rsidRPr="00F97FBC">
        <w:rPr>
          <w:vertAlign w:val="subscript"/>
        </w:rPr>
        <w:t>2</w:t>
      </w:r>
      <w:r w:rsidRPr="00F97FBC">
        <w:t xml:space="preserve">. Анализатор </w:t>
      </w:r>
      <w:r w:rsidRPr="00F97FBC">
        <w:rPr>
          <w:lang w:val="en-US"/>
        </w:rPr>
        <w:t>NO</w:t>
      </w:r>
      <w:r w:rsidRPr="00F97FBC">
        <w:rPr>
          <w:vertAlign w:val="subscript"/>
          <w:lang w:val="en-US"/>
        </w:rPr>
        <w:t>X</w:t>
      </w:r>
      <w:r w:rsidRPr="00F97FBC">
        <w:t xml:space="preserve"> показывает содержание </w:t>
      </w:r>
      <w:r w:rsidRPr="00F97FBC">
        <w:rPr>
          <w:lang w:val="en-US"/>
        </w:rPr>
        <w:t>NO</w:t>
      </w:r>
      <w:r w:rsidRPr="00F97FBC">
        <w:rPr>
          <w:vertAlign w:val="subscript"/>
          <w:lang w:val="en-US"/>
        </w:rPr>
        <w:t>X</w:t>
      </w:r>
      <w:r w:rsidRPr="00F97FBC">
        <w:t xml:space="preserve"> в первоначальной смеси NO + N</w:t>
      </w:r>
      <w:r w:rsidRPr="00F97FBC">
        <w:rPr>
          <w:vertAlign w:val="subscript"/>
        </w:rPr>
        <w:t>2</w:t>
      </w:r>
      <w:r w:rsidRPr="00F97FBC">
        <w:t xml:space="preserve">. Отмечают концентрацию </w:t>
      </w:r>
      <w:r w:rsidRPr="00F97FBC">
        <w:rPr>
          <w:lang w:val="en-US"/>
        </w:rPr>
        <w:t>NO</w:t>
      </w:r>
      <w:r w:rsidRPr="00F97FBC">
        <w:rPr>
          <w:vertAlign w:val="subscript"/>
          <w:lang w:val="en-US"/>
        </w:rPr>
        <w:t>X</w:t>
      </w:r>
      <w:r w:rsidRPr="00F97FBC">
        <w:t xml:space="preserve"> с расчетом среднего значения показаний, снятых с анализатора за 30 с, и полученную величину регистрируют в качестве </w:t>
      </w:r>
      <w:r w:rsidRPr="00F97FBC">
        <w:rPr>
          <w:i/>
          <w:lang w:val="en-US"/>
        </w:rPr>
        <w:t>x</w:t>
      </w:r>
      <w:r w:rsidRPr="00F97FBC">
        <w:rPr>
          <w:vertAlign w:val="subscript"/>
          <w:lang w:val="en-US"/>
        </w:rPr>
        <w:t>NO</w:t>
      </w:r>
      <w:r>
        <w:rPr>
          <w:vertAlign w:val="subscript"/>
          <w:lang w:val="en-US"/>
        </w:rPr>
        <w:t>x</w:t>
      </w:r>
      <w:r w:rsidRPr="00F97FBC">
        <w:rPr>
          <w:vertAlign w:val="subscript"/>
          <w:lang w:val="en-US"/>
        </w:rPr>
        <w:t>ref</w:t>
      </w:r>
      <w:r w:rsidRPr="00F97FBC">
        <w:t xml:space="preserve">. Это значение не должно превышать значение </w:t>
      </w:r>
      <w:r w:rsidRPr="00F97FBC">
        <w:rPr>
          <w:i/>
          <w:lang w:val="en-US"/>
        </w:rPr>
        <w:t>x</w:t>
      </w:r>
      <w:r w:rsidRPr="00F97FBC">
        <w:rPr>
          <w:vertAlign w:val="subscript"/>
          <w:lang w:val="en-US"/>
        </w:rPr>
        <w:t>NOref</w:t>
      </w:r>
      <w:r w:rsidRPr="00F97FBC">
        <w:t xml:space="preserve"> более чем на 5%.</w:t>
      </w:r>
    </w:p>
    <w:p w:rsidR="00E15329" w:rsidRPr="00F97FBC" w:rsidRDefault="00E15329" w:rsidP="00E15329">
      <w:pPr>
        <w:spacing w:after="120"/>
        <w:ind w:left="2829" w:right="1134" w:hanging="570"/>
        <w:jc w:val="both"/>
      </w:pPr>
      <w:r w:rsidRPr="00F97FBC">
        <w:t>d)</w:t>
      </w:r>
      <w:r w:rsidRPr="00F97FBC">
        <w:tab/>
        <w:t xml:space="preserve">Оценка функционирования. Эффективность конвертера </w:t>
      </w:r>
      <w:r w:rsidRPr="00F97FBC">
        <w:rPr>
          <w:lang w:val="en-US"/>
        </w:rPr>
        <w:t>NO</w:t>
      </w:r>
      <w:r w:rsidRPr="00F97FBC">
        <w:rPr>
          <w:vertAlign w:val="subscript"/>
          <w:lang w:val="en-US"/>
        </w:rPr>
        <w:t>X</w:t>
      </w:r>
      <w:r w:rsidRPr="00F97FBC">
        <w:t xml:space="preserve"> рассчитывают посредством подстановки полученных концентраций </w:t>
      </w:r>
      <w:r>
        <w:t>в уравнение</w:t>
      </w:r>
      <w:r w:rsidRPr="00F97FBC">
        <w:t xml:space="preserve"> (A.4-26):</w:t>
      </w:r>
    </w:p>
    <w:p w:rsidR="00E15329" w:rsidRPr="00F97FBC" w:rsidRDefault="00E15329" w:rsidP="00E15329">
      <w:pPr>
        <w:tabs>
          <w:tab w:val="left" w:pos="1134"/>
          <w:tab w:val="left" w:pos="1701"/>
          <w:tab w:val="left" w:pos="2800"/>
        </w:tabs>
        <w:ind w:left="3402" w:right="1134" w:hanging="1701"/>
        <w:jc w:val="right"/>
      </w:pPr>
      <w:r w:rsidRPr="00F97FBC">
        <w:rPr>
          <w:noProof/>
          <w:sz w:val="22"/>
          <w:lang w:eastAsia="ru-RU"/>
        </w:rPr>
        <mc:AlternateContent>
          <mc:Choice Requires="wps">
            <w:drawing>
              <wp:anchor distT="0" distB="0" distL="114300" distR="114300" simplePos="0" relativeHeight="251752448" behindDoc="0" locked="0" layoutInCell="1" allowOverlap="1" wp14:anchorId="7823905D" wp14:editId="076628C3">
                <wp:simplePos x="0" y="0"/>
                <wp:positionH relativeFrom="column">
                  <wp:posOffset>1351845</wp:posOffset>
                </wp:positionH>
                <wp:positionV relativeFrom="paragraph">
                  <wp:posOffset>116455</wp:posOffset>
                </wp:positionV>
                <wp:extent cx="932172" cy="216707"/>
                <wp:effectExtent l="0" t="0" r="1905" b="0"/>
                <wp:wrapNone/>
                <wp:docPr id="14" name="Надпись 14"/>
                <wp:cNvGraphicFramePr/>
                <a:graphic xmlns:a="http://schemas.openxmlformats.org/drawingml/2006/main">
                  <a:graphicData uri="http://schemas.microsoft.com/office/word/2010/wordprocessingShape">
                    <wps:wsp>
                      <wps:cNvSpPr txBox="1"/>
                      <wps:spPr>
                        <a:xfrm>
                          <a:off x="0" y="0"/>
                          <a:ext cx="932172" cy="216707"/>
                        </a:xfrm>
                        <a:prstGeom prst="rect">
                          <a:avLst/>
                        </a:prstGeom>
                        <a:solidFill>
                          <a:schemeClr val="lt1"/>
                        </a:solidFill>
                        <a:ln w="6350">
                          <a:noFill/>
                        </a:ln>
                      </wps:spPr>
                      <wps:txbx>
                        <w:txbxContent>
                          <w:p w:rsidR="00792760" w:rsidRPr="00CE2A5C" w:rsidRDefault="00792760" w:rsidP="00E15329">
                            <w:pPr>
                              <w:rPr>
                                <w:i/>
                                <w:sz w:val="18"/>
                                <w:szCs w:val="18"/>
                              </w:rPr>
                            </w:pPr>
                            <w:r w:rsidRPr="00CE2A5C">
                              <w:rPr>
                                <w:i/>
                                <w:sz w:val="18"/>
                                <w:szCs w:val="18"/>
                              </w:rPr>
                              <w:t>эффективность</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23905D" id="Надпись 14" o:spid="_x0000_s1209" type="#_x0000_t202" style="position:absolute;left:0;text-align:left;margin-left:106.45pt;margin-top:9.15pt;width:73.4pt;height:17.0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" fillcolor="white [3201]" stroked="f" strokeweight=".5pt">
                <v:textbox inset="0,0,0,0">
                  <w:txbxContent>
                    <w:p w:rsidR="00792760" w:rsidRPr="00CE2A5C" w:rsidRDefault="00792760" w:rsidP="00E15329">
                      <w:pPr>
                        <w:rPr>
                          <w:i/>
                          <w:sz w:val="18"/>
                          <w:szCs w:val="18"/>
                        </w:rPr>
                      </w:pPr>
                      <w:r w:rsidRPr="00CE2A5C">
                        <w:rPr>
                          <w:i/>
                          <w:sz w:val="18"/>
                          <w:szCs w:val="18"/>
                        </w:rPr>
                        <w:t>эффективность</w:t>
                      </w:r>
                    </w:p>
                  </w:txbxContent>
                </v:textbox>
              </v:shape>
            </w:pict>
          </mc:Fallback>
        </mc:AlternateContent>
      </w:r>
      <w:r w:rsidRPr="00F97FBC">
        <w:rPr>
          <w:sz w:val="22"/>
        </w:rPr>
        <w:object w:dxaOrig="4440" w:dyaOrig="760">
          <v:shape id="_x0000_i1054" type="#_x0000_t75" style="width:200pt;height:34.9pt" o:ole="">
            <v:imagedata r:id="rId122" o:title=""/>
          </v:shape>
          <o:OLEObject Type="Embed" ProgID="Equation.3" ShapeID="_x0000_i1054" DrawAspect="Content" ObjectID="_1609747287" r:id="rId123"/>
        </w:object>
      </w:r>
      <w:r w:rsidRPr="00F97FBC">
        <w:rPr>
          <w:sz w:val="22"/>
        </w:rPr>
        <w:tab/>
      </w:r>
      <w:r w:rsidRPr="00F97FBC">
        <w:tab/>
        <w:t>(A.4-26).</w:t>
      </w:r>
    </w:p>
    <w:p w:rsidR="00E15329" w:rsidRPr="00F97FBC" w:rsidRDefault="00E15329" w:rsidP="00E15329">
      <w:pPr>
        <w:spacing w:before="240" w:after="120"/>
        <w:ind w:left="2835" w:right="1134" w:hanging="567"/>
        <w:jc w:val="both"/>
      </w:pPr>
      <w:r w:rsidRPr="00F97FBC">
        <w:lastRenderedPageBreak/>
        <w:t>e)</w:t>
      </w:r>
      <w:r w:rsidRPr="00F97FBC">
        <w:tab/>
        <w:t xml:space="preserve">Если полученный результат составляет менее 95%, то конвертер </w:t>
      </w:r>
      <w:r w:rsidRPr="00F97FBC">
        <w:rPr>
          <w:lang w:val="en-US"/>
        </w:rPr>
        <w:t>NO</w:t>
      </w:r>
      <w:r w:rsidRPr="00F97FBC">
        <w:rPr>
          <w:vertAlign w:val="subscript"/>
        </w:rPr>
        <w:t>2</w:t>
      </w:r>
      <w:r w:rsidRPr="00F97FBC">
        <w:t>−</w:t>
      </w:r>
      <w:r w:rsidRPr="00F97FBC">
        <w:rPr>
          <w:lang w:val="en-US"/>
        </w:rPr>
        <w:t>NO</w:t>
      </w:r>
      <w:r w:rsidRPr="00F97FBC">
        <w:t xml:space="preserve"> ремонтируют или заменяют.</w:t>
      </w:r>
    </w:p>
    <w:p w:rsidR="00E15329" w:rsidRPr="00F97FBC" w:rsidRDefault="00E15329" w:rsidP="00E15329">
      <w:pPr>
        <w:spacing w:after="120"/>
        <w:ind w:left="2268" w:right="1134" w:hanging="1134"/>
        <w:jc w:val="both"/>
      </w:pPr>
      <w:r w:rsidRPr="00F97FBC">
        <w:t>8.1.12</w:t>
      </w:r>
      <w:r w:rsidRPr="00F97FBC">
        <w:tab/>
        <w:t xml:space="preserve">Измерения ВЧ </w:t>
      </w:r>
    </w:p>
    <w:p w:rsidR="00E15329" w:rsidRPr="00F97FBC" w:rsidRDefault="00E15329" w:rsidP="00E15329">
      <w:pPr>
        <w:spacing w:after="120"/>
        <w:ind w:left="2268" w:right="1134" w:hanging="1134"/>
        <w:jc w:val="both"/>
      </w:pPr>
      <w:r w:rsidRPr="00F97FBC">
        <w:t>8.1.12.1</w:t>
      </w:r>
      <w:r w:rsidRPr="00F97FBC">
        <w:tab/>
        <w:t>Проверки весов для ВЧ и проверка процесса взвешивания</w:t>
      </w:r>
    </w:p>
    <w:p w:rsidR="00E15329" w:rsidRPr="00F97FBC" w:rsidRDefault="00E15329" w:rsidP="00E15329">
      <w:pPr>
        <w:spacing w:after="120"/>
        <w:ind w:left="2268" w:right="1134" w:hanging="1134"/>
        <w:jc w:val="both"/>
      </w:pPr>
      <w:r w:rsidRPr="00F97FBC">
        <w:t>8.1.12.1.1</w:t>
      </w:r>
      <w:r w:rsidRPr="00F97FBC">
        <w:tab/>
        <w:t>Область применения и частота</w:t>
      </w:r>
    </w:p>
    <w:p w:rsidR="00E15329" w:rsidRPr="00F97FBC" w:rsidRDefault="00E15329" w:rsidP="00E15329">
      <w:pPr>
        <w:spacing w:after="120"/>
        <w:ind w:left="2268" w:right="1134" w:hanging="1134"/>
        <w:jc w:val="both"/>
      </w:pPr>
      <w:r w:rsidRPr="00F97FBC">
        <w:tab/>
        <w:t>В настоящем пункте описаны три проверки:</w:t>
      </w:r>
    </w:p>
    <w:p w:rsidR="00E15329" w:rsidRPr="00F97FBC" w:rsidRDefault="00E15329" w:rsidP="00E15329">
      <w:pPr>
        <w:spacing w:after="120"/>
        <w:ind w:left="2829" w:right="1134" w:hanging="561"/>
        <w:jc w:val="both"/>
      </w:pPr>
      <w:r w:rsidRPr="00F97FBC">
        <w:t>a)</w:t>
      </w:r>
      <w:r w:rsidRPr="00F97FBC">
        <w:tab/>
        <w:t>независимая проверка функционирования весов для ВЧ в пределах 370 дней до взвешивания любого фильтра;</w:t>
      </w:r>
    </w:p>
    <w:p w:rsidR="00E15329" w:rsidRPr="00F97FBC" w:rsidRDefault="00E15329" w:rsidP="00E15329">
      <w:pPr>
        <w:spacing w:after="120"/>
        <w:ind w:left="2829" w:right="1134" w:hanging="570"/>
        <w:jc w:val="both"/>
      </w:pPr>
      <w:r w:rsidRPr="00F97FBC">
        <w:t>b)</w:t>
      </w:r>
      <w:r w:rsidRPr="00F97FBC">
        <w:tab/>
        <w:t>установка на нуль и тарирование в пределах 12 часов до взвешивания любого фильтра;</w:t>
      </w:r>
    </w:p>
    <w:p w:rsidR="00E15329" w:rsidRPr="00F97FBC" w:rsidRDefault="00E15329" w:rsidP="00E15329">
      <w:pPr>
        <w:spacing w:after="120"/>
        <w:ind w:left="2829" w:right="1134" w:hanging="570"/>
        <w:jc w:val="both"/>
      </w:pPr>
      <w:r w:rsidRPr="00F97FBC">
        <w:t>c)</w:t>
      </w:r>
      <w:r w:rsidRPr="00F97FBC">
        <w:tab/>
        <w:t>подтверждение того, что масса эталонных фильтров до и после сеанса взвешивания фильтра меньше указанных допусков.</w:t>
      </w:r>
    </w:p>
    <w:p w:rsidR="00E15329" w:rsidRPr="00F97FBC" w:rsidRDefault="00E15329" w:rsidP="00E15329">
      <w:pPr>
        <w:spacing w:after="120"/>
        <w:ind w:left="2268" w:right="1134" w:hanging="1134"/>
        <w:jc w:val="both"/>
      </w:pPr>
      <w:r w:rsidRPr="00F97FBC">
        <w:t>8.1.12.1.2</w:t>
      </w:r>
      <w:r w:rsidRPr="00F97FBC">
        <w:tab/>
        <w:t>Независимая проверка</w:t>
      </w:r>
    </w:p>
    <w:p w:rsidR="00E15329" w:rsidRPr="00F97FBC" w:rsidRDefault="00E15329" w:rsidP="00E15329">
      <w:pPr>
        <w:spacing w:after="120"/>
        <w:ind w:left="2268" w:right="1134" w:hanging="1134"/>
        <w:jc w:val="both"/>
      </w:pPr>
      <w:r w:rsidRPr="00F97FBC">
        <w:tab/>
        <w:t>Изготовитель весов (или представитель, уполномоченный изготовителем весов) в пределах 370 дней до испытаний проводит проверку функционирования весов в соответствии с внутренними процедурами контрольной проверки.</w:t>
      </w:r>
    </w:p>
    <w:p w:rsidR="00E15329" w:rsidRPr="00F97FBC" w:rsidRDefault="00E15329" w:rsidP="00E15329">
      <w:pPr>
        <w:spacing w:after="120"/>
        <w:ind w:left="2268" w:right="1134" w:hanging="1134"/>
        <w:jc w:val="both"/>
      </w:pPr>
      <w:r w:rsidRPr="00F97FBC">
        <w:t>8.1.12.1.3</w:t>
      </w:r>
      <w:r w:rsidRPr="00F97FBC">
        <w:tab/>
        <w:t>Установка на нуль и тарирование</w:t>
      </w:r>
    </w:p>
    <w:p w:rsidR="00E15329" w:rsidRPr="00F97FBC" w:rsidRDefault="00E15329" w:rsidP="00E15329">
      <w:pPr>
        <w:spacing w:after="120"/>
        <w:ind w:left="2268" w:right="1134" w:hanging="1134"/>
        <w:jc w:val="both"/>
      </w:pPr>
      <w:r w:rsidRPr="00F97FBC">
        <w:tab/>
        <w:t>Проверку функционирования весов осуществляют посредством установки их на нуль и тарирования при помощи не менее чем одного калибровочного груза, причем любые используемые для целей этой проверки грузы должны соответствовать техническим требованиям по пункту 9.5.2 настоящего приложения. Используют ручную или автоматизированную процедуру:</w:t>
      </w:r>
    </w:p>
    <w:p w:rsidR="00E15329" w:rsidRPr="00F97FBC" w:rsidRDefault="00E15329" w:rsidP="00E15329">
      <w:pPr>
        <w:spacing w:after="120"/>
        <w:ind w:left="2835" w:right="1134" w:hanging="576"/>
        <w:jc w:val="both"/>
      </w:pPr>
      <w:r w:rsidRPr="00F97FBC">
        <w:t>a)</w:t>
      </w:r>
      <w:r w:rsidRPr="00F97FBC">
        <w:tab/>
        <w:t>ручная процедура предусматривает использование весов, которые устанавливают на нуль и тарируют при помощи не менее чем одного калибровочного груза. Если средние значения обычно получают при помощи повторения процесса взвешивания для повышения точности и прецизионности измерения ВЧ, то такую же процедуру используют и для проверки функционирования весов;</w:t>
      </w:r>
    </w:p>
    <w:p w:rsidR="00E15329" w:rsidRPr="00F97FBC" w:rsidRDefault="00E15329" w:rsidP="00E15329">
      <w:pPr>
        <w:spacing w:after="120"/>
        <w:ind w:left="2835" w:right="1134" w:hanging="576"/>
        <w:jc w:val="both"/>
      </w:pPr>
      <w:r w:rsidRPr="00F97FBC">
        <w:t>b)</w:t>
      </w:r>
      <w:r w:rsidRPr="00F97FBC">
        <w:tab/>
        <w:t>автоматизированная процедура осуществляется при помощи встроенных калибровочных грузов, которые используются автоматически для проверки функционирования весов. Для целей данной проверки эти встроенные калибровочные грузы должны соответствовать техническим требованиям по пункту 9.5.2 настоящего приложения.</w:t>
      </w:r>
    </w:p>
    <w:p w:rsidR="00E15329" w:rsidRPr="00F97FBC" w:rsidRDefault="00E15329" w:rsidP="00E15329">
      <w:pPr>
        <w:keepNext/>
        <w:spacing w:after="120"/>
        <w:ind w:left="2268" w:right="1134" w:hanging="1134"/>
        <w:jc w:val="both"/>
        <w:rPr>
          <w:iCs/>
        </w:rPr>
      </w:pPr>
      <w:r w:rsidRPr="00F97FBC">
        <w:t>8.1.12.1.4</w:t>
      </w:r>
      <w:r w:rsidRPr="00F97FBC">
        <w:tab/>
        <w:t>Взвешивание исходной пробы</w:t>
      </w:r>
    </w:p>
    <w:p w:rsidR="00E15329" w:rsidRPr="00F97FBC" w:rsidRDefault="00E15329" w:rsidP="00E15329">
      <w:pPr>
        <w:spacing w:after="120"/>
        <w:ind w:left="2268" w:right="1134" w:hanging="1134"/>
        <w:jc w:val="both"/>
      </w:pPr>
      <w:r w:rsidRPr="00F97FBC">
        <w:tab/>
        <w:t>Все значения массы в процессе взвешивания проверяют путем взвешивания эталонных средств для отбора проб ВЧ (например, фильтров) до и после сеанса взвешивания. Взвешивание может производиться в течение минимального времени, но не дольше 80 часов, и может включать замеры массы как до, так и после проведения испытания. По итогам последовательного определения массы каждого из эталонных средств для отбора проб ВЧ должно быть получено то же самое значение в пределах ±10 мкг или ±10% от ожидаемой общей массы</w:t>
      </w:r>
      <w:r w:rsidR="009D1B4C">
        <w:t> </w:t>
      </w:r>
      <w:r w:rsidRPr="00F97FBC">
        <w:t>ВЧ в зависимости от того, какое из этих значений выше. Если при последовательном взвешивании фильтра, используемого для отбора проб</w:t>
      </w:r>
      <w:r w:rsidR="009D1B4C">
        <w:t> </w:t>
      </w:r>
      <w:r w:rsidRPr="00F97FBC">
        <w:t xml:space="preserve">ВЧ, соблюдение данного критерия не обеспечивается, то все результаты индивидуальных замеров массы испытательных фильтров, полученные в период между последовательными определениями массы </w:t>
      </w:r>
      <w:r>
        <w:lastRenderedPageBreak/>
        <w:t xml:space="preserve">эталонного </w:t>
      </w:r>
      <w:r w:rsidRPr="00F97FBC">
        <w:t>фильтра, считаются недействительными. Эти фильтры могут подвергаться повторному взвешиванию в ходе следующего сеанса. Если после проведения испытаний какой-либо фильтр был признан не соответствующим данному критерию, то этот интервал испытания признается недействительным. Данную проверку проводят следующим образом:</w:t>
      </w:r>
    </w:p>
    <w:p w:rsidR="00E15329" w:rsidRPr="00F97FBC" w:rsidRDefault="00E15329" w:rsidP="00E15329">
      <w:pPr>
        <w:spacing w:after="120"/>
        <w:ind w:left="2835" w:right="1134" w:hanging="576"/>
        <w:jc w:val="both"/>
      </w:pPr>
      <w:r>
        <w:t>a)</w:t>
      </w:r>
      <w:r>
        <w:tab/>
        <w:t xml:space="preserve">по меньшей мере две пробы </w:t>
      </w:r>
      <w:r w:rsidRPr="00F97FBC">
        <w:t>неиспользованных средств для отбора проб ВЧ хранятся в среде стабилизации ВЧ. Их используют в качестве эталонных. В качестве эталонных применяют неиспользованные фильтры одинакового размера, изготовленные из одного и того же материала;</w:t>
      </w:r>
    </w:p>
    <w:p w:rsidR="00E15329" w:rsidRPr="00F97FBC" w:rsidRDefault="00E15329" w:rsidP="00E15329">
      <w:pPr>
        <w:spacing w:after="120"/>
        <w:ind w:left="2835" w:right="1134" w:hanging="576"/>
        <w:jc w:val="both"/>
      </w:pPr>
      <w:r w:rsidRPr="00F97FBC">
        <w:t>b)</w:t>
      </w:r>
      <w:r w:rsidRPr="00F97FBC">
        <w:tab/>
        <w:t>эталонные фильтры стабилизируют в среде стабилизации ВЧ. Их считают стабилизированными, если они находились в среде стабилизации ВЧ минимум 30 минут, а среда стабилизации ВЧ соответствовала техническим требованиям по пункту 9.3.4.4 настоящего приложения в течение предшествующих 60 минут;</w:t>
      </w:r>
    </w:p>
    <w:p w:rsidR="00E15329" w:rsidRPr="00F97FBC" w:rsidRDefault="00E15329" w:rsidP="00E15329">
      <w:pPr>
        <w:spacing w:after="120"/>
        <w:ind w:left="2835" w:right="1134" w:hanging="576"/>
        <w:jc w:val="both"/>
      </w:pPr>
      <w:r w:rsidRPr="00F97FBC">
        <w:t>c)</w:t>
      </w:r>
      <w:r w:rsidRPr="00F97FBC">
        <w:tab/>
        <w:t>взвешивание производят несколько раз с исходной пробой без регистрации значений;</w:t>
      </w:r>
    </w:p>
    <w:p w:rsidR="00E15329" w:rsidRPr="00F97FBC" w:rsidRDefault="00E15329" w:rsidP="00E15329">
      <w:pPr>
        <w:spacing w:after="120"/>
        <w:ind w:left="2835" w:right="1134" w:hanging="576"/>
        <w:jc w:val="both"/>
      </w:pPr>
      <w:r w:rsidRPr="00F97FBC">
        <w:t>d)</w:t>
      </w:r>
      <w:r w:rsidRPr="00F97FBC">
        <w:tab/>
        <w:t>весы устанавливают на нуль и тарируют. Испытательную массу (например, калибровочный груз) помещают на весы, а затем убирают с весов с обеспечением возвращения их в течение обычного периода стабилизации к соответствующему нулевому значению;</w:t>
      </w:r>
    </w:p>
    <w:p w:rsidR="00E15329" w:rsidRPr="00F97FBC" w:rsidRDefault="00E15329" w:rsidP="00E15329">
      <w:pPr>
        <w:spacing w:after="120"/>
        <w:ind w:left="2835" w:right="1134" w:hanging="576"/>
        <w:jc w:val="both"/>
      </w:pPr>
      <w:r w:rsidRPr="00F97FBC">
        <w:t>e)</w:t>
      </w:r>
      <w:r w:rsidRPr="00F97FBC">
        <w:tab/>
        <w:t>каждое из эталонных средств (например, фильтры) взвешивают, и регистрируют их массу. Если средние значения обычно получают при помощи повторения процесса взвешивания для повышения точности и прецизионности взвешивания массы эталонных средств (например, фильтров), то такую же процедуру используют и для измерения средних значений массы средств для отбора проб (например, фильтров);</w:t>
      </w:r>
    </w:p>
    <w:p w:rsidR="00E15329" w:rsidRPr="00F97FBC" w:rsidRDefault="00E15329" w:rsidP="00E15329">
      <w:pPr>
        <w:spacing w:after="120"/>
        <w:ind w:left="2835" w:right="1134" w:hanging="576"/>
        <w:jc w:val="both"/>
      </w:pPr>
      <w:r w:rsidRPr="00F97FBC">
        <w:t>f)</w:t>
      </w:r>
      <w:r w:rsidRPr="00F97FBC">
        <w:tab/>
        <w:t>регистрируют точку росы, внешнюю температуру и атмосферное давление в среде, где находятся весы;</w:t>
      </w:r>
    </w:p>
    <w:p w:rsidR="00E15329" w:rsidRPr="00F97FBC" w:rsidRDefault="00E15329" w:rsidP="00E15329">
      <w:pPr>
        <w:spacing w:after="120"/>
        <w:ind w:left="2835" w:right="1134" w:hanging="576"/>
        <w:jc w:val="both"/>
      </w:pPr>
      <w:r w:rsidRPr="00F97FBC">
        <w:t>g)</w:t>
      </w:r>
      <w:r w:rsidRPr="00F97FBC">
        <w:tab/>
        <w:t>зарегистрированные внешние условия используют для корректировки результатов на статическое давление согласно пункту 8.1.12.2 настоящего приложения. Скорректированную на статическое давление массу каждого из эталонных средств регистрируют;</w:t>
      </w:r>
    </w:p>
    <w:p w:rsidR="00E15329" w:rsidRPr="00F97FBC" w:rsidRDefault="00E15329" w:rsidP="00E15329">
      <w:pPr>
        <w:spacing w:after="120"/>
        <w:ind w:left="2835" w:right="1134" w:hanging="576"/>
        <w:jc w:val="both"/>
      </w:pPr>
      <w:r w:rsidRPr="00F97FBC">
        <w:t>h)</w:t>
      </w:r>
      <w:r w:rsidRPr="00F97FBC">
        <w:tab/>
        <w:t xml:space="preserve">скорректированную на статическое давление исходную </w:t>
      </w:r>
      <w:r w:rsidR="00773686">
        <w:br/>
      </w:r>
      <w:r w:rsidRPr="00F97FBC">
        <w:t>массу каждого эталонного средства (например, фильтра) вычитают из измеренной ранее и зарегистрированной массы, скорректированной на статическое давление;</w:t>
      </w:r>
    </w:p>
    <w:p w:rsidR="00773686" w:rsidRDefault="00E15329" w:rsidP="00773686">
      <w:pPr>
        <w:spacing w:after="120"/>
        <w:ind w:left="2835" w:right="1134" w:hanging="576"/>
        <w:jc w:val="both"/>
      </w:pPr>
      <w:r w:rsidRPr="00F97FBC">
        <w:t>i)</w:t>
      </w:r>
      <w:r w:rsidRPr="00F97FBC">
        <w:tab/>
        <w:t xml:space="preserve">если любая из зарегистрированных масс эталонных фильтров изменяется в большей степени, чем это допустимо по настоящему пункту, то все значения массы ВЧ, зарегистрированные после успешного подтверждения достоверности массы эталонного средства (например, фильтра), признают недействительными. Эталонные фильтры для ВЧ могут быть отбракованы, если масса одного фильтра изменилась в большей степени, чем это допустимо, и может быть точно определена конкретная причина изменения массы этого фильтра, которая не затрагивает другие используемые фильтры. Таким образом, подтверждение </w:t>
      </w:r>
      <w:r w:rsidR="00773686">
        <w:br/>
      </w:r>
    </w:p>
    <w:p w:rsidR="00E15329" w:rsidRPr="00F97FBC" w:rsidRDefault="00773686" w:rsidP="000354FB">
      <w:pPr>
        <w:spacing w:after="120"/>
        <w:ind w:left="2835" w:right="1134" w:hanging="578"/>
        <w:jc w:val="both"/>
      </w:pPr>
      <w:r>
        <w:lastRenderedPageBreak/>
        <w:tab/>
      </w:r>
      <w:r w:rsidR="00E15329" w:rsidRPr="00F97FBC">
        <w:t xml:space="preserve">достоверности может рассматриваться в качестве свершившегося факта. В этом случае при определении соответствия подпункту </w:t>
      </w:r>
      <w:r w:rsidR="00E15329" w:rsidRPr="00F97FBC">
        <w:rPr>
          <w:lang w:val="en-US"/>
        </w:rPr>
        <w:t>j</w:t>
      </w:r>
      <w:r w:rsidR="00E15329" w:rsidRPr="00F97FBC">
        <w:t>) настоящего пункта эталонные средства с примесями не учитывают и соответствующий эталонный фильтр отбраковывают и заменяют;</w:t>
      </w:r>
    </w:p>
    <w:p w:rsidR="00E15329" w:rsidRPr="00F97FBC" w:rsidRDefault="00E15329" w:rsidP="00E15329">
      <w:pPr>
        <w:spacing w:after="120"/>
        <w:ind w:left="2835" w:right="1134" w:hanging="576"/>
        <w:jc w:val="both"/>
      </w:pPr>
      <w:r w:rsidRPr="00F97FBC">
        <w:t>j)</w:t>
      </w:r>
      <w:r w:rsidRPr="00F97FBC">
        <w:tab/>
        <w:t xml:space="preserve">если любая из исходных масс изменяется в большей степени, чем это допустимо по пункту 8.1.12.1.4 настоящего приложения, то все результаты по ВЧ, полученные в период между двумя моментами установления исходной массы, считают недействительными. Если в соответствии с подпунктом </w:t>
      </w:r>
      <w:r w:rsidRPr="00F97FBC">
        <w:rPr>
          <w:lang w:val="en-US"/>
        </w:rPr>
        <w:t>i</w:t>
      </w:r>
      <w:r w:rsidRPr="00F97FBC">
        <w:t>) настоящего пункта эталонные средства отбора проб ВЧ отбраковываются, то должна быть обеспечена по меньшей мере одна иная исходная масса, соответствующая критериям пункта 8.1.12.1.4 настоящего приложения. В противном случае все результаты по ВЧ, определенные между двумя моментами установления масс эталонных средств (например, фильтров), признают недействительными.</w:t>
      </w:r>
    </w:p>
    <w:p w:rsidR="00E15329" w:rsidRPr="00F97FBC" w:rsidRDefault="00E15329" w:rsidP="00E15329">
      <w:pPr>
        <w:spacing w:after="120"/>
        <w:ind w:left="2268" w:right="1134" w:hanging="1134"/>
        <w:jc w:val="both"/>
      </w:pPr>
      <w:r w:rsidRPr="00F97FBC">
        <w:t>8.1.12.2</w:t>
      </w:r>
      <w:r w:rsidRPr="00F97FBC">
        <w:tab/>
        <w:t>Поправка на статическое давление фильтра для отбора проб ВЧ</w:t>
      </w:r>
    </w:p>
    <w:p w:rsidR="00E15329" w:rsidRPr="00F97FBC" w:rsidRDefault="00E15329" w:rsidP="00E15329">
      <w:pPr>
        <w:spacing w:after="120"/>
        <w:ind w:left="2268" w:right="1134" w:hanging="1134"/>
        <w:jc w:val="both"/>
      </w:pPr>
      <w:r w:rsidRPr="00F97FBC">
        <w:t>8.1.12.2.1</w:t>
      </w:r>
      <w:r w:rsidRPr="00F97FBC">
        <w:tab/>
        <w:t>Общие положения</w:t>
      </w:r>
    </w:p>
    <w:p w:rsidR="00E15329" w:rsidRPr="00F97FBC" w:rsidRDefault="00E15329" w:rsidP="00E15329">
      <w:pPr>
        <w:spacing w:after="120"/>
        <w:ind w:left="2268" w:right="1134" w:hanging="1134"/>
        <w:jc w:val="both"/>
      </w:pPr>
      <w:r w:rsidRPr="00F97FBC">
        <w:tab/>
        <w:t>Фильтр для отбора проб ВЧ корректируют на взвешивание его в воздухе. Поправка на статическое давление зависит от плотности средства для отбора проб, плотности воздуха и плотности калибровочного груза, использовавшегося для калибровки весов. Поправка на статическое давление не учитывается при взвешивании в воздухе самих ВЧ, поскольку на массу ВЧ обычно приходится лишь (0,01−0,10)% общего веса. Корректировка по этой небольшой доле массы составит максимум 0,010%. Скорректированные на статическое давление значения соответствуют собственной массе проб ВЧ. Эти скорректированные на статическое давление результаты взвешивания фильтра перед испытанием впоследствии вычитаются из скорректированных на статическое давление результатов взвешивания соответствующего фильтра после испытания для определения массы ВЧ, выделяемых в ходе испытания.</w:t>
      </w:r>
    </w:p>
    <w:p w:rsidR="00E15329" w:rsidRPr="00F97FBC" w:rsidRDefault="00E15329" w:rsidP="00E15329">
      <w:pPr>
        <w:spacing w:after="120"/>
        <w:ind w:left="2268" w:right="1134" w:hanging="1134"/>
        <w:jc w:val="both"/>
      </w:pPr>
      <w:r w:rsidRPr="00F97FBC">
        <w:t>8.1.12.2.2</w:t>
      </w:r>
      <w:r w:rsidRPr="00F97FBC">
        <w:tab/>
        <w:t>Плотность фильтра для отбора проб ВЧ</w:t>
      </w:r>
    </w:p>
    <w:p w:rsidR="00E15329" w:rsidRPr="00F97FBC" w:rsidRDefault="00E15329" w:rsidP="00E15329">
      <w:pPr>
        <w:spacing w:after="120"/>
        <w:ind w:left="2268" w:right="1134" w:hanging="1134"/>
        <w:jc w:val="both"/>
      </w:pPr>
      <w:r w:rsidRPr="00F97FBC">
        <w:tab/>
        <w:t>Различные фильтры для отбора проб ВЧ характеризуются различной плотностью. Используют средство для отбора проб известной плотности либо одно из следующих значений плотности какого-нибудь общего средства для отбора проб:</w:t>
      </w:r>
    </w:p>
    <w:p w:rsidR="00E15329" w:rsidRPr="00F97FBC" w:rsidRDefault="00E15329" w:rsidP="00E15329">
      <w:pPr>
        <w:spacing w:after="120"/>
        <w:ind w:left="2835" w:right="1134" w:hanging="576"/>
        <w:jc w:val="both"/>
      </w:pPr>
      <w:r w:rsidRPr="00F97FBC">
        <w:t>a)</w:t>
      </w:r>
      <w:r w:rsidRPr="00F97FBC">
        <w:tab/>
        <w:t>в случае боросиликатного стекла с политетрафторэтиленовым покрытием используют средство для отбора проб с плотностью 2 300 кг/м</w:t>
      </w:r>
      <w:r w:rsidRPr="00F97FBC">
        <w:rPr>
          <w:vertAlign w:val="superscript"/>
        </w:rPr>
        <w:t>3</w:t>
      </w:r>
      <w:r w:rsidRPr="00F97FBC">
        <w:t>;</w:t>
      </w:r>
    </w:p>
    <w:p w:rsidR="00E15329" w:rsidRPr="00F97FBC" w:rsidRDefault="00E15329" w:rsidP="00E15329">
      <w:pPr>
        <w:spacing w:after="120"/>
        <w:ind w:left="2835" w:right="1134" w:hanging="576"/>
        <w:jc w:val="both"/>
      </w:pPr>
      <w:r w:rsidRPr="00F97FBC">
        <w:t>b)</w:t>
      </w:r>
      <w:r w:rsidRPr="00F97FBC">
        <w:tab/>
        <w:t>в случае мембранного (пленочного) средства с политетрафторэтиленовым покрытием и встроенным опорным кольцом из полиметилпентена, на которое приходится 95% массы данного средства, используют плотность, составляющую 920 кг/м</w:t>
      </w:r>
      <w:r w:rsidRPr="00F97FBC">
        <w:rPr>
          <w:vertAlign w:val="superscript"/>
        </w:rPr>
        <w:t>3</w:t>
      </w:r>
      <w:r w:rsidRPr="00F97FBC">
        <w:t>;</w:t>
      </w:r>
    </w:p>
    <w:p w:rsidR="00E15329" w:rsidRPr="00F97FBC" w:rsidRDefault="00E15329" w:rsidP="00E15329">
      <w:pPr>
        <w:spacing w:after="120"/>
        <w:ind w:left="2835" w:right="1134" w:hanging="576"/>
        <w:jc w:val="both"/>
      </w:pPr>
      <w:r w:rsidRPr="00F97FBC">
        <w:t>c)</w:t>
      </w:r>
      <w:r w:rsidRPr="00F97FBC">
        <w:tab/>
        <w:t>в случае мембранного (пленочного) средства с политетрафторэтиленовым покрытием и встроенным опорным кольцом из политетрафторэтилена используют плотность, составляющую 2 144 кг/м</w:t>
      </w:r>
      <w:r w:rsidRPr="00F97FBC">
        <w:rPr>
          <w:vertAlign w:val="superscript"/>
        </w:rPr>
        <w:t>3</w:t>
      </w:r>
      <w:r w:rsidRPr="00F97FBC">
        <w:t>.</w:t>
      </w:r>
    </w:p>
    <w:p w:rsidR="00E15329" w:rsidRPr="00F97FBC" w:rsidRDefault="00E15329" w:rsidP="00E15329">
      <w:pPr>
        <w:keepNext/>
        <w:keepLines/>
        <w:spacing w:after="120"/>
        <w:ind w:left="2268" w:right="1134" w:hanging="1134"/>
        <w:jc w:val="both"/>
      </w:pPr>
      <w:r w:rsidRPr="00F97FBC">
        <w:lastRenderedPageBreak/>
        <w:t>8.1.12.2.3</w:t>
      </w:r>
      <w:r w:rsidRPr="00F97FBC">
        <w:tab/>
        <w:t>Плотность воздуха</w:t>
      </w:r>
    </w:p>
    <w:p w:rsidR="00E15329" w:rsidRPr="00F97FBC" w:rsidRDefault="00E15329" w:rsidP="00E15329">
      <w:pPr>
        <w:keepNext/>
        <w:keepLines/>
        <w:spacing w:after="120"/>
        <w:ind w:left="2268" w:right="1134" w:hanging="1134"/>
        <w:jc w:val="both"/>
      </w:pPr>
      <w:r w:rsidRPr="00F97FBC">
        <w:tab/>
        <w:t>Поскольку среда, в которой находятся весы для ВЧ, подлежит жесткому контролю по критериям внешней температуры 295 ±</w:t>
      </w:r>
      <w:r w:rsidR="003174B4">
        <w:t xml:space="preserve"> </w:t>
      </w:r>
      <w:r w:rsidRPr="00F97FBC">
        <w:t>1 K (22 ±</w:t>
      </w:r>
      <w:r w:rsidR="003174B4">
        <w:t xml:space="preserve"> </w:t>
      </w:r>
      <w:r w:rsidRPr="00F97FBC">
        <w:t>1 °C) и точки росы 282,5 ±</w:t>
      </w:r>
      <w:r w:rsidR="003174B4">
        <w:t xml:space="preserve"> </w:t>
      </w:r>
      <w:r w:rsidRPr="00F97FBC">
        <w:t>1 K (9,5 ±</w:t>
      </w:r>
      <w:r w:rsidR="003174B4">
        <w:t xml:space="preserve"> </w:t>
      </w:r>
      <w:r w:rsidRPr="00F97FBC">
        <w:t>1 °C), плотность воздуха является в первую очередь функцией атмосферного давления. Поэтому указанная поправка на статическое давление представляет собой исключительно функцию атмосферного давления.</w:t>
      </w:r>
    </w:p>
    <w:p w:rsidR="00E15329" w:rsidRPr="00F97FBC" w:rsidRDefault="00E15329" w:rsidP="00E15329">
      <w:pPr>
        <w:spacing w:after="120"/>
        <w:ind w:left="2268" w:right="1134" w:hanging="1134"/>
        <w:jc w:val="both"/>
      </w:pPr>
      <w:r w:rsidRPr="00F97FBC">
        <w:t>8.1.12.2.4</w:t>
      </w:r>
      <w:r w:rsidRPr="00F97FBC">
        <w:tab/>
        <w:t>Плотность калибровочного груза</w:t>
      </w:r>
    </w:p>
    <w:p w:rsidR="00E15329" w:rsidRPr="00F97FBC" w:rsidRDefault="00E15329" w:rsidP="00E15329">
      <w:pPr>
        <w:spacing w:after="120"/>
        <w:ind w:left="2268" w:right="1134" w:hanging="1134"/>
        <w:jc w:val="both"/>
      </w:pPr>
      <w:r w:rsidRPr="00F97FBC">
        <w:tab/>
        <w:t>Используют указанное значение плотности металлического калибровочного груза.</w:t>
      </w:r>
    </w:p>
    <w:p w:rsidR="00E15329" w:rsidRPr="00F97FBC" w:rsidRDefault="00E15329" w:rsidP="00E15329">
      <w:pPr>
        <w:keepNext/>
        <w:spacing w:after="120"/>
        <w:ind w:left="2268" w:right="1134" w:hanging="1134"/>
        <w:jc w:val="both"/>
      </w:pPr>
      <w:r w:rsidRPr="00F97FBC">
        <w:t>8.1.12.2.5</w:t>
      </w:r>
      <w:r w:rsidRPr="00F97FBC">
        <w:tab/>
        <w:t>Корректировочные расчеты</w:t>
      </w:r>
    </w:p>
    <w:p w:rsidR="00E15329" w:rsidRPr="00F97FBC" w:rsidRDefault="00E15329" w:rsidP="00773686">
      <w:pPr>
        <w:spacing w:after="240"/>
        <w:ind w:left="2268" w:right="1134" w:hanging="1134"/>
        <w:jc w:val="both"/>
      </w:pPr>
      <w:r w:rsidRPr="00F97FBC">
        <w:tab/>
        <w:t>Поправку на статическое давление фильтра для отбора проб ВЧ производят при помощи уравнения (A.4-27):</w:t>
      </w:r>
    </w:p>
    <w:p w:rsidR="00E15329" w:rsidRPr="00F97FBC" w:rsidRDefault="00E15329" w:rsidP="00E15329">
      <w:pPr>
        <w:tabs>
          <w:tab w:val="left" w:pos="2300"/>
        </w:tabs>
        <w:ind w:right="1134"/>
        <w:jc w:val="right"/>
      </w:pPr>
      <w:r w:rsidRPr="00F97FBC">
        <w:object w:dxaOrig="2500" w:dyaOrig="1400">
          <v:shape id="_x0000_i1055" type="#_x0000_t75" style="width:125pt;height:70.7pt" o:ole="">
            <v:imagedata r:id="rId124" o:title=""/>
          </v:shape>
          <o:OLEObject Type="Embed" ProgID="Equation.DSMT4" ShapeID="_x0000_i1055" DrawAspect="Content" ObjectID="_1609747288" r:id="rId125"/>
        </w:object>
      </w:r>
      <w:r w:rsidRPr="00F97FBC">
        <w:tab/>
      </w:r>
      <w:r w:rsidRPr="00F97FBC">
        <w:tab/>
      </w:r>
      <w:r w:rsidRPr="00F97FBC">
        <w:tab/>
      </w:r>
      <w:r w:rsidRPr="00F97FBC">
        <w:tab/>
      </w:r>
      <w:r w:rsidRPr="00F97FBC">
        <w:tab/>
        <w:t>(A.4-27),</w:t>
      </w:r>
    </w:p>
    <w:p w:rsidR="00E15329" w:rsidRPr="00F97FBC" w:rsidRDefault="00E15329" w:rsidP="00773686">
      <w:pPr>
        <w:spacing w:before="120" w:after="12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835"/>
        </w:tabs>
        <w:spacing w:after="120"/>
        <w:ind w:left="3402" w:right="1134" w:hanging="1134"/>
        <w:jc w:val="both"/>
      </w:pPr>
      <w:r w:rsidRPr="00F97FBC">
        <w:rPr>
          <w:i/>
        </w:rPr>
        <w:t>m</w:t>
      </w:r>
      <w:r w:rsidRPr="00F97FBC">
        <w:rPr>
          <w:vertAlign w:val="subscript"/>
        </w:rPr>
        <w:t>cor</w:t>
      </w:r>
      <w:r w:rsidRPr="00F97FBC">
        <w:tab/>
      </w:r>
      <w:r w:rsidRPr="00F97FBC">
        <w:rPr>
          <w:rFonts w:eastAsia="MS Mincho"/>
          <w:lang w:eastAsia="ru-RU"/>
        </w:rPr>
        <w:t>−</w:t>
      </w:r>
      <w:r w:rsidRPr="00F97FBC">
        <w:tab/>
        <w:t>скорректированная на статическое давление масса фильтра для отбора проб ВЧ,</w:t>
      </w:r>
    </w:p>
    <w:p w:rsidR="00E15329" w:rsidRPr="00F97FBC" w:rsidRDefault="00E15329" w:rsidP="00E15329">
      <w:pPr>
        <w:tabs>
          <w:tab w:val="left" w:pos="2835"/>
        </w:tabs>
        <w:spacing w:after="120"/>
        <w:ind w:left="3402" w:right="1134" w:hanging="1134"/>
        <w:jc w:val="both"/>
      </w:pPr>
      <w:r w:rsidRPr="00F97FBC">
        <w:rPr>
          <w:i/>
        </w:rPr>
        <w:t>m</w:t>
      </w:r>
      <w:r w:rsidRPr="00F97FBC">
        <w:rPr>
          <w:vertAlign w:val="subscript"/>
        </w:rPr>
        <w:t>uncor</w:t>
      </w:r>
      <w:r w:rsidRPr="00F97FBC">
        <w:tab/>
      </w:r>
      <w:r w:rsidRPr="00F97FBC">
        <w:rPr>
          <w:rFonts w:eastAsia="MS Mincho"/>
          <w:lang w:eastAsia="ru-RU"/>
        </w:rPr>
        <w:t>−</w:t>
      </w:r>
      <w:r w:rsidRPr="00F97FBC">
        <w:tab/>
        <w:t>нескорректированная на статическое давление масса фильтра для отбора проб ВЧ,</w:t>
      </w:r>
    </w:p>
    <w:p w:rsidR="00E15329" w:rsidRPr="00F97FBC" w:rsidRDefault="00E15329" w:rsidP="00E15329">
      <w:pPr>
        <w:tabs>
          <w:tab w:val="left" w:pos="2835"/>
        </w:tabs>
        <w:spacing w:after="120"/>
        <w:ind w:left="3402" w:right="1134" w:hanging="1134"/>
        <w:jc w:val="both"/>
      </w:pPr>
      <w:r w:rsidRPr="00F97FBC">
        <w:rPr>
          <w:i/>
        </w:rPr>
        <w:t>ρ</w:t>
      </w:r>
      <w:r w:rsidRPr="00F97FBC">
        <w:rPr>
          <w:vertAlign w:val="subscript"/>
        </w:rPr>
        <w:t>air</w:t>
      </w:r>
      <w:r w:rsidRPr="00F97FBC">
        <w:tab/>
      </w:r>
      <w:r w:rsidRPr="00F97FBC">
        <w:rPr>
          <w:rFonts w:eastAsia="MS Mincho"/>
          <w:lang w:eastAsia="ru-RU"/>
        </w:rPr>
        <w:t>−</w:t>
      </w:r>
      <w:r w:rsidRPr="00F97FBC">
        <w:tab/>
        <w:t>плотность воздуха в среде, где находятся весы,</w:t>
      </w:r>
    </w:p>
    <w:p w:rsidR="00E15329" w:rsidRPr="00F97FBC" w:rsidRDefault="00E15329" w:rsidP="00E15329">
      <w:pPr>
        <w:tabs>
          <w:tab w:val="left" w:pos="2835"/>
        </w:tabs>
        <w:spacing w:after="120"/>
        <w:ind w:left="3402" w:right="1134" w:hanging="1134"/>
        <w:jc w:val="both"/>
      </w:pPr>
      <w:r w:rsidRPr="00F97FBC">
        <w:rPr>
          <w:i/>
        </w:rPr>
        <w:t>ρ</w:t>
      </w:r>
      <w:r w:rsidRPr="00F97FBC">
        <w:rPr>
          <w:vertAlign w:val="subscript"/>
        </w:rPr>
        <w:t>weight</w:t>
      </w:r>
      <w:r w:rsidRPr="00F97FBC">
        <w:tab/>
      </w:r>
      <w:r w:rsidRPr="00F97FBC">
        <w:rPr>
          <w:rFonts w:eastAsia="MS Mincho"/>
          <w:lang w:eastAsia="ru-RU"/>
        </w:rPr>
        <w:t>−</w:t>
      </w:r>
      <w:r w:rsidRPr="00F97FBC">
        <w:tab/>
        <w:t>плотность калибровочного груза, использовавшегося для тарирования весов,</w:t>
      </w:r>
    </w:p>
    <w:p w:rsidR="00E15329" w:rsidRPr="00F97FBC" w:rsidRDefault="00E15329" w:rsidP="00E15329">
      <w:pPr>
        <w:tabs>
          <w:tab w:val="left" w:pos="2835"/>
        </w:tabs>
        <w:spacing w:after="120"/>
        <w:ind w:left="3402" w:right="1134" w:hanging="1134"/>
        <w:jc w:val="both"/>
      </w:pPr>
      <w:r w:rsidRPr="00F97FBC">
        <w:rPr>
          <w:i/>
        </w:rPr>
        <w:t>ρ</w:t>
      </w:r>
      <w:r w:rsidRPr="00F97FBC">
        <w:rPr>
          <w:vertAlign w:val="subscript"/>
        </w:rPr>
        <w:t>media</w:t>
      </w:r>
      <w:r w:rsidRPr="00F97FBC">
        <w:tab/>
      </w:r>
      <w:r w:rsidRPr="00F97FBC">
        <w:rPr>
          <w:rFonts w:eastAsia="MS Mincho"/>
          <w:lang w:eastAsia="ru-RU"/>
        </w:rPr>
        <w:t>−</w:t>
      </w:r>
      <w:r w:rsidRPr="00F97FBC">
        <w:tab/>
        <w:t>плотность фильтра для отбора проб ВЧ,</w:t>
      </w:r>
    </w:p>
    <w:p w:rsidR="00E15329" w:rsidRPr="00F97FBC" w:rsidRDefault="00E15329" w:rsidP="00E15329">
      <w:pPr>
        <w:tabs>
          <w:tab w:val="left" w:pos="2835"/>
        </w:tabs>
        <w:spacing w:after="120"/>
        <w:ind w:left="3402" w:right="1134" w:hanging="1134"/>
        <w:jc w:val="both"/>
      </w:pPr>
      <w:r w:rsidRPr="00F97FBC">
        <w:t>причем</w:t>
      </w:r>
    </w:p>
    <w:p w:rsidR="00E15329" w:rsidRPr="00F97FBC" w:rsidRDefault="00E15329" w:rsidP="00E15329">
      <w:pPr>
        <w:spacing w:after="80"/>
        <w:ind w:left="2268" w:right="1134" w:hanging="1134"/>
        <w:jc w:val="right"/>
      </w:pPr>
      <w:r w:rsidRPr="00F97FBC">
        <w:tab/>
      </w:r>
      <w:r w:rsidRPr="00F97FBC">
        <w:object w:dxaOrig="1640" w:dyaOrig="680">
          <v:shape id="_x0000_i1056" type="#_x0000_t75" style="width:80.6pt;height:34.5pt" o:ole="">
            <v:imagedata r:id="rId126" o:title=""/>
          </v:shape>
          <o:OLEObject Type="Embed" ProgID="Equation.DSMT4" ShapeID="_x0000_i1056" DrawAspect="Content" ObjectID="_1609747289" r:id="rId127"/>
        </w:object>
      </w:r>
      <w:r w:rsidRPr="00F97FBC">
        <w:tab/>
      </w:r>
      <w:r w:rsidRPr="00F97FBC">
        <w:tab/>
      </w:r>
      <w:r w:rsidRPr="00F97FBC">
        <w:tab/>
      </w:r>
      <w:r w:rsidRPr="00F97FBC">
        <w:tab/>
      </w:r>
      <w:r w:rsidRPr="00F97FBC">
        <w:tab/>
      </w:r>
      <w:r w:rsidRPr="00F97FBC">
        <w:tab/>
        <w:t xml:space="preserve"> </w:t>
      </w:r>
      <w:r w:rsidRPr="00F97FBC">
        <w:tab/>
        <w:t>(A.4-28),</w:t>
      </w:r>
    </w:p>
    <w:p w:rsidR="00E15329" w:rsidRPr="00F97FBC" w:rsidRDefault="00E15329" w:rsidP="00E15329">
      <w:pPr>
        <w:spacing w:after="80"/>
        <w:ind w:left="2268" w:right="1134" w:hanging="1134"/>
        <w:jc w:val="both"/>
      </w:pPr>
      <w:r w:rsidRPr="00F97FBC">
        <w:tab/>
      </w:r>
      <w:r w:rsidRPr="00F97FBC">
        <w:rPr>
          <w:rFonts w:eastAsia="Calibri"/>
        </w:rPr>
        <w:t>где</w:t>
      </w:r>
      <w:r w:rsidRPr="00F97FBC">
        <w:t>:</w:t>
      </w:r>
    </w:p>
    <w:p w:rsidR="00E15329" w:rsidRPr="00F97FBC" w:rsidRDefault="00E15329" w:rsidP="00E15329">
      <w:pPr>
        <w:tabs>
          <w:tab w:val="left" w:pos="2835"/>
        </w:tabs>
        <w:spacing w:after="80"/>
        <w:ind w:left="3402" w:right="1134" w:hanging="1134"/>
        <w:jc w:val="both"/>
      </w:pPr>
      <w:r w:rsidRPr="00F97FBC">
        <w:rPr>
          <w:i/>
        </w:rPr>
        <w:t>p</w:t>
      </w:r>
      <w:r w:rsidRPr="00F97FBC">
        <w:rPr>
          <w:vertAlign w:val="subscript"/>
        </w:rPr>
        <w:t>abs</w:t>
      </w:r>
      <w:r w:rsidRPr="00F97FBC">
        <w:tab/>
      </w:r>
      <w:r w:rsidRPr="00F97FBC">
        <w:rPr>
          <w:rFonts w:eastAsia="MS Mincho"/>
          <w:lang w:eastAsia="ru-RU"/>
        </w:rPr>
        <w:t>−</w:t>
      </w:r>
      <w:r w:rsidRPr="00F97FBC">
        <w:tab/>
        <w:t>абсолютное давление в среде, где находятся весы,</w:t>
      </w:r>
    </w:p>
    <w:p w:rsidR="00E15329" w:rsidRPr="00F97FBC" w:rsidRDefault="00E15329" w:rsidP="00E15329">
      <w:pPr>
        <w:tabs>
          <w:tab w:val="left" w:pos="2835"/>
        </w:tabs>
        <w:spacing w:after="80"/>
        <w:ind w:left="3402" w:right="1134" w:hanging="1134"/>
        <w:jc w:val="both"/>
      </w:pPr>
      <w:r w:rsidRPr="00F97FBC">
        <w:rPr>
          <w:i/>
        </w:rPr>
        <w:t>M</w:t>
      </w:r>
      <w:r w:rsidRPr="00F97FBC">
        <w:rPr>
          <w:vertAlign w:val="subscript"/>
        </w:rPr>
        <w:t>mix</w:t>
      </w:r>
      <w:r w:rsidRPr="00F97FBC">
        <w:tab/>
      </w:r>
      <w:r w:rsidRPr="00F97FBC">
        <w:rPr>
          <w:rFonts w:eastAsia="MS Mincho"/>
          <w:lang w:eastAsia="ru-RU"/>
        </w:rPr>
        <w:t>−</w:t>
      </w:r>
      <w:r w:rsidRPr="00F97FBC">
        <w:tab/>
        <w:t>молярная масса воздуха в среде, где находятся весы,</w:t>
      </w:r>
    </w:p>
    <w:p w:rsidR="00E15329" w:rsidRPr="00F97FBC" w:rsidRDefault="00E15329" w:rsidP="00E15329">
      <w:pPr>
        <w:tabs>
          <w:tab w:val="left" w:pos="2835"/>
        </w:tabs>
        <w:spacing w:after="80"/>
        <w:ind w:left="3402" w:right="1134" w:hanging="1134"/>
        <w:jc w:val="both"/>
      </w:pPr>
      <w:r w:rsidRPr="00F97FBC">
        <w:rPr>
          <w:i/>
        </w:rPr>
        <w:t>R</w:t>
      </w:r>
      <w:r w:rsidRPr="00F97FBC">
        <w:tab/>
      </w:r>
      <w:r w:rsidRPr="00F97FBC">
        <w:rPr>
          <w:rFonts w:eastAsia="MS Mincho"/>
          <w:lang w:eastAsia="ru-RU"/>
        </w:rPr>
        <w:t>−</w:t>
      </w:r>
      <w:r w:rsidRPr="00F97FBC">
        <w:tab/>
        <w:t>молярная газовая постоянная,</w:t>
      </w:r>
    </w:p>
    <w:p w:rsidR="00E15329" w:rsidRPr="00F97FBC" w:rsidRDefault="00E15329" w:rsidP="00E15329">
      <w:pPr>
        <w:tabs>
          <w:tab w:val="left" w:pos="2835"/>
        </w:tabs>
        <w:spacing w:after="80"/>
        <w:ind w:left="3402" w:right="1134" w:hanging="1134"/>
        <w:jc w:val="both"/>
      </w:pPr>
      <w:r w:rsidRPr="00F97FBC">
        <w:rPr>
          <w:i/>
        </w:rPr>
        <w:t>T</w:t>
      </w:r>
      <w:r w:rsidRPr="00F97FBC">
        <w:rPr>
          <w:vertAlign w:val="subscript"/>
        </w:rPr>
        <w:t>amb</w:t>
      </w:r>
      <w:r w:rsidRPr="00F97FBC">
        <w:tab/>
      </w:r>
      <w:r w:rsidRPr="00F97FBC">
        <w:rPr>
          <w:rFonts w:eastAsia="MS Mincho"/>
          <w:lang w:eastAsia="ru-RU"/>
        </w:rPr>
        <w:t>−</w:t>
      </w:r>
      <w:r w:rsidRPr="00F97FBC">
        <w:tab/>
        <w:t>абсолютная внешняя температура в среде, где находятся весы.</w:t>
      </w:r>
    </w:p>
    <w:p w:rsidR="00E15329" w:rsidRPr="00F97FBC" w:rsidRDefault="00E15329" w:rsidP="00E15329">
      <w:pPr>
        <w:spacing w:after="120"/>
        <w:ind w:left="2268" w:right="1134" w:hanging="1134"/>
        <w:jc w:val="both"/>
      </w:pPr>
      <w:r w:rsidRPr="00F97FBC">
        <w:t>8.2</w:t>
      </w:r>
      <w:r w:rsidRPr="00F97FBC">
        <w:tab/>
        <w:t>Подтверждение соответствия приборов для испытания</w:t>
      </w:r>
    </w:p>
    <w:p w:rsidR="00E15329" w:rsidRPr="00F97FBC" w:rsidRDefault="00E15329" w:rsidP="00E15329">
      <w:pPr>
        <w:spacing w:after="120"/>
        <w:ind w:left="2268" w:right="1134" w:hanging="1134"/>
        <w:jc w:val="both"/>
      </w:pPr>
      <w:r w:rsidRPr="00F97FBC">
        <w:t>8.2.1</w:t>
      </w:r>
      <w:r w:rsidRPr="00F97FBC">
        <w:tab/>
        <w:t>Подтверждение соответствия мер контроля за пропорциональным потоком при отборе проб из партии и минимального коэффициента разбавления при отборе проб ВЧ из партии</w:t>
      </w:r>
    </w:p>
    <w:p w:rsidR="00E15329" w:rsidRPr="00F97FBC" w:rsidRDefault="00E15329" w:rsidP="00E15329">
      <w:pPr>
        <w:spacing w:after="120"/>
        <w:ind w:left="2268" w:right="1134" w:hanging="1134"/>
        <w:jc w:val="both"/>
      </w:pPr>
      <w:r w:rsidRPr="00F97FBC">
        <w:t>8.2.1.1</w:t>
      </w:r>
      <w:r w:rsidRPr="00F97FBC">
        <w:tab/>
        <w:t>Критерии пропорциональности для CVS</w:t>
      </w:r>
    </w:p>
    <w:p w:rsidR="00E15329" w:rsidRPr="00F97FBC" w:rsidRDefault="00E15329" w:rsidP="00E15329">
      <w:pPr>
        <w:spacing w:after="120"/>
        <w:ind w:left="2268" w:right="1134" w:hanging="1134"/>
        <w:jc w:val="both"/>
      </w:pPr>
      <w:r w:rsidRPr="00F97FBC">
        <w:t>8.2.1.1.1</w:t>
      </w:r>
      <w:r w:rsidRPr="00F97FBC">
        <w:tab/>
        <w:t>Пропорциональные потоки</w:t>
      </w:r>
    </w:p>
    <w:p w:rsidR="00E15329" w:rsidRPr="00F97FBC" w:rsidRDefault="00E15329" w:rsidP="000354FB">
      <w:pPr>
        <w:spacing w:after="120"/>
        <w:ind w:left="2268" w:right="1134" w:hanging="1134"/>
        <w:jc w:val="both"/>
      </w:pPr>
      <w:r w:rsidRPr="00F97FBC">
        <w:tab/>
        <w:t xml:space="preserve">Для любой пары расходомеров используют зарегистрированный расход потока проб и суммарный расход потока либо их средние значения </w:t>
      </w:r>
      <w:r w:rsidRPr="00F97FBC">
        <w:lastRenderedPageBreak/>
        <w:t>по</w:t>
      </w:r>
      <w:r w:rsidR="000354FB">
        <w:rPr>
          <w:lang w:val="en-US"/>
        </w:rPr>
        <w:t> </w:t>
      </w:r>
      <w:r w:rsidRPr="00F97FBC">
        <w:t>1 Гц, определенные путем статистических расчетов, приведенных в добавлении А.3 к приложению 5. Определяют стандартную погрешность оценки (</w:t>
      </w:r>
      <w:r w:rsidRPr="00F97FBC">
        <w:rPr>
          <w:iCs/>
        </w:rPr>
        <w:t>СПО</w:t>
      </w:r>
      <w:r w:rsidRPr="00F97FBC">
        <w:t xml:space="preserve">) расхода потока пробы по отношению к суммарному расходу потока. По каждому интервалу испытания должно быть подтверждено, что </w:t>
      </w:r>
      <w:r w:rsidRPr="00F97FBC">
        <w:rPr>
          <w:iCs/>
        </w:rPr>
        <w:t>СПО</w:t>
      </w:r>
      <w:r w:rsidRPr="00F97FBC">
        <w:t xml:space="preserve"> составляет не более 3,5% среднего расхода потока пробы.</w:t>
      </w:r>
    </w:p>
    <w:p w:rsidR="00E15329" w:rsidRPr="00F97FBC" w:rsidRDefault="00E15329" w:rsidP="00E15329">
      <w:pPr>
        <w:keepNext/>
        <w:keepLines/>
        <w:spacing w:after="120"/>
        <w:ind w:left="2268" w:right="1134" w:hanging="1134"/>
        <w:jc w:val="both"/>
      </w:pPr>
      <w:r w:rsidRPr="00F97FBC">
        <w:t>8.2.1.1.2</w:t>
      </w:r>
      <w:r w:rsidRPr="00F97FBC">
        <w:tab/>
        <w:t>Постоянные потоки</w:t>
      </w:r>
    </w:p>
    <w:p w:rsidR="00E15329" w:rsidRPr="00F97FBC" w:rsidRDefault="00E15329" w:rsidP="00E15329">
      <w:pPr>
        <w:spacing w:after="120"/>
        <w:ind w:left="2268" w:right="1134" w:hanging="1134"/>
        <w:jc w:val="both"/>
      </w:pPr>
      <w:r w:rsidRPr="00F97FBC">
        <w:tab/>
        <w:t>Для любой пары расходомеров используют зарегистрированный расход потока проб и суммарный расход потока либо их средние значения по</w:t>
      </w:r>
      <w:r w:rsidR="000354FB">
        <w:rPr>
          <w:lang w:val="en-US"/>
        </w:rPr>
        <w:t> </w:t>
      </w:r>
      <w:r w:rsidRPr="00F97FBC">
        <w:t>1 Гц с целью подтверждения того, что каждое из значений расхода потока является постоянным в пределах ±2,5% от его соответствующего среднего либо целевого значения. Вместо регистрации соответствующего расхода потока для расходомера каждого типа можно использовать следующие варианты:</w:t>
      </w:r>
    </w:p>
    <w:p w:rsidR="00E15329" w:rsidRPr="00F97FBC" w:rsidRDefault="00E15329" w:rsidP="00E15329">
      <w:pPr>
        <w:spacing w:after="80"/>
        <w:ind w:left="2835" w:right="1134" w:hanging="578"/>
        <w:jc w:val="both"/>
      </w:pPr>
      <w:r w:rsidRPr="00F97FBC">
        <w:t>a)</w:t>
      </w:r>
      <w:r w:rsidRPr="00F97FBC">
        <w:tab/>
        <w:t xml:space="preserve">вариант трубки Вентури с критическим расходом. В случае </w:t>
      </w:r>
      <w:r w:rsidR="00773686">
        <w:br/>
      </w:r>
      <w:r w:rsidRPr="00F97FBC">
        <w:t xml:space="preserve">трубок Вентури с критическим расходом используют зарегистрированные условия на входе в трубку Вентури либо соответствующие средние значения по 1 Гц. Надлежит подтвердить, что плотность потока на входе в трубку Вентури является постоянной в пределах </w:t>
      </w:r>
      <w:r w:rsidRPr="00F97FBC">
        <w:sym w:font="Symbol" w:char="F0B1"/>
      </w:r>
      <w:r w:rsidRPr="00F97FBC">
        <w:t xml:space="preserve">2,5% среднего или целевого значения плотности в каждом из интервалов испытания. В случае трубки Вентури </w:t>
      </w:r>
      <w:r w:rsidRPr="00F97FBC">
        <w:rPr>
          <w:lang w:val="en-US"/>
        </w:rPr>
        <w:t>CVS</w:t>
      </w:r>
      <w:r w:rsidRPr="00F97FBC">
        <w:t xml:space="preserve"> с критическим расходом это можно подтвердить тем фактом, что абсолютная температура на входе в трубку Вентури является постоянной в пределах </w:t>
      </w:r>
      <w:r w:rsidRPr="00F97FBC">
        <w:sym w:font="Symbol" w:char="F0B1"/>
      </w:r>
      <w:r w:rsidRPr="00F97FBC">
        <w:t>4% средней или целевой абсолютной температуры в каждом из интервалов испытания;</w:t>
      </w:r>
    </w:p>
    <w:p w:rsidR="00E15329" w:rsidRPr="00F97FBC" w:rsidRDefault="00E15329" w:rsidP="00E15329">
      <w:pPr>
        <w:spacing w:after="80"/>
        <w:ind w:left="2835" w:right="1134" w:hanging="578"/>
        <w:jc w:val="both"/>
      </w:pPr>
      <w:r w:rsidRPr="00F97FBC">
        <w:rPr>
          <w:lang w:val="en-US"/>
        </w:rPr>
        <w:t>b</w:t>
      </w:r>
      <w:r w:rsidRPr="00F97FBC">
        <w:t>)</w:t>
      </w:r>
      <w:r w:rsidRPr="00F97FBC">
        <w:tab/>
        <w:t xml:space="preserve">вариант нагнетательного насоса. Используют зарегистрированные условия на входе в насос </w:t>
      </w:r>
      <w:r>
        <w:t>л</w:t>
      </w:r>
      <w:r w:rsidRPr="00F97FBC">
        <w:t xml:space="preserve">ибо соответствующие средние значения по 1 Гц. Надлежит подтвердить, что плотность потока на входе в насос является постоянной в пределах </w:t>
      </w:r>
      <w:r w:rsidRPr="00F97FBC">
        <w:sym w:font="Symbol" w:char="F0B1"/>
      </w:r>
      <w:r w:rsidRPr="00F97FBC">
        <w:t>2,5% среднего или целевого значения плотности в каждом интервале испытания. В</w:t>
      </w:r>
      <w:r w:rsidRPr="00F97FBC">
        <w:rPr>
          <w:lang w:val="en-US"/>
        </w:rPr>
        <w:t> </w:t>
      </w:r>
      <w:r w:rsidRPr="00F97FBC">
        <w:t>случае насоса CVS это можно подтвердить тем фактом, что абсолютная температура на входе в насос является постоянной в пределах </w:t>
      </w:r>
      <w:r w:rsidRPr="00F97FBC">
        <w:sym w:font="Symbol" w:char="F0B1"/>
      </w:r>
      <w:r w:rsidRPr="00F97FBC">
        <w:t>2% средней или целевой абсолютной температуры в каждом из интервалов испытания.</w:t>
      </w:r>
    </w:p>
    <w:p w:rsidR="00E15329" w:rsidRPr="00F97FBC" w:rsidRDefault="00E15329" w:rsidP="00E15329">
      <w:pPr>
        <w:spacing w:after="120"/>
        <w:ind w:left="2268" w:right="1134" w:hanging="1134"/>
        <w:jc w:val="both"/>
      </w:pPr>
      <w:r w:rsidRPr="00F97FBC">
        <w:t>8.2.1.1.3</w:t>
      </w:r>
      <w:r w:rsidRPr="00F97FBC">
        <w:tab/>
        <w:t>Подтверждение пропорционального отбора проб</w:t>
      </w:r>
    </w:p>
    <w:p w:rsidR="00E15329" w:rsidRPr="00F97FBC" w:rsidRDefault="00E15329" w:rsidP="00E15329">
      <w:pPr>
        <w:spacing w:after="120"/>
        <w:ind w:left="2268" w:right="1134" w:hanging="1134"/>
        <w:jc w:val="both"/>
      </w:pPr>
      <w:r w:rsidRPr="00F97FBC">
        <w:tab/>
        <w:t>В случае любого средства для пропорционального отбора проб из партии, например мешка или фильтра ВЧ, надлежит подтвердить соответствие процедур пропорционального отбора проб с учетом того, что до 5% общего числа точек данных могут не приниматься во внимание как резко отклоняющиеся значения.</w:t>
      </w:r>
    </w:p>
    <w:p w:rsidR="00E15329" w:rsidRPr="00F97FBC" w:rsidRDefault="00E15329" w:rsidP="00E15329">
      <w:pPr>
        <w:spacing w:after="120"/>
        <w:ind w:left="2268" w:right="1134" w:hanging="1134"/>
        <w:jc w:val="both"/>
      </w:pPr>
      <w:r w:rsidRPr="00F97FBC">
        <w:tab/>
        <w:t>На основе квалифицированной инженерной оценки при помощи технического анализа должно быть подтверждено, что система контроля за пропорциональным потоком уже по определению обеспечивает пропорциональный отбор проб при всех обстоятельствах, ожидаемых в ходе испытания. Например, для определения как расхода пробы, так и суммарного расхода можно использовать трубки CFV, если доказано, что в их случае неизменно обеспечивается одинаковое давление и температура на входе и что они всегда функционируют в условиях критического расхода.</w:t>
      </w:r>
    </w:p>
    <w:p w:rsidR="00E15329" w:rsidRPr="00F97FBC" w:rsidRDefault="00E15329" w:rsidP="00E15329">
      <w:pPr>
        <w:spacing w:after="120"/>
        <w:ind w:left="2268" w:right="1134" w:hanging="1134"/>
        <w:jc w:val="both"/>
      </w:pPr>
      <w:r w:rsidRPr="00F97FBC">
        <w:tab/>
        <w:t>Для определения по всему интервалу испытания минимального коэффициента разбавления при отборе проб ВЧ из партии используют измеренные или рассчитанные значения расхода потока и/или концентрации индикаторного газа (например, СО</w:t>
      </w:r>
      <w:r w:rsidRPr="00F97FBC">
        <w:rPr>
          <w:vertAlign w:val="subscript"/>
        </w:rPr>
        <w:t>2</w:t>
      </w:r>
      <w:r w:rsidRPr="00F97FBC">
        <w:t>).</w:t>
      </w:r>
    </w:p>
    <w:p w:rsidR="00E15329" w:rsidRPr="00F97FBC" w:rsidRDefault="00E15329" w:rsidP="00E15329">
      <w:pPr>
        <w:spacing w:after="120"/>
        <w:ind w:left="2268" w:right="1134" w:hanging="1134"/>
        <w:jc w:val="both"/>
      </w:pPr>
      <w:r w:rsidRPr="00F97FBC">
        <w:lastRenderedPageBreak/>
        <w:t>8.2.1.2</w:t>
      </w:r>
      <w:r w:rsidRPr="00F97FBC">
        <w:tab/>
        <w:t>Подтверждение соответствия системы с частичным разбавлением потока</w:t>
      </w:r>
    </w:p>
    <w:p w:rsidR="00E15329" w:rsidRPr="00F97FBC" w:rsidRDefault="00E15329" w:rsidP="000354FB">
      <w:pPr>
        <w:spacing w:after="120"/>
        <w:ind w:left="2268" w:right="1134" w:hanging="1134"/>
        <w:jc w:val="both"/>
      </w:pPr>
      <w:r w:rsidRPr="00F97FBC">
        <w:tab/>
        <w:t xml:space="preserve">Для контроля системы частичного разбавления потока с целью извлечения пропорциональной пробы первичных отработавших газов требуется соответствующая быстродействующая система, которая характеризуется оперативностью срабатывания системы частичного разбавления потока. Время перехода для этой системы определяют методом, указанным в пункте </w:t>
      </w:r>
      <w:r w:rsidRPr="00F97FBC">
        <w:rPr>
          <w:lang w:eastAsia="it-IT"/>
        </w:rPr>
        <w:t>8.1.8.6.3.2</w:t>
      </w:r>
      <w:r w:rsidRPr="00F97FBC">
        <w:t xml:space="preserve">. Реальный контроль за системой частичного разбавления потока осуществляют на основе текущих регистрируемых условий. Если совокупное время перехода для системы измерения потока отработавших газов и системы частичного разбавления потока составляет ≤0,3 с, то используют регулирование в режиме "онлайн". Если время переход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F97FBC">
        <w:sym w:font="Symbol" w:char="F0A3"/>
      </w:r>
      <w:r w:rsidRPr="00F97FBC">
        <w:t xml:space="preserve">1 с, а совокупное время задержки – </w:t>
      </w:r>
      <w:r w:rsidRPr="00F97FBC">
        <w:sym w:font="Symbol" w:char="F0A3"/>
      </w:r>
      <w:r w:rsidRPr="00F97FBC">
        <w:t>10 с. Система должна быть сконструирована таким образом, чтобы общее время срабатывания обеспечивало о</w:t>
      </w:r>
      <w:r>
        <w:t>тбор репрезентативных проб взвеш</w:t>
      </w:r>
      <w:r w:rsidRPr="00F97FBC">
        <w:t>енных частиц (</w:t>
      </w:r>
      <w:r w:rsidRPr="00F97FBC">
        <w:rPr>
          <w:i/>
        </w:rPr>
        <w:t>q</w:t>
      </w:r>
      <w:r w:rsidRPr="00F97FBC">
        <w:rPr>
          <w:i/>
          <w:vertAlign w:val="subscript"/>
        </w:rPr>
        <w:t>mp,i</w:t>
      </w:r>
      <w:r w:rsidRPr="00F97FBC">
        <w:t xml:space="preserve">) (расход проб отработавших газов, поступающих в систему с частичным разбавлением потока) пропорционально массовому расходу потока отработавших газов. </w:t>
      </w:r>
      <w:r w:rsidR="00773686">
        <w:br/>
      </w:r>
      <w:r w:rsidRPr="00F97FBC">
        <w:t xml:space="preserve">Для определения пропорциональности проводят регрессионный анализ значения </w:t>
      </w:r>
      <w:r w:rsidRPr="00F97FBC">
        <w:rPr>
          <w:i/>
        </w:rPr>
        <w:t>q</w:t>
      </w:r>
      <w:r w:rsidRPr="00F97FBC">
        <w:rPr>
          <w:i/>
          <w:vertAlign w:val="subscript"/>
        </w:rPr>
        <w:t>mp,i</w:t>
      </w:r>
      <w:r w:rsidRPr="00F97FBC">
        <w:t xml:space="preserve"> по </w:t>
      </w:r>
      <w:r w:rsidRPr="00F97FBC">
        <w:rPr>
          <w:i/>
        </w:rPr>
        <w:t>q</w:t>
      </w:r>
      <w:r w:rsidRPr="00F97FBC">
        <w:rPr>
          <w:i/>
          <w:vertAlign w:val="subscript"/>
        </w:rPr>
        <w:t>mew,i</w:t>
      </w:r>
      <w:r w:rsidRPr="00F97FBC">
        <w:t xml:space="preserve"> (массовый расход потока отработавших газов на влажной основе) с частотой не менее 5 Гц, что соответствует скорости регистрации данных. При этом соблюдаются следующие критерии:</w:t>
      </w:r>
    </w:p>
    <w:p w:rsidR="00E15329" w:rsidRPr="00F97FBC" w:rsidRDefault="00E15329" w:rsidP="00E15329">
      <w:pPr>
        <w:spacing w:after="100"/>
        <w:ind w:left="2835" w:right="1134" w:hanging="578"/>
        <w:jc w:val="both"/>
      </w:pPr>
      <w:r w:rsidRPr="00F97FBC">
        <w:t>a)</w:t>
      </w:r>
      <w:r w:rsidRPr="00F97FBC">
        <w:tab/>
        <w:t xml:space="preserve">коэффициент смешанной корреляции </w:t>
      </w:r>
      <w:r w:rsidRPr="00F97FBC">
        <w:rPr>
          <w:i/>
        </w:rPr>
        <w:t>r</w:t>
      </w:r>
      <w:r w:rsidRPr="00F97FBC">
        <w:rPr>
          <w:i/>
          <w:vertAlign w:val="superscript"/>
        </w:rPr>
        <w:t>2</w:t>
      </w:r>
      <w:r w:rsidRPr="00F97FBC">
        <w:t xml:space="preserve"> линейной регрессии на отрезке </w:t>
      </w:r>
      <w:r w:rsidRPr="00F97FBC">
        <w:rPr>
          <w:i/>
        </w:rPr>
        <w:t>q</w:t>
      </w:r>
      <w:r w:rsidRPr="00F97FBC">
        <w:rPr>
          <w:i/>
          <w:vertAlign w:val="subscript"/>
        </w:rPr>
        <w:t>mp,i</w:t>
      </w:r>
      <w:r w:rsidRPr="00F97FBC">
        <w:rPr>
          <w:i/>
        </w:rPr>
        <w:t xml:space="preserve"> − q</w:t>
      </w:r>
      <w:r w:rsidRPr="00F97FBC">
        <w:rPr>
          <w:i/>
          <w:vertAlign w:val="subscript"/>
        </w:rPr>
        <w:t>mew,i</w:t>
      </w:r>
      <w:r w:rsidRPr="00F97FBC">
        <w:t xml:space="preserve"> должен составлять не менее 0,95;</w:t>
      </w:r>
    </w:p>
    <w:p w:rsidR="00E15329" w:rsidRPr="00F97FBC" w:rsidRDefault="00E15329" w:rsidP="00E15329">
      <w:pPr>
        <w:spacing w:after="100"/>
        <w:ind w:left="2835" w:right="1134" w:hanging="578"/>
        <w:jc w:val="both"/>
      </w:pPr>
      <w:r w:rsidRPr="00F97FBC">
        <w:t>b)</w:t>
      </w:r>
      <w:r w:rsidRPr="00F97FBC">
        <w:tab/>
        <w:t xml:space="preserve">стандартная погрешность оценки </w:t>
      </w:r>
      <w:r w:rsidRPr="00F97FBC">
        <w:rPr>
          <w:i/>
        </w:rPr>
        <w:t>q</w:t>
      </w:r>
      <w:r w:rsidRPr="00F97FBC">
        <w:rPr>
          <w:i/>
          <w:vertAlign w:val="subscript"/>
        </w:rPr>
        <w:t>mp,i</w:t>
      </w:r>
      <w:r w:rsidRPr="00F97FBC">
        <w:rPr>
          <w:i/>
        </w:rPr>
        <w:t xml:space="preserve"> </w:t>
      </w:r>
      <w:r w:rsidRPr="00F97FBC">
        <w:t xml:space="preserve">по </w:t>
      </w:r>
      <w:r w:rsidRPr="00F97FBC">
        <w:rPr>
          <w:i/>
        </w:rPr>
        <w:t>q</w:t>
      </w:r>
      <w:r w:rsidRPr="00F97FBC">
        <w:rPr>
          <w:i/>
          <w:vertAlign w:val="subscript"/>
        </w:rPr>
        <w:t>mew,i</w:t>
      </w:r>
      <w:r w:rsidRPr="00F97FBC">
        <w:t xml:space="preserve"> не должна превышать 5% максимального значения </w:t>
      </w:r>
      <w:r w:rsidRPr="00F97FBC">
        <w:rPr>
          <w:i/>
        </w:rPr>
        <w:t>q</w:t>
      </w:r>
      <w:r w:rsidRPr="00F97FBC">
        <w:rPr>
          <w:i/>
          <w:vertAlign w:val="subscript"/>
        </w:rPr>
        <w:t>mp</w:t>
      </w:r>
      <w:r w:rsidRPr="00F97FBC">
        <w:t>;</w:t>
      </w:r>
    </w:p>
    <w:p w:rsidR="00E15329" w:rsidRPr="00F97FBC" w:rsidRDefault="00E15329" w:rsidP="00E15329">
      <w:pPr>
        <w:spacing w:after="100"/>
        <w:ind w:left="2835" w:right="1134" w:hanging="578"/>
        <w:jc w:val="both"/>
      </w:pPr>
      <w:r w:rsidRPr="00F97FBC">
        <w:t>c)</w:t>
      </w:r>
      <w:r w:rsidRPr="00F97FBC">
        <w:tab/>
        <w:t xml:space="preserve">отрезок </w:t>
      </w:r>
      <w:r w:rsidRPr="00F97FBC">
        <w:rPr>
          <w:i/>
        </w:rPr>
        <w:t>q</w:t>
      </w:r>
      <w:r w:rsidRPr="00F97FBC">
        <w:rPr>
          <w:i/>
          <w:vertAlign w:val="subscript"/>
        </w:rPr>
        <w:t>mp</w:t>
      </w:r>
      <w:r w:rsidRPr="00F97FBC">
        <w:t xml:space="preserve">, отсекаемый линией регрессии, не должен превышать </w:t>
      </w:r>
      <w:r w:rsidRPr="00F97FBC">
        <w:sym w:font="Symbol" w:char="F0B1"/>
      </w:r>
      <w:r w:rsidRPr="00F97FBC">
        <w:t xml:space="preserve">2% максимального значения </w:t>
      </w:r>
      <w:r w:rsidRPr="00F97FBC">
        <w:rPr>
          <w:i/>
        </w:rPr>
        <w:t>q</w:t>
      </w:r>
      <w:r w:rsidRPr="00F97FBC">
        <w:rPr>
          <w:i/>
          <w:vertAlign w:val="subscript"/>
        </w:rPr>
        <w:t>mp</w:t>
      </w:r>
      <w:r w:rsidRPr="00F97FBC">
        <w:t>.</w:t>
      </w:r>
    </w:p>
    <w:p w:rsidR="00E15329" w:rsidRPr="00F97FBC" w:rsidRDefault="00E15329" w:rsidP="00E15329">
      <w:pPr>
        <w:spacing w:after="120"/>
        <w:ind w:left="2268" w:right="1134" w:hanging="1134"/>
        <w:jc w:val="both"/>
        <w:rPr>
          <w:bCs/>
        </w:rPr>
      </w:pPr>
      <w:r w:rsidRPr="00F97FBC">
        <w:rPr>
          <w:bCs/>
        </w:rPr>
        <w:tab/>
      </w:r>
      <w:r w:rsidRPr="00F97FBC">
        <w:t>Прогностический алгоритм управления требуется в том случае, если совокупное вр</w:t>
      </w:r>
      <w:r>
        <w:t>емя перехода системы сбора взвеш</w:t>
      </w:r>
      <w:r w:rsidRPr="00F97FBC">
        <w:t>енных частиц (</w:t>
      </w:r>
      <w:r w:rsidRPr="00F97FBC">
        <w:rPr>
          <w:bCs/>
          <w:i/>
        </w:rPr>
        <w:t>t</w:t>
      </w:r>
      <w:r w:rsidRPr="00F97FBC">
        <w:rPr>
          <w:bCs/>
          <w:vertAlign w:val="subscript"/>
        </w:rPr>
        <w:t>50,Р</w:t>
      </w:r>
      <w:r w:rsidRPr="00F97FBC">
        <w:rPr>
          <w:bCs/>
        </w:rPr>
        <w:t xml:space="preserve">) и сигнала массового расхода потока отработавших газов </w:t>
      </w:r>
      <w:r w:rsidRPr="00F97FBC">
        <w:t>(</w:t>
      </w:r>
      <w:r w:rsidRPr="00F97FBC">
        <w:rPr>
          <w:bCs/>
          <w:i/>
        </w:rPr>
        <w:t>t</w:t>
      </w:r>
      <w:r w:rsidRPr="00F97FBC">
        <w:rPr>
          <w:bCs/>
          <w:vertAlign w:val="subscript"/>
        </w:rPr>
        <w:t>50,F</w:t>
      </w:r>
      <w:r w:rsidRPr="00F97FBC">
        <w:rPr>
          <w:bCs/>
        </w:rPr>
        <w:t xml:space="preserve">) составляет &gt;0,3 с. В этом случае проводят предварительное испытание </w:t>
      </w:r>
      <w:r w:rsidRPr="00F97FBC">
        <w:t>с использованием полученного сигнала массового расхода отработавших газов для контроля потока проб, п</w:t>
      </w:r>
      <w:r>
        <w:t>оступающих в систему сбора взвеш</w:t>
      </w:r>
      <w:r w:rsidRPr="00F97FBC">
        <w:t xml:space="preserve">енных частиц. </w:t>
      </w:r>
      <w:r w:rsidRPr="00F97FBC">
        <w:rPr>
          <w:bCs/>
        </w:rPr>
        <w:t xml:space="preserve">Правильность регулировки системы частичного разбавления обеспечивается в том случае, если отметка времени для </w:t>
      </w:r>
      <w:r w:rsidRPr="00F97FBC">
        <w:rPr>
          <w:i/>
        </w:rPr>
        <w:t>q</w:t>
      </w:r>
      <w:r w:rsidRPr="00F97FBC">
        <w:rPr>
          <w:i/>
          <w:vertAlign w:val="subscript"/>
        </w:rPr>
        <w:t>m</w:t>
      </w:r>
      <w:r w:rsidRPr="00F97FBC">
        <w:rPr>
          <w:vertAlign w:val="subscript"/>
        </w:rPr>
        <w:t>ew,pre</w:t>
      </w:r>
      <w:r w:rsidRPr="00F97FBC">
        <w:t xml:space="preserve">, полученная в ходе предварительного испытания, которая используется для регулирования </w:t>
      </w:r>
      <w:r w:rsidRPr="00F97FBC">
        <w:rPr>
          <w:i/>
        </w:rPr>
        <w:t>q</w:t>
      </w:r>
      <w:r w:rsidRPr="00F97FBC">
        <w:rPr>
          <w:i/>
          <w:vertAlign w:val="subscript"/>
        </w:rPr>
        <w:t>m</w:t>
      </w:r>
      <w:r w:rsidRPr="00F97FBC">
        <w:rPr>
          <w:vertAlign w:val="subscript"/>
        </w:rPr>
        <w:t>p</w:t>
      </w:r>
      <w:r w:rsidRPr="00F97FBC">
        <w:t xml:space="preserve">, сдвигается на "прогностический" отрезок времени, равный </w:t>
      </w:r>
      <w:r w:rsidRPr="00F97FBC">
        <w:rPr>
          <w:i/>
        </w:rPr>
        <w:t>t</w:t>
      </w:r>
      <w:r w:rsidRPr="00F97FBC">
        <w:rPr>
          <w:vertAlign w:val="subscript"/>
        </w:rPr>
        <w:t>50,P</w:t>
      </w:r>
      <w:r w:rsidRPr="00F97FBC">
        <w:t xml:space="preserve"> + </w:t>
      </w:r>
      <w:r w:rsidRPr="00F97FBC">
        <w:rPr>
          <w:i/>
        </w:rPr>
        <w:t>t</w:t>
      </w:r>
      <w:r w:rsidRPr="00F97FBC">
        <w:rPr>
          <w:vertAlign w:val="subscript"/>
        </w:rPr>
        <w:t>50,F</w:t>
      </w:r>
      <w:r w:rsidRPr="00F97FBC">
        <w:t>.</w:t>
      </w:r>
    </w:p>
    <w:p w:rsidR="00E15329" w:rsidRPr="00F97FBC" w:rsidRDefault="00E15329" w:rsidP="00E15329">
      <w:pPr>
        <w:spacing w:after="120"/>
        <w:ind w:left="2268" w:right="1134" w:hanging="1134"/>
        <w:jc w:val="both"/>
      </w:pPr>
      <w:r w:rsidRPr="00F97FBC">
        <w:tab/>
        <w:t xml:space="preserve">Для установления корреляции между значениями </w:t>
      </w:r>
      <w:r w:rsidRPr="00F97FBC">
        <w:rPr>
          <w:i/>
        </w:rPr>
        <w:t>q</w:t>
      </w:r>
      <w:r w:rsidRPr="00F97FBC">
        <w:rPr>
          <w:i/>
          <w:vertAlign w:val="subscript"/>
        </w:rPr>
        <w:t>m</w:t>
      </w:r>
      <w:r w:rsidRPr="00F97FBC">
        <w:rPr>
          <w:vertAlign w:val="subscript"/>
        </w:rPr>
        <w:t>p,i</w:t>
      </w:r>
      <w:r w:rsidRPr="00F97FBC">
        <w:t xml:space="preserve"> и </w:t>
      </w:r>
      <w:r w:rsidRPr="00F97FBC">
        <w:rPr>
          <w:i/>
        </w:rPr>
        <w:t>q</w:t>
      </w:r>
      <w:r w:rsidRPr="00F97FBC">
        <w:rPr>
          <w:i/>
          <w:vertAlign w:val="subscript"/>
        </w:rPr>
        <w:t>m</w:t>
      </w:r>
      <w:r w:rsidRPr="00F97FBC">
        <w:rPr>
          <w:vertAlign w:val="subscript"/>
        </w:rPr>
        <w:t>ew,i</w:t>
      </w:r>
      <w:r w:rsidRPr="00F97FBC">
        <w:t xml:space="preserve"> используют данные, полученные в ходе фактического испытания, причем время </w:t>
      </w:r>
      <w:r w:rsidRPr="00F97FBC">
        <w:rPr>
          <w:i/>
        </w:rPr>
        <w:t>q</w:t>
      </w:r>
      <w:r w:rsidRPr="00F97FBC">
        <w:rPr>
          <w:i/>
          <w:vertAlign w:val="subscript"/>
        </w:rPr>
        <w:t>m</w:t>
      </w:r>
      <w:r w:rsidRPr="00F97FBC">
        <w:rPr>
          <w:vertAlign w:val="subscript"/>
        </w:rPr>
        <w:t>ew,i</w:t>
      </w:r>
      <w:r w:rsidRPr="00F97FBC">
        <w:t xml:space="preserve"> синхронизируется по </w:t>
      </w:r>
      <w:r w:rsidRPr="00F97FBC">
        <w:rPr>
          <w:i/>
        </w:rPr>
        <w:t>t</w:t>
      </w:r>
      <w:r w:rsidRPr="00F97FBC">
        <w:rPr>
          <w:vertAlign w:val="subscript"/>
        </w:rPr>
        <w:t>50,F</w:t>
      </w:r>
      <w:r w:rsidRPr="00F97FBC">
        <w:t xml:space="preserve"> относительно </w:t>
      </w:r>
      <w:r w:rsidRPr="00F97FBC">
        <w:rPr>
          <w:i/>
        </w:rPr>
        <w:t>q</w:t>
      </w:r>
      <w:r w:rsidRPr="00F97FBC">
        <w:rPr>
          <w:i/>
          <w:vertAlign w:val="subscript"/>
        </w:rPr>
        <w:t>m</w:t>
      </w:r>
      <w:r w:rsidRPr="00F97FBC">
        <w:rPr>
          <w:vertAlign w:val="subscript"/>
        </w:rPr>
        <w:t>p,i</w:t>
      </w:r>
      <w:r w:rsidRPr="00F97FBC">
        <w:t xml:space="preserve"> (без учета </w:t>
      </w:r>
      <w:r w:rsidRPr="00F97FBC">
        <w:rPr>
          <w:i/>
        </w:rPr>
        <w:t>t</w:t>
      </w:r>
      <w:r w:rsidRPr="00F97FBC">
        <w:rPr>
          <w:vertAlign w:val="subscript"/>
        </w:rPr>
        <w:t>50,P</w:t>
      </w:r>
      <w:r w:rsidRPr="00F97FBC">
        <w:t xml:space="preserve"> в полученном сдвиге). Это означает, что сдвиг по времени между </w:t>
      </w:r>
      <w:r w:rsidRPr="00F97FBC">
        <w:rPr>
          <w:i/>
        </w:rPr>
        <w:t>q</w:t>
      </w:r>
      <w:r w:rsidRPr="00F97FBC">
        <w:rPr>
          <w:i/>
          <w:vertAlign w:val="subscript"/>
        </w:rPr>
        <w:t>m</w:t>
      </w:r>
      <w:r w:rsidRPr="00F97FBC">
        <w:rPr>
          <w:vertAlign w:val="subscript"/>
        </w:rPr>
        <w:t>ew</w:t>
      </w:r>
      <w:r w:rsidRPr="00F97FBC">
        <w:t xml:space="preserve"> и </w:t>
      </w:r>
      <w:r w:rsidRPr="00F97FBC">
        <w:rPr>
          <w:i/>
        </w:rPr>
        <w:t>q</w:t>
      </w:r>
      <w:r w:rsidRPr="00F97FBC">
        <w:rPr>
          <w:i/>
          <w:vertAlign w:val="subscript"/>
        </w:rPr>
        <w:t>m</w:t>
      </w:r>
      <w:r w:rsidRPr="00F97FBC">
        <w:rPr>
          <w:vertAlign w:val="subscript"/>
        </w:rPr>
        <w:t xml:space="preserve">p </w:t>
      </w:r>
      <w:r w:rsidRPr="00F97FBC">
        <w:t>представляет собой разницу между временем перехода каждого из этих параметров, которое было определено в соответствии с пунктом 8.1.8.6.3.2 настоящего приложения.</w:t>
      </w:r>
    </w:p>
    <w:p w:rsidR="00E15329" w:rsidRPr="00F97FBC" w:rsidRDefault="00E15329" w:rsidP="00E15329">
      <w:pPr>
        <w:spacing w:after="100"/>
        <w:ind w:left="2268" w:right="1134" w:hanging="1134"/>
        <w:jc w:val="both"/>
      </w:pPr>
      <w:r w:rsidRPr="00F97FBC">
        <w:t>8.2.2</w:t>
      </w:r>
      <w:r w:rsidRPr="00F97FBC">
        <w:tab/>
        <w:t>Подтверждение соответствия диапазона работы газоанализатора, подтверждение дрейфа и корректировка на дрейф</w:t>
      </w:r>
    </w:p>
    <w:p w:rsidR="00E15329" w:rsidRPr="00F97FBC" w:rsidRDefault="00E15329" w:rsidP="00E15329">
      <w:pPr>
        <w:spacing w:after="100"/>
        <w:ind w:left="2268" w:right="1134" w:hanging="1134"/>
        <w:jc w:val="both"/>
      </w:pPr>
      <w:r w:rsidRPr="00F97FBC">
        <w:t>8.2.2.1</w:t>
      </w:r>
      <w:r w:rsidRPr="00F97FBC">
        <w:tab/>
        <w:t>Подтверждение соответствия диапазона</w:t>
      </w:r>
    </w:p>
    <w:p w:rsidR="00E15329" w:rsidRPr="00F97FBC" w:rsidRDefault="00E15329" w:rsidP="00E15329">
      <w:pPr>
        <w:spacing w:after="100"/>
        <w:ind w:left="2268" w:right="1134" w:hanging="1134"/>
        <w:jc w:val="both"/>
      </w:pPr>
      <w:r w:rsidRPr="00F97FBC">
        <w:tab/>
        <w:t>Если в любой момент в ходе испытания анализатор функционировал за пределами 100%</w:t>
      </w:r>
      <w:r>
        <w:t xml:space="preserve"> </w:t>
      </w:r>
      <w:r w:rsidRPr="00F97FBC">
        <w:t>своего диапазона, то предпринимают нижеследующие шаги.</w:t>
      </w:r>
    </w:p>
    <w:p w:rsidR="00E15329" w:rsidRPr="00F97FBC" w:rsidRDefault="00E15329" w:rsidP="00E15329">
      <w:pPr>
        <w:spacing w:after="100"/>
        <w:ind w:left="2268" w:right="1134" w:hanging="1134"/>
        <w:jc w:val="both"/>
      </w:pPr>
      <w:r w:rsidRPr="00F97FBC">
        <w:lastRenderedPageBreak/>
        <w:t>8.2.2.1.1</w:t>
      </w:r>
      <w:r w:rsidRPr="00F97FBC">
        <w:tab/>
        <w:t>Отбор проб из партии</w:t>
      </w:r>
    </w:p>
    <w:p w:rsidR="00E15329" w:rsidRPr="00F97FBC" w:rsidRDefault="00E15329" w:rsidP="00E15329">
      <w:pPr>
        <w:spacing w:after="100"/>
        <w:ind w:left="2268" w:right="1134" w:hanging="1134"/>
        <w:jc w:val="both"/>
      </w:pPr>
      <w:r w:rsidRPr="00F97FBC">
        <w:tab/>
        <w:t>При отборе проб из партии пробу повторно анализируют с использованием наименьшего диапазона анализатора, при котором обеспечивается максимальная чувствительность прибора на уровне менее 100%. Полученный результат фиксируют по наименьшему диапазону, в котором анализатор функционирует на уровне менее 100% своего диапазона, предусмотренного для всего испытания.</w:t>
      </w:r>
    </w:p>
    <w:p w:rsidR="00E15329" w:rsidRPr="00F97FBC" w:rsidRDefault="00E15329" w:rsidP="00E15329">
      <w:pPr>
        <w:spacing w:after="100"/>
        <w:ind w:left="2268" w:right="1134" w:hanging="1134"/>
        <w:jc w:val="both"/>
      </w:pPr>
      <w:r w:rsidRPr="00F97FBC">
        <w:t>8.2.2.1.2</w:t>
      </w:r>
      <w:r w:rsidRPr="00F97FBC">
        <w:tab/>
        <w:t>Непрерывный отбор проб</w:t>
      </w:r>
    </w:p>
    <w:p w:rsidR="00E15329" w:rsidRPr="00F97FBC" w:rsidRDefault="00E15329" w:rsidP="00E15329">
      <w:pPr>
        <w:spacing w:after="120"/>
        <w:ind w:left="2268" w:right="1134" w:hanging="1134"/>
        <w:jc w:val="both"/>
      </w:pPr>
      <w:r w:rsidRPr="00F97FBC">
        <w:tab/>
        <w:t>При непрерывном отборе проб повторяют все испытание с использованием следующего более высокого диапазона анализатора. Если анализатор вновь выходит за пределы 100% своего диапазона, то испытание повторяют с использованием следующего более высокого диапазона. Испытание далее повторяют до тех пор, пока работа анализатора не стабилизируется на уровне менее 100% его диапазона, предусмотренного для всего испытания.</w:t>
      </w:r>
    </w:p>
    <w:p w:rsidR="00E15329" w:rsidRPr="00F97FBC" w:rsidRDefault="00E15329" w:rsidP="00E15329">
      <w:pPr>
        <w:spacing w:after="100"/>
        <w:ind w:left="2268" w:right="1134" w:hanging="1134"/>
        <w:jc w:val="both"/>
      </w:pPr>
      <w:r w:rsidRPr="00F97FBC">
        <w:t>8.2.2.2</w:t>
      </w:r>
      <w:r w:rsidRPr="00F97FBC">
        <w:tab/>
        <w:t>Подтверждение дрейфа и корректировка на дрейф</w:t>
      </w:r>
    </w:p>
    <w:p w:rsidR="00E15329" w:rsidRPr="00F97FBC" w:rsidRDefault="00E15329" w:rsidP="00E15329">
      <w:pPr>
        <w:spacing w:after="120"/>
        <w:ind w:left="2268" w:right="1134" w:hanging="1134"/>
        <w:jc w:val="both"/>
      </w:pPr>
      <w:r w:rsidRPr="00F97FBC">
        <w:tab/>
        <w:t>Если дрейф составляет в пределах ±1%, то данные могут быть приняты как без какой-либо корректировки, так и после корректировки. Если дрейф составляет более ±1%, то по каждому загрязнителю рассчитывают два набора значений удельных выбросов на этапе торможения, либо испытание признают недействительным. Один из этих наборов рассчитывают с использованием данных до корректировки на дрейф, а другой − после корректировки всех данных на дрейф в соответствии с пунктом A.1.6 добавления A.1 и пунктом A.2.10 добавления A.2 к приложению 5. Сопоставление производится на основе процентной доли нескорректированных результатов. Разница между нескорректированными и скорректированными значениями удельных выбросов на этапе торможения должна оставаться в пределах ±4% нескорректированных значений удельных выбросов на этапе торможения. В противном случае все испытание признается недействительным.</w:t>
      </w:r>
    </w:p>
    <w:p w:rsidR="00E15329" w:rsidRPr="00F97FBC" w:rsidRDefault="00E15329" w:rsidP="00E15329">
      <w:pPr>
        <w:spacing w:after="120"/>
        <w:ind w:left="2268" w:right="1134" w:hanging="1134"/>
        <w:jc w:val="both"/>
      </w:pPr>
      <w:r w:rsidRPr="00F97FBC">
        <w:t>8.2.3</w:t>
      </w:r>
      <w:r w:rsidRPr="00F97FBC">
        <w:tab/>
        <w:t>Предварительное кондиционирование и взвешивание для определения собственного веса средств для отбора проб ВЧ (например, фильтров)</w:t>
      </w:r>
    </w:p>
    <w:p w:rsidR="00E15329" w:rsidRPr="00F97FBC" w:rsidRDefault="00E15329" w:rsidP="00E15329">
      <w:pPr>
        <w:spacing w:after="120"/>
        <w:ind w:left="2268" w:right="1134" w:hanging="1134"/>
        <w:jc w:val="both"/>
      </w:pPr>
      <w:r w:rsidRPr="00F97FBC">
        <w:tab/>
        <w:t>Перед испытанием на выбросы предпринимают нижеследующие шаги для подготовки фильтра для отбора проб ВЧ и оборудования, предназначенного для измерения ВЧ.</w:t>
      </w:r>
    </w:p>
    <w:p w:rsidR="00E15329" w:rsidRPr="00F97FBC" w:rsidRDefault="00E15329" w:rsidP="00E15329">
      <w:pPr>
        <w:spacing w:after="120"/>
        <w:ind w:left="2268" w:right="1134" w:hanging="1134"/>
        <w:jc w:val="both"/>
      </w:pPr>
      <w:r w:rsidRPr="00F97FBC">
        <w:t>8.2.3.1</w:t>
      </w:r>
      <w:r w:rsidRPr="00F97FBC">
        <w:tab/>
        <w:t>Периодические проверки</w:t>
      </w:r>
    </w:p>
    <w:p w:rsidR="00E15329" w:rsidRPr="00F97FBC" w:rsidRDefault="00E15329" w:rsidP="00E15329">
      <w:pPr>
        <w:spacing w:after="120"/>
        <w:ind w:left="2268" w:right="1134" w:hanging="1134"/>
        <w:jc w:val="both"/>
      </w:pPr>
      <w:r w:rsidRPr="00F97FBC">
        <w:tab/>
        <w:t>Необходимо убедиться, что среда, в которой находятся весы, и среда стабилизации ВЧ соответствуют требованиям о периодических проверках по пункту 8.1.12 настоящего приложения. Эталонный фильтр взвешивают непосредственно перед взвешиванием испытательных фильтров для установления соответствующей исходной точки (подробную информацию о данной процедуре см. в пункте 8.1.12.1 настоящего приложения). Проверку стабильности эталонных фильтров производят после периода стабилизации по окончании испытания, причем непосредственно перед взвешиванием после испытания.</w:t>
      </w:r>
    </w:p>
    <w:p w:rsidR="00E15329" w:rsidRPr="00F97FBC" w:rsidRDefault="00E15329" w:rsidP="00E15329">
      <w:pPr>
        <w:spacing w:after="120"/>
        <w:ind w:left="2268" w:right="1134" w:hanging="1134"/>
        <w:jc w:val="both"/>
      </w:pPr>
      <w:r w:rsidRPr="00F97FBC">
        <w:t>8.2.3.2</w:t>
      </w:r>
      <w:r w:rsidRPr="00F97FBC">
        <w:tab/>
        <w:t>Визуальный осмотр</w:t>
      </w:r>
    </w:p>
    <w:p w:rsidR="00E15329" w:rsidRPr="00F97FBC" w:rsidRDefault="00E15329" w:rsidP="00E15329">
      <w:pPr>
        <w:spacing w:after="120"/>
        <w:ind w:left="2268" w:right="1134" w:hanging="1134"/>
        <w:jc w:val="both"/>
      </w:pPr>
      <w:r w:rsidRPr="00F97FBC">
        <w:tab/>
        <w:t>Неиспользованный фильтр для отбора проб подвергают визуальному осмотру на предмет выявления недостатков; некачественные фильтры отбраковывают.</w:t>
      </w:r>
    </w:p>
    <w:p w:rsidR="00E15329" w:rsidRPr="00F97FBC" w:rsidRDefault="00E15329" w:rsidP="00773686">
      <w:pPr>
        <w:pageBreakBefore/>
        <w:spacing w:after="120"/>
        <w:ind w:left="2268" w:right="1134" w:hanging="1134"/>
        <w:jc w:val="both"/>
      </w:pPr>
      <w:r w:rsidRPr="00F97FBC">
        <w:lastRenderedPageBreak/>
        <w:t>8.2.3.3</w:t>
      </w:r>
      <w:r w:rsidRPr="00F97FBC">
        <w:tab/>
        <w:t>Заземление</w:t>
      </w:r>
    </w:p>
    <w:p w:rsidR="00E15329" w:rsidRPr="00F97FBC" w:rsidRDefault="00E15329" w:rsidP="00E15329">
      <w:pPr>
        <w:spacing w:after="120"/>
        <w:ind w:left="2268" w:right="1134" w:hanging="1134"/>
        <w:jc w:val="both"/>
      </w:pPr>
      <w:r w:rsidRPr="00F97FBC">
        <w:tab/>
        <w:t>При обращении с фильтрами для ВЧ используют заземленные пинцеты или заземляющий браслет в соответствии с пунктом 9.3.4 настоящего приложения.</w:t>
      </w:r>
    </w:p>
    <w:p w:rsidR="00E15329" w:rsidRPr="00F97FBC" w:rsidRDefault="00E15329" w:rsidP="00E15329">
      <w:pPr>
        <w:spacing w:after="100"/>
        <w:ind w:left="2268" w:right="1134" w:hanging="1134"/>
        <w:jc w:val="both"/>
      </w:pPr>
      <w:r w:rsidRPr="00F97FBC">
        <w:t>8.2.3.4</w:t>
      </w:r>
      <w:r w:rsidRPr="00F97FBC">
        <w:tab/>
        <w:t xml:space="preserve">Неиспользованные средства для отбора проб </w:t>
      </w:r>
    </w:p>
    <w:p w:rsidR="00E15329" w:rsidRPr="00F97FBC" w:rsidRDefault="00E15329" w:rsidP="000354FB">
      <w:pPr>
        <w:spacing w:after="120"/>
        <w:ind w:left="2268" w:right="1134" w:hanging="1134"/>
        <w:jc w:val="both"/>
      </w:pPr>
      <w:r w:rsidRPr="00F97FBC">
        <w:tab/>
        <w:t>Неиспользованные средства для отбора проб помещают в один или более контейнеров, которые не изолированы от среды стабилизации ВЧ. Если используются фильтры, то они могут быть помещены в нижнюю часть фильтр-кассеты.</w:t>
      </w:r>
    </w:p>
    <w:p w:rsidR="00E15329" w:rsidRPr="00F97FBC" w:rsidRDefault="00E15329" w:rsidP="00E15329">
      <w:pPr>
        <w:spacing w:after="100"/>
        <w:ind w:left="2268" w:right="1134" w:hanging="1134"/>
        <w:jc w:val="both"/>
      </w:pPr>
      <w:r w:rsidRPr="00F97FBC">
        <w:t>8.2.3.5</w:t>
      </w:r>
      <w:r w:rsidRPr="00F97FBC">
        <w:tab/>
        <w:t>Стабилизация</w:t>
      </w:r>
    </w:p>
    <w:p w:rsidR="00E15329" w:rsidRPr="00F97FBC" w:rsidRDefault="00E15329" w:rsidP="00E15329">
      <w:pPr>
        <w:spacing w:after="120"/>
        <w:ind w:left="2268" w:right="1134" w:hanging="1134"/>
        <w:jc w:val="both"/>
      </w:pPr>
      <w:r w:rsidRPr="00F97FBC">
        <w:tab/>
        <w:t>Средства, предназначенные для отбора проб, стабилизируют в среде стабилизации ВЧ. Неиспользованное средство для отбора проб можно считать стабилизированным, если оно находилось в среде стабилизации ВЧ минимум 30 минут, в течение которых среда стабилизации ВЧ соответствовала техническим требованиям, приведенным в пункте 9.3.4. Однако если ожидаемая масса ВЧ составляет 400 мкг или более, то средства для отбора проб стабилизируют в течение периода продолжительностью не менее 60 мин.</w:t>
      </w:r>
    </w:p>
    <w:p w:rsidR="00E15329" w:rsidRPr="00F97FBC" w:rsidRDefault="00E15329" w:rsidP="00E15329">
      <w:pPr>
        <w:spacing w:after="100"/>
        <w:ind w:left="2268" w:right="1134" w:hanging="1134"/>
        <w:jc w:val="both"/>
      </w:pPr>
      <w:r w:rsidRPr="00F97FBC">
        <w:t>8.2.3.6</w:t>
      </w:r>
      <w:r w:rsidRPr="00F97FBC">
        <w:tab/>
        <w:t>Взвешивание</w:t>
      </w:r>
    </w:p>
    <w:p w:rsidR="00E15329" w:rsidRPr="00F97FBC" w:rsidRDefault="00E15329" w:rsidP="00E15329">
      <w:pPr>
        <w:spacing w:after="120"/>
        <w:ind w:left="2268" w:right="1134" w:hanging="1134"/>
        <w:jc w:val="both"/>
      </w:pPr>
      <w:r w:rsidRPr="00F97FBC">
        <w:tab/>
        <w:t>Взвешивание средств для отбора проб производят автоматически или вручную следующим образом:</w:t>
      </w:r>
    </w:p>
    <w:p w:rsidR="00E15329" w:rsidRPr="00F97FBC" w:rsidRDefault="00E15329" w:rsidP="00E15329">
      <w:pPr>
        <w:spacing w:after="100"/>
        <w:ind w:left="2835" w:right="1134" w:hanging="576"/>
        <w:jc w:val="both"/>
      </w:pPr>
      <w:r w:rsidRPr="00F97FBC">
        <w:t>a)</w:t>
      </w:r>
      <w:r w:rsidRPr="00F97FBC">
        <w:tab/>
        <w:t>в случае автоматического взвешивания для подготовки проб к взвешиванию надлежит выполнить инструкции изготовителя автоматизированной системы;</w:t>
      </w:r>
    </w:p>
    <w:p w:rsidR="00E15329" w:rsidRPr="00F97FBC" w:rsidRDefault="00E15329" w:rsidP="00E15329">
      <w:pPr>
        <w:spacing w:after="100"/>
        <w:ind w:left="2835" w:right="1134" w:hanging="576"/>
        <w:jc w:val="both"/>
      </w:pPr>
      <w:r w:rsidRPr="00F97FBC">
        <w:t>b)</w:t>
      </w:r>
      <w:r w:rsidRPr="00F97FBC">
        <w:tab/>
        <w:t>в случае ручного взвешивания руководствуются квалифицированной инженерной оценкой;</w:t>
      </w:r>
    </w:p>
    <w:p w:rsidR="00E15329" w:rsidRPr="00F97FBC" w:rsidRDefault="00E15329" w:rsidP="00E15329">
      <w:pPr>
        <w:spacing w:after="100"/>
        <w:ind w:left="2835" w:right="1134" w:hanging="567"/>
        <w:jc w:val="both"/>
      </w:pPr>
      <w:r w:rsidRPr="00F97FBC">
        <w:t>c)</w:t>
      </w:r>
      <w:r w:rsidRPr="00F97FBC">
        <w:tab/>
        <w:t xml:space="preserve">факультативно допускается взвешивание методом замещения </w:t>
      </w:r>
      <w:r w:rsidRPr="00F97FBC">
        <w:br/>
        <w:t>(см. пункт 8.2.3.10 настоящего приложения);</w:t>
      </w:r>
    </w:p>
    <w:p w:rsidR="00E15329" w:rsidRPr="00F97FBC" w:rsidRDefault="00E15329" w:rsidP="00E15329">
      <w:pPr>
        <w:spacing w:after="100"/>
        <w:ind w:left="2835" w:right="1134" w:hanging="576"/>
        <w:jc w:val="both"/>
      </w:pPr>
      <w:r w:rsidRPr="00F97FBC">
        <w:t>d)</w:t>
      </w:r>
      <w:r w:rsidRPr="00F97FBC">
        <w:tab/>
        <w:t>после взвешивания фильтра его вновь помещают в чашку Петри, которая закрывается.</w:t>
      </w:r>
    </w:p>
    <w:p w:rsidR="00E15329" w:rsidRPr="00F97FBC" w:rsidRDefault="00E15329" w:rsidP="00E15329">
      <w:pPr>
        <w:spacing w:after="100"/>
        <w:ind w:left="2268" w:right="1134" w:hanging="1134"/>
        <w:jc w:val="both"/>
      </w:pPr>
      <w:r w:rsidRPr="00F97FBC">
        <w:t>8.2.3.7</w:t>
      </w:r>
      <w:r w:rsidRPr="00F97FBC">
        <w:tab/>
        <w:t>Поправка на статическое давление</w:t>
      </w:r>
    </w:p>
    <w:p w:rsidR="00E15329" w:rsidRPr="00F97FBC" w:rsidRDefault="00E15329" w:rsidP="00E15329">
      <w:pPr>
        <w:spacing w:after="120"/>
        <w:ind w:left="2268" w:right="1134" w:hanging="1134"/>
        <w:jc w:val="both"/>
      </w:pPr>
      <w:r w:rsidRPr="00F97FBC">
        <w:tab/>
        <w:t>Измеренный вес корректируют на статическое давление в соответствии с пунктом 8.1.12.2 настоящего приложения.</w:t>
      </w:r>
    </w:p>
    <w:p w:rsidR="00E15329" w:rsidRPr="00F97FBC" w:rsidRDefault="00E15329" w:rsidP="00E15329">
      <w:pPr>
        <w:keepNext/>
        <w:spacing w:after="100"/>
        <w:ind w:left="2268" w:right="1134" w:hanging="1134"/>
        <w:jc w:val="both"/>
      </w:pPr>
      <w:r w:rsidRPr="00F97FBC">
        <w:t>8.2.3.8</w:t>
      </w:r>
      <w:r w:rsidRPr="00F97FBC">
        <w:tab/>
        <w:t>Повторение</w:t>
      </w:r>
    </w:p>
    <w:p w:rsidR="00E15329" w:rsidRPr="00F97FBC" w:rsidRDefault="00E15329" w:rsidP="00E15329">
      <w:pPr>
        <w:spacing w:after="120"/>
        <w:ind w:left="2268" w:right="1134" w:hanging="1134"/>
        <w:jc w:val="both"/>
      </w:pPr>
      <w:r w:rsidRPr="00F97FBC">
        <w:tab/>
        <w:t>Измерения массы фильтра можно повторять для определения его средней массы с использованием квалифицированной инженерной оценки и исключением резко отклоняющихся значений при расчете среднего значения.</w:t>
      </w:r>
    </w:p>
    <w:p w:rsidR="00E15329" w:rsidRPr="00F97FBC" w:rsidRDefault="00E15329" w:rsidP="00E15329">
      <w:pPr>
        <w:spacing w:after="100"/>
        <w:ind w:left="2268" w:right="1134" w:hanging="1134"/>
        <w:jc w:val="both"/>
      </w:pPr>
      <w:r w:rsidRPr="00F97FBC">
        <w:t>8.2.3.9</w:t>
      </w:r>
      <w:r w:rsidRPr="00F97FBC">
        <w:tab/>
        <w:t>Измерение собственного веса</w:t>
      </w:r>
    </w:p>
    <w:p w:rsidR="00E15329" w:rsidRPr="00F97FBC" w:rsidRDefault="00E15329" w:rsidP="00E15329">
      <w:pPr>
        <w:spacing w:after="120"/>
        <w:ind w:left="2268" w:right="1134" w:hanging="1134"/>
        <w:jc w:val="both"/>
      </w:pPr>
      <w:r w:rsidRPr="00F97FBC">
        <w:tab/>
        <w:t>Неиспользованные фильтры, которые были подвергнуты взвешиванию для определения собственного веса, загружают в чистые фильтр-кассеты, и заполненные кассеты помещают в закрытые крышкой или герметически закрывающиеся контейнеры перед тем, как они будут перемещены в испытательный бокс для отбора проб.</w:t>
      </w:r>
    </w:p>
    <w:p w:rsidR="00E15329" w:rsidRPr="00F97FBC" w:rsidRDefault="00E15329" w:rsidP="00E15329">
      <w:pPr>
        <w:spacing w:after="100"/>
        <w:ind w:left="2268" w:right="1134" w:hanging="1134"/>
        <w:jc w:val="both"/>
      </w:pPr>
      <w:r w:rsidRPr="00F97FBC">
        <w:t>8.2.3.10</w:t>
      </w:r>
      <w:r w:rsidRPr="00F97FBC">
        <w:tab/>
        <w:t>Взвешивание методом замещения</w:t>
      </w:r>
    </w:p>
    <w:p w:rsidR="00E15329" w:rsidRPr="00F97FBC" w:rsidRDefault="00E15329" w:rsidP="00E15329">
      <w:pPr>
        <w:spacing w:after="120"/>
        <w:ind w:left="2268" w:right="1134" w:hanging="1134"/>
        <w:jc w:val="both"/>
      </w:pPr>
      <w:r w:rsidRPr="00F97FBC">
        <w:tab/>
        <w:t xml:space="preserve">Взвешивание методом замещения является одним из возможных вариантов, который − в случае его использования − предполагает измерение исходного веса перед каждым взвешиванием средства для отбора проб ВЧ (например, фильтра) и после каждого его взвешивания. </w:t>
      </w:r>
      <w:r w:rsidRPr="00F97FBC">
        <w:lastRenderedPageBreak/>
        <w:t>Хотя взвешивание методом замещения требует проведения большего числа измерений, оно обеспечивает корректировку дрейфа нуля весов и основывается на линейности весов лишь в небольшом диапазоне. Наиболее наглядно это проявляется при количественной оценке общей массы ВЧ, которая меньше 0,1% массы средства для отбора проб. Вместе с тем взвешивание методом замещения может быть неприемлемым, когда общая масса ВЧ превышает 1% массы средства для отбора проб. При его использовании оно должно применяться как до, так и после испытания. При взвешивании методом замещения как до, так и после испытания используют один и тот же груз. Если плотность этого груза составляет менее 2,0 г/см</w:t>
      </w:r>
      <w:r w:rsidRPr="00F97FBC">
        <w:rPr>
          <w:vertAlign w:val="superscript"/>
        </w:rPr>
        <w:t>3</w:t>
      </w:r>
      <w:r w:rsidRPr="00F97FBC">
        <w:t>, то его массу корректируют на статическое давление. Ниже приводится пример процедуры взвешивания методом замещения:</w:t>
      </w:r>
    </w:p>
    <w:p w:rsidR="00E15329" w:rsidRPr="00F97FBC" w:rsidRDefault="00E15329" w:rsidP="00E15329">
      <w:pPr>
        <w:spacing w:after="120"/>
        <w:ind w:left="2835" w:right="1134" w:hanging="576"/>
        <w:jc w:val="both"/>
      </w:pPr>
      <w:r w:rsidRPr="00F97FBC">
        <w:t>a)</w:t>
      </w:r>
      <w:r w:rsidRPr="00F97FBC">
        <w:tab/>
        <w:t>используют заземленные пинцеты или заземляющий браслет, как это указано в пункте 9.3.4.6 настоящего приложения;</w:t>
      </w:r>
    </w:p>
    <w:p w:rsidR="00E15329" w:rsidRPr="00F97FBC" w:rsidRDefault="00E15329" w:rsidP="00E15329">
      <w:pPr>
        <w:spacing w:after="120"/>
        <w:ind w:left="2835" w:right="1134" w:hanging="576"/>
        <w:jc w:val="both"/>
      </w:pPr>
      <w:r w:rsidRPr="00F97FBC">
        <w:t>b)</w:t>
      </w:r>
      <w:r w:rsidRPr="00F97FBC">
        <w:tab/>
        <w:t>в соответствии с пунктом 9.3.4.6 настоящего приложения используют нейтрализатор статического электричества для минимизации статического заряда на любом объекте до его помещения на чашку весов;</w:t>
      </w:r>
    </w:p>
    <w:p w:rsidR="00E15329" w:rsidRPr="00F97FBC" w:rsidRDefault="00E15329" w:rsidP="00E15329">
      <w:pPr>
        <w:spacing w:after="120"/>
        <w:ind w:left="2835" w:right="1134" w:hanging="576"/>
        <w:jc w:val="both"/>
      </w:pPr>
      <w:r w:rsidRPr="00F97FBC">
        <w:t>c)</w:t>
      </w:r>
      <w:r w:rsidRPr="00F97FBC">
        <w:tab/>
        <w:t>отбирают груз, соответствующий техническим требованиям относительно калибровочных грузов по пункту 9.5.2 настоящего приложения. Груз, используемый для взвешивания методом замещения, должен иметь ту же плотность, что и груз, используемый для тарирования микровесов, и быть аналогичен по массе неиспользованному средству для отбора проб (например, фильтру). Если используются фильтры, то масса этого груза должна составлять около (80−100) мг в случае обычных фильтров диаметром 47 мм;</w:t>
      </w:r>
    </w:p>
    <w:p w:rsidR="00E15329" w:rsidRPr="00F97FBC" w:rsidRDefault="00E15329" w:rsidP="00E15329">
      <w:pPr>
        <w:spacing w:after="120"/>
        <w:ind w:left="2835" w:right="1134" w:hanging="576"/>
        <w:jc w:val="both"/>
      </w:pPr>
      <w:r w:rsidRPr="00F97FBC">
        <w:t>d)</w:t>
      </w:r>
      <w:r w:rsidRPr="00F97FBC">
        <w:tab/>
        <w:t>регистрируют стабильные показания весов, после чего калибровочный груз снимают;</w:t>
      </w:r>
    </w:p>
    <w:p w:rsidR="00E15329" w:rsidRPr="00F97FBC" w:rsidRDefault="00E15329" w:rsidP="00E15329">
      <w:pPr>
        <w:spacing w:after="120"/>
        <w:ind w:left="2835" w:right="1134" w:hanging="576"/>
        <w:jc w:val="both"/>
      </w:pPr>
      <w:r w:rsidRPr="00F97FBC">
        <w:t>e)</w:t>
      </w:r>
      <w:r w:rsidRPr="00F97FBC">
        <w:tab/>
        <w:t>неиспользованное средство для отбора проб (например, новый фильтр) взвешивают и регистрируют стабильные показания весов, равно как точку росы, внешнюю температуру и атмосферное давление в среде, где находятся весы;</w:t>
      </w:r>
    </w:p>
    <w:p w:rsidR="00E15329" w:rsidRPr="00F97FBC" w:rsidRDefault="00E15329" w:rsidP="00E15329">
      <w:pPr>
        <w:spacing w:after="120"/>
        <w:ind w:left="2835" w:right="1134" w:hanging="576"/>
        <w:jc w:val="both"/>
      </w:pPr>
      <w:r w:rsidRPr="00F97FBC">
        <w:t>f)</w:t>
      </w:r>
      <w:r w:rsidRPr="00F97FBC">
        <w:tab/>
        <w:t>калибровочный груз подвергают повторному взвешиванию и регистрируют стабильные показания весов;</w:t>
      </w:r>
    </w:p>
    <w:p w:rsidR="00E15329" w:rsidRPr="00F97FBC" w:rsidRDefault="00E15329" w:rsidP="00E15329">
      <w:pPr>
        <w:spacing w:after="120"/>
        <w:ind w:left="2835" w:right="1134" w:hanging="576"/>
        <w:jc w:val="both"/>
      </w:pPr>
      <w:r w:rsidRPr="00F97FBC">
        <w:t>g)</w:t>
      </w:r>
      <w:r w:rsidRPr="00F97FBC">
        <w:tab/>
        <w:t>рассчитывают среднее арифметическое результатов двух взвешиваний с использованием калибровочного груза, которые были зарегистрированы непосредственно до и сразу же после взвешивания неиспользованного образца. Это среднее значение вычитают из значения неиспользованного образца, после чего прибавляют точную массу калибровочного груза, указанную в сертификате калибровочного груза. Полученный результат регистрируют и рассматривают в качестве собственного веса неиспользованного образца без корректировки на статическое давление;</w:t>
      </w:r>
    </w:p>
    <w:p w:rsidR="00E15329" w:rsidRPr="00F97FBC" w:rsidRDefault="00E15329" w:rsidP="00E15329">
      <w:pPr>
        <w:spacing w:after="120"/>
        <w:ind w:left="2835" w:right="1134" w:hanging="576"/>
        <w:jc w:val="both"/>
      </w:pPr>
      <w:r w:rsidRPr="00F97FBC">
        <w:t>h)</w:t>
      </w:r>
      <w:r w:rsidRPr="00F97FBC">
        <w:tab/>
        <w:t>эти этапы взвешивания методом замещения повторяют применительно к остальным неиспользованным средствам для отбора проб;</w:t>
      </w:r>
    </w:p>
    <w:p w:rsidR="00E15329" w:rsidRPr="00F97FBC" w:rsidRDefault="00E15329" w:rsidP="00E15329">
      <w:pPr>
        <w:spacing w:after="120"/>
        <w:ind w:left="2835" w:right="1134" w:hanging="576"/>
        <w:jc w:val="both"/>
      </w:pPr>
      <w:r w:rsidRPr="00F97FBC">
        <w:t>i)</w:t>
      </w:r>
      <w:r w:rsidRPr="00F97FBC">
        <w:tab/>
        <w:t>после завершения взвешивания должны быть выполнены инструкции, изложенные в пунктах 8.2.3.7−8.2.3.9 настоящего приложения.</w:t>
      </w:r>
    </w:p>
    <w:p w:rsidR="00E15329" w:rsidRPr="00F97FBC" w:rsidRDefault="00E15329" w:rsidP="00773686">
      <w:pPr>
        <w:pageBreakBefore/>
        <w:spacing w:after="120"/>
        <w:ind w:left="2268" w:right="1134" w:hanging="1134"/>
        <w:jc w:val="both"/>
      </w:pPr>
      <w:r w:rsidRPr="00F97FBC">
        <w:lastRenderedPageBreak/>
        <w:t>8.2.4</w:t>
      </w:r>
      <w:r w:rsidRPr="00F97FBC">
        <w:tab/>
        <w:t>Кондиционирование и взвешивание пробы ВЧ после испытания</w:t>
      </w:r>
    </w:p>
    <w:p w:rsidR="00E15329" w:rsidRPr="00F97FBC" w:rsidRDefault="00E15329" w:rsidP="00E15329">
      <w:pPr>
        <w:spacing w:after="120"/>
        <w:ind w:left="2268" w:right="1134" w:hanging="1134"/>
        <w:jc w:val="both"/>
      </w:pPr>
      <w:r w:rsidRPr="00F97FBC">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отбора проб ВЧ кондиционируют и взвешивают.</w:t>
      </w:r>
    </w:p>
    <w:p w:rsidR="00E15329" w:rsidRPr="00F97FBC" w:rsidRDefault="00E15329" w:rsidP="00E15329">
      <w:pPr>
        <w:spacing w:after="120"/>
        <w:ind w:left="2268" w:right="1134" w:hanging="1134"/>
        <w:jc w:val="both"/>
      </w:pPr>
      <w:r w:rsidRPr="00F97FBC">
        <w:t>8.2.4.1</w:t>
      </w:r>
      <w:r w:rsidRPr="00F97FBC">
        <w:tab/>
        <w:t>Периодическая проверка</w:t>
      </w:r>
    </w:p>
    <w:p w:rsidR="00E15329" w:rsidRPr="00F97FBC" w:rsidRDefault="00E15329" w:rsidP="00E15329">
      <w:pPr>
        <w:spacing w:after="120"/>
        <w:ind w:left="2268" w:right="1134" w:hanging="1134"/>
        <w:jc w:val="both"/>
      </w:pPr>
      <w:r w:rsidRPr="00F97FBC">
        <w:tab/>
        <w:t>Необходимо убедиться, что среда, в которой находятся весы, и среда стабилизации ВЧ соответствуют требованиям о периодических проверках по пункту 8.1.12.1 настоящего приложения. После завершения испытания фильтры вновь помещают в среду взвешивания и стабилизации ВЧ. Среда взвешивания и стабилизации ВЧ должна соответствовать требованиям относительно внешних услови</w:t>
      </w:r>
      <w:r>
        <w:t>й</w:t>
      </w:r>
      <w:r w:rsidRPr="00F97FBC">
        <w:t>, изложенным в пункте 9.3.4.4 настоящего приложения; в противном случае испытательные фильтры сохраняют в закрытой емкости до обеспечения надлежащих условий.</w:t>
      </w:r>
    </w:p>
    <w:p w:rsidR="00E15329" w:rsidRPr="00F97FBC" w:rsidRDefault="00E15329" w:rsidP="00E15329">
      <w:pPr>
        <w:spacing w:after="120"/>
        <w:ind w:left="2268" w:right="1134" w:hanging="1134"/>
        <w:jc w:val="both"/>
      </w:pPr>
      <w:r w:rsidRPr="00F97FBC">
        <w:t>8.2.4.2</w:t>
      </w:r>
      <w:r w:rsidRPr="00F97FBC">
        <w:tab/>
        <w:t>Изъятие из герметически закрывающихся контейнеров</w:t>
      </w:r>
    </w:p>
    <w:p w:rsidR="00E15329" w:rsidRPr="00F97FBC" w:rsidRDefault="00E15329" w:rsidP="00E15329">
      <w:pPr>
        <w:spacing w:after="120"/>
        <w:ind w:left="2268" w:right="1134" w:hanging="1134"/>
        <w:jc w:val="both"/>
      </w:pPr>
      <w:r w:rsidRPr="00F97FBC">
        <w:tab/>
        <w:t>В среде стабилизации ВЧ пробы ВЧ изымают из герметически закрывающихся контейнеров. Фильтры могут сниматься со своих кассет до или после стабилизации. После снятия фильтра с кассеты верхнюю половину кассеты отделяют от ее нижней половины с использованием отделителя кассеты, предназначенного для этой цели.</w:t>
      </w:r>
    </w:p>
    <w:p w:rsidR="00E15329" w:rsidRPr="00F97FBC" w:rsidRDefault="00E15329" w:rsidP="00E15329">
      <w:pPr>
        <w:spacing w:after="120"/>
        <w:ind w:left="2268" w:right="1134" w:hanging="1134"/>
        <w:jc w:val="both"/>
      </w:pPr>
      <w:r w:rsidRPr="00F97FBC">
        <w:t>8.2.4.3</w:t>
      </w:r>
      <w:r w:rsidRPr="00F97FBC">
        <w:tab/>
        <w:t>Электрическое заземление</w:t>
      </w:r>
    </w:p>
    <w:p w:rsidR="00E15329" w:rsidRPr="00F97FBC" w:rsidRDefault="00E15329" w:rsidP="00E15329">
      <w:pPr>
        <w:spacing w:after="120"/>
        <w:ind w:left="2268" w:right="1134" w:hanging="1134"/>
        <w:jc w:val="both"/>
      </w:pPr>
      <w:r w:rsidRPr="00F97FBC">
        <w:tab/>
        <w:t>При обращении с пробами ВЧ используют заземленные пинцеты или заземляющий браслет в соответствии с пунктом 9.3.4.5 ниже.</w:t>
      </w:r>
    </w:p>
    <w:p w:rsidR="00E15329" w:rsidRPr="00F97FBC" w:rsidRDefault="00E15329" w:rsidP="00E15329">
      <w:pPr>
        <w:spacing w:after="120"/>
        <w:ind w:left="2268" w:right="1134" w:hanging="1134"/>
        <w:jc w:val="both"/>
      </w:pPr>
      <w:r w:rsidRPr="00F97FBC">
        <w:t>8.2.4.4</w:t>
      </w:r>
      <w:r w:rsidRPr="00F97FBC">
        <w:tab/>
        <w:t>Визуальный осмотр</w:t>
      </w:r>
    </w:p>
    <w:p w:rsidR="00E15329" w:rsidRPr="00F97FBC" w:rsidRDefault="00E15329" w:rsidP="00E15329">
      <w:pPr>
        <w:spacing w:after="120"/>
        <w:ind w:left="2268" w:right="1134" w:hanging="1134"/>
        <w:jc w:val="both"/>
      </w:pPr>
      <w:r w:rsidRPr="00F97FBC">
        <w:tab/>
        <w:t xml:space="preserve">Отобранные пробы ВЧ и соответствующий фильтр подвергают визуальному осмотру. Если выясняется, что целостность либо фильтра, либо отобранной пробы ВЧ, по-видимому, нарушена или если взвешенные частицы вступают в контакт с любой поверхностью, не являющейся поверхностью фильтра, то данную пробу нельзя использовать для определения уровня выбросов взвешенных частиц. В случае соприкосновения с другой поверхностью соответствующую поверхность очищают до проведения </w:t>
      </w:r>
      <w:r>
        <w:t>остальных</w:t>
      </w:r>
      <w:r w:rsidRPr="00F97FBC">
        <w:t xml:space="preserve"> манипуляций.</w:t>
      </w:r>
    </w:p>
    <w:p w:rsidR="00E15329" w:rsidRPr="00F97FBC" w:rsidRDefault="00E15329" w:rsidP="00E15329">
      <w:pPr>
        <w:spacing w:after="120"/>
        <w:ind w:left="2268" w:right="1134" w:hanging="1134"/>
        <w:jc w:val="both"/>
      </w:pPr>
      <w:r w:rsidRPr="00F97FBC">
        <w:t>8.2.4.5</w:t>
      </w:r>
      <w:r w:rsidRPr="00F97FBC">
        <w:tab/>
        <w:t>Стабилизация проб ВЧ</w:t>
      </w:r>
    </w:p>
    <w:p w:rsidR="00E15329" w:rsidRPr="00F97FBC" w:rsidRDefault="00E15329" w:rsidP="00E15329">
      <w:pPr>
        <w:spacing w:after="120"/>
        <w:ind w:left="2268" w:right="1134" w:hanging="1134"/>
        <w:jc w:val="both"/>
      </w:pPr>
      <w:r w:rsidRPr="00F97FBC">
        <w:tab/>
        <w:t>Для стабилизации проб ВЧ их помещают в один или более контейнеров, которые не изолированы от среды стабилизации ВЧ, описанной в пункте 9.3.4.3 настоящего приложения. Проба ВЧ стабилизируется до тех пор, пока она не пробудет в среде стабилизации ВЧ в течение одного из указанных ниже периодов, когда среда стабилизации соответствует техническим требованиям по пункту 9.3.4.3:</w:t>
      </w:r>
    </w:p>
    <w:p w:rsidR="00E15329" w:rsidRPr="00F97FBC" w:rsidRDefault="00E15329" w:rsidP="00E15329">
      <w:pPr>
        <w:spacing w:after="120"/>
        <w:ind w:left="2835" w:right="1134" w:hanging="576"/>
        <w:jc w:val="both"/>
      </w:pPr>
      <w:r w:rsidRPr="00F97FBC">
        <w:t>a)</w:t>
      </w:r>
      <w:r w:rsidRPr="00F97FBC">
        <w:tab/>
        <w:t>если предполагается, что общая концентрация ВЧ на поверхности фильтра будет составлять более 0,353 мкг/мм</w:t>
      </w:r>
      <w:r w:rsidRPr="00F97FBC">
        <w:rPr>
          <w:vertAlign w:val="superscript"/>
        </w:rPr>
        <w:t>2</w:t>
      </w:r>
      <w:r w:rsidRPr="00F97FBC">
        <w:t xml:space="preserve"> с осаждением на фильтрующей поверхности диаметром 38 мм порядка 400 мкг ВЧ, то фильтр выдерживают в среде стабилизации в течение не менее 60 минут до взвешивания;</w:t>
      </w:r>
    </w:p>
    <w:p w:rsidR="00E15329" w:rsidRPr="00F97FBC" w:rsidRDefault="00E15329" w:rsidP="00773686">
      <w:pPr>
        <w:pageBreakBefore/>
        <w:spacing w:after="120"/>
        <w:ind w:left="2835" w:right="1134" w:hanging="576"/>
        <w:jc w:val="both"/>
      </w:pPr>
      <w:r w:rsidRPr="00F97FBC">
        <w:lastRenderedPageBreak/>
        <w:t>b)</w:t>
      </w:r>
      <w:r w:rsidRPr="00F97FBC">
        <w:tab/>
        <w:t>если предполагается, что общая концентрация ВЧ на поверхности фильтра будет составлять менее 0,353 мкг/мм</w:t>
      </w:r>
      <w:r w:rsidRPr="00F97FBC">
        <w:rPr>
          <w:vertAlign w:val="superscript"/>
        </w:rPr>
        <w:t>2</w:t>
      </w:r>
      <w:r w:rsidRPr="00F97FBC">
        <w:t>, то фильтр выдерживают в среде стабилизации в течение не менее 30 минут до взвешивания;</w:t>
      </w:r>
    </w:p>
    <w:p w:rsidR="00E15329" w:rsidRPr="00F97FBC" w:rsidRDefault="00E15329" w:rsidP="00E15329">
      <w:pPr>
        <w:spacing w:after="120"/>
        <w:ind w:left="2835" w:right="1134" w:hanging="576"/>
        <w:jc w:val="both"/>
      </w:pPr>
      <w:r w:rsidRPr="00F97FBC">
        <w:t>c)</w:t>
      </w:r>
      <w:r w:rsidRPr="00F97FBC">
        <w:tab/>
        <w:t>если общая концентрация ВЧ на поверхности фильтра в ходе испытания неизвестна, то фильтр выдерживают в среде стабилизации в течение не менее 60 минут до взвешивания.</w:t>
      </w:r>
    </w:p>
    <w:p w:rsidR="00E15329" w:rsidRPr="00F97FBC" w:rsidRDefault="00E15329" w:rsidP="00E15329">
      <w:pPr>
        <w:spacing w:after="120"/>
        <w:ind w:left="2268" w:right="1134" w:hanging="1134"/>
        <w:jc w:val="both"/>
      </w:pPr>
      <w:r w:rsidRPr="00F97FBC">
        <w:t>8.2.4.6</w:t>
      </w:r>
      <w:r w:rsidRPr="00F97FBC">
        <w:tab/>
        <w:t>Определение массы фильтра после испытания</w:t>
      </w:r>
    </w:p>
    <w:p w:rsidR="00E15329" w:rsidRPr="00F97FBC" w:rsidRDefault="00E15329" w:rsidP="00E15329">
      <w:pPr>
        <w:spacing w:after="120"/>
        <w:ind w:left="2268" w:right="1134" w:hanging="1134"/>
        <w:jc w:val="both"/>
      </w:pPr>
      <w:r w:rsidRPr="00F97FBC">
        <w:tab/>
        <w:t>Для определения массы фильтра после испытания повторяют процедуры по пункту 8.2.3 (пункты 8.2.3.6</w:t>
      </w:r>
      <w:r w:rsidRPr="00F97FBC">
        <w:rPr>
          <w:rFonts w:eastAsia="MS Mincho"/>
          <w:lang w:eastAsia="ru-RU"/>
        </w:rPr>
        <w:t>−</w:t>
      </w:r>
      <w:r w:rsidRPr="00F97FBC">
        <w:t>8.2.3.9 настоящего приложения).</w:t>
      </w:r>
    </w:p>
    <w:p w:rsidR="00E15329" w:rsidRPr="00F97FBC" w:rsidRDefault="00E15329" w:rsidP="00E15329">
      <w:pPr>
        <w:spacing w:after="120"/>
        <w:ind w:left="2268" w:right="1134" w:hanging="1134"/>
        <w:jc w:val="both"/>
      </w:pPr>
      <w:r w:rsidRPr="00F97FBC">
        <w:t>8.2.4.7</w:t>
      </w:r>
      <w:r w:rsidRPr="00F97FBC">
        <w:tab/>
        <w:t>Общая масса</w:t>
      </w:r>
    </w:p>
    <w:p w:rsidR="00E15329" w:rsidRPr="00F97FBC" w:rsidRDefault="00E15329" w:rsidP="00E15329">
      <w:pPr>
        <w:spacing w:after="120"/>
        <w:ind w:left="2268" w:right="1134" w:hanging="1134"/>
        <w:jc w:val="both"/>
      </w:pPr>
      <w:r w:rsidRPr="00F97FBC">
        <w:tab/>
        <w:t>Каждую массу нетто фильтра с поправкой на статическое давление вычитают из соответствующей скорректированной на статическое давление</w:t>
      </w:r>
      <w:r>
        <w:t xml:space="preserve"> </w:t>
      </w:r>
      <w:r w:rsidRPr="00F97FBC">
        <w:t>массы фильтра после испытания. Полученный результат − это общая масса (</w:t>
      </w:r>
      <w:r w:rsidRPr="00F97FBC">
        <w:rPr>
          <w:i/>
          <w:lang w:val="en-US"/>
        </w:rPr>
        <w:t>m</w:t>
      </w:r>
      <w:r w:rsidRPr="00F97FBC">
        <w:rPr>
          <w:i/>
          <w:vertAlign w:val="subscript"/>
          <w:lang w:val="en-US"/>
        </w:rPr>
        <w:t>total</w:t>
      </w:r>
      <w:r w:rsidRPr="00F97FBC">
        <w:t>), которую используют при расчетах выбросов по приложению 5.</w:t>
      </w:r>
    </w:p>
    <w:p w:rsidR="00E15329" w:rsidRPr="00F97FBC" w:rsidRDefault="00E15329" w:rsidP="00E15329">
      <w:pPr>
        <w:keepNext/>
        <w:spacing w:after="120"/>
        <w:ind w:left="2268" w:right="1134" w:hanging="1134"/>
        <w:jc w:val="both"/>
      </w:pPr>
      <w:r w:rsidRPr="00F97FBC">
        <w:t>9.</w:t>
      </w:r>
      <w:r w:rsidRPr="00F97FBC">
        <w:tab/>
        <w:t xml:space="preserve">Измерительное оборудование </w:t>
      </w:r>
    </w:p>
    <w:p w:rsidR="00E15329" w:rsidRPr="00F97FBC" w:rsidRDefault="00E15329" w:rsidP="00E15329">
      <w:pPr>
        <w:keepNext/>
        <w:spacing w:after="120"/>
        <w:ind w:left="2268" w:right="1134" w:hanging="1134"/>
        <w:jc w:val="both"/>
      </w:pPr>
      <w:r w:rsidRPr="00F97FBC">
        <w:t>9.1</w:t>
      </w:r>
      <w:r w:rsidRPr="00F97FBC">
        <w:tab/>
        <w:t>Технические требования к динамометру для двигателя</w:t>
      </w:r>
    </w:p>
    <w:p w:rsidR="00E15329" w:rsidRPr="00F97FBC" w:rsidRDefault="00E15329" w:rsidP="00E15329">
      <w:pPr>
        <w:keepNext/>
        <w:spacing w:after="120"/>
        <w:ind w:left="2268" w:right="1134" w:hanging="1134"/>
        <w:jc w:val="both"/>
      </w:pPr>
      <w:r w:rsidRPr="00F97FBC">
        <w:t>9.1.1</w:t>
      </w:r>
      <w:r w:rsidRPr="00F97FBC">
        <w:tab/>
        <w:t>Работа на валу</w:t>
      </w:r>
    </w:p>
    <w:p w:rsidR="00E15329" w:rsidRPr="00F97FBC" w:rsidRDefault="00E15329" w:rsidP="00E15329">
      <w:pPr>
        <w:spacing w:after="120"/>
        <w:ind w:left="2268" w:right="1134" w:hanging="1134"/>
        <w:jc w:val="both"/>
      </w:pPr>
      <w:r w:rsidRPr="00F97FBC">
        <w:tab/>
        <w:t>Используют динамометр для двигателя, имеющий адекватные характеристики для реализации применимого рабочего цикла, включая способность соблюдать надлежащие критерии достоверности цикла. Могут использоваться следующие динамометры:</w:t>
      </w:r>
    </w:p>
    <w:p w:rsidR="00E15329" w:rsidRPr="00F97FBC" w:rsidRDefault="00E15329" w:rsidP="00E15329">
      <w:pPr>
        <w:spacing w:after="120"/>
        <w:ind w:left="2268" w:right="1134" w:hanging="1134"/>
        <w:jc w:val="both"/>
      </w:pPr>
      <w:r w:rsidRPr="00F97FBC">
        <w:tab/>
        <w:t>a)</w:t>
      </w:r>
      <w:r w:rsidRPr="00F97FBC">
        <w:tab/>
        <w:t>индуктивные тормозные или гидротормозные динамометры;</w:t>
      </w:r>
    </w:p>
    <w:p w:rsidR="00E15329" w:rsidRPr="00F97FBC" w:rsidRDefault="00E15329" w:rsidP="00E15329">
      <w:pPr>
        <w:spacing w:after="120"/>
        <w:ind w:left="2268" w:right="1134" w:hanging="1134"/>
        <w:jc w:val="both"/>
      </w:pPr>
      <w:r w:rsidRPr="00F97FBC">
        <w:tab/>
        <w:t>b)</w:t>
      </w:r>
      <w:r w:rsidRPr="00F97FBC">
        <w:tab/>
        <w:t>динамометры переменного тока или постоянного тока;</w:t>
      </w:r>
    </w:p>
    <w:p w:rsidR="00E15329" w:rsidRPr="00F97FBC" w:rsidRDefault="00E15329" w:rsidP="00E15329">
      <w:pPr>
        <w:spacing w:after="120"/>
        <w:ind w:left="2268" w:right="1134" w:hanging="1134"/>
        <w:jc w:val="both"/>
      </w:pPr>
      <w:r w:rsidRPr="00F97FBC">
        <w:tab/>
        <w:t>c)</w:t>
      </w:r>
      <w:r w:rsidRPr="00F97FBC">
        <w:tab/>
        <w:t>один или более динамометров.</w:t>
      </w:r>
    </w:p>
    <w:p w:rsidR="00E15329" w:rsidRPr="00F97FBC" w:rsidRDefault="00E15329" w:rsidP="00E15329">
      <w:pPr>
        <w:spacing w:after="120"/>
        <w:ind w:left="2268" w:right="1134" w:hanging="1134"/>
        <w:jc w:val="both"/>
      </w:pPr>
      <w:r w:rsidRPr="00F97FBC">
        <w:t>9.1.2</w:t>
      </w:r>
      <w:r w:rsidRPr="00F97FBC">
        <w:tab/>
        <w:t>Переходный цикл (ВДПЦ и РИЗ-ВДПЦ)</w:t>
      </w:r>
    </w:p>
    <w:p w:rsidR="00E15329" w:rsidRPr="00F97FBC" w:rsidRDefault="00E15329" w:rsidP="00E15329">
      <w:pPr>
        <w:spacing w:after="120"/>
        <w:ind w:left="2268" w:right="1134" w:hanging="1134"/>
        <w:jc w:val="both"/>
      </w:pPr>
      <w:r w:rsidRPr="00F97FBC">
        <w:tab/>
        <w:t>Для измерения значений крутящего момента может использоваться датчик нагрузки или рядный измеритель крутящего момента.</w:t>
      </w:r>
    </w:p>
    <w:p w:rsidR="00E15329" w:rsidRPr="00F97FBC" w:rsidRDefault="00E15329" w:rsidP="00E15329">
      <w:pPr>
        <w:spacing w:after="120"/>
        <w:ind w:left="2268" w:right="1134" w:hanging="1134"/>
        <w:jc w:val="both"/>
      </w:pPr>
      <w:r w:rsidRPr="00F97FBC">
        <w:tab/>
        <w:t>При использовании датчика нагрузки крутящий момент сигнализируется на вал двигателя и учитывается момент инерции динамометра. Реальный крутящий момент двигателя − это сумма крутящего момента, считываемого с датчика нагрузки, и момента инерции тормоза, умноженного на угловое ускорение. Система контроля должна производить такой расчет в режиме реального времени.</w:t>
      </w:r>
    </w:p>
    <w:p w:rsidR="00E15329" w:rsidRPr="00F97FBC" w:rsidRDefault="00E15329" w:rsidP="00E15329">
      <w:pPr>
        <w:spacing w:after="120"/>
        <w:ind w:left="2268" w:right="1134" w:hanging="1134"/>
        <w:jc w:val="both"/>
      </w:pPr>
      <w:r w:rsidRPr="00F97FBC">
        <w:t>9.1.3</w:t>
      </w:r>
      <w:r w:rsidRPr="00F97FBC">
        <w:tab/>
        <w:t>Вспомогательные агрегаты двигателя</w:t>
      </w:r>
    </w:p>
    <w:p w:rsidR="00E15329" w:rsidRPr="00F97FBC" w:rsidRDefault="00E15329" w:rsidP="00E15329">
      <w:pPr>
        <w:spacing w:after="120"/>
        <w:ind w:left="2268" w:right="1134" w:hanging="1134"/>
        <w:jc w:val="both"/>
      </w:pPr>
      <w:r w:rsidRPr="00F97FBC">
        <w:tab/>
        <w:t>Надлежит учитывать работу вспомогательных агрегатов двигателя, требующихся для подачи в двигатель топлива, охлаждающей жидкости, введения в него смазки или для его подогрева либо для обеспечения функционирования устройств последующей обработки; установку таких агрегатов производят в соответствии с пунктом 6.3.</w:t>
      </w:r>
    </w:p>
    <w:p w:rsidR="00E15329" w:rsidRPr="00F97FBC" w:rsidRDefault="00E15329" w:rsidP="00E15329">
      <w:pPr>
        <w:spacing w:after="120"/>
        <w:ind w:left="2268" w:right="1134" w:hanging="1134"/>
        <w:jc w:val="both"/>
      </w:pPr>
      <w:r w:rsidRPr="00F97FBC">
        <w:t>9.1.4</w:t>
      </w:r>
      <w:r w:rsidRPr="00F97FBC">
        <w:tab/>
        <w:t xml:space="preserve">Крепежная арматура двигателя и трансмиссионный вал (категория NRSh) </w:t>
      </w:r>
    </w:p>
    <w:p w:rsidR="00E15329" w:rsidRPr="00F97FBC" w:rsidRDefault="00E15329" w:rsidP="00E15329">
      <w:pPr>
        <w:spacing w:after="120"/>
        <w:ind w:left="2268" w:right="1134" w:hanging="1134"/>
        <w:jc w:val="both"/>
      </w:pPr>
      <w:r w:rsidRPr="00F97FBC">
        <w:tab/>
        <w:t>В тех случаях, когда это необходимо для надлежащего испытания двигателя категории NRSh, используют − в соответствии с указанием изготовителя − специальную арматуру для крепления двигателя на испытательном стенде, а также трансмиссионный вал для подсоединения к динамометру.</w:t>
      </w:r>
    </w:p>
    <w:p w:rsidR="00E15329" w:rsidRPr="00F97FBC" w:rsidRDefault="00E15329" w:rsidP="00773686">
      <w:pPr>
        <w:pageBreakBefore/>
        <w:spacing w:after="120"/>
        <w:ind w:left="2268" w:right="1134" w:hanging="1134"/>
        <w:jc w:val="both"/>
      </w:pPr>
      <w:r w:rsidRPr="00F97FBC">
        <w:lastRenderedPageBreak/>
        <w:t>9.2</w:t>
      </w:r>
      <w:r w:rsidRPr="00F97FBC">
        <w:tab/>
        <w:t>Процедура разбавления (если она применяется)</w:t>
      </w:r>
    </w:p>
    <w:p w:rsidR="00E15329" w:rsidRPr="00F97FBC" w:rsidRDefault="00E15329" w:rsidP="00E15329">
      <w:pPr>
        <w:spacing w:after="120"/>
        <w:ind w:left="2268" w:right="1134" w:hanging="1134"/>
        <w:jc w:val="both"/>
      </w:pPr>
      <w:r w:rsidRPr="00F97FBC">
        <w:t>9.2.1</w:t>
      </w:r>
      <w:r w:rsidRPr="00F97FBC">
        <w:tab/>
        <w:t>Условия разбавления и фоновые концентрации</w:t>
      </w:r>
    </w:p>
    <w:p w:rsidR="00E15329" w:rsidRPr="00F97FBC" w:rsidRDefault="00E15329" w:rsidP="00E15329">
      <w:pPr>
        <w:spacing w:after="120"/>
        <w:ind w:left="2268" w:right="1134" w:hanging="1134"/>
        <w:jc w:val="both"/>
      </w:pPr>
      <w:r w:rsidRPr="00F97FBC">
        <w:tab/>
        <w:t xml:space="preserve">Газообразные компоненты могут измеряться в первичном или разбавленном виде, между тем как для измерения ВЧ обычно требуется разбавление. Разбавление может осуществляться с помощью системы полного или частичного разбавления потока. Если применяется разбавление, то отработавшие газы могут разбавляться окружающим воздухом, синтетическим воздухом или азотом. При измерении газообразных выбросов температура разбавителя должна составлять не менее 288 K (15 °C). Что касается отбора проб ВЧ, то температура разбавителя указана в пункте 9.2.2 для </w:t>
      </w:r>
      <w:r w:rsidRPr="00F97FBC">
        <w:rPr>
          <w:lang w:val="en-US"/>
        </w:rPr>
        <w:t>CVS</w:t>
      </w:r>
      <w:r w:rsidRPr="00F97FBC">
        <w:t xml:space="preserve"> и пункте 9.2.3 настоящего приложения </w:t>
      </w:r>
      <w:r w:rsidRPr="00F97FBC">
        <w:rPr>
          <w:rFonts w:eastAsia="MS Mincho"/>
          <w:lang w:eastAsia="ru-RU"/>
        </w:rPr>
        <w:t xml:space="preserve">− </w:t>
      </w:r>
      <w:r w:rsidRPr="00F97FBC">
        <w:t xml:space="preserve">для </w:t>
      </w:r>
      <w:r w:rsidRPr="00F97FBC">
        <w:rPr>
          <w:lang w:val="en-US"/>
        </w:rPr>
        <w:t>PFD</w:t>
      </w:r>
      <w:r w:rsidRPr="00F97FBC">
        <w:t xml:space="preserve"> с изменяющимся коэффициентом разбавления. Пропускная способность системы разбавления должна быть достаточно высокой для полного устранения конденсации воды в системах разбавления и отбора проб. Допускается осушение разбавляющего воздуха до поступления его в систему разбавления, если этот воздух имеет высокую влажность. Стенки смесительного канала, равно как трубопровод основного потока на выходе из канала могут подогреваться или изолироваться для предотвращения осаждения водосодержащих составляющих, переходящих из газового в жидкое состояние ("водный конденсат").</w:t>
      </w:r>
    </w:p>
    <w:p w:rsidR="00E15329" w:rsidRPr="00F97FBC" w:rsidRDefault="00E15329" w:rsidP="00E15329">
      <w:pPr>
        <w:spacing w:after="120"/>
        <w:ind w:left="2268" w:right="1134" w:hanging="1134"/>
        <w:jc w:val="both"/>
      </w:pPr>
      <w:r w:rsidRPr="00F97FBC">
        <w:tab/>
        <w:t>Перед смешиванием разбавителя с отработавшими газами его можно подвергнуть предварительному кондиционированию посредством повышения или понижения его температуры или влажности. Для уменьшения фоновых концентраций составных компонентов они могут быть удалены из разбавителя. Удаление составных компонентов или учет фоновых концентраций осуществляют на основе нижеследующих положений.</w:t>
      </w:r>
    </w:p>
    <w:p w:rsidR="00E15329" w:rsidRPr="00F97FBC" w:rsidRDefault="00E15329" w:rsidP="00E15329">
      <w:pPr>
        <w:spacing w:after="120"/>
        <w:ind w:left="2835" w:right="1134" w:hanging="576"/>
        <w:jc w:val="both"/>
      </w:pPr>
      <w:r w:rsidRPr="00F97FBC">
        <w:t>a)</w:t>
      </w:r>
      <w:r w:rsidRPr="00F97FBC">
        <w:tab/>
        <w:t xml:space="preserve">Концентрации составных компонентов разбавителя можно измерять и компенсировать по фоновым воздействиям на результаты испытания. В приложении 5 указаны расчеты, проводящиеся для компенсации фоновых концентраций. </w:t>
      </w:r>
    </w:p>
    <w:p w:rsidR="00E15329" w:rsidRPr="00F97FBC" w:rsidRDefault="00E15329" w:rsidP="00E15329">
      <w:pPr>
        <w:spacing w:after="120"/>
        <w:ind w:left="2835" w:right="1134" w:hanging="576"/>
        <w:jc w:val="both"/>
      </w:pPr>
      <w:r w:rsidRPr="00F97FBC">
        <w:t>b)</w:t>
      </w:r>
      <w:r w:rsidRPr="00F97FBC">
        <w:tab/>
        <w:t>В случае измерения фоновых концентраций загрязняющих газообразных веществ и взвешенных частиц допускаются следующие отступления от требований пунктов 7.2, 9.3 и 9.4 настоящего приложения:</w:t>
      </w:r>
    </w:p>
    <w:p w:rsidR="00E15329" w:rsidRPr="00F97FBC" w:rsidRDefault="00E15329" w:rsidP="00E15329">
      <w:pPr>
        <w:spacing w:after="120"/>
        <w:ind w:left="3402" w:right="1134" w:hanging="567"/>
        <w:jc w:val="both"/>
      </w:pPr>
      <w:r w:rsidRPr="00F97FBC">
        <w:t xml:space="preserve">i) </w:t>
      </w:r>
      <w:r w:rsidRPr="00F97FBC">
        <w:tab/>
        <w:t>не требуется прибегать к пропорциональному отбору проб;</w:t>
      </w:r>
    </w:p>
    <w:p w:rsidR="00E15329" w:rsidRPr="00F97FBC" w:rsidRDefault="00E15329" w:rsidP="00E15329">
      <w:pPr>
        <w:spacing w:after="120"/>
        <w:ind w:left="3402" w:right="1134" w:hanging="567"/>
        <w:jc w:val="both"/>
      </w:pPr>
      <w:r w:rsidRPr="00F97FBC">
        <w:t xml:space="preserve">ii) </w:t>
      </w:r>
      <w:r w:rsidRPr="00F97FBC">
        <w:tab/>
        <w:t>могут использоваться пробоотборные системы без подогрева;</w:t>
      </w:r>
    </w:p>
    <w:p w:rsidR="00E15329" w:rsidRPr="00F97FBC" w:rsidRDefault="00E15329" w:rsidP="00E15329">
      <w:pPr>
        <w:spacing w:after="120"/>
        <w:ind w:left="3402" w:right="1134" w:hanging="567"/>
        <w:jc w:val="both"/>
      </w:pPr>
      <w:r w:rsidRPr="00F97FBC">
        <w:t xml:space="preserve">iii) </w:t>
      </w:r>
      <w:r w:rsidRPr="00F97FBC">
        <w:tab/>
        <w:t>к непрерывному отбору проб можно прибегать вне зависимости от использования в случае разбавленных выбросов отбора проб из партии;</w:t>
      </w:r>
    </w:p>
    <w:p w:rsidR="00E15329" w:rsidRPr="00F97FBC" w:rsidRDefault="00E15329" w:rsidP="00E15329">
      <w:pPr>
        <w:spacing w:after="120"/>
        <w:ind w:left="3402" w:right="1134" w:hanging="567"/>
        <w:jc w:val="both"/>
      </w:pPr>
      <w:r w:rsidRPr="00F97FBC">
        <w:t xml:space="preserve">iv) </w:t>
      </w:r>
      <w:r w:rsidRPr="00F97FBC">
        <w:tab/>
        <w:t>к отбору проб из партии можно прибегать вне зависимости от использования в случае разбавленных выбросов непрерывного отбора проб.</w:t>
      </w:r>
    </w:p>
    <w:p w:rsidR="00E15329" w:rsidRPr="00F97FBC" w:rsidRDefault="00E15329" w:rsidP="00E15329">
      <w:pPr>
        <w:spacing w:after="120"/>
        <w:ind w:left="2835" w:right="1134" w:hanging="576"/>
        <w:jc w:val="both"/>
      </w:pPr>
      <w:r w:rsidRPr="00F97FBC">
        <w:t>c)</w:t>
      </w:r>
      <w:r w:rsidRPr="00F97FBC">
        <w:tab/>
        <w:t>Для учета фоновых ВЧ предусмотрены следующие возможности:</w:t>
      </w:r>
    </w:p>
    <w:p w:rsidR="00E15329" w:rsidRPr="00F97FBC" w:rsidRDefault="00E15329" w:rsidP="00E15329">
      <w:pPr>
        <w:spacing w:after="120"/>
        <w:ind w:left="3402" w:right="1134" w:hanging="567"/>
        <w:jc w:val="both"/>
      </w:pPr>
      <w:r w:rsidRPr="00F97FBC">
        <w:t>i)</w:t>
      </w:r>
      <w:r w:rsidRPr="00F97FBC">
        <w:tab/>
        <w:t>для удаления фоновых ВЧ разбавитель пропускают через высокоэффективные фильтры очистки воздуха от взвешенных частиц (</w:t>
      </w:r>
      <w:r w:rsidRPr="00F97FBC">
        <w:rPr>
          <w:lang w:val="en-US"/>
        </w:rPr>
        <w:t>HEPA</w:t>
      </w:r>
      <w:r w:rsidRPr="00F97FBC">
        <w:t xml:space="preserve">), у которых первоначальная минимальная эффективность улавливания составляет </w:t>
      </w:r>
      <w:r w:rsidRPr="00F97FBC">
        <w:br/>
        <w:t xml:space="preserve">99,97% (см. пункт 2.1.42 настоящих Правил, в котором указаны процедуры, касающиеся эффективности фильтрации </w:t>
      </w:r>
      <w:r w:rsidRPr="00F97FBC">
        <w:rPr>
          <w:lang w:val="en-US"/>
        </w:rPr>
        <w:t>HEPA</w:t>
      </w:r>
      <w:r w:rsidRPr="00F97FBC">
        <w:t>);</w:t>
      </w:r>
    </w:p>
    <w:p w:rsidR="00E15329" w:rsidRPr="00F97FBC" w:rsidRDefault="00E15329" w:rsidP="00E15329">
      <w:pPr>
        <w:spacing w:after="120"/>
        <w:ind w:left="3402" w:right="1134" w:hanging="567"/>
        <w:jc w:val="both"/>
      </w:pPr>
      <w:r w:rsidRPr="00F97FBC">
        <w:lastRenderedPageBreak/>
        <w:t>ii)</w:t>
      </w:r>
      <w:r w:rsidRPr="00F97FBC">
        <w:tab/>
        <w:t xml:space="preserve">для корректировки по фоновым ВЧ без фильтрации </w:t>
      </w:r>
      <w:r w:rsidRPr="00F97FBC">
        <w:rPr>
          <w:lang w:val="en-US"/>
        </w:rPr>
        <w:t>HEPA</w:t>
      </w:r>
      <w:r w:rsidRPr="00F97FBC">
        <w:t xml:space="preserve"> на фоновые ВЧ не должно приходиться более 50% </w:t>
      </w:r>
      <w:r w:rsidRPr="00F97FBC">
        <w:br/>
        <w:t>ВЧ-нетто, собранных на фильтре для отбора проб;</w:t>
      </w:r>
    </w:p>
    <w:p w:rsidR="00E15329" w:rsidRPr="00F97FBC" w:rsidRDefault="00E15329" w:rsidP="00E15329">
      <w:pPr>
        <w:spacing w:after="120"/>
        <w:ind w:left="3402" w:right="1134" w:hanging="567"/>
        <w:jc w:val="both"/>
      </w:pPr>
      <w:r w:rsidRPr="00F97FBC">
        <w:t>iii)</w:t>
      </w:r>
      <w:r w:rsidRPr="00F97FBC">
        <w:tab/>
        <w:t xml:space="preserve">корректировка по фону по ВЧ-нетто с фильтрацией </w:t>
      </w:r>
      <w:r w:rsidRPr="00F97FBC">
        <w:rPr>
          <w:lang w:val="en-US"/>
        </w:rPr>
        <w:t>HEPA</w:t>
      </w:r>
      <w:r w:rsidRPr="00F97FBC">
        <w:t xml:space="preserve"> допускается без ограничений.</w:t>
      </w:r>
    </w:p>
    <w:p w:rsidR="00E15329" w:rsidRPr="00F97FBC" w:rsidRDefault="00E15329" w:rsidP="00E15329">
      <w:pPr>
        <w:spacing w:after="120"/>
        <w:ind w:left="2268" w:right="1134" w:hanging="1134"/>
        <w:jc w:val="both"/>
      </w:pPr>
      <w:r w:rsidRPr="00F97FBC">
        <w:t>9.2.2</w:t>
      </w:r>
      <w:r w:rsidRPr="00F97FBC">
        <w:tab/>
        <w:t>Система с полным разбавлением потока</w:t>
      </w:r>
    </w:p>
    <w:p w:rsidR="00E15329" w:rsidRPr="00F97FBC" w:rsidRDefault="00E15329" w:rsidP="00E15329">
      <w:pPr>
        <w:spacing w:after="120"/>
        <w:ind w:left="2268" w:right="1134" w:hanging="1134"/>
        <w:jc w:val="both"/>
      </w:pPr>
      <w:r w:rsidRPr="00F97FBC">
        <w:tab/>
        <w:t>Полное разбавление потока; отбор проб при постоянном объеме (</w:t>
      </w:r>
      <w:r w:rsidRPr="00F97FBC">
        <w:rPr>
          <w:lang w:val="en-US"/>
        </w:rPr>
        <w:t>CVS</w:t>
      </w:r>
      <w:r w:rsidRPr="00F97FBC">
        <w:t>). Полный поток первичных отработавших газов подвергают разбавлению в смесительном канале. Постоянный поток может обеспечиваться за счет поддержания температуры и давления в расходомере в пределах установленных ограничений. В случае непостоянного потока расход измеряют непосредственно для обеспечения пропорционального отбора проб. Конструкция системы должн</w:t>
      </w:r>
      <w:r>
        <w:t xml:space="preserve">а быть нижеследующей </w:t>
      </w:r>
      <w:r w:rsidR="00773686">
        <w:br/>
      </w:r>
      <w:r>
        <w:t xml:space="preserve">(см. рис. </w:t>
      </w:r>
      <w:r w:rsidRPr="00F70621">
        <w:rPr>
          <w:rFonts w:eastAsiaTheme="majorEastAsia"/>
          <w:lang w:val="en-US"/>
        </w:rPr>
        <w:t>A</w:t>
      </w:r>
      <w:r w:rsidRPr="00343127">
        <w:rPr>
          <w:rFonts w:eastAsiaTheme="majorEastAsia"/>
        </w:rPr>
        <w:t>.4-</w:t>
      </w:r>
      <w:r w:rsidRPr="00343127">
        <w:t>5</w:t>
      </w:r>
      <w:r w:rsidRPr="00F97FBC">
        <w:t>).</w:t>
      </w:r>
    </w:p>
    <w:p w:rsidR="00E15329" w:rsidRPr="00F97FBC" w:rsidRDefault="00E15329" w:rsidP="00E15329">
      <w:pPr>
        <w:spacing w:after="120"/>
        <w:ind w:left="2835" w:right="1134" w:hanging="576"/>
        <w:jc w:val="both"/>
      </w:pPr>
      <w:r w:rsidRPr="00F97FBC">
        <w:t>a)</w:t>
      </w:r>
      <w:r w:rsidRPr="00F97FBC">
        <w:tab/>
        <w:t>Используют канал с внутренними поверхностями из нержавеющей стали. Смесительный канал по всей длине должен быть заземлен; в качестве альтернативы для двигателей тех категорий, применительно к которым предельные значения ни ВЧ, ни КЧ не установлены, допускается использование токонепроводящих материалов.</w:t>
      </w:r>
    </w:p>
    <w:p w:rsidR="00E15329" w:rsidRPr="00F97FBC" w:rsidRDefault="00E15329" w:rsidP="00E15329">
      <w:pPr>
        <w:spacing w:after="120"/>
        <w:ind w:left="2835" w:right="1134" w:hanging="576"/>
        <w:jc w:val="both"/>
      </w:pPr>
      <w:r w:rsidRPr="00F97FBC">
        <w:t>b)</w:t>
      </w:r>
      <w:r w:rsidRPr="00F97FBC">
        <w:tab/>
        <w:t>Искусственное понижение противодавления выхлопной системы с помощью системы подачи разбавляющего воздуха не допускается. Статическое давление в месте ввода в канал первичных отработавших газов поддерживают в пределах ±1,2 кПа относительно атмосферного давления.</w:t>
      </w:r>
    </w:p>
    <w:p w:rsidR="00E15329" w:rsidRPr="00F97FBC" w:rsidRDefault="00E15329" w:rsidP="00E15329">
      <w:pPr>
        <w:spacing w:after="120"/>
        <w:ind w:left="2835" w:right="1134" w:hanging="576"/>
        <w:jc w:val="both"/>
      </w:pPr>
      <w:r w:rsidRPr="00F97FBC">
        <w:t>c)</w:t>
      </w:r>
      <w:r w:rsidRPr="00F97FBC">
        <w:tab/>
        <w:t>Для поддержания процесса смешивания в канал вводят первичные отработавшие газы посредством направления их к выходу из канала по его осевой линии. Для сведения к минимуму взаимодействия отработавших газов со стенками канала часть разбавляющего воздуха может быть введена радиально по отношению к внутренней поверхности канала.</w:t>
      </w:r>
    </w:p>
    <w:p w:rsidR="00E15329" w:rsidRPr="00F97FBC" w:rsidRDefault="00E15329" w:rsidP="00E15329">
      <w:pPr>
        <w:spacing w:after="120"/>
        <w:ind w:left="2835" w:right="1134" w:hanging="576"/>
        <w:jc w:val="both"/>
      </w:pPr>
      <w:r w:rsidRPr="00F97FBC">
        <w:t>d)</w:t>
      </w:r>
      <w:r w:rsidRPr="00F97FBC">
        <w:tab/>
        <w:t xml:space="preserve">При отборе проб ВЧ температуру разбавителей (окружающего воздуха, синтетического воздуха или азота, как указано в пункте 9.2.1 настоящего приложения) поддерживают в диапазоне 293−325 </w:t>
      </w:r>
      <w:r w:rsidRPr="00F97FBC">
        <w:rPr>
          <w:lang w:val="en-US"/>
        </w:rPr>
        <w:t>K</w:t>
      </w:r>
      <w:r w:rsidRPr="00F97FBC">
        <w:t xml:space="preserve"> (20−52</w:t>
      </w:r>
      <w:r w:rsidRPr="00F97FBC">
        <w:rPr>
          <w:lang w:val="en-US"/>
        </w:rPr>
        <w:t> </w:t>
      </w:r>
      <w:r w:rsidRPr="00F97FBC">
        <w:sym w:font="Symbol" w:char="F0B0"/>
      </w:r>
      <w:r w:rsidRPr="00F97FBC">
        <w:t>С) в непосредственной близости от входа в смесительный канал.</w:t>
      </w:r>
    </w:p>
    <w:p w:rsidR="00E15329" w:rsidRPr="00F97FBC" w:rsidRDefault="00E15329" w:rsidP="00E15329">
      <w:pPr>
        <w:spacing w:after="120"/>
        <w:ind w:left="2835" w:right="1134" w:hanging="576"/>
        <w:jc w:val="both"/>
      </w:pPr>
      <w:r w:rsidRPr="00F97FBC">
        <w:t>e)</w:t>
      </w:r>
      <w:r w:rsidRPr="00F97FBC">
        <w:tab/>
        <w:t>Число Рейнольдса (</w:t>
      </w:r>
      <w:r w:rsidRPr="00F97FBC">
        <w:rPr>
          <w:i/>
          <w:iCs/>
          <w:lang w:val="en-US"/>
        </w:rPr>
        <w:t>Re</w:t>
      </w:r>
      <w:r w:rsidRPr="00F97FBC">
        <w:rPr>
          <w:iCs/>
        </w:rPr>
        <w:t xml:space="preserve">) </w:t>
      </w:r>
      <w:r w:rsidRPr="00F97FBC">
        <w:t xml:space="preserve">должно составлять не менее 4 000 для потока разбавленных отработавших газов, причем </w:t>
      </w:r>
      <w:r w:rsidRPr="00F97FBC">
        <w:rPr>
          <w:i/>
          <w:iCs/>
          <w:lang w:val="en-US"/>
        </w:rPr>
        <w:t>Re</w:t>
      </w:r>
      <w:r w:rsidRPr="00F97FBC">
        <w:t xml:space="preserve"> основывается на внутреннем диаметре смесительного канала. </w:t>
      </w:r>
      <w:r w:rsidRPr="00F97FBC">
        <w:rPr>
          <w:i/>
          <w:iCs/>
          <w:lang w:val="en-US"/>
        </w:rPr>
        <w:t>Re</w:t>
      </w:r>
      <w:r w:rsidRPr="00F97FBC">
        <w:t xml:space="preserve"> определено в приложении 5. Проверку адекватности смешивания производят при прохождении отбираемой пробы по диаметру канала вертикально и горизонтально. Если показания анализатора свидетельствуют о каком-либо отклонении, превышающем ±2% средней измеренной концентрации, то </w:t>
      </w:r>
      <w:r w:rsidRPr="00F97FBC">
        <w:rPr>
          <w:lang w:val="en-US"/>
        </w:rPr>
        <w:t>CVS</w:t>
      </w:r>
      <w:r w:rsidRPr="00F97FBC">
        <w:t xml:space="preserve"> функционирует с бо́льшим расходом потока либо для улучшения процесса смешивания предусматривается смесительная пластина или смесительное сопло.</w:t>
      </w:r>
    </w:p>
    <w:p w:rsidR="00E15329" w:rsidRPr="00F97FBC" w:rsidRDefault="00E15329" w:rsidP="00E15329">
      <w:pPr>
        <w:spacing w:after="120"/>
        <w:ind w:left="2835" w:right="1134" w:hanging="576"/>
        <w:jc w:val="both"/>
      </w:pPr>
      <w:r w:rsidRPr="00F97FBC">
        <w:t>f)</w:t>
      </w:r>
      <w:r w:rsidRPr="00F97FBC">
        <w:tab/>
        <w:t xml:space="preserve">Предварительное кондиционирование для измерения </w:t>
      </w:r>
      <w:r>
        <w:t>расхода</w:t>
      </w:r>
      <w:r w:rsidRPr="00F97FBC">
        <w:t>. Допускается кондиционирование разбавленных отработавших газов до измерения их расхода при условии, что такое кондиционирование производится на выходе подогретых пробоотборников НС или ВЧ следующим образом:</w:t>
      </w:r>
    </w:p>
    <w:p w:rsidR="00E15329" w:rsidRPr="00F97FBC" w:rsidRDefault="00E15329" w:rsidP="00E15329">
      <w:pPr>
        <w:spacing w:after="120"/>
        <w:ind w:left="3402" w:right="1134" w:hanging="573"/>
        <w:jc w:val="both"/>
      </w:pPr>
      <w:r w:rsidRPr="00F97FBC">
        <w:lastRenderedPageBreak/>
        <w:t>i)</w:t>
      </w:r>
      <w:r w:rsidRPr="00F97FBC">
        <w:tab/>
        <w:t>могут использоваться выпрямители потока, гасители пульсации либо и те и другие;</w:t>
      </w:r>
    </w:p>
    <w:p w:rsidR="00E15329" w:rsidRPr="00F97FBC" w:rsidRDefault="00E15329" w:rsidP="00E15329">
      <w:pPr>
        <w:spacing w:after="120"/>
        <w:ind w:left="2268" w:right="1134" w:hanging="1134"/>
        <w:jc w:val="both"/>
      </w:pPr>
      <w:r w:rsidRPr="00F97FBC">
        <w:tab/>
      </w:r>
      <w:r w:rsidRPr="00F97FBC">
        <w:tab/>
      </w:r>
      <w:r w:rsidRPr="00F97FBC">
        <w:tab/>
        <w:t>ii)</w:t>
      </w:r>
      <w:r w:rsidRPr="00F97FBC">
        <w:tab/>
        <w:t>может использоваться фильтр;</w:t>
      </w:r>
    </w:p>
    <w:p w:rsidR="00E15329" w:rsidRPr="00F97FBC" w:rsidRDefault="00E15329" w:rsidP="00E15329">
      <w:pPr>
        <w:spacing w:after="120"/>
        <w:ind w:left="3402" w:right="1134" w:hanging="567"/>
        <w:jc w:val="both"/>
      </w:pPr>
      <w:r w:rsidRPr="00F97FBC">
        <w:t>iii)</w:t>
      </w:r>
      <w:r w:rsidRPr="00F97FBC">
        <w:tab/>
        <w:t>для контроля за температурой на входе любого расходомера может использоваться теплообменник, однако в таком случае надлежит предпринять шаги для предотвращения образования водного конденсата.</w:t>
      </w:r>
    </w:p>
    <w:p w:rsidR="00E15329" w:rsidRPr="00F97FBC" w:rsidRDefault="00E15329" w:rsidP="00E15329">
      <w:pPr>
        <w:spacing w:after="120"/>
        <w:ind w:left="2835" w:right="1134" w:hanging="576"/>
        <w:jc w:val="both"/>
      </w:pPr>
      <w:r w:rsidRPr="00F97FBC">
        <w:rPr>
          <w:lang w:val="en-US"/>
        </w:rPr>
        <w:t>g</w:t>
      </w:r>
      <w:r w:rsidRPr="00F97FBC">
        <w:t>)</w:t>
      </w:r>
      <w:r w:rsidRPr="00F97FBC">
        <w:tab/>
        <w:t xml:space="preserve">Водный конденсат. </w:t>
      </w:r>
    </w:p>
    <w:p w:rsidR="00E15329" w:rsidRPr="00F97FBC" w:rsidRDefault="00E15329" w:rsidP="00E15329">
      <w:pPr>
        <w:spacing w:after="120"/>
        <w:ind w:left="2835" w:right="1134" w:hanging="6"/>
        <w:jc w:val="both"/>
      </w:pPr>
      <w:r w:rsidRPr="00F97FBC">
        <w:t>Образование водного конденсата обусловлено такими факторами, как влажность, давление, температура и концентрация других составных компонентов, например серной кислоты. Воздействие этих факторов изменяется в зависимости от влажности поступающего в двигатель воздуха, влажности разбавляющего воздуха, соотношения воздуха и топлива в двигателе и состава топлива, в том числе от количества водорода и серы в топливе.</w:t>
      </w:r>
    </w:p>
    <w:p w:rsidR="00E15329" w:rsidRPr="00F97FBC" w:rsidRDefault="00E15329" w:rsidP="00E15329">
      <w:pPr>
        <w:spacing w:after="120"/>
        <w:ind w:left="2835" w:right="1134" w:hanging="6"/>
        <w:jc w:val="both"/>
      </w:pPr>
      <w:r w:rsidRPr="00F97FBC">
        <w:t>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ости на входе в расходомер. Для предотвращения образования водного конденсата стенки смесительного канала либо трубопровод основного потока на выходе из канала могут подогреваться или изолироваться. Не допускается образование водного конденсата по всей длине смесительного канала. Сырость может привести к разбавлению или вытеснению определенных компонентов отработавших газов.</w:t>
      </w:r>
    </w:p>
    <w:p w:rsidR="00E15329" w:rsidRPr="00F97FBC" w:rsidRDefault="00E15329" w:rsidP="00E15329">
      <w:pPr>
        <w:spacing w:after="120"/>
        <w:ind w:left="2829" w:right="1134"/>
        <w:jc w:val="both"/>
      </w:pPr>
      <w:r w:rsidRPr="00F97FBC">
        <w:t>При отборе проб ВЧ уже пропорциональный поток, поступающий из CVS, претерпевает вторичное разбавление (один или более раз) для обеспечения требующегося общего коэффициента разбавления, как показано на рис. A.4-6 и упомянуто в пункте 9.2.3.2 настоящего приложения.</w:t>
      </w:r>
    </w:p>
    <w:p w:rsidR="00E15329" w:rsidRPr="00F97FBC" w:rsidRDefault="00E15329" w:rsidP="00E15329">
      <w:pPr>
        <w:spacing w:after="120"/>
        <w:ind w:left="2829" w:right="1134" w:hanging="570"/>
        <w:jc w:val="both"/>
      </w:pPr>
      <w:r w:rsidRPr="00F97FBC">
        <w:t>h)</w:t>
      </w:r>
      <w:r w:rsidRPr="00F97FBC">
        <w:tab/>
        <w:t>Минимальный общий коэффициент разбавления должен составлять в пределах 5:1−7:1 и по меньшей мере 2:1 на этапе первичного разбавления с учетом максимального расхода потока отработавших газов двигателя в рамках испытательного цикла либо интервала испытания.</w:t>
      </w:r>
    </w:p>
    <w:p w:rsidR="00E15329" w:rsidRPr="00F97FBC" w:rsidRDefault="00E15329" w:rsidP="00E15329">
      <w:pPr>
        <w:spacing w:after="120"/>
        <w:ind w:left="2829" w:right="1134" w:hanging="570"/>
        <w:jc w:val="both"/>
      </w:pPr>
      <w:r w:rsidRPr="00F97FBC">
        <w:t>i)</w:t>
      </w:r>
      <w:r w:rsidRPr="00F97FBC">
        <w:tab/>
        <w:t>Общее время прохождения через систему от точки ввода разбавителя до фильтродержателя(ей) должно составлять 0,5−5 с.</w:t>
      </w:r>
    </w:p>
    <w:p w:rsidR="00E15329" w:rsidRPr="00F97FBC" w:rsidRDefault="00E15329" w:rsidP="00E15329">
      <w:pPr>
        <w:spacing w:after="120"/>
        <w:ind w:left="2829" w:right="1134" w:hanging="570"/>
        <w:jc w:val="both"/>
      </w:pPr>
      <w:r w:rsidRPr="00F97FBC">
        <w:t>j)</w:t>
      </w:r>
      <w:r w:rsidRPr="00F97FBC">
        <w:tab/>
        <w:t>Общее время прохождения через систему вторичного разбавления, если она имеется, от точки ввода вторичного разбавителя до фильтродержателя(ей) должно составлять не менее 0,5 с.</w:t>
      </w:r>
    </w:p>
    <w:p w:rsidR="00E15329" w:rsidRPr="00F97FBC" w:rsidRDefault="00E15329" w:rsidP="00E15329">
      <w:pPr>
        <w:spacing w:after="120"/>
        <w:ind w:left="2268" w:right="1134" w:hanging="1134"/>
        <w:jc w:val="both"/>
      </w:pPr>
      <w:r w:rsidRPr="00F97FBC">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E15329" w:rsidRPr="00F97FBC" w:rsidRDefault="00E15329" w:rsidP="00E15329">
      <w:pPr>
        <w:keepNext/>
        <w:keepLines/>
        <w:spacing w:before="240"/>
        <w:ind w:left="1134"/>
        <w:outlineLvl w:val="0"/>
        <w:rPr>
          <w:rFonts w:eastAsiaTheme="majorEastAsia"/>
        </w:rPr>
      </w:pPr>
      <w:r w:rsidRPr="00F97FBC">
        <w:rPr>
          <w:rFonts w:eastAsiaTheme="majorEastAsia"/>
        </w:rPr>
        <w:lastRenderedPageBreak/>
        <w:t>Рис. A.4-5</w:t>
      </w:r>
    </w:p>
    <w:p w:rsidR="00E15329" w:rsidRDefault="00E15329" w:rsidP="00A057BE">
      <w:pPr>
        <w:keepNext/>
        <w:keepLines/>
        <w:spacing w:after="240"/>
        <w:ind w:left="2268" w:right="1134" w:hanging="1134"/>
        <w:jc w:val="both"/>
        <w:rPr>
          <w:b/>
        </w:rPr>
      </w:pPr>
      <w:r w:rsidRPr="00F97FBC">
        <w:rPr>
          <w:b/>
        </w:rPr>
        <w:t>Примерные конфигурации системы отбора проб с полным разбавлением потока</w:t>
      </w:r>
    </w:p>
    <w:p w:rsidR="00ED5DA5" w:rsidRPr="00F97FBC" w:rsidRDefault="00ED5DA5" w:rsidP="00ED5DA5">
      <w:pPr>
        <w:jc w:val="center"/>
      </w:pPr>
      <w:r>
        <w:rPr>
          <w:noProof/>
          <w:lang w:eastAsia="ru-RU"/>
        </w:rPr>
        <mc:AlternateContent>
          <mc:Choice Requires="wps">
            <w:drawing>
              <wp:anchor distT="0" distB="0" distL="114300" distR="114300" simplePos="0" relativeHeight="251930624" behindDoc="0" locked="0" layoutInCell="1" allowOverlap="1" wp14:anchorId="65BE0486" wp14:editId="45C074A7">
                <wp:simplePos x="0" y="0"/>
                <wp:positionH relativeFrom="column">
                  <wp:posOffset>329170</wp:posOffset>
                </wp:positionH>
                <wp:positionV relativeFrom="paragraph">
                  <wp:posOffset>3517900</wp:posOffset>
                </wp:positionV>
                <wp:extent cx="5454000" cy="3600"/>
                <wp:effectExtent l="0" t="0" r="33020" b="34925"/>
                <wp:wrapNone/>
                <wp:docPr id="1637" name="Прямая соединительная линия 1637"/>
                <wp:cNvGraphicFramePr/>
                <a:graphic xmlns:a="http://schemas.openxmlformats.org/drawingml/2006/main">
                  <a:graphicData uri="http://schemas.microsoft.com/office/word/2010/wordprocessingShape">
                    <wps:wsp>
                      <wps:cNvCnPr/>
                      <wps:spPr>
                        <a:xfrm>
                          <a:off x="0" y="0"/>
                          <a:ext cx="5454000" cy="3600"/>
                        </a:xfrm>
                        <a:prstGeom prst="line">
                          <a:avLst/>
                        </a:prstGeom>
                        <a:ln w="63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BF501F" id="Прямая соединительная линия 1637" o:spid="_x0000_s1026" style="position:absolute;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9pt,277pt" to="455.35pt,27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" strokecolor="black [3213]" strokeweight=".5pt"/>
            </w:pict>
          </mc:Fallback>
        </mc:AlternateContent>
      </w:r>
      <w:r w:rsidRPr="00F97FBC">
        <w:rPr>
          <w:noProof/>
          <w:lang w:eastAsia="ru-RU"/>
        </w:rPr>
        <mc:AlternateContent>
          <mc:Choice Requires="wps">
            <w:drawing>
              <wp:anchor distT="0" distB="0" distL="114300" distR="114300" simplePos="0" relativeHeight="251910144" behindDoc="0" locked="0" layoutInCell="1" allowOverlap="1" wp14:anchorId="0347FAB2" wp14:editId="7B6931D6">
                <wp:simplePos x="0" y="0"/>
                <wp:positionH relativeFrom="column">
                  <wp:posOffset>3938652</wp:posOffset>
                </wp:positionH>
                <wp:positionV relativeFrom="paragraph">
                  <wp:posOffset>1590010</wp:posOffset>
                </wp:positionV>
                <wp:extent cx="250190" cy="75899"/>
                <wp:effectExtent l="0" t="0" r="0" b="635"/>
                <wp:wrapNone/>
                <wp:docPr id="1638" name="Text Box 3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758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37283" w:rsidRDefault="00792760" w:rsidP="00ED5DA5">
                            <w:pPr>
                              <w:spacing w:line="240" w:lineRule="auto"/>
                              <w:rPr>
                                <w:sz w:val="8"/>
                                <w:szCs w:val="8"/>
                              </w:rPr>
                            </w:pPr>
                            <w:r>
                              <w:rPr>
                                <w:sz w:val="8"/>
                                <w:szCs w:val="8"/>
                              </w:rPr>
                              <w:t>ПО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47FAB2" id="Text Box 3523" o:spid="_x0000_s1210" type="#_x0000_t202" style="position:absolute;left:0;text-align:left;margin-left:310.15pt;margin-top:125.2pt;width:19.7pt;height:6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" stroked="f">
                <v:textbox inset="0,0,0,0">
                  <w:txbxContent>
                    <w:p w:rsidR="00792760" w:rsidRPr="00637283" w:rsidRDefault="00792760" w:rsidP="00ED5DA5">
                      <w:pPr>
                        <w:spacing w:line="240" w:lineRule="auto"/>
                        <w:rPr>
                          <w:sz w:val="8"/>
                          <w:szCs w:val="8"/>
                        </w:rPr>
                      </w:pPr>
                      <w:r>
                        <w:rPr>
                          <w:sz w:val="8"/>
                          <w:szCs w:val="8"/>
                        </w:rPr>
                        <w:t>ПОТОК</w:t>
                      </w:r>
                    </w:p>
                  </w:txbxContent>
                </v:textbox>
              </v:shape>
            </w:pict>
          </mc:Fallback>
        </mc:AlternateContent>
      </w:r>
      <w:r w:rsidRPr="00F97FBC">
        <w:rPr>
          <w:noProof/>
          <w:lang w:eastAsia="ru-RU"/>
        </w:rPr>
        <mc:AlternateContent>
          <mc:Choice Requires="wps">
            <w:drawing>
              <wp:anchor distT="0" distB="0" distL="114300" distR="114300" simplePos="0" relativeHeight="251923456" behindDoc="0" locked="0" layoutInCell="1" allowOverlap="1" wp14:anchorId="0DA9E146" wp14:editId="4933EEA8">
                <wp:simplePos x="0" y="0"/>
                <wp:positionH relativeFrom="column">
                  <wp:posOffset>4343445</wp:posOffset>
                </wp:positionH>
                <wp:positionV relativeFrom="paragraph">
                  <wp:posOffset>2518868</wp:posOffset>
                </wp:positionV>
                <wp:extent cx="586740" cy="571048"/>
                <wp:effectExtent l="0" t="0" r="3810" b="635"/>
                <wp:wrapNone/>
                <wp:docPr id="1639" name="Text Box 3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5710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75184B" w:rsidRDefault="00792760" w:rsidP="00ED5DA5">
                            <w:pPr>
                              <w:spacing w:before="40" w:after="40" w:line="240" w:lineRule="auto"/>
                              <w:rPr>
                                <w:sz w:val="8"/>
                                <w:szCs w:val="8"/>
                              </w:rPr>
                            </w:pPr>
                            <w:r w:rsidRPr="0075184B">
                              <w:rPr>
                                <w:sz w:val="8"/>
                                <w:szCs w:val="8"/>
                              </w:rPr>
                              <w:t>ФИЛЬТР ДЛЯ ПРИМЕСЕЙ</w:t>
                            </w:r>
                          </w:p>
                          <w:p w:rsidR="00792760" w:rsidRPr="0075184B" w:rsidRDefault="00792760" w:rsidP="00ED5DA5">
                            <w:pPr>
                              <w:spacing w:before="40" w:after="40" w:line="240" w:lineRule="auto"/>
                              <w:rPr>
                                <w:sz w:val="8"/>
                                <w:szCs w:val="8"/>
                              </w:rPr>
                            </w:pPr>
                            <w:r w:rsidRPr="0075184B">
                              <w:rPr>
                                <w:sz w:val="8"/>
                                <w:szCs w:val="8"/>
                              </w:rPr>
                              <w:t>ФИЛЬТР ДЛЯ ВЗВЕШЕННЫХ ЧАСТИЦ</w:t>
                            </w:r>
                          </w:p>
                          <w:p w:rsidR="00792760" w:rsidRPr="0075184B" w:rsidRDefault="00792760" w:rsidP="00ED5DA5">
                            <w:pPr>
                              <w:spacing w:before="40" w:after="40" w:line="240" w:lineRule="auto"/>
                              <w:rPr>
                                <w:sz w:val="8"/>
                                <w:szCs w:val="8"/>
                              </w:rPr>
                            </w:pPr>
                            <w:r w:rsidRPr="0075184B">
                              <w:rPr>
                                <w:sz w:val="8"/>
                                <w:szCs w:val="8"/>
                              </w:rPr>
                              <w:t>КОНТРОЛЬНЫЙ КЛАПАН</w:t>
                            </w:r>
                          </w:p>
                          <w:p w:rsidR="00792760" w:rsidRPr="0075184B" w:rsidRDefault="00792760" w:rsidP="00ED5DA5">
                            <w:pPr>
                              <w:spacing w:before="40" w:line="240" w:lineRule="auto"/>
                              <w:rPr>
                                <w:sz w:val="8"/>
                                <w:szCs w:val="8"/>
                              </w:rPr>
                            </w:pPr>
                            <w:r w:rsidRPr="0075184B">
                              <w:rPr>
                                <w:sz w:val="8"/>
                                <w:szCs w:val="8"/>
                              </w:rPr>
                              <w:t>МЕШОК ДЛ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A9E146" id="Text Box 3536" o:spid="_x0000_s1211" type="#_x0000_t202" style="position:absolute;left:0;text-align:left;margin-left:342pt;margin-top:198.35pt;width:46.2pt;height:44.95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" stroked="f">
                <v:textbox inset="0,0,0,0">
                  <w:txbxContent>
                    <w:p w:rsidR="00792760" w:rsidRPr="0075184B" w:rsidRDefault="00792760" w:rsidP="00ED5DA5">
                      <w:pPr>
                        <w:spacing w:before="40" w:after="40" w:line="240" w:lineRule="auto"/>
                        <w:rPr>
                          <w:sz w:val="8"/>
                          <w:szCs w:val="8"/>
                        </w:rPr>
                      </w:pPr>
                      <w:r w:rsidRPr="0075184B">
                        <w:rPr>
                          <w:sz w:val="8"/>
                          <w:szCs w:val="8"/>
                        </w:rPr>
                        <w:t>ФИЛЬТР ДЛЯ ПРИМЕСЕЙ</w:t>
                      </w:r>
                    </w:p>
                    <w:p w:rsidR="00792760" w:rsidRPr="0075184B" w:rsidRDefault="00792760" w:rsidP="00ED5DA5">
                      <w:pPr>
                        <w:spacing w:before="40" w:after="40" w:line="240" w:lineRule="auto"/>
                        <w:rPr>
                          <w:sz w:val="8"/>
                          <w:szCs w:val="8"/>
                        </w:rPr>
                      </w:pPr>
                      <w:r w:rsidRPr="0075184B">
                        <w:rPr>
                          <w:sz w:val="8"/>
                          <w:szCs w:val="8"/>
                        </w:rPr>
                        <w:t>ФИЛЬТР ДЛЯ ВЗВЕШЕННЫХ ЧАСТИЦ</w:t>
                      </w:r>
                    </w:p>
                    <w:p w:rsidR="00792760" w:rsidRPr="0075184B" w:rsidRDefault="00792760" w:rsidP="00ED5DA5">
                      <w:pPr>
                        <w:spacing w:before="40" w:after="40" w:line="240" w:lineRule="auto"/>
                        <w:rPr>
                          <w:sz w:val="8"/>
                          <w:szCs w:val="8"/>
                        </w:rPr>
                      </w:pPr>
                      <w:r w:rsidRPr="0075184B">
                        <w:rPr>
                          <w:sz w:val="8"/>
                          <w:szCs w:val="8"/>
                        </w:rPr>
                        <w:t>КОНТРОЛЬНЫЙ КЛАПАН</w:t>
                      </w:r>
                    </w:p>
                    <w:p w:rsidR="00792760" w:rsidRPr="0075184B" w:rsidRDefault="00792760" w:rsidP="00ED5DA5">
                      <w:pPr>
                        <w:spacing w:before="40" w:line="240" w:lineRule="auto"/>
                        <w:rPr>
                          <w:sz w:val="8"/>
                          <w:szCs w:val="8"/>
                        </w:rPr>
                      </w:pPr>
                      <w:r w:rsidRPr="0075184B">
                        <w:rPr>
                          <w:sz w:val="8"/>
                          <w:szCs w:val="8"/>
                        </w:rPr>
                        <w:t>МЕШОК ДЛЯ ОТБОРА ПРОБ</w:t>
                      </w:r>
                    </w:p>
                  </w:txbxContent>
                </v:textbox>
              </v:shape>
            </w:pict>
          </mc:Fallback>
        </mc:AlternateContent>
      </w:r>
      <w:r w:rsidRPr="00F97FBC">
        <w:rPr>
          <w:noProof/>
          <w:lang w:eastAsia="ru-RU"/>
        </w:rPr>
        <mc:AlternateContent>
          <mc:Choice Requires="wps">
            <w:drawing>
              <wp:anchor distT="0" distB="0" distL="114300" distR="114300" simplePos="0" relativeHeight="251929600" behindDoc="0" locked="0" layoutInCell="1" allowOverlap="1" wp14:anchorId="68576DA8" wp14:editId="7D16C2EF">
                <wp:simplePos x="0" y="0"/>
                <wp:positionH relativeFrom="column">
                  <wp:posOffset>4751853</wp:posOffset>
                </wp:positionH>
                <wp:positionV relativeFrom="paragraph">
                  <wp:posOffset>2085158</wp:posOffset>
                </wp:positionV>
                <wp:extent cx="895350" cy="162073"/>
                <wp:effectExtent l="0" t="0" r="0" b="9525"/>
                <wp:wrapNone/>
                <wp:docPr id="1642" name="Text Box 3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1620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576DA8" id="Text Box 3542" o:spid="_x0000_s1212" type="#_x0000_t202" style="position:absolute;left:0;text-align:left;margin-left:374.15pt;margin-top:164.2pt;width:70.5pt;height:12.75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" stroked="f">
                <v:textbox inset="0,0,0,0">
                  <w:txbxContent>
                    <w:p w:rsidR="00792760" w:rsidRPr="00475917" w:rsidRDefault="00792760" w:rsidP="00ED5DA5">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v:textbox>
              </v:shape>
            </w:pict>
          </mc:Fallback>
        </mc:AlternateContent>
      </w:r>
      <w:r w:rsidRPr="00F97FBC">
        <w:rPr>
          <w:noProof/>
          <w:lang w:eastAsia="ru-RU"/>
        </w:rPr>
        <mc:AlternateContent>
          <mc:Choice Requires="wps">
            <w:drawing>
              <wp:anchor distT="0" distB="0" distL="114300" distR="114300" simplePos="0" relativeHeight="251902976" behindDoc="0" locked="0" layoutInCell="1" allowOverlap="1" wp14:anchorId="6D414328" wp14:editId="7BBA4AF1">
                <wp:simplePos x="0" y="0"/>
                <wp:positionH relativeFrom="column">
                  <wp:posOffset>2459990</wp:posOffset>
                </wp:positionH>
                <wp:positionV relativeFrom="paragraph">
                  <wp:posOffset>398780</wp:posOffset>
                </wp:positionV>
                <wp:extent cx="334645" cy="152400"/>
                <wp:effectExtent l="0" t="0" r="8255" b="0"/>
                <wp:wrapNone/>
                <wp:docPr id="1682" name="Text Box 3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7E53E5" w:rsidRDefault="00792760" w:rsidP="00ED5DA5">
                            <w:pPr>
                              <w:spacing w:line="240" w:lineRule="auto"/>
                              <w:jc w:val="center"/>
                              <w:rPr>
                                <w:sz w:val="8"/>
                                <w:szCs w:val="8"/>
                                <w:lang w:val="en-US"/>
                              </w:rPr>
                            </w:pPr>
                            <w:r w:rsidRPr="007E53E5">
                              <w:rPr>
                                <w:sz w:val="8"/>
                                <w:szCs w:val="8"/>
                              </w:rPr>
                              <w:t>АНАЛИЗА</w:t>
                            </w:r>
                            <w:r>
                              <w:rPr>
                                <w:sz w:val="8"/>
                                <w:szCs w:val="8"/>
                              </w:rPr>
                              <w:t>-</w:t>
                            </w:r>
                            <w:r w:rsidRPr="007E53E5">
                              <w:rPr>
                                <w:sz w:val="8"/>
                                <w:szCs w:val="8"/>
                              </w:rPr>
                              <w:t>ТОР</w:t>
                            </w:r>
                            <w:r>
                              <w:rPr>
                                <w:sz w:val="8"/>
                                <w:szCs w:val="8"/>
                              </w:rPr>
                              <w:t xml:space="preserve"> </w:t>
                            </w:r>
                            <w:r>
                              <w:rPr>
                                <w:sz w:val="8"/>
                                <w:szCs w:val="8"/>
                                <w:lang w:val="en-US"/>
                              </w:rPr>
                              <w:t>HF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414328" id="Text Box 3516" o:spid="_x0000_s1213" type="#_x0000_t202" style="position:absolute;left:0;text-align:left;margin-left:193.7pt;margin-top:31.4pt;width:26.35pt;height:12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" stroked="f">
                <v:textbox inset="0,0,0,0">
                  <w:txbxContent>
                    <w:p w:rsidR="00792760" w:rsidRPr="007E53E5" w:rsidRDefault="00792760" w:rsidP="00ED5DA5">
                      <w:pPr>
                        <w:spacing w:line="240" w:lineRule="auto"/>
                        <w:jc w:val="center"/>
                        <w:rPr>
                          <w:sz w:val="8"/>
                          <w:szCs w:val="8"/>
                          <w:lang w:val="en-US"/>
                        </w:rPr>
                      </w:pPr>
                      <w:r w:rsidRPr="007E53E5">
                        <w:rPr>
                          <w:sz w:val="8"/>
                          <w:szCs w:val="8"/>
                        </w:rPr>
                        <w:t>АНАЛИЗА</w:t>
                      </w:r>
                      <w:r>
                        <w:rPr>
                          <w:sz w:val="8"/>
                          <w:szCs w:val="8"/>
                        </w:rPr>
                        <w:t>-</w:t>
                      </w:r>
                      <w:r w:rsidRPr="007E53E5">
                        <w:rPr>
                          <w:sz w:val="8"/>
                          <w:szCs w:val="8"/>
                        </w:rPr>
                        <w:t>ТОР</w:t>
                      </w:r>
                      <w:r>
                        <w:rPr>
                          <w:sz w:val="8"/>
                          <w:szCs w:val="8"/>
                        </w:rPr>
                        <w:t xml:space="preserve"> </w:t>
                      </w:r>
                      <w:r>
                        <w:rPr>
                          <w:sz w:val="8"/>
                          <w:szCs w:val="8"/>
                          <w:lang w:val="en-US"/>
                        </w:rPr>
                        <w:t>HFID</w:t>
                      </w:r>
                    </w:p>
                  </w:txbxContent>
                </v:textbox>
              </v:shape>
            </w:pict>
          </mc:Fallback>
        </mc:AlternateContent>
      </w:r>
      <w:r w:rsidRPr="00F97FBC">
        <w:rPr>
          <w:noProof/>
          <w:lang w:eastAsia="ru-RU"/>
        </w:rPr>
        <mc:AlternateContent>
          <mc:Choice Requires="wps">
            <w:drawing>
              <wp:anchor distT="0" distB="0" distL="114300" distR="114300" simplePos="0" relativeHeight="251899904" behindDoc="0" locked="0" layoutInCell="1" allowOverlap="1" wp14:anchorId="34D9F1AB" wp14:editId="2818F92D">
                <wp:simplePos x="0" y="0"/>
                <wp:positionH relativeFrom="column">
                  <wp:posOffset>1431439</wp:posOffset>
                </wp:positionH>
                <wp:positionV relativeFrom="paragraph">
                  <wp:posOffset>334794</wp:posOffset>
                </wp:positionV>
                <wp:extent cx="167117" cy="725805"/>
                <wp:effectExtent l="0" t="0" r="4445" b="0"/>
                <wp:wrapNone/>
                <wp:docPr id="1683" name="Text Box 3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17"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О</w:t>
                            </w:r>
                            <w:r>
                              <w:rPr>
                                <w:sz w:val="8"/>
                                <w:szCs w:val="8"/>
                              </w:rPr>
                              <w:t xml:space="preserve">ТБОР </w:t>
                            </w:r>
                            <w:r w:rsidRPr="00475917">
                              <w:rPr>
                                <w:sz w:val="8"/>
                                <w:szCs w:val="8"/>
                              </w:rPr>
                              <w:t>ПРОБ ОТРАБОТАВШИХ ГАЗОВ</w:t>
                            </w:r>
                            <w:r>
                              <w:rPr>
                                <w:sz w:val="8"/>
                                <w:szCs w:val="8"/>
                              </w:rPr>
                              <w:t xml:space="preserve"> </w:t>
                            </w:r>
                            <w:r w:rsidRPr="00475917">
                              <w:rPr>
                                <w:sz w:val="8"/>
                                <w:szCs w:val="8"/>
                              </w:rPr>
                              <w:t xml:space="preserve"> 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D9F1AB" id="Text Box 3513" o:spid="_x0000_s1214" type="#_x0000_t202" style="position:absolute;left:0;text-align:left;margin-left:112.7pt;margin-top:26.35pt;width:13.15pt;height:57.15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" stroked="f">
                <v:textbox style="layout-flow:vertical;mso-layout-flow-alt:bottom-to-top" inset="0,0,0,0">
                  <w:txbxContent>
                    <w:p w:rsidR="00792760" w:rsidRPr="00475917" w:rsidRDefault="00792760" w:rsidP="00ED5DA5">
                      <w:pPr>
                        <w:spacing w:line="240" w:lineRule="auto"/>
                        <w:jc w:val="center"/>
                        <w:rPr>
                          <w:sz w:val="8"/>
                          <w:szCs w:val="8"/>
                        </w:rPr>
                      </w:pPr>
                      <w:r w:rsidRPr="00475917">
                        <w:rPr>
                          <w:sz w:val="8"/>
                          <w:szCs w:val="8"/>
                        </w:rPr>
                        <w:t>О</w:t>
                      </w:r>
                      <w:r>
                        <w:rPr>
                          <w:sz w:val="8"/>
                          <w:szCs w:val="8"/>
                        </w:rPr>
                        <w:t xml:space="preserve">ТБОР </w:t>
                      </w:r>
                      <w:r w:rsidRPr="00475917">
                        <w:rPr>
                          <w:sz w:val="8"/>
                          <w:szCs w:val="8"/>
                        </w:rPr>
                        <w:t>ПРОБ ОТРАБОТАВШИХ ГАЗОВ</w:t>
                      </w:r>
                      <w:r>
                        <w:rPr>
                          <w:sz w:val="8"/>
                          <w:szCs w:val="8"/>
                        </w:rPr>
                        <w:t xml:space="preserve"> </w:t>
                      </w:r>
                      <w:r w:rsidRPr="00475917">
                        <w:rPr>
                          <w:sz w:val="8"/>
                          <w:szCs w:val="8"/>
                        </w:rPr>
                        <w:t xml:space="preserve"> В МЕШОК</w:t>
                      </w:r>
                    </w:p>
                  </w:txbxContent>
                </v:textbox>
              </v:shape>
            </w:pict>
          </mc:Fallback>
        </mc:AlternateContent>
      </w:r>
      <w:r w:rsidRPr="00F97FBC">
        <w:rPr>
          <w:noProof/>
          <w:lang w:eastAsia="ru-RU"/>
        </w:rPr>
        <mc:AlternateContent>
          <mc:Choice Requires="wps">
            <w:drawing>
              <wp:anchor distT="0" distB="0" distL="114300" distR="114300" simplePos="0" relativeHeight="251906048" behindDoc="0" locked="0" layoutInCell="1" allowOverlap="1" wp14:anchorId="611BF4D5" wp14:editId="088C8625">
                <wp:simplePos x="0" y="0"/>
                <wp:positionH relativeFrom="column">
                  <wp:posOffset>3465830</wp:posOffset>
                </wp:positionH>
                <wp:positionV relativeFrom="paragraph">
                  <wp:posOffset>888365</wp:posOffset>
                </wp:positionV>
                <wp:extent cx="480695" cy="142875"/>
                <wp:effectExtent l="0" t="0" r="0" b="9525"/>
                <wp:wrapNone/>
                <wp:docPr id="1684" name="Text Box 3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0E7AF3" w:rsidRDefault="00792760" w:rsidP="00ED5DA5">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1BF4D5" id="Text Box 3519" o:spid="_x0000_s1215" type="#_x0000_t202" style="position:absolute;left:0;text-align:left;margin-left:272.9pt;margin-top:69.95pt;width:37.85pt;height:11.25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" stroked="f">
                <v:textbox inset="0,0,0,0">
                  <w:txbxContent>
                    <w:p w:rsidR="00792760" w:rsidRPr="000E7AF3" w:rsidRDefault="00792760" w:rsidP="00ED5DA5">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v:textbox>
              </v:shape>
            </w:pict>
          </mc:Fallback>
        </mc:AlternateContent>
      </w:r>
      <w:r w:rsidRPr="00F97FBC">
        <w:rPr>
          <w:noProof/>
          <w:lang w:eastAsia="ru-RU"/>
        </w:rPr>
        <mc:AlternateContent>
          <mc:Choice Requires="wps">
            <w:drawing>
              <wp:anchor distT="0" distB="0" distL="114300" distR="114300" simplePos="0" relativeHeight="251907072" behindDoc="0" locked="0" layoutInCell="1" allowOverlap="1" wp14:anchorId="1202E919" wp14:editId="14B52BA4">
                <wp:simplePos x="0" y="0"/>
                <wp:positionH relativeFrom="column">
                  <wp:posOffset>3298190</wp:posOffset>
                </wp:positionH>
                <wp:positionV relativeFrom="paragraph">
                  <wp:posOffset>1319493</wp:posOffset>
                </wp:positionV>
                <wp:extent cx="1029970" cy="128905"/>
                <wp:effectExtent l="0" t="0" r="0" b="4445"/>
                <wp:wrapNone/>
                <wp:docPr id="1685" name="Text Box 3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9970" cy="128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02E919" id="Text Box 3520" o:spid="_x0000_s1216" type="#_x0000_t202" style="position:absolute;left:0;text-align:left;margin-left:259.7pt;margin-top:103.9pt;width:81.1pt;height:10.15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" stroked="f">
                <v:textbox inset="0,0,0,0">
                  <w:txbxContent>
                    <w:p w:rsidR="00792760" w:rsidRPr="00475917" w:rsidRDefault="00792760" w:rsidP="00ED5DA5">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v:textbox>
              </v:shape>
            </w:pict>
          </mc:Fallback>
        </mc:AlternateContent>
      </w:r>
      <w:r w:rsidRPr="00F97FBC">
        <w:rPr>
          <w:noProof/>
          <w:lang w:eastAsia="ru-RU"/>
        </w:rPr>
        <mc:AlternateContent>
          <mc:Choice Requires="wps">
            <w:drawing>
              <wp:anchor distT="0" distB="0" distL="114300" distR="114300" simplePos="0" relativeHeight="251908096" behindDoc="0" locked="0" layoutInCell="1" allowOverlap="1" wp14:anchorId="0557F7F7" wp14:editId="1AD079DA">
                <wp:simplePos x="0" y="0"/>
                <wp:positionH relativeFrom="column">
                  <wp:posOffset>509006</wp:posOffset>
                </wp:positionH>
                <wp:positionV relativeFrom="paragraph">
                  <wp:posOffset>1198707</wp:posOffset>
                </wp:positionV>
                <wp:extent cx="165694" cy="721360"/>
                <wp:effectExtent l="0" t="0" r="6350" b="2540"/>
                <wp:wrapNone/>
                <wp:docPr id="1686" name="Text Box 3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94"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C09C4" w:rsidRDefault="00792760" w:rsidP="00ED5DA5">
                            <w:pPr>
                              <w:spacing w:line="240" w:lineRule="auto"/>
                              <w:jc w:val="center"/>
                              <w:rPr>
                                <w:sz w:val="8"/>
                                <w:szCs w:val="8"/>
                              </w:rPr>
                            </w:pPr>
                            <w:r>
                              <w:rPr>
                                <w:sz w:val="8"/>
                                <w:szCs w:val="8"/>
                              </w:rPr>
                              <w:t xml:space="preserve">ФИЛЬТР ДЛЯ </w:t>
                            </w:r>
                            <w:r w:rsidRPr="005F777D">
                              <w:rPr>
                                <w:sz w:val="8"/>
                                <w:szCs w:val="8"/>
                              </w:rPr>
                              <w:t>РАЗБАВЛЯЮЩЕГО</w:t>
                            </w:r>
                            <w:r>
                              <w:rPr>
                                <w:sz w:val="8"/>
                                <w:szCs w:val="8"/>
                              </w:rPr>
                              <w:t xml:space="preserve"> ВОЗДУХ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57F7F7" id="Text Box 3521" o:spid="_x0000_s1217" type="#_x0000_t202" style="position:absolute;left:0;text-align:left;margin-left:40.1pt;margin-top:94.4pt;width:13.05pt;height:56.8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" stroked="f">
                <v:textbox style="layout-flow:vertical;mso-layout-flow-alt:bottom-to-top" inset="0,0,0,0">
                  <w:txbxContent>
                    <w:p w:rsidR="00792760" w:rsidRPr="00DC09C4" w:rsidRDefault="00792760" w:rsidP="00ED5DA5">
                      <w:pPr>
                        <w:spacing w:line="240" w:lineRule="auto"/>
                        <w:jc w:val="center"/>
                        <w:rPr>
                          <w:sz w:val="8"/>
                          <w:szCs w:val="8"/>
                        </w:rPr>
                      </w:pPr>
                      <w:r>
                        <w:rPr>
                          <w:sz w:val="8"/>
                          <w:szCs w:val="8"/>
                        </w:rPr>
                        <w:t xml:space="preserve">ФИЛЬТР ДЛЯ </w:t>
                      </w:r>
                      <w:r w:rsidRPr="005F777D">
                        <w:rPr>
                          <w:sz w:val="8"/>
                          <w:szCs w:val="8"/>
                        </w:rPr>
                        <w:t>РАЗБАВЛЯЮЩЕГО</w:t>
                      </w:r>
                      <w:r>
                        <w:rPr>
                          <w:sz w:val="8"/>
                          <w:szCs w:val="8"/>
                        </w:rPr>
                        <w:t xml:space="preserve"> ВОЗДУХА</w:t>
                      </w:r>
                    </w:p>
                  </w:txbxContent>
                </v:textbox>
              </v:shape>
            </w:pict>
          </mc:Fallback>
        </mc:AlternateContent>
      </w:r>
      <w:r w:rsidRPr="00F97FBC">
        <w:rPr>
          <w:noProof/>
          <w:lang w:eastAsia="ru-RU"/>
        </w:rPr>
        <mc:AlternateContent>
          <mc:Choice Requires="wps">
            <w:drawing>
              <wp:anchor distT="0" distB="0" distL="114300" distR="114300" simplePos="0" relativeHeight="251928576" behindDoc="0" locked="0" layoutInCell="1" allowOverlap="1" wp14:anchorId="4ADF5FBC" wp14:editId="76688A55">
                <wp:simplePos x="0" y="0"/>
                <wp:positionH relativeFrom="column">
                  <wp:posOffset>4759325</wp:posOffset>
                </wp:positionH>
                <wp:positionV relativeFrom="paragraph">
                  <wp:posOffset>1455420</wp:posOffset>
                </wp:positionV>
                <wp:extent cx="887095" cy="300355"/>
                <wp:effectExtent l="2540" t="0" r="0" b="0"/>
                <wp:wrapNone/>
                <wp:docPr id="1687" name="Text Box 3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300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792760" w:rsidRPr="00475917" w:rsidRDefault="00792760" w:rsidP="00ED5DA5">
                            <w:pPr>
                              <w:spacing w:line="240" w:lineRule="auto"/>
                              <w:jc w:val="center"/>
                              <w:rPr>
                                <w:sz w:val="8"/>
                                <w:szCs w:val="8"/>
                              </w:rPr>
                            </w:pPr>
                          </w:p>
                          <w:p w:rsidR="00792760" w:rsidRPr="00904286" w:rsidRDefault="00792760" w:rsidP="00ED5DA5">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DF5FBC" id="Text Box 3541" o:spid="_x0000_s1218" type="#_x0000_t202" style="position:absolute;left:0;text-align:left;margin-left:374.75pt;margin-top:114.6pt;width:69.85pt;height:23.65pt;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" stroked="f">
                <v:textbox inset="0,0,0,0">
                  <w:txbxContent>
                    <w:p w:rsidR="00792760" w:rsidRPr="00475917" w:rsidRDefault="00792760" w:rsidP="00ED5DA5">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792760" w:rsidRPr="00475917" w:rsidRDefault="00792760" w:rsidP="00ED5DA5">
                      <w:pPr>
                        <w:spacing w:line="240" w:lineRule="auto"/>
                        <w:jc w:val="center"/>
                        <w:rPr>
                          <w:sz w:val="8"/>
                          <w:szCs w:val="8"/>
                        </w:rPr>
                      </w:pPr>
                    </w:p>
                    <w:p w:rsidR="00792760" w:rsidRPr="00904286" w:rsidRDefault="00792760" w:rsidP="00ED5DA5">
                      <w:pPr>
                        <w:spacing w:line="240" w:lineRule="auto"/>
                        <w:jc w:val="center"/>
                        <w:rPr>
                          <w:sz w:val="8"/>
                          <w:szCs w:val="8"/>
                        </w:rPr>
                      </w:pPr>
                      <w:r>
                        <w:rPr>
                          <w:sz w:val="8"/>
                          <w:szCs w:val="8"/>
                        </w:rPr>
                        <w:t>ИЛИ</w:t>
                      </w:r>
                    </w:p>
                  </w:txbxContent>
                </v:textbox>
              </v:shape>
            </w:pict>
          </mc:Fallback>
        </mc:AlternateContent>
      </w:r>
      <w:r w:rsidRPr="00F97FBC">
        <w:rPr>
          <w:noProof/>
          <w:lang w:eastAsia="ru-RU"/>
        </w:rPr>
        <mc:AlternateContent>
          <mc:Choice Requires="wps">
            <w:drawing>
              <wp:anchor distT="0" distB="0" distL="114300" distR="114300" simplePos="0" relativeHeight="251925504" behindDoc="0" locked="0" layoutInCell="1" allowOverlap="1" wp14:anchorId="238FD352" wp14:editId="5FAAAEC1">
                <wp:simplePos x="0" y="0"/>
                <wp:positionH relativeFrom="column">
                  <wp:posOffset>4199255</wp:posOffset>
                </wp:positionH>
                <wp:positionV relativeFrom="paragraph">
                  <wp:posOffset>2433320</wp:posOffset>
                </wp:positionV>
                <wp:extent cx="1343025" cy="64770"/>
                <wp:effectExtent l="4445" t="4445" r="0" b="0"/>
                <wp:wrapNone/>
                <wp:docPr id="487" name="Text Box 3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64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04286" w:rsidRDefault="00792760" w:rsidP="00ED5DA5">
                            <w:pPr>
                              <w:spacing w:line="240" w:lineRule="auto"/>
                              <w:jc w:val="center"/>
                              <w:rPr>
                                <w:sz w:val="8"/>
                                <w:szCs w:val="8"/>
                              </w:rPr>
                            </w:pPr>
                            <w:r>
                              <w:rPr>
                                <w:sz w:val="8"/>
                                <w:szCs w:val="8"/>
                              </w:rPr>
                              <w:t>УСЛОВНЫЕ ОБОЗНАЧ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38FD352" id="Text Box 3538" o:spid="_x0000_s1219" type="#_x0000_t202" style="position:absolute;left:0;text-align:left;margin-left:330.65pt;margin-top:191.6pt;width:105.75pt;height:5.1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" stroked="f">
                <v:textbox inset="0,0,0,0">
                  <w:txbxContent>
                    <w:p w:rsidR="00792760" w:rsidRPr="00904286" w:rsidRDefault="00792760" w:rsidP="00ED5DA5">
                      <w:pPr>
                        <w:spacing w:line="240" w:lineRule="auto"/>
                        <w:jc w:val="center"/>
                        <w:rPr>
                          <w:sz w:val="8"/>
                          <w:szCs w:val="8"/>
                        </w:rPr>
                      </w:pPr>
                      <w:r>
                        <w:rPr>
                          <w:sz w:val="8"/>
                          <w:szCs w:val="8"/>
                        </w:rPr>
                        <w:t>УСЛОВНЫЕ ОБОЗНАЧЕНИЯ</w:t>
                      </w:r>
                    </w:p>
                  </w:txbxContent>
                </v:textbox>
              </v:shape>
            </w:pict>
          </mc:Fallback>
        </mc:AlternateContent>
      </w:r>
      <w:r w:rsidRPr="00F97FBC">
        <w:rPr>
          <w:noProof/>
          <w:lang w:eastAsia="ru-RU"/>
        </w:rPr>
        <mc:AlternateContent>
          <mc:Choice Requires="wps">
            <w:drawing>
              <wp:anchor distT="0" distB="0" distL="114300" distR="114300" simplePos="0" relativeHeight="251901952" behindDoc="0" locked="0" layoutInCell="1" allowOverlap="1" wp14:anchorId="31FF0445" wp14:editId="1F53A2F6">
                <wp:simplePos x="0" y="0"/>
                <wp:positionH relativeFrom="column">
                  <wp:posOffset>2255520</wp:posOffset>
                </wp:positionH>
                <wp:positionV relativeFrom="paragraph">
                  <wp:posOffset>209550</wp:posOffset>
                </wp:positionV>
                <wp:extent cx="180975" cy="887095"/>
                <wp:effectExtent l="3810" t="0" r="0" b="0"/>
                <wp:wrapNone/>
                <wp:docPr id="488" name="Text Box 3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887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НЕПРЕРЫВНЫЕ ИЗМЕРЕНИЯ ПРИ ТНС 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FF0445" id="Text Box 3515" o:spid="_x0000_s1220" type="#_x0000_t202" style="position:absolute;left:0;text-align:left;margin-left:177.6pt;margin-top:16.5pt;width:14.25pt;height:69.85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" stroked="f">
                <v:textbox style="layout-flow:vertical;mso-layout-flow-alt:bottom-to-top" inset="0,0,0,0">
                  <w:txbxContent>
                    <w:p w:rsidR="00792760" w:rsidRPr="00475917" w:rsidRDefault="00792760" w:rsidP="00ED5DA5">
                      <w:pPr>
                        <w:spacing w:line="240" w:lineRule="auto"/>
                        <w:jc w:val="center"/>
                        <w:rPr>
                          <w:sz w:val="8"/>
                          <w:szCs w:val="8"/>
                        </w:rPr>
                      </w:pPr>
                      <w:r w:rsidRPr="00475917">
                        <w:rPr>
                          <w:sz w:val="8"/>
                          <w:szCs w:val="8"/>
                        </w:rPr>
                        <w:t>НЕПРЕРЫВНЫЕ ИЗМЕРЕНИЯ ПРИ ТНС В НА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00928" behindDoc="0" locked="0" layoutInCell="1" allowOverlap="1" wp14:anchorId="669F6D50" wp14:editId="0D318DE0">
                <wp:simplePos x="0" y="0"/>
                <wp:positionH relativeFrom="column">
                  <wp:posOffset>1432560</wp:posOffset>
                </wp:positionH>
                <wp:positionV relativeFrom="paragraph">
                  <wp:posOffset>247650</wp:posOffset>
                </wp:positionV>
                <wp:extent cx="641985" cy="79375"/>
                <wp:effectExtent l="0" t="0" r="0" b="0"/>
                <wp:wrapNone/>
                <wp:docPr id="489" name="Text Box 3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3242F" w:rsidRDefault="00792760" w:rsidP="00ED5DA5">
                            <w:pPr>
                              <w:spacing w:line="240" w:lineRule="auto"/>
                              <w:rPr>
                                <w:sz w:val="10"/>
                                <w:szCs w:val="10"/>
                              </w:rPr>
                            </w:pPr>
                            <w:r w:rsidRPr="00F3242F">
                              <w:rPr>
                                <w:sz w:val="10"/>
                                <w:szCs w:val="10"/>
                              </w:rPr>
                              <w:t xml:space="preserve">    мешок </w:t>
                            </w:r>
                            <w:r w:rsidRPr="00F3242F">
                              <w:rPr>
                                <w:sz w:val="10"/>
                                <w:szCs w:val="10"/>
                                <w:lang w:val="en-US"/>
                              </w:rPr>
                              <w:t xml:space="preserve">n </w:t>
                            </w:r>
                            <w:r>
                              <w:rPr>
                                <w:sz w:val="10"/>
                                <w:szCs w:val="10"/>
                              </w:rPr>
                              <w:t xml:space="preserve">   </w:t>
                            </w:r>
                            <w:r w:rsidRPr="00F3242F">
                              <w:rPr>
                                <w:sz w:val="10"/>
                                <w:szCs w:val="10"/>
                                <w:lang w:val="en-US"/>
                              </w:rPr>
                              <w:t xml:space="preserve">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9F6D50" id="Text Box 3514" o:spid="_x0000_s1221" type="#_x0000_t202" style="position:absolute;left:0;text-align:left;margin-left:112.8pt;margin-top:19.5pt;width:50.55pt;height:6.25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xXyrgQIAAAs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" stroked="f">
                <v:textbox inset="0,0,0,0">
                  <w:txbxContent>
                    <w:p w:rsidR="00792760" w:rsidRPr="00F3242F" w:rsidRDefault="00792760" w:rsidP="00ED5DA5">
                      <w:pPr>
                        <w:spacing w:line="240" w:lineRule="auto"/>
                        <w:rPr>
                          <w:sz w:val="10"/>
                          <w:szCs w:val="10"/>
                        </w:rPr>
                      </w:pPr>
                      <w:r w:rsidRPr="00F3242F">
                        <w:rPr>
                          <w:sz w:val="10"/>
                          <w:szCs w:val="10"/>
                        </w:rPr>
                        <w:t xml:space="preserve">    мешок </w:t>
                      </w:r>
                      <w:r w:rsidRPr="00F3242F">
                        <w:rPr>
                          <w:sz w:val="10"/>
                          <w:szCs w:val="10"/>
                          <w:lang w:val="en-US"/>
                        </w:rPr>
                        <w:t xml:space="preserve">n </w:t>
                      </w:r>
                      <w:r>
                        <w:rPr>
                          <w:sz w:val="10"/>
                          <w:szCs w:val="10"/>
                        </w:rPr>
                        <w:t xml:space="preserve">   </w:t>
                      </w:r>
                      <w:r w:rsidRPr="00F3242F">
                        <w:rPr>
                          <w:sz w:val="10"/>
                          <w:szCs w:val="10"/>
                          <w:lang w:val="en-US"/>
                        </w:rPr>
                        <w:t xml:space="preserve">  мешок 1</w:t>
                      </w:r>
                    </w:p>
                  </w:txbxContent>
                </v:textbox>
              </v:shape>
            </w:pict>
          </mc:Fallback>
        </mc:AlternateContent>
      </w:r>
      <w:r w:rsidRPr="00F97FBC">
        <w:rPr>
          <w:noProof/>
          <w:lang w:eastAsia="ru-RU"/>
        </w:rPr>
        <mc:AlternateContent>
          <mc:Choice Requires="wps">
            <w:drawing>
              <wp:anchor distT="0" distB="0" distL="114300" distR="114300" simplePos="0" relativeHeight="251898880" behindDoc="0" locked="0" layoutInCell="1" allowOverlap="1" wp14:anchorId="411C8EDC" wp14:editId="7FA16882">
                <wp:simplePos x="0" y="0"/>
                <wp:positionH relativeFrom="column">
                  <wp:posOffset>619125</wp:posOffset>
                </wp:positionH>
                <wp:positionV relativeFrom="paragraph">
                  <wp:posOffset>246380</wp:posOffset>
                </wp:positionV>
                <wp:extent cx="675005" cy="82550"/>
                <wp:effectExtent l="0" t="0" r="0" b="4445"/>
                <wp:wrapNone/>
                <wp:docPr id="491" name="Text Box 3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05" cy="82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F20AC" w:rsidRDefault="00792760" w:rsidP="00ED5DA5">
                            <w:pPr>
                              <w:spacing w:line="240" w:lineRule="auto"/>
                              <w:rPr>
                                <w:sz w:val="10"/>
                                <w:szCs w:val="10"/>
                              </w:rPr>
                            </w:pPr>
                            <w:r w:rsidRPr="00DF20AC">
                              <w:rPr>
                                <w:sz w:val="10"/>
                                <w:szCs w:val="10"/>
                              </w:rPr>
                              <w:t xml:space="preserve">      мешок </w:t>
                            </w:r>
                            <w:r w:rsidRPr="00DF20AC">
                              <w:rPr>
                                <w:sz w:val="10"/>
                                <w:szCs w:val="10"/>
                                <w:lang w:val="en-US"/>
                              </w:rPr>
                              <w:t xml:space="preserve">n </w:t>
                            </w:r>
                            <w:r>
                              <w:rPr>
                                <w:sz w:val="10"/>
                                <w:szCs w:val="10"/>
                              </w:rPr>
                              <w:t xml:space="preserve">  </w:t>
                            </w:r>
                            <w:r w:rsidRPr="00DF20AC">
                              <w:rPr>
                                <w:sz w:val="10"/>
                                <w:szCs w:val="10"/>
                                <w:lang w:val="en-US"/>
                              </w:rPr>
                              <w:t xml:space="preserve">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1C8EDC" id="Text Box 3512" o:spid="_x0000_s1222" type="#_x0000_t202" style="position:absolute;left:0;text-align:left;margin-left:48.75pt;margin-top:19.4pt;width:53.15pt;height:6.5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" stroked="f">
                <v:textbox inset="0,0,0,0">
                  <w:txbxContent>
                    <w:p w:rsidR="00792760" w:rsidRPr="00DF20AC" w:rsidRDefault="00792760" w:rsidP="00ED5DA5">
                      <w:pPr>
                        <w:spacing w:line="240" w:lineRule="auto"/>
                        <w:rPr>
                          <w:sz w:val="10"/>
                          <w:szCs w:val="10"/>
                        </w:rPr>
                      </w:pPr>
                      <w:r w:rsidRPr="00DF20AC">
                        <w:rPr>
                          <w:sz w:val="10"/>
                          <w:szCs w:val="10"/>
                        </w:rPr>
                        <w:t xml:space="preserve">      мешок </w:t>
                      </w:r>
                      <w:r w:rsidRPr="00DF20AC">
                        <w:rPr>
                          <w:sz w:val="10"/>
                          <w:szCs w:val="10"/>
                          <w:lang w:val="en-US"/>
                        </w:rPr>
                        <w:t xml:space="preserve">n </w:t>
                      </w:r>
                      <w:r>
                        <w:rPr>
                          <w:sz w:val="10"/>
                          <w:szCs w:val="10"/>
                        </w:rPr>
                        <w:t xml:space="preserve">  </w:t>
                      </w:r>
                      <w:r w:rsidRPr="00DF20AC">
                        <w:rPr>
                          <w:sz w:val="10"/>
                          <w:szCs w:val="10"/>
                          <w:lang w:val="en-US"/>
                        </w:rPr>
                        <w:t xml:space="preserve">  мешок 1</w:t>
                      </w:r>
                    </w:p>
                  </w:txbxContent>
                </v:textbox>
              </v:shape>
            </w:pict>
          </mc:Fallback>
        </mc:AlternateContent>
      </w:r>
      <w:r w:rsidRPr="00F97FBC">
        <w:rPr>
          <w:noProof/>
          <w:lang w:eastAsia="ru-RU"/>
        </w:rPr>
        <mc:AlternateContent>
          <mc:Choice Requires="wps">
            <w:drawing>
              <wp:anchor distT="0" distB="0" distL="114300" distR="114300" simplePos="0" relativeHeight="251916288" behindDoc="0" locked="0" layoutInCell="1" allowOverlap="1" wp14:anchorId="6E333437" wp14:editId="3D671EE3">
                <wp:simplePos x="0" y="0"/>
                <wp:positionH relativeFrom="column">
                  <wp:posOffset>614680</wp:posOffset>
                </wp:positionH>
                <wp:positionV relativeFrom="paragraph">
                  <wp:posOffset>2135505</wp:posOffset>
                </wp:positionV>
                <wp:extent cx="419100" cy="156210"/>
                <wp:effectExtent l="1270" t="1905" r="0" b="3810"/>
                <wp:wrapNone/>
                <wp:docPr id="507" name="Text Box 3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5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ED5DA5">
                            <w:pPr>
                              <w:spacing w:before="40" w:line="240" w:lineRule="auto"/>
                              <w:jc w:val="center"/>
                              <w:rPr>
                                <w:sz w:val="6"/>
                                <w:szCs w:val="6"/>
                              </w:rPr>
                            </w:pPr>
                            <w:r w:rsidRPr="00177C62">
                              <w:rPr>
                                <w:sz w:val="6"/>
                                <w:szCs w:val="6"/>
                              </w:rPr>
                              <w:t>ФАКУЛЬТАТИВНО:</w:t>
                            </w:r>
                          </w:p>
                          <w:p w:rsidR="00792760" w:rsidRPr="00177C62" w:rsidRDefault="00792760" w:rsidP="00ED5DA5">
                            <w:pPr>
                              <w:spacing w:line="240" w:lineRule="auto"/>
                              <w:jc w:val="center"/>
                              <w:rPr>
                                <w:sz w:val="6"/>
                                <w:szCs w:val="6"/>
                              </w:rPr>
                            </w:pPr>
                            <w:r>
                              <w:rPr>
                                <w:sz w:val="6"/>
                                <w:szCs w:val="6"/>
                              </w:rPr>
                              <w:t>БУСТЕР-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333437" id="Text Box 3529" o:spid="_x0000_s1223" type="#_x0000_t202" style="position:absolute;left:0;text-align:left;margin-left:48.4pt;margin-top:168.15pt;width:33pt;height:12.3pt;z-index:25191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" stroked="f">
                <v:textbox inset="0,0,0,0">
                  <w:txbxContent>
                    <w:p w:rsidR="00792760" w:rsidRDefault="00792760" w:rsidP="00ED5DA5">
                      <w:pPr>
                        <w:spacing w:before="40" w:line="240" w:lineRule="auto"/>
                        <w:jc w:val="center"/>
                        <w:rPr>
                          <w:sz w:val="6"/>
                          <w:szCs w:val="6"/>
                        </w:rPr>
                      </w:pPr>
                      <w:r w:rsidRPr="00177C62">
                        <w:rPr>
                          <w:sz w:val="6"/>
                          <w:szCs w:val="6"/>
                        </w:rPr>
                        <w:t>ФАКУЛЬТАТИВНО:</w:t>
                      </w:r>
                    </w:p>
                    <w:p w:rsidR="00792760" w:rsidRPr="00177C62" w:rsidRDefault="00792760" w:rsidP="00ED5DA5">
                      <w:pPr>
                        <w:spacing w:line="240" w:lineRule="auto"/>
                        <w:jc w:val="center"/>
                        <w:rPr>
                          <w:sz w:val="6"/>
                          <w:szCs w:val="6"/>
                        </w:rPr>
                      </w:pPr>
                      <w:r>
                        <w:rPr>
                          <w:sz w:val="6"/>
                          <w:szCs w:val="6"/>
                        </w:rPr>
                        <w:t>БУСТЕР-КОМПРЕССОР</w:t>
                      </w:r>
                    </w:p>
                  </w:txbxContent>
                </v:textbox>
              </v:shape>
            </w:pict>
          </mc:Fallback>
        </mc:AlternateContent>
      </w:r>
      <w:r w:rsidRPr="00F97FBC">
        <w:rPr>
          <w:noProof/>
          <w:lang w:eastAsia="ru-RU"/>
        </w:rPr>
        <mc:AlternateContent>
          <mc:Choice Requires="wps">
            <w:drawing>
              <wp:anchor distT="0" distB="0" distL="114300" distR="114300" simplePos="0" relativeHeight="251917312" behindDoc="0" locked="0" layoutInCell="1" allowOverlap="1" wp14:anchorId="3818BC83" wp14:editId="2804C376">
                <wp:simplePos x="0" y="0"/>
                <wp:positionH relativeFrom="column">
                  <wp:posOffset>789940</wp:posOffset>
                </wp:positionH>
                <wp:positionV relativeFrom="paragraph">
                  <wp:posOffset>2410460</wp:posOffset>
                </wp:positionV>
                <wp:extent cx="188595" cy="953770"/>
                <wp:effectExtent l="0" t="635" r="0" b="0"/>
                <wp:wrapNone/>
                <wp:docPr id="508" name="Text Box 3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953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 xml:space="preserve">ФАКУЛЬТАТИВНО НАГРЕВАЕМЫЙ ПРЕДВАРИТЕЛЬНЫЙ </w:t>
                            </w:r>
                            <w:r>
                              <w:rPr>
                                <w:sz w:val="8"/>
                                <w:szCs w:val="8"/>
                              </w:rPr>
                              <w:t>СЕПАРАТОР ВЗВЕШЕННЫХ</w:t>
                            </w:r>
                            <w:r w:rsidRPr="00475917">
                              <w:rPr>
                                <w:sz w:val="8"/>
                                <w:szCs w:val="8"/>
                              </w:rPr>
                              <w:t xml:space="preserve"> ЧАСТИЦ,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18BC83" id="Text Box 3530" o:spid="_x0000_s1224" type="#_x0000_t202" style="position:absolute;left:0;text-align:left;margin-left:62.2pt;margin-top:189.8pt;width:14.85pt;height:75.1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" stroked="f">
                <v:textbox style="layout-flow:vertical;mso-layout-flow-alt:bottom-to-top" inset="0,0,0,0">
                  <w:txbxContent>
                    <w:p w:rsidR="00792760" w:rsidRPr="00475917" w:rsidRDefault="00792760" w:rsidP="00ED5DA5">
                      <w:pPr>
                        <w:spacing w:line="240" w:lineRule="auto"/>
                        <w:jc w:val="center"/>
                        <w:rPr>
                          <w:sz w:val="8"/>
                          <w:szCs w:val="8"/>
                        </w:rPr>
                      </w:pPr>
                      <w:r w:rsidRPr="00475917">
                        <w:rPr>
                          <w:sz w:val="8"/>
                          <w:szCs w:val="8"/>
                        </w:rPr>
                        <w:t xml:space="preserve">ФАКУЛЬТАТИВНО НАГРЕВАЕМЫЙ ПРЕДВАРИТЕЛЬНЫЙ </w:t>
                      </w:r>
                      <w:r>
                        <w:rPr>
                          <w:sz w:val="8"/>
                          <w:szCs w:val="8"/>
                        </w:rPr>
                        <w:t>СЕПАРАТОР ВЗВЕШЕННЫХ</w:t>
                      </w:r>
                      <w:r w:rsidRPr="00475917">
                        <w:rPr>
                          <w:sz w:val="8"/>
                          <w:szCs w:val="8"/>
                        </w:rPr>
                        <w:t xml:space="preserve"> ЧАСТИЦ, </w:t>
                      </w:r>
                    </w:p>
                  </w:txbxContent>
                </v:textbox>
              </v:shape>
            </w:pict>
          </mc:Fallback>
        </mc:AlternateContent>
      </w:r>
      <w:r w:rsidRPr="00F97FBC">
        <w:rPr>
          <w:noProof/>
          <w:lang w:eastAsia="ru-RU"/>
        </w:rPr>
        <mc:AlternateContent>
          <mc:Choice Requires="wps">
            <w:drawing>
              <wp:anchor distT="0" distB="0" distL="114300" distR="114300" simplePos="0" relativeHeight="251913216" behindDoc="0" locked="0" layoutInCell="1" allowOverlap="1" wp14:anchorId="59CB3F7C" wp14:editId="654F6C09">
                <wp:simplePos x="0" y="0"/>
                <wp:positionH relativeFrom="column">
                  <wp:posOffset>1604010</wp:posOffset>
                </wp:positionH>
                <wp:positionV relativeFrom="paragraph">
                  <wp:posOffset>2037715</wp:posOffset>
                </wp:positionV>
                <wp:extent cx="748665" cy="173355"/>
                <wp:effectExtent l="0" t="0" r="3810" b="0"/>
                <wp:wrapNone/>
                <wp:docPr id="509" name="Text Box 3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173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B3D95" w:rsidRDefault="00792760" w:rsidP="00ED5DA5">
                            <w:pPr>
                              <w:spacing w:line="240" w:lineRule="auto"/>
                              <w:rPr>
                                <w:sz w:val="8"/>
                                <w:szCs w:val="8"/>
                              </w:rPr>
                            </w:pPr>
                            <w:r>
                              <w:rPr>
                                <w:sz w:val="8"/>
                                <w:szCs w:val="8"/>
                              </w:rPr>
                              <w:t>ОТРАБОТАВШИЕ ГАЗЫ</w:t>
                            </w:r>
                            <w:r>
                              <w:rPr>
                                <w:sz w:val="8"/>
                                <w:szCs w:val="8"/>
                              </w:rPr>
                              <w:br/>
                              <w:t>ИЗ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CB3F7C" id="Text Box 3526" o:spid="_x0000_s1225" type="#_x0000_t202" style="position:absolute;left:0;text-align:left;margin-left:126.3pt;margin-top:160.45pt;width:58.95pt;height:13.65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" stroked="f">
                <v:textbox inset="0,0,0,0">
                  <w:txbxContent>
                    <w:p w:rsidR="00792760" w:rsidRPr="00FB3D95" w:rsidRDefault="00792760" w:rsidP="00ED5DA5">
                      <w:pPr>
                        <w:spacing w:line="240" w:lineRule="auto"/>
                        <w:rPr>
                          <w:sz w:val="8"/>
                          <w:szCs w:val="8"/>
                        </w:rPr>
                      </w:pPr>
                      <w:r>
                        <w:rPr>
                          <w:sz w:val="8"/>
                          <w:szCs w:val="8"/>
                        </w:rPr>
                        <w:t>ОТРАБОТАВШИЕ ГАЗЫ</w:t>
                      </w:r>
                      <w:r>
                        <w:rPr>
                          <w:sz w:val="8"/>
                          <w:szCs w:val="8"/>
                        </w:rPr>
                        <w:br/>
                        <w:t>ИЗ ДВИГАТЕЛЯ</w:t>
                      </w:r>
                    </w:p>
                  </w:txbxContent>
                </v:textbox>
              </v:shape>
            </w:pict>
          </mc:Fallback>
        </mc:AlternateContent>
      </w:r>
      <w:r w:rsidRPr="00F97FBC">
        <w:rPr>
          <w:noProof/>
          <w:lang w:eastAsia="ru-RU"/>
        </w:rPr>
        <mc:AlternateContent>
          <mc:Choice Requires="wps">
            <w:drawing>
              <wp:anchor distT="0" distB="0" distL="114300" distR="114300" simplePos="0" relativeHeight="251911168" behindDoc="0" locked="0" layoutInCell="1" allowOverlap="1" wp14:anchorId="32F07601" wp14:editId="4DEBCAF2">
                <wp:simplePos x="0" y="0"/>
                <wp:positionH relativeFrom="column">
                  <wp:posOffset>1580515</wp:posOffset>
                </wp:positionH>
                <wp:positionV relativeFrom="paragraph">
                  <wp:posOffset>1788795</wp:posOffset>
                </wp:positionV>
                <wp:extent cx="847725" cy="127000"/>
                <wp:effectExtent l="0" t="0" r="4445" b="0"/>
                <wp:wrapNone/>
                <wp:docPr id="510" name="Text Box 3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37283" w:rsidRDefault="00792760" w:rsidP="00ED5DA5">
                            <w:pPr>
                              <w:pBdr>
                                <w:top w:val="single" w:sz="4" w:space="1" w:color="auto"/>
                              </w:pBdr>
                              <w:spacing w:line="240" w:lineRule="auto"/>
                              <w:rPr>
                                <w:sz w:val="8"/>
                                <w:szCs w:val="8"/>
                              </w:rPr>
                            </w:pPr>
                            <w:r>
                              <w:rPr>
                                <w:sz w:val="8"/>
                                <w:szCs w:val="8"/>
                              </w:rPr>
                              <w:t>СМЕСИТЕЛЬНОЕ СОПЛ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F07601" id="Text Box 3524" o:spid="_x0000_s1226" type="#_x0000_t202" style="position:absolute;left:0;text-align:left;margin-left:124.45pt;margin-top:140.85pt;width:66.75pt;height:10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" stroked="f">
                <v:textbox inset="0,0,0,0">
                  <w:txbxContent>
                    <w:p w:rsidR="00792760" w:rsidRPr="00637283" w:rsidRDefault="00792760" w:rsidP="00ED5DA5">
                      <w:pPr>
                        <w:pBdr>
                          <w:top w:val="single" w:sz="4" w:space="1" w:color="auto"/>
                        </w:pBdr>
                        <w:spacing w:line="240" w:lineRule="auto"/>
                        <w:rPr>
                          <w:sz w:val="8"/>
                          <w:szCs w:val="8"/>
                        </w:rPr>
                      </w:pPr>
                      <w:r>
                        <w:rPr>
                          <w:sz w:val="8"/>
                          <w:szCs w:val="8"/>
                        </w:rPr>
                        <w:t>СМЕСИТЕЛЬНОЕ СОПЛО</w:t>
                      </w:r>
                    </w:p>
                  </w:txbxContent>
                </v:textbox>
              </v:shape>
            </w:pict>
          </mc:Fallback>
        </mc:AlternateContent>
      </w:r>
      <w:r w:rsidRPr="00F97FBC">
        <w:rPr>
          <w:noProof/>
          <w:lang w:eastAsia="ru-RU"/>
        </w:rPr>
        <mc:AlternateContent>
          <mc:Choice Requires="wps">
            <w:drawing>
              <wp:anchor distT="0" distB="0" distL="114300" distR="114300" simplePos="0" relativeHeight="251912192" behindDoc="0" locked="0" layoutInCell="1" allowOverlap="1" wp14:anchorId="69D583CC" wp14:editId="3F2E19CD">
                <wp:simplePos x="0" y="0"/>
                <wp:positionH relativeFrom="column">
                  <wp:posOffset>2509520</wp:posOffset>
                </wp:positionH>
                <wp:positionV relativeFrom="paragraph">
                  <wp:posOffset>1902460</wp:posOffset>
                </wp:positionV>
                <wp:extent cx="503555" cy="224790"/>
                <wp:effectExtent l="635" t="0" r="635" b="0"/>
                <wp:wrapNone/>
                <wp:docPr id="511" name="Text Box 3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E17A50" w:rsidRDefault="00792760" w:rsidP="00ED5DA5">
                            <w:pPr>
                              <w:spacing w:before="20" w:line="216" w:lineRule="auto"/>
                              <w:jc w:val="center"/>
                              <w:rPr>
                                <w:sz w:val="8"/>
                                <w:szCs w:val="8"/>
                              </w:rPr>
                            </w:pPr>
                            <w:r>
                              <w:rPr>
                                <w:sz w:val="8"/>
                                <w:szCs w:val="8"/>
                              </w:rPr>
                              <w:t>ДВОЙНОЕ</w:t>
                            </w:r>
                            <w:r>
                              <w:rPr>
                                <w:sz w:val="8"/>
                                <w:szCs w:val="8"/>
                              </w:rPr>
                              <w:br/>
                              <w:t xml:space="preserve">РАЗБАВЛЕНИЕ </w:t>
                            </w:r>
                            <w:r>
                              <w:rPr>
                                <w:sz w:val="8"/>
                                <w:szCs w:val="8"/>
                              </w:rPr>
                              <w:br/>
                              <w:t>ИЛИ ОДИНАРНОЕ РАЗБАВ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D583CC" id="Text Box 3525" o:spid="_x0000_s1227" type="#_x0000_t202" style="position:absolute;left:0;text-align:left;margin-left:197.6pt;margin-top:149.8pt;width:39.65pt;height:17.7pt;z-index:25191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" stroked="f">
                <v:textbox inset="0,0,0,0">
                  <w:txbxContent>
                    <w:p w:rsidR="00792760" w:rsidRPr="00E17A50" w:rsidRDefault="00792760" w:rsidP="00ED5DA5">
                      <w:pPr>
                        <w:spacing w:before="20" w:line="216" w:lineRule="auto"/>
                        <w:jc w:val="center"/>
                        <w:rPr>
                          <w:sz w:val="8"/>
                          <w:szCs w:val="8"/>
                        </w:rPr>
                      </w:pPr>
                      <w:r>
                        <w:rPr>
                          <w:sz w:val="8"/>
                          <w:szCs w:val="8"/>
                        </w:rPr>
                        <w:t>ДВОЙНОЕ</w:t>
                      </w:r>
                      <w:r>
                        <w:rPr>
                          <w:sz w:val="8"/>
                          <w:szCs w:val="8"/>
                        </w:rPr>
                        <w:br/>
                        <w:t xml:space="preserve">РАЗБАВЛЕНИЕ </w:t>
                      </w:r>
                      <w:r>
                        <w:rPr>
                          <w:sz w:val="8"/>
                          <w:szCs w:val="8"/>
                        </w:rPr>
                        <w:br/>
                        <w:t>ИЛИ ОДИНАРНОЕ РАЗБАВЛЕНИЕ</w:t>
                      </w:r>
                    </w:p>
                  </w:txbxContent>
                </v:textbox>
              </v:shape>
            </w:pict>
          </mc:Fallback>
        </mc:AlternateContent>
      </w:r>
      <w:r w:rsidRPr="00F97FBC">
        <w:rPr>
          <w:noProof/>
          <w:lang w:eastAsia="ru-RU"/>
        </w:rPr>
        <mc:AlternateContent>
          <mc:Choice Requires="wps">
            <w:drawing>
              <wp:anchor distT="0" distB="0" distL="114300" distR="114300" simplePos="0" relativeHeight="251920384" behindDoc="0" locked="0" layoutInCell="1" allowOverlap="1" wp14:anchorId="66A0AE81" wp14:editId="3D536D52">
                <wp:simplePos x="0" y="0"/>
                <wp:positionH relativeFrom="column">
                  <wp:posOffset>2529205</wp:posOffset>
                </wp:positionH>
                <wp:positionV relativeFrom="paragraph">
                  <wp:posOffset>2454910</wp:posOffset>
                </wp:positionV>
                <wp:extent cx="195580" cy="942975"/>
                <wp:effectExtent l="1270" t="0" r="3175" b="2540"/>
                <wp:wrapNone/>
                <wp:docPr id="3439" name="Text Box 3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 xml:space="preserve">ПРОБЫ </w:t>
                            </w:r>
                            <w:r>
                              <w:rPr>
                                <w:sz w:val="8"/>
                                <w:szCs w:val="8"/>
                              </w:rPr>
                              <w:t xml:space="preserve">ВЗВЕШЕННЫХ </w:t>
                            </w:r>
                            <w:r w:rsidRPr="00475917">
                              <w:rPr>
                                <w:sz w:val="8"/>
                                <w:szCs w:val="8"/>
                              </w:rPr>
                              <w:t xml:space="preserve"> ЧАСТИЦ </w:t>
                            </w:r>
                            <w:r>
                              <w:rPr>
                                <w:sz w:val="8"/>
                                <w:szCs w:val="8"/>
                              </w:rPr>
                              <w:br/>
                            </w:r>
                            <w:r w:rsidRPr="00475917">
                              <w:rPr>
                                <w:sz w:val="8"/>
                                <w:szCs w:val="8"/>
                              </w:rPr>
                              <w:t xml:space="preserve">ИЗ ОТРАБОТАВШИХ  ГАЗОВ </w:t>
                            </w:r>
                            <w:r>
                              <w:rPr>
                                <w:sz w:val="8"/>
                                <w:szCs w:val="8"/>
                              </w:rPr>
                              <w:br/>
                            </w:r>
                            <w:r w:rsidRPr="00475917">
                              <w:rPr>
                                <w:sz w:val="8"/>
                                <w:szCs w:val="8"/>
                              </w:rPr>
                              <w:t>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A0AE81" id="Text Box 3533" o:spid="_x0000_s1228" type="#_x0000_t202" style="position:absolute;left:0;text-align:left;margin-left:199.15pt;margin-top:193.3pt;width:15.4pt;height:74.25pt;z-index:25192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" stroked="f">
                <v:textbox style="layout-flow:vertical;mso-layout-flow-alt:bottom-to-top" inset="0,0,0,0">
                  <w:txbxContent>
                    <w:p w:rsidR="00792760" w:rsidRPr="00475917" w:rsidRDefault="00792760" w:rsidP="00ED5DA5">
                      <w:pPr>
                        <w:spacing w:line="240" w:lineRule="auto"/>
                        <w:jc w:val="center"/>
                        <w:rPr>
                          <w:sz w:val="8"/>
                          <w:szCs w:val="8"/>
                        </w:rPr>
                      </w:pPr>
                      <w:r w:rsidRPr="00475917">
                        <w:rPr>
                          <w:sz w:val="8"/>
                          <w:szCs w:val="8"/>
                        </w:rPr>
                        <w:t xml:space="preserve">ПРОБЫ </w:t>
                      </w:r>
                      <w:r>
                        <w:rPr>
                          <w:sz w:val="8"/>
                          <w:szCs w:val="8"/>
                        </w:rPr>
                        <w:t xml:space="preserve">ВЗВЕШЕННЫХ </w:t>
                      </w:r>
                      <w:r w:rsidRPr="00475917">
                        <w:rPr>
                          <w:sz w:val="8"/>
                          <w:szCs w:val="8"/>
                        </w:rPr>
                        <w:t xml:space="preserve"> ЧАСТИЦ </w:t>
                      </w:r>
                      <w:r>
                        <w:rPr>
                          <w:sz w:val="8"/>
                          <w:szCs w:val="8"/>
                        </w:rPr>
                        <w:br/>
                      </w:r>
                      <w:r w:rsidRPr="00475917">
                        <w:rPr>
                          <w:sz w:val="8"/>
                          <w:szCs w:val="8"/>
                        </w:rPr>
                        <w:t xml:space="preserve">ИЗ ОТРАБОТАВШИХ  ГАЗОВ </w:t>
                      </w:r>
                      <w:r>
                        <w:rPr>
                          <w:sz w:val="8"/>
                          <w:szCs w:val="8"/>
                        </w:rPr>
                        <w:br/>
                      </w:r>
                      <w:r w:rsidRPr="00475917">
                        <w:rPr>
                          <w:sz w:val="8"/>
                          <w:szCs w:val="8"/>
                        </w:rPr>
                        <w:t>В НА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19360" behindDoc="0" locked="0" layoutInCell="1" allowOverlap="1" wp14:anchorId="4495B031" wp14:editId="3D9513A1">
                <wp:simplePos x="0" y="0"/>
                <wp:positionH relativeFrom="column">
                  <wp:posOffset>1650365</wp:posOffset>
                </wp:positionH>
                <wp:positionV relativeFrom="paragraph">
                  <wp:posOffset>2580005</wp:posOffset>
                </wp:positionV>
                <wp:extent cx="113665" cy="661670"/>
                <wp:effectExtent l="0" t="0" r="1905" b="0"/>
                <wp:wrapNone/>
                <wp:docPr id="3450" name="Text Box 3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661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21A5D" w:rsidRDefault="00792760" w:rsidP="00ED5DA5">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95B031" id="Text Box 3532" o:spid="_x0000_s1229" type="#_x0000_t202" style="position:absolute;left:0;text-align:left;margin-left:129.95pt;margin-top:203.15pt;width:8.95pt;height:52.1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" stroked="f">
                <v:textbox style="layout-flow:vertical;mso-layout-flow-alt:bottom-to-top" inset="0,0,0,0">
                  <w:txbxContent>
                    <w:p w:rsidR="00792760" w:rsidRPr="00C21A5D" w:rsidRDefault="00792760" w:rsidP="00ED5DA5">
                      <w:pPr>
                        <w:spacing w:line="240" w:lineRule="auto"/>
                        <w:jc w:val="center"/>
                        <w:rPr>
                          <w:sz w:val="8"/>
                          <w:szCs w:val="8"/>
                        </w:rPr>
                      </w:pPr>
                      <w:r>
                        <w:rPr>
                          <w:sz w:val="8"/>
                          <w:szCs w:val="8"/>
                        </w:rPr>
                        <w:t>ЗАПУСК В ПРО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21408" behindDoc="0" locked="0" layoutInCell="1" allowOverlap="1" wp14:anchorId="1B1EDA70" wp14:editId="09AEB117">
                <wp:simplePos x="0" y="0"/>
                <wp:positionH relativeFrom="column">
                  <wp:posOffset>2821940</wp:posOffset>
                </wp:positionH>
                <wp:positionV relativeFrom="paragraph">
                  <wp:posOffset>2602230</wp:posOffset>
                </wp:positionV>
                <wp:extent cx="114300" cy="647700"/>
                <wp:effectExtent l="0" t="1905" r="1270" b="0"/>
                <wp:wrapNone/>
                <wp:docPr id="3451" name="Text Box 3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334BB" w:rsidRDefault="00792760" w:rsidP="00ED5DA5">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1EDA70" id="Text Box 3534" o:spid="_x0000_s1230" type="#_x0000_t202" style="position:absolute;left:0;text-align:left;margin-left:222.2pt;margin-top:204.9pt;width:9pt;height:51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" stroked="f">
                <v:textbox style="layout-flow:vertical;mso-layout-flow-alt:bottom-to-top" inset="0,0,0,0">
                  <w:txbxContent>
                    <w:p w:rsidR="00792760" w:rsidRPr="008334BB" w:rsidRDefault="00792760" w:rsidP="00ED5DA5">
                      <w:pPr>
                        <w:spacing w:line="240" w:lineRule="auto"/>
                        <w:jc w:val="center"/>
                        <w:rPr>
                          <w:sz w:val="8"/>
                          <w:szCs w:val="8"/>
                        </w:rPr>
                      </w:pPr>
                      <w:r>
                        <w:rPr>
                          <w:sz w:val="8"/>
                          <w:szCs w:val="8"/>
                        </w:rPr>
                        <w:t>ЗАПУСК В ХОЛОДН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04000" behindDoc="0" locked="0" layoutInCell="1" allowOverlap="1" wp14:anchorId="0DCC6DE4" wp14:editId="76A06F95">
                <wp:simplePos x="0" y="0"/>
                <wp:positionH relativeFrom="column">
                  <wp:posOffset>3117850</wp:posOffset>
                </wp:positionH>
                <wp:positionV relativeFrom="paragraph">
                  <wp:posOffset>334010</wp:posOffset>
                </wp:positionV>
                <wp:extent cx="899795" cy="191770"/>
                <wp:effectExtent l="0" t="635" r="0" b="0"/>
                <wp:wrapNone/>
                <wp:docPr id="3452" name="Text Box 3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795" cy="19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CC6DE4" id="Text Box 3517" o:spid="_x0000_s1231" type="#_x0000_t202" style="position:absolute;left:0;text-align:left;margin-left:245.5pt;margin-top:26.3pt;width:70.85pt;height:15.1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" stroked="f">
                <v:textbox inset="0,0,0,0">
                  <w:txbxContent>
                    <w:p w:rsidR="00792760" w:rsidRPr="00475917" w:rsidRDefault="00792760" w:rsidP="00ED5DA5">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v:textbox>
              </v:shape>
            </w:pict>
          </mc:Fallback>
        </mc:AlternateContent>
      </w:r>
      <w:r w:rsidRPr="00F97FBC">
        <w:rPr>
          <w:noProof/>
          <w:lang w:eastAsia="ru-RU"/>
        </w:rPr>
        <mc:AlternateContent>
          <mc:Choice Requires="wps">
            <w:drawing>
              <wp:anchor distT="0" distB="0" distL="114300" distR="114300" simplePos="0" relativeHeight="251909120" behindDoc="0" locked="0" layoutInCell="1" allowOverlap="1" wp14:anchorId="03E5AA55" wp14:editId="1CC43475">
                <wp:simplePos x="0" y="0"/>
                <wp:positionH relativeFrom="column">
                  <wp:posOffset>1661795</wp:posOffset>
                </wp:positionH>
                <wp:positionV relativeFrom="paragraph">
                  <wp:posOffset>1574800</wp:posOffset>
                </wp:positionV>
                <wp:extent cx="806450" cy="113665"/>
                <wp:effectExtent l="635" t="3175" r="2540" b="0"/>
                <wp:wrapNone/>
                <wp:docPr id="3453" name="Text Box 3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C09C4" w:rsidRDefault="00792760" w:rsidP="00ED5DA5">
                            <w:pPr>
                              <w:spacing w:line="240" w:lineRule="auto"/>
                              <w:rPr>
                                <w:sz w:val="8"/>
                                <w:szCs w:val="8"/>
                              </w:rPr>
                            </w:pPr>
                            <w:r>
                              <w:rPr>
                                <w:sz w:val="8"/>
                                <w:szCs w:val="8"/>
                              </w:rPr>
                              <w:t>СМЕСИТЕЛЬНЫЙ КАНАЛ</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E5AA55" id="Text Box 3522" o:spid="_x0000_s1232" type="#_x0000_t202" style="position:absolute;left:0;text-align:left;margin-left:130.85pt;margin-top:124pt;width:63.5pt;height:8.9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" stroked="f">
                <v:textbox inset="0,0,0,0">
                  <w:txbxContent>
                    <w:p w:rsidR="00792760" w:rsidRPr="00DC09C4" w:rsidRDefault="00792760" w:rsidP="00ED5DA5">
                      <w:pPr>
                        <w:spacing w:line="240" w:lineRule="auto"/>
                        <w:rPr>
                          <w:sz w:val="8"/>
                          <w:szCs w:val="8"/>
                        </w:rPr>
                      </w:pPr>
                      <w:r>
                        <w:rPr>
                          <w:sz w:val="8"/>
                          <w:szCs w:val="8"/>
                        </w:rPr>
                        <w:t>СМЕСИТЕЛЬНЫЙ КАНАЛ</w:t>
                      </w:r>
                    </w:p>
                  </w:txbxContent>
                </v:textbox>
              </v:shape>
            </w:pict>
          </mc:Fallback>
        </mc:AlternateContent>
      </w:r>
      <w:r w:rsidRPr="00F97FBC">
        <w:rPr>
          <w:noProof/>
          <w:lang w:eastAsia="ru-RU"/>
        </w:rPr>
        <mc:AlternateContent>
          <mc:Choice Requires="wps">
            <w:drawing>
              <wp:anchor distT="0" distB="0" distL="114300" distR="114300" simplePos="0" relativeHeight="251897856" behindDoc="0" locked="0" layoutInCell="1" allowOverlap="1" wp14:anchorId="2E1D1B1C" wp14:editId="2DA5DA43">
                <wp:simplePos x="0" y="0"/>
                <wp:positionH relativeFrom="column">
                  <wp:posOffset>638175</wp:posOffset>
                </wp:positionH>
                <wp:positionV relativeFrom="paragraph">
                  <wp:posOffset>386080</wp:posOffset>
                </wp:positionV>
                <wp:extent cx="138430" cy="696595"/>
                <wp:effectExtent l="0" t="0" r="0" b="3175"/>
                <wp:wrapNone/>
                <wp:docPr id="3454" name="Text Box 3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 cy="696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6862C1" w:rsidRDefault="00792760" w:rsidP="00ED5DA5">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1D1B1C" id="Text Box 3511" o:spid="_x0000_s1233" type="#_x0000_t202" style="position:absolute;left:0;text-align:left;margin-left:50.25pt;margin-top:30.4pt;width:10.9pt;height:54.85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" stroked="f">
                <v:textbox style="layout-flow:vertical;mso-layout-flow-alt:bottom-to-top" inset="0,0,0,0">
                  <w:txbxContent>
                    <w:p w:rsidR="00792760" w:rsidRPr="006862C1" w:rsidRDefault="00792760" w:rsidP="00ED5DA5">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v:textbox>
              </v:shape>
            </w:pict>
          </mc:Fallback>
        </mc:AlternateContent>
      </w:r>
      <w:r w:rsidRPr="00F97FBC">
        <w:rPr>
          <w:noProof/>
          <w:lang w:eastAsia="ru-RU"/>
        </w:rPr>
        <mc:AlternateContent>
          <mc:Choice Requires="wps">
            <w:drawing>
              <wp:anchor distT="0" distB="0" distL="114300" distR="114300" simplePos="0" relativeHeight="251905024" behindDoc="0" locked="0" layoutInCell="1" allowOverlap="1" wp14:anchorId="4EB3150E" wp14:editId="473B9653">
                <wp:simplePos x="0" y="0"/>
                <wp:positionH relativeFrom="column">
                  <wp:posOffset>3126740</wp:posOffset>
                </wp:positionH>
                <wp:positionV relativeFrom="paragraph">
                  <wp:posOffset>702310</wp:posOffset>
                </wp:positionV>
                <wp:extent cx="882015" cy="162560"/>
                <wp:effectExtent l="0" t="0" r="0" b="1905"/>
                <wp:wrapNone/>
                <wp:docPr id="3455" name="Text Box 3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162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НЕПРЕРЫВНЫЕ ИЗМЕРЕНИЯ (НАГРЕТАЯ ЛИНИ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B3150E" id="Text Box 3518" o:spid="_x0000_s1234" type="#_x0000_t202" style="position:absolute;left:0;text-align:left;margin-left:246.2pt;margin-top:55.3pt;width:69.45pt;height:12.8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" stroked="f">
                <v:textbox inset="0,0,0,0">
                  <w:txbxContent>
                    <w:p w:rsidR="00792760" w:rsidRPr="00475917" w:rsidRDefault="00792760" w:rsidP="00ED5DA5">
                      <w:pPr>
                        <w:spacing w:line="240" w:lineRule="auto"/>
                        <w:jc w:val="center"/>
                        <w:rPr>
                          <w:sz w:val="8"/>
                          <w:szCs w:val="8"/>
                        </w:rPr>
                      </w:pPr>
                      <w:r w:rsidRPr="00475917">
                        <w:rPr>
                          <w:sz w:val="8"/>
                          <w:szCs w:val="8"/>
                        </w:rPr>
                        <w:t>НЕПРЕРЫВНЫЕ ИЗМЕРЕНИЯ (НАГРЕТАЯ ЛИНИЯ ОТБОРА ПРОБ)</w:t>
                      </w:r>
                    </w:p>
                  </w:txbxContent>
                </v:textbox>
              </v:shape>
            </w:pict>
          </mc:Fallback>
        </mc:AlternateContent>
      </w:r>
      <w:r w:rsidRPr="00F97FBC">
        <w:rPr>
          <w:noProof/>
          <w:lang w:eastAsia="ru-RU"/>
        </w:rPr>
        <mc:AlternateContent>
          <mc:Choice Requires="wps">
            <w:drawing>
              <wp:anchor distT="0" distB="0" distL="114300" distR="114300" simplePos="0" relativeHeight="251918336" behindDoc="0" locked="0" layoutInCell="1" allowOverlap="1" wp14:anchorId="5402B8A1" wp14:editId="0771E776">
                <wp:simplePos x="0" y="0"/>
                <wp:positionH relativeFrom="column">
                  <wp:posOffset>1079500</wp:posOffset>
                </wp:positionH>
                <wp:positionV relativeFrom="paragraph">
                  <wp:posOffset>2542540</wp:posOffset>
                </wp:positionV>
                <wp:extent cx="147955" cy="665480"/>
                <wp:effectExtent l="0" t="0" r="0" b="1905"/>
                <wp:wrapNone/>
                <wp:docPr id="3488" name="Text Box 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 cy="665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C21A5D" w:rsidRDefault="00792760" w:rsidP="00ED5DA5">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02B8A1" id="Text Box 3531" o:spid="_x0000_s1235" type="#_x0000_t202" style="position:absolute;left:0;text-align:left;margin-left:85pt;margin-top:200.2pt;width:11.65pt;height:52.4pt;z-index:25191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" stroked="f">
                <v:textbox style="layout-flow:vertical;mso-layout-flow-alt:bottom-to-top" inset="0,0,0,0">
                  <w:txbxContent>
                    <w:p w:rsidR="00792760" w:rsidRPr="00C21A5D" w:rsidRDefault="00792760" w:rsidP="00ED5DA5">
                      <w:pPr>
                        <w:spacing w:line="240" w:lineRule="auto"/>
                        <w:jc w:val="center"/>
                        <w:rPr>
                          <w:sz w:val="8"/>
                          <w:szCs w:val="8"/>
                        </w:rPr>
                      </w:pPr>
                      <w:r>
                        <w:rPr>
                          <w:sz w:val="8"/>
                          <w:szCs w:val="8"/>
                        </w:rPr>
                        <w:t>ЗАПУСК В ХОЛОДН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14240" behindDoc="0" locked="0" layoutInCell="1" allowOverlap="1" wp14:anchorId="37C94DB8" wp14:editId="40B759FF">
                <wp:simplePos x="0" y="0"/>
                <wp:positionH relativeFrom="column">
                  <wp:posOffset>3322955</wp:posOffset>
                </wp:positionH>
                <wp:positionV relativeFrom="paragraph">
                  <wp:posOffset>2185670</wp:posOffset>
                </wp:positionV>
                <wp:extent cx="1169035" cy="134620"/>
                <wp:effectExtent l="4445" t="4445" r="0" b="3810"/>
                <wp:wrapNone/>
                <wp:docPr id="3489" name="Text Box 3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134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77C62" w:rsidRDefault="00792760" w:rsidP="00ED5DA5">
                            <w:pPr>
                              <w:spacing w:line="240" w:lineRule="auto"/>
                              <w:jc w:val="center"/>
                              <w:rPr>
                                <w:sz w:val="8"/>
                                <w:szCs w:val="8"/>
                              </w:rPr>
                            </w:pPr>
                            <w:r>
                              <w:rPr>
                                <w:sz w:val="8"/>
                                <w:szCs w:val="8"/>
                              </w:rPr>
                              <w:t>СИСТЕМА ВТОРИЧНОГО РАЗБА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C94DB8" id="Text Box 3527" o:spid="_x0000_s1236" type="#_x0000_t202" style="position:absolute;left:0;text-align:left;margin-left:261.65pt;margin-top:172.1pt;width:92.05pt;height:10.6pt;z-index:25191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" stroked="f">
                <v:textbox inset="0,0,0,0">
                  <w:txbxContent>
                    <w:p w:rsidR="00792760" w:rsidRPr="00177C62" w:rsidRDefault="00792760" w:rsidP="00ED5DA5">
                      <w:pPr>
                        <w:spacing w:line="240" w:lineRule="auto"/>
                        <w:jc w:val="center"/>
                        <w:rPr>
                          <w:sz w:val="8"/>
                          <w:szCs w:val="8"/>
                        </w:rPr>
                      </w:pPr>
                      <w:r>
                        <w:rPr>
                          <w:sz w:val="8"/>
                          <w:szCs w:val="8"/>
                        </w:rPr>
                        <w:t>СИСТЕМА ВТОРИЧНОГО РАЗБАВЛЕНИЯ</w:t>
                      </w:r>
                    </w:p>
                  </w:txbxContent>
                </v:textbox>
              </v:shape>
            </w:pict>
          </mc:Fallback>
        </mc:AlternateContent>
      </w:r>
      <w:r w:rsidRPr="00F97FBC">
        <w:rPr>
          <w:noProof/>
          <w:lang w:eastAsia="ru-RU"/>
        </w:rPr>
        <mc:AlternateContent>
          <mc:Choice Requires="wps">
            <w:drawing>
              <wp:anchor distT="0" distB="0" distL="114300" distR="114300" simplePos="0" relativeHeight="251927552" behindDoc="0" locked="0" layoutInCell="1" allowOverlap="1" wp14:anchorId="5504506C" wp14:editId="218E0F56">
                <wp:simplePos x="0" y="0"/>
                <wp:positionH relativeFrom="column">
                  <wp:posOffset>4756785</wp:posOffset>
                </wp:positionH>
                <wp:positionV relativeFrom="paragraph">
                  <wp:posOffset>756285</wp:posOffset>
                </wp:positionV>
                <wp:extent cx="869950" cy="361950"/>
                <wp:effectExtent l="0" t="3810" r="0" b="0"/>
                <wp:wrapNone/>
                <wp:docPr id="3490" name="Text Box 3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95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792760" w:rsidRPr="00475917" w:rsidRDefault="00792760" w:rsidP="00ED5DA5">
                            <w:pPr>
                              <w:spacing w:line="240" w:lineRule="auto"/>
                              <w:jc w:val="center"/>
                              <w:rPr>
                                <w:sz w:val="8"/>
                                <w:szCs w:val="8"/>
                              </w:rPr>
                            </w:pPr>
                          </w:p>
                          <w:p w:rsidR="00792760" w:rsidRPr="00A1047E" w:rsidRDefault="00792760" w:rsidP="00ED5DA5">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04506C" id="Text Box 3540" o:spid="_x0000_s1237" type="#_x0000_t202" style="position:absolute;left:0;text-align:left;margin-left:374.55pt;margin-top:59.55pt;width:68.5pt;height:28.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99pcgQIAAA0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" stroked="f">
                <v:textbox inset="0,0,0,0">
                  <w:txbxContent>
                    <w:p w:rsidR="00792760" w:rsidRPr="00475917" w:rsidRDefault="00792760" w:rsidP="00ED5DA5">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792760" w:rsidRPr="00475917" w:rsidRDefault="00792760" w:rsidP="00ED5DA5">
                      <w:pPr>
                        <w:spacing w:line="240" w:lineRule="auto"/>
                        <w:jc w:val="center"/>
                        <w:rPr>
                          <w:sz w:val="8"/>
                          <w:szCs w:val="8"/>
                        </w:rPr>
                      </w:pPr>
                    </w:p>
                    <w:p w:rsidR="00792760" w:rsidRPr="00A1047E" w:rsidRDefault="00792760" w:rsidP="00ED5DA5">
                      <w:pPr>
                        <w:spacing w:line="240" w:lineRule="auto"/>
                        <w:jc w:val="center"/>
                        <w:rPr>
                          <w:sz w:val="8"/>
                          <w:szCs w:val="8"/>
                        </w:rPr>
                      </w:pPr>
                      <w:r>
                        <w:rPr>
                          <w:sz w:val="8"/>
                          <w:szCs w:val="8"/>
                        </w:rPr>
                        <w:t>ИЛИ</w:t>
                      </w:r>
                    </w:p>
                  </w:txbxContent>
                </v:textbox>
              </v:shape>
            </w:pict>
          </mc:Fallback>
        </mc:AlternateContent>
      </w:r>
      <w:r w:rsidRPr="00F97FBC">
        <w:rPr>
          <w:noProof/>
          <w:lang w:eastAsia="ru-RU"/>
        </w:rPr>
        <mc:AlternateContent>
          <mc:Choice Requires="wps">
            <w:drawing>
              <wp:anchor distT="0" distB="0" distL="114300" distR="114300" simplePos="0" relativeHeight="251922432" behindDoc="0" locked="0" layoutInCell="1" allowOverlap="1" wp14:anchorId="61EF1063" wp14:editId="2B547E02">
                <wp:simplePos x="0" y="0"/>
                <wp:positionH relativeFrom="column">
                  <wp:posOffset>3355340</wp:posOffset>
                </wp:positionH>
                <wp:positionV relativeFrom="paragraph">
                  <wp:posOffset>2569210</wp:posOffset>
                </wp:positionV>
                <wp:extent cx="125095" cy="633095"/>
                <wp:effectExtent l="0" t="0" r="0" b="0"/>
                <wp:wrapNone/>
                <wp:docPr id="3491" name="Text Box 3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633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334BB" w:rsidRDefault="00792760" w:rsidP="00ED5DA5">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EF1063" id="Text Box 3535" o:spid="_x0000_s1238" type="#_x0000_t202" style="position:absolute;left:0;text-align:left;margin-left:264.2pt;margin-top:202.3pt;width:9.85pt;height:49.85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" stroked="f">
                <v:textbox style="layout-flow:vertical;mso-layout-flow-alt:bottom-to-top" inset="0,0,0,0">
                  <w:txbxContent>
                    <w:p w:rsidR="00792760" w:rsidRPr="008334BB" w:rsidRDefault="00792760" w:rsidP="00ED5DA5">
                      <w:pPr>
                        <w:spacing w:line="240" w:lineRule="auto"/>
                        <w:jc w:val="center"/>
                        <w:rPr>
                          <w:sz w:val="8"/>
                          <w:szCs w:val="8"/>
                        </w:rPr>
                      </w:pPr>
                      <w:r>
                        <w:rPr>
                          <w:sz w:val="8"/>
                          <w:szCs w:val="8"/>
                        </w:rPr>
                        <w:t>ЗАПУСК В ПРОГРЕТОМ СОСТОЯНИИ</w:t>
                      </w:r>
                    </w:p>
                  </w:txbxContent>
                </v:textbox>
              </v:shape>
            </w:pict>
          </mc:Fallback>
        </mc:AlternateContent>
      </w:r>
      <w:r w:rsidRPr="00F97FBC">
        <w:rPr>
          <w:noProof/>
          <w:lang w:eastAsia="ru-RU"/>
        </w:rPr>
        <mc:AlternateContent>
          <mc:Choice Requires="wps">
            <w:drawing>
              <wp:anchor distT="0" distB="0" distL="114300" distR="114300" simplePos="0" relativeHeight="251915264" behindDoc="0" locked="0" layoutInCell="1" allowOverlap="1" wp14:anchorId="6372D69C" wp14:editId="47A00E3D">
                <wp:simplePos x="0" y="0"/>
                <wp:positionH relativeFrom="column">
                  <wp:posOffset>4272280</wp:posOffset>
                </wp:positionH>
                <wp:positionV relativeFrom="paragraph">
                  <wp:posOffset>2029460</wp:posOffset>
                </wp:positionV>
                <wp:extent cx="219075" cy="113665"/>
                <wp:effectExtent l="1270" t="635" r="0" b="0"/>
                <wp:wrapNone/>
                <wp:docPr id="3492" name="Text Box 3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77C62" w:rsidRDefault="00792760" w:rsidP="00ED5DA5">
                            <w:pPr>
                              <w:spacing w:line="240" w:lineRule="auto"/>
                              <w:rPr>
                                <w:sz w:val="8"/>
                                <w:szCs w:val="8"/>
                              </w:rPr>
                            </w:pPr>
                            <w:r>
                              <w:rPr>
                                <w:sz w:val="8"/>
                                <w:szCs w:val="8"/>
                              </w:rP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72D69C" id="Text Box 3528" o:spid="_x0000_s1239" type="#_x0000_t202" style="position:absolute;left:0;text-align:left;margin-left:336.4pt;margin-top:159.8pt;width:17.25pt;height:8.95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G7gwIAAA0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" stroked="f">
                <v:textbox inset="0,0,0,0">
                  <w:txbxContent>
                    <w:p w:rsidR="00792760" w:rsidRPr="00177C62" w:rsidRDefault="00792760" w:rsidP="00ED5DA5">
                      <w:pPr>
                        <w:spacing w:line="240" w:lineRule="auto"/>
                        <w:rPr>
                          <w:sz w:val="8"/>
                          <w:szCs w:val="8"/>
                        </w:rPr>
                      </w:pPr>
                      <w:r>
                        <w:rPr>
                          <w:sz w:val="8"/>
                          <w:szCs w:val="8"/>
                        </w:rPr>
                        <w:t>воздух</w:t>
                      </w:r>
                    </w:p>
                  </w:txbxContent>
                </v:textbox>
              </v:shape>
            </w:pict>
          </mc:Fallback>
        </mc:AlternateContent>
      </w:r>
      <w:r w:rsidRPr="00F97FBC">
        <w:rPr>
          <w:noProof/>
          <w:lang w:eastAsia="ru-RU"/>
        </w:rPr>
        <mc:AlternateContent>
          <mc:Choice Requires="wps">
            <w:drawing>
              <wp:anchor distT="0" distB="0" distL="114300" distR="114300" simplePos="0" relativeHeight="251924480" behindDoc="0" locked="0" layoutInCell="1" allowOverlap="1" wp14:anchorId="624F25C1" wp14:editId="11685706">
                <wp:simplePos x="0" y="0"/>
                <wp:positionH relativeFrom="column">
                  <wp:posOffset>5091430</wp:posOffset>
                </wp:positionH>
                <wp:positionV relativeFrom="paragraph">
                  <wp:posOffset>2537460</wp:posOffset>
                </wp:positionV>
                <wp:extent cx="595630" cy="559435"/>
                <wp:effectExtent l="1270" t="3810" r="3175" b="0"/>
                <wp:wrapNone/>
                <wp:docPr id="3493" name="Text Box 3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spacing w:before="40" w:after="40" w:line="240" w:lineRule="auto"/>
                              <w:rPr>
                                <w:sz w:val="8"/>
                                <w:szCs w:val="8"/>
                              </w:rPr>
                            </w:pPr>
                            <w:r w:rsidRPr="00475917">
                              <w:rPr>
                                <w:sz w:val="8"/>
                                <w:szCs w:val="8"/>
                              </w:rPr>
                              <w:t>ЦИКЛОННЫЙ СЕПАРАТОР</w:t>
                            </w:r>
                          </w:p>
                          <w:p w:rsidR="00792760" w:rsidRDefault="00792760" w:rsidP="00ED5DA5">
                            <w:pPr>
                              <w:spacing w:before="40" w:after="40" w:line="240" w:lineRule="auto"/>
                              <w:rPr>
                                <w:sz w:val="8"/>
                                <w:szCs w:val="8"/>
                              </w:rPr>
                            </w:pPr>
                            <w:r w:rsidRPr="00475917">
                              <w:rPr>
                                <w:sz w:val="8"/>
                                <w:szCs w:val="8"/>
                              </w:rPr>
                              <w:t>РАСХОДОМЕР</w:t>
                            </w:r>
                          </w:p>
                          <w:p w:rsidR="00792760" w:rsidRPr="00475917" w:rsidRDefault="00792760" w:rsidP="00ED5DA5">
                            <w:pPr>
                              <w:spacing w:line="240" w:lineRule="auto"/>
                              <w:rPr>
                                <w:sz w:val="8"/>
                                <w:szCs w:val="8"/>
                              </w:rPr>
                            </w:pPr>
                          </w:p>
                          <w:p w:rsidR="00792760" w:rsidRPr="00475917" w:rsidRDefault="00792760" w:rsidP="00ED5DA5">
                            <w:pPr>
                              <w:spacing w:after="20" w:line="240" w:lineRule="auto"/>
                              <w:rPr>
                                <w:sz w:val="8"/>
                                <w:szCs w:val="8"/>
                              </w:rPr>
                            </w:pPr>
                            <w:r w:rsidRPr="00475917">
                              <w:rPr>
                                <w:sz w:val="8"/>
                                <w:szCs w:val="8"/>
                              </w:rPr>
                              <w:t>ПНЕВМАТИЧЕСКИЙ НАСОС</w:t>
                            </w:r>
                          </w:p>
                          <w:p w:rsidR="00792760" w:rsidRPr="00475917" w:rsidRDefault="00792760" w:rsidP="00ED5DA5">
                            <w:pPr>
                              <w:spacing w:after="120" w:line="240" w:lineRule="auto"/>
                              <w:rPr>
                                <w:sz w:val="8"/>
                                <w:szCs w:val="8"/>
                              </w:rPr>
                            </w:pPr>
                            <w:r w:rsidRPr="00475917">
                              <w:rPr>
                                <w:sz w:val="8"/>
                                <w:szCs w:val="8"/>
                              </w:rPr>
                              <w:t>ВЕНТИЛЯТОР/</w:t>
                            </w:r>
                            <w:r w:rsidRPr="00475917">
                              <w:rPr>
                                <w:sz w:val="8"/>
                                <w:szCs w:val="8"/>
                              </w:rPr>
                              <w:br/>
                              <w:t>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4F25C1" id="Text Box 3537" o:spid="_x0000_s1240" type="#_x0000_t202" style="position:absolute;left:0;text-align:left;margin-left:400.9pt;margin-top:199.8pt;width:46.9pt;height:44.05pt;z-index:25192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" stroked="f">
                <v:textbox inset="0,0,0,0">
                  <w:txbxContent>
                    <w:p w:rsidR="00792760" w:rsidRPr="00475917" w:rsidRDefault="00792760" w:rsidP="00ED5DA5">
                      <w:pPr>
                        <w:spacing w:before="40" w:after="40" w:line="240" w:lineRule="auto"/>
                        <w:rPr>
                          <w:sz w:val="8"/>
                          <w:szCs w:val="8"/>
                        </w:rPr>
                      </w:pPr>
                      <w:r w:rsidRPr="00475917">
                        <w:rPr>
                          <w:sz w:val="8"/>
                          <w:szCs w:val="8"/>
                        </w:rPr>
                        <w:t>ЦИКЛОННЫЙ СЕПАРАТОР</w:t>
                      </w:r>
                    </w:p>
                    <w:p w:rsidR="00792760" w:rsidRDefault="00792760" w:rsidP="00ED5DA5">
                      <w:pPr>
                        <w:spacing w:before="40" w:after="40" w:line="240" w:lineRule="auto"/>
                        <w:rPr>
                          <w:sz w:val="8"/>
                          <w:szCs w:val="8"/>
                        </w:rPr>
                      </w:pPr>
                      <w:r w:rsidRPr="00475917">
                        <w:rPr>
                          <w:sz w:val="8"/>
                          <w:szCs w:val="8"/>
                        </w:rPr>
                        <w:t>РАСХОДОМЕР</w:t>
                      </w:r>
                    </w:p>
                    <w:p w:rsidR="00792760" w:rsidRPr="00475917" w:rsidRDefault="00792760" w:rsidP="00ED5DA5">
                      <w:pPr>
                        <w:spacing w:line="240" w:lineRule="auto"/>
                        <w:rPr>
                          <w:sz w:val="8"/>
                          <w:szCs w:val="8"/>
                        </w:rPr>
                      </w:pPr>
                    </w:p>
                    <w:p w:rsidR="00792760" w:rsidRPr="00475917" w:rsidRDefault="00792760" w:rsidP="00ED5DA5">
                      <w:pPr>
                        <w:spacing w:after="20" w:line="240" w:lineRule="auto"/>
                        <w:rPr>
                          <w:sz w:val="8"/>
                          <w:szCs w:val="8"/>
                        </w:rPr>
                      </w:pPr>
                      <w:r w:rsidRPr="00475917">
                        <w:rPr>
                          <w:sz w:val="8"/>
                          <w:szCs w:val="8"/>
                        </w:rPr>
                        <w:t>ПНЕВМАТИЧЕСКИЙ НАСОС</w:t>
                      </w:r>
                    </w:p>
                    <w:p w:rsidR="00792760" w:rsidRPr="00475917" w:rsidRDefault="00792760" w:rsidP="00ED5DA5">
                      <w:pPr>
                        <w:spacing w:after="120" w:line="240" w:lineRule="auto"/>
                        <w:rPr>
                          <w:sz w:val="8"/>
                          <w:szCs w:val="8"/>
                        </w:rPr>
                      </w:pPr>
                      <w:r w:rsidRPr="00475917">
                        <w:rPr>
                          <w:sz w:val="8"/>
                          <w:szCs w:val="8"/>
                        </w:rPr>
                        <w:t>ВЕНТИЛЯТОР/</w:t>
                      </w:r>
                      <w:r w:rsidRPr="00475917">
                        <w:rPr>
                          <w:sz w:val="8"/>
                          <w:szCs w:val="8"/>
                        </w:rPr>
                        <w:br/>
                        <w:t>КОМПРЕССОР</w:t>
                      </w:r>
                    </w:p>
                  </w:txbxContent>
                </v:textbox>
              </v:shape>
            </w:pict>
          </mc:Fallback>
        </mc:AlternateContent>
      </w:r>
      <w:r w:rsidRPr="00F97FBC">
        <w:rPr>
          <w:noProof/>
          <w:lang w:eastAsia="ru-RU"/>
        </w:rPr>
        <mc:AlternateContent>
          <mc:Choice Requires="wps">
            <w:drawing>
              <wp:anchor distT="0" distB="0" distL="114300" distR="114300" simplePos="0" relativeHeight="251926528" behindDoc="0" locked="0" layoutInCell="1" allowOverlap="1" wp14:anchorId="6ADF48F5" wp14:editId="12FEDFA9">
                <wp:simplePos x="0" y="0"/>
                <wp:positionH relativeFrom="column">
                  <wp:posOffset>4037330</wp:posOffset>
                </wp:positionH>
                <wp:positionV relativeFrom="paragraph">
                  <wp:posOffset>86360</wp:posOffset>
                </wp:positionV>
                <wp:extent cx="1645285" cy="274955"/>
                <wp:effectExtent l="4445" t="635" r="0" b="635"/>
                <wp:wrapNone/>
                <wp:docPr id="3494" name="Text Box 3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28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475917" w:rsidRDefault="00792760" w:rsidP="00ED5DA5">
                            <w:pPr>
                              <w:tabs>
                                <w:tab w:val="left" w:pos="709"/>
                              </w:tabs>
                              <w:spacing w:line="240" w:lineRule="auto"/>
                              <w:ind w:left="709" w:hanging="709"/>
                              <w:rPr>
                                <w:sz w:val="8"/>
                                <w:szCs w:val="8"/>
                              </w:rPr>
                            </w:pPr>
                            <w:r w:rsidRPr="00475917">
                              <w:rPr>
                                <w:b/>
                                <w:sz w:val="8"/>
                                <w:szCs w:val="8"/>
                              </w:rPr>
                              <w:t>ПРИМЕЧАНИЕ:</w:t>
                            </w:r>
                            <w:r>
                              <w:rPr>
                                <w:b/>
                                <w:sz w:val="8"/>
                                <w:szCs w:val="8"/>
                              </w:rPr>
                              <w:tab/>
                            </w:r>
                            <w:r w:rsidRPr="00475917">
                              <w:rPr>
                                <w:b/>
                                <w:sz w:val="8"/>
                                <w:szCs w:val="8"/>
                              </w:rPr>
                              <w:t>ПРИВЕДЕНО ЛИШЬ СХЕМАТИЧЕСКОЕ ИЗОБРАЖЕНИЕ.</w:t>
                            </w:r>
                            <w:r>
                              <w:rPr>
                                <w:b/>
                                <w:sz w:val="8"/>
                                <w:szCs w:val="8"/>
                              </w:rPr>
                              <w:br/>
                            </w:r>
                            <w:r w:rsidRPr="00475917">
                              <w:rPr>
                                <w:sz w:val="8"/>
                                <w:szCs w:val="8"/>
                              </w:rPr>
                              <w:t>ПОДТВЕРЖДЕНИЯ ЭТОГО СХЕМАТИЧЕСКОГО ИЗОБРАЖЕНИЯ НЕ ТРЕБУЕТС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DF48F5" id="Text Box 3539" o:spid="_x0000_s1241" type="#_x0000_t202" style="position:absolute;left:0;text-align:left;margin-left:317.9pt;margin-top:6.8pt;width:129.55pt;height:21.65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" stroked="f">
                <v:textbox inset="0,0,0,0">
                  <w:txbxContent>
                    <w:p w:rsidR="00792760" w:rsidRPr="00475917" w:rsidRDefault="00792760" w:rsidP="00ED5DA5">
                      <w:pPr>
                        <w:tabs>
                          <w:tab w:val="left" w:pos="709"/>
                        </w:tabs>
                        <w:spacing w:line="240" w:lineRule="auto"/>
                        <w:ind w:left="709" w:hanging="709"/>
                        <w:rPr>
                          <w:sz w:val="8"/>
                          <w:szCs w:val="8"/>
                        </w:rPr>
                      </w:pPr>
                      <w:r w:rsidRPr="00475917">
                        <w:rPr>
                          <w:b/>
                          <w:sz w:val="8"/>
                          <w:szCs w:val="8"/>
                        </w:rPr>
                        <w:t>ПРИМЕЧАНИЕ:</w:t>
                      </w:r>
                      <w:r>
                        <w:rPr>
                          <w:b/>
                          <w:sz w:val="8"/>
                          <w:szCs w:val="8"/>
                        </w:rPr>
                        <w:tab/>
                      </w:r>
                      <w:r w:rsidRPr="00475917">
                        <w:rPr>
                          <w:b/>
                          <w:sz w:val="8"/>
                          <w:szCs w:val="8"/>
                        </w:rPr>
                        <w:t>ПРИВЕДЕНО ЛИШЬ СХЕМАТИЧЕСКОЕ ИЗОБРАЖЕНИЕ.</w:t>
                      </w:r>
                      <w:r>
                        <w:rPr>
                          <w:b/>
                          <w:sz w:val="8"/>
                          <w:szCs w:val="8"/>
                        </w:rPr>
                        <w:br/>
                      </w:r>
                      <w:r w:rsidRPr="00475917">
                        <w:rPr>
                          <w:sz w:val="8"/>
                          <w:szCs w:val="8"/>
                        </w:rPr>
                        <w:t>ПОДТВЕРЖДЕНИЯ ЭТОГО СХЕМАТИЧЕСКОГО ИЗОБРАЖЕНИЯ НЕ ТРЕБУЕТСЯ.</w:t>
                      </w:r>
                    </w:p>
                  </w:txbxContent>
                </v:textbox>
              </v:shape>
            </w:pict>
          </mc:Fallback>
        </mc:AlternateContent>
      </w:r>
      <w:r w:rsidRPr="00F97FBC">
        <w:rPr>
          <w:noProof/>
          <w:lang w:eastAsia="ru-RU"/>
        </w:rPr>
        <w:drawing>
          <wp:inline distT="0" distB="0" distL="0" distR="0" wp14:anchorId="56D70539" wp14:editId="11F049B4">
            <wp:extent cx="5468620" cy="3515239"/>
            <wp:effectExtent l="0" t="0" r="0" b="9525"/>
            <wp:docPr id="3495" name="Рисунок 3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128" cstate="print">
                      <a:extLst>
                        <a:ext uri="{28A0092B-C50C-407E-A947-70E740481C1C}">
                          <a14:useLocalDpi xmlns:a14="http://schemas.microsoft.com/office/drawing/2010/main" val="0"/>
                        </a:ext>
                      </a:extLst>
                    </a:blip>
                    <a:srcRect b="1666"/>
                    <a:stretch/>
                  </pic:blipFill>
                  <pic:spPr bwMode="auto">
                    <a:xfrm>
                      <a:off x="0" y="0"/>
                      <a:ext cx="5469650" cy="3515901"/>
                    </a:xfrm>
                    <a:prstGeom prst="rect">
                      <a:avLst/>
                    </a:prstGeom>
                    <a:noFill/>
                    <a:ln>
                      <a:noFill/>
                    </a:ln>
                    <a:extLst>
                      <a:ext uri="{53640926-AAD7-44D8-BBD7-CCE9431645EC}">
                        <a14:shadowObscured xmlns:a14="http://schemas.microsoft.com/office/drawing/2010/main"/>
                      </a:ext>
                    </a:extLst>
                  </pic:spPr>
                </pic:pic>
              </a:graphicData>
            </a:graphic>
          </wp:inline>
        </w:drawing>
      </w:r>
    </w:p>
    <w:p w:rsidR="00E15329" w:rsidRPr="00F97FBC" w:rsidRDefault="00E15329" w:rsidP="00E15329">
      <w:pPr>
        <w:spacing w:before="240" w:after="120"/>
        <w:ind w:left="2268" w:right="1134" w:hanging="1134"/>
        <w:jc w:val="both"/>
      </w:pPr>
      <w:r w:rsidRPr="00F97FBC">
        <w:t>9.2.3</w:t>
      </w:r>
      <w:r w:rsidRPr="00F97FBC">
        <w:tab/>
        <w:t>Система частичного разбавления потока (PFD)</w:t>
      </w:r>
    </w:p>
    <w:p w:rsidR="00E15329" w:rsidRPr="00F97FBC" w:rsidRDefault="00E15329" w:rsidP="00E15329">
      <w:pPr>
        <w:spacing w:after="120"/>
        <w:ind w:left="2268" w:right="1134" w:hanging="1134"/>
        <w:jc w:val="both"/>
      </w:pPr>
      <w:r w:rsidRPr="00F97FBC">
        <w:t>9.2.3.1</w:t>
      </w:r>
      <w:r w:rsidRPr="00F97FBC">
        <w:tab/>
        <w:t xml:space="preserve">Описание системы частичного разбавления потока </w:t>
      </w:r>
    </w:p>
    <w:p w:rsidR="00E15329" w:rsidRPr="00F97FBC" w:rsidRDefault="00E15329" w:rsidP="000354FB">
      <w:pPr>
        <w:spacing w:after="120"/>
        <w:ind w:left="2268" w:right="1134" w:hanging="1134"/>
        <w:jc w:val="both"/>
      </w:pPr>
      <w:r w:rsidRPr="00F97FBC">
        <w:tab/>
        <w:t>Схематически система PFD изображена на рис. A.4-6. Реч</w:t>
      </w:r>
      <w:r>
        <w:t>ь идет об общем схематическом от</w:t>
      </w:r>
      <w:r w:rsidRPr="00F97FBC">
        <w:t>ображении принципов извлечения проб, разбавления и отбора проб ВЧ. Указывать то обстоятельство, что все элементы, обозначенные на рисунке, необходимы для использования в других возможных системах отбора, соответствующих целям отбора проб, никоим образом не предполагалось. Прочие конфигурации, которые не соответствуют приведенной схеме, допускаются при условии, что они предназначены для достижения тех же целей в плане отбора проб, разбавления и извлечения ВЧ. Они должны отвечать таким другим критериям, как критерии, указанные в пунктах 8.1.8.6 (периодическая калибровка) и 8.2.1.2 (подтверждение соответствия) − в отношении PFD с изменяющимся коэффициентом разбавления − и в пункте 8.1.4.5, а также на таблице A.4-5 (проверка на линейность) и в пункте 8.1.8.5.7 (проверка) настоящего приложения − в отношении PFD с постоянным коэффициентом разбавления.</w:t>
      </w:r>
    </w:p>
    <w:p w:rsidR="00E15329" w:rsidRPr="00F97FBC" w:rsidRDefault="00E15329" w:rsidP="00E15329">
      <w:pPr>
        <w:spacing w:after="120"/>
        <w:ind w:left="2268" w:right="1134" w:hanging="1134"/>
        <w:jc w:val="both"/>
      </w:pPr>
      <w:r w:rsidRPr="00F97FBC">
        <w:tab/>
        <w:t xml:space="preserve">Как показано на рис. A.4-6, первичные отработавшие газы или первичный разбавленный поток направляют из выпускной трубы EP или из CVS, соответственно, в смесительный канал DT через пробоотборник SP и отводящую трубу TL. Полный поток через канал корректируется с помощью регулятора расхода и насоса для перекачки проб Р системы отбора проб взвешенных частиц (PSS). Для пропорционального отбора проб первичных отработавших газов разбавленный воздушный поток контролируется регулятором расхода FC1, в котором в качестве сигналов подачи команд для требуемого разделения потока отработавших газов могут использоваться значения </w:t>
      </w:r>
      <w:r w:rsidRPr="00F97FBC">
        <w:rPr>
          <w:i/>
        </w:rPr>
        <w:t>q</w:t>
      </w:r>
      <w:r w:rsidRPr="00F97FBC">
        <w:rPr>
          <w:vertAlign w:val="subscript"/>
        </w:rPr>
        <w:t>mew</w:t>
      </w:r>
      <w:r w:rsidRPr="00F97FBC">
        <w:t xml:space="preserve"> (массовый расход потока отработавших газов на влажной основе) или </w:t>
      </w:r>
      <w:r w:rsidRPr="00F97FBC">
        <w:rPr>
          <w:i/>
        </w:rPr>
        <w:t>q</w:t>
      </w:r>
      <w:r w:rsidRPr="00F97FBC">
        <w:rPr>
          <w:vertAlign w:val="subscript"/>
        </w:rPr>
        <w:t>maw</w:t>
      </w:r>
      <w:r w:rsidRPr="00F97FBC">
        <w:t xml:space="preserve"> (массовый расход потока всасываемого воздуха на влажной основе) и </w:t>
      </w:r>
      <w:r w:rsidRPr="00F97FBC">
        <w:rPr>
          <w:i/>
        </w:rPr>
        <w:t>q</w:t>
      </w:r>
      <w:r w:rsidRPr="00F97FBC">
        <w:rPr>
          <w:vertAlign w:val="subscript"/>
        </w:rPr>
        <w:t>mf</w:t>
      </w:r>
      <w:r w:rsidRPr="00F97FBC">
        <w:t xml:space="preserve"> (расход топлива </w:t>
      </w:r>
      <w:r w:rsidRPr="00F97FBC">
        <w:lastRenderedPageBreak/>
        <w:t xml:space="preserve">по массе). Расход пробы в смесительном канале </w:t>
      </w:r>
      <w:r w:rsidRPr="00F97FBC">
        <w:rPr>
          <w:lang w:val="en-US"/>
        </w:rPr>
        <w:t>DT</w:t>
      </w:r>
      <w:r w:rsidRPr="00F97FBC">
        <w:t xml:space="preserve"> представляет собой разность суммарного расхода и расхода разбавляющего воздуха. Расход потока разбавляющего воздуха измеряется с помощью расходомера </w:t>
      </w:r>
      <w:r w:rsidRPr="00F97FBC">
        <w:rPr>
          <w:lang w:val="en-US"/>
        </w:rPr>
        <w:t>FM</w:t>
      </w:r>
      <w:r w:rsidRPr="00F97FBC">
        <w:t>1, а суммарный расход − с помощью расходомера системы отбора проб взвешенных частиц. Коэффициент разбавления рассчитывают по этим двум показателям расхода. При отборе проб с постоянным соотношением (коэффициентом) разбавления первичных или разбавленных отработавших газов и потока отработавших газов (например, вторичное разбавление для отбора проб ВЧ) расход потока разбавляющего воздуха обычно является постоянным и контролируется регулятором расхода</w:t>
      </w:r>
      <w:r w:rsidR="00D83C3D">
        <w:t> </w:t>
      </w:r>
      <w:r w:rsidRPr="00F97FBC">
        <w:rPr>
          <w:lang w:val="en-US"/>
        </w:rPr>
        <w:t>FC</w:t>
      </w:r>
      <w:r w:rsidRPr="00F97FBC">
        <w:t>1 либо насосом для перекачки разбавляющего воздуха.</w:t>
      </w:r>
    </w:p>
    <w:p w:rsidR="00E15329" w:rsidRPr="00F97FBC" w:rsidRDefault="00E15329" w:rsidP="00E15329">
      <w:pPr>
        <w:spacing w:after="120"/>
        <w:ind w:left="2268" w:right="1134"/>
        <w:jc w:val="both"/>
      </w:pPr>
      <w:r w:rsidRPr="00F97FBC">
        <w:t>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E15329" w:rsidRPr="00F97FBC" w:rsidRDefault="00E15329" w:rsidP="009C55EF">
      <w:pPr>
        <w:keepNext/>
        <w:keepLines/>
        <w:spacing w:before="240"/>
        <w:ind w:left="1134"/>
        <w:outlineLvl w:val="0"/>
        <w:rPr>
          <w:rFonts w:eastAsiaTheme="majorEastAsia"/>
        </w:rPr>
      </w:pPr>
      <w:r w:rsidRPr="00F97FBC">
        <w:rPr>
          <w:rFonts w:eastAsiaTheme="majorEastAsia"/>
        </w:rPr>
        <w:t>Рис. A.4-6</w:t>
      </w:r>
    </w:p>
    <w:p w:rsidR="00E15329" w:rsidRPr="00F97FBC" w:rsidRDefault="00E15329" w:rsidP="009C55EF">
      <w:pPr>
        <w:keepNext/>
        <w:keepLines/>
        <w:spacing w:after="120"/>
        <w:ind w:left="1134" w:right="1134"/>
        <w:jc w:val="both"/>
        <w:rPr>
          <w:b/>
        </w:rPr>
      </w:pPr>
      <w:r w:rsidRPr="00F97FBC">
        <w:rPr>
          <w:b/>
        </w:rPr>
        <w:t>Схема системы частичного разбавления потока (с полным отбором проб)</w:t>
      </w:r>
    </w:p>
    <w:p w:rsidR="00E15329" w:rsidRPr="00F97FBC" w:rsidRDefault="009C55EF" w:rsidP="009C55EF">
      <w:pPr>
        <w:tabs>
          <w:tab w:val="left" w:pos="0"/>
          <w:tab w:val="left" w:pos="360"/>
          <w:tab w:val="left" w:pos="720"/>
          <w:tab w:val="left" w:pos="1080"/>
          <w:tab w:val="left" w:pos="1440"/>
          <w:tab w:val="left" w:pos="1800"/>
          <w:tab w:val="left" w:pos="2160"/>
          <w:tab w:val="left" w:pos="2520"/>
          <w:tab w:val="left" w:pos="2880"/>
          <w:tab w:val="left" w:pos="3240"/>
        </w:tabs>
        <w:ind w:left="1134"/>
      </w:pPr>
      <w:r w:rsidRPr="00F97FBC">
        <w:rPr>
          <w:noProof/>
          <w:lang w:eastAsia="ru-RU"/>
        </w:rPr>
        <mc:AlternateContent>
          <mc:Choice Requires="wps">
            <w:drawing>
              <wp:anchor distT="0" distB="0" distL="114300" distR="114300" simplePos="0" relativeHeight="251751424" behindDoc="0" locked="0" layoutInCell="1" allowOverlap="1" wp14:anchorId="58CB9049" wp14:editId="146B3722">
                <wp:simplePos x="0" y="0"/>
                <wp:positionH relativeFrom="column">
                  <wp:posOffset>1061720</wp:posOffset>
                </wp:positionH>
                <wp:positionV relativeFrom="paragraph">
                  <wp:posOffset>1952625</wp:posOffset>
                </wp:positionV>
                <wp:extent cx="124460" cy="94615"/>
                <wp:effectExtent l="0" t="0" r="8890" b="635"/>
                <wp:wrapNone/>
                <wp:docPr id="1655" name="Надпись 1655"/>
                <wp:cNvGraphicFramePr/>
                <a:graphic xmlns:a="http://schemas.openxmlformats.org/drawingml/2006/main">
                  <a:graphicData uri="http://schemas.microsoft.com/office/word/2010/wordprocessingShape">
                    <wps:wsp>
                      <wps:cNvSpPr txBox="1"/>
                      <wps:spPr>
                        <a:xfrm>
                          <a:off x="0" y="0"/>
                          <a:ext cx="124460" cy="94615"/>
                        </a:xfrm>
                        <a:prstGeom prst="rect">
                          <a:avLst/>
                        </a:prstGeom>
                        <a:solidFill>
                          <a:schemeClr val="lt1"/>
                        </a:solidFill>
                        <a:ln w="6350">
                          <a:noFill/>
                        </a:ln>
                      </wps:spPr>
                      <wps:txbx>
                        <w:txbxContent>
                          <w:p w:rsidR="00792760" w:rsidRPr="00983F27" w:rsidRDefault="00792760" w:rsidP="00E15329">
                            <w:pPr>
                              <w:spacing w:line="240" w:lineRule="auto"/>
                              <w:jc w:val="center"/>
                              <w:rPr>
                                <w:sz w:val="10"/>
                                <w:szCs w:val="10"/>
                              </w:rPr>
                            </w:pPr>
                            <w:r>
                              <w:rPr>
                                <w:sz w:val="10"/>
                                <w:szCs w:val="10"/>
                              </w:rPr>
                              <w:t>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58CB9049" id="Надпись 1655" o:spid="_x0000_s1242" type="#_x0000_t202" style="position:absolute;left:0;text-align:left;margin-left:83.6pt;margin-top:153.75pt;width:9.8pt;height:7.45pt;z-index:251751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" fillcolor="white [3201]" stroked="f" strokeweight=".5pt">
                <v:textbox inset="0,0,0,0">
                  <w:txbxContent>
                    <w:p w:rsidR="00792760" w:rsidRPr="00983F27" w:rsidRDefault="00792760" w:rsidP="00E15329">
                      <w:pPr>
                        <w:spacing w:line="240" w:lineRule="auto"/>
                        <w:jc w:val="center"/>
                        <w:rPr>
                          <w:sz w:val="10"/>
                          <w:szCs w:val="10"/>
                        </w:rPr>
                      </w:pPr>
                      <w:r>
                        <w:rPr>
                          <w:sz w:val="10"/>
                          <w:szCs w:val="10"/>
                        </w:rPr>
                        <w:t>и</w:t>
                      </w:r>
                    </w:p>
                  </w:txbxContent>
                </v:textbox>
              </v:shape>
            </w:pict>
          </mc:Fallback>
        </mc:AlternateContent>
      </w:r>
      <w:r w:rsidRPr="00F97FBC">
        <w:rPr>
          <w:noProof/>
          <w:lang w:eastAsia="ru-RU"/>
        </w:rPr>
        <mc:AlternateContent>
          <mc:Choice Requires="wps">
            <w:drawing>
              <wp:anchor distT="0" distB="0" distL="114300" distR="114300" simplePos="0" relativeHeight="251750400" behindDoc="0" locked="0" layoutInCell="1" allowOverlap="1" wp14:anchorId="702EDB6E" wp14:editId="50A5011F">
                <wp:simplePos x="0" y="0"/>
                <wp:positionH relativeFrom="column">
                  <wp:posOffset>1067758</wp:posOffset>
                </wp:positionH>
                <wp:positionV relativeFrom="paragraph">
                  <wp:posOffset>1772045</wp:posOffset>
                </wp:positionV>
                <wp:extent cx="124691" cy="95003"/>
                <wp:effectExtent l="0" t="0" r="8890" b="635"/>
                <wp:wrapNone/>
                <wp:docPr id="114" name="Надпись 114"/>
                <wp:cNvGraphicFramePr/>
                <a:graphic xmlns:a="http://schemas.openxmlformats.org/drawingml/2006/main">
                  <a:graphicData uri="http://schemas.microsoft.com/office/word/2010/wordprocessingShape">
                    <wps:wsp>
                      <wps:cNvSpPr txBox="1"/>
                      <wps:spPr>
                        <a:xfrm>
                          <a:off x="0" y="0"/>
                          <a:ext cx="124691" cy="95003"/>
                        </a:xfrm>
                        <a:prstGeom prst="rect">
                          <a:avLst/>
                        </a:prstGeom>
                        <a:solidFill>
                          <a:schemeClr val="lt1"/>
                        </a:solidFill>
                        <a:ln w="6350">
                          <a:noFill/>
                        </a:ln>
                      </wps:spPr>
                      <wps:txbx>
                        <w:txbxContent>
                          <w:p w:rsidR="00792760" w:rsidRPr="00983F27" w:rsidRDefault="00792760" w:rsidP="00E15329">
                            <w:pPr>
                              <w:spacing w:line="240" w:lineRule="auto"/>
                              <w:rPr>
                                <w:sz w:val="10"/>
                                <w:szCs w:val="10"/>
                              </w:rPr>
                            </w:pPr>
                            <w:r w:rsidRPr="00983F27">
                              <w:rPr>
                                <w:sz w:val="10"/>
                                <w:szCs w:val="10"/>
                              </w:rPr>
                              <w:t>ил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702EDB6E" id="Надпись 114" o:spid="_x0000_s1243" type="#_x0000_t202" style="position:absolute;left:0;text-align:left;margin-left:84.1pt;margin-top:139.55pt;width:9.8pt;height:7.5pt;z-index:251750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" fillcolor="white [3201]" stroked="f" strokeweight=".5pt">
                <v:textbox inset="0,0,0,0">
                  <w:txbxContent>
                    <w:p w:rsidR="00792760" w:rsidRPr="00983F27" w:rsidRDefault="00792760" w:rsidP="00E15329">
                      <w:pPr>
                        <w:spacing w:line="240" w:lineRule="auto"/>
                        <w:rPr>
                          <w:sz w:val="10"/>
                          <w:szCs w:val="10"/>
                        </w:rPr>
                      </w:pPr>
                      <w:r w:rsidRPr="00983F27">
                        <w:rPr>
                          <w:sz w:val="10"/>
                          <w:szCs w:val="10"/>
                        </w:rPr>
                        <w:t>или</w:t>
                      </w:r>
                    </w:p>
                  </w:txbxContent>
                </v:textbox>
              </v:shape>
            </w:pict>
          </mc:Fallback>
        </mc:AlternateContent>
      </w:r>
      <w:r w:rsidR="00E15329" w:rsidRPr="00F97FBC">
        <w:rPr>
          <w:noProof/>
          <w:lang w:eastAsia="ru-RU"/>
        </w:rPr>
        <w:drawing>
          <wp:inline distT="0" distB="0" distL="0" distR="0" wp14:anchorId="6528ED55" wp14:editId="6E25C55F">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rsidR="00E15329" w:rsidRPr="00F97FBC" w:rsidRDefault="00E15329" w:rsidP="00E15329">
      <w:pPr>
        <w:spacing w:before="120" w:line="220" w:lineRule="exact"/>
        <w:ind w:left="2268" w:right="1134" w:hanging="1134"/>
        <w:jc w:val="both"/>
        <w:rPr>
          <w:sz w:val="18"/>
          <w:szCs w:val="18"/>
        </w:rPr>
      </w:pPr>
      <w:r w:rsidRPr="00F97FBC">
        <w:tab/>
      </w:r>
      <w:r w:rsidRPr="00F97FBC">
        <w:rPr>
          <w:sz w:val="18"/>
          <w:szCs w:val="18"/>
        </w:rPr>
        <w:t>a = отработавшие газы из двигателя или первичный разбавленный поток</w:t>
      </w:r>
    </w:p>
    <w:p w:rsidR="00E15329" w:rsidRPr="00F97FBC" w:rsidRDefault="00E15329" w:rsidP="00E15329">
      <w:pPr>
        <w:spacing w:after="240" w:line="220" w:lineRule="exact"/>
        <w:ind w:left="2268" w:right="1134"/>
        <w:jc w:val="both"/>
        <w:rPr>
          <w:sz w:val="18"/>
          <w:szCs w:val="18"/>
        </w:rPr>
      </w:pPr>
      <w:r w:rsidRPr="00F97FBC">
        <w:rPr>
          <w:sz w:val="18"/>
          <w:szCs w:val="18"/>
        </w:rPr>
        <w:t>b = факультативно</w:t>
      </w:r>
      <w:r w:rsidRPr="00F97FBC">
        <w:rPr>
          <w:sz w:val="18"/>
          <w:szCs w:val="18"/>
        </w:rPr>
        <w:tab/>
        <w:t>c = отбор проб ВЧ</w:t>
      </w:r>
    </w:p>
    <w:p w:rsidR="00E15329" w:rsidRPr="00F97FBC" w:rsidRDefault="00E15329" w:rsidP="00E15329">
      <w:pPr>
        <w:spacing w:after="120"/>
        <w:ind w:left="2268" w:right="1134" w:hanging="1134"/>
        <w:jc w:val="both"/>
      </w:pPr>
      <w:r w:rsidRPr="00F97FBC">
        <w:tab/>
        <w:t>Компоненты, показанные на рис. A.4-6:</w:t>
      </w:r>
    </w:p>
    <w:p w:rsidR="00E15329" w:rsidRPr="00F97FBC" w:rsidRDefault="00E15329" w:rsidP="00E15329">
      <w:pPr>
        <w:tabs>
          <w:tab w:val="left" w:pos="2835"/>
        </w:tabs>
        <w:spacing w:after="120"/>
        <w:ind w:left="3402" w:right="1134" w:hanging="1134"/>
        <w:jc w:val="both"/>
      </w:pPr>
      <w:r w:rsidRPr="00F97FBC">
        <w:t>DAF</w:t>
      </w:r>
      <w:r w:rsidRPr="00F97FBC">
        <w:tab/>
      </w:r>
      <w:r w:rsidRPr="00F97FBC">
        <w:rPr>
          <w:rFonts w:eastAsia="MS Mincho"/>
          <w:lang w:eastAsia="ru-RU"/>
        </w:rPr>
        <w:t>−</w:t>
      </w:r>
      <w:r w:rsidRPr="00F97FBC">
        <w:tab/>
        <w:t>Фильтр разбавляющего воздуха − 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E15329" w:rsidRPr="00F97FBC" w:rsidRDefault="00E15329" w:rsidP="00E15329">
      <w:pPr>
        <w:tabs>
          <w:tab w:val="left" w:pos="2835"/>
        </w:tabs>
        <w:spacing w:after="120"/>
        <w:ind w:left="3402" w:right="1134" w:hanging="1134"/>
        <w:jc w:val="both"/>
      </w:pPr>
      <w:r w:rsidRPr="00F97FBC">
        <w:t>DT</w:t>
      </w:r>
      <w:r w:rsidRPr="00F97FBC">
        <w:tab/>
      </w:r>
      <w:r w:rsidRPr="00F97FBC">
        <w:rPr>
          <w:rFonts w:eastAsia="MS Mincho"/>
          <w:lang w:eastAsia="ru-RU"/>
        </w:rPr>
        <w:t>−</w:t>
      </w:r>
      <w:r w:rsidRPr="00F97FBC">
        <w:tab/>
        <w:t>Смесительный канал или система вторичного разбавления</w:t>
      </w:r>
    </w:p>
    <w:p w:rsidR="00E15329" w:rsidRPr="00F97FBC" w:rsidRDefault="00E15329" w:rsidP="00E15329">
      <w:pPr>
        <w:tabs>
          <w:tab w:val="left" w:pos="2835"/>
        </w:tabs>
        <w:spacing w:after="120"/>
        <w:ind w:left="3402" w:right="1134" w:hanging="1134"/>
        <w:jc w:val="both"/>
      </w:pPr>
      <w:r w:rsidRPr="00F97FBC">
        <w:t>EP</w:t>
      </w:r>
      <w:r w:rsidRPr="00F97FBC">
        <w:tab/>
      </w:r>
      <w:r w:rsidRPr="00F97FBC">
        <w:rPr>
          <w:rFonts w:eastAsia="MS Mincho"/>
          <w:lang w:eastAsia="ru-RU"/>
        </w:rPr>
        <w:t>−</w:t>
      </w:r>
      <w:r w:rsidRPr="00F97FBC">
        <w:tab/>
        <w:t>Выпускная труба или система первичного разбавления</w:t>
      </w:r>
    </w:p>
    <w:p w:rsidR="00E15329" w:rsidRPr="00F97FBC" w:rsidRDefault="00E15329" w:rsidP="00E15329">
      <w:pPr>
        <w:tabs>
          <w:tab w:val="left" w:pos="2835"/>
        </w:tabs>
        <w:spacing w:after="120"/>
        <w:ind w:left="3402" w:right="1134" w:hanging="1134"/>
        <w:jc w:val="both"/>
      </w:pPr>
      <w:r w:rsidRPr="00F97FBC">
        <w:t>FC1</w:t>
      </w:r>
      <w:r w:rsidRPr="00F97FBC">
        <w:tab/>
      </w:r>
      <w:r w:rsidRPr="00F97FBC">
        <w:rPr>
          <w:rFonts w:eastAsia="MS Mincho"/>
          <w:lang w:eastAsia="ru-RU"/>
        </w:rPr>
        <w:t>−</w:t>
      </w:r>
      <w:r w:rsidRPr="00F97FBC">
        <w:tab/>
        <w:t xml:space="preserve">Регулятор расхода </w:t>
      </w:r>
    </w:p>
    <w:p w:rsidR="00E15329" w:rsidRPr="00F97FBC" w:rsidRDefault="00E15329" w:rsidP="00E15329">
      <w:pPr>
        <w:tabs>
          <w:tab w:val="left" w:pos="2835"/>
        </w:tabs>
        <w:spacing w:after="120"/>
        <w:ind w:left="3402" w:right="1134" w:hanging="1134"/>
        <w:jc w:val="both"/>
      </w:pPr>
      <w:r w:rsidRPr="00F97FBC">
        <w:t>FH</w:t>
      </w:r>
      <w:r w:rsidRPr="00F97FBC">
        <w:tab/>
      </w:r>
      <w:r w:rsidRPr="00F97FBC">
        <w:rPr>
          <w:rFonts w:eastAsia="MS Mincho"/>
          <w:lang w:eastAsia="ru-RU"/>
        </w:rPr>
        <w:t>−</w:t>
      </w:r>
      <w:r w:rsidRPr="00F97FBC">
        <w:tab/>
        <w:t>Фильтродержатель</w:t>
      </w:r>
    </w:p>
    <w:p w:rsidR="00E15329" w:rsidRPr="00F97FBC" w:rsidRDefault="00E15329" w:rsidP="00E15329">
      <w:pPr>
        <w:tabs>
          <w:tab w:val="left" w:pos="2835"/>
        </w:tabs>
        <w:spacing w:after="120"/>
        <w:ind w:left="3402" w:right="1134" w:hanging="1134"/>
        <w:jc w:val="both"/>
      </w:pPr>
      <w:r w:rsidRPr="00F97FBC">
        <w:t>FM1</w:t>
      </w:r>
      <w:r w:rsidRPr="00F97FBC">
        <w:tab/>
      </w:r>
      <w:r w:rsidRPr="00F97FBC">
        <w:rPr>
          <w:rFonts w:eastAsia="MS Mincho"/>
          <w:lang w:eastAsia="ru-RU"/>
        </w:rPr>
        <w:t>−</w:t>
      </w:r>
      <w:r w:rsidRPr="00F97FBC">
        <w:tab/>
        <w:t>Расходомер для измерения расход потока разбавляющего воздуха</w:t>
      </w:r>
    </w:p>
    <w:p w:rsidR="00E15329" w:rsidRPr="00F97FBC" w:rsidRDefault="00E15329" w:rsidP="00E15329">
      <w:pPr>
        <w:tabs>
          <w:tab w:val="left" w:pos="2835"/>
        </w:tabs>
        <w:spacing w:after="120"/>
        <w:ind w:left="3402" w:right="1134" w:hanging="1134"/>
        <w:jc w:val="both"/>
      </w:pPr>
      <w:r w:rsidRPr="00F97FBC">
        <w:rPr>
          <w:lang w:val="sv-SE"/>
        </w:rPr>
        <w:t>P</w:t>
      </w:r>
      <w:r w:rsidRPr="00F97FBC">
        <w:rPr>
          <w:lang w:val="sv-SE"/>
        </w:rPr>
        <w:tab/>
      </w:r>
      <w:r w:rsidRPr="00F97FBC">
        <w:rPr>
          <w:rFonts w:eastAsia="MS Mincho"/>
          <w:lang w:eastAsia="ru-RU"/>
        </w:rPr>
        <w:t>−</w:t>
      </w:r>
      <w:r w:rsidRPr="00F97FBC">
        <w:rPr>
          <w:lang w:val="sv-SE"/>
        </w:rPr>
        <w:tab/>
      </w:r>
      <w:r w:rsidRPr="00F97FBC">
        <w:t>Насос для перекачки проб</w:t>
      </w:r>
    </w:p>
    <w:p w:rsidR="00E15329" w:rsidRPr="00F97FBC" w:rsidRDefault="00E15329" w:rsidP="00E15329">
      <w:pPr>
        <w:tabs>
          <w:tab w:val="left" w:pos="2835"/>
        </w:tabs>
        <w:spacing w:after="120"/>
        <w:ind w:left="3402" w:right="1134" w:hanging="1134"/>
        <w:jc w:val="both"/>
      </w:pPr>
      <w:r w:rsidRPr="00F97FBC">
        <w:rPr>
          <w:lang w:val="sv-SE"/>
        </w:rPr>
        <w:t>PSS</w:t>
      </w:r>
      <w:r w:rsidRPr="00F97FBC">
        <w:rPr>
          <w:lang w:val="sv-SE"/>
        </w:rPr>
        <w:tab/>
      </w:r>
      <w:r w:rsidRPr="00F97FBC">
        <w:rPr>
          <w:rFonts w:eastAsia="MS Mincho"/>
          <w:lang w:eastAsia="ru-RU"/>
        </w:rPr>
        <w:t>−</w:t>
      </w:r>
      <w:r w:rsidRPr="00F97FBC">
        <w:rPr>
          <w:lang w:val="sv-SE"/>
        </w:rPr>
        <w:tab/>
      </w:r>
      <w:r w:rsidRPr="00F97FBC">
        <w:t>Система отбора проб ВЧ</w:t>
      </w:r>
    </w:p>
    <w:p w:rsidR="00E15329" w:rsidRPr="00F97FBC" w:rsidRDefault="00E15329" w:rsidP="00D83C3D">
      <w:pPr>
        <w:pageBreakBefore/>
        <w:tabs>
          <w:tab w:val="left" w:pos="2835"/>
        </w:tabs>
        <w:spacing w:after="120"/>
        <w:ind w:left="3402" w:right="1134" w:hanging="1134"/>
        <w:jc w:val="both"/>
      </w:pPr>
      <w:r w:rsidRPr="00F97FBC">
        <w:lastRenderedPageBreak/>
        <w:t>PTL</w:t>
      </w:r>
      <w:r w:rsidRPr="00F97FBC">
        <w:tab/>
      </w:r>
      <w:r w:rsidRPr="00F97FBC">
        <w:rPr>
          <w:rFonts w:eastAsia="MS Mincho"/>
          <w:lang w:eastAsia="ru-RU"/>
        </w:rPr>
        <w:t>−</w:t>
      </w:r>
      <w:r w:rsidRPr="00F97FBC">
        <w:tab/>
        <w:t>Труба отвода ВЧ</w:t>
      </w:r>
    </w:p>
    <w:p w:rsidR="00E15329" w:rsidRPr="00F97FBC" w:rsidRDefault="00E15329" w:rsidP="00E15329">
      <w:pPr>
        <w:tabs>
          <w:tab w:val="left" w:pos="2835"/>
        </w:tabs>
        <w:spacing w:after="120"/>
        <w:ind w:left="3402" w:right="1134" w:hanging="1134"/>
        <w:jc w:val="both"/>
      </w:pPr>
      <w:r w:rsidRPr="00F97FBC">
        <w:t>SP</w:t>
      </w:r>
      <w:r w:rsidRPr="00F97FBC">
        <w:tab/>
      </w:r>
      <w:r w:rsidRPr="00F97FBC">
        <w:rPr>
          <w:rFonts w:eastAsia="MS Mincho"/>
          <w:lang w:eastAsia="ru-RU"/>
        </w:rPr>
        <w:t>−</w:t>
      </w:r>
      <w:r w:rsidRPr="00F97FBC">
        <w:tab/>
        <w:t>Пробоотборник для первичных или разбавленных отработавших газов</w:t>
      </w:r>
    </w:p>
    <w:p w:rsidR="00E15329" w:rsidRPr="00F97FBC" w:rsidRDefault="00E15329" w:rsidP="00E15329">
      <w:pPr>
        <w:tabs>
          <w:tab w:val="left" w:pos="2835"/>
        </w:tabs>
        <w:spacing w:after="120"/>
        <w:ind w:left="3402" w:right="1134" w:hanging="1134"/>
        <w:jc w:val="both"/>
      </w:pPr>
      <w:r w:rsidRPr="00F97FBC">
        <w:t>TL</w:t>
      </w:r>
      <w:r w:rsidRPr="00F97FBC">
        <w:tab/>
      </w:r>
      <w:r w:rsidRPr="00F97FBC">
        <w:rPr>
          <w:rFonts w:eastAsia="MS Mincho"/>
          <w:lang w:eastAsia="ru-RU"/>
        </w:rPr>
        <w:t>−</w:t>
      </w:r>
      <w:r w:rsidRPr="00F97FBC">
        <w:tab/>
        <w:t>Отводящая труба</w:t>
      </w:r>
    </w:p>
    <w:p w:rsidR="00E15329" w:rsidRPr="00F97FBC" w:rsidRDefault="00E15329" w:rsidP="00E15329">
      <w:pPr>
        <w:keepNext/>
        <w:spacing w:after="120"/>
        <w:ind w:left="2268" w:right="1134" w:hanging="1134"/>
        <w:jc w:val="both"/>
      </w:pPr>
      <w:r w:rsidRPr="00F97FBC">
        <w:tab/>
        <w:t xml:space="preserve">Значения массового расхода, применимые только для пропорционального отбора проб первичных отработавших газов в системе </w:t>
      </w:r>
      <w:r w:rsidRPr="00F97FBC">
        <w:rPr>
          <w:lang w:val="en-US"/>
        </w:rPr>
        <w:t>PFD</w:t>
      </w:r>
      <w:r w:rsidRPr="00F97FBC">
        <w:t>:</w:t>
      </w:r>
    </w:p>
    <w:p w:rsidR="00E15329" w:rsidRPr="00F97FBC" w:rsidRDefault="00E15329" w:rsidP="00E15329">
      <w:pPr>
        <w:tabs>
          <w:tab w:val="left" w:pos="2694"/>
        </w:tabs>
        <w:spacing w:after="120"/>
        <w:ind w:left="3402" w:right="1134" w:hanging="1134"/>
        <w:jc w:val="both"/>
      </w:pPr>
      <w:r w:rsidRPr="00F97FBC">
        <w:rPr>
          <w:i/>
        </w:rPr>
        <w:t>q</w:t>
      </w:r>
      <w:r w:rsidRPr="00F97FBC">
        <w:rPr>
          <w:vertAlign w:val="subscript"/>
        </w:rPr>
        <w:t>mew</w:t>
      </w:r>
      <w:r w:rsidRPr="00F97FBC">
        <w:tab/>
      </w:r>
      <w:r w:rsidRPr="00F97FBC">
        <w:rPr>
          <w:rFonts w:eastAsia="MS Mincho"/>
          <w:lang w:eastAsia="ru-RU"/>
        </w:rPr>
        <w:t>−</w:t>
      </w:r>
      <w:r w:rsidRPr="00F97FBC">
        <w:tab/>
        <w:t>массовый расход потока отработавших газов на влажной основе,</w:t>
      </w:r>
    </w:p>
    <w:p w:rsidR="00E15329" w:rsidRPr="00F97FBC" w:rsidRDefault="00E15329" w:rsidP="00E15329">
      <w:pPr>
        <w:tabs>
          <w:tab w:val="left" w:pos="2694"/>
        </w:tabs>
        <w:spacing w:after="120"/>
        <w:ind w:left="3402" w:right="1134" w:hanging="1134"/>
        <w:jc w:val="both"/>
      </w:pPr>
      <w:r w:rsidRPr="00F97FBC">
        <w:rPr>
          <w:i/>
        </w:rPr>
        <w:t>q</w:t>
      </w:r>
      <w:r w:rsidRPr="00F97FBC">
        <w:rPr>
          <w:vertAlign w:val="subscript"/>
        </w:rPr>
        <w:t>maw</w:t>
      </w:r>
      <w:r w:rsidRPr="00F97FBC">
        <w:tab/>
      </w:r>
      <w:r w:rsidRPr="00F97FBC">
        <w:rPr>
          <w:rFonts w:eastAsia="MS Mincho"/>
          <w:lang w:eastAsia="ru-RU"/>
        </w:rPr>
        <w:t>−</w:t>
      </w:r>
      <w:r w:rsidRPr="00F97FBC">
        <w:tab/>
        <w:t>массовый расход потока всасываемого воздуха на влажной основе,</w:t>
      </w:r>
    </w:p>
    <w:p w:rsidR="00E15329" w:rsidRPr="00F97FBC" w:rsidRDefault="00E15329" w:rsidP="00E15329">
      <w:pPr>
        <w:spacing w:after="120"/>
        <w:ind w:left="2268" w:right="1134"/>
        <w:jc w:val="both"/>
      </w:pPr>
      <w:r w:rsidRPr="00F97FBC">
        <w:rPr>
          <w:i/>
        </w:rPr>
        <w:t>q</w:t>
      </w:r>
      <w:r w:rsidRPr="00F97FBC">
        <w:rPr>
          <w:vertAlign w:val="subscript"/>
        </w:rPr>
        <w:t>mf</w:t>
      </w:r>
      <w:r w:rsidRPr="00F97FBC">
        <w:tab/>
      </w:r>
      <w:r w:rsidRPr="00F97FBC">
        <w:rPr>
          <w:rFonts w:eastAsia="MS Mincho"/>
          <w:lang w:eastAsia="ru-RU"/>
        </w:rPr>
        <w:t>−</w:t>
      </w:r>
      <w:r w:rsidRPr="00F97FBC">
        <w:tab/>
        <w:t>расход топлива по массе.</w:t>
      </w:r>
    </w:p>
    <w:p w:rsidR="00E15329" w:rsidRPr="00F97FBC" w:rsidRDefault="00E15329" w:rsidP="00E15329">
      <w:pPr>
        <w:spacing w:after="120"/>
        <w:ind w:left="2268" w:right="1134" w:hanging="1134"/>
        <w:jc w:val="both"/>
      </w:pPr>
      <w:r w:rsidRPr="00F97FBC">
        <w:t>9.2.3.2</w:t>
      </w:r>
      <w:r w:rsidRPr="00F97FBC">
        <w:tab/>
        <w:t>Разбавление</w:t>
      </w:r>
    </w:p>
    <w:p w:rsidR="00E15329" w:rsidRPr="00F97FBC" w:rsidRDefault="00E15329" w:rsidP="00E15329">
      <w:pPr>
        <w:spacing w:after="120"/>
        <w:ind w:left="2268" w:right="1134" w:hanging="1134"/>
        <w:jc w:val="both"/>
      </w:pPr>
      <w:r w:rsidRPr="00F97FBC">
        <w:tab/>
        <w:t>Температуру разбавителей (окружающего воздуха, синтетического воздуха или азота, как указано в пункте 9.2.1) поддерживают в диапазоне 293−325 </w:t>
      </w:r>
      <w:r w:rsidRPr="00F97FBC">
        <w:rPr>
          <w:lang w:val="en-US"/>
        </w:rPr>
        <w:t>K</w:t>
      </w:r>
      <w:r w:rsidRPr="00F97FBC">
        <w:t xml:space="preserve"> (20−52 °С) в непосредственной близости от входа в смесительный канал.</w:t>
      </w:r>
    </w:p>
    <w:p w:rsidR="00E15329" w:rsidRPr="00F97FBC" w:rsidRDefault="00E15329" w:rsidP="00E15329">
      <w:pPr>
        <w:spacing w:after="120"/>
        <w:ind w:left="2268" w:right="1134" w:hanging="1134"/>
        <w:jc w:val="both"/>
      </w:pPr>
      <w:r w:rsidRPr="00F97FBC">
        <w:tab/>
        <w:t>Допускается осушение разбавляющего воздуха до поступления его в систему разбавления. Система частичного разбавления потока должна быть сконструирована таким образом, чтобы можно было извлечь из потока отработавших газов двигателя пропорциональную пробу первичных отработавших газов в целях учета колебаний расхода потока отработавших газов и ввести в данную пробу разбавляющий воздух для обеспечения на испытательном фильтре температуры, предписанной в пункте 9.3.3.4.3 настоящего приложения. В этой связи крайне важно определить коэффициент разбавления с точностью, которая соответствовала бы требованиям пункта 8.1.8.6.1 настоящего приложения.</w:t>
      </w:r>
    </w:p>
    <w:p w:rsidR="00E15329" w:rsidRPr="00F97FBC" w:rsidRDefault="00E15329" w:rsidP="00E15329">
      <w:pPr>
        <w:spacing w:after="120"/>
        <w:ind w:left="2268" w:right="1134" w:hanging="1134"/>
        <w:jc w:val="both"/>
      </w:pPr>
      <w:r w:rsidRPr="00F97FBC">
        <w:tab/>
        <w:t xml:space="preserve">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ости на входе в расходомер. Для предотвращения образования водного конденсата система </w:t>
      </w:r>
      <w:r w:rsidRPr="00F97FBC">
        <w:rPr>
          <w:lang w:val="en-US"/>
        </w:rPr>
        <w:t>PFD</w:t>
      </w:r>
      <w:r w:rsidRPr="00F97FBC">
        <w:t xml:space="preserve"> может подогреваться или изолироваться. Не допускается образование водного конденсата по всей длине смесительного канала.</w:t>
      </w:r>
    </w:p>
    <w:p w:rsidR="00E15329" w:rsidRPr="00F97FBC" w:rsidRDefault="00E15329" w:rsidP="00E15329">
      <w:pPr>
        <w:spacing w:after="120"/>
        <w:ind w:left="2268" w:right="1134" w:hanging="1134"/>
        <w:jc w:val="both"/>
      </w:pPr>
      <w:r w:rsidRPr="00F97FBC">
        <w:tab/>
        <w:t>Минимальный коэффициент разбавления должен составлять в пределах 5:1−7:1 с учетом максимального расхода потока отработавших газов двигателя в рамках испытательного цикла либо интервала испытания.</w:t>
      </w:r>
    </w:p>
    <w:p w:rsidR="00E15329" w:rsidRPr="00F97FBC" w:rsidRDefault="00E15329" w:rsidP="00E15329">
      <w:pPr>
        <w:spacing w:after="120"/>
        <w:ind w:left="2268" w:right="1134" w:hanging="1134"/>
        <w:jc w:val="both"/>
      </w:pPr>
      <w:r w:rsidRPr="00F97FBC">
        <w:tab/>
        <w:t>Время прохождения через систему от точки ввода разбавителя до фильтродержателя(ей) должно составлять 0,5−5 секунд.</w:t>
      </w:r>
    </w:p>
    <w:p w:rsidR="00E15329" w:rsidRPr="00F97FBC" w:rsidRDefault="00E15329" w:rsidP="00E15329">
      <w:pPr>
        <w:spacing w:after="120"/>
        <w:ind w:left="2268" w:right="1134" w:hanging="1134"/>
        <w:jc w:val="both"/>
      </w:pPr>
      <w:r w:rsidRPr="00F97FBC">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E15329" w:rsidRPr="00F97FBC" w:rsidRDefault="00E15329" w:rsidP="00E15329">
      <w:pPr>
        <w:spacing w:after="120"/>
        <w:ind w:left="2268" w:right="1134" w:hanging="1134"/>
        <w:jc w:val="both"/>
      </w:pPr>
      <w:r w:rsidRPr="00F97FBC">
        <w:t>9.2.3.3</w:t>
      </w:r>
      <w:r w:rsidRPr="00F97FBC">
        <w:tab/>
        <w:t>Применимость</w:t>
      </w:r>
    </w:p>
    <w:p w:rsidR="00E15329" w:rsidRPr="00F97FBC" w:rsidRDefault="00E15329" w:rsidP="00E15329">
      <w:pPr>
        <w:spacing w:after="120"/>
        <w:ind w:left="2268" w:right="1134" w:hanging="1134"/>
        <w:jc w:val="both"/>
      </w:pPr>
      <w:r w:rsidRPr="00F97FBC">
        <w:tab/>
        <w:t xml:space="preserve">Система </w:t>
      </w:r>
      <w:r w:rsidRPr="00F97FBC">
        <w:rPr>
          <w:lang w:val="en-US"/>
        </w:rPr>
        <w:t>PFD</w:t>
      </w:r>
      <w:r w:rsidRPr="00F97FBC">
        <w:t xml:space="preserve"> может использоваться для отбора пропорциональной пробы первичных отработавших газов из любой партии либо для непрерывного отбора проб ВЧ или газообразных выбросов в любом переходном (ВДПЦ и РИЗ-ВДПЦ) рабочем цикле, любом ВДУЦ в дискретном режиме или любом ступенчатом (ЦСР) рабочем цикле.</w:t>
      </w:r>
    </w:p>
    <w:p w:rsidR="00E15329" w:rsidRPr="00F97FBC" w:rsidRDefault="00E15329" w:rsidP="00E15329">
      <w:pPr>
        <w:spacing w:after="120"/>
        <w:ind w:left="2268" w:right="1134" w:hanging="1134"/>
        <w:jc w:val="both"/>
      </w:pPr>
      <w:r w:rsidRPr="00F97FBC">
        <w:lastRenderedPageBreak/>
        <w:tab/>
        <w:t xml:space="preserve">Допускается также использование данной системы в случае предварительно разбавленных отработавших газов, когда пропорциональный поток уже разбавлен из расчета постоянного коэффициента разбавления (см. рис. A.4-6). Таким образом происходит вторичное разбавление через канал </w:t>
      </w:r>
      <w:r w:rsidRPr="00F97FBC">
        <w:rPr>
          <w:lang w:val="en-US"/>
        </w:rPr>
        <w:t>CVS</w:t>
      </w:r>
      <w:r w:rsidRPr="00F97FBC">
        <w:t xml:space="preserve"> с целью получения необходимого суммарного коэффициента разбавления для отбора проб ВЧ.</w:t>
      </w:r>
    </w:p>
    <w:p w:rsidR="00E15329" w:rsidRPr="00F97FBC" w:rsidRDefault="00E15329" w:rsidP="00E15329">
      <w:pPr>
        <w:spacing w:after="120"/>
        <w:ind w:left="2268" w:right="1134" w:hanging="1134"/>
        <w:jc w:val="both"/>
      </w:pPr>
      <w:r w:rsidRPr="00F97FBC">
        <w:t>9.2.3.4</w:t>
      </w:r>
      <w:r w:rsidRPr="00F97FBC">
        <w:tab/>
        <w:t>Калибровка</w:t>
      </w:r>
    </w:p>
    <w:p w:rsidR="00E15329" w:rsidRPr="00F97FBC" w:rsidRDefault="00E15329" w:rsidP="00E15329">
      <w:pPr>
        <w:spacing w:after="120"/>
        <w:ind w:left="2268" w:right="1134" w:hanging="1134"/>
        <w:jc w:val="both"/>
      </w:pPr>
      <w:r w:rsidRPr="00F97FBC">
        <w:tab/>
        <w:t>Аспекты калибровки PFD для извлечения пропорциональной пробы первичных отработавших газов рассматриваются в пункте 8.1.8.6 настоящего приложения.</w:t>
      </w:r>
    </w:p>
    <w:p w:rsidR="00E15329" w:rsidRPr="00F97FBC" w:rsidRDefault="00E15329" w:rsidP="00E15329">
      <w:pPr>
        <w:keepNext/>
        <w:spacing w:after="120"/>
        <w:ind w:left="2268" w:right="1134" w:hanging="1134"/>
        <w:jc w:val="both"/>
      </w:pPr>
      <w:r w:rsidRPr="00F97FBC">
        <w:t>9.3</w:t>
      </w:r>
      <w:r w:rsidRPr="00F97FBC">
        <w:tab/>
        <w:t>Процедуры отбора проб</w:t>
      </w:r>
    </w:p>
    <w:p w:rsidR="00E15329" w:rsidRPr="00F97FBC" w:rsidRDefault="00E15329" w:rsidP="00E15329">
      <w:pPr>
        <w:keepNext/>
        <w:spacing w:after="120"/>
        <w:ind w:left="2268" w:right="1134" w:hanging="1134"/>
        <w:jc w:val="both"/>
      </w:pPr>
      <w:r w:rsidRPr="00F97FBC">
        <w:t>9.3.1</w:t>
      </w:r>
      <w:r w:rsidRPr="00F97FBC">
        <w:tab/>
        <w:t xml:space="preserve">Общие требования относительно отбора проб </w:t>
      </w:r>
    </w:p>
    <w:p w:rsidR="00E15329" w:rsidRPr="00F97FBC" w:rsidRDefault="00E15329" w:rsidP="00E15329">
      <w:pPr>
        <w:keepNext/>
        <w:spacing w:after="120"/>
        <w:ind w:left="2268" w:right="1134" w:hanging="1134"/>
        <w:jc w:val="both"/>
      </w:pPr>
      <w:r w:rsidRPr="00F97FBC">
        <w:t>9.3.1.1</w:t>
      </w:r>
      <w:r w:rsidRPr="00F97FBC">
        <w:tab/>
        <w:t>Конструкция и изготовление пробника</w:t>
      </w:r>
    </w:p>
    <w:p w:rsidR="00E15329" w:rsidRPr="00F97FBC" w:rsidRDefault="00E15329" w:rsidP="00E15329">
      <w:pPr>
        <w:spacing w:after="120"/>
        <w:ind w:left="2268" w:right="1134" w:hanging="1134"/>
        <w:jc w:val="both"/>
      </w:pPr>
      <w:r w:rsidRPr="00F97FBC">
        <w:tab/>
        <w:t>Пробник − это первый элемент в системе отбора проб. Он вводится в поток первичных или разбавленных отработавших газов для извлечения пробы таким образом, чтобы его внутренняя и наружная поверхности вступали в контакт с отработавшими газами. Из пробника проба поступает в отводящую трубу.</w:t>
      </w:r>
    </w:p>
    <w:p w:rsidR="00E15329" w:rsidRPr="00F97FBC" w:rsidRDefault="00E15329" w:rsidP="00E15329">
      <w:pPr>
        <w:spacing w:after="120"/>
        <w:ind w:left="2268" w:right="1134" w:hanging="1134"/>
        <w:jc w:val="both"/>
      </w:pPr>
      <w:r w:rsidRPr="00F97FBC">
        <w:tab/>
        <w:t>Внутренние поверхности пробоотборников изготавливают из нержавеющей стали либо − в случае отбора проб первичных отработавших газов − из химически неактивного материала, способного выдерживать температуры первичных отработавших газов. Пробоотборники устанавливают в тех местах, где происходит смешивание составных компонентов (с получением средней концентрации пробы) и где взаимодействие с другими пробниками сведено к минимуму. Рекомендуется исключать воздействие на все пробники пограничных слоев, завихрений и турбулентности, причем особенно вблизи выходного отверстия выпускной трубы, через которую выводятся первичные отработавшие газы, где может произойти их непреднамеренное разбавление. Продувка или обратная промывка одного пробника не должна оказывать воздействие на другой пробник в ходе испытания. Для извлечения пробы более чем одного составного компонента может использоваться единый пробник при условии, что он соответствует всем техническим требованиям применительно к каждому составному компоненту.</w:t>
      </w:r>
    </w:p>
    <w:p w:rsidR="00E15329" w:rsidRPr="00F97FBC" w:rsidRDefault="00E15329" w:rsidP="00E15329">
      <w:pPr>
        <w:spacing w:after="120"/>
        <w:ind w:left="2268" w:right="1134" w:hanging="1134"/>
        <w:jc w:val="both"/>
      </w:pPr>
      <w:r w:rsidRPr="00F97FBC">
        <w:t>9.3.1.1.1</w:t>
      </w:r>
      <w:r w:rsidRPr="00F97FBC">
        <w:tab/>
        <w:t xml:space="preserve">Смесительная камера (категория NRSh) </w:t>
      </w:r>
    </w:p>
    <w:p w:rsidR="00E15329" w:rsidRPr="00F97FBC" w:rsidRDefault="00E15329" w:rsidP="00E15329">
      <w:pPr>
        <w:spacing w:after="120"/>
        <w:ind w:left="2268" w:right="1134"/>
        <w:jc w:val="both"/>
      </w:pPr>
      <w:r w:rsidRPr="00F97FBC">
        <w:t>В разрешенных изготовителем случаях при испытании двигателей категории NRSh может использоваться смесительная камера. Смесительная камера представляет собой факультативный компонент системы отбора проб первичных отработавших газов и размещается в системе выпуска на участке между глушителем и пробоотборником. Форма и размеры смесительной камеры, а также патрубки, используемые на входе и выходе из нее, должны обеспечивать поступление в пробоотборник хорошо перемешанной однородной пробы, равно как не допускать сильной вибрации или резонансных колебаний камеры, способных повлиять на результаты измерения выбросов.</w:t>
      </w:r>
    </w:p>
    <w:p w:rsidR="00E15329" w:rsidRPr="00F97FBC" w:rsidRDefault="00E15329" w:rsidP="00E15329">
      <w:pPr>
        <w:spacing w:after="120"/>
        <w:ind w:left="2268" w:right="1134" w:hanging="1134"/>
        <w:jc w:val="both"/>
      </w:pPr>
      <w:r w:rsidRPr="00F97FBC">
        <w:t>9.3.1.2</w:t>
      </w:r>
      <w:r w:rsidRPr="00F97FBC">
        <w:tab/>
        <w:t>Отводящие трубы</w:t>
      </w:r>
    </w:p>
    <w:p w:rsidR="00E15329" w:rsidRPr="00F97FBC" w:rsidRDefault="00E15329" w:rsidP="00E15329">
      <w:pPr>
        <w:spacing w:after="120"/>
        <w:ind w:left="2268" w:right="1134" w:hanging="1134"/>
        <w:jc w:val="both"/>
      </w:pPr>
      <w:r w:rsidRPr="00F97FBC">
        <w:tab/>
        <w:t xml:space="preserve">Длину отводящих труб, через которые извлеченная проба поступает из пробника в анализатор, средство для хранения или систему разбавления, сводят к минимуму путем размещения анализаторов, средств для хранения и систем разбавления как можно ближе к пробникам. Число </w:t>
      </w:r>
      <w:r w:rsidRPr="00F97FBC">
        <w:lastRenderedPageBreak/>
        <w:t>изгибов в отводящих трубах должно быть минимальным, а если без изгиба обойтись нельзя, то его радиус должен быть максимальным.</w:t>
      </w:r>
    </w:p>
    <w:p w:rsidR="00E15329" w:rsidRPr="00F97FBC" w:rsidRDefault="00E15329" w:rsidP="00E15329">
      <w:pPr>
        <w:spacing w:after="120"/>
        <w:ind w:left="2268" w:right="1134" w:hanging="1134"/>
        <w:jc w:val="both"/>
      </w:pPr>
      <w:r w:rsidRPr="00F97FBC">
        <w:t>9.3.1.3</w:t>
      </w:r>
      <w:r w:rsidRPr="00F97FBC">
        <w:tab/>
        <w:t xml:space="preserve">Методы отбора проб </w:t>
      </w:r>
    </w:p>
    <w:p w:rsidR="00E15329" w:rsidRPr="00F97FBC" w:rsidRDefault="00E15329" w:rsidP="00E15329">
      <w:pPr>
        <w:spacing w:after="120"/>
        <w:ind w:left="2268" w:right="1134" w:hanging="1134"/>
        <w:jc w:val="both"/>
      </w:pPr>
      <w:r w:rsidRPr="00F97FBC">
        <w:tab/>
        <w:t>В случае непрерывного отбора проб и отбора проб из партии, о которых говорится в пункте 7.2 настоящего приложения, применяют следующие требования:</w:t>
      </w:r>
    </w:p>
    <w:p w:rsidR="00E15329" w:rsidRPr="00F97FBC" w:rsidRDefault="00E15329" w:rsidP="00E15329">
      <w:pPr>
        <w:spacing w:after="120"/>
        <w:ind w:left="2835" w:right="1134" w:hanging="576"/>
        <w:jc w:val="both"/>
      </w:pPr>
      <w:r w:rsidRPr="00F97FBC">
        <w:t>a)</w:t>
      </w:r>
      <w:r w:rsidRPr="00F97FBC">
        <w:tab/>
        <w:t>при извлечении пробы в условиях постоянного расхода потока передача этой пробы также происходит в условиях постоянного расхода потока;</w:t>
      </w:r>
    </w:p>
    <w:p w:rsidR="00E15329" w:rsidRPr="00F97FBC" w:rsidRDefault="00E15329" w:rsidP="00E15329">
      <w:pPr>
        <w:spacing w:after="120"/>
        <w:ind w:left="2835" w:right="1134" w:hanging="576"/>
        <w:jc w:val="both"/>
      </w:pPr>
      <w:r w:rsidRPr="00F97FBC">
        <w:t>b)</w:t>
      </w:r>
      <w:r w:rsidRPr="00F97FBC">
        <w:tab/>
        <w:t>при извлечении пробы в условиях изменяющегося расхода потока расход пробы изменяется пропорционально изменяющемуся расходу потока;</w:t>
      </w:r>
    </w:p>
    <w:p w:rsidR="00E15329" w:rsidRPr="00F97FBC" w:rsidRDefault="00E15329" w:rsidP="00E15329">
      <w:pPr>
        <w:spacing w:after="120"/>
        <w:ind w:left="2835" w:right="1134" w:hanging="576"/>
        <w:jc w:val="both"/>
      </w:pPr>
      <w:r w:rsidRPr="00F97FBC">
        <w:t>c)</w:t>
      </w:r>
      <w:r w:rsidRPr="00F97FBC">
        <w:tab/>
        <w:t>пропорциональность отбора проб подтверждают в соответствии с пунктом 8.2.1 настоящего приложения.</w:t>
      </w:r>
    </w:p>
    <w:p w:rsidR="00E15329" w:rsidRPr="00F97FBC" w:rsidRDefault="00E15329" w:rsidP="00E15329">
      <w:pPr>
        <w:spacing w:after="120"/>
        <w:ind w:left="2268" w:right="1134" w:hanging="1134"/>
        <w:jc w:val="both"/>
      </w:pPr>
      <w:r w:rsidRPr="00F97FBC">
        <w:t>9.3.2</w:t>
      </w:r>
      <w:r w:rsidRPr="00F97FBC">
        <w:tab/>
        <w:t>Отбор проб газа</w:t>
      </w:r>
    </w:p>
    <w:p w:rsidR="00E15329" w:rsidRPr="00F97FBC" w:rsidRDefault="00E15329" w:rsidP="00E15329">
      <w:pPr>
        <w:spacing w:after="120"/>
        <w:ind w:left="2268" w:right="1134" w:hanging="1134"/>
        <w:jc w:val="both"/>
      </w:pPr>
      <w:r w:rsidRPr="00F97FBC">
        <w:t>9.3.2.1</w:t>
      </w:r>
      <w:r w:rsidRPr="00F97FBC">
        <w:tab/>
        <w:t>Пробоотборники</w:t>
      </w:r>
    </w:p>
    <w:p w:rsidR="00E15329" w:rsidRPr="00F97FBC" w:rsidRDefault="00E15329" w:rsidP="00E15329">
      <w:pPr>
        <w:spacing w:after="120"/>
        <w:ind w:left="2268" w:right="1134" w:hanging="1134"/>
        <w:jc w:val="both"/>
      </w:pPr>
      <w:r w:rsidRPr="00F97FBC">
        <w:tab/>
        <w:t>Для отбора проб газообразных выбросов используют пробоотборники либо с одним отверстием, либо с несколькими отверстиями. Пробники могут быть направлены в любом направлении по отношению к потоку первичных или разбавленных отработавших газов. В случае некоторых пробников температуру проб регулируют следующим образом:</w:t>
      </w:r>
    </w:p>
    <w:p w:rsidR="00E15329" w:rsidRPr="00F97FBC" w:rsidRDefault="00E15329" w:rsidP="00E15329">
      <w:pPr>
        <w:spacing w:after="120"/>
        <w:ind w:left="2835" w:right="1134" w:hanging="576"/>
        <w:jc w:val="both"/>
      </w:pPr>
      <w:r w:rsidRPr="00F97FBC">
        <w:t>a)</w:t>
      </w:r>
      <w:r w:rsidRPr="00F97FBC">
        <w:tab/>
        <w:t>в случае пробников, служащих для извлечения NO</w:t>
      </w:r>
      <w:r w:rsidRPr="00F97FBC">
        <w:rPr>
          <w:vertAlign w:val="subscript"/>
        </w:rPr>
        <w:t>X</w:t>
      </w:r>
      <w:r w:rsidRPr="00F97FBC">
        <w:t xml:space="preserve"> из разбавленных отработавших газов, температуру стенок пробника контролируют для предотвращения образования водного конденсата;</w:t>
      </w:r>
    </w:p>
    <w:p w:rsidR="00E15329" w:rsidRPr="00F97FBC" w:rsidRDefault="00E15329" w:rsidP="00E15329">
      <w:pPr>
        <w:spacing w:after="120"/>
        <w:ind w:left="2835" w:right="1134" w:hanging="576"/>
        <w:jc w:val="both"/>
      </w:pPr>
      <w:r w:rsidRPr="00F97FBC">
        <w:t>b)</w:t>
      </w:r>
      <w:r w:rsidRPr="00F97FBC">
        <w:tab/>
        <w:t>в случае пробников, служащих для извлечения углеводородов из разбавленных отработавших газов, температуру стенок пробника рекомендуется поддерживать на уровне приблизительно 464 K (191 ºC) для сведения к минимуму вероятности появления примесей.</w:t>
      </w:r>
    </w:p>
    <w:p w:rsidR="00E15329" w:rsidRPr="00F97FBC" w:rsidRDefault="00E15329" w:rsidP="00E15329">
      <w:pPr>
        <w:spacing w:after="120"/>
        <w:ind w:left="1134" w:right="1134"/>
        <w:jc w:val="both"/>
      </w:pPr>
      <w:r w:rsidRPr="00F97FBC">
        <w:t>9.3.2.1.1</w:t>
      </w:r>
      <w:r w:rsidRPr="00F97FBC">
        <w:tab/>
        <w:t xml:space="preserve">Смесительная камера (категория NRSh) </w:t>
      </w:r>
    </w:p>
    <w:p w:rsidR="00E15329" w:rsidRPr="00F97FBC" w:rsidRDefault="00E15329" w:rsidP="00E15329">
      <w:pPr>
        <w:spacing w:after="120"/>
        <w:ind w:left="2268" w:right="1134"/>
        <w:jc w:val="both"/>
      </w:pPr>
      <w:r w:rsidRPr="00F97FBC">
        <w:t>При использовании в соответствии с пунктом 9.3.1.1.1 настоящего приложения смесительной камеры ее внутренний объем должен по крайней мере десятикратно превышать рабочий объем отдельного цилиндра испытуемого двигателя. Смесительную камеру размещают как можно ближе к глушителю двигателя, и минимальная температура на ее внутренней поверхности должна составлять 452 K (179 °C). Изготовитель может оговаривать конструкцию смесительной камеры.</w:t>
      </w:r>
    </w:p>
    <w:p w:rsidR="00E15329" w:rsidRPr="00F97FBC" w:rsidRDefault="00E15329" w:rsidP="00E15329">
      <w:pPr>
        <w:spacing w:after="120"/>
        <w:ind w:left="2268" w:right="1134" w:hanging="1134"/>
        <w:jc w:val="both"/>
      </w:pPr>
      <w:r w:rsidRPr="00F97FBC">
        <w:t>9.3.2.2</w:t>
      </w:r>
      <w:r w:rsidRPr="00F97FBC">
        <w:tab/>
        <w:t>Отводящие трубы</w:t>
      </w:r>
    </w:p>
    <w:p w:rsidR="00E15329" w:rsidRPr="00F97FBC" w:rsidRDefault="00E15329" w:rsidP="00E15329">
      <w:pPr>
        <w:spacing w:after="120"/>
        <w:ind w:left="2268" w:right="1134" w:hanging="1134"/>
        <w:jc w:val="both"/>
      </w:pPr>
      <w:r w:rsidRPr="00F97FBC">
        <w:tab/>
        <w:t xml:space="preserve">Используют отводящие трубы с внутренней поверхностью, изготовленной из нержавеющей стали, </w:t>
      </w:r>
      <w:r w:rsidRPr="00F97FBC">
        <w:rPr>
          <w:lang w:val="en-US"/>
        </w:rPr>
        <w:t>PTFE</w:t>
      </w:r>
      <w:r w:rsidRPr="00F97FBC">
        <w:t>, витона (</w:t>
      </w:r>
      <w:r w:rsidRPr="00F97FBC">
        <w:rPr>
          <w:lang w:val="en-US"/>
        </w:rPr>
        <w:t>Viton</w:t>
      </w:r>
      <w:r w:rsidRPr="00F97FBC">
        <w:rPr>
          <w:vertAlign w:val="superscript"/>
          <w:lang w:val="en-US"/>
        </w:rPr>
        <w:t>TM</w:t>
      </w:r>
      <w:r w:rsidRPr="00F97FBC">
        <w:t>) или любого другого материала со свойствами, лучше подходящими для отбора проб выбросов. Используют химически неактивные материалы, способные выдерживать температуры отработавших газов. Использование совмещенных фильтров допускается в том случае, если сам фильтр и его корпус отвечают тем же температурным требованиям, что и отводящие трубы, а именно:</w:t>
      </w:r>
    </w:p>
    <w:p w:rsidR="00E15329" w:rsidRPr="00F97FBC" w:rsidRDefault="00E15329" w:rsidP="00E15329">
      <w:pPr>
        <w:spacing w:after="120"/>
        <w:ind w:left="2835" w:right="1134" w:hanging="576"/>
        <w:jc w:val="both"/>
      </w:pPr>
      <w:r w:rsidRPr="00F97FBC">
        <w:t>a)</w:t>
      </w:r>
      <w:r w:rsidRPr="00F97FBC">
        <w:tab/>
        <w:t>в случае отводящих труб для NO</w:t>
      </w:r>
      <w:r w:rsidRPr="00F97FBC">
        <w:rPr>
          <w:vertAlign w:val="subscript"/>
        </w:rPr>
        <w:t>X</w:t>
      </w:r>
      <w:r w:rsidRPr="00F97FBC">
        <w:t xml:space="preserve">, находящихся перед либо конвертером </w:t>
      </w:r>
      <w:r w:rsidRPr="00F97FBC">
        <w:rPr>
          <w:lang w:val="en-US"/>
        </w:rPr>
        <w:t>NO</w:t>
      </w:r>
      <w:r w:rsidRPr="00F97FBC">
        <w:rPr>
          <w:vertAlign w:val="subscript"/>
        </w:rPr>
        <w:t>2</w:t>
      </w:r>
      <w:r w:rsidRPr="00F97FBC">
        <w:t>−</w:t>
      </w:r>
      <w:r w:rsidRPr="00F97FBC">
        <w:rPr>
          <w:lang w:val="en-US"/>
        </w:rPr>
        <w:t>NO</w:t>
      </w:r>
      <w:r w:rsidRPr="00F97FBC">
        <w:t xml:space="preserve">, соответствующим техническим требованиям по пункту 8.1.11.5 настоящего приложения, либо охладителем, соответствующим техническим требованиям по </w:t>
      </w:r>
      <w:r w:rsidRPr="00F97FBC">
        <w:lastRenderedPageBreak/>
        <w:t>пункту 8.1.11.4 настоящего приложения, температуру пробы поддерживают на уровне, препятствующем образованию водного конденсата;</w:t>
      </w:r>
    </w:p>
    <w:p w:rsidR="00E15329" w:rsidRPr="00F97FBC" w:rsidRDefault="00E15329" w:rsidP="00E15329">
      <w:pPr>
        <w:spacing w:after="120"/>
        <w:ind w:left="2835" w:right="1134" w:hanging="576"/>
        <w:jc w:val="both"/>
      </w:pPr>
      <w:r w:rsidRPr="00F97FBC">
        <w:t>b)</w:t>
      </w:r>
      <w:r w:rsidRPr="00F97FBC">
        <w:tab/>
        <w:t xml:space="preserve">в случае отводящих труб для ТНС на всей протяженности трубы соблюдают допуск по температуре стенок 464 </w:t>
      </w:r>
      <w:r w:rsidRPr="00F97FBC">
        <w:rPr>
          <w:lang w:eastAsia="it-IT"/>
        </w:rPr>
        <w:t>±</w:t>
      </w:r>
      <w:r w:rsidR="003174B4">
        <w:rPr>
          <w:lang w:eastAsia="it-IT"/>
        </w:rPr>
        <w:t xml:space="preserve"> </w:t>
      </w:r>
      <w:r w:rsidRPr="00F97FBC">
        <w:t xml:space="preserve">11 K (191 </w:t>
      </w:r>
      <w:r w:rsidRPr="00F97FBC">
        <w:rPr>
          <w:lang w:eastAsia="it-IT"/>
        </w:rPr>
        <w:t>±</w:t>
      </w:r>
      <w:r w:rsidR="003174B4">
        <w:rPr>
          <w:lang w:eastAsia="it-IT"/>
        </w:rPr>
        <w:t xml:space="preserve"> </w:t>
      </w:r>
      <w:r w:rsidRPr="00F97FBC">
        <w:t>11</w:t>
      </w:r>
      <w:r w:rsidRPr="00F97FBC">
        <w:rPr>
          <w:lang w:val="en-US"/>
        </w:rPr>
        <w:t> </w:t>
      </w:r>
      <w:r w:rsidRPr="00F97FBC">
        <w:sym w:font="Symbol" w:char="00B0"/>
      </w:r>
      <w:r w:rsidRPr="00F97FBC">
        <w:t>C). При отборе проб первичных отработавших газов непосредственно к пробнику может подсоединяться неподогреваемая, изолированная отводящая труба. Длина и изоляция отводящей трубы должны быть такими, чтобы наибольшая ожидаемая температура первичных отработавших газов уменьшалась до показателя не ниже 464 K (191 </w:t>
      </w:r>
      <w:r w:rsidRPr="00F97FBC">
        <w:sym w:font="Symbol" w:char="00B0"/>
      </w:r>
      <w:r w:rsidRPr="00F97FBC">
        <w:t xml:space="preserve">C), измеряемого на выходе из отводящей трубы. В случае отбора разбавленных проб допускается наличие переходной зоны между пробником и отводящей трубой длиной до 0,92 м для обеспечения температуры стенок на уровне 464 </w:t>
      </w:r>
      <w:r w:rsidRPr="00F97FBC">
        <w:rPr>
          <w:lang w:eastAsia="it-IT"/>
        </w:rPr>
        <w:t>±</w:t>
      </w:r>
      <w:r w:rsidR="003174B4">
        <w:rPr>
          <w:lang w:eastAsia="it-IT"/>
        </w:rPr>
        <w:t xml:space="preserve"> </w:t>
      </w:r>
      <w:r w:rsidRPr="00F97FBC">
        <w:t xml:space="preserve">11 K (191 </w:t>
      </w:r>
      <w:r w:rsidRPr="00F97FBC">
        <w:rPr>
          <w:lang w:eastAsia="it-IT"/>
        </w:rPr>
        <w:t>±</w:t>
      </w:r>
      <w:r w:rsidR="003174B4">
        <w:rPr>
          <w:lang w:eastAsia="it-IT"/>
        </w:rPr>
        <w:t xml:space="preserve"> </w:t>
      </w:r>
      <w:r w:rsidRPr="00F97FBC">
        <w:t>11 </w:t>
      </w:r>
      <w:r w:rsidRPr="00F97FBC">
        <w:sym w:font="Symbol" w:char="00B0"/>
      </w:r>
      <w:r w:rsidRPr="00F97FBC">
        <w:t>C).</w:t>
      </w:r>
    </w:p>
    <w:p w:rsidR="00E15329" w:rsidRPr="00F97FBC" w:rsidRDefault="00E15329" w:rsidP="00E15329">
      <w:pPr>
        <w:spacing w:after="120"/>
        <w:ind w:left="2268" w:right="1134" w:hanging="1134"/>
        <w:jc w:val="both"/>
      </w:pPr>
      <w:r w:rsidRPr="00F97FBC">
        <w:t>9.3.2.3</w:t>
      </w:r>
      <w:r w:rsidRPr="00F97FBC">
        <w:tab/>
        <w:t>Элементы кондиционирования пробы</w:t>
      </w:r>
    </w:p>
    <w:p w:rsidR="00E15329" w:rsidRPr="00F97FBC" w:rsidRDefault="00E15329" w:rsidP="00E15329">
      <w:pPr>
        <w:spacing w:after="120"/>
        <w:ind w:left="2268" w:right="1134" w:hanging="1134"/>
        <w:jc w:val="both"/>
      </w:pPr>
      <w:r w:rsidRPr="00F97FBC">
        <w:t>9.3.2.3.1</w:t>
      </w:r>
      <w:r w:rsidRPr="00F97FBC">
        <w:tab/>
        <w:t>Осушители для проб</w:t>
      </w:r>
    </w:p>
    <w:p w:rsidR="00E15329" w:rsidRPr="00F97FBC" w:rsidRDefault="00E15329" w:rsidP="00E15329">
      <w:pPr>
        <w:spacing w:after="120"/>
        <w:ind w:left="2268" w:right="1134" w:hanging="1134"/>
        <w:jc w:val="both"/>
      </w:pPr>
      <w:r w:rsidRPr="00F97FBC">
        <w:t>9.3.2.3.1.1</w:t>
      </w:r>
      <w:r w:rsidRPr="00F97FBC">
        <w:tab/>
        <w:t>Требования</w:t>
      </w:r>
    </w:p>
    <w:p w:rsidR="00E15329" w:rsidRPr="00F97FBC" w:rsidRDefault="00E15329" w:rsidP="00E15329">
      <w:pPr>
        <w:spacing w:after="120"/>
        <w:ind w:left="2268" w:right="1134" w:hanging="1134"/>
        <w:jc w:val="both"/>
      </w:pPr>
      <w:r w:rsidRPr="00F97FBC">
        <w:tab/>
        <w:t xml:space="preserve">Для удаления из пробы влаги (с целью уменьшения влияния воды на результаты измерения газообразных выбросов) можно использовать осушители для проб. Осушители для проб должны соответствовать требованиям по пунктам 9.3.2.3.1.1 и 9.3.2.3.1.2 настоящего приложения. Используемое в уравнении (A.5-13) содержание влаги соответствует </w:t>
      </w:r>
      <w:r w:rsidRPr="00F97FBC">
        <w:br/>
        <w:t>0,8% по объему H</w:t>
      </w:r>
      <w:r w:rsidRPr="00F97FBC">
        <w:rPr>
          <w:vertAlign w:val="subscript"/>
        </w:rPr>
        <w:t>2</w:t>
      </w:r>
      <w:r w:rsidRPr="00F97FBC">
        <w:t>O.</w:t>
      </w:r>
    </w:p>
    <w:p w:rsidR="00E15329" w:rsidRPr="00F97FBC" w:rsidRDefault="00E15329" w:rsidP="00E15329">
      <w:pPr>
        <w:spacing w:after="120"/>
        <w:ind w:left="2268" w:right="1134" w:hanging="1134"/>
        <w:jc w:val="both"/>
      </w:pPr>
      <w:r w:rsidRPr="00F97FBC">
        <w:tab/>
        <w:t>При наибольшей предполагаемой концентрации водяных паров (</w:t>
      </w:r>
      <w:r w:rsidRPr="00F97FBC">
        <w:rPr>
          <w:i/>
          <w:lang w:val="en-US"/>
        </w:rPr>
        <w:t>H</w:t>
      </w:r>
      <w:r w:rsidRPr="00F97FBC">
        <w:rPr>
          <w:vertAlign w:val="subscript"/>
          <w:lang w:val="en-US"/>
        </w:rPr>
        <w:t>m</w:t>
      </w:r>
      <w:r w:rsidRPr="00F97FBC">
        <w:t xml:space="preserve">) метод удаления влаги должен обеспечивать поддержание влажности на уровне ≤5 г воды/кг сухого воздуха (или приблизительно 0,8% по объему </w:t>
      </w:r>
      <w:r w:rsidRPr="00F97FBC">
        <w:rPr>
          <w:lang w:val="en-US"/>
        </w:rPr>
        <w:t>H</w:t>
      </w:r>
      <w:r w:rsidRPr="00F97FBC">
        <w:rPr>
          <w:vertAlign w:val="subscript"/>
        </w:rPr>
        <w:t>2</w:t>
      </w:r>
      <w:r w:rsidRPr="00F97FBC">
        <w:rPr>
          <w:lang w:val="en-US"/>
        </w:rPr>
        <w:t>O</w:t>
      </w:r>
      <w:r w:rsidRPr="00F97FBC">
        <w:t>), что соответствует относительной влажности 100% при 277,1</w:t>
      </w:r>
      <w:r w:rsidRPr="00F97FBC">
        <w:rPr>
          <w:lang w:val="en-US"/>
        </w:rPr>
        <w:t> </w:t>
      </w:r>
      <w:r w:rsidRPr="00F97FBC">
        <w:t>K (3,9 °C) и 101,3 кП</w:t>
      </w:r>
      <w:r w:rsidRPr="00F97FBC">
        <w:rPr>
          <w:lang w:val="en-US"/>
        </w:rPr>
        <w:t>a</w:t>
      </w:r>
      <w:r w:rsidRPr="00F97FBC">
        <w:t>. Данный показатель влажности также эквивалентен относительной влажности примерно 25% при 298 K (25 °C) и 101,3 кПа. Это можно подтвердить путем:</w:t>
      </w:r>
    </w:p>
    <w:p w:rsidR="00E15329" w:rsidRPr="00F97FBC" w:rsidRDefault="00E15329" w:rsidP="00E15329">
      <w:pPr>
        <w:spacing w:after="120"/>
        <w:ind w:left="2268" w:right="1134"/>
        <w:jc w:val="both"/>
      </w:pPr>
      <w:r w:rsidRPr="00F97FBC">
        <w:t xml:space="preserve">a) </w:t>
      </w:r>
      <w:r w:rsidRPr="00F97FBC">
        <w:tab/>
        <w:t>замера температуры на выходе из осушителя для проб; или</w:t>
      </w:r>
    </w:p>
    <w:p w:rsidR="00E15329" w:rsidRPr="00F97FBC" w:rsidRDefault="00E15329" w:rsidP="00E15329">
      <w:pPr>
        <w:spacing w:after="120"/>
        <w:ind w:left="2268" w:right="1134"/>
        <w:jc w:val="both"/>
      </w:pPr>
      <w:r w:rsidRPr="00F97FBC">
        <w:t xml:space="preserve">b) </w:t>
      </w:r>
      <w:r w:rsidRPr="00F97FBC">
        <w:tab/>
        <w:t>измерения влажности в точке непосредственно перед CLD; либо</w:t>
      </w:r>
    </w:p>
    <w:p w:rsidR="00E15329" w:rsidRPr="00F97FBC" w:rsidRDefault="00E15329" w:rsidP="00E15329">
      <w:pPr>
        <w:spacing w:after="120"/>
        <w:ind w:left="2835" w:right="1134" w:hanging="567"/>
        <w:jc w:val="both"/>
      </w:pPr>
      <w:r w:rsidRPr="00F97FBC">
        <w:t xml:space="preserve">c) </w:t>
      </w:r>
      <w:r w:rsidRPr="00F97FBC">
        <w:tab/>
        <w:t>проведения процедуры проверки по пункту 8.1.8.5.8 настоящего приложения.</w:t>
      </w:r>
    </w:p>
    <w:p w:rsidR="00E15329" w:rsidRPr="00F97FBC" w:rsidRDefault="00E15329" w:rsidP="00E15329">
      <w:pPr>
        <w:spacing w:after="120"/>
        <w:ind w:left="2268" w:right="1134" w:hanging="1134"/>
        <w:jc w:val="both"/>
      </w:pPr>
      <w:r w:rsidRPr="00F97FBC">
        <w:t>9.3.2.3.1.2</w:t>
      </w:r>
      <w:r w:rsidRPr="00F97FBC">
        <w:tab/>
        <w:t>Допустимый тип осушителей для проб и процедура оценки влагосодержания после использования осушителя</w:t>
      </w:r>
    </w:p>
    <w:p w:rsidR="00E15329" w:rsidRPr="00F97FBC" w:rsidRDefault="00E15329" w:rsidP="00E15329">
      <w:pPr>
        <w:spacing w:after="120"/>
        <w:ind w:left="2268" w:right="1134" w:hanging="1134"/>
        <w:jc w:val="both"/>
      </w:pPr>
      <w:r w:rsidRPr="00F97FBC">
        <w:tab/>
        <w:t>Может использоваться любой из типов осушителей для проб, описанных в настоящем пункте и предназначенных для уменьшения влияния воды на результаты измерения газообразных выбросов.</w:t>
      </w:r>
    </w:p>
    <w:p w:rsidR="00E15329" w:rsidRPr="00F97FBC" w:rsidRDefault="00E15329" w:rsidP="00E15329">
      <w:pPr>
        <w:spacing w:after="120"/>
        <w:ind w:left="2835" w:right="1134" w:hanging="576"/>
        <w:jc w:val="both"/>
      </w:pPr>
      <w:r w:rsidRPr="00F97FBC">
        <w:t>a)</w:t>
      </w:r>
      <w:r w:rsidRPr="00F97FBC">
        <w:tab/>
        <w:t>Если используется осушитель с осмотической мембраной, установленный перед любым газоанализатором или средством для хранения, то он должен соответствовать температурному регламенту по пункту 9.3.2.2 настоящего приложения. Осуществляют наблюдение за точкой росы (</w:t>
      </w:r>
      <w:r w:rsidRPr="00F97FBC">
        <w:rPr>
          <w:i/>
          <w:lang w:val="en-US"/>
        </w:rPr>
        <w:t>T</w:t>
      </w:r>
      <w:r w:rsidRPr="00F97FBC">
        <w:rPr>
          <w:vertAlign w:val="subscript"/>
          <w:lang w:val="en-US"/>
        </w:rPr>
        <w:t>dew</w:t>
      </w:r>
      <w:r w:rsidRPr="00F97FBC">
        <w:t>) и абсолютным давлением (</w:t>
      </w:r>
      <w:r w:rsidRPr="00F97FBC">
        <w:rPr>
          <w:i/>
          <w:lang w:val="en-US"/>
        </w:rPr>
        <w:t>p</w:t>
      </w:r>
      <w:r w:rsidRPr="00F97FBC">
        <w:rPr>
          <w:vertAlign w:val="subscript"/>
          <w:lang w:val="en-US"/>
        </w:rPr>
        <w:t>total</w:t>
      </w:r>
      <w:r w:rsidRPr="00F97FBC">
        <w:t xml:space="preserve">) на выходе из осушителя с осмотической мембраной. Количество воды рассчитывают согласно указаниям, содержащимся в приложении 5, посредством использования непрерывно регистрируемых значений </w:t>
      </w:r>
      <w:r w:rsidRPr="00F97FBC">
        <w:rPr>
          <w:i/>
          <w:lang w:val="en-US"/>
        </w:rPr>
        <w:t>T</w:t>
      </w:r>
      <w:r w:rsidRPr="00F97FBC">
        <w:rPr>
          <w:vertAlign w:val="subscript"/>
          <w:lang w:val="en-US"/>
        </w:rPr>
        <w:t>dew</w:t>
      </w:r>
      <w:r w:rsidRPr="00F97FBC">
        <w:t xml:space="preserve"> и </w:t>
      </w:r>
      <w:r w:rsidRPr="00F97FBC">
        <w:rPr>
          <w:i/>
          <w:lang w:val="en-US"/>
        </w:rPr>
        <w:t>p</w:t>
      </w:r>
      <w:r w:rsidRPr="00F97FBC">
        <w:rPr>
          <w:vertAlign w:val="subscript"/>
          <w:lang w:val="en-US"/>
        </w:rPr>
        <w:t>total</w:t>
      </w:r>
      <w:r w:rsidRPr="00F97FBC">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F97FBC">
        <w:rPr>
          <w:i/>
          <w:lang w:val="en-US"/>
        </w:rPr>
        <w:t>p</w:t>
      </w:r>
      <w:r w:rsidRPr="00F97FBC">
        <w:rPr>
          <w:vertAlign w:val="subscript"/>
          <w:lang w:val="en-US"/>
        </w:rPr>
        <w:t>total</w:t>
      </w:r>
      <w:r w:rsidRPr="00F97FBC">
        <w:t xml:space="preserve"> определяют по </w:t>
      </w:r>
      <w:r w:rsidRPr="00F97FBC">
        <w:lastRenderedPageBreak/>
        <w:t>наименьшему абсолютному давлению в осушителе, ожидаемому в ходе испытания.</w:t>
      </w:r>
    </w:p>
    <w:p w:rsidR="00E15329" w:rsidRPr="00F97FBC" w:rsidRDefault="00E15329" w:rsidP="00E15329">
      <w:pPr>
        <w:spacing w:after="120"/>
        <w:ind w:left="2835" w:right="1134" w:hanging="576"/>
        <w:jc w:val="both"/>
      </w:pPr>
      <w:r w:rsidRPr="00F97FBC">
        <w:t>b)</w:t>
      </w:r>
      <w:r w:rsidRPr="00F97FBC">
        <w:tab/>
        <w:t xml:space="preserve">Не допускается использование термального охладителя на входе в систему измерения ТНС в случае двигателей с воспламенением от сжатия. При использовании термального охладителя на входе в конвертер </w:t>
      </w:r>
      <w:r w:rsidRPr="00F97FBC">
        <w:rPr>
          <w:lang w:val="en-US"/>
        </w:rPr>
        <w:t>NO</w:t>
      </w:r>
      <w:r w:rsidRPr="00F97FBC">
        <w:rPr>
          <w:vertAlign w:val="subscript"/>
        </w:rPr>
        <w:t>2</w:t>
      </w:r>
      <w:r w:rsidRPr="00F97FBC">
        <w:t>−</w:t>
      </w:r>
      <w:r w:rsidRPr="00F97FBC">
        <w:rPr>
          <w:lang w:val="en-US"/>
        </w:rPr>
        <w:t>NO</w:t>
      </w:r>
      <w:r w:rsidRPr="00F97FBC">
        <w:t xml:space="preserve"> либо в системе отбора проб без конвертера </w:t>
      </w:r>
      <w:r w:rsidRPr="00F97FBC">
        <w:rPr>
          <w:lang w:val="en-US"/>
        </w:rPr>
        <w:t>NO</w:t>
      </w:r>
      <w:r w:rsidRPr="00F97FBC">
        <w:rPr>
          <w:vertAlign w:val="subscript"/>
        </w:rPr>
        <w:t>2</w:t>
      </w:r>
      <w:r w:rsidRPr="00F97FBC">
        <w:t>−</w:t>
      </w:r>
      <w:r w:rsidRPr="00F97FBC">
        <w:rPr>
          <w:lang w:val="en-US"/>
        </w:rPr>
        <w:t>NO</w:t>
      </w:r>
      <w:r w:rsidRPr="00F97FBC">
        <w:t xml:space="preserve"> такой охладитель должен соответствовать требованиям проверки на предмет снижения эффективности по </w:t>
      </w:r>
      <w:r w:rsidRPr="00F97FBC">
        <w:rPr>
          <w:lang w:val="en-US"/>
        </w:rPr>
        <w:t>NO</w:t>
      </w:r>
      <w:r w:rsidRPr="00F97FBC">
        <w:rPr>
          <w:vertAlign w:val="subscript"/>
        </w:rPr>
        <w:t>2</w:t>
      </w:r>
      <w:r w:rsidRPr="00F97FBC">
        <w:t>, указанной в пункте 8.1.11.4 настоящего приложения. Осуществляют наблюдение за точкой росы (</w:t>
      </w:r>
      <w:r w:rsidRPr="00F97FBC">
        <w:rPr>
          <w:i/>
          <w:lang w:val="en-US"/>
        </w:rPr>
        <w:t>T</w:t>
      </w:r>
      <w:r w:rsidRPr="00F97FBC">
        <w:rPr>
          <w:vertAlign w:val="subscript"/>
          <w:lang w:val="en-US"/>
        </w:rPr>
        <w:t>dew</w:t>
      </w:r>
      <w:r w:rsidRPr="00F97FBC">
        <w:t>) и абсолютным давлением (</w:t>
      </w:r>
      <w:r w:rsidRPr="00F97FBC">
        <w:rPr>
          <w:i/>
          <w:lang w:val="en-US"/>
        </w:rPr>
        <w:t>p</w:t>
      </w:r>
      <w:r w:rsidRPr="00F97FBC">
        <w:rPr>
          <w:vertAlign w:val="subscript"/>
          <w:lang w:val="en-US"/>
        </w:rPr>
        <w:t>total</w:t>
      </w:r>
      <w:r w:rsidRPr="00F97FBC">
        <w:t xml:space="preserve">) на выходе из термального охладителя. Количество воды рассчитывают согласно указаниям, содержащимся в приложении 5, посредством использования непрерывно регистрируемых значений </w:t>
      </w:r>
      <w:r w:rsidRPr="00F97FBC">
        <w:rPr>
          <w:i/>
          <w:lang w:val="en-US"/>
        </w:rPr>
        <w:t>T</w:t>
      </w:r>
      <w:r w:rsidRPr="00F97FBC">
        <w:rPr>
          <w:vertAlign w:val="subscript"/>
          <w:lang w:val="en-US"/>
        </w:rPr>
        <w:t>dew</w:t>
      </w:r>
      <w:r w:rsidRPr="00F97FBC">
        <w:t xml:space="preserve"> и </w:t>
      </w:r>
      <w:r w:rsidRPr="00F97FBC">
        <w:rPr>
          <w:i/>
          <w:lang w:val="en-US"/>
        </w:rPr>
        <w:t>p</w:t>
      </w:r>
      <w:r w:rsidRPr="00F97FBC">
        <w:rPr>
          <w:vertAlign w:val="subscript"/>
          <w:lang w:val="en-US"/>
        </w:rPr>
        <w:t>total</w:t>
      </w:r>
      <w:r w:rsidRPr="00F97FBC">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F97FBC">
        <w:rPr>
          <w:i/>
          <w:lang w:val="en-US"/>
        </w:rPr>
        <w:t>p</w:t>
      </w:r>
      <w:r w:rsidRPr="00F97FBC">
        <w:rPr>
          <w:vertAlign w:val="subscript"/>
          <w:lang w:val="en-US"/>
        </w:rPr>
        <w:t>total</w:t>
      </w:r>
      <w:r w:rsidRPr="00F97FBC">
        <w:t xml:space="preserve"> определяют по наименьшему абсолютному давлению в термальном охладителе, ожидаемому в ходе испытания. При наличии оснований для определения предположительной степени насыщения в термальном охладителе можно рассчитать </w:t>
      </w:r>
      <w:r w:rsidRPr="00F97FBC">
        <w:rPr>
          <w:i/>
          <w:lang w:val="en-US"/>
        </w:rPr>
        <w:t>T</w:t>
      </w:r>
      <w:r w:rsidRPr="00F97FBC">
        <w:rPr>
          <w:vertAlign w:val="subscript"/>
          <w:lang w:val="en-US"/>
        </w:rPr>
        <w:t>dew</w:t>
      </w:r>
      <w:r w:rsidRPr="00F97FBC">
        <w:t xml:space="preserve"> на основе известной эффективности охладителя и </w:t>
      </w:r>
      <w:r w:rsidRPr="00F97FBC">
        <w:rPr>
          <w:i/>
          <w:lang w:val="en-US"/>
        </w:rPr>
        <w:t>T</w:t>
      </w:r>
      <w:r w:rsidRPr="00F97FBC">
        <w:rPr>
          <w:vertAlign w:val="subscript"/>
          <w:lang w:val="en-US"/>
        </w:rPr>
        <w:t>chiller</w:t>
      </w:r>
      <w:r w:rsidRPr="00F97FBC">
        <w:t xml:space="preserve"> – по результатам непрерывного наблюдения за температурой охладителя. Если непрерывной регистрации значений </w:t>
      </w:r>
      <w:r w:rsidRPr="00F97FBC">
        <w:rPr>
          <w:i/>
          <w:lang w:val="en-US"/>
        </w:rPr>
        <w:t>T</w:t>
      </w:r>
      <w:r w:rsidRPr="00F97FBC">
        <w:rPr>
          <w:vertAlign w:val="subscript"/>
          <w:lang w:val="en-US"/>
        </w:rPr>
        <w:t>chiller</w:t>
      </w:r>
      <w:r w:rsidRPr="00F97FBC">
        <w:t xml:space="preserve"> не производится, то за постоянное значение для целей определения в соответствии с приложением 5 постоянного количества воды можно принимать пиковое значение, фиксируемое в ходе испытания, либо предельную установочную точку. Если есть основания предполагать, что </w:t>
      </w:r>
      <w:r w:rsidRPr="00F97FBC">
        <w:rPr>
          <w:i/>
          <w:lang w:val="en-US"/>
        </w:rPr>
        <w:t>T</w:t>
      </w:r>
      <w:r w:rsidRPr="00F97FBC">
        <w:rPr>
          <w:vertAlign w:val="subscript"/>
          <w:lang w:val="en-US"/>
        </w:rPr>
        <w:t>chiller</w:t>
      </w:r>
      <w:r w:rsidRPr="00F97FBC">
        <w:t xml:space="preserve"> равняется </w:t>
      </w:r>
      <w:r w:rsidRPr="00F97FBC">
        <w:rPr>
          <w:i/>
          <w:lang w:val="en-US"/>
        </w:rPr>
        <w:t>T</w:t>
      </w:r>
      <w:r w:rsidRPr="00F97FBC">
        <w:rPr>
          <w:vertAlign w:val="subscript"/>
          <w:lang w:val="en-US"/>
        </w:rPr>
        <w:t>dew</w:t>
      </w:r>
      <w:r w:rsidRPr="00F97FBC">
        <w:t>, то согласно приложению 5 вместо</w:t>
      </w:r>
      <w:r w:rsidRPr="00F97FBC">
        <w:rPr>
          <w:i/>
        </w:rPr>
        <w:t xml:space="preserve"> </w:t>
      </w:r>
      <w:r w:rsidRPr="00F97FBC">
        <w:rPr>
          <w:i/>
          <w:lang w:val="en-US"/>
        </w:rPr>
        <w:t>T</w:t>
      </w:r>
      <w:r w:rsidRPr="00F97FBC">
        <w:rPr>
          <w:vertAlign w:val="subscript"/>
          <w:lang w:val="en-US"/>
        </w:rPr>
        <w:t>dew</w:t>
      </w:r>
      <w:r w:rsidRPr="00F97FBC">
        <w:t xml:space="preserve"> можно использовать </w:t>
      </w:r>
      <w:r w:rsidRPr="00F97FBC">
        <w:rPr>
          <w:i/>
          <w:lang w:val="en-US"/>
        </w:rPr>
        <w:t>T</w:t>
      </w:r>
      <w:r w:rsidRPr="00F97FBC">
        <w:rPr>
          <w:vertAlign w:val="subscript"/>
          <w:lang w:val="en-US"/>
        </w:rPr>
        <w:t>chiller</w:t>
      </w:r>
      <w:r w:rsidRPr="00F97FBC">
        <w:t xml:space="preserve">. При наличии оснований для определения предположительного постоянного смещения по температуре между </w:t>
      </w:r>
      <w:r w:rsidRPr="00F97FBC">
        <w:rPr>
          <w:i/>
          <w:lang w:val="en-US"/>
        </w:rPr>
        <w:t>T</w:t>
      </w:r>
      <w:r w:rsidRPr="00F97FBC">
        <w:rPr>
          <w:vertAlign w:val="subscript"/>
          <w:lang w:val="en-US"/>
        </w:rPr>
        <w:t>chiller</w:t>
      </w:r>
      <w:r w:rsidRPr="00F97FBC">
        <w:t xml:space="preserve"> и </w:t>
      </w:r>
      <w:r w:rsidRPr="00F97FBC">
        <w:rPr>
          <w:i/>
          <w:lang w:val="en-US"/>
        </w:rPr>
        <w:t>T</w:t>
      </w:r>
      <w:r w:rsidRPr="00F97FBC">
        <w:rPr>
          <w:vertAlign w:val="subscript"/>
          <w:lang w:val="en-US"/>
        </w:rPr>
        <w:t>dew</w:t>
      </w:r>
      <w:r w:rsidRPr="00F97FBC">
        <w:t>, обусловленного подогреванием известного и установленного количества пробы между выходным отверстием охладителя и местом измерения температуры, это предполагаемое значение смещения по температуре может учитываться в качестве отдельного фактора в расчетах выбросов. Достоверность любых допущений, приемлемых в силу настоящего пункта, должна быть подтверждена соответствующим техническим анализом или подкреплена соответствующими данными.</w:t>
      </w:r>
    </w:p>
    <w:p w:rsidR="00E15329" w:rsidRPr="00F97FBC" w:rsidRDefault="00E15329" w:rsidP="00E15329">
      <w:pPr>
        <w:spacing w:after="120"/>
        <w:ind w:left="2268" w:right="1134" w:hanging="1134"/>
        <w:jc w:val="both"/>
      </w:pPr>
      <w:r w:rsidRPr="00F97FBC">
        <w:t>9.3.2.3.2</w:t>
      </w:r>
      <w:r w:rsidRPr="00F97FBC">
        <w:tab/>
        <w:t>Насосы для перекачки проб</w:t>
      </w:r>
    </w:p>
    <w:p w:rsidR="00E15329" w:rsidRPr="00F97FBC" w:rsidRDefault="00E15329" w:rsidP="00E15329">
      <w:pPr>
        <w:spacing w:after="120"/>
        <w:ind w:left="2268" w:right="1134" w:hanging="1134"/>
        <w:jc w:val="both"/>
      </w:pPr>
      <w:r w:rsidRPr="00F97FBC">
        <w:tab/>
        <w:t xml:space="preserve">Используют насосы для перекачки проб, устанавливаемые перед анализатором или средством для хранения любого газа. Используют насосы с внутренней поверхностью, изготовленной из нержавеющей стали, </w:t>
      </w:r>
      <w:r w:rsidRPr="00F97FBC">
        <w:rPr>
          <w:lang w:val="en-US"/>
        </w:rPr>
        <w:t>PTFE</w:t>
      </w:r>
      <w:r w:rsidRPr="00F97FBC">
        <w:t xml:space="preserve"> или любого другого материала со свойствами, лучше подходящими для отбора проб выбросов. В случае некоторых насосов для перекачки проб температуру регулируют следующим образом:</w:t>
      </w:r>
    </w:p>
    <w:p w:rsidR="00E15329" w:rsidRPr="00F97FBC" w:rsidRDefault="00E15329" w:rsidP="00E15329">
      <w:pPr>
        <w:spacing w:after="120"/>
        <w:ind w:left="2835" w:right="1134" w:hanging="576"/>
        <w:jc w:val="both"/>
      </w:pPr>
      <w:r w:rsidRPr="00F97FBC">
        <w:t>a)</w:t>
      </w:r>
      <w:r w:rsidRPr="00F97FBC">
        <w:tab/>
        <w:t xml:space="preserve">при использовании насоса для перекачки проб </w:t>
      </w:r>
      <w:r w:rsidRPr="00F97FBC">
        <w:rPr>
          <w:lang w:val="en-US"/>
        </w:rPr>
        <w:t>NO</w:t>
      </w:r>
      <w:r w:rsidRPr="00F97FBC">
        <w:rPr>
          <w:vertAlign w:val="subscript"/>
          <w:lang w:val="en-US"/>
        </w:rPr>
        <w:t>X</w:t>
      </w:r>
      <w:r>
        <w:t>,</w:t>
      </w:r>
      <w:r w:rsidRPr="00F97FBC">
        <w:t xml:space="preserve"> устанавливаем</w:t>
      </w:r>
      <w:r>
        <w:t>ого</w:t>
      </w:r>
      <w:r w:rsidRPr="00F97FBC">
        <w:t xml:space="preserve"> перед либо конвертером </w:t>
      </w:r>
      <w:r w:rsidRPr="00F97FBC">
        <w:rPr>
          <w:lang w:val="en-US"/>
        </w:rPr>
        <w:t>NO</w:t>
      </w:r>
      <w:r w:rsidRPr="00F97FBC">
        <w:rPr>
          <w:vertAlign w:val="subscript"/>
        </w:rPr>
        <w:t>2</w:t>
      </w:r>
      <w:r w:rsidRPr="00F97FBC">
        <w:t>−</w:t>
      </w:r>
      <w:r w:rsidRPr="00F97FBC">
        <w:rPr>
          <w:lang w:val="en-US"/>
        </w:rPr>
        <w:t>NO</w:t>
      </w:r>
      <w:r w:rsidRPr="00F97FBC">
        <w:t>, соответствующим требованиям по пункту 8.1.11.5, либо охладителем, соответствующим требованиям по пункту 8.1.11.4 настоящего приложения, его подогревают для предотвращения образования водного конденсата;</w:t>
      </w:r>
    </w:p>
    <w:p w:rsidR="00E15329" w:rsidRPr="00F97FBC" w:rsidRDefault="00E15329" w:rsidP="00D83C3D">
      <w:pPr>
        <w:pageBreakBefore/>
        <w:spacing w:after="120"/>
        <w:ind w:left="2835" w:right="1134" w:hanging="576"/>
        <w:jc w:val="both"/>
      </w:pPr>
      <w:r w:rsidRPr="00F97FBC">
        <w:lastRenderedPageBreak/>
        <w:t>b)</w:t>
      </w:r>
      <w:r w:rsidRPr="00F97FBC">
        <w:tab/>
        <w:t>при использовании насоса для перекачки проб THC</w:t>
      </w:r>
      <w:r>
        <w:t>,</w:t>
      </w:r>
      <w:r w:rsidRPr="005D2150">
        <w:t xml:space="preserve"> </w:t>
      </w:r>
      <w:r w:rsidRPr="00F97FBC">
        <w:t>устанавливаем</w:t>
      </w:r>
      <w:r>
        <w:t>ого</w:t>
      </w:r>
      <w:r w:rsidRPr="00F97FBC">
        <w:t xml:space="preserve"> перед анализатором или средством для хранения ТНС</w:t>
      </w:r>
      <w:r>
        <w:t>,</w:t>
      </w:r>
      <w:r w:rsidRPr="00F97FBC">
        <w:t xml:space="preserve"> его внутренние поверхности подогревают с допуском по температуре стенок 464 </w:t>
      </w:r>
      <w:r w:rsidRPr="00F97FBC">
        <w:rPr>
          <w:lang w:eastAsia="it-IT"/>
        </w:rPr>
        <w:t>±</w:t>
      </w:r>
      <w:r w:rsidR="003174B4">
        <w:rPr>
          <w:lang w:eastAsia="it-IT"/>
        </w:rPr>
        <w:t xml:space="preserve"> </w:t>
      </w:r>
      <w:r w:rsidRPr="00F97FBC">
        <w:rPr>
          <w:lang w:eastAsia="it-IT"/>
        </w:rPr>
        <w:t>11</w:t>
      </w:r>
      <w:r w:rsidRPr="00F97FBC">
        <w:t xml:space="preserve"> K (191 </w:t>
      </w:r>
      <w:r w:rsidRPr="00F97FBC">
        <w:rPr>
          <w:lang w:eastAsia="it-IT"/>
        </w:rPr>
        <w:t>±</w:t>
      </w:r>
      <w:r w:rsidR="003174B4">
        <w:rPr>
          <w:lang w:eastAsia="it-IT"/>
        </w:rPr>
        <w:t xml:space="preserve"> </w:t>
      </w:r>
      <w:r w:rsidRPr="00F97FBC">
        <w:t xml:space="preserve">11 </w:t>
      </w:r>
      <w:r w:rsidRPr="00F97FBC">
        <w:sym w:font="Symbol" w:char="00B0"/>
      </w:r>
      <w:r w:rsidRPr="00F97FBC">
        <w:t>C).</w:t>
      </w:r>
    </w:p>
    <w:p w:rsidR="00E15329" w:rsidRPr="00F97FBC" w:rsidRDefault="00E15329" w:rsidP="00E15329">
      <w:pPr>
        <w:spacing w:after="120"/>
        <w:ind w:left="1134" w:right="1134"/>
        <w:jc w:val="both"/>
      </w:pPr>
      <w:r w:rsidRPr="00F97FBC">
        <w:t>9.3.2.3.3</w:t>
      </w:r>
      <w:r w:rsidRPr="00F97FBC">
        <w:tab/>
        <w:t>Аммиачные поглотители</w:t>
      </w:r>
    </w:p>
    <w:p w:rsidR="00E15329" w:rsidRPr="00F97FBC" w:rsidRDefault="00E15329" w:rsidP="00E15329">
      <w:pPr>
        <w:spacing w:after="120"/>
        <w:ind w:left="2268" w:right="1134"/>
        <w:jc w:val="both"/>
      </w:pPr>
      <w:r w:rsidRPr="00F97FBC">
        <w:t>Для предотвращения интерференции с NH</w:t>
      </w:r>
      <w:r w:rsidRPr="00F97FBC">
        <w:rPr>
          <w:vertAlign w:val="subscript"/>
        </w:rPr>
        <w:t>3</w:t>
      </w:r>
      <w:r w:rsidRPr="00F97FBC">
        <w:t xml:space="preserve">, загрязнения конвертера </w:t>
      </w:r>
      <w:r w:rsidRPr="00F97FBC">
        <w:rPr>
          <w:lang w:val="en-US"/>
        </w:rPr>
        <w:t>NO</w:t>
      </w:r>
      <w:r w:rsidRPr="00F97FBC">
        <w:rPr>
          <w:vertAlign w:val="subscript"/>
        </w:rPr>
        <w:t>2</w:t>
      </w:r>
      <w:r w:rsidRPr="00F97FBC">
        <w:t>−</w:t>
      </w:r>
      <w:r w:rsidRPr="00F97FBC">
        <w:rPr>
          <w:lang w:val="en-US"/>
        </w:rPr>
        <w:t>NO</w:t>
      </w:r>
      <w:r w:rsidRPr="00F97FBC">
        <w:t xml:space="preserve"> и образования отложений в системе отбора проб или анализаторах в любой системе отбора газообразных проб или во всех таких системах могут использоваться аммиачные поглотители. При установке аммиачного поглотителя руководствуются рекомендациями изготовителя.</w:t>
      </w:r>
    </w:p>
    <w:p w:rsidR="00E15329" w:rsidRPr="00F97FBC" w:rsidRDefault="00E15329" w:rsidP="00E15329">
      <w:pPr>
        <w:spacing w:after="120"/>
        <w:ind w:left="2268" w:right="1134" w:hanging="1134"/>
        <w:jc w:val="both"/>
      </w:pPr>
      <w:r w:rsidRPr="00F97FBC">
        <w:t>9.3.2.4</w:t>
      </w:r>
      <w:r w:rsidRPr="00F97FBC">
        <w:tab/>
        <w:t>Средства для хранения проб</w:t>
      </w:r>
    </w:p>
    <w:p w:rsidR="00E15329" w:rsidRPr="00F97FBC" w:rsidRDefault="00E15329" w:rsidP="00E15329">
      <w:pPr>
        <w:spacing w:after="120"/>
        <w:ind w:left="2268" w:right="1134" w:hanging="1134"/>
        <w:jc w:val="both"/>
      </w:pPr>
      <w:r w:rsidRPr="00F97FBC">
        <w:tab/>
        <w:t>В случае отбора проб в мешок отобранный объем газа хранят в достаточно чистых емкостях, которые обеспечивают минимальный уровень утечки газов или являются газонепроницаемыми. Для определения применительно к средствам хранения приемлемых предельных уровней чистоты и проницаемости руководствуются квалифицированной инженерной оценкой. Емкость в целях очистки может подвергаться неоднократной продувке и опорожнению, а также нагреванию. Используют мягкую емкость (например, мешок) в условиях поддержания контроля за температурой либо жесткую емкость с контролируемой температурой, которая первоначально была опорожнена либо объем которой может вытесняться (как, например, устройство с поршневым цилиндром). Используют емкости, соответствующие техническим требованиям, приведенным в нижеследующей таблице A.4-6.</w:t>
      </w:r>
    </w:p>
    <w:p w:rsidR="00E15329" w:rsidRPr="00F97FBC" w:rsidRDefault="00E15329" w:rsidP="00E15329">
      <w:pPr>
        <w:pStyle w:val="H23GR"/>
        <w:rPr>
          <w:w w:val="100"/>
        </w:rPr>
      </w:pPr>
      <w:r w:rsidRPr="00F97FBC">
        <w:rPr>
          <w:spacing w:val="0"/>
          <w:w w:val="100"/>
          <w:kern w:val="0"/>
        </w:rPr>
        <w:tab/>
      </w:r>
      <w:r w:rsidRPr="00F97FBC">
        <w:rPr>
          <w:b w:val="0"/>
          <w:spacing w:val="0"/>
          <w:w w:val="100"/>
          <w:kern w:val="0"/>
        </w:rPr>
        <w:tab/>
      </w:r>
      <w:r w:rsidRPr="00F97FBC">
        <w:rPr>
          <w:b w:val="0"/>
          <w:spacing w:val="0"/>
          <w:w w:val="100"/>
          <w:kern w:val="0"/>
        </w:rPr>
        <w:tab/>
        <w:t>Таблица</w:t>
      </w:r>
      <w:r w:rsidRPr="00F97FBC">
        <w:rPr>
          <w:rFonts w:eastAsiaTheme="majorEastAsia"/>
          <w:b w:val="0"/>
          <w:spacing w:val="0"/>
          <w:w w:val="100"/>
          <w:kern w:val="0"/>
        </w:rPr>
        <w:t xml:space="preserve"> A.4-6</w:t>
      </w:r>
      <w:r w:rsidRPr="00F97FBC">
        <w:rPr>
          <w:rFonts w:eastAsiaTheme="majorEastAsia"/>
          <w:b w:val="0"/>
          <w:spacing w:val="0"/>
          <w:w w:val="100"/>
          <w:kern w:val="0"/>
        </w:rPr>
        <w:br/>
      </w:r>
      <w:r w:rsidRPr="00F97FBC">
        <w:rPr>
          <w:w w:val="100"/>
        </w:rPr>
        <w:tab/>
        <w:t xml:space="preserve">Материалы для изготовления емкости, предназначенной </w:t>
      </w:r>
      <w:r w:rsidRPr="00F97FBC">
        <w:rPr>
          <w:w w:val="100"/>
        </w:rPr>
        <w:br/>
      </w:r>
      <w:r w:rsidRPr="00F97FBC">
        <w:rPr>
          <w:w w:val="100"/>
        </w:rPr>
        <w:tab/>
        <w:t>для отбора газообразных проб из партии</w:t>
      </w:r>
    </w:p>
    <w:tbl>
      <w:tblPr>
        <w:tblW w:w="6663" w:type="dxa"/>
        <w:tblInd w:w="1129"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1"/>
        <w:gridCol w:w="4962"/>
      </w:tblGrid>
      <w:tr w:rsidR="00E15329" w:rsidRPr="00F97FBC" w:rsidTr="00C01614">
        <w:trPr>
          <w:trHeight w:val="996"/>
        </w:trPr>
        <w:tc>
          <w:tcPr>
            <w:tcW w:w="1701" w:type="dxa"/>
            <w:tcBorders>
              <w:top w:val="single" w:sz="4" w:space="0" w:color="auto"/>
              <w:bottom w:val="single" w:sz="4" w:space="0" w:color="auto"/>
            </w:tcBorders>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 w:val="left" w:pos="3240"/>
              </w:tabs>
              <w:spacing w:before="40" w:after="120"/>
              <w:ind w:left="113" w:right="113"/>
              <w:rPr>
                <w:lang w:val="pt-BR"/>
              </w:rPr>
            </w:pPr>
            <w:r w:rsidRPr="00F97FBC">
              <w:rPr>
                <w:lang w:val="pt-BR"/>
              </w:rPr>
              <w:t>CO, CO</w:t>
            </w:r>
            <w:r w:rsidRPr="00F97FBC">
              <w:rPr>
                <w:vertAlign w:val="subscript"/>
                <w:lang w:val="pt-BR"/>
              </w:rPr>
              <w:t>2</w:t>
            </w:r>
            <w:r w:rsidRPr="00F97FBC">
              <w:rPr>
                <w:lang w:val="pt-BR"/>
              </w:rPr>
              <w:t>, O</w:t>
            </w:r>
            <w:r w:rsidRPr="00F97FBC">
              <w:rPr>
                <w:vertAlign w:val="subscript"/>
                <w:lang w:val="pt-BR"/>
              </w:rPr>
              <w:t>2</w:t>
            </w:r>
            <w:r w:rsidRPr="00F97FBC">
              <w:rPr>
                <w:lang w:val="pt-BR"/>
              </w:rPr>
              <w:t>, CH</w:t>
            </w:r>
            <w:r w:rsidRPr="00F97FBC">
              <w:rPr>
                <w:vertAlign w:val="subscript"/>
                <w:lang w:val="pt-BR"/>
              </w:rPr>
              <w:t>4</w:t>
            </w:r>
            <w:r w:rsidRPr="00F97FBC">
              <w:rPr>
                <w:lang w:val="pt-BR"/>
              </w:rPr>
              <w:t>, C</w:t>
            </w:r>
            <w:r w:rsidRPr="00F97FBC">
              <w:rPr>
                <w:vertAlign w:val="subscript"/>
                <w:lang w:val="pt-BR"/>
              </w:rPr>
              <w:t>2</w:t>
            </w:r>
            <w:r w:rsidRPr="00F97FBC">
              <w:rPr>
                <w:lang w:val="pt-BR"/>
              </w:rPr>
              <w:t>H</w:t>
            </w:r>
            <w:r w:rsidRPr="00F97FBC">
              <w:rPr>
                <w:vertAlign w:val="subscript"/>
                <w:lang w:val="pt-BR"/>
              </w:rPr>
              <w:t>6</w:t>
            </w:r>
            <w:r w:rsidRPr="00F97FBC">
              <w:rPr>
                <w:lang w:val="pt-BR"/>
              </w:rPr>
              <w:t>, C</w:t>
            </w:r>
            <w:r w:rsidRPr="00F97FBC">
              <w:rPr>
                <w:vertAlign w:val="subscript"/>
                <w:lang w:val="pt-BR"/>
              </w:rPr>
              <w:t>3</w:t>
            </w:r>
            <w:r w:rsidRPr="00F97FBC">
              <w:rPr>
                <w:lang w:val="pt-BR"/>
              </w:rPr>
              <w:t>H</w:t>
            </w:r>
            <w:r w:rsidRPr="00F97FBC">
              <w:rPr>
                <w:vertAlign w:val="subscript"/>
                <w:lang w:val="pt-BR"/>
              </w:rPr>
              <w:t>8</w:t>
            </w:r>
            <w:r w:rsidRPr="00F97FBC">
              <w:rPr>
                <w:lang w:val="pt-BR"/>
              </w:rPr>
              <w:t xml:space="preserve">, </w:t>
            </w:r>
            <w:r w:rsidRPr="00F97FBC">
              <w:rPr>
                <w:lang w:val="en-US"/>
              </w:rPr>
              <w:t>NO, NO</w:t>
            </w:r>
            <w:r w:rsidRPr="00F97FBC">
              <w:rPr>
                <w:vertAlign w:val="subscript"/>
                <w:lang w:val="en-US"/>
              </w:rPr>
              <w:t>2</w:t>
            </w:r>
            <w:r w:rsidRPr="00F97FBC">
              <w:rPr>
                <w:sz w:val="18"/>
                <w:szCs w:val="18"/>
                <w:vertAlign w:val="superscript"/>
                <w:lang w:val="en-US"/>
              </w:rPr>
              <w:t>1</w:t>
            </w:r>
          </w:p>
        </w:tc>
        <w:tc>
          <w:tcPr>
            <w:tcW w:w="4962" w:type="dxa"/>
            <w:tcBorders>
              <w:top w:val="single" w:sz="4" w:space="0" w:color="auto"/>
              <w:bottom w:val="single" w:sz="4" w:space="0" w:color="auto"/>
            </w:tcBorders>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97FBC">
              <w:t>поливинилфторид</w:t>
            </w:r>
            <w:r w:rsidRPr="00F97FBC">
              <w:rPr>
                <w:lang w:val="pt-BR"/>
              </w:rPr>
              <w:t xml:space="preserve"> (</w:t>
            </w:r>
            <w:r w:rsidRPr="00F97FBC">
              <w:t>ПВФ</w:t>
            </w:r>
            <w:r w:rsidRPr="00F97FBC">
              <w:rPr>
                <w:lang w:val="pt-BR"/>
              </w:rPr>
              <w:t>)</w:t>
            </w:r>
            <w:r w:rsidRPr="00F97FBC">
              <w:rPr>
                <w:vertAlign w:val="superscript"/>
                <w:lang w:val="pt-BR"/>
              </w:rPr>
              <w:t>2</w:t>
            </w:r>
            <w:r w:rsidRPr="00F97FBC">
              <w:rPr>
                <w:lang w:val="pt-BR"/>
              </w:rPr>
              <w:t xml:space="preserve">, </w:t>
            </w:r>
            <w:r w:rsidRPr="00F97FBC">
              <w:t>например</w:t>
            </w:r>
            <w:r w:rsidRPr="00F97FBC">
              <w:rPr>
                <w:lang w:val="pt-BR"/>
              </w:rPr>
              <w:t xml:space="preserve"> </w:t>
            </w:r>
            <w:r w:rsidRPr="00F97FBC">
              <w:t>тедлар</w:t>
            </w:r>
            <w:r w:rsidRPr="00F97FBC">
              <w:rPr>
                <w:lang w:val="pt-BR"/>
              </w:rPr>
              <w:t xml:space="preserve">, </w:t>
            </w:r>
            <w:r w:rsidRPr="00F97FBC">
              <w:t>поливинилиденфторид</w:t>
            </w:r>
            <w:r w:rsidRPr="00F97FBC">
              <w:rPr>
                <w:vertAlign w:val="superscript"/>
                <w:lang w:val="pt-BR"/>
              </w:rPr>
              <w:t>2</w:t>
            </w:r>
            <w:r w:rsidRPr="00F97FBC">
              <w:rPr>
                <w:lang w:val="pt-BR"/>
              </w:rPr>
              <w:t xml:space="preserve">, </w:t>
            </w:r>
            <w:r w:rsidRPr="00F97FBC">
              <w:t>например</w:t>
            </w:r>
            <w:r w:rsidRPr="00F97FBC">
              <w:rPr>
                <w:lang w:val="pt-BR"/>
              </w:rPr>
              <w:t xml:space="preserve"> </w:t>
            </w:r>
            <w:r w:rsidRPr="00F97FBC">
              <w:t>кинар</w:t>
            </w:r>
            <w:r w:rsidRPr="00F97FBC">
              <w:rPr>
                <w:lang w:val="pt-BR"/>
              </w:rPr>
              <w:t xml:space="preserve">, </w:t>
            </w:r>
            <w:r w:rsidRPr="00F97FBC">
              <w:t>политетрафторэтилен</w:t>
            </w:r>
            <w:r w:rsidRPr="00F97FBC">
              <w:rPr>
                <w:vertAlign w:val="superscript"/>
              </w:rPr>
              <w:t>3</w:t>
            </w:r>
            <w:r w:rsidRPr="00F97FBC">
              <w:rPr>
                <w:b/>
              </w:rPr>
              <w:t>,</w:t>
            </w:r>
            <w:r w:rsidRPr="00F97FBC">
              <w:t xml:space="preserve"> например тефлон, или нержавеющая сталь</w:t>
            </w:r>
            <w:r w:rsidRPr="00F97FBC">
              <w:rPr>
                <w:vertAlign w:val="superscript"/>
              </w:rPr>
              <w:t>3</w:t>
            </w:r>
          </w:p>
        </w:tc>
      </w:tr>
      <w:tr w:rsidR="00E15329" w:rsidRPr="00F97FBC" w:rsidTr="00C01614">
        <w:tc>
          <w:tcPr>
            <w:tcW w:w="1701" w:type="dxa"/>
            <w:tcBorders>
              <w:top w:val="single" w:sz="4" w:space="0" w:color="auto"/>
              <w:bottom w:val="single" w:sz="12" w:space="0" w:color="auto"/>
            </w:tcBorders>
            <w:tcMar>
              <w:left w:w="0" w:type="dxa"/>
              <w:right w:w="113" w:type="dxa"/>
            </w:tcMar>
          </w:tcPr>
          <w:p w:rsidR="00E15329" w:rsidRPr="00F97FBC" w:rsidRDefault="00E15329" w:rsidP="005D277C">
            <w:pPr>
              <w:keepNext/>
              <w:keepLines/>
              <w:spacing w:before="40" w:after="120"/>
              <w:ind w:left="113" w:right="113"/>
            </w:pPr>
            <w:r w:rsidRPr="00F97FBC">
              <w:t>HC</w:t>
            </w:r>
          </w:p>
        </w:tc>
        <w:tc>
          <w:tcPr>
            <w:tcW w:w="4962" w:type="dxa"/>
            <w:tcBorders>
              <w:top w:val="single" w:sz="4" w:space="0" w:color="auto"/>
              <w:bottom w:val="single" w:sz="12" w:space="0" w:color="auto"/>
            </w:tcBorders>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right="113"/>
            </w:pPr>
            <w:r w:rsidRPr="00F97FBC">
              <w:t>политетрафторэтилен</w:t>
            </w:r>
            <w:r w:rsidRPr="00F97FBC">
              <w:rPr>
                <w:vertAlign w:val="superscript"/>
              </w:rPr>
              <w:t>4</w:t>
            </w:r>
            <w:r w:rsidRPr="00F97FBC">
              <w:t xml:space="preserve"> или нержавеющая сталь</w:t>
            </w:r>
            <w:r w:rsidRPr="00F97FBC">
              <w:rPr>
                <w:vertAlign w:val="superscript"/>
              </w:rPr>
              <w:t>4</w:t>
            </w:r>
          </w:p>
        </w:tc>
      </w:tr>
    </w:tbl>
    <w:p w:rsidR="00E15329" w:rsidRPr="00F97FBC" w:rsidRDefault="00E15329" w:rsidP="00C01614">
      <w:pPr>
        <w:keepNext/>
        <w:keepLines/>
        <w:spacing w:before="120" w:line="220" w:lineRule="exact"/>
        <w:ind w:left="1701" w:hanging="425"/>
      </w:pPr>
      <w:r w:rsidRPr="00F97FBC">
        <w:rPr>
          <w:sz w:val="18"/>
          <w:szCs w:val="18"/>
          <w:vertAlign w:val="superscript"/>
        </w:rPr>
        <w:t>1</w:t>
      </w:r>
      <w:r w:rsidRPr="00F97FBC">
        <w:rPr>
          <w:sz w:val="18"/>
          <w:szCs w:val="18"/>
          <w:vertAlign w:val="superscript"/>
        </w:rPr>
        <w:tab/>
      </w:r>
      <w:r w:rsidRPr="00F97FBC">
        <w:rPr>
          <w:sz w:val="18"/>
          <w:szCs w:val="18"/>
        </w:rPr>
        <w:t xml:space="preserve">При условии, что в емкости, предназначенной для хранения, исключена </w:t>
      </w:r>
      <w:r w:rsidRPr="00F97FBC">
        <w:rPr>
          <w:sz w:val="18"/>
          <w:szCs w:val="18"/>
        </w:rPr>
        <w:br/>
        <w:t>возможность образования водного конденсата.</w:t>
      </w:r>
    </w:p>
    <w:p w:rsidR="00E15329" w:rsidRPr="00F97FBC" w:rsidRDefault="00E15329" w:rsidP="00C01614">
      <w:pPr>
        <w:keepNext/>
        <w:keepLines/>
        <w:spacing w:line="220" w:lineRule="exact"/>
        <w:ind w:left="1276"/>
        <w:rPr>
          <w:sz w:val="18"/>
          <w:szCs w:val="18"/>
        </w:rPr>
      </w:pPr>
      <w:r w:rsidRPr="00F97FBC">
        <w:rPr>
          <w:sz w:val="18"/>
          <w:szCs w:val="18"/>
          <w:vertAlign w:val="superscript"/>
        </w:rPr>
        <w:t>2</w:t>
      </w:r>
      <w:r w:rsidRPr="00F97FBC">
        <w:t xml:space="preserve"> </w:t>
      </w:r>
      <w:r w:rsidRPr="00F97FBC">
        <w:tab/>
      </w:r>
      <w:r w:rsidRPr="00F97FBC">
        <w:rPr>
          <w:sz w:val="18"/>
          <w:szCs w:val="18"/>
        </w:rPr>
        <w:t xml:space="preserve">До 313 K (40 </w:t>
      </w:r>
      <w:r w:rsidRPr="00F97FBC">
        <w:rPr>
          <w:sz w:val="18"/>
          <w:szCs w:val="18"/>
        </w:rPr>
        <w:sym w:font="Symbol" w:char="00B0"/>
      </w:r>
      <w:r w:rsidRPr="00F97FBC">
        <w:rPr>
          <w:sz w:val="18"/>
          <w:szCs w:val="18"/>
        </w:rPr>
        <w:t>C).</w:t>
      </w:r>
    </w:p>
    <w:p w:rsidR="00E15329" w:rsidRPr="00F97FBC" w:rsidRDefault="00E15329" w:rsidP="00C01614">
      <w:pPr>
        <w:keepNext/>
        <w:keepLines/>
        <w:spacing w:line="220" w:lineRule="exact"/>
        <w:ind w:left="1276"/>
        <w:rPr>
          <w:sz w:val="18"/>
          <w:szCs w:val="18"/>
        </w:rPr>
      </w:pPr>
      <w:r w:rsidRPr="00F97FBC">
        <w:rPr>
          <w:sz w:val="18"/>
          <w:szCs w:val="18"/>
          <w:vertAlign w:val="superscript"/>
        </w:rPr>
        <w:t xml:space="preserve">3 </w:t>
      </w:r>
      <w:r w:rsidRPr="00F97FBC">
        <w:rPr>
          <w:sz w:val="18"/>
          <w:szCs w:val="18"/>
          <w:vertAlign w:val="superscript"/>
        </w:rPr>
        <w:tab/>
      </w:r>
      <w:r w:rsidRPr="00F97FBC">
        <w:rPr>
          <w:sz w:val="18"/>
          <w:szCs w:val="18"/>
        </w:rPr>
        <w:t xml:space="preserve">До 475 K (202 </w:t>
      </w:r>
      <w:r w:rsidRPr="00F97FBC">
        <w:rPr>
          <w:sz w:val="18"/>
          <w:szCs w:val="18"/>
        </w:rPr>
        <w:sym w:font="Symbol" w:char="00B0"/>
      </w:r>
      <w:r w:rsidRPr="00F97FBC">
        <w:rPr>
          <w:sz w:val="18"/>
          <w:szCs w:val="18"/>
        </w:rPr>
        <w:t>C).</w:t>
      </w:r>
    </w:p>
    <w:p w:rsidR="00E15329" w:rsidRPr="00F97FBC" w:rsidRDefault="00E15329" w:rsidP="00C01614">
      <w:pPr>
        <w:keepNext/>
        <w:keepLines/>
        <w:spacing w:after="240" w:line="220" w:lineRule="exact"/>
        <w:ind w:left="1276"/>
        <w:rPr>
          <w:sz w:val="18"/>
          <w:szCs w:val="18"/>
          <w:lang w:val="da-DK"/>
        </w:rPr>
      </w:pPr>
      <w:r w:rsidRPr="00F97FBC">
        <w:rPr>
          <w:sz w:val="18"/>
          <w:szCs w:val="18"/>
          <w:vertAlign w:val="superscript"/>
          <w:lang w:val="da-DK"/>
        </w:rPr>
        <w:t xml:space="preserve">4 </w:t>
      </w:r>
      <w:r w:rsidRPr="00F97FBC">
        <w:rPr>
          <w:sz w:val="18"/>
          <w:szCs w:val="18"/>
          <w:vertAlign w:val="superscript"/>
          <w:lang w:val="da-DK"/>
        </w:rPr>
        <w:tab/>
      </w:r>
      <w:r w:rsidRPr="00F97FBC">
        <w:rPr>
          <w:sz w:val="18"/>
          <w:szCs w:val="18"/>
        </w:rPr>
        <w:t>При</w:t>
      </w:r>
      <w:r w:rsidRPr="00F97FBC">
        <w:rPr>
          <w:sz w:val="18"/>
          <w:szCs w:val="18"/>
          <w:lang w:val="da-DK"/>
        </w:rPr>
        <w:t xml:space="preserve"> 464 </w:t>
      </w:r>
      <w:r w:rsidRPr="00F97FBC">
        <w:rPr>
          <w:sz w:val="18"/>
          <w:szCs w:val="18"/>
          <w:lang w:val="da-DK" w:eastAsia="it-IT"/>
        </w:rPr>
        <w:t xml:space="preserve">± </w:t>
      </w:r>
      <w:r w:rsidRPr="00F97FBC">
        <w:rPr>
          <w:sz w:val="18"/>
          <w:szCs w:val="18"/>
          <w:lang w:val="da-DK"/>
        </w:rPr>
        <w:t xml:space="preserve">11 K (191 </w:t>
      </w:r>
      <w:r w:rsidRPr="00F97FBC">
        <w:rPr>
          <w:sz w:val="18"/>
          <w:szCs w:val="18"/>
          <w:lang w:val="da-DK" w:eastAsia="it-IT"/>
        </w:rPr>
        <w:t xml:space="preserve">± </w:t>
      </w:r>
      <w:r w:rsidRPr="00F97FBC">
        <w:rPr>
          <w:sz w:val="18"/>
          <w:szCs w:val="18"/>
          <w:lang w:val="da-DK"/>
        </w:rPr>
        <w:t xml:space="preserve">11 </w:t>
      </w:r>
      <w:r w:rsidRPr="00F97FBC">
        <w:rPr>
          <w:sz w:val="18"/>
          <w:szCs w:val="18"/>
        </w:rPr>
        <w:sym w:font="Symbol" w:char="00B0"/>
      </w:r>
      <w:r w:rsidRPr="00F97FBC">
        <w:rPr>
          <w:sz w:val="18"/>
          <w:szCs w:val="18"/>
          <w:lang w:val="da-DK"/>
        </w:rPr>
        <w:t>C).</w:t>
      </w:r>
    </w:p>
    <w:p w:rsidR="00E15329" w:rsidRPr="00F97FBC" w:rsidRDefault="00E15329" w:rsidP="00E15329">
      <w:pPr>
        <w:spacing w:after="120"/>
        <w:ind w:left="2268" w:right="1134" w:hanging="1134"/>
        <w:jc w:val="both"/>
        <w:rPr>
          <w:lang w:val="da-DK"/>
        </w:rPr>
      </w:pPr>
      <w:r w:rsidRPr="00F97FBC">
        <w:rPr>
          <w:lang w:val="da-DK"/>
        </w:rPr>
        <w:t>9.3.3</w:t>
      </w:r>
      <w:r w:rsidRPr="00F97FBC">
        <w:rPr>
          <w:lang w:val="da-DK"/>
        </w:rPr>
        <w:tab/>
      </w:r>
      <w:r w:rsidRPr="00F97FBC">
        <w:t>Отбор проб ВЧ</w:t>
      </w:r>
      <w:r w:rsidRPr="00F97FBC">
        <w:rPr>
          <w:lang w:val="da-DK"/>
        </w:rPr>
        <w:t xml:space="preserve"> </w:t>
      </w:r>
    </w:p>
    <w:p w:rsidR="00E15329" w:rsidRPr="00F97FBC" w:rsidRDefault="00E15329" w:rsidP="00E15329">
      <w:pPr>
        <w:spacing w:after="120"/>
        <w:ind w:left="2268" w:right="1134" w:hanging="1134"/>
        <w:jc w:val="both"/>
        <w:rPr>
          <w:lang w:val="da-DK"/>
        </w:rPr>
      </w:pPr>
      <w:r w:rsidRPr="00F97FBC">
        <w:rPr>
          <w:lang w:val="da-DK"/>
        </w:rPr>
        <w:t>9.3.3.1</w:t>
      </w:r>
      <w:r w:rsidRPr="00F97FBC">
        <w:rPr>
          <w:lang w:val="da-DK"/>
        </w:rPr>
        <w:tab/>
      </w:r>
      <w:r w:rsidRPr="00F97FBC">
        <w:t>Пробоотборники</w:t>
      </w:r>
      <w:r w:rsidRPr="00F97FBC">
        <w:rPr>
          <w:lang w:val="da-DK"/>
        </w:rPr>
        <w:t xml:space="preserve"> </w:t>
      </w:r>
    </w:p>
    <w:p w:rsidR="00E15329" w:rsidRPr="00F97FBC" w:rsidRDefault="00E15329" w:rsidP="00E15329">
      <w:pPr>
        <w:spacing w:after="120"/>
        <w:ind w:left="2268" w:right="1134" w:hanging="1134"/>
        <w:jc w:val="both"/>
      </w:pPr>
      <w:r w:rsidRPr="00F97FBC">
        <w:rPr>
          <w:lang w:val="da-DK"/>
        </w:rPr>
        <w:tab/>
      </w:r>
      <w:r w:rsidRPr="00F97FBC">
        <w:t>Используют пробники для ВЧ с единственным отверстием в торцевой части. Пробники для ВЧ должны быть обращены непосредственно навстречу потоку.</w:t>
      </w:r>
    </w:p>
    <w:p w:rsidR="00E15329" w:rsidRPr="00F97FBC" w:rsidRDefault="00E15329" w:rsidP="00E15329">
      <w:pPr>
        <w:spacing w:after="120"/>
        <w:ind w:left="2268" w:right="1134" w:hanging="1134"/>
        <w:jc w:val="both"/>
      </w:pPr>
      <w:r w:rsidRPr="00F97FBC">
        <w:tab/>
        <w:t>Пробник для ВЧ может быть защищен колпачком, соответствующим требованиям, указанным на рис. A.4-7. В этом случае предварительный сепаратор, описанный в пункте 9.3.3.3 настоящего приложения, не используют.</w:t>
      </w:r>
    </w:p>
    <w:p w:rsidR="00E15329" w:rsidRPr="00F97FBC" w:rsidRDefault="00E15329" w:rsidP="00E15329">
      <w:pPr>
        <w:pStyle w:val="H23GR"/>
      </w:pPr>
      <w:r w:rsidRPr="00F97FBC">
        <w:rPr>
          <w:rFonts w:eastAsiaTheme="majorEastAsia"/>
          <w:spacing w:val="0"/>
          <w:w w:val="100"/>
          <w:kern w:val="0"/>
        </w:rPr>
        <w:lastRenderedPageBreak/>
        <w:tab/>
      </w:r>
      <w:r w:rsidRPr="00F97FBC">
        <w:rPr>
          <w:rFonts w:eastAsiaTheme="majorEastAsia"/>
          <w:b w:val="0"/>
          <w:spacing w:val="0"/>
          <w:w w:val="100"/>
          <w:kern w:val="0"/>
        </w:rPr>
        <w:tab/>
      </w:r>
      <w:r w:rsidRPr="00F97FBC">
        <w:rPr>
          <w:rFonts w:eastAsiaTheme="majorEastAsia"/>
          <w:b w:val="0"/>
          <w:spacing w:val="0"/>
          <w:w w:val="100"/>
          <w:kern w:val="0"/>
        </w:rPr>
        <w:tab/>
        <w:t>Рис. A.4-7</w:t>
      </w:r>
      <w:r w:rsidRPr="00F97FBC">
        <w:rPr>
          <w:rFonts w:eastAsiaTheme="majorEastAsia"/>
          <w:b w:val="0"/>
          <w:spacing w:val="0"/>
          <w:w w:val="100"/>
          <w:kern w:val="0"/>
        </w:rPr>
        <w:br/>
      </w:r>
      <w:r w:rsidRPr="00F97FBC">
        <w:tab/>
        <w:t xml:space="preserve">Схема пробоотборника с конусообразным предварительным </w:t>
      </w:r>
      <w:r w:rsidRPr="00F97FBC">
        <w:br/>
      </w:r>
      <w:r w:rsidRPr="00F97FBC">
        <w:tab/>
        <w:t>сепаратором</w:t>
      </w:r>
    </w:p>
    <w:p w:rsidR="00E15329" w:rsidRPr="00F97FBC" w:rsidRDefault="00E15329" w:rsidP="00E15329">
      <w:pPr>
        <w:ind w:left="1276"/>
      </w:pPr>
      <w:r w:rsidRPr="00F97FBC">
        <w:rPr>
          <w:noProof/>
          <w:lang w:eastAsia="ru-RU"/>
        </w:rPr>
        <mc:AlternateContent>
          <mc:Choice Requires="wpc">
            <w:drawing>
              <wp:anchor distT="0" distB="0" distL="114300" distR="114300" simplePos="0" relativeHeight="251716608" behindDoc="0" locked="0" layoutInCell="1" allowOverlap="1" wp14:anchorId="3A11B224" wp14:editId="53EBE6D1">
                <wp:simplePos x="0" y="0"/>
                <wp:positionH relativeFrom="character">
                  <wp:posOffset>0</wp:posOffset>
                </wp:positionH>
                <wp:positionV relativeFrom="line">
                  <wp:posOffset>0</wp:posOffset>
                </wp:positionV>
                <wp:extent cx="4994910" cy="1828800"/>
                <wp:effectExtent l="1905" t="3175" r="3810" b="0"/>
                <wp:wrapNone/>
                <wp:docPr id="1594" name="Полотно 15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91" name="Picture 354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99491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92" name="Text Box 3546"/>
                        <wps:cNvSpPr txBox="1">
                          <a:spLocks noChangeArrowheads="1"/>
                        </wps:cNvSpPr>
                        <wps:spPr bwMode="auto">
                          <a:xfrm>
                            <a:off x="2594578" y="118394"/>
                            <a:ext cx="1405397" cy="2289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225EF" w:rsidRDefault="00792760" w:rsidP="00E15329">
                              <w:r w:rsidRPr="002225EF">
                                <w:rPr>
                                  <w:lang w:val="en-US"/>
                                </w:rPr>
                                <w:t>Поперечный разрез</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A11B224" id="Полотно 1594" o:spid="_x0000_s1244" editas="canvas" style="position:absolute;margin-left:0;margin-top:0;width:393.3pt;height:2in;z-index:251716608;mso-position-horizontal-relative:char;mso-position-vertical-relative:line" coordsize="49949,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">
                <v:shape id="_x0000_s1245" type="#_x0000_t75" style="position:absolute;width:49949;height:18288;visibility:visible;mso-wrap-style:square">
                  <v:fill o:detectmouseclick="t"/>
                  <v:path o:connecttype="none"/>
                </v:shape>
                <v:shape id="Picture 3545" o:spid="_x0000_s1246" type="#_x0000_t75" style="position:absolute;width:49949;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">
                  <v:imagedata r:id="rId131" o:title=""/>
                </v:shape>
                <v:shape id="Text Box 3546" o:spid="_x0000_s1247" type="#_x0000_t202" style="position:absolute;left:25945;top:1183;width:1405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" stroked="f">
                  <v:textbox inset="0,0,0,0">
                    <w:txbxContent>
                      <w:p w:rsidR="00792760" w:rsidRPr="002225EF" w:rsidRDefault="00792760" w:rsidP="00E15329">
                        <w:r w:rsidRPr="002225EF">
                          <w:rPr>
                            <w:lang w:val="en-US"/>
                          </w:rPr>
                          <w:t>Поперечный разрез</w:t>
                        </w:r>
                      </w:p>
                    </w:txbxContent>
                  </v:textbox>
                </v:shape>
                <w10:wrap anchory="line"/>
              </v:group>
            </w:pict>
          </mc:Fallback>
        </mc:AlternateContent>
      </w:r>
      <w:r w:rsidRPr="00F97FBC">
        <w:rPr>
          <w:noProof/>
          <w:lang w:eastAsia="ru-RU"/>
        </w:rPr>
        <mc:AlternateContent>
          <mc:Choice Requires="wps">
            <w:drawing>
              <wp:inline distT="0" distB="0" distL="0" distR="0" wp14:anchorId="1C02D4AB" wp14:editId="33A55773">
                <wp:extent cx="5118100" cy="1929765"/>
                <wp:effectExtent l="0" t="0" r="0" b="0"/>
                <wp:docPr id="1593" name="AutoShape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118100" cy="1929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E20709D" id="AutoShape 196" o:spid="_x0000_s1026" style="width:403pt;height:15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" filled="f" stroked="f">
                <o:lock v:ext="edit" aspectratio="t"/>
                <w10:anchorlock/>
              </v:rect>
            </w:pict>
          </mc:Fallback>
        </mc:AlternateContent>
      </w:r>
    </w:p>
    <w:p w:rsidR="00E15329" w:rsidRPr="00F97FBC" w:rsidRDefault="00E15329" w:rsidP="00D83C3D">
      <w:pPr>
        <w:spacing w:before="240" w:after="120"/>
        <w:ind w:left="2268" w:right="1134" w:hanging="1134"/>
        <w:jc w:val="both"/>
      </w:pPr>
      <w:r w:rsidRPr="00F97FBC">
        <w:t>9.3.3.2</w:t>
      </w:r>
      <w:r w:rsidRPr="00F97FBC">
        <w:tab/>
        <w:t>Отводящие трубы</w:t>
      </w:r>
    </w:p>
    <w:p w:rsidR="00E15329" w:rsidRPr="00F97FBC" w:rsidRDefault="00E15329" w:rsidP="00E15329">
      <w:pPr>
        <w:spacing w:after="120"/>
        <w:ind w:left="2268" w:right="1134" w:hanging="1134"/>
        <w:jc w:val="both"/>
      </w:pPr>
      <w:r w:rsidRPr="00F97FBC">
        <w:tab/>
        <w:t>Для сведения к минимуму температурных различий между отводящими трубами и составными компонентами отработавших газов рекомендуется использовать изолированные или подогреваемые отводящие трубы либо теплоизолирующее ограждение. Используют отводящие трубы, изготовленные из материалов, которые не вступают в химическую реакцию с ВЧ и способны проводить электричество на внутренних поверхностях. В случае ВЧ рекомендуется использовать отводящие трубы из нержавеющей стали; любой материал, используемый помимо нержавеющей стали, должен соответствовать тем же предъявляемым к отбору проб требованиям, что и нержавеющая сталь. Внутреннюю поверхность труб отвода ВЧ заземляют.</w:t>
      </w:r>
    </w:p>
    <w:p w:rsidR="00E15329" w:rsidRPr="00F97FBC" w:rsidRDefault="00E15329" w:rsidP="00E15329">
      <w:pPr>
        <w:spacing w:after="120"/>
        <w:ind w:left="2268" w:right="1134" w:hanging="1134"/>
        <w:jc w:val="both"/>
      </w:pPr>
      <w:r w:rsidRPr="00F97FBC">
        <w:t>9.3.3.3</w:t>
      </w:r>
      <w:r w:rsidRPr="00F97FBC">
        <w:tab/>
        <w:t>Предварительный сепаратор</w:t>
      </w:r>
    </w:p>
    <w:p w:rsidR="00E15329" w:rsidRPr="00F97FBC" w:rsidRDefault="00E15329" w:rsidP="00E15329">
      <w:pPr>
        <w:spacing w:after="120"/>
        <w:ind w:left="2268" w:right="1134" w:hanging="1134"/>
        <w:jc w:val="both"/>
      </w:pPr>
      <w:r w:rsidRPr="00F97FBC">
        <w:tab/>
        <w:t xml:space="preserve">Для отделения взвешенных частиц крупного диаметра допускается использование предварительного сепаратора ВЧ, который устанавливается в системе разбавления непосредственно перед фильтродержателем. Допускается использование только одного предварительного сепаратора. Если применяется конусообразный пробник (см. </w:t>
      </w:r>
      <w:r w:rsidRPr="0084223F">
        <w:t>рис. A.4-7), т</w:t>
      </w:r>
      <w:r w:rsidRPr="00F97FBC">
        <w:t>о использовать предварительный сепаратор запрещается.</w:t>
      </w:r>
    </w:p>
    <w:p w:rsidR="00E15329" w:rsidRPr="00F97FBC" w:rsidRDefault="00E15329" w:rsidP="00E15329">
      <w:pPr>
        <w:spacing w:after="120"/>
        <w:ind w:left="2268" w:right="1134" w:hanging="1134"/>
        <w:jc w:val="both"/>
      </w:pPr>
      <w:r w:rsidRPr="00F97FBC">
        <w:tab/>
        <w:t>Предварительный сепаратор для ВЧ может быть либо инерционным импактором либо циклонным сепаратором. Его изготавливают из нержавеющей стали. Предварительный сепаратор должен быть рассчитан на отделение не менее 50% ВЧ при аэродинамическом диаметре 10 мкм и не более 1% ВЧ при аэродинамическом диаметре 1 мкм в диапазоне расхода потока, в котором он используется. Выходное отверстие предварительного сепаратора конфигурируют при помощи средства, позволяющего обходить любой фильтр для отбора проб ВЧ, с тем чтобы поток, проходящий через предварительный сепаратор, можно было стабилизировать до начала испытания. Фильтр для отбора проб ВЧ устанавливают в пределах 75 см от выходного отверстия предварительного сепаратора.</w:t>
      </w:r>
    </w:p>
    <w:p w:rsidR="00E15329" w:rsidRPr="00F97FBC" w:rsidRDefault="00E15329" w:rsidP="00E15329">
      <w:pPr>
        <w:spacing w:after="120"/>
        <w:ind w:left="2268" w:right="1134" w:hanging="1134"/>
        <w:jc w:val="both"/>
      </w:pPr>
      <w:r w:rsidRPr="00F97FBC">
        <w:t>9.3.3.4</w:t>
      </w:r>
      <w:r w:rsidRPr="00F97FBC">
        <w:tab/>
        <w:t>Пробоотборный фильтр</w:t>
      </w:r>
    </w:p>
    <w:p w:rsidR="00E15329" w:rsidRPr="00F97FBC" w:rsidRDefault="00E15329" w:rsidP="00E15329">
      <w:pPr>
        <w:spacing w:after="120"/>
        <w:ind w:left="2268" w:right="1134" w:hanging="1134"/>
        <w:jc w:val="both"/>
      </w:pPr>
      <w:r w:rsidRPr="00F97FBC">
        <w:tab/>
        <w:t>Отбор проб разбавленных отработавших газов производят с помощью фильтра, который отвечает требованиям пунктов 9.3.3.4.1</w:t>
      </w:r>
      <w:r w:rsidRPr="00F97FBC">
        <w:rPr>
          <w:rFonts w:eastAsia="MS Mincho"/>
          <w:lang w:eastAsia="ru-RU"/>
        </w:rPr>
        <w:t>−</w:t>
      </w:r>
      <w:r w:rsidRPr="00F97FBC">
        <w:t>9.3.3.4.4 настоящего приложения, в ходе всей последовательности проведения испытания.</w:t>
      </w:r>
    </w:p>
    <w:p w:rsidR="00E15329" w:rsidRPr="00F97FBC" w:rsidRDefault="00E15329" w:rsidP="00E15329">
      <w:pPr>
        <w:spacing w:after="120"/>
        <w:ind w:left="2268" w:right="1134" w:hanging="1134"/>
        <w:jc w:val="both"/>
      </w:pPr>
      <w:r w:rsidRPr="00F97FBC">
        <w:lastRenderedPageBreak/>
        <w:t>9.3.3.4.1</w:t>
      </w:r>
      <w:r w:rsidRPr="00F97FBC">
        <w:tab/>
        <w:t>Технические требования к фильтрам</w:t>
      </w:r>
    </w:p>
    <w:p w:rsidR="00E15329" w:rsidRPr="00F97FBC" w:rsidRDefault="00E15329" w:rsidP="00E15329">
      <w:pPr>
        <w:spacing w:after="120"/>
        <w:ind w:left="2268" w:right="1134" w:hanging="1134"/>
        <w:jc w:val="both"/>
      </w:pPr>
      <w:r w:rsidRPr="00F97FBC">
        <w:tab/>
        <w:t xml:space="preserve">Фильтры всех типов должны иметь коэффициент улавливания частиц не менее 99,7%. Для подтверждения соответствия этому требованию могут использоваться </w:t>
      </w:r>
      <w:r>
        <w:t>замеры</w:t>
      </w:r>
      <w:r w:rsidRPr="00F97FBC">
        <w:t xml:space="preserve"> параметров пробоотборного фильтра, произведенные изготовителем и отраженные в характеристиках продукции. Фильтр должен:</w:t>
      </w:r>
    </w:p>
    <w:p w:rsidR="00E15329" w:rsidRPr="00F97FBC" w:rsidRDefault="00E15329" w:rsidP="00E15329">
      <w:pPr>
        <w:spacing w:after="120"/>
        <w:ind w:left="2835" w:right="1134" w:hanging="567"/>
        <w:jc w:val="both"/>
      </w:pPr>
      <w:r w:rsidRPr="00F97FBC">
        <w:t>a)</w:t>
      </w:r>
      <w:r w:rsidRPr="00F97FBC">
        <w:tab/>
        <w:t xml:space="preserve">либо быть изготовлен из стекловолокна с фторуглеродным покрытием (PTFE), </w:t>
      </w:r>
    </w:p>
    <w:p w:rsidR="00E15329" w:rsidRPr="00F97FBC" w:rsidRDefault="00E15329" w:rsidP="00E15329">
      <w:pPr>
        <w:spacing w:after="120"/>
        <w:ind w:left="2268" w:right="1134" w:hanging="1134"/>
        <w:jc w:val="both"/>
      </w:pPr>
      <w:r w:rsidRPr="00F97FBC">
        <w:tab/>
        <w:t>b)</w:t>
      </w:r>
      <w:r w:rsidRPr="00F97FBC">
        <w:tab/>
        <w:t>либо иметь мембрану с фторуглеродным покрытием (</w:t>
      </w:r>
      <w:r w:rsidRPr="00F97FBC">
        <w:rPr>
          <w:lang w:val="fr-FR"/>
        </w:rPr>
        <w:t>PTFE</w:t>
      </w:r>
      <w:r w:rsidRPr="00F97FBC">
        <w:t>).</w:t>
      </w:r>
    </w:p>
    <w:p w:rsidR="00E15329" w:rsidRPr="00F97FBC" w:rsidRDefault="00E15329" w:rsidP="00E15329">
      <w:pPr>
        <w:spacing w:after="120"/>
        <w:ind w:left="2268" w:right="1134" w:hanging="1134"/>
        <w:jc w:val="both"/>
      </w:pPr>
      <w:r w:rsidRPr="00F97FBC">
        <w:tab/>
        <w:t xml:space="preserve">Если предполагаемая масса нетто ВЧ на фильтре превышает </w:t>
      </w:r>
      <w:r w:rsidRPr="00F97FBC">
        <w:br/>
        <w:t>400 мкг, то может использоваться фильтр с минимальным первоначальным коэффициентом улавливания 98%.</w:t>
      </w:r>
    </w:p>
    <w:p w:rsidR="00E15329" w:rsidRPr="00F97FBC" w:rsidRDefault="00E15329" w:rsidP="00E15329">
      <w:pPr>
        <w:spacing w:after="120"/>
        <w:ind w:left="2268" w:right="1134" w:hanging="1134"/>
        <w:jc w:val="both"/>
      </w:pPr>
      <w:r w:rsidRPr="00F97FBC">
        <w:t>9.3.3.4.2</w:t>
      </w:r>
      <w:r w:rsidRPr="00F97FBC">
        <w:tab/>
        <w:t>Размер фильтра</w:t>
      </w:r>
    </w:p>
    <w:p w:rsidR="00E15329" w:rsidRPr="00F97FBC" w:rsidRDefault="00E15329" w:rsidP="00E15329">
      <w:pPr>
        <w:spacing w:after="120"/>
        <w:ind w:left="2268" w:right="1134" w:hanging="1134"/>
        <w:jc w:val="both"/>
      </w:pPr>
      <w:r w:rsidRPr="00F97FBC">
        <w:tab/>
        <w:t>Номинальный диаметр фильтра составляет 46,50 мм ±</w:t>
      </w:r>
      <w:r w:rsidR="00C01614">
        <w:t xml:space="preserve"> </w:t>
      </w:r>
      <w:r w:rsidRPr="00F97FBC">
        <w:t>0,6 мм (при диаметре фильтрующего элемента не менее 37 мм). С предварительного согласия органа по официальному утверждению типа допускается использование фильтров большего диаметра. Рекомендуется обеспечивать соразмерность площади фильтрующей поверхности и площади пятна осаждаемых частиц</w:t>
      </w:r>
      <w:r w:rsidRPr="00F97FBC">
        <w:rPr>
          <w:rFonts w:ascii="Segoe UI" w:hAnsi="Segoe UI" w:cs="Segoe UI"/>
        </w:rPr>
        <w:t>.</w:t>
      </w:r>
    </w:p>
    <w:p w:rsidR="00E15329" w:rsidRPr="00F97FBC" w:rsidRDefault="00E15329" w:rsidP="00E15329">
      <w:pPr>
        <w:spacing w:after="120"/>
        <w:ind w:left="2268" w:right="1134" w:hanging="1134"/>
        <w:jc w:val="both"/>
      </w:pPr>
      <w:r w:rsidRPr="00F97FBC">
        <w:t>9.3.3.4.3</w:t>
      </w:r>
      <w:r w:rsidRPr="00F97FBC">
        <w:tab/>
        <w:t>Разбавление и регулирование температуры проб ВЧ</w:t>
      </w:r>
    </w:p>
    <w:p w:rsidR="00E15329" w:rsidRPr="00F97FBC" w:rsidRDefault="00E15329" w:rsidP="00E15329">
      <w:pPr>
        <w:spacing w:after="120"/>
        <w:ind w:left="2268" w:right="1134" w:hanging="1134"/>
        <w:jc w:val="both"/>
      </w:pPr>
      <w:r w:rsidRPr="00F97FBC">
        <w:tab/>
        <w:t xml:space="preserve">Пробы ВЧ разбавляют по меньшей мере один раз на входе в отводящие трубы в случае системы CVS и на выходе из них </w:t>
      </w:r>
      <w:r w:rsidRPr="00F97FBC">
        <w:rPr>
          <w:rFonts w:eastAsia="MS Mincho"/>
          <w:lang w:eastAsia="ru-RU"/>
        </w:rPr>
        <w:t xml:space="preserve">− </w:t>
      </w:r>
      <w:r w:rsidRPr="00F97FBC">
        <w:t xml:space="preserve">в случае системы PFD (см. пункт 9.3.3.2 настоящего приложения, касающийся отводящих труб). Температуру пробы регулируют с допуском 320 </w:t>
      </w:r>
      <w:r w:rsidRPr="00F97FBC">
        <w:rPr>
          <w:lang w:eastAsia="it-IT"/>
        </w:rPr>
        <w:t>±</w:t>
      </w:r>
      <w:r w:rsidR="00C01614">
        <w:rPr>
          <w:lang w:eastAsia="it-IT"/>
        </w:rPr>
        <w:t xml:space="preserve"> </w:t>
      </w:r>
      <w:r w:rsidRPr="00F97FBC">
        <w:t xml:space="preserve">5 K (47 </w:t>
      </w:r>
      <w:r w:rsidRPr="00F97FBC">
        <w:rPr>
          <w:lang w:eastAsia="it-IT"/>
        </w:rPr>
        <w:t>±</w:t>
      </w:r>
      <w:r w:rsidR="00C01614">
        <w:rPr>
          <w:lang w:eastAsia="it-IT"/>
        </w:rPr>
        <w:t xml:space="preserve"> </w:t>
      </w:r>
      <w:r w:rsidRPr="00F97FBC">
        <w:t xml:space="preserve">5 </w:t>
      </w:r>
      <w:r w:rsidRPr="00F97FBC">
        <w:sym w:font="Symbol" w:char="00B0"/>
      </w:r>
      <w:r w:rsidRPr="00F97FBC">
        <w:t>C) с измерением ее в любом месте в пределах 200 мм перед фильтром ВЧ либо 200 мм после него. Проба ВЧ подлежит нагреванию или охлаждению главным образом в соответствии с условиями разбавления, указанными в подпункте а) пункта 9.2.1 настоящего приложения.</w:t>
      </w:r>
    </w:p>
    <w:p w:rsidR="00E15329" w:rsidRPr="00F97FBC" w:rsidRDefault="00E15329" w:rsidP="00E15329">
      <w:pPr>
        <w:spacing w:after="120"/>
        <w:ind w:left="2268" w:right="1134" w:hanging="1134"/>
        <w:jc w:val="both"/>
      </w:pPr>
      <w:r w:rsidRPr="00F97FBC">
        <w:t>9.3.3.4.4</w:t>
      </w:r>
      <w:r w:rsidRPr="00F97FBC">
        <w:tab/>
        <w:t>Скорость прохождения газов через фильтрующую поверхность</w:t>
      </w:r>
    </w:p>
    <w:p w:rsidR="00E15329" w:rsidRPr="00F97FBC" w:rsidRDefault="00E15329" w:rsidP="00E15329">
      <w:pPr>
        <w:spacing w:after="120"/>
        <w:ind w:left="2268" w:right="1134" w:hanging="1134"/>
        <w:jc w:val="both"/>
      </w:pPr>
      <w:r w:rsidRPr="00F97FBC">
        <w:tab/>
        <w:t xml:space="preserve">Скорость прохождения газов через фильтрующую поверхность должна составлять 0,90−1,00 м/с, причем выходить за пределы этого диапазона может менее 5% регистрируемых значений потока. Если общая масса ВЧ превышает 400 мкг, то скорость прохождения газов через фильтрирующую поверхность может быть уменьшена. Скорость прохождения рассчитывают посредством деления объемного расхода пробы при соответствующих значениях давления перед фильтром и температуры фильтрующей поверхности на площадь экспонируемой зоны фильтра. Если падение давления на участке от пробоотборника ВЧ до фильтра составляет менее 2 кПа, то в качестве значения давления перед фильтром используют давление в выпускном трубопроводе или в канале </w:t>
      </w:r>
      <w:r w:rsidRPr="00F97FBC">
        <w:rPr>
          <w:lang w:val="en-US"/>
        </w:rPr>
        <w:t>CVS</w:t>
      </w:r>
      <w:r w:rsidRPr="00F97FBC">
        <w:t xml:space="preserve">. </w:t>
      </w:r>
    </w:p>
    <w:p w:rsidR="00E15329" w:rsidRPr="00F97FBC" w:rsidRDefault="00E15329" w:rsidP="00E15329">
      <w:pPr>
        <w:spacing w:after="120"/>
        <w:ind w:left="2268" w:right="1134" w:hanging="1134"/>
        <w:jc w:val="both"/>
      </w:pPr>
      <w:r w:rsidRPr="00F97FBC">
        <w:t>9.3.3.4.5</w:t>
      </w:r>
      <w:r w:rsidRPr="00F97FBC">
        <w:tab/>
        <w:t>Фильтродержатель</w:t>
      </w:r>
    </w:p>
    <w:p w:rsidR="00E15329" w:rsidRPr="00F97FBC" w:rsidRDefault="00E15329" w:rsidP="00E15329">
      <w:pPr>
        <w:spacing w:after="120"/>
        <w:ind w:left="2268" w:right="1134" w:hanging="1134"/>
        <w:jc w:val="both"/>
      </w:pPr>
      <w:r w:rsidRPr="00F97FBC">
        <w:tab/>
        <w:t>С целью сведения к минимуму турбулентного осаждения и для равномерного распределения ВЧ на фильтре используют конус с углом расширения 12,5</w:t>
      </w:r>
      <w:r w:rsidRPr="00F97FBC">
        <w:sym w:font="Symbol" w:char="00B0"/>
      </w:r>
      <w:r w:rsidRPr="00F97FBC">
        <w:t xml:space="preserve"> (от центра), обеспечивающий переход от внутреннего диаметра отводящей трубы к внешнему диаметру фильтрующей поверхности. Для этого перехода используют нержавеющую сталь.</w:t>
      </w:r>
    </w:p>
    <w:p w:rsidR="00E15329" w:rsidRPr="00F97FBC" w:rsidRDefault="00E15329" w:rsidP="00D83C3D">
      <w:pPr>
        <w:keepNext/>
        <w:pageBreakBefore/>
        <w:spacing w:after="120"/>
        <w:ind w:left="2268" w:right="1134" w:hanging="1134"/>
        <w:jc w:val="both"/>
      </w:pPr>
      <w:r w:rsidRPr="00F97FBC">
        <w:lastRenderedPageBreak/>
        <w:t>9.3.4</w:t>
      </w:r>
      <w:r w:rsidRPr="00F97FBC">
        <w:tab/>
        <w:t>Среда стабилизации и взвешивания ВЧ для гравиметрического анализа</w:t>
      </w:r>
    </w:p>
    <w:p w:rsidR="00E15329" w:rsidRPr="00F97FBC" w:rsidRDefault="00E15329" w:rsidP="00E15329">
      <w:pPr>
        <w:spacing w:after="120"/>
        <w:ind w:left="2268" w:right="1134" w:hanging="1134"/>
        <w:jc w:val="both"/>
      </w:pPr>
      <w:r w:rsidRPr="00F97FBC">
        <w:t>9.3.4.1</w:t>
      </w:r>
      <w:r w:rsidRPr="00F97FBC">
        <w:tab/>
        <w:t>Среда для гравиметрического анализа</w:t>
      </w:r>
    </w:p>
    <w:p w:rsidR="00E15329" w:rsidRPr="00F97FBC" w:rsidRDefault="00E15329" w:rsidP="00E15329">
      <w:pPr>
        <w:spacing w:after="120"/>
        <w:ind w:left="2268" w:right="1134" w:hanging="1134"/>
        <w:jc w:val="both"/>
      </w:pPr>
      <w:r w:rsidRPr="00F97FBC">
        <w:tab/>
        <w:t>В настоящем пункте описаны две среды, требующиеся для стабилизации и взвешивания ВЧ с целью проведения гравиметрического анализа, а именно: среда стабилизации ВЧ, в которой хранятся фильтры перед их взвешиванием, и среда взвешивания, в которой находятся весы. Эти две среды могут быть расположены в общем пространстве.</w:t>
      </w:r>
    </w:p>
    <w:p w:rsidR="00E15329" w:rsidRPr="00F97FBC" w:rsidRDefault="00E15329" w:rsidP="00E15329">
      <w:pPr>
        <w:spacing w:after="120"/>
        <w:ind w:left="2268" w:right="1134" w:hanging="1134"/>
        <w:jc w:val="both"/>
      </w:pPr>
      <w:r w:rsidRPr="00F97FBC">
        <w:tab/>
        <w:t>Как среда стабилизации, так и среда взвешивания не должны подвергаться воздействию внешних загрязнителей, таких как пыль, аэрозоль или полулетучие материалы, способных загрязнить пробы ВЧ.</w:t>
      </w:r>
    </w:p>
    <w:p w:rsidR="00E15329" w:rsidRPr="00F97FBC" w:rsidRDefault="00E15329" w:rsidP="00E15329">
      <w:pPr>
        <w:spacing w:after="120"/>
        <w:ind w:left="2268" w:right="1134" w:hanging="1134"/>
        <w:jc w:val="both"/>
      </w:pPr>
      <w:r w:rsidRPr="00F97FBC">
        <w:t>9.3.4.2</w:t>
      </w:r>
      <w:r w:rsidRPr="00F97FBC">
        <w:tab/>
        <w:t>Чистота</w:t>
      </w:r>
    </w:p>
    <w:p w:rsidR="00E15329" w:rsidRPr="00F97FBC" w:rsidRDefault="00E15329" w:rsidP="00E15329">
      <w:pPr>
        <w:spacing w:after="120"/>
        <w:ind w:left="2268" w:right="1134" w:hanging="1134"/>
        <w:jc w:val="both"/>
      </w:pPr>
      <w:r w:rsidRPr="00F97FBC">
        <w:tab/>
        <w:t>Чистоту среды стабилизации ВЧ проверяют с использованием эталонных фильтров, как это указано в пункте 8.1.12.1.4 настоящего приложения.</w:t>
      </w:r>
    </w:p>
    <w:p w:rsidR="00E15329" w:rsidRPr="00F97FBC" w:rsidRDefault="00E15329" w:rsidP="00E15329">
      <w:pPr>
        <w:spacing w:after="120"/>
        <w:ind w:left="2268" w:right="1134" w:hanging="1134"/>
        <w:jc w:val="both"/>
      </w:pPr>
      <w:r w:rsidRPr="00F97FBC">
        <w:t>9.3.4.3</w:t>
      </w:r>
      <w:r w:rsidRPr="00F97FBC">
        <w:tab/>
        <w:t>Температура в камере</w:t>
      </w:r>
    </w:p>
    <w:p w:rsidR="00E15329" w:rsidRPr="00F97FBC" w:rsidRDefault="00E15329" w:rsidP="00E15329">
      <w:pPr>
        <w:spacing w:after="120"/>
        <w:ind w:left="2268" w:right="1134" w:hanging="1134"/>
        <w:jc w:val="both"/>
      </w:pPr>
      <w:r w:rsidRPr="00F97FBC">
        <w:tab/>
        <w:t>Температуру в камере (или помещении), где проводится кондиционирование и взвешивание фильтров взвешенных частиц, поддерживают на уровне 295 К ±</w:t>
      </w:r>
      <w:r w:rsidR="00C01614">
        <w:t xml:space="preserve"> </w:t>
      </w:r>
      <w:r w:rsidRPr="00F97FBC">
        <w:t>1 К (22 °С ±</w:t>
      </w:r>
      <w:r w:rsidR="00C01614">
        <w:t xml:space="preserve"> </w:t>
      </w:r>
      <w:r w:rsidRPr="00F97FBC">
        <w:t>1 °С) в течение всего времени кондиционирования и взвешивания фильтра. Влажность поддерживают на уровне точки росы 282,5 К ±</w:t>
      </w:r>
      <w:r w:rsidR="00C01614">
        <w:t xml:space="preserve"> </w:t>
      </w:r>
      <w:r w:rsidRPr="00F97FBC">
        <w:t>1 К (9,5</w:t>
      </w:r>
      <w:r w:rsidRPr="00F97FBC">
        <w:rPr>
          <w:lang w:val="en-US"/>
        </w:rPr>
        <w:t> </w:t>
      </w:r>
      <w:r w:rsidRPr="00F97FBC">
        <w:t>°С ±</w:t>
      </w:r>
      <w:r w:rsidR="00C01614">
        <w:t xml:space="preserve"> </w:t>
      </w:r>
      <w:r w:rsidRPr="00F97FBC">
        <w:t>1 °С) и относительной влажности 45% ±</w:t>
      </w:r>
      <w:r w:rsidR="003174B4">
        <w:t xml:space="preserve"> </w:t>
      </w:r>
      <w:r w:rsidRPr="00F97FBC">
        <w:t>8%. Если стабилизацию и взвешивание производят в разных средах, то температуру среды стабилизации поддерживают с допуском 295 К ±</w:t>
      </w:r>
      <w:r w:rsidR="00C01614">
        <w:t xml:space="preserve"> </w:t>
      </w:r>
      <w:r w:rsidRPr="00F97FBC">
        <w:t>3 К (22 °С ±</w:t>
      </w:r>
      <w:r w:rsidR="00C01614">
        <w:t xml:space="preserve"> </w:t>
      </w:r>
      <w:r w:rsidRPr="00F97FBC">
        <w:t>3 °С).</w:t>
      </w:r>
    </w:p>
    <w:p w:rsidR="00E15329" w:rsidRPr="00F97FBC" w:rsidRDefault="00E15329" w:rsidP="00E15329">
      <w:pPr>
        <w:spacing w:after="120"/>
        <w:ind w:left="2268" w:right="1134" w:hanging="1134"/>
        <w:jc w:val="both"/>
      </w:pPr>
      <w:r w:rsidRPr="00F97FBC">
        <w:t>9.3.4.4</w:t>
      </w:r>
      <w:r w:rsidRPr="00F97FBC">
        <w:tab/>
        <w:t>Проверка внешних условий</w:t>
      </w:r>
    </w:p>
    <w:p w:rsidR="00E15329" w:rsidRPr="00F97FBC" w:rsidRDefault="00E15329" w:rsidP="00E15329">
      <w:pPr>
        <w:spacing w:after="120"/>
        <w:ind w:left="2268" w:right="1134" w:hanging="1134"/>
        <w:jc w:val="both"/>
      </w:pPr>
      <w:r w:rsidRPr="00F97FBC">
        <w:tab/>
        <w:t>При помощи измерительных приборов, соответствующих техническим требованиям по пункту 9.4, проверяют обеспечение следующих внешних условий:</w:t>
      </w:r>
    </w:p>
    <w:p w:rsidR="00E15329" w:rsidRPr="00F97FBC" w:rsidRDefault="00E15329" w:rsidP="000354FB">
      <w:pPr>
        <w:spacing w:after="120"/>
        <w:ind w:left="2835" w:right="1134" w:hanging="578"/>
        <w:jc w:val="both"/>
      </w:pPr>
      <w:r w:rsidRPr="00F97FBC">
        <w:t>a)</w:t>
      </w:r>
      <w:r w:rsidRPr="00F97FBC">
        <w:tab/>
        <w:t>регистрируют точку росы и температуру окружающей среды. Эти значения используют для определения того, было ли обеспечено соответствие среды стабилизации и среды взвешивания допускам, указанным в пункте 9.3.4.3 настоящего приложения, по крайней мере за 60 минут до взвешивания фильтров;</w:t>
      </w:r>
    </w:p>
    <w:p w:rsidR="00E15329" w:rsidRPr="00F97FBC" w:rsidRDefault="00E15329" w:rsidP="00E15329">
      <w:pPr>
        <w:spacing w:after="120"/>
        <w:ind w:left="2835" w:right="1134" w:hanging="576"/>
        <w:jc w:val="both"/>
      </w:pPr>
      <w:r w:rsidRPr="00F97FBC">
        <w:t>b)</w:t>
      </w:r>
      <w:r w:rsidRPr="00F97FBC">
        <w:tab/>
        <w:t>в среде взвешивания непрерывно регистрируют атмосферное давление. Одна из приемлемых альтернатив состоит в использовании барометра, позволяющего измерять атмосферное давление за пределами среды взвешивания, при условии, что атмосферное давление в конечном счете никогда не выходит за пределы ±100 Па общего атмосферного давления. При</w:t>
      </w:r>
      <w:r w:rsidR="00D83C3D">
        <w:t> </w:t>
      </w:r>
      <w:r w:rsidRPr="00F97FBC">
        <w:t>взвешивании каждой пробы ВЧ предусматривают средство, позволяющее регистрировать самое последнее значение атмосферного давления. Это значение используют для целей поправки на статическое давление ВЧ по пункту 8.1.12.2 настоящего приложения.</w:t>
      </w:r>
    </w:p>
    <w:p w:rsidR="00E15329" w:rsidRPr="00F97FBC" w:rsidRDefault="00E15329" w:rsidP="00E15329">
      <w:pPr>
        <w:spacing w:after="120"/>
        <w:ind w:left="2268" w:right="1134" w:hanging="1134"/>
        <w:jc w:val="both"/>
      </w:pPr>
      <w:r w:rsidRPr="00F97FBC">
        <w:t>9.3.4.5</w:t>
      </w:r>
      <w:r w:rsidRPr="00F97FBC">
        <w:tab/>
        <w:t>Установка весов</w:t>
      </w:r>
    </w:p>
    <w:p w:rsidR="00E15329" w:rsidRPr="00F97FBC" w:rsidRDefault="00E15329" w:rsidP="00E15329">
      <w:pPr>
        <w:spacing w:after="120"/>
        <w:ind w:left="2268" w:right="1134" w:hanging="1134"/>
        <w:jc w:val="both"/>
      </w:pPr>
      <w:r w:rsidRPr="00F97FBC">
        <w:tab/>
        <w:t>Весы устанавливают следующим образом:</w:t>
      </w:r>
    </w:p>
    <w:p w:rsidR="00E15329" w:rsidRPr="00F97FBC" w:rsidRDefault="00E15329" w:rsidP="00E15329">
      <w:pPr>
        <w:spacing w:after="120"/>
        <w:ind w:left="2829" w:right="1134" w:hanging="561"/>
        <w:jc w:val="both"/>
      </w:pPr>
      <w:r w:rsidRPr="00F97FBC">
        <w:t>a)</w:t>
      </w:r>
      <w:r w:rsidRPr="00F97FBC">
        <w:tab/>
        <w:t>их устанавливают на платформе с виброизоляцией для изолирования от внешнего шума и вибрации;</w:t>
      </w:r>
    </w:p>
    <w:p w:rsidR="00E15329" w:rsidRPr="00F97FBC" w:rsidRDefault="00E15329" w:rsidP="00E15329">
      <w:pPr>
        <w:spacing w:after="120"/>
        <w:ind w:left="2829" w:right="1134" w:hanging="570"/>
        <w:jc w:val="both"/>
      </w:pPr>
      <w:r w:rsidRPr="00F97FBC">
        <w:t>b)</w:t>
      </w:r>
      <w:r w:rsidRPr="00F97FBC">
        <w:tab/>
        <w:t>их защищают от конвекционного воздушного потока заземленным токорассеивающим экраном.</w:t>
      </w:r>
    </w:p>
    <w:p w:rsidR="00E15329" w:rsidRPr="00F97FBC" w:rsidRDefault="00E15329" w:rsidP="00E15329">
      <w:pPr>
        <w:keepNext/>
        <w:spacing w:after="120"/>
        <w:ind w:left="2268" w:right="1134" w:hanging="1134"/>
        <w:jc w:val="both"/>
      </w:pPr>
      <w:r w:rsidRPr="00F97FBC">
        <w:lastRenderedPageBreak/>
        <w:t>9.3.4.6</w:t>
      </w:r>
      <w:r w:rsidRPr="00F97FBC">
        <w:tab/>
        <w:t xml:space="preserve">Заряд статического электричества </w:t>
      </w:r>
    </w:p>
    <w:p w:rsidR="00E15329" w:rsidRPr="00F97FBC" w:rsidRDefault="00E15329" w:rsidP="00E15329">
      <w:pPr>
        <w:spacing w:after="120"/>
        <w:ind w:left="2268" w:right="1134" w:hanging="1134"/>
        <w:jc w:val="both"/>
      </w:pPr>
      <w:r w:rsidRPr="00F97FBC">
        <w:tab/>
        <w:t>В зоне нахождения весов заряд статического электричества сводят к минимуму следующим образом:</w:t>
      </w:r>
    </w:p>
    <w:p w:rsidR="00E15329" w:rsidRPr="00F97FBC" w:rsidRDefault="00E15329" w:rsidP="00E15329">
      <w:pPr>
        <w:spacing w:after="120"/>
        <w:ind w:left="2268" w:right="1134" w:hanging="1134"/>
        <w:jc w:val="both"/>
      </w:pPr>
      <w:r w:rsidRPr="00F97FBC">
        <w:tab/>
        <w:t>a)</w:t>
      </w:r>
      <w:r w:rsidRPr="00F97FBC">
        <w:tab/>
        <w:t>весы заземляют;</w:t>
      </w:r>
    </w:p>
    <w:p w:rsidR="00E15329" w:rsidRPr="00F97FBC" w:rsidRDefault="00E15329" w:rsidP="00E15329">
      <w:pPr>
        <w:spacing w:after="120"/>
        <w:ind w:left="2829" w:right="1134" w:hanging="561"/>
        <w:jc w:val="both"/>
      </w:pPr>
      <w:r w:rsidRPr="00F97FBC">
        <w:t>b)</w:t>
      </w:r>
      <w:r w:rsidRPr="00F97FBC">
        <w:tab/>
        <w:t>если пробы ВЧ отбираются вручную, то используют пинцеты из нержавеющей стали;</w:t>
      </w:r>
    </w:p>
    <w:p w:rsidR="00E15329" w:rsidRPr="00F97FBC" w:rsidRDefault="00E15329" w:rsidP="00E15329">
      <w:pPr>
        <w:spacing w:after="120"/>
        <w:ind w:left="2829" w:right="1134" w:hanging="570"/>
        <w:jc w:val="both"/>
      </w:pPr>
      <w:r w:rsidRPr="00F97FBC">
        <w:t>c)</w:t>
      </w:r>
      <w:r w:rsidRPr="00F97FBC">
        <w:tab/>
        <w:t>пинцеты заземляют при помощи заземляющего браслета, или же оператор использует заземляющий браслет таким образом, чтобы он был заземлен на общей основе с весами;</w:t>
      </w:r>
    </w:p>
    <w:p w:rsidR="00E15329" w:rsidRPr="00F97FBC" w:rsidRDefault="00E15329" w:rsidP="00E15329">
      <w:pPr>
        <w:spacing w:after="120"/>
        <w:ind w:left="2829" w:right="1134" w:hanging="570"/>
        <w:jc w:val="both"/>
      </w:pPr>
      <w:r w:rsidRPr="00F97FBC">
        <w:t>d)</w:t>
      </w:r>
      <w:r w:rsidRPr="00F97FBC">
        <w:tab/>
        <w:t>для снятия с проб ВЧ статического заряда надлежит использовать нейтрализатор статического электричества, заземленный на общей основе с весами.</w:t>
      </w:r>
    </w:p>
    <w:p w:rsidR="00E15329" w:rsidRPr="00F97FBC" w:rsidRDefault="00E15329" w:rsidP="00E15329">
      <w:pPr>
        <w:spacing w:after="120"/>
        <w:ind w:left="2268" w:right="1134" w:hanging="1134"/>
        <w:jc w:val="both"/>
        <w:rPr>
          <w:u w:val="single"/>
        </w:rPr>
      </w:pPr>
      <w:r w:rsidRPr="00F97FBC">
        <w:t>9.4</w:t>
      </w:r>
      <w:r w:rsidRPr="00F97FBC">
        <w:tab/>
        <w:t>Измерительные приборы</w:t>
      </w:r>
    </w:p>
    <w:p w:rsidR="00E15329" w:rsidRPr="00F97FBC" w:rsidRDefault="00E15329" w:rsidP="00E15329">
      <w:pPr>
        <w:spacing w:after="120"/>
        <w:ind w:left="2268" w:right="1134" w:hanging="1134"/>
        <w:jc w:val="both"/>
      </w:pPr>
      <w:r w:rsidRPr="00F97FBC">
        <w:t>9.4.1</w:t>
      </w:r>
      <w:r w:rsidRPr="00F97FBC">
        <w:tab/>
        <w:t>Введение</w:t>
      </w:r>
    </w:p>
    <w:p w:rsidR="00E15329" w:rsidRPr="00F97FBC" w:rsidRDefault="00E15329" w:rsidP="00E15329">
      <w:pPr>
        <w:spacing w:after="120"/>
        <w:ind w:left="2268" w:right="1134" w:hanging="1134"/>
        <w:jc w:val="both"/>
      </w:pPr>
      <w:r w:rsidRPr="00F97FBC">
        <w:t>9.4.1.1</w:t>
      </w:r>
      <w:r w:rsidRPr="00F97FBC">
        <w:tab/>
        <w:t>Область применения</w:t>
      </w:r>
    </w:p>
    <w:p w:rsidR="00E15329" w:rsidRPr="00F97FBC" w:rsidRDefault="00E15329" w:rsidP="00E15329">
      <w:pPr>
        <w:spacing w:after="120"/>
        <w:ind w:left="2268" w:right="1134" w:hanging="1134"/>
        <w:jc w:val="both"/>
      </w:pPr>
      <w:r w:rsidRPr="00F97FBC">
        <w:tab/>
        <w:t>В настоящем пункте указаны требования к измерительным приборам и соответствующим системам, имеющим отношение к испытаниям на выбросы. К числу таких приборов относится лабораторное оборудование для измерения параметров двигателя, окружающих условий, параметров потока и концентраций выбросов (первичных или разбавленных).</w:t>
      </w:r>
    </w:p>
    <w:p w:rsidR="00E15329" w:rsidRPr="00F97FBC" w:rsidRDefault="00E15329" w:rsidP="00E15329">
      <w:pPr>
        <w:spacing w:after="120"/>
        <w:ind w:left="2268" w:right="1134" w:hanging="1134"/>
        <w:jc w:val="both"/>
      </w:pPr>
      <w:r w:rsidRPr="00F97FBC">
        <w:t>9.4.1.2</w:t>
      </w:r>
      <w:r w:rsidRPr="00F97FBC">
        <w:tab/>
        <w:t>Типы приборов</w:t>
      </w:r>
    </w:p>
    <w:p w:rsidR="00E15329" w:rsidRPr="00F97FBC" w:rsidRDefault="00E15329" w:rsidP="00E15329">
      <w:pPr>
        <w:spacing w:after="120"/>
        <w:ind w:left="2268" w:right="1134" w:hanging="1134"/>
        <w:jc w:val="both"/>
      </w:pPr>
      <w:r w:rsidRPr="00F97FBC">
        <w:tab/>
        <w:t>Любой прибор, упомянутый в настоящем приложении, используют в соответствии с опи</w:t>
      </w:r>
      <w:r w:rsidRPr="00AD5F2E">
        <w:t>санием, содержащимся в самом приложении (см.</w:t>
      </w:r>
      <w:r w:rsidR="00D83C3D">
        <w:t> </w:t>
      </w:r>
      <w:r w:rsidRPr="00AD5F2E">
        <w:t>таблицу А.4-5, где ука</w:t>
      </w:r>
      <w:r w:rsidRPr="00F97FBC">
        <w:t>заны количественные измерения, производящиеся при помощи этих приборов). Во всех случаях, когда какой-либо из приборов, упомянутых в настоящем приложении, используется не указанным образом либо когда вместо этого прибора используется другой прибор, применяют положения об эквивалентности, предусмотренные в пункте 5.1.3 настоящего приложения. Если для проведения какого-либо конкретного измерения указывается более одного прибора, то в момент подачи заявки один из этих приборов идентифицируется органом по официальному утверждению типа в качестве эталонного для подтверждения того, что альтернативная процедура эквивалентна указанной процедуре.</w:t>
      </w:r>
    </w:p>
    <w:p w:rsidR="00E15329" w:rsidRPr="00F97FBC" w:rsidRDefault="00E15329" w:rsidP="00E15329">
      <w:pPr>
        <w:spacing w:after="120"/>
        <w:ind w:left="2268" w:right="1134" w:hanging="1134"/>
        <w:jc w:val="both"/>
      </w:pPr>
      <w:r w:rsidRPr="00F97FBC">
        <w:t>9.4.1.3</w:t>
      </w:r>
      <w:r w:rsidRPr="00F97FBC">
        <w:tab/>
        <w:t>Резервные систем</w:t>
      </w:r>
    </w:p>
    <w:p w:rsidR="00E15329" w:rsidRPr="00F97FBC" w:rsidRDefault="00E15329" w:rsidP="00E15329">
      <w:pPr>
        <w:spacing w:after="120"/>
        <w:ind w:left="2268" w:right="1134" w:hanging="1134"/>
        <w:jc w:val="both"/>
      </w:pPr>
      <w:r w:rsidRPr="00F97FBC">
        <w:tab/>
        <w:t>С предварительного согласия органа по официальному утверждению типа в случае всех измерительных приборов, описанных в настоящем пункте, для расчета результатов по единичному испытанию могут использоваться данные, полученные из многих приборов. Результаты всех измерений регистрируют, а исходные данные сохраняют. Это требование действует независимо от того, используются ли на самом деле результаты этих измерений в расчетах.</w:t>
      </w:r>
    </w:p>
    <w:p w:rsidR="00E15329" w:rsidRPr="00F97FBC" w:rsidRDefault="00E15329" w:rsidP="00E15329">
      <w:pPr>
        <w:spacing w:after="120"/>
        <w:ind w:left="2268" w:right="1134" w:hanging="1134"/>
        <w:jc w:val="both"/>
      </w:pPr>
      <w:r w:rsidRPr="00F97FBC">
        <w:t>9.4.2</w:t>
      </w:r>
      <w:r w:rsidRPr="00F97FBC">
        <w:tab/>
        <w:t xml:space="preserve">Регистрация и проверка данных </w:t>
      </w:r>
    </w:p>
    <w:p w:rsidR="00E15329" w:rsidRPr="00F97FBC" w:rsidRDefault="00E15329" w:rsidP="00E15329">
      <w:pPr>
        <w:spacing w:after="120"/>
        <w:ind w:left="2268" w:right="1134" w:hanging="1134"/>
        <w:jc w:val="both"/>
      </w:pPr>
      <w:r w:rsidRPr="00F97FBC">
        <w:tab/>
        <w:t>Испытательная система должна быть в состоянии обновлять данные, регистрировать данные и проверять системы, срабатывающие по запросу оператора, динамометр, пробоотборное оборудование и измерительные приборы. Используют такие системы сбора и проверки данных, которые могут осуществлять регистрацию с минимальными частотами, указанными в таблице A.4-7 (эта таблица не применяется при проведении испытаний ВДУЦ в дискретном режиме).</w:t>
      </w:r>
    </w:p>
    <w:p w:rsidR="00E15329" w:rsidRPr="00F97FBC" w:rsidRDefault="00E15329" w:rsidP="00E15329">
      <w:pPr>
        <w:keepNext/>
        <w:keepLines/>
        <w:pageBreakBefore/>
        <w:spacing w:before="240"/>
        <w:ind w:left="1134"/>
        <w:outlineLvl w:val="0"/>
        <w:rPr>
          <w:rFonts w:eastAsiaTheme="majorEastAsia"/>
        </w:rPr>
      </w:pPr>
      <w:r w:rsidRPr="00F97FBC">
        <w:lastRenderedPageBreak/>
        <w:t>Таблица</w:t>
      </w:r>
      <w:r w:rsidRPr="00F97FBC">
        <w:rPr>
          <w:rFonts w:eastAsiaTheme="majorEastAsia"/>
        </w:rPr>
        <w:t xml:space="preserve"> A.4-7</w:t>
      </w:r>
    </w:p>
    <w:p w:rsidR="00E15329" w:rsidRPr="00F97FBC" w:rsidRDefault="00E15329" w:rsidP="00E15329">
      <w:pPr>
        <w:keepNext/>
        <w:keepLines/>
        <w:spacing w:after="120"/>
        <w:ind w:left="2268" w:right="1134" w:hanging="1134"/>
        <w:jc w:val="both"/>
        <w:rPr>
          <w:b/>
        </w:rPr>
      </w:pPr>
      <w:r w:rsidRPr="00F97FBC">
        <w:rPr>
          <w:b/>
        </w:rPr>
        <w:t>Минимальные частоты регистрации и проверки данных</w:t>
      </w:r>
    </w:p>
    <w:tbl>
      <w:tblPr>
        <w:tblW w:w="7547" w:type="dxa"/>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110"/>
        <w:gridCol w:w="3586"/>
        <w:gridCol w:w="1277"/>
        <w:gridCol w:w="1574"/>
      </w:tblGrid>
      <w:tr w:rsidR="00E15329" w:rsidRPr="00F97FBC" w:rsidTr="00D83C3D">
        <w:tc>
          <w:tcPr>
            <w:tcW w:w="735" w:type="pct"/>
            <w:tcBorders>
              <w:bottom w:val="single" w:sz="12" w:space="0" w:color="auto"/>
            </w:tcBorders>
            <w:shd w:val="clear" w:color="auto" w:fill="auto"/>
            <w:tcMar>
              <w:left w:w="0" w:type="dxa"/>
              <w:right w:w="113" w:type="dxa"/>
            </w:tcMar>
            <w:vAlign w:val="center"/>
          </w:tcPr>
          <w:p w:rsidR="00E15329" w:rsidRPr="00F97FBC" w:rsidRDefault="00E15329" w:rsidP="005D277C">
            <w:pPr>
              <w:tabs>
                <w:tab w:val="left" w:pos="0"/>
                <w:tab w:val="left" w:pos="36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Применимый раздел протокола испытания</w:t>
            </w:r>
          </w:p>
        </w:tc>
        <w:tc>
          <w:tcPr>
            <w:tcW w:w="2376" w:type="pct"/>
            <w:tcBorders>
              <w:bottom w:val="single" w:sz="12" w:space="0" w:color="auto"/>
            </w:tcBorders>
            <w:shd w:val="clear" w:color="auto" w:fill="auto"/>
            <w:tcMar>
              <w:left w:w="0" w:type="dxa"/>
              <w:right w:w="113" w:type="dxa"/>
            </w:tcMar>
            <w:vAlign w:val="center"/>
          </w:tcPr>
          <w:p w:rsidR="00E15329" w:rsidRPr="00F97FBC" w:rsidRDefault="00E15329" w:rsidP="005D277C">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Замеренные значения</w:t>
            </w:r>
          </w:p>
        </w:tc>
        <w:tc>
          <w:tcPr>
            <w:tcW w:w="846" w:type="pct"/>
            <w:tcBorders>
              <w:bottom w:val="single" w:sz="12" w:space="0" w:color="auto"/>
            </w:tcBorders>
            <w:shd w:val="clear" w:color="auto" w:fill="auto"/>
            <w:tcMar>
              <w:left w:w="0" w:type="dxa"/>
              <w:right w:w="113" w:type="dxa"/>
            </w:tcMar>
            <w:vAlign w:val="center"/>
          </w:tcPr>
          <w:p w:rsidR="00E15329" w:rsidRPr="00F97FBC" w:rsidRDefault="00E15329" w:rsidP="005D277C">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Минимальная частота управления и проверки</w:t>
            </w:r>
          </w:p>
        </w:tc>
        <w:tc>
          <w:tcPr>
            <w:tcW w:w="1043" w:type="pct"/>
            <w:tcBorders>
              <w:bottom w:val="single" w:sz="12" w:space="0" w:color="auto"/>
            </w:tcBorders>
            <w:shd w:val="clear" w:color="auto" w:fill="auto"/>
            <w:tcMar>
              <w:left w:w="0" w:type="dxa"/>
              <w:right w:w="113" w:type="dxa"/>
            </w:tcMar>
            <w:vAlign w:val="center"/>
          </w:tcPr>
          <w:p w:rsidR="00E15329" w:rsidRPr="00F97FBC" w:rsidRDefault="00E15329" w:rsidP="005D277C">
            <w:pPr>
              <w:tabs>
                <w:tab w:val="left" w:pos="0"/>
                <w:tab w:val="left" w:pos="360"/>
                <w:tab w:val="left" w:pos="720"/>
                <w:tab w:val="left" w:pos="1080"/>
                <w:tab w:val="left" w:pos="1440"/>
                <w:tab w:val="left" w:pos="1800"/>
                <w:tab w:val="left" w:pos="2160"/>
                <w:tab w:val="left" w:pos="2520"/>
                <w:tab w:val="left" w:pos="2880"/>
                <w:tab w:val="left" w:pos="3240"/>
              </w:tabs>
              <w:spacing w:before="80" w:after="80" w:line="200" w:lineRule="exact"/>
              <w:jc w:val="center"/>
              <w:rPr>
                <w:i/>
                <w:sz w:val="16"/>
                <w:szCs w:val="16"/>
              </w:rPr>
            </w:pPr>
            <w:r w:rsidRPr="00F97FBC">
              <w:rPr>
                <w:i/>
                <w:sz w:val="16"/>
                <w:szCs w:val="16"/>
              </w:rPr>
              <w:t>Минимальная частота регистрации</w:t>
            </w:r>
          </w:p>
        </w:tc>
      </w:tr>
      <w:tr w:rsidR="00E15329" w:rsidRPr="00F97FBC" w:rsidTr="00D83C3D">
        <w:tc>
          <w:tcPr>
            <w:tcW w:w="735" w:type="pct"/>
            <w:tcBorders>
              <w:top w:val="single" w:sz="12" w:space="0" w:color="auto"/>
            </w:tcBorders>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trike/>
                <w:sz w:val="18"/>
                <w:szCs w:val="18"/>
              </w:rPr>
            </w:pPr>
            <w:r w:rsidRPr="00F97FBC">
              <w:rPr>
                <w:sz w:val="18"/>
                <w:szCs w:val="18"/>
              </w:rPr>
              <w:t>7.6</w:t>
            </w:r>
          </w:p>
        </w:tc>
        <w:tc>
          <w:tcPr>
            <w:tcW w:w="2376" w:type="pct"/>
            <w:tcBorders>
              <w:top w:val="single" w:sz="12" w:space="0" w:color="auto"/>
            </w:tcBorders>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Частота вращения и крутящий момент с поступательным картографическим отображением характеристик двигателя</w:t>
            </w:r>
          </w:p>
        </w:tc>
        <w:tc>
          <w:tcPr>
            <w:tcW w:w="846" w:type="pct"/>
            <w:tcBorders>
              <w:top w:val="single" w:sz="12" w:space="0" w:color="auto"/>
            </w:tcBorders>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Borders>
              <w:top w:val="single" w:sz="12" w:space="0" w:color="auto"/>
            </w:tcBorders>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среднее значение на этап</w:t>
            </w:r>
          </w:p>
        </w:tc>
      </w:tr>
      <w:tr w:rsidR="00E15329" w:rsidRPr="00F97FBC" w:rsidTr="005D277C">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trike/>
                <w:sz w:val="18"/>
                <w:szCs w:val="18"/>
              </w:rPr>
            </w:pPr>
            <w:r w:rsidRPr="00F97FBC">
              <w:rPr>
                <w:sz w:val="18"/>
                <w:szCs w:val="18"/>
              </w:rPr>
              <w:t>7.6</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Увеличение частоты вращения и крутящего момента двигателя с картографическим отображением характеристик двигателя</w:t>
            </w:r>
          </w:p>
        </w:tc>
        <w:tc>
          <w:tcPr>
            <w:tcW w:w="846"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E15329" w:rsidRPr="00F97FBC" w:rsidTr="005D277C">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8.3</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Исходные значения частоты вращения и крутящего момента и их значения обратной связи в переходном рабочем цикле (ВДПЦ и РИЗ-ВДПЦ)</w:t>
            </w:r>
          </w:p>
        </w:tc>
        <w:tc>
          <w:tcPr>
            <w:tcW w:w="846"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E15329" w:rsidRPr="00F97FBC" w:rsidTr="00043F9F">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8.2</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Исходные значения частоты вращения и крутящего момента и их значения обратной связи в устойчивом и ступенчатом рабочих циклах</w:t>
            </w:r>
          </w:p>
        </w:tc>
        <w:tc>
          <w:tcPr>
            <w:tcW w:w="846"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Mar>
              <w:left w:w="0" w:type="dxa"/>
              <w:right w:w="113" w:type="dxa"/>
            </w:tcMar>
            <w:vAlign w:val="center"/>
          </w:tcPr>
          <w:p w:rsidR="00E15329" w:rsidRPr="00F97FBC" w:rsidRDefault="00E15329" w:rsidP="00043F9F">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E15329" w:rsidRPr="00F97FBC" w:rsidTr="00043F9F">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Непрерывные концентрации первичных газов в анализаторе</w:t>
            </w:r>
          </w:p>
        </w:tc>
        <w:tc>
          <w:tcPr>
            <w:tcW w:w="846" w:type="pct"/>
            <w:tcMar>
              <w:left w:w="0" w:type="dxa"/>
              <w:right w:w="113" w:type="dxa"/>
            </w:tcMar>
            <w:vAlign w:val="center"/>
          </w:tcPr>
          <w:p w:rsidR="00E15329" w:rsidRPr="00F97FBC" w:rsidRDefault="00E15329" w:rsidP="005D277C">
            <w:pPr>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E15329" w:rsidRPr="00F97FBC" w:rsidRDefault="00E15329" w:rsidP="00043F9F">
            <w:pPr>
              <w:spacing w:before="40" w:after="120"/>
              <w:ind w:left="113"/>
              <w:jc w:val="center"/>
              <w:rPr>
                <w:sz w:val="18"/>
                <w:szCs w:val="18"/>
              </w:rPr>
            </w:pPr>
            <w:r w:rsidRPr="00F97FBC">
              <w:rPr>
                <w:sz w:val="18"/>
                <w:szCs w:val="18"/>
              </w:rPr>
              <w:t>1 Гц</w:t>
            </w:r>
          </w:p>
        </w:tc>
      </w:tr>
      <w:tr w:rsidR="00E15329" w:rsidRPr="00F97FBC" w:rsidTr="00043F9F">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Непрерывные концентрации разбавленных газов в анализаторе</w:t>
            </w:r>
          </w:p>
        </w:tc>
        <w:tc>
          <w:tcPr>
            <w:tcW w:w="846"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E15329" w:rsidRPr="00F97FBC" w:rsidRDefault="00E15329" w:rsidP="00043F9F">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E15329" w:rsidRPr="00F97FBC" w:rsidTr="005D277C">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after="120"/>
              <w:ind w:left="113"/>
              <w:rPr>
                <w:sz w:val="18"/>
                <w:szCs w:val="18"/>
              </w:rPr>
            </w:pPr>
            <w:r w:rsidRPr="00F97FBC">
              <w:rPr>
                <w:sz w:val="18"/>
                <w:szCs w:val="18"/>
              </w:rPr>
              <w:t>7.3</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Концентрации первичных или разбавленных проб в анализаторе при отборе из партии</w:t>
            </w:r>
          </w:p>
        </w:tc>
        <w:tc>
          <w:tcPr>
            <w:tcW w:w="846"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E15329" w:rsidRPr="00F97FBC" w:rsidRDefault="00E15329" w:rsidP="005D277C">
            <w:pPr>
              <w:keepNext/>
              <w:keepLines/>
              <w:tabs>
                <w:tab w:val="left" w:pos="360"/>
                <w:tab w:val="left" w:pos="720"/>
                <w:tab w:val="left" w:pos="1080"/>
                <w:tab w:val="left" w:pos="1800"/>
                <w:tab w:val="left" w:pos="2160"/>
                <w:tab w:val="left" w:pos="2520"/>
                <w:tab w:val="left" w:pos="2880"/>
                <w:tab w:val="left" w:pos="3240"/>
              </w:tabs>
              <w:spacing w:before="40" w:after="120"/>
              <w:ind w:right="-101"/>
              <w:jc w:val="center"/>
              <w:rPr>
                <w:sz w:val="18"/>
                <w:szCs w:val="18"/>
              </w:rPr>
            </w:pPr>
            <w:r w:rsidRPr="00F97FBC">
              <w:rPr>
                <w:sz w:val="18"/>
                <w:szCs w:val="18"/>
              </w:rPr>
              <w:t>1 среднее значение на интервал испытаний</w:t>
            </w:r>
          </w:p>
        </w:tc>
      </w:tr>
      <w:tr w:rsidR="00E15329" w:rsidRPr="00F97FBC" w:rsidTr="005D277C">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7.6.8.2.1</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разбавленных отработавших газов при CVS с теплообменником, устанавливаемым перед прибором для измерения расхода</w:t>
            </w:r>
          </w:p>
        </w:tc>
        <w:tc>
          <w:tcPr>
            <w:tcW w:w="846"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E15329" w:rsidRPr="00F97FBC" w:rsidTr="00043F9F">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разбавленных отработавших газов при CVS без теплообменника, устанавливаемого перед прибором для измерения расхода</w:t>
            </w:r>
          </w:p>
        </w:tc>
        <w:tc>
          <w:tcPr>
            <w:tcW w:w="846"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vAlign w:val="center"/>
          </w:tcPr>
          <w:p w:rsidR="00E15329" w:rsidRPr="00F97FBC" w:rsidRDefault="00E15329" w:rsidP="00043F9F">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E15329" w:rsidRPr="00F97FBC" w:rsidTr="00043F9F">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сход потока всасываемого воздуха или отработавших газов (для измерения первичных газов в переходном цикле)</w:t>
            </w:r>
          </w:p>
        </w:tc>
        <w:tc>
          <w:tcPr>
            <w:tcW w:w="846" w:type="pct"/>
            <w:tcMar>
              <w:left w:w="0" w:type="dxa"/>
              <w:right w:w="113" w:type="dxa"/>
            </w:tcMar>
            <w:vAlign w:val="center"/>
          </w:tcPr>
          <w:p w:rsidR="00E15329" w:rsidRPr="00F97FBC" w:rsidRDefault="00E15329" w:rsidP="005D277C">
            <w:pPr>
              <w:spacing w:before="40" w:after="120"/>
              <w:ind w:left="113"/>
              <w:jc w:val="center"/>
              <w:rPr>
                <w:sz w:val="18"/>
                <w:szCs w:val="18"/>
              </w:rPr>
            </w:pPr>
            <w:r w:rsidRPr="00F97FBC">
              <w:rPr>
                <w:sz w:val="18"/>
                <w:szCs w:val="18"/>
              </w:rPr>
              <w:t>Не определены</w:t>
            </w:r>
          </w:p>
        </w:tc>
        <w:tc>
          <w:tcPr>
            <w:tcW w:w="1043" w:type="pct"/>
            <w:tcMar>
              <w:left w:w="0" w:type="dxa"/>
              <w:right w:w="113" w:type="dxa"/>
            </w:tcMar>
            <w:vAlign w:val="center"/>
          </w:tcPr>
          <w:p w:rsidR="00E15329" w:rsidRPr="00F97FBC" w:rsidRDefault="00E15329" w:rsidP="00043F9F">
            <w:pPr>
              <w:spacing w:before="40" w:after="120"/>
              <w:ind w:left="113"/>
              <w:jc w:val="center"/>
              <w:rPr>
                <w:sz w:val="18"/>
                <w:szCs w:val="18"/>
              </w:rPr>
            </w:pPr>
            <w:r w:rsidRPr="00F97FBC">
              <w:rPr>
                <w:sz w:val="18"/>
                <w:szCs w:val="18"/>
              </w:rPr>
              <w:t>1 Гц в среднем</w:t>
            </w:r>
          </w:p>
        </w:tc>
      </w:tr>
      <w:tr w:rsidR="00E15329" w:rsidRPr="00F97FBC" w:rsidTr="005D277C">
        <w:tc>
          <w:tcPr>
            <w:tcW w:w="735"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Разбавляющий воздух при активном регулировании</w:t>
            </w:r>
          </w:p>
        </w:tc>
        <w:tc>
          <w:tcPr>
            <w:tcW w:w="846" w:type="pct"/>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r w:rsidR="00E15329" w:rsidRPr="00F97FBC" w:rsidTr="00D83C3D">
        <w:tc>
          <w:tcPr>
            <w:tcW w:w="735" w:type="pct"/>
            <w:tcBorders>
              <w:bottom w:val="single" w:sz="4" w:space="0" w:color="auto"/>
            </w:tcBorders>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Borders>
              <w:bottom w:val="single" w:sz="4" w:space="0" w:color="auto"/>
            </w:tcBorders>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Поток проб при CVS с теплообменником</w:t>
            </w:r>
          </w:p>
        </w:tc>
        <w:tc>
          <w:tcPr>
            <w:tcW w:w="846" w:type="pct"/>
            <w:tcBorders>
              <w:bottom w:val="single" w:sz="4" w:space="0" w:color="auto"/>
            </w:tcBorders>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c>
          <w:tcPr>
            <w:tcW w:w="1043" w:type="pct"/>
            <w:tcBorders>
              <w:bottom w:val="single" w:sz="4" w:space="0" w:color="auto"/>
            </w:tcBorders>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w:t>
            </w:r>
          </w:p>
        </w:tc>
      </w:tr>
      <w:tr w:rsidR="00E15329" w:rsidRPr="00F97FBC" w:rsidTr="00D83C3D">
        <w:tc>
          <w:tcPr>
            <w:tcW w:w="735" w:type="pct"/>
            <w:tcBorders>
              <w:bottom w:val="single" w:sz="12" w:space="0" w:color="auto"/>
            </w:tcBorders>
            <w:tcMar>
              <w:left w:w="0" w:type="dxa"/>
              <w:right w:w="113" w:type="dxa"/>
            </w:tcMa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ind w:left="113"/>
              <w:rPr>
                <w:sz w:val="18"/>
                <w:szCs w:val="18"/>
              </w:rPr>
            </w:pPr>
            <w:r w:rsidRPr="00F97FBC">
              <w:rPr>
                <w:sz w:val="18"/>
                <w:szCs w:val="18"/>
              </w:rPr>
              <w:t xml:space="preserve">7.6.8.2.1 </w:t>
            </w:r>
          </w:p>
        </w:tc>
        <w:tc>
          <w:tcPr>
            <w:tcW w:w="2376" w:type="pct"/>
            <w:tcBorders>
              <w:bottom w:val="single" w:sz="12" w:space="0" w:color="auto"/>
            </w:tcBorders>
            <w:tcMar>
              <w:left w:w="0" w:type="dxa"/>
              <w:right w:w="113" w:type="dxa"/>
            </w:tcMar>
          </w:tcPr>
          <w:p w:rsidR="00E15329" w:rsidRPr="00F97FBC" w:rsidRDefault="00E15329" w:rsidP="005D277C">
            <w:pPr>
              <w:keepNext/>
              <w:keepLines/>
              <w:tabs>
                <w:tab w:val="left" w:pos="360"/>
                <w:tab w:val="left" w:pos="720"/>
                <w:tab w:val="left" w:pos="1080"/>
                <w:tab w:val="left" w:pos="1440"/>
                <w:tab w:val="left" w:pos="1800"/>
                <w:tab w:val="left" w:pos="2160"/>
                <w:tab w:val="left" w:pos="2520"/>
                <w:tab w:val="left" w:pos="2880"/>
              </w:tabs>
              <w:spacing w:before="40" w:after="120"/>
              <w:ind w:left="16" w:right="-41"/>
              <w:rPr>
                <w:sz w:val="18"/>
                <w:szCs w:val="18"/>
              </w:rPr>
            </w:pPr>
            <w:r w:rsidRPr="00F97FBC">
              <w:rPr>
                <w:sz w:val="18"/>
                <w:szCs w:val="18"/>
              </w:rPr>
              <w:t>Поток проб при CVS без теплообменника</w:t>
            </w:r>
          </w:p>
        </w:tc>
        <w:tc>
          <w:tcPr>
            <w:tcW w:w="846" w:type="pct"/>
            <w:tcBorders>
              <w:bottom w:val="single" w:sz="12" w:space="0" w:color="auto"/>
            </w:tcBorders>
            <w:tcMar>
              <w:left w:w="0" w:type="dxa"/>
              <w:right w:w="113" w:type="dxa"/>
            </w:tcMar>
            <w:vAlign w:val="center"/>
          </w:tcPr>
          <w:p w:rsidR="00E15329" w:rsidRPr="00F97FBC" w:rsidRDefault="00E15329" w:rsidP="005D277C">
            <w:pPr>
              <w:keepNext/>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5 Гц</w:t>
            </w:r>
          </w:p>
        </w:tc>
        <w:tc>
          <w:tcPr>
            <w:tcW w:w="1043" w:type="pct"/>
            <w:tcBorders>
              <w:bottom w:val="single" w:sz="12" w:space="0" w:color="auto"/>
            </w:tcBorders>
            <w:tcMar>
              <w:left w:w="0" w:type="dxa"/>
              <w:right w:w="113" w:type="dxa"/>
            </w:tcMar>
            <w:vAlign w:val="center"/>
          </w:tcPr>
          <w:p w:rsidR="00E15329" w:rsidRPr="00F97FBC" w:rsidRDefault="00E15329" w:rsidP="005D277C">
            <w:pPr>
              <w:keepLines/>
              <w:tabs>
                <w:tab w:val="left" w:pos="0"/>
                <w:tab w:val="left" w:pos="360"/>
                <w:tab w:val="left" w:pos="720"/>
                <w:tab w:val="left" w:pos="1080"/>
                <w:tab w:val="left" w:pos="1440"/>
                <w:tab w:val="left" w:pos="1800"/>
                <w:tab w:val="left" w:pos="2160"/>
                <w:tab w:val="left" w:pos="2520"/>
                <w:tab w:val="left" w:pos="2880"/>
                <w:tab w:val="left" w:pos="3240"/>
              </w:tabs>
              <w:spacing w:before="40" w:after="120"/>
              <w:ind w:left="113"/>
              <w:jc w:val="center"/>
              <w:rPr>
                <w:sz w:val="18"/>
                <w:szCs w:val="18"/>
              </w:rPr>
            </w:pPr>
            <w:r w:rsidRPr="00F97FBC">
              <w:rPr>
                <w:sz w:val="18"/>
                <w:szCs w:val="18"/>
              </w:rPr>
              <w:t>1 Гц в среднем</w:t>
            </w:r>
          </w:p>
        </w:tc>
      </w:tr>
    </w:tbl>
    <w:p w:rsidR="00E15329" w:rsidRPr="00F97FBC" w:rsidRDefault="00E15329" w:rsidP="00E15329">
      <w:pPr>
        <w:spacing w:before="240" w:after="120"/>
        <w:ind w:left="2268" w:right="1134" w:hanging="1134"/>
        <w:jc w:val="both"/>
      </w:pPr>
      <w:r w:rsidRPr="00F97FBC">
        <w:t>9.4.3</w:t>
      </w:r>
      <w:r w:rsidRPr="00F97FBC">
        <w:tab/>
        <w:t xml:space="preserve">Эксплуатационные характеристики измерительных приборов </w:t>
      </w:r>
    </w:p>
    <w:p w:rsidR="00E15329" w:rsidRPr="00F97FBC" w:rsidRDefault="00E15329" w:rsidP="00E15329">
      <w:pPr>
        <w:spacing w:after="120"/>
        <w:ind w:left="2268" w:right="1134" w:hanging="1134"/>
        <w:jc w:val="both"/>
      </w:pPr>
      <w:r w:rsidRPr="00F97FBC">
        <w:t>9.4.3.1</w:t>
      </w:r>
      <w:r w:rsidRPr="00F97FBC">
        <w:tab/>
        <w:t>Краткое описание</w:t>
      </w:r>
    </w:p>
    <w:p w:rsidR="00E15329" w:rsidRPr="00F97FBC" w:rsidRDefault="00E15329" w:rsidP="00E15329">
      <w:pPr>
        <w:spacing w:after="120"/>
        <w:ind w:left="2268" w:right="1134" w:hanging="1134"/>
        <w:jc w:val="both"/>
      </w:pPr>
      <w:r w:rsidRPr="00F97FBC">
        <w:tab/>
        <w:t xml:space="preserve">Испытательная система в целом должна соответствовать всем применимым критериям в отношении калибровок, проверок и </w:t>
      </w:r>
      <w:r w:rsidRPr="00F97FBC">
        <w:lastRenderedPageBreak/>
        <w:t>достоверности испытаний, указанным в пункте 8.1 настоящего приложения, включая требования о проверке линейности согласно пунктам 8.1.4 и 8.2 настоящего приложения. Приборы должны соответствовать техническим требованиям, указанным в таблице A.4-7, по всем диапазонам, подлежащим использованию в ходе испытания. Кроме того, должна сохраняться любая документация, поступившая от изготовителей приборов и указывающая, что приборы соответствуют техническим требованиям, приведенным в таблице A.4-7.</w:t>
      </w:r>
    </w:p>
    <w:p w:rsidR="00E15329" w:rsidRPr="00F97FBC" w:rsidRDefault="00E15329" w:rsidP="00E15329">
      <w:pPr>
        <w:keepNext/>
        <w:keepLines/>
        <w:spacing w:after="120"/>
        <w:ind w:left="2268" w:right="1134" w:hanging="1134"/>
        <w:jc w:val="both"/>
        <w:rPr>
          <w:strike/>
        </w:rPr>
      </w:pPr>
      <w:r w:rsidRPr="00F97FBC">
        <w:t>9.4.3.2</w:t>
      </w:r>
      <w:r w:rsidRPr="00F97FBC">
        <w:tab/>
        <w:t>Требования к элементам</w:t>
      </w:r>
    </w:p>
    <w:p w:rsidR="00E15329" w:rsidRPr="00F97FBC" w:rsidRDefault="00E15329" w:rsidP="00E15329">
      <w:pPr>
        <w:spacing w:after="60"/>
        <w:ind w:left="2268" w:right="1134" w:hanging="1134"/>
        <w:jc w:val="both"/>
      </w:pPr>
      <w:r w:rsidRPr="00F97FBC">
        <w:tab/>
        <w:t>В таблице A.4-8 изложены технические требования к датчикам крутящего момента, частоты вращения и давления, датчикам температуры и точки росы, а также к другим приборам. Вся система измерения этих физических и/или химических количеств должна отвечать требованиям относительно проверки линейности, указанным в пункте 8.1.4 настоящего приложения. В случае измерения газообразных выбросов могут использоваться анализаторы с алгоритмами корректировки, являющимися функциями других измеренных газообразных компонентов, и с характеристиками топлива, предусмотренными для конкретного испытания двигателя. Любой алгоритм корректировки обеспечивает только корректировку смещения без какого-либо увеличения (т. е. без искажения).</w:t>
      </w:r>
    </w:p>
    <w:p w:rsidR="00E15329" w:rsidRPr="00F97FBC" w:rsidRDefault="00E15329" w:rsidP="00E15329">
      <w:pPr>
        <w:keepNext/>
        <w:keepLines/>
        <w:spacing w:before="120"/>
        <w:ind w:left="1134"/>
        <w:outlineLvl w:val="0"/>
        <w:rPr>
          <w:rFonts w:eastAsiaTheme="majorEastAsia"/>
        </w:rPr>
      </w:pPr>
      <w:r w:rsidRPr="00F97FBC">
        <w:t>Таблица</w:t>
      </w:r>
      <w:r w:rsidRPr="00F97FBC">
        <w:rPr>
          <w:rFonts w:eastAsiaTheme="majorEastAsia"/>
        </w:rPr>
        <w:t xml:space="preserve"> A.4-8</w:t>
      </w:r>
    </w:p>
    <w:p w:rsidR="00E15329" w:rsidRPr="00F97FBC" w:rsidRDefault="00E15329" w:rsidP="00E15329">
      <w:pPr>
        <w:keepNext/>
        <w:keepLines/>
        <w:spacing w:after="120"/>
        <w:ind w:left="2268" w:right="850" w:hanging="1134"/>
        <w:jc w:val="both"/>
        <w:rPr>
          <w:b/>
          <w:bCs/>
        </w:rPr>
      </w:pPr>
      <w:r w:rsidRPr="00F97FBC">
        <w:rPr>
          <w:b/>
        </w:rPr>
        <w:t>Рекомендованные эксплуатационные</w:t>
      </w:r>
      <w:r w:rsidRPr="00F97FBC">
        <w:t xml:space="preserve"> </w:t>
      </w:r>
      <w:r w:rsidRPr="00F97FBC">
        <w:rPr>
          <w:b/>
        </w:rPr>
        <w:t>характеристики измерительных приборов</w:t>
      </w:r>
    </w:p>
    <w:tbl>
      <w:tblPr>
        <w:tblpPr w:leftFromText="180" w:rightFromText="180" w:vertAnchor="text" w:tblpX="166" w:tblpY="1"/>
        <w:tblOverlap w:val="neve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691"/>
        <w:gridCol w:w="992"/>
        <w:gridCol w:w="1140"/>
        <w:gridCol w:w="1276"/>
        <w:gridCol w:w="1417"/>
        <w:gridCol w:w="1559"/>
      </w:tblGrid>
      <w:tr w:rsidR="00E15329" w:rsidRPr="00D83C3D" w:rsidTr="00D83C3D">
        <w:trPr>
          <w:cantSplit/>
        </w:trPr>
        <w:tc>
          <w:tcPr>
            <w:tcW w:w="2691"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rPr>
            </w:pPr>
            <w:r w:rsidRPr="00D83C3D">
              <w:rPr>
                <w:i/>
                <w:sz w:val="16"/>
                <w:szCs w:val="16"/>
              </w:rPr>
              <w:t>Измерительный прибор</w:t>
            </w:r>
          </w:p>
        </w:tc>
        <w:tc>
          <w:tcPr>
            <w:tcW w:w="992"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rPr>
            </w:pPr>
            <w:r w:rsidRPr="00D83C3D">
              <w:rPr>
                <w:i/>
                <w:sz w:val="16"/>
                <w:szCs w:val="16"/>
              </w:rPr>
              <w:t>Обозначение измеренного количества</w:t>
            </w:r>
          </w:p>
        </w:tc>
        <w:tc>
          <w:tcPr>
            <w:tcW w:w="1140"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lang w:eastAsia="it-IT"/>
              </w:rPr>
            </w:pPr>
            <w:r w:rsidRPr="00D83C3D">
              <w:rPr>
                <w:i/>
                <w:sz w:val="16"/>
                <w:szCs w:val="16"/>
              </w:rPr>
              <w:t>Время восстановления всей системы</w:t>
            </w:r>
          </w:p>
        </w:tc>
        <w:tc>
          <w:tcPr>
            <w:tcW w:w="1276"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lang w:eastAsia="it-IT"/>
              </w:rPr>
            </w:pPr>
            <w:r w:rsidRPr="00D83C3D">
              <w:rPr>
                <w:i/>
                <w:sz w:val="16"/>
                <w:szCs w:val="16"/>
              </w:rPr>
              <w:t>Частота обновления регистрируемых значений</w:t>
            </w:r>
          </w:p>
        </w:tc>
        <w:tc>
          <w:tcPr>
            <w:tcW w:w="1417"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vertAlign w:val="superscript"/>
              </w:rPr>
            </w:pPr>
            <w:r w:rsidRPr="00D83C3D">
              <w:rPr>
                <w:i/>
                <w:sz w:val="16"/>
                <w:szCs w:val="16"/>
              </w:rPr>
              <w:t>Точность</w:t>
            </w:r>
            <w:r w:rsidRPr="00D83C3D">
              <w:rPr>
                <w:i/>
                <w:sz w:val="16"/>
                <w:szCs w:val="18"/>
                <w:vertAlign w:val="superscript"/>
              </w:rPr>
              <w:t>a</w:t>
            </w:r>
          </w:p>
        </w:tc>
        <w:tc>
          <w:tcPr>
            <w:tcW w:w="1559" w:type="dxa"/>
            <w:tcBorders>
              <w:left w:val="single" w:sz="4" w:space="0" w:color="auto"/>
              <w:bottom w:val="single" w:sz="12" w:space="0" w:color="auto"/>
              <w:right w:val="single" w:sz="4" w:space="0" w:color="auto"/>
            </w:tcBorders>
            <w:shd w:val="clear" w:color="auto" w:fill="FFFFFF"/>
            <w:tcMar>
              <w:top w:w="0" w:type="dxa"/>
              <w:left w:w="0" w:type="dxa"/>
              <w:bottom w:w="0" w:type="dxa"/>
              <w:right w:w="113" w:type="dxa"/>
            </w:tcMar>
            <w:vAlign w:val="center"/>
          </w:tcPr>
          <w:p w:rsidR="00E15329" w:rsidRPr="00D83C3D" w:rsidRDefault="00E15329" w:rsidP="00A91894">
            <w:pPr>
              <w:suppressAutoHyphens w:val="0"/>
              <w:spacing w:before="80" w:after="80" w:line="200" w:lineRule="exact"/>
              <w:jc w:val="center"/>
              <w:rPr>
                <w:i/>
                <w:sz w:val="16"/>
                <w:szCs w:val="16"/>
                <w:vertAlign w:val="superscript"/>
              </w:rPr>
            </w:pPr>
            <w:r w:rsidRPr="00D83C3D">
              <w:rPr>
                <w:i/>
                <w:sz w:val="16"/>
                <w:szCs w:val="16"/>
              </w:rPr>
              <w:t>Воспроизводимость</w:t>
            </w:r>
            <w:r w:rsidRPr="00D83C3D">
              <w:rPr>
                <w:i/>
                <w:sz w:val="16"/>
                <w:szCs w:val="18"/>
                <w:vertAlign w:val="superscript"/>
              </w:rPr>
              <w:t>а</w:t>
            </w:r>
          </w:p>
        </w:tc>
      </w:tr>
      <w:tr w:rsidR="00E15329" w:rsidRPr="00F97FBC" w:rsidTr="00D83C3D">
        <w:trPr>
          <w:cantSplit/>
        </w:trPr>
        <w:tc>
          <w:tcPr>
            <w:tcW w:w="2691"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Датчик частоты вращения двигателя</w:t>
            </w:r>
          </w:p>
        </w:tc>
        <w:tc>
          <w:tcPr>
            <w:tcW w:w="992"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vertAlign w:val="subscript"/>
              </w:rPr>
            </w:pPr>
            <w:r w:rsidRPr="00F97FBC">
              <w:rPr>
                <w:sz w:val="18"/>
              </w:rPr>
              <w:t>n</w:t>
            </w:r>
          </w:p>
        </w:tc>
        <w:tc>
          <w:tcPr>
            <w:tcW w:w="1140"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1 с</w:t>
            </w:r>
          </w:p>
        </w:tc>
        <w:tc>
          <w:tcPr>
            <w:tcW w:w="1276"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right="-77" w:firstLine="113"/>
              <w:jc w:val="center"/>
              <w:rPr>
                <w:sz w:val="18"/>
                <w:szCs w:val="18"/>
              </w:rPr>
            </w:pPr>
            <w:r w:rsidRPr="00F97FBC">
              <w:rPr>
                <w:sz w:val="18"/>
                <w:szCs w:val="18"/>
              </w:rPr>
              <w:t>1 Гц в среднем</w:t>
            </w:r>
          </w:p>
        </w:tc>
        <w:tc>
          <w:tcPr>
            <w:tcW w:w="1417"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lang w:eastAsia="it-IT"/>
              </w:rPr>
            </w:pPr>
            <w:r w:rsidRPr="00F97FBC">
              <w:rPr>
                <w:sz w:val="18"/>
              </w:rPr>
              <w:t>2,0% от pt. или</w:t>
            </w:r>
            <w:r w:rsidRPr="00F97FBC">
              <w:rPr>
                <w:sz w:val="18"/>
                <w:lang w:eastAsia="it-IT"/>
              </w:rPr>
              <w:t xml:space="preserve"> </w:t>
            </w:r>
            <w:r w:rsidRPr="00F97FBC">
              <w:rPr>
                <w:sz w:val="18"/>
              </w:rPr>
              <w:t>0,5% от max.</w:t>
            </w:r>
          </w:p>
        </w:tc>
        <w:tc>
          <w:tcPr>
            <w:tcW w:w="1559" w:type="dxa"/>
            <w:tcBorders>
              <w:top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w:t>
            </w:r>
            <w:r w:rsidRPr="00F97FBC">
              <w:rPr>
                <w:sz w:val="18"/>
              </w:rPr>
              <w:br/>
              <w:t>или 0,25% от max.</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Датчик крутящего момента двигателя</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T</w:t>
            </w: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1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right="-77" w:firstLine="113"/>
              <w:jc w:val="center"/>
              <w:rPr>
                <w:sz w:val="18"/>
              </w:rPr>
            </w:pPr>
            <w:r w:rsidRPr="00F97FBC">
              <w:rPr>
                <w:sz w:val="18"/>
                <w:szCs w:val="18"/>
              </w:rPr>
              <w:t>1 Гц в среднем</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1,0% от max.</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 xml:space="preserve">1,0% от pt. </w:t>
            </w:r>
            <w:r w:rsidRPr="00F97FBC">
              <w:rPr>
                <w:sz w:val="18"/>
              </w:rPr>
              <w:br/>
              <w:t>или 0,5% от max.</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Измеритель расхода топлива (топливомер суммарного запаса топлива)</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E15329" w:rsidRPr="00F97FBC" w:rsidRDefault="00E15329" w:rsidP="00043F9F">
            <w:pPr>
              <w:spacing w:before="40" w:after="120"/>
              <w:ind w:left="3" w:right="-107"/>
              <w:jc w:val="center"/>
              <w:rPr>
                <w:sz w:val="18"/>
              </w:rPr>
            </w:pPr>
            <w:r w:rsidRPr="00F97FBC">
              <w:rPr>
                <w:sz w:val="18"/>
              </w:rPr>
              <w:t xml:space="preserve">5 </w:t>
            </w:r>
            <w:r w:rsidR="00043F9F">
              <w:rPr>
                <w:sz w:val="18"/>
              </w:rPr>
              <w:t>с</w:t>
            </w:r>
            <w:r w:rsidRPr="00F97FBC">
              <w:rPr>
                <w:sz w:val="18"/>
                <w:lang w:eastAsia="it-IT"/>
              </w:rPr>
              <w:br/>
            </w:r>
            <w:r w:rsidRPr="00F97FBC">
              <w:rPr>
                <w:sz w:val="18"/>
              </w:rPr>
              <w:t>(</w:t>
            </w:r>
            <w:r w:rsidRPr="00F97FBC">
              <w:rPr>
                <w:sz w:val="18"/>
                <w:szCs w:val="18"/>
              </w:rPr>
              <w:t xml:space="preserve">данные </w:t>
            </w:r>
            <w:r w:rsidRPr="00F97FBC">
              <w:rPr>
                <w:sz w:val="18"/>
                <w:szCs w:val="18"/>
              </w:rPr>
              <w:br/>
              <w:t>отсутствуют</w:t>
            </w:r>
            <w:r w:rsidRPr="00F97FBC">
              <w:rPr>
                <w:sz w:val="18"/>
              </w:rPr>
              <w:t>)</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right="-77" w:firstLine="113"/>
              <w:jc w:val="center"/>
              <w:rPr>
                <w:sz w:val="18"/>
              </w:rPr>
            </w:pPr>
            <w:r w:rsidRPr="00F97FBC">
              <w:rPr>
                <w:sz w:val="18"/>
              </w:rPr>
              <w:t>1 Гц</w:t>
            </w:r>
            <w:r w:rsidRPr="00F97FBC">
              <w:rPr>
                <w:sz w:val="18"/>
                <w:lang w:eastAsia="it-IT"/>
              </w:rPr>
              <w:br/>
            </w:r>
            <w:r w:rsidRPr="00F97FBC">
              <w:rPr>
                <w:sz w:val="18"/>
              </w:rPr>
              <w:t>(</w:t>
            </w:r>
            <w:r w:rsidRPr="00F97FBC">
              <w:rPr>
                <w:sz w:val="18"/>
                <w:szCs w:val="18"/>
              </w:rPr>
              <w:t xml:space="preserve">данные </w:t>
            </w:r>
            <w:r w:rsidRPr="00F97FBC">
              <w:rPr>
                <w:sz w:val="18"/>
                <w:szCs w:val="18"/>
              </w:rPr>
              <w:br/>
              <w:t>отсутствуют</w:t>
            </w:r>
            <w:r w:rsidRPr="00F97FBC">
              <w:rPr>
                <w:sz w:val="18"/>
              </w:rPr>
              <w:t>)</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1,5% от max.</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 xml:space="preserve">1,0% от pt. или </w:t>
            </w:r>
            <w:r w:rsidRPr="00F97FBC">
              <w:rPr>
                <w:sz w:val="18"/>
              </w:rPr>
              <w:br/>
              <w:t>0,75% от max.</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Измеритель всех разбавленных отработавших газов (</w:t>
            </w:r>
            <w:r w:rsidRPr="00F97FBC">
              <w:rPr>
                <w:sz w:val="18"/>
                <w:szCs w:val="18"/>
                <w:lang w:val="fr-FR"/>
              </w:rPr>
              <w:t>CVS</w:t>
            </w:r>
            <w:r w:rsidRPr="00F97FBC">
              <w:rPr>
                <w:sz w:val="18"/>
                <w:szCs w:val="18"/>
              </w:rPr>
              <w:t>) (с теплообменником, установленным перед измерителем)</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1 с</w:t>
            </w:r>
            <w:r w:rsidRPr="00F97FBC">
              <w:rPr>
                <w:sz w:val="18"/>
              </w:rPr>
              <w:br/>
              <w:t>(5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right="-77" w:firstLine="113"/>
              <w:jc w:val="center"/>
              <w:rPr>
                <w:sz w:val="18"/>
              </w:rPr>
            </w:pPr>
            <w:r w:rsidRPr="00F97FBC">
              <w:rPr>
                <w:sz w:val="18"/>
              </w:rPr>
              <w:t xml:space="preserve">1 </w:t>
            </w:r>
            <w:r w:rsidRPr="00F97FBC">
              <w:rPr>
                <w:sz w:val="18"/>
                <w:szCs w:val="18"/>
              </w:rPr>
              <w:t>Гц в среднем</w:t>
            </w:r>
            <w:r w:rsidRPr="00F97FBC">
              <w:rPr>
                <w:sz w:val="18"/>
              </w:rPr>
              <w:t xml:space="preserve"> </w:t>
            </w:r>
            <w:r w:rsidRPr="00F97FBC">
              <w:rPr>
                <w:sz w:val="18"/>
              </w:rPr>
              <w:br/>
              <w:t xml:space="preserve">(1 </w:t>
            </w:r>
            <w:r w:rsidRPr="00F97FBC">
              <w:rPr>
                <w:sz w:val="18"/>
                <w:szCs w:val="18"/>
              </w:rPr>
              <w:t>Гц</w:t>
            </w:r>
            <w:r w:rsidRPr="00F97FBC">
              <w:rPr>
                <w:sz w:val="18"/>
              </w:rPr>
              <w:t>)</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 xml:space="preserve">2,0% от pt. или </w:t>
            </w:r>
            <w:r w:rsidRPr="00F97FBC">
              <w:rPr>
                <w:sz w:val="18"/>
              </w:rPr>
              <w:br/>
              <w:t>1,5% от max.</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 xml:space="preserve">1,0% от pt. или </w:t>
            </w:r>
            <w:r w:rsidRPr="00F97FBC">
              <w:rPr>
                <w:sz w:val="18"/>
              </w:rPr>
              <w:br/>
              <w:t>0,75% от max.</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Расходомеры потоков разбавляющего воздуха, всасываемого воздуха, отработавших газов и проб</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1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right="-77" w:firstLine="113"/>
              <w:jc w:val="center"/>
              <w:rPr>
                <w:sz w:val="18"/>
              </w:rPr>
            </w:pPr>
            <w:r w:rsidRPr="00F97FBC">
              <w:rPr>
                <w:sz w:val="18"/>
                <w:szCs w:val="18"/>
              </w:rPr>
              <w:t xml:space="preserve">1 Гц в среднем </w:t>
            </w:r>
            <w:r w:rsidRPr="00F97FBC">
              <w:rPr>
                <w:sz w:val="18"/>
                <w:szCs w:val="18"/>
              </w:rPr>
              <w:br/>
              <w:t>с частотой отбора проб 5 Гц</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5% от pt. или</w:t>
            </w:r>
            <w:r w:rsidRPr="00F97FBC">
              <w:rPr>
                <w:sz w:val="18"/>
              </w:rPr>
              <w:br/>
              <w:t>1,5% от max.</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25% от pt. или</w:t>
            </w:r>
            <w:r w:rsidRPr="00F97FBC">
              <w:rPr>
                <w:sz w:val="18"/>
              </w:rPr>
              <w:br/>
              <w:t>0,75% от max.</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Непрерывно функционирующий анализатор первичного газа</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113" w:right="-77"/>
              <w:jc w:val="center"/>
              <w:rPr>
                <w:sz w:val="18"/>
              </w:rPr>
            </w:pPr>
            <w:r w:rsidRPr="00F97FBC">
              <w:rPr>
                <w:sz w:val="18"/>
              </w:rPr>
              <w:t>2 Гц</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 или</w:t>
            </w:r>
            <w:r w:rsidRPr="00F97FBC">
              <w:rPr>
                <w:sz w:val="18"/>
              </w:rPr>
              <w:br/>
              <w:t>1,0% от meas.</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Непрерывно функционирующий анализатор разбавленного газа</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113" w:right="-77"/>
              <w:jc w:val="center"/>
              <w:rPr>
                <w:sz w:val="18"/>
              </w:rPr>
            </w:pPr>
            <w:r w:rsidRPr="00F97FBC">
              <w:rPr>
                <w:sz w:val="18"/>
              </w:rPr>
              <w:t>1 Гц</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 или</w:t>
            </w:r>
            <w:r w:rsidRPr="00F97FBC">
              <w:rPr>
                <w:sz w:val="18"/>
              </w:rPr>
              <w:br/>
              <w:t>1,0% от meas.</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lang w:val="fr-FR"/>
              </w:rPr>
              <w:t>Непре</w:t>
            </w:r>
            <w:r w:rsidRPr="00F97FBC">
              <w:rPr>
                <w:sz w:val="18"/>
                <w:szCs w:val="18"/>
              </w:rPr>
              <w:t>рывно функционирующий газоанализатор</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5 с</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113" w:right="-77"/>
              <w:jc w:val="center"/>
              <w:rPr>
                <w:sz w:val="18"/>
              </w:rPr>
            </w:pPr>
            <w:r w:rsidRPr="00F97FBC">
              <w:rPr>
                <w:sz w:val="18"/>
              </w:rPr>
              <w:t>1 Гц</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 или</w:t>
            </w:r>
            <w:r w:rsidRPr="00F97FBC">
              <w:rPr>
                <w:sz w:val="18"/>
              </w:rPr>
              <w:br/>
              <w:t>1,0% от meas.</w:t>
            </w:r>
          </w:p>
        </w:tc>
      </w:tr>
      <w:tr w:rsidR="00D83C3D" w:rsidRPr="00F97FBC" w:rsidTr="00D83C3D">
        <w:trPr>
          <w:cantSplit/>
        </w:trPr>
        <w:tc>
          <w:tcPr>
            <w:tcW w:w="2691"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rPr>
            </w:pPr>
            <w:r w:rsidRPr="00D83C3D">
              <w:rPr>
                <w:i/>
                <w:sz w:val="16"/>
                <w:szCs w:val="16"/>
              </w:rPr>
              <w:lastRenderedPageBreak/>
              <w:t>Измерительный прибор</w:t>
            </w:r>
          </w:p>
        </w:tc>
        <w:tc>
          <w:tcPr>
            <w:tcW w:w="992"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rPr>
            </w:pPr>
            <w:r w:rsidRPr="00D83C3D">
              <w:rPr>
                <w:i/>
                <w:sz w:val="16"/>
                <w:szCs w:val="16"/>
              </w:rPr>
              <w:t>Обозначение измеренного количества</w:t>
            </w:r>
          </w:p>
        </w:tc>
        <w:tc>
          <w:tcPr>
            <w:tcW w:w="1140"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lang w:eastAsia="it-IT"/>
              </w:rPr>
            </w:pPr>
            <w:r w:rsidRPr="00D83C3D">
              <w:rPr>
                <w:i/>
                <w:sz w:val="16"/>
                <w:szCs w:val="16"/>
              </w:rPr>
              <w:t>Время восстановления всей системы</w:t>
            </w:r>
          </w:p>
        </w:tc>
        <w:tc>
          <w:tcPr>
            <w:tcW w:w="1276"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lang w:eastAsia="it-IT"/>
              </w:rPr>
            </w:pPr>
            <w:r w:rsidRPr="00D83C3D">
              <w:rPr>
                <w:i/>
                <w:sz w:val="16"/>
                <w:szCs w:val="16"/>
              </w:rPr>
              <w:t>Частота обновления регистрируемых значений</w:t>
            </w:r>
          </w:p>
        </w:tc>
        <w:tc>
          <w:tcPr>
            <w:tcW w:w="1417"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vertAlign w:val="superscript"/>
              </w:rPr>
            </w:pPr>
            <w:r w:rsidRPr="00D83C3D">
              <w:rPr>
                <w:i/>
                <w:sz w:val="16"/>
                <w:szCs w:val="16"/>
              </w:rPr>
              <w:t>Точность</w:t>
            </w:r>
            <w:r w:rsidRPr="00D83C3D">
              <w:rPr>
                <w:i/>
                <w:sz w:val="16"/>
                <w:szCs w:val="18"/>
                <w:vertAlign w:val="superscript"/>
              </w:rPr>
              <w:t>a</w:t>
            </w:r>
          </w:p>
        </w:tc>
        <w:tc>
          <w:tcPr>
            <w:tcW w:w="1559" w:type="dxa"/>
            <w:shd w:val="clear" w:color="auto" w:fill="FFFFFF"/>
            <w:tcMar>
              <w:top w:w="0" w:type="dxa"/>
              <w:left w:w="0" w:type="dxa"/>
              <w:bottom w:w="0" w:type="dxa"/>
              <w:right w:w="113" w:type="dxa"/>
            </w:tcMar>
            <w:vAlign w:val="center"/>
          </w:tcPr>
          <w:p w:rsidR="00D83C3D" w:rsidRPr="00D83C3D" w:rsidRDefault="00D83C3D" w:rsidP="00D83C3D">
            <w:pPr>
              <w:suppressAutoHyphens w:val="0"/>
              <w:spacing w:before="80" w:after="80" w:line="200" w:lineRule="exact"/>
              <w:jc w:val="center"/>
              <w:rPr>
                <w:i/>
                <w:sz w:val="16"/>
                <w:szCs w:val="16"/>
                <w:vertAlign w:val="superscript"/>
              </w:rPr>
            </w:pPr>
            <w:r w:rsidRPr="00D83C3D">
              <w:rPr>
                <w:i/>
                <w:sz w:val="16"/>
                <w:szCs w:val="16"/>
              </w:rPr>
              <w:t>Воспроизводимость</w:t>
            </w:r>
            <w:r w:rsidRPr="00D83C3D">
              <w:rPr>
                <w:i/>
                <w:sz w:val="16"/>
                <w:szCs w:val="18"/>
                <w:vertAlign w:val="superscript"/>
              </w:rPr>
              <w:t>а</w:t>
            </w:r>
          </w:p>
        </w:tc>
      </w:tr>
      <w:tr w:rsidR="00E15329" w:rsidRPr="00F97FBC" w:rsidTr="00D83C3D">
        <w:trPr>
          <w:cantSplit/>
        </w:trPr>
        <w:tc>
          <w:tcPr>
            <w:tcW w:w="2691"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Анализатор проб газа, отбираемых из партии</w:t>
            </w:r>
          </w:p>
        </w:tc>
        <w:tc>
          <w:tcPr>
            <w:tcW w:w="992"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x</w:t>
            </w:r>
          </w:p>
        </w:tc>
        <w:tc>
          <w:tcPr>
            <w:tcW w:w="1140" w:type="dxa"/>
            <w:shd w:val="clear" w:color="auto" w:fill="FFFFFF"/>
            <w:tcMar>
              <w:top w:w="0" w:type="dxa"/>
              <w:left w:w="0" w:type="dxa"/>
              <w:bottom w:w="0" w:type="dxa"/>
              <w:right w:w="113" w:type="dxa"/>
            </w:tcMar>
            <w:vAlign w:val="center"/>
          </w:tcPr>
          <w:p w:rsidR="00E15329" w:rsidRPr="00F97FBC" w:rsidRDefault="00E15329" w:rsidP="005D277C">
            <w:pPr>
              <w:spacing w:before="40" w:after="120"/>
              <w:ind w:left="3" w:right="-107"/>
              <w:jc w:val="center"/>
              <w:rPr>
                <w:sz w:val="18"/>
              </w:rPr>
            </w:pPr>
            <w:r w:rsidRPr="00F97FBC">
              <w:rPr>
                <w:sz w:val="18"/>
                <w:szCs w:val="18"/>
              </w:rPr>
              <w:t xml:space="preserve">данные </w:t>
            </w:r>
            <w:r w:rsidRPr="00F97FBC">
              <w:rPr>
                <w:sz w:val="18"/>
                <w:szCs w:val="18"/>
              </w:rPr>
              <w:br/>
              <w:t>отсутствуют</w:t>
            </w:r>
          </w:p>
        </w:tc>
        <w:tc>
          <w:tcPr>
            <w:tcW w:w="1276" w:type="dxa"/>
            <w:shd w:val="clear" w:color="auto" w:fill="FFFFFF"/>
            <w:tcMar>
              <w:top w:w="0" w:type="dxa"/>
              <w:left w:w="0" w:type="dxa"/>
              <w:bottom w:w="0" w:type="dxa"/>
              <w:right w:w="113" w:type="dxa"/>
            </w:tcMar>
            <w:vAlign w:val="center"/>
          </w:tcPr>
          <w:p w:rsidR="00E15329" w:rsidRPr="00F97FBC" w:rsidRDefault="00E15329" w:rsidP="00D83C3D">
            <w:pPr>
              <w:spacing w:before="40" w:after="120"/>
              <w:ind w:left="3" w:right="-77"/>
              <w:jc w:val="center"/>
              <w:rPr>
                <w:sz w:val="18"/>
              </w:rPr>
            </w:pPr>
            <w:r w:rsidRPr="00F97FBC">
              <w:rPr>
                <w:sz w:val="18"/>
                <w:szCs w:val="18"/>
              </w:rPr>
              <w:t xml:space="preserve">данные </w:t>
            </w:r>
            <w:r w:rsidRPr="00F97FBC">
              <w:rPr>
                <w:sz w:val="18"/>
                <w:szCs w:val="18"/>
              </w:rPr>
              <w:br/>
              <w:t>отсутствуют</w:t>
            </w:r>
          </w:p>
        </w:tc>
        <w:tc>
          <w:tcPr>
            <w:tcW w:w="1417"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lang w:eastAsia="it-IT"/>
              </w:rPr>
            </w:pPr>
            <w:r w:rsidRPr="00F97FBC">
              <w:rPr>
                <w:sz w:val="18"/>
              </w:rPr>
              <w:t>2,0% от pt. или</w:t>
            </w:r>
            <w:r w:rsidRPr="00F97FBC">
              <w:rPr>
                <w:sz w:val="18"/>
              </w:rPr>
              <w:br/>
              <w:t>2,0% от meas.</w:t>
            </w:r>
          </w:p>
        </w:tc>
        <w:tc>
          <w:tcPr>
            <w:tcW w:w="1559" w:type="dxa"/>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 или</w:t>
            </w:r>
            <w:r w:rsidRPr="00F97FBC">
              <w:rPr>
                <w:sz w:val="18"/>
              </w:rPr>
              <w:br/>
              <w:t>1,0% от meas.</w:t>
            </w:r>
          </w:p>
        </w:tc>
      </w:tr>
      <w:tr w:rsidR="00E15329" w:rsidRPr="00F97FBC" w:rsidTr="00D83C3D">
        <w:trPr>
          <w:cantSplit/>
        </w:trPr>
        <w:tc>
          <w:tcPr>
            <w:tcW w:w="2691"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Гравиметрические весы для ВЧ</w:t>
            </w:r>
          </w:p>
        </w:tc>
        <w:tc>
          <w:tcPr>
            <w:tcW w:w="992"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vertAlign w:val="subscript"/>
              </w:rPr>
            </w:pPr>
            <w:r w:rsidRPr="00F97FBC">
              <w:rPr>
                <w:sz w:val="18"/>
              </w:rPr>
              <w:t>m</w:t>
            </w:r>
            <w:r w:rsidRPr="00F97FBC">
              <w:rPr>
                <w:sz w:val="18"/>
                <w:vertAlign w:val="subscript"/>
              </w:rPr>
              <w:t>PM</w:t>
            </w:r>
          </w:p>
        </w:tc>
        <w:tc>
          <w:tcPr>
            <w:tcW w:w="1140"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3" w:right="-107"/>
              <w:jc w:val="center"/>
              <w:rPr>
                <w:sz w:val="18"/>
              </w:rPr>
            </w:pPr>
            <w:r w:rsidRPr="00F97FBC">
              <w:rPr>
                <w:sz w:val="18"/>
                <w:szCs w:val="18"/>
              </w:rPr>
              <w:t xml:space="preserve">данные </w:t>
            </w:r>
            <w:r w:rsidRPr="00F97FBC">
              <w:rPr>
                <w:sz w:val="18"/>
                <w:szCs w:val="18"/>
              </w:rPr>
              <w:br/>
              <w:t>отсутствуют</w:t>
            </w:r>
          </w:p>
        </w:tc>
        <w:tc>
          <w:tcPr>
            <w:tcW w:w="1276"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left="3" w:right="-77"/>
              <w:jc w:val="center"/>
              <w:rPr>
                <w:sz w:val="18"/>
              </w:rPr>
            </w:pPr>
            <w:r w:rsidRPr="00F97FBC">
              <w:rPr>
                <w:sz w:val="18"/>
                <w:szCs w:val="18"/>
              </w:rPr>
              <w:t xml:space="preserve">данные </w:t>
            </w:r>
            <w:r w:rsidRPr="00F97FBC">
              <w:rPr>
                <w:sz w:val="18"/>
                <w:szCs w:val="18"/>
              </w:rPr>
              <w:br/>
              <w:t>отсутствуют</w:t>
            </w:r>
          </w:p>
        </w:tc>
        <w:tc>
          <w:tcPr>
            <w:tcW w:w="1417"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См</w:t>
            </w:r>
            <w:r w:rsidRPr="00F97FBC">
              <w:rPr>
                <w:sz w:val="18"/>
                <w:lang w:val="en-US"/>
              </w:rPr>
              <w:t>.</w:t>
            </w:r>
            <w:r w:rsidRPr="00F97FBC">
              <w:rPr>
                <w:sz w:val="18"/>
              </w:rPr>
              <w:t xml:space="preserve"> 9.4.11</w:t>
            </w:r>
          </w:p>
        </w:tc>
        <w:tc>
          <w:tcPr>
            <w:tcW w:w="1559" w:type="dxa"/>
            <w:tcBorders>
              <w:bottom w:val="single" w:sz="4"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0,5 мкг</w:t>
            </w:r>
          </w:p>
        </w:tc>
      </w:tr>
      <w:tr w:rsidR="00E15329" w:rsidRPr="00F97FBC" w:rsidTr="00D83C3D">
        <w:trPr>
          <w:cantSplit/>
        </w:trPr>
        <w:tc>
          <w:tcPr>
            <w:tcW w:w="2691"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left="42" w:right="-40"/>
              <w:jc w:val="center"/>
              <w:rPr>
                <w:sz w:val="18"/>
                <w:szCs w:val="18"/>
              </w:rPr>
            </w:pPr>
            <w:r w:rsidRPr="00F97FBC">
              <w:rPr>
                <w:sz w:val="18"/>
                <w:szCs w:val="18"/>
              </w:rPr>
              <w:t>Инерционные весы для ВЧ</w:t>
            </w:r>
          </w:p>
        </w:tc>
        <w:tc>
          <w:tcPr>
            <w:tcW w:w="992"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vertAlign w:val="subscript"/>
              </w:rPr>
            </w:pPr>
            <w:r w:rsidRPr="00F97FBC">
              <w:rPr>
                <w:sz w:val="18"/>
              </w:rPr>
              <w:t>m</w:t>
            </w:r>
            <w:r w:rsidRPr="00F97FBC">
              <w:rPr>
                <w:sz w:val="18"/>
                <w:vertAlign w:val="subscript"/>
              </w:rPr>
              <w:t>PM</w:t>
            </w:r>
          </w:p>
        </w:tc>
        <w:tc>
          <w:tcPr>
            <w:tcW w:w="1140"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left="113" w:right="113"/>
              <w:jc w:val="center"/>
              <w:rPr>
                <w:sz w:val="18"/>
              </w:rPr>
            </w:pPr>
            <w:r w:rsidRPr="00F97FBC">
              <w:rPr>
                <w:sz w:val="18"/>
              </w:rPr>
              <w:t>5 с</w:t>
            </w:r>
          </w:p>
        </w:tc>
        <w:tc>
          <w:tcPr>
            <w:tcW w:w="1276"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D83C3D">
            <w:pPr>
              <w:spacing w:before="40" w:after="120"/>
              <w:ind w:left="113" w:right="-77"/>
              <w:jc w:val="center"/>
              <w:rPr>
                <w:sz w:val="18"/>
              </w:rPr>
            </w:pPr>
            <w:r w:rsidRPr="00F97FBC">
              <w:rPr>
                <w:sz w:val="18"/>
              </w:rPr>
              <w:t>1 Гц</w:t>
            </w:r>
          </w:p>
        </w:tc>
        <w:tc>
          <w:tcPr>
            <w:tcW w:w="1417"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2,0% от pt. или</w:t>
            </w:r>
            <w:r w:rsidRPr="00F97FBC">
              <w:rPr>
                <w:sz w:val="18"/>
              </w:rPr>
              <w:br/>
              <w:t>2,0% от meas.</w:t>
            </w:r>
          </w:p>
        </w:tc>
        <w:tc>
          <w:tcPr>
            <w:tcW w:w="1559" w:type="dxa"/>
            <w:tcBorders>
              <w:bottom w:val="single" w:sz="12" w:space="0" w:color="auto"/>
            </w:tcBorders>
            <w:shd w:val="clear" w:color="auto" w:fill="FFFFFF"/>
            <w:tcMar>
              <w:top w:w="0" w:type="dxa"/>
              <w:left w:w="0" w:type="dxa"/>
              <w:bottom w:w="0" w:type="dxa"/>
              <w:right w:w="113" w:type="dxa"/>
            </w:tcMar>
            <w:vAlign w:val="center"/>
          </w:tcPr>
          <w:p w:rsidR="00E15329" w:rsidRPr="00F97FBC" w:rsidRDefault="00E15329" w:rsidP="005D277C">
            <w:pPr>
              <w:spacing w:before="40" w:after="120"/>
              <w:ind w:right="35"/>
              <w:jc w:val="center"/>
              <w:rPr>
                <w:sz w:val="18"/>
              </w:rPr>
            </w:pPr>
            <w:r w:rsidRPr="00F97FBC">
              <w:rPr>
                <w:sz w:val="18"/>
              </w:rPr>
              <w:t>1,0% от pt. или</w:t>
            </w:r>
            <w:r w:rsidRPr="00F97FBC">
              <w:rPr>
                <w:sz w:val="18"/>
              </w:rPr>
              <w:br/>
              <w:t>1,0% от meas.</w:t>
            </w:r>
          </w:p>
        </w:tc>
      </w:tr>
      <w:tr w:rsidR="00E15329" w:rsidRPr="00F97FBC" w:rsidTr="00D83C3D">
        <w:trPr>
          <w:cantSplit/>
        </w:trPr>
        <w:tc>
          <w:tcPr>
            <w:tcW w:w="9075" w:type="dxa"/>
            <w:gridSpan w:val="6"/>
            <w:tcBorders>
              <w:top w:val="single" w:sz="12" w:space="0" w:color="auto"/>
              <w:left w:val="nil"/>
              <w:bottom w:val="nil"/>
              <w:right w:val="nil"/>
            </w:tcBorders>
            <w:shd w:val="clear" w:color="auto" w:fill="FFFFFF"/>
            <w:tcMar>
              <w:top w:w="0" w:type="dxa"/>
              <w:left w:w="0" w:type="dxa"/>
              <w:bottom w:w="0" w:type="dxa"/>
              <w:right w:w="113" w:type="dxa"/>
            </w:tcMar>
            <w:vAlign w:val="center"/>
          </w:tcPr>
          <w:p w:rsidR="00E15329" w:rsidRPr="00A91894" w:rsidRDefault="00E15329" w:rsidP="00A91894">
            <w:pPr>
              <w:spacing w:before="120" w:after="240" w:line="240" w:lineRule="auto"/>
              <w:ind w:left="416" w:right="454" w:hanging="216"/>
              <w:rPr>
                <w:sz w:val="18"/>
                <w:szCs w:val="18"/>
              </w:rPr>
            </w:pPr>
            <w:r w:rsidRPr="00A91894">
              <w:rPr>
                <w:i/>
                <w:sz w:val="18"/>
                <w:szCs w:val="18"/>
                <w:vertAlign w:val="superscript"/>
              </w:rPr>
              <w:t>a</w:t>
            </w:r>
            <w:r w:rsidRPr="00A91894">
              <w:rPr>
                <w:i/>
                <w:sz w:val="18"/>
                <w:szCs w:val="18"/>
                <w:vertAlign w:val="superscript"/>
              </w:rPr>
              <w:tab/>
            </w:r>
            <w:r w:rsidRPr="00A91894">
              <w:rPr>
                <w:sz w:val="18"/>
                <w:szCs w:val="18"/>
              </w:rPr>
              <w:t>Точность и воспроизводимость определяются при помощи одних и тех же собранных данных, как указано в пункте</w:t>
            </w:r>
            <w:r w:rsidR="00A91894" w:rsidRPr="00A91894">
              <w:rPr>
                <w:sz w:val="18"/>
                <w:szCs w:val="18"/>
              </w:rPr>
              <w:t> </w:t>
            </w:r>
            <w:r w:rsidRPr="00A91894">
              <w:rPr>
                <w:sz w:val="18"/>
                <w:szCs w:val="18"/>
              </w:rPr>
              <w:t>9.4.3 настоящего приложения, и основываются на абсолютных значениях. "</w:t>
            </w:r>
            <w:r w:rsidRPr="00A91894">
              <w:rPr>
                <w:sz w:val="18"/>
                <w:szCs w:val="18"/>
                <w:lang w:val="fr-FR"/>
              </w:rPr>
              <w:t>pt</w:t>
            </w:r>
            <w:r w:rsidRPr="00A91894">
              <w:rPr>
                <w:sz w:val="18"/>
                <w:szCs w:val="18"/>
              </w:rPr>
              <w:t>." − это общее среднее значение, ожидаемое в качестве предельного выброса; "</w:t>
            </w:r>
            <w:r w:rsidRPr="00A91894">
              <w:rPr>
                <w:sz w:val="18"/>
                <w:szCs w:val="18"/>
                <w:lang w:val="fr-FR"/>
              </w:rPr>
              <w:t>max</w:t>
            </w:r>
            <w:r w:rsidRPr="00A91894">
              <w:rPr>
                <w:sz w:val="18"/>
                <w:szCs w:val="18"/>
              </w:rPr>
              <w:t>." − это пиковое значение, ожидаемое при ограниченном уровне выбросов в рабочем цикле, а не максимальный диапазон работы прибора; "</w:t>
            </w:r>
            <w:r w:rsidRPr="00A91894">
              <w:rPr>
                <w:sz w:val="18"/>
                <w:szCs w:val="18"/>
                <w:lang w:val="fr-FR"/>
              </w:rPr>
              <w:t>meas</w:t>
            </w:r>
            <w:r w:rsidRPr="00A91894">
              <w:rPr>
                <w:sz w:val="18"/>
                <w:szCs w:val="18"/>
              </w:rPr>
              <w:t>." − это реальное среднее значение, измеренное в рабочем цикле.</w:t>
            </w:r>
          </w:p>
        </w:tc>
      </w:tr>
    </w:tbl>
    <w:p w:rsidR="00E15329" w:rsidRPr="00F97FBC" w:rsidRDefault="00E15329" w:rsidP="00E15329">
      <w:pPr>
        <w:keepNext/>
        <w:keepLines/>
        <w:spacing w:before="120" w:after="120"/>
        <w:ind w:left="2268" w:right="1134" w:hanging="1134"/>
        <w:jc w:val="both"/>
      </w:pPr>
      <w:r w:rsidRPr="00F97FBC">
        <w:t>9.4.4</w:t>
      </w:r>
      <w:r w:rsidRPr="00F97FBC">
        <w:tab/>
        <w:t>Измерение параметров двигателя и условий окружающей среды</w:t>
      </w:r>
    </w:p>
    <w:p w:rsidR="00E15329" w:rsidRPr="00F97FBC" w:rsidRDefault="00E15329" w:rsidP="00E15329">
      <w:pPr>
        <w:spacing w:after="80"/>
        <w:ind w:left="2268" w:right="1134" w:hanging="1134"/>
        <w:jc w:val="both"/>
      </w:pPr>
      <w:r w:rsidRPr="00F97FBC">
        <w:t>9.4.4.1</w:t>
      </w:r>
      <w:r w:rsidRPr="00F97FBC">
        <w:tab/>
        <w:t>Датчики частоты вращения и крутящего момента</w:t>
      </w:r>
    </w:p>
    <w:p w:rsidR="00E15329" w:rsidRPr="00F97FBC" w:rsidRDefault="00E15329" w:rsidP="00E15329">
      <w:pPr>
        <w:spacing w:after="80"/>
        <w:ind w:left="2268" w:right="1134" w:hanging="1134"/>
        <w:jc w:val="both"/>
      </w:pPr>
      <w:r w:rsidRPr="00F97FBC">
        <w:t>9.4.4.1.1</w:t>
      </w:r>
      <w:r w:rsidRPr="00F97FBC">
        <w:tab/>
        <w:t>Применение</w:t>
      </w:r>
    </w:p>
    <w:p w:rsidR="00E15329" w:rsidRPr="00F97FBC" w:rsidRDefault="00E15329" w:rsidP="00E15329">
      <w:pPr>
        <w:spacing w:after="120"/>
        <w:ind w:left="2268" w:right="1134" w:hanging="1134"/>
        <w:jc w:val="both"/>
      </w:pPr>
      <w:r w:rsidRPr="00F97FBC">
        <w:tab/>
        <w:t>Приборы для измерения полной работы и выхода работы двигателя должны соответствовать техническим требованиям по настоящему пункту. Рекомендуется использовать датчики, измерительные преобразователи и расходомеры, соответствующие техническим требованиям, указанным в таблице A.4-8. Общие системы измерения полной работы и выхода работы должны отвечать требованиям относительно проверки линейности, перечисленным в пункте 8.1.4 настоящего приложения.</w:t>
      </w:r>
    </w:p>
    <w:p w:rsidR="00E15329" w:rsidRPr="00F97FBC" w:rsidRDefault="00E15329" w:rsidP="00E15329">
      <w:pPr>
        <w:spacing w:after="80"/>
        <w:ind w:left="2268" w:right="1134" w:hanging="1134"/>
        <w:jc w:val="both"/>
      </w:pPr>
      <w:r w:rsidRPr="00F97FBC">
        <w:t>9.4.4.1.2</w:t>
      </w:r>
      <w:r w:rsidRPr="00F97FBC">
        <w:tab/>
        <w:t>Работа на валу</w:t>
      </w:r>
    </w:p>
    <w:p w:rsidR="00E15329" w:rsidRPr="00F97FBC" w:rsidRDefault="00E15329" w:rsidP="00E15329">
      <w:pPr>
        <w:spacing w:after="120"/>
        <w:ind w:left="2268" w:right="1134" w:hanging="1134"/>
        <w:jc w:val="both"/>
      </w:pPr>
      <w:r w:rsidRPr="00F97FBC">
        <w:tab/>
        <w:t>Работу и мощность рассчитывают на основе выходных показателей датчиков частоты вращения и крутящего момента в соответствии с пунктом 9.4.4.1 настоящего приложения. Общие системы измерения частоты вращения и крутящего момента должны отвечать требованиям относительно калибровки и проверки, изложенным в пунктах 8.1.7 и 8.1.4 настоящего приложения.</w:t>
      </w:r>
    </w:p>
    <w:p w:rsidR="00E15329" w:rsidRPr="00F97FBC" w:rsidRDefault="00E15329" w:rsidP="000354FB">
      <w:pPr>
        <w:spacing w:after="120"/>
        <w:ind w:left="2268" w:right="1134" w:hanging="1134"/>
        <w:jc w:val="both"/>
      </w:pPr>
      <w:r w:rsidRPr="00F97FBC">
        <w:tab/>
        <w:t xml:space="preserve">При необходимости и исходя из </w:t>
      </w:r>
      <w:r w:rsidRPr="00F97FBC">
        <w:rPr>
          <w:shd w:val="clear" w:color="auto" w:fill="FFFFFF"/>
        </w:rPr>
        <w:t xml:space="preserve">квалифицированной инженерной оценки </w:t>
      </w:r>
      <w:r w:rsidRPr="00F97FBC">
        <w:t>должна обеспечиваться компенсация крутящего момента, создаваемого инерцией таких элементов ускорения и замедления, подсоединенных к маховому колесу, как вал трансмиссии и барабан динамометра.</w:t>
      </w:r>
    </w:p>
    <w:p w:rsidR="00E15329" w:rsidRPr="00F97FBC" w:rsidRDefault="00E15329" w:rsidP="00E15329">
      <w:pPr>
        <w:spacing w:after="80"/>
        <w:ind w:left="2268" w:right="1134" w:hanging="1134"/>
        <w:jc w:val="both"/>
      </w:pPr>
      <w:r w:rsidRPr="00F97FBC">
        <w:t>9.4.4.2</w:t>
      </w:r>
      <w:r w:rsidRPr="00F97FBC">
        <w:tab/>
        <w:t>Датчики давления, датчики температуры и датчики точки росы</w:t>
      </w:r>
    </w:p>
    <w:p w:rsidR="00E15329" w:rsidRPr="00F97FBC" w:rsidRDefault="00E15329" w:rsidP="00E15329">
      <w:pPr>
        <w:spacing w:after="120"/>
        <w:ind w:left="2268" w:right="1134" w:hanging="1134"/>
        <w:jc w:val="both"/>
      </w:pPr>
      <w:r w:rsidRPr="00F97FBC">
        <w:tab/>
        <w:t>Общие системы измерения давления, температуры и точки росы должны отвечать требованиям относительно калибровки, указанным в пункте 8.1.7 настоящего приложения.</w:t>
      </w:r>
    </w:p>
    <w:p w:rsidR="00E15329" w:rsidRPr="00F97FBC" w:rsidRDefault="00E15329" w:rsidP="00E15329">
      <w:pPr>
        <w:spacing w:after="120"/>
        <w:ind w:left="2268" w:right="1134" w:hanging="1134"/>
        <w:jc w:val="both"/>
      </w:pPr>
      <w:r w:rsidRPr="00F97FBC">
        <w:tab/>
        <w:t>Датчики давления должны быть расположены в среде с контролируемой температурой либо компенсировать температурные изменения в их предполагаемом рабочем диапазоне. Материалы, используемые для изготовления датчиков, должны быть совместимы с измеряемой жидкостью.</w:t>
      </w:r>
    </w:p>
    <w:p w:rsidR="00E15329" w:rsidRPr="00F97FBC" w:rsidRDefault="00E15329" w:rsidP="00E15329">
      <w:pPr>
        <w:spacing w:after="80"/>
        <w:ind w:left="2268" w:right="1134" w:hanging="1134"/>
        <w:jc w:val="both"/>
      </w:pPr>
      <w:r w:rsidRPr="00F97FBC">
        <w:t>9.4.5</w:t>
      </w:r>
      <w:r w:rsidRPr="00F97FBC">
        <w:tab/>
        <w:t xml:space="preserve">Измерения, связанные с расходом </w:t>
      </w:r>
    </w:p>
    <w:p w:rsidR="00E15329" w:rsidRPr="00F97FBC" w:rsidRDefault="00E15329" w:rsidP="00E15329">
      <w:pPr>
        <w:spacing w:after="120"/>
        <w:ind w:left="2268" w:right="1134" w:hanging="1134"/>
        <w:jc w:val="both"/>
      </w:pPr>
      <w:r w:rsidRPr="00F97FBC">
        <w:tab/>
        <w:t xml:space="preserve">В случае расходомера любого типа (предназначенного для топлива, всасываемого воздуха, первичных отработавших газов, разбавленных отработавших газов, пробы) поток при необходимости кондиционируют для недопущения воздействия завихрений, турбулентности, циркуляции </w:t>
      </w:r>
      <w:r w:rsidRPr="00F97FBC">
        <w:lastRenderedPageBreak/>
        <w:t>или пульсации потока на точность измерительного прибора или воспроизводимость результатов. В случае некоторых измерительных приборов это можно обеспечить посредством использования прямых труб достаточной длины (например, длины, равняющейся по меньшей мере 10 диаметрам трубы) либо посредством использования специально сконструированных колен трубы, выпрямляющих пластин, сужающих устройств (или глушителей пневматической пульсации, предназначенных для измерителей расхода топлива), с тем чтобы создать устойчивый и предсказуемый скоростной режим на выходе из расходомера.</w:t>
      </w:r>
    </w:p>
    <w:p w:rsidR="00E15329" w:rsidRPr="00F97FBC" w:rsidRDefault="00E15329" w:rsidP="00E15329">
      <w:pPr>
        <w:spacing w:after="80"/>
        <w:ind w:left="2268" w:right="1134" w:hanging="1134"/>
        <w:jc w:val="both"/>
      </w:pPr>
      <w:r w:rsidRPr="00F97FBC">
        <w:t>9.4.5.1</w:t>
      </w:r>
      <w:r w:rsidRPr="00F97FBC">
        <w:tab/>
        <w:t>Расходомер для топлива</w:t>
      </w:r>
    </w:p>
    <w:p w:rsidR="00E15329" w:rsidRPr="00F97FBC" w:rsidRDefault="00E15329" w:rsidP="00E15329">
      <w:pPr>
        <w:spacing w:after="120"/>
        <w:ind w:left="2268" w:right="1134" w:hanging="1134"/>
        <w:jc w:val="both"/>
      </w:pPr>
      <w:r w:rsidRPr="00F97FBC">
        <w:tab/>
        <w:t>Общая система измерения расхода топлива должна отвечать требованиям относительно калибровки, изложенным в пункте 8.1.8.1 настоящего приложения. В ходе любого измерения расхода топлива учитывают любое топливо, проходящее в обход двигателя или возвращающееся из двигателя в топливный бак.</w:t>
      </w:r>
    </w:p>
    <w:p w:rsidR="00E15329" w:rsidRPr="00F97FBC" w:rsidRDefault="00E15329" w:rsidP="00E15329">
      <w:pPr>
        <w:spacing w:after="80"/>
        <w:ind w:left="2268" w:right="1134" w:hanging="1134"/>
        <w:jc w:val="both"/>
      </w:pPr>
      <w:r w:rsidRPr="00F97FBC">
        <w:t>9.4.5.2</w:t>
      </w:r>
      <w:r w:rsidRPr="00F97FBC">
        <w:tab/>
        <w:t>Расходомер для всасываемого воздуха</w:t>
      </w:r>
    </w:p>
    <w:p w:rsidR="00E15329" w:rsidRPr="00F97FBC" w:rsidRDefault="00E15329" w:rsidP="00E15329">
      <w:pPr>
        <w:spacing w:after="120"/>
        <w:ind w:left="2268" w:right="1134" w:hanging="1134"/>
        <w:jc w:val="both"/>
      </w:pPr>
      <w:r w:rsidRPr="00F97FBC">
        <w:tab/>
        <w:t>Общая система измерения потока всасываемого воздуха должна отвечать требованиям относительно калибровки, изложенным в пункте 8.1.8.2 настоящего приложения.</w:t>
      </w:r>
    </w:p>
    <w:p w:rsidR="00E15329" w:rsidRPr="00F97FBC" w:rsidRDefault="00E15329" w:rsidP="00E15329">
      <w:pPr>
        <w:spacing w:after="80"/>
        <w:ind w:left="2268" w:right="1134" w:hanging="1134"/>
        <w:jc w:val="both"/>
      </w:pPr>
      <w:r w:rsidRPr="00F97FBC">
        <w:t>9.4.</w:t>
      </w:r>
      <w:r w:rsidRPr="00F97FBC">
        <w:rPr>
          <w:bCs/>
        </w:rPr>
        <w:t>5.3</w:t>
      </w:r>
      <w:r w:rsidRPr="00F97FBC">
        <w:rPr>
          <w:bCs/>
        </w:rPr>
        <w:tab/>
      </w:r>
      <w:r w:rsidRPr="00F97FBC">
        <w:t>Расходомер для первичных отработавших газов</w:t>
      </w:r>
    </w:p>
    <w:p w:rsidR="00E15329" w:rsidRPr="00F97FBC" w:rsidRDefault="00E15329" w:rsidP="00E15329">
      <w:pPr>
        <w:spacing w:after="80"/>
        <w:ind w:left="2268" w:right="1134" w:hanging="1134"/>
        <w:jc w:val="both"/>
      </w:pPr>
      <w:r w:rsidRPr="00F97FBC">
        <w:t>9.4.5.3.1</w:t>
      </w:r>
      <w:r w:rsidRPr="00F97FBC">
        <w:tab/>
        <w:t>Требования к элементам</w:t>
      </w:r>
    </w:p>
    <w:p w:rsidR="00E15329" w:rsidRPr="00F97FBC" w:rsidRDefault="00E15329" w:rsidP="00E15329">
      <w:pPr>
        <w:spacing w:after="120"/>
        <w:ind w:left="2268" w:right="1134" w:hanging="1134"/>
        <w:jc w:val="both"/>
      </w:pPr>
      <w:r w:rsidRPr="00F97FBC">
        <w:tab/>
        <w:t>Общая система измерения потока первичных отработавших газов должна отвечать требованиям относительно проверки линейности, изложенным в пункте 8.1.4 настоящего приложения. Любой расходомер для первичных отработавших газов должен быть сконструирован таким образом, чтобы надлежащим образом компенсировать изменения термодинамических свойств первичных отработавших газов, жидкостей и структурных элементов.</w:t>
      </w:r>
    </w:p>
    <w:p w:rsidR="00E15329" w:rsidRPr="00F97FBC" w:rsidRDefault="00E15329" w:rsidP="00E15329">
      <w:pPr>
        <w:spacing w:after="120"/>
        <w:ind w:left="2268" w:right="1134" w:hanging="1134"/>
        <w:jc w:val="both"/>
      </w:pPr>
      <w:r w:rsidRPr="00F97FBC">
        <w:t>9.4.5.3.2</w:t>
      </w:r>
      <w:r w:rsidRPr="00F97FBC">
        <w:tab/>
        <w:t>Время срабатывания расходомера</w:t>
      </w:r>
    </w:p>
    <w:p w:rsidR="00E15329" w:rsidRPr="00F97FBC" w:rsidRDefault="00E15329" w:rsidP="00E15329">
      <w:pPr>
        <w:spacing w:after="120"/>
        <w:ind w:left="2268" w:right="1134" w:hanging="1134"/>
        <w:jc w:val="both"/>
      </w:pPr>
      <w:r w:rsidRPr="00F97FBC">
        <w:tab/>
        <w:t>В целях регулирования системы с частичным разбавлением потока для извлечения пропорциональной пробы первичного отработавшего газа требуется более оперативное срабатывание расходомера, чем это указано в таблице A.4-8. В случае систем с частичным разбавлением потока, работающих в онлайновом режиме регулирования, время срабатывания расходомера должно соответствовать техническим требованиям, указанным в пункте 8.2.1.2 настоящего приложения.</w:t>
      </w:r>
    </w:p>
    <w:p w:rsidR="00E15329" w:rsidRPr="00F97FBC" w:rsidRDefault="00E15329" w:rsidP="00E15329">
      <w:pPr>
        <w:spacing w:after="120"/>
        <w:ind w:left="2268" w:right="1134" w:hanging="1134"/>
        <w:jc w:val="both"/>
      </w:pPr>
      <w:r w:rsidRPr="00F97FBC">
        <w:t>9.4.5.3.3</w:t>
      </w:r>
      <w:r w:rsidRPr="00F97FBC">
        <w:tab/>
        <w:t xml:space="preserve">Охлаждение отработавших газов </w:t>
      </w:r>
    </w:p>
    <w:p w:rsidR="00E15329" w:rsidRPr="00F97FBC" w:rsidRDefault="00E15329" w:rsidP="00E15329">
      <w:pPr>
        <w:spacing w:after="120"/>
        <w:ind w:left="2268" w:right="1134" w:hanging="1134"/>
        <w:jc w:val="both"/>
      </w:pPr>
      <w:r w:rsidRPr="00F97FBC">
        <w:tab/>
        <w:t>Положения настоящего пункта не применяются к охлаждению отработавших газов в силу конструкционных особенностей двигателя, включая, в частности, использование выпускных коллекторов или турбонагнетателей с водяным охлаждением.</w:t>
      </w:r>
    </w:p>
    <w:p w:rsidR="00E15329" w:rsidRPr="00F97FBC" w:rsidRDefault="00E15329" w:rsidP="00E15329">
      <w:pPr>
        <w:spacing w:after="120"/>
        <w:ind w:left="2268" w:right="1134" w:hanging="1134"/>
        <w:jc w:val="both"/>
      </w:pPr>
      <w:r w:rsidRPr="00F97FBC">
        <w:tab/>
        <w:t>Охлаждение отработавших газов перед их поступлением в расходомер допускается с учетом следующих ограничений:</w:t>
      </w:r>
    </w:p>
    <w:p w:rsidR="00E15329" w:rsidRPr="00F97FBC" w:rsidRDefault="00E15329" w:rsidP="00E15329">
      <w:pPr>
        <w:spacing w:after="120"/>
        <w:ind w:left="2829" w:right="1134" w:hanging="561"/>
        <w:jc w:val="both"/>
      </w:pPr>
      <w:r w:rsidRPr="00F97FBC">
        <w:t>a)</w:t>
      </w:r>
      <w:r w:rsidRPr="00F97FBC">
        <w:tab/>
        <w:t>пробы ВЧ не должны отбираться на выходе из охлаждающего устройства;</w:t>
      </w:r>
    </w:p>
    <w:p w:rsidR="00E15329" w:rsidRPr="00F97FBC" w:rsidRDefault="00E15329" w:rsidP="00E15329">
      <w:pPr>
        <w:spacing w:after="120"/>
        <w:ind w:left="2829" w:right="1134" w:hanging="561"/>
        <w:jc w:val="both"/>
      </w:pPr>
      <w:r w:rsidRPr="00F97FBC">
        <w:t>b)</w:t>
      </w:r>
      <w:r w:rsidRPr="00F97FBC">
        <w:tab/>
        <w:t>если в результате охлаждения температура отработавших газов, составлявшая более 475 K (202 °C), понижается до уровня менее</w:t>
      </w:r>
      <w:r w:rsidR="00A91894">
        <w:t> </w:t>
      </w:r>
      <w:r w:rsidRPr="00F97FBC">
        <w:t>453 K (180 °C), то на выходе из охлаждающего устройства не должны отбираться пробы HC;</w:t>
      </w:r>
    </w:p>
    <w:p w:rsidR="00E15329" w:rsidRPr="00F97FBC" w:rsidRDefault="00E15329" w:rsidP="00E15329">
      <w:pPr>
        <w:spacing w:after="120"/>
        <w:ind w:left="2829" w:right="1134" w:hanging="570"/>
        <w:jc w:val="both"/>
      </w:pPr>
      <w:r w:rsidRPr="00F97FBC">
        <w:lastRenderedPageBreak/>
        <w:t>c)</w:t>
      </w:r>
      <w:r w:rsidRPr="00F97FBC">
        <w:tab/>
        <w:t>если охлаждение приводит к образованию водного конденсата, то на выходе из охлаждающего устройства не должны отбираться пробы NO</w:t>
      </w:r>
      <w:r w:rsidRPr="00F97FBC">
        <w:rPr>
          <w:vertAlign w:val="subscript"/>
        </w:rPr>
        <w:t>X</w:t>
      </w:r>
      <w:r w:rsidRPr="00F97FBC">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E15329" w:rsidRPr="00F97FBC" w:rsidRDefault="00E15329" w:rsidP="00E15329">
      <w:pPr>
        <w:spacing w:after="120"/>
        <w:ind w:left="2829" w:right="1134" w:hanging="570"/>
        <w:jc w:val="both"/>
      </w:pPr>
      <w:r w:rsidRPr="00F97FBC">
        <w:t>d)</w:t>
      </w:r>
      <w:r w:rsidRPr="00F97FBC">
        <w:tab/>
        <w:t>если охлаждение приводит к образованию водного конденсата до того момента, когда поток поступает в расходомер, то точку росы</w:t>
      </w:r>
      <w:r w:rsidR="00A91894">
        <w:t> </w:t>
      </w:r>
      <w:r w:rsidRPr="00F97FBC">
        <w:rPr>
          <w:i/>
        </w:rPr>
        <w:t>T</w:t>
      </w:r>
      <w:r w:rsidRPr="00F97FBC">
        <w:rPr>
          <w:vertAlign w:val="subscript"/>
        </w:rPr>
        <w:t>dew</w:t>
      </w:r>
      <w:r w:rsidRPr="00F97FBC">
        <w:t xml:space="preserve"> и давление </w:t>
      </w:r>
      <w:r w:rsidRPr="00F97FBC">
        <w:rPr>
          <w:i/>
        </w:rPr>
        <w:t>p</w:t>
      </w:r>
      <w:r w:rsidRPr="00F97FBC">
        <w:rPr>
          <w:vertAlign w:val="subscript"/>
        </w:rPr>
        <w:t>total</w:t>
      </w:r>
      <w:r w:rsidRPr="00F97FBC">
        <w:t xml:space="preserve"> измеряют на входе в расходомер. Эти значения используют при расчете выбросов в соответствии с приложением 5.</w:t>
      </w:r>
    </w:p>
    <w:p w:rsidR="00E15329" w:rsidRPr="00F97FBC" w:rsidRDefault="00E15329" w:rsidP="00E15329">
      <w:pPr>
        <w:spacing w:after="120"/>
        <w:ind w:left="2268" w:right="1134" w:hanging="1134"/>
        <w:jc w:val="both"/>
      </w:pPr>
      <w:r w:rsidRPr="00F97FBC">
        <w:t>9.4.5.4</w:t>
      </w:r>
      <w:r w:rsidRPr="00F97FBC">
        <w:tab/>
        <w:t>Расходомеры для разбавляющего воздуха и разбавленных отработавших газов</w:t>
      </w:r>
    </w:p>
    <w:p w:rsidR="00E15329" w:rsidRPr="00F97FBC" w:rsidRDefault="00E15329" w:rsidP="00E15329">
      <w:pPr>
        <w:spacing w:after="120"/>
        <w:ind w:left="2268" w:right="1134" w:hanging="1134"/>
        <w:jc w:val="both"/>
      </w:pPr>
      <w:r w:rsidRPr="00F97FBC">
        <w:t>9.4.5.4.1</w:t>
      </w:r>
      <w:r w:rsidRPr="00F97FBC">
        <w:tab/>
        <w:t>Применение</w:t>
      </w:r>
    </w:p>
    <w:p w:rsidR="00E15329" w:rsidRPr="00F97FBC" w:rsidRDefault="00E15329" w:rsidP="00E15329">
      <w:pPr>
        <w:spacing w:after="120"/>
        <w:ind w:left="2268" w:right="1134" w:hanging="1134"/>
        <w:jc w:val="both"/>
      </w:pPr>
      <w:r w:rsidRPr="00F97FBC">
        <w:tab/>
        <w:t>Мгновенный расход потока разбавленных отработавших газов или суммарный расход потока разбавленных отработавших газов за интервал испытания определяют с использованием расходомера для разбавленных отработавших газов. Расход потока первичных отработавших газов или суммарный расход потока первичных отработавших газов за интервал испытания может рассчитываться на основе разности значений, считываемых с расходомера для разбавленных отработавших газов и расходомера для разбавляющего воздуха.</w:t>
      </w:r>
    </w:p>
    <w:p w:rsidR="00E15329" w:rsidRPr="00F97FBC" w:rsidRDefault="00E15329" w:rsidP="00E15329">
      <w:pPr>
        <w:spacing w:after="120"/>
        <w:ind w:left="2268" w:right="1134" w:hanging="1134"/>
        <w:jc w:val="both"/>
      </w:pPr>
      <w:r w:rsidRPr="00F97FBC">
        <w:t>9.4.5.4.2</w:t>
      </w:r>
      <w:r w:rsidRPr="00F97FBC">
        <w:tab/>
        <w:t>Требования к элементам</w:t>
      </w:r>
    </w:p>
    <w:p w:rsidR="00E15329" w:rsidRPr="00F97FBC" w:rsidRDefault="00E15329" w:rsidP="00E15329">
      <w:pPr>
        <w:spacing w:after="120"/>
        <w:ind w:left="2268" w:right="1134" w:hanging="1134"/>
        <w:jc w:val="both"/>
      </w:pPr>
      <w:r w:rsidRPr="00F97FBC">
        <w:tab/>
        <w:t>Общая система измерения расхода разбавленных отработавших газов должна отвечать требованиям относительно калибровки и проверки, изложенным в пунктах 8.1.8.4 и 8.1.8.5 настоящего приложения. Могут использоваться следующие расходомеры:</w:t>
      </w:r>
    </w:p>
    <w:p w:rsidR="00E15329" w:rsidRPr="00F97FBC" w:rsidRDefault="00E15329" w:rsidP="00E15329">
      <w:pPr>
        <w:spacing w:after="120"/>
        <w:ind w:left="2835" w:right="1134" w:hanging="576"/>
        <w:jc w:val="both"/>
      </w:pPr>
      <w:r w:rsidRPr="00F97FBC">
        <w:t>a)</w:t>
      </w:r>
      <w:r w:rsidRPr="00F97FBC">
        <w:tab/>
        <w:t>для отбора проб при постоянном объеме (CVS) из общего потока разбавленных отработавших газов могут использоваться одна трубка Вентури с критическим расходом (CFV) либо несколько таких трубок, установленных параллельно, нагнетательный насос (PDP), трубка Вентури для дозвуковых потоков (SSV) или ультразвуковой расходомер (UFM). В сочетании с теплообменником, установленным перед прибором, CFV либо PDP будет также функционировать в качестве пассивного регулятора потока посредством поддержания постоянной температуры разбавленных отработавших газов в системе CVS;</w:t>
      </w:r>
    </w:p>
    <w:p w:rsidR="00E15329" w:rsidRPr="00F97FBC" w:rsidRDefault="00E15329" w:rsidP="00E15329">
      <w:pPr>
        <w:spacing w:after="120"/>
        <w:ind w:left="2835" w:right="1134" w:hanging="576"/>
        <w:jc w:val="both"/>
      </w:pPr>
      <w:r w:rsidRPr="00F97FBC">
        <w:t>b)</w:t>
      </w:r>
      <w:r w:rsidRPr="00F97FBC">
        <w:tab/>
        <w:t>в случае системы с частичным разбавлением потока (PFD) может использоваться сочетание любого расходомера с любой системой активного регулирования потока для поддержания пропорциональности при отборе проб составных компонентов отработавших газов. Для поддержания пропорциональности при отборе проб допускается регулирование общего потока разбавленных отработавших газов либо одного или более потоков проб, либо же сочетание этих видов регулирования потока.</w:t>
      </w:r>
    </w:p>
    <w:p w:rsidR="00E15329" w:rsidRPr="00F97FBC" w:rsidRDefault="00E15329" w:rsidP="00E15329">
      <w:pPr>
        <w:keepLines/>
        <w:spacing w:after="120"/>
        <w:ind w:left="2268" w:right="1134" w:hanging="1134"/>
        <w:jc w:val="both"/>
      </w:pPr>
      <w:r w:rsidRPr="00F97FBC">
        <w:tab/>
        <w:t>В случае любой другой системы разбавления могут использоваться ламинарный элемент, ультразвуковой расходомер, трубка Вентури для дозвуковых потоков, трубка Вентури с критическим расходом или несколько таких трубок, установленных параллельно, объемный расходомер, измеритель количества тепла, усредняющая трубка Пито или проволочный анемометр.</w:t>
      </w:r>
    </w:p>
    <w:p w:rsidR="00E15329" w:rsidRPr="00F97FBC" w:rsidRDefault="00E15329" w:rsidP="00A91894">
      <w:pPr>
        <w:pageBreakBefore/>
        <w:spacing w:after="120"/>
        <w:ind w:left="2268" w:right="1134" w:hanging="1134"/>
        <w:jc w:val="both"/>
      </w:pPr>
      <w:r w:rsidRPr="00F97FBC">
        <w:lastRenderedPageBreak/>
        <w:t>9.4.5.4.3</w:t>
      </w:r>
      <w:r w:rsidRPr="00F97FBC">
        <w:tab/>
      </w:r>
      <w:r w:rsidRPr="00F97FBC">
        <w:tab/>
        <w:t>Охлаждение отработавших газов</w:t>
      </w:r>
    </w:p>
    <w:p w:rsidR="00E15329" w:rsidRPr="00F97FBC" w:rsidRDefault="00E15329" w:rsidP="00E15329">
      <w:pPr>
        <w:spacing w:after="120"/>
        <w:ind w:left="2268" w:right="1134" w:hanging="1134"/>
        <w:jc w:val="both"/>
      </w:pPr>
      <w:r w:rsidRPr="00F97FBC">
        <w:tab/>
        <w:t>Разбавленные отработавшие газы могут охлаждаться перед поступлением в расходомер для разбавленных газов при условии соблюдения следующих требований:</w:t>
      </w:r>
    </w:p>
    <w:p w:rsidR="00E15329" w:rsidRPr="00F97FBC" w:rsidRDefault="00E15329" w:rsidP="00E15329">
      <w:pPr>
        <w:spacing w:after="120"/>
        <w:ind w:left="2829" w:right="1134" w:hanging="561"/>
        <w:jc w:val="both"/>
      </w:pPr>
      <w:r w:rsidRPr="00F97FBC">
        <w:t>a)</w:t>
      </w:r>
      <w:r w:rsidRPr="00F97FBC">
        <w:tab/>
        <w:t>пробы ВЧ не должны отбираться на выходе из охлаждающего устройства;</w:t>
      </w:r>
    </w:p>
    <w:p w:rsidR="00E15329" w:rsidRPr="00F97FBC" w:rsidRDefault="00E15329" w:rsidP="00E15329">
      <w:pPr>
        <w:spacing w:after="120"/>
        <w:ind w:left="2829" w:right="1134" w:hanging="561"/>
        <w:jc w:val="both"/>
      </w:pPr>
      <w:r w:rsidRPr="00F97FBC">
        <w:t>b)</w:t>
      </w:r>
      <w:r w:rsidRPr="00F97FBC">
        <w:tab/>
        <w:t>если в результате охлаждения температура отработавших газов, составлявшая более 475 K (202 °C), понижается до уровня менее</w:t>
      </w:r>
      <w:r w:rsidR="00A91894">
        <w:t> </w:t>
      </w:r>
      <w:r w:rsidRPr="00F97FBC">
        <w:t>453 K (180 °C), то на выходе из охлаждающего устройства не должны отбираться пробы HC;</w:t>
      </w:r>
    </w:p>
    <w:p w:rsidR="00E15329" w:rsidRPr="00F97FBC" w:rsidRDefault="00E15329" w:rsidP="00E15329">
      <w:pPr>
        <w:spacing w:after="120"/>
        <w:ind w:left="2829" w:right="1134" w:hanging="570"/>
        <w:jc w:val="both"/>
      </w:pPr>
      <w:r w:rsidRPr="00F97FBC">
        <w:t>c)</w:t>
      </w:r>
      <w:r w:rsidRPr="00F97FBC">
        <w:tab/>
        <w:t>если охлаждение приводит к образованию водного конденсата, то на выходе из охлаждающего устройства не должны отбираться пробы NO</w:t>
      </w:r>
      <w:r w:rsidRPr="00F97FBC">
        <w:rPr>
          <w:vertAlign w:val="subscript"/>
        </w:rPr>
        <w:t>X</w:t>
      </w:r>
      <w:r w:rsidRPr="00F97FBC">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E15329" w:rsidRPr="00F97FBC" w:rsidRDefault="00E15329" w:rsidP="00E15329">
      <w:pPr>
        <w:spacing w:after="120"/>
        <w:ind w:left="2829" w:right="1134" w:hanging="570"/>
        <w:jc w:val="both"/>
      </w:pPr>
      <w:r w:rsidRPr="00F97FBC">
        <w:t>d)</w:t>
      </w:r>
      <w:r w:rsidRPr="00F97FBC">
        <w:tab/>
        <w:t>если охлаждение приводит к образованию водного конденсата до того момента, когда поток поступает в расходомер, то точку росы</w:t>
      </w:r>
      <w:r w:rsidR="00A91894">
        <w:t> </w:t>
      </w:r>
      <w:r w:rsidRPr="00F97FBC">
        <w:rPr>
          <w:i/>
        </w:rPr>
        <w:t>T</w:t>
      </w:r>
      <w:r w:rsidRPr="00F97FBC">
        <w:rPr>
          <w:vertAlign w:val="subscript"/>
        </w:rPr>
        <w:t>dew</w:t>
      </w:r>
      <w:r w:rsidRPr="00F97FBC">
        <w:t xml:space="preserve"> и давление </w:t>
      </w:r>
      <w:r w:rsidRPr="00F97FBC">
        <w:rPr>
          <w:i/>
        </w:rPr>
        <w:t>p</w:t>
      </w:r>
      <w:r w:rsidRPr="00F97FBC">
        <w:rPr>
          <w:vertAlign w:val="subscript"/>
        </w:rPr>
        <w:t>total</w:t>
      </w:r>
      <w:r w:rsidRPr="00F97FBC">
        <w:t xml:space="preserve"> измеряют на входе в расходомер. Эти значения используют при расчете выбросов в соответствии с приложением 5.</w:t>
      </w:r>
    </w:p>
    <w:p w:rsidR="00E15329" w:rsidRPr="00F97FBC" w:rsidRDefault="00E15329" w:rsidP="00E15329">
      <w:pPr>
        <w:spacing w:after="120"/>
        <w:ind w:left="2268" w:right="1134" w:hanging="1134"/>
        <w:jc w:val="both"/>
      </w:pPr>
      <w:r w:rsidRPr="00F97FBC">
        <w:t>9.4.5.5</w:t>
      </w:r>
      <w:r w:rsidRPr="00F97FBC">
        <w:tab/>
        <w:t>Расходомер для проб при их отборе из партии</w:t>
      </w:r>
    </w:p>
    <w:p w:rsidR="00E15329" w:rsidRPr="00F97FBC" w:rsidRDefault="00E15329" w:rsidP="00E15329">
      <w:pPr>
        <w:spacing w:after="120"/>
        <w:ind w:left="2268" w:right="1134" w:hanging="1134"/>
        <w:jc w:val="both"/>
      </w:pPr>
      <w:r w:rsidRPr="00F97FBC">
        <w:tab/>
        <w:t xml:space="preserve">Расходомер для проб используют с целью определения расхода проб или суммарного расхода потока, из которого отбираются пробы в системе отбора проб из партии за какой-либо интервал испытания. Для расчета расхода проб в смесительном канале (например, для измерения частично разбавленного потока ВЧ и измерения вторично разбавленного потока ВЧ) может быть использована разница в значениях, считываемых с двух расходомеров. Технические требования к дифференциальному измерению </w:t>
      </w:r>
      <w:r>
        <w:t>расхода</w:t>
      </w:r>
      <w:r w:rsidRPr="00F97FBC">
        <w:t xml:space="preserve"> для извлечения пропорциональной пробы первичных отработавших газов содержатся в пункте 8.1.8.6.1, а технические требования относительно калибровки приборов для дифференциального измерения расхода − в пункте 8.1.8.6.2 настоящего приложения.</w:t>
      </w:r>
    </w:p>
    <w:p w:rsidR="00E15329" w:rsidRPr="00F97FBC" w:rsidRDefault="00E15329" w:rsidP="00E15329">
      <w:pPr>
        <w:spacing w:after="120"/>
        <w:ind w:left="2268" w:right="1134" w:hanging="1134"/>
        <w:jc w:val="both"/>
      </w:pPr>
      <w:r w:rsidRPr="00F97FBC">
        <w:tab/>
        <w:t>Общая система расходомера для проб должна отвечать требованиям относительно калибровки, изложенным в пункте 8.1.8 настоящего приложения.</w:t>
      </w:r>
    </w:p>
    <w:p w:rsidR="00E15329" w:rsidRPr="00F97FBC" w:rsidRDefault="00E15329" w:rsidP="00E15329">
      <w:pPr>
        <w:spacing w:after="120"/>
        <w:ind w:left="2268" w:right="1134" w:hanging="1134"/>
        <w:jc w:val="both"/>
      </w:pPr>
      <w:r w:rsidRPr="00F97FBC">
        <w:t>9.4.5.6</w:t>
      </w:r>
      <w:r w:rsidRPr="00F97FBC">
        <w:tab/>
        <w:t xml:space="preserve">Газовый смеситель </w:t>
      </w:r>
    </w:p>
    <w:p w:rsidR="00E15329" w:rsidRPr="00F97FBC" w:rsidRDefault="00E15329" w:rsidP="00E15329">
      <w:pPr>
        <w:spacing w:after="120"/>
        <w:ind w:left="2268" w:right="1134" w:hanging="1134"/>
        <w:jc w:val="both"/>
      </w:pPr>
      <w:r w:rsidRPr="00F97FBC">
        <w:tab/>
        <w:t>Для смешивания калибровочных газов может использоваться газовый смеситель.</w:t>
      </w:r>
    </w:p>
    <w:p w:rsidR="00E15329" w:rsidRPr="00F97FBC" w:rsidRDefault="00E15329" w:rsidP="00E15329">
      <w:pPr>
        <w:spacing w:after="120"/>
        <w:ind w:left="2268" w:right="1134" w:hanging="1134"/>
        <w:jc w:val="both"/>
      </w:pPr>
      <w:r w:rsidRPr="00F97FBC">
        <w:tab/>
        <w:t xml:space="preserve">Используют газосмеситель, который смешивает газы в соответствии с техническими требованиями пункта 9.5.1 настоящего приложения и с учетом концентраций, ожидаемых в ходе испытания. Могут использоваться газосмесители критического потока, газосмесители с капиллярной трубкой или газосмесители с измерителем количества тепла. При необходимости делают поправки на вязкость (если они не делаются внутренним программным обеспечением газосмесителя) для надлежащего обеспечения правильного смешивания газов. Система газового смесителя должна соответствовать требованиям проверки на линейность, изложенным в пункте 8.1.4.5 настоящего приложения. В факультативном порядке смеситель можно проверить с помощью прибора, который по своему характеру является линейным, например CLD с использованием газа NO. Чувствительность прибора регулируют с помощью поверочного газа, направляемого непосредственного в прибор. Газовый смеситель проверяют при заданных параметрах </w:t>
      </w:r>
      <w:r w:rsidRPr="00F97FBC">
        <w:lastRenderedPageBreak/>
        <w:t>настройки, и номинальное значение сопоставляют с концентрацией, измеренной с помощью данного прибора.</w:t>
      </w:r>
    </w:p>
    <w:p w:rsidR="00E15329" w:rsidRPr="00F97FBC" w:rsidRDefault="00E15329" w:rsidP="00E15329">
      <w:pPr>
        <w:spacing w:after="120"/>
        <w:ind w:left="2268" w:right="1134" w:hanging="1134"/>
        <w:jc w:val="both"/>
      </w:pPr>
      <w:r w:rsidRPr="00F97FBC">
        <w:t>9.4.6</w:t>
      </w:r>
      <w:r w:rsidRPr="00F97FBC">
        <w:tab/>
      </w:r>
      <w:r w:rsidRPr="00F97FBC">
        <w:rPr>
          <w:bCs/>
        </w:rPr>
        <w:t xml:space="preserve">Измерения </w:t>
      </w:r>
      <w:r w:rsidRPr="00F97FBC">
        <w:t>CO и CO</w:t>
      </w:r>
      <w:r w:rsidRPr="00F97FBC">
        <w:rPr>
          <w:vertAlign w:val="subscript"/>
        </w:rPr>
        <w:t>2</w:t>
      </w:r>
    </w:p>
    <w:p w:rsidR="00E15329" w:rsidRPr="00F97FBC" w:rsidRDefault="00E15329" w:rsidP="00E15329">
      <w:pPr>
        <w:spacing w:after="120"/>
        <w:ind w:left="2268" w:right="1134" w:hanging="1134"/>
        <w:jc w:val="both"/>
      </w:pPr>
      <w:r w:rsidRPr="00F97FBC">
        <w:tab/>
        <w:t>Для измерения концентраций CO и CO</w:t>
      </w:r>
      <w:r w:rsidRPr="00F97FBC">
        <w:rPr>
          <w:vertAlign w:val="subscript"/>
        </w:rPr>
        <w:t>2</w:t>
      </w:r>
      <w:r w:rsidRPr="00F97FBC">
        <w:t xml:space="preserve"> в первичных или разбавленных отработавших газах при отборе проб из партии либо при непрерывном отборе проб используют недисперсионный инфракрасный (NDIR) анализатор.</w:t>
      </w:r>
    </w:p>
    <w:p w:rsidR="00E15329" w:rsidRPr="00F97FBC" w:rsidRDefault="00E15329" w:rsidP="00E15329">
      <w:pPr>
        <w:spacing w:after="120"/>
        <w:ind w:left="2268" w:right="1134" w:hanging="1134"/>
        <w:jc w:val="both"/>
      </w:pPr>
      <w:r w:rsidRPr="00F97FBC">
        <w:tab/>
        <w:t>Система на основе NDIR должна соответствовать требованиям относительно калибровки и проверки, приведенным в пункте 8.1.9.1 или же 8.1.9.2 настоящего приложения.</w:t>
      </w:r>
    </w:p>
    <w:p w:rsidR="00E15329" w:rsidRPr="00F97FBC" w:rsidRDefault="00E15329" w:rsidP="00E15329">
      <w:pPr>
        <w:spacing w:after="120"/>
        <w:ind w:left="2268" w:right="1134" w:hanging="1134"/>
        <w:jc w:val="both"/>
      </w:pPr>
      <w:r w:rsidRPr="00F97FBC">
        <w:t>9.4.7</w:t>
      </w:r>
      <w:r w:rsidRPr="00F97FBC">
        <w:tab/>
        <w:t>Измерения содержания углеводородов</w:t>
      </w:r>
    </w:p>
    <w:p w:rsidR="00E15329" w:rsidRPr="00F97FBC" w:rsidRDefault="00E15329" w:rsidP="00E15329">
      <w:pPr>
        <w:spacing w:after="120"/>
        <w:ind w:left="2268" w:right="1134" w:hanging="1134"/>
        <w:jc w:val="both"/>
      </w:pPr>
      <w:r w:rsidRPr="00F97FBC">
        <w:t>9.4.7.1</w:t>
      </w:r>
      <w:r w:rsidRPr="00F97FBC">
        <w:tab/>
        <w:t xml:space="preserve">Плазменно-ионизационный детектор </w:t>
      </w:r>
    </w:p>
    <w:p w:rsidR="00E15329" w:rsidRPr="00F97FBC" w:rsidRDefault="00E15329" w:rsidP="00E15329">
      <w:pPr>
        <w:spacing w:after="120"/>
        <w:ind w:left="2268" w:right="1134" w:hanging="1134"/>
        <w:jc w:val="both"/>
      </w:pPr>
      <w:r w:rsidRPr="00F97FBC">
        <w:t>9.4.7.1.1</w:t>
      </w:r>
      <w:r w:rsidRPr="00F97FBC">
        <w:tab/>
        <w:t>Применение</w:t>
      </w:r>
    </w:p>
    <w:p w:rsidR="00E15329" w:rsidRPr="00F97FBC" w:rsidRDefault="00E15329" w:rsidP="00E15329">
      <w:pPr>
        <w:spacing w:after="120"/>
        <w:ind w:left="2268" w:right="1134" w:hanging="1134"/>
        <w:jc w:val="both"/>
      </w:pPr>
      <w:r w:rsidRPr="00F97FBC">
        <w:tab/>
        <w:t>Для измерения концентраций углеводорода в первичных или разбавленных отработавших газах либо при отборе проб из партии, либо при непрерывном отборе проб используют нагреваемый плазменно-ионизационный детектор (HFID). Концентрации углеводорода определяют по углеродному числу 1 (C</w:t>
      </w:r>
      <w:r w:rsidRPr="00F97FBC">
        <w:rPr>
          <w:vertAlign w:val="subscript"/>
        </w:rPr>
        <w:t>1</w:t>
      </w:r>
      <w:r w:rsidRPr="00F97FBC">
        <w:t>). Нагреваемые анализаторы FID должны обеспечивать на всех поверхностях, подвергаемых воздействию выбросов, температуру на уровне 464 ±</w:t>
      </w:r>
      <w:r w:rsidR="00043F9F">
        <w:t xml:space="preserve"> </w:t>
      </w:r>
      <w:r w:rsidRPr="00F97FBC">
        <w:t>11 K (191 ±</w:t>
      </w:r>
      <w:r w:rsidR="00043F9F">
        <w:t xml:space="preserve"> </w:t>
      </w:r>
      <w:r w:rsidRPr="00F97FBC">
        <w:t>11 °C). В случае двигателей, работающих на ПГ и СНГ, а также двигателей с искровым зажиганием в качестве анализатора углеводородов факультативно может использоваться ненагреваемый плазменно-ионизационный детектор (FID).</w:t>
      </w:r>
    </w:p>
    <w:p w:rsidR="00E15329" w:rsidRPr="00F97FBC" w:rsidRDefault="00E15329" w:rsidP="00E15329">
      <w:pPr>
        <w:spacing w:after="120"/>
        <w:ind w:left="2268" w:right="1134" w:hanging="1134"/>
        <w:jc w:val="both"/>
      </w:pPr>
      <w:r w:rsidRPr="00F97FBC">
        <w:t>9.4.7.1.2</w:t>
      </w:r>
      <w:r w:rsidRPr="00F97FBC">
        <w:tab/>
        <w:t>Требования к элементам</w:t>
      </w:r>
    </w:p>
    <w:p w:rsidR="00E15329" w:rsidRPr="00F97FBC" w:rsidRDefault="00E15329" w:rsidP="00E15329">
      <w:pPr>
        <w:spacing w:after="120"/>
        <w:ind w:left="2268" w:right="1134" w:hanging="1134"/>
        <w:jc w:val="both"/>
      </w:pPr>
      <w:r w:rsidRPr="00F97FBC">
        <w:tab/>
        <w:t>Основанная на FID система измерения THC должна соответствовать всем требованиям относительно проверок в контексте измерения содержания углеводорода, предусмотренным в пункте 8.1.10 настоящего приложения.</w:t>
      </w:r>
    </w:p>
    <w:p w:rsidR="00E15329" w:rsidRPr="00F97FBC" w:rsidRDefault="00E15329" w:rsidP="00E15329">
      <w:pPr>
        <w:spacing w:after="120"/>
        <w:ind w:left="2268" w:right="1134" w:hanging="1134"/>
        <w:jc w:val="both"/>
      </w:pPr>
      <w:r w:rsidRPr="00F97FBC">
        <w:t>9.4.7.1.3</w:t>
      </w:r>
      <w:r w:rsidRPr="00F97FBC">
        <w:tab/>
        <w:t xml:space="preserve">Топливо </w:t>
      </w:r>
      <w:r w:rsidRPr="00F97FBC">
        <w:rPr>
          <w:iCs/>
        </w:rPr>
        <w:t>и воздух горелки FID</w:t>
      </w:r>
    </w:p>
    <w:p w:rsidR="00E15329" w:rsidRPr="00F97FBC" w:rsidRDefault="00E15329" w:rsidP="00E15329">
      <w:pPr>
        <w:spacing w:after="120"/>
        <w:ind w:left="2268" w:right="1134" w:hanging="1134"/>
        <w:jc w:val="both"/>
      </w:pPr>
      <w:r w:rsidRPr="00F97FBC">
        <w:tab/>
        <w:t xml:space="preserve">Топливо </w:t>
      </w:r>
      <w:r w:rsidRPr="00F97FBC">
        <w:rPr>
          <w:iCs/>
        </w:rPr>
        <w:t xml:space="preserve">и воздух горелки FID должны соответствовать техническим требованиям, приведенным в пункте </w:t>
      </w:r>
      <w:r w:rsidRPr="00F97FBC">
        <w:t>9.5.1 настоящего приложения. Топливо и воздух горелки FID не должны смешиваться перед поступлением в анализатор FID, с тем чтобы анализатор FID функционировал в условиях диффузионного горения, а не горения предварительно подготовленной смеси.</w:t>
      </w:r>
    </w:p>
    <w:p w:rsidR="00E15329" w:rsidRPr="00F97FBC" w:rsidRDefault="00E15329" w:rsidP="00E15329">
      <w:pPr>
        <w:spacing w:after="120"/>
        <w:ind w:left="2268" w:right="1134" w:hanging="1134"/>
        <w:jc w:val="both"/>
      </w:pPr>
      <w:r w:rsidRPr="00F97FBC">
        <w:t>9.4.7.1.4</w:t>
      </w:r>
      <w:r w:rsidRPr="00F97FBC">
        <w:tab/>
        <w:t>Зарезервирован</w:t>
      </w:r>
    </w:p>
    <w:p w:rsidR="00E15329" w:rsidRPr="00F97FBC" w:rsidRDefault="00E15329" w:rsidP="00E15329">
      <w:pPr>
        <w:spacing w:after="120"/>
        <w:ind w:left="2268" w:right="1134" w:hanging="1134"/>
        <w:jc w:val="both"/>
      </w:pPr>
      <w:r w:rsidRPr="00F97FBC">
        <w:t>9.4.7.1.5</w:t>
      </w:r>
      <w:r w:rsidRPr="00F97FBC">
        <w:tab/>
        <w:t>Зарезервирован</w:t>
      </w:r>
    </w:p>
    <w:p w:rsidR="00E15329" w:rsidRPr="00F97FBC" w:rsidRDefault="00E15329" w:rsidP="00E15329">
      <w:pPr>
        <w:spacing w:after="120"/>
        <w:ind w:left="2268" w:right="1134" w:hanging="1134"/>
        <w:jc w:val="both"/>
      </w:pPr>
      <w:r w:rsidRPr="00F97FBC">
        <w:t>9.4.</w:t>
      </w:r>
      <w:r w:rsidRPr="00F97FBC">
        <w:rPr>
          <w:bCs/>
        </w:rPr>
        <w:t>7.2</w:t>
      </w:r>
      <w:r w:rsidRPr="00F97FBC">
        <w:rPr>
          <w:bCs/>
        </w:rPr>
        <w:tab/>
      </w:r>
      <w:r w:rsidRPr="00F97FBC">
        <w:t>Зарезервирован</w:t>
      </w:r>
    </w:p>
    <w:p w:rsidR="00E15329" w:rsidRPr="00F97FBC" w:rsidRDefault="00E15329" w:rsidP="00E15329">
      <w:pPr>
        <w:spacing w:after="120"/>
        <w:ind w:left="2268" w:right="1134" w:hanging="1134"/>
        <w:jc w:val="both"/>
      </w:pPr>
      <w:r w:rsidRPr="00F97FBC">
        <w:t>9.4.</w:t>
      </w:r>
      <w:r w:rsidRPr="00F97FBC">
        <w:rPr>
          <w:bCs/>
        </w:rPr>
        <w:t>8</w:t>
      </w:r>
      <w:r w:rsidRPr="00F97FBC">
        <w:rPr>
          <w:bCs/>
        </w:rPr>
        <w:tab/>
        <w:t>Измерения содержания</w:t>
      </w:r>
      <w:r w:rsidRPr="00F97FBC">
        <w:t xml:space="preserve"> NO</w:t>
      </w:r>
      <w:r w:rsidRPr="00F97FBC">
        <w:rPr>
          <w:vertAlign w:val="subscript"/>
        </w:rPr>
        <w:t>X</w:t>
      </w:r>
      <w:r w:rsidRPr="00F97FBC">
        <w:t xml:space="preserve"> </w:t>
      </w:r>
    </w:p>
    <w:p w:rsidR="00E15329" w:rsidRPr="00F97FBC" w:rsidRDefault="00E15329" w:rsidP="00E15329">
      <w:pPr>
        <w:spacing w:after="120"/>
        <w:ind w:left="2268" w:right="1134" w:hanging="1134"/>
        <w:jc w:val="both"/>
      </w:pPr>
      <w:r w:rsidRPr="00F97FBC">
        <w:tab/>
        <w:t xml:space="preserve">Для измерения содержания </w:t>
      </w:r>
      <w:r w:rsidRPr="00F97FBC">
        <w:rPr>
          <w:lang w:val="en-US"/>
        </w:rPr>
        <w:t>NO</w:t>
      </w:r>
      <w:r w:rsidRPr="00F97FBC">
        <w:rPr>
          <w:vertAlign w:val="subscript"/>
          <w:lang w:val="en-US"/>
        </w:rPr>
        <w:t>X</w:t>
      </w:r>
      <w:r w:rsidRPr="00F97FBC">
        <w:t xml:space="preserve"> предусмотрено два измерительных прибора, причем каждый из них может использоваться при условии, что он отвечает критериям, указанным в пункте 9.4.8.1 или 9.4.8.2 настоящего приложения, соответственно. В качестве эталонной процедуры для сопоставления с любой предлагаемой альтернативной процедурой измерения по пункту 5.1.3 настоящего приложения используют процедуру на базе хемилюминесцентного детектора.</w:t>
      </w:r>
    </w:p>
    <w:p w:rsidR="00E15329" w:rsidRPr="00F97FBC" w:rsidRDefault="00E15329" w:rsidP="00A91894">
      <w:pPr>
        <w:pageBreakBefore/>
        <w:spacing w:after="120"/>
        <w:ind w:left="2268" w:right="1134" w:hanging="1134"/>
        <w:jc w:val="both"/>
      </w:pPr>
      <w:r w:rsidRPr="00F97FBC">
        <w:lastRenderedPageBreak/>
        <w:t>9.4.</w:t>
      </w:r>
      <w:r w:rsidRPr="00F97FBC">
        <w:rPr>
          <w:bCs/>
        </w:rPr>
        <w:t>8.1</w:t>
      </w:r>
      <w:r w:rsidRPr="00F97FBC">
        <w:rPr>
          <w:bCs/>
        </w:rPr>
        <w:tab/>
        <w:t>Хемилюминесцентный детектор</w:t>
      </w:r>
    </w:p>
    <w:p w:rsidR="00E15329" w:rsidRPr="00F97FBC" w:rsidRDefault="00E15329" w:rsidP="00E15329">
      <w:pPr>
        <w:spacing w:after="120"/>
        <w:ind w:left="2268" w:right="1134" w:hanging="1134"/>
        <w:jc w:val="both"/>
      </w:pPr>
      <w:r w:rsidRPr="00F97FBC">
        <w:t>9.4.8.1.1</w:t>
      </w:r>
      <w:r w:rsidRPr="00F97FBC">
        <w:tab/>
      </w:r>
      <w:r w:rsidRPr="00F97FBC">
        <w:rPr>
          <w:iCs/>
        </w:rPr>
        <w:t>Применение</w:t>
      </w:r>
    </w:p>
    <w:p w:rsidR="00E15329" w:rsidRPr="00F97FBC" w:rsidRDefault="00E15329" w:rsidP="00E15329">
      <w:pPr>
        <w:spacing w:after="120"/>
        <w:ind w:left="2268" w:right="1134" w:hanging="1134"/>
        <w:jc w:val="both"/>
      </w:pPr>
      <w:r w:rsidRPr="00F97FBC">
        <w:tab/>
        <w:t>Хемилюминесцентный детектор (</w:t>
      </w:r>
      <w:r w:rsidRPr="00F97FBC">
        <w:rPr>
          <w:lang w:val="en-US"/>
        </w:rPr>
        <w:t>CLD</w:t>
      </w:r>
      <w:r w:rsidRPr="00F97FBC">
        <w:t xml:space="preserve">) в сочетании с конвертером </w:t>
      </w:r>
      <w:r w:rsidRPr="00F97FBC">
        <w:rPr>
          <w:lang w:val="en-US"/>
        </w:rPr>
        <w:t>NO</w:t>
      </w:r>
      <w:r w:rsidRPr="00F97FBC">
        <w:rPr>
          <w:vertAlign w:val="subscript"/>
        </w:rPr>
        <w:t>2</w:t>
      </w:r>
      <w:r w:rsidRPr="00F97FBC">
        <w:t>−</w:t>
      </w:r>
      <w:r w:rsidRPr="00F97FBC">
        <w:rPr>
          <w:lang w:val="en-US"/>
        </w:rPr>
        <w:t>NO</w:t>
      </w:r>
      <w:r w:rsidRPr="00F97FBC">
        <w:t xml:space="preserve"> используется для измерения концентрации </w:t>
      </w:r>
      <w:r w:rsidRPr="00F97FBC">
        <w:rPr>
          <w:lang w:val="en-US"/>
        </w:rPr>
        <w:t>NO</w:t>
      </w:r>
      <w:r w:rsidRPr="00F97FBC">
        <w:rPr>
          <w:vertAlign w:val="subscript"/>
          <w:lang w:val="en-US"/>
        </w:rPr>
        <w:t>X</w:t>
      </w:r>
      <w:r w:rsidRPr="00F97FBC">
        <w:t xml:space="preserve"> в первичных или разбавленных отработавших газах при отборе проб из партии или непрерывном отборе проб.</w:t>
      </w:r>
    </w:p>
    <w:p w:rsidR="00E15329" w:rsidRPr="00F97FBC" w:rsidRDefault="00E15329" w:rsidP="00E15329">
      <w:pPr>
        <w:spacing w:after="120"/>
        <w:ind w:left="2268" w:right="1134" w:hanging="1134"/>
        <w:jc w:val="both"/>
      </w:pPr>
      <w:r w:rsidRPr="00F97FBC">
        <w:t>9.4.8.1.2</w:t>
      </w:r>
      <w:r w:rsidRPr="00F97FBC">
        <w:tab/>
        <w:t>Требования к элементам</w:t>
      </w:r>
    </w:p>
    <w:p w:rsidR="00E15329" w:rsidRPr="00F97FBC" w:rsidRDefault="00E15329" w:rsidP="00E15329">
      <w:pPr>
        <w:spacing w:after="120"/>
        <w:ind w:left="2268" w:right="1134" w:hanging="1134"/>
        <w:jc w:val="both"/>
      </w:pPr>
      <w:r w:rsidRPr="00F97FBC">
        <w:tab/>
        <w:t xml:space="preserve">Система на основе </w:t>
      </w:r>
      <w:r w:rsidRPr="00F97FBC">
        <w:rPr>
          <w:lang w:val="en-US"/>
        </w:rPr>
        <w:t>CLD</w:t>
      </w:r>
      <w:r w:rsidRPr="00F97FBC">
        <w:t xml:space="preserve"> должна соответствовать требованиям относительно проверки на сбой по пункту 8.1.11.1 настоящего приложения. Может использоваться нагреваемый или ненагреваемый </w:t>
      </w:r>
      <w:r w:rsidRPr="00F97FBC">
        <w:rPr>
          <w:lang w:val="en-US"/>
        </w:rPr>
        <w:t>CLD</w:t>
      </w:r>
      <w:r w:rsidRPr="00F97FBC">
        <w:t xml:space="preserve">, а также </w:t>
      </w:r>
      <w:r w:rsidRPr="00F97FBC">
        <w:rPr>
          <w:lang w:val="en-US"/>
        </w:rPr>
        <w:t>CLD</w:t>
      </w:r>
      <w:r w:rsidRPr="00F97FBC">
        <w:t>, функционирующий при атмосферном давлении либо в условиях разрежения.</w:t>
      </w:r>
    </w:p>
    <w:p w:rsidR="00E15329" w:rsidRPr="00F97FBC" w:rsidRDefault="00E15329" w:rsidP="00E15329">
      <w:pPr>
        <w:spacing w:after="120"/>
        <w:ind w:left="2268" w:right="1134" w:hanging="1134"/>
        <w:jc w:val="both"/>
      </w:pPr>
      <w:r w:rsidRPr="00F97FBC">
        <w:t>9.4.8.1.3</w:t>
      </w:r>
      <w:r w:rsidRPr="00F97FBC">
        <w:tab/>
        <w:t xml:space="preserve">Конвертер </w:t>
      </w:r>
      <w:r w:rsidRPr="00F97FBC">
        <w:rPr>
          <w:lang w:val="en-US"/>
        </w:rPr>
        <w:t>NO</w:t>
      </w:r>
      <w:r w:rsidRPr="00F97FBC">
        <w:rPr>
          <w:vertAlign w:val="subscript"/>
        </w:rPr>
        <w:t>2</w:t>
      </w:r>
      <w:r w:rsidRPr="00F97FBC">
        <w:t>−</w:t>
      </w:r>
      <w:r w:rsidRPr="00F97FBC">
        <w:rPr>
          <w:lang w:val="en-US"/>
        </w:rPr>
        <w:t>NO</w:t>
      </w:r>
    </w:p>
    <w:p w:rsidR="00E15329" w:rsidRPr="00F97FBC" w:rsidRDefault="00E15329" w:rsidP="00E15329">
      <w:pPr>
        <w:spacing w:after="120"/>
        <w:ind w:left="2268" w:right="1134" w:hanging="1134"/>
        <w:jc w:val="both"/>
      </w:pPr>
      <w:r w:rsidRPr="00F97FBC">
        <w:tab/>
        <w:t xml:space="preserve">Перед CLD устанавливают внутренний или внешний конвертер </w:t>
      </w:r>
      <w:r w:rsidRPr="00F97FBC">
        <w:rPr>
          <w:lang w:val="en-US"/>
        </w:rPr>
        <w:t>NO</w:t>
      </w:r>
      <w:r w:rsidRPr="00F97FBC">
        <w:rPr>
          <w:vertAlign w:val="subscript"/>
        </w:rPr>
        <w:t>2</w:t>
      </w:r>
      <w:r w:rsidRPr="00F97FBC">
        <w:t>−</w:t>
      </w:r>
      <w:r w:rsidRPr="00F97FBC">
        <w:rPr>
          <w:lang w:val="en-US"/>
        </w:rPr>
        <w:t>NO</w:t>
      </w:r>
      <w:r w:rsidRPr="00F97FBC">
        <w:t xml:space="preserve">, который соответствует требованиям </w:t>
      </w:r>
      <w:r>
        <w:t>относительно проверки по пункту</w:t>
      </w:r>
      <w:r w:rsidR="00A91894">
        <w:t> </w:t>
      </w:r>
      <w:r w:rsidRPr="00F97FBC">
        <w:t>8.1.11.5 настоящего приложения, причем конфигурация конвертера должна предусматривать обходной контур для облегчения этой проверки.</w:t>
      </w:r>
    </w:p>
    <w:p w:rsidR="00E15329" w:rsidRPr="00F97FBC" w:rsidRDefault="00E15329" w:rsidP="00E15329">
      <w:pPr>
        <w:spacing w:after="120"/>
        <w:ind w:left="2268" w:right="1134" w:hanging="1134"/>
        <w:jc w:val="both"/>
      </w:pPr>
      <w:r w:rsidRPr="00F97FBC">
        <w:t>9.4.8.1.4</w:t>
      </w:r>
      <w:r w:rsidRPr="00F97FBC">
        <w:tab/>
      </w:r>
      <w:r w:rsidRPr="00F97FBC">
        <w:rPr>
          <w:iCs/>
        </w:rPr>
        <w:t>Воздействие влажности</w:t>
      </w:r>
      <w:r w:rsidRPr="00F97FBC">
        <w:t xml:space="preserve"> </w:t>
      </w:r>
    </w:p>
    <w:p w:rsidR="00E15329" w:rsidRPr="00F97FBC" w:rsidRDefault="00E15329" w:rsidP="00E15329">
      <w:pPr>
        <w:spacing w:after="120"/>
        <w:ind w:left="2268" w:right="1134" w:hanging="1134"/>
        <w:jc w:val="both"/>
      </w:pPr>
      <w:r w:rsidRPr="00F97FBC">
        <w:tab/>
        <w:t xml:space="preserve">Для предотвращения образования водного конденсата обеспечивают поддержание всех температурных параметров </w:t>
      </w:r>
      <w:r w:rsidRPr="00F97FBC">
        <w:rPr>
          <w:lang w:val="en-US"/>
        </w:rPr>
        <w:t>CLD</w:t>
      </w:r>
      <w:r w:rsidRPr="00F97FBC">
        <w:t xml:space="preserve">. Для устранения влаги из пробы перед </w:t>
      </w:r>
      <w:r w:rsidRPr="00F97FBC">
        <w:rPr>
          <w:lang w:val="en-US"/>
        </w:rPr>
        <w:t>CLD</w:t>
      </w:r>
      <w:r w:rsidRPr="00F97FBC">
        <w:t xml:space="preserve"> используют одну из следующих конфигураций:</w:t>
      </w:r>
    </w:p>
    <w:p w:rsidR="00E15329" w:rsidRPr="00F97FBC" w:rsidRDefault="00E15329" w:rsidP="00E15329">
      <w:pPr>
        <w:spacing w:after="120"/>
        <w:ind w:left="2835" w:right="1134" w:hanging="576"/>
        <w:jc w:val="both"/>
      </w:pPr>
      <w:r w:rsidRPr="00F97FBC">
        <w:t>a)</w:t>
      </w:r>
      <w:r w:rsidRPr="00F97FBC">
        <w:tab/>
      </w:r>
      <w:r w:rsidRPr="00F97FBC">
        <w:rPr>
          <w:lang w:val="en-US"/>
        </w:rPr>
        <w:t>CLD</w:t>
      </w:r>
      <w:r w:rsidRPr="00F97FBC">
        <w:t xml:space="preserve"> подсоединяют на выходе любого осушителя или охладителя, которые установлены на выходе конвертера </w:t>
      </w:r>
      <w:r w:rsidRPr="00F97FBC">
        <w:rPr>
          <w:lang w:val="en-US"/>
        </w:rPr>
        <w:t>NO</w:t>
      </w:r>
      <w:r w:rsidRPr="00F97FBC">
        <w:rPr>
          <w:vertAlign w:val="subscript"/>
        </w:rPr>
        <w:t>2</w:t>
      </w:r>
      <w:r w:rsidRPr="00F97FBC">
        <w:t>−</w:t>
      </w:r>
      <w:r w:rsidRPr="00F97FBC">
        <w:rPr>
          <w:lang w:val="en-US"/>
        </w:rPr>
        <w:t>NO</w:t>
      </w:r>
      <w:r w:rsidRPr="00F97FBC">
        <w:t>, соответствующего требованиям относительно проверки по пункту 8.1.11.5 настоящего приложения;</w:t>
      </w:r>
    </w:p>
    <w:p w:rsidR="00E15329" w:rsidRPr="00F97FBC" w:rsidRDefault="00E15329" w:rsidP="00E15329">
      <w:pPr>
        <w:spacing w:after="120"/>
        <w:ind w:left="2835" w:right="1134" w:hanging="576"/>
        <w:jc w:val="both"/>
      </w:pPr>
      <w:r w:rsidRPr="00F97FBC">
        <w:t>b)</w:t>
      </w:r>
      <w:r w:rsidRPr="00F97FBC">
        <w:tab/>
      </w:r>
      <w:r w:rsidRPr="00F97FBC">
        <w:rPr>
          <w:lang w:val="en-US"/>
        </w:rPr>
        <w:t>CLD</w:t>
      </w:r>
      <w:r w:rsidRPr="00F97FBC">
        <w:t xml:space="preserve">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E15329" w:rsidRPr="00F97FBC" w:rsidRDefault="00E15329" w:rsidP="00E15329">
      <w:pPr>
        <w:spacing w:after="120"/>
        <w:ind w:left="2268" w:right="1134" w:hanging="1134"/>
        <w:jc w:val="both"/>
      </w:pPr>
      <w:r w:rsidRPr="00F97FBC">
        <w:t>9.4.8.1.5</w:t>
      </w:r>
      <w:r w:rsidRPr="00F97FBC">
        <w:tab/>
      </w:r>
      <w:r w:rsidRPr="00F97FBC">
        <w:rPr>
          <w:iCs/>
        </w:rPr>
        <w:t>Время срабатывания</w:t>
      </w:r>
    </w:p>
    <w:p w:rsidR="00E15329" w:rsidRPr="00F97FBC" w:rsidRDefault="00E15329" w:rsidP="00E15329">
      <w:pPr>
        <w:spacing w:after="120"/>
        <w:ind w:left="2268" w:right="1134" w:hanging="1134"/>
        <w:jc w:val="both"/>
      </w:pPr>
      <w:r w:rsidRPr="00F97FBC">
        <w:tab/>
        <w:t xml:space="preserve">Для уменьшения времени срабатывания </w:t>
      </w:r>
      <w:r w:rsidRPr="00F97FBC">
        <w:rPr>
          <w:lang w:val="en-US"/>
        </w:rPr>
        <w:t>CLD</w:t>
      </w:r>
      <w:r w:rsidRPr="00F97FBC">
        <w:t xml:space="preserve"> может использоваться нагреваемый </w:t>
      </w:r>
      <w:r w:rsidRPr="00F97FBC">
        <w:rPr>
          <w:lang w:val="en-US"/>
        </w:rPr>
        <w:t>CLD</w:t>
      </w:r>
      <w:r w:rsidRPr="00F97FBC">
        <w:t>.</w:t>
      </w:r>
    </w:p>
    <w:p w:rsidR="00E15329" w:rsidRPr="00F97FBC" w:rsidRDefault="00E15329" w:rsidP="00E15329">
      <w:pPr>
        <w:spacing w:after="120"/>
        <w:ind w:left="2268" w:right="1134" w:hanging="1134"/>
        <w:jc w:val="both"/>
      </w:pPr>
      <w:r w:rsidRPr="00F97FBC">
        <w:t>9.4.</w:t>
      </w:r>
      <w:r w:rsidRPr="00F97FBC">
        <w:rPr>
          <w:bCs/>
        </w:rPr>
        <w:t>8.2</w:t>
      </w:r>
      <w:r w:rsidRPr="00F97FBC">
        <w:rPr>
          <w:bCs/>
        </w:rPr>
        <w:tab/>
        <w:t>Недисперсионный ультрафиолетовый анализатор</w:t>
      </w:r>
    </w:p>
    <w:p w:rsidR="00E15329" w:rsidRPr="00F97FBC" w:rsidRDefault="00E15329" w:rsidP="00E15329">
      <w:pPr>
        <w:spacing w:after="120"/>
        <w:ind w:left="2268" w:right="1134" w:hanging="1134"/>
        <w:jc w:val="both"/>
      </w:pPr>
      <w:r w:rsidRPr="00F97FBC">
        <w:t>9.4.8.2.1</w:t>
      </w:r>
      <w:r w:rsidRPr="00F97FBC">
        <w:tab/>
        <w:t>Применение</w:t>
      </w:r>
    </w:p>
    <w:p w:rsidR="00E15329" w:rsidRPr="00F97FBC" w:rsidRDefault="00E15329" w:rsidP="00E15329">
      <w:pPr>
        <w:spacing w:after="120"/>
        <w:ind w:left="2268" w:right="1134" w:hanging="1134"/>
        <w:jc w:val="both"/>
      </w:pPr>
      <w:r w:rsidRPr="00F97FBC">
        <w:tab/>
        <w:t>Недисперсионный ультрафиолетовый анализатор (</w:t>
      </w:r>
      <w:r w:rsidRPr="00F97FBC">
        <w:rPr>
          <w:lang w:val="en-US"/>
        </w:rPr>
        <w:t>NDUV</w:t>
      </w:r>
      <w:r w:rsidRPr="00F97FBC">
        <w:t xml:space="preserve">) используется для измерения концентрации </w:t>
      </w:r>
      <w:r w:rsidRPr="00F97FBC">
        <w:rPr>
          <w:lang w:val="en-US"/>
        </w:rPr>
        <w:t>NO</w:t>
      </w:r>
      <w:r w:rsidRPr="00F97FBC">
        <w:rPr>
          <w:vertAlign w:val="subscript"/>
          <w:lang w:val="en-US"/>
        </w:rPr>
        <w:t>X</w:t>
      </w:r>
      <w:r w:rsidRPr="00F97FBC">
        <w:t xml:space="preserve"> в первичных или разбавленных отработавших газах при отборе проб из партии или непрерывном отборе проб.</w:t>
      </w:r>
    </w:p>
    <w:p w:rsidR="00E15329" w:rsidRPr="00F97FBC" w:rsidRDefault="00E15329" w:rsidP="00E15329">
      <w:pPr>
        <w:spacing w:after="120"/>
        <w:ind w:left="2268" w:right="1134" w:hanging="1134"/>
        <w:jc w:val="both"/>
      </w:pPr>
      <w:r w:rsidRPr="00F97FBC">
        <w:t>9.4.8.2.2</w:t>
      </w:r>
      <w:r w:rsidRPr="00F97FBC">
        <w:tab/>
        <w:t>Требования к элементам</w:t>
      </w:r>
    </w:p>
    <w:p w:rsidR="00E15329" w:rsidRPr="00F97FBC" w:rsidRDefault="00E15329" w:rsidP="00E15329">
      <w:pPr>
        <w:spacing w:after="120"/>
        <w:ind w:left="2268" w:right="1134" w:hanging="1134"/>
        <w:jc w:val="both"/>
      </w:pPr>
      <w:r w:rsidRPr="00F97FBC">
        <w:tab/>
        <w:t xml:space="preserve">Система на основе </w:t>
      </w:r>
      <w:r w:rsidRPr="00F97FBC">
        <w:rPr>
          <w:lang w:val="en-US"/>
        </w:rPr>
        <w:t>NDUV</w:t>
      </w:r>
      <w:r w:rsidRPr="00F97FBC">
        <w:t xml:space="preserve"> должна соответствовать требованиям относительно проверок по пункту 8.1.11.3 настоящего приложения.</w:t>
      </w:r>
    </w:p>
    <w:p w:rsidR="00E15329" w:rsidRPr="00F97FBC" w:rsidRDefault="00E15329" w:rsidP="00E15329">
      <w:pPr>
        <w:spacing w:after="120"/>
        <w:ind w:left="2268" w:right="1134" w:hanging="1134"/>
        <w:jc w:val="both"/>
      </w:pPr>
      <w:r w:rsidRPr="00F97FBC">
        <w:t>9.4.8.2.3</w:t>
      </w:r>
      <w:r w:rsidRPr="00F97FBC">
        <w:tab/>
        <w:t xml:space="preserve">Конвертер </w:t>
      </w:r>
      <w:r w:rsidRPr="00F97FBC">
        <w:rPr>
          <w:lang w:val="en-US"/>
        </w:rPr>
        <w:t>NO</w:t>
      </w:r>
      <w:r w:rsidRPr="00F97FBC">
        <w:rPr>
          <w:vertAlign w:val="subscript"/>
        </w:rPr>
        <w:t>2</w:t>
      </w:r>
      <w:r w:rsidRPr="00F97FBC">
        <w:t>−</w:t>
      </w:r>
      <w:r w:rsidRPr="00F97FBC">
        <w:rPr>
          <w:lang w:val="en-US"/>
        </w:rPr>
        <w:t>NO</w:t>
      </w:r>
    </w:p>
    <w:p w:rsidR="00E15329" w:rsidRPr="00F97FBC" w:rsidRDefault="00E15329" w:rsidP="00E15329">
      <w:pPr>
        <w:spacing w:after="120"/>
        <w:ind w:left="2268" w:right="1134" w:hanging="1134"/>
        <w:jc w:val="both"/>
      </w:pPr>
      <w:r w:rsidRPr="00F97FBC">
        <w:tab/>
        <w:t xml:space="preserve">Если анализатор </w:t>
      </w:r>
      <w:r w:rsidRPr="00F97FBC">
        <w:rPr>
          <w:lang w:val="en-US"/>
        </w:rPr>
        <w:t>NDUV</w:t>
      </w:r>
      <w:r w:rsidRPr="00F97FBC">
        <w:t xml:space="preserve"> используется только для измерения содержания </w:t>
      </w:r>
      <w:r w:rsidRPr="00F97FBC">
        <w:rPr>
          <w:lang w:val="en-US"/>
        </w:rPr>
        <w:t>NO</w:t>
      </w:r>
      <w:r w:rsidRPr="00F97FBC">
        <w:t xml:space="preserve">, то перед анализатором </w:t>
      </w:r>
      <w:r w:rsidRPr="00F97FBC">
        <w:rPr>
          <w:lang w:val="en-US"/>
        </w:rPr>
        <w:t>NDUV</w:t>
      </w:r>
      <w:r w:rsidRPr="00F97FBC">
        <w:t xml:space="preserve"> устанавливают внутренний или внешний конвертер </w:t>
      </w:r>
      <w:r w:rsidRPr="00F97FBC">
        <w:rPr>
          <w:lang w:val="en-US"/>
        </w:rPr>
        <w:t>NO</w:t>
      </w:r>
      <w:r w:rsidRPr="00F97FBC">
        <w:rPr>
          <w:vertAlign w:val="subscript"/>
        </w:rPr>
        <w:t>2</w:t>
      </w:r>
      <w:r w:rsidRPr="00F97FBC">
        <w:t>−</w:t>
      </w:r>
      <w:r w:rsidRPr="00F97FBC">
        <w:rPr>
          <w:lang w:val="en-US"/>
        </w:rPr>
        <w:t>NO</w:t>
      </w:r>
      <w:r w:rsidRPr="00F97FBC">
        <w:t>, который соответствует требованиям относительно проверки по пункту 8.1.11.5 настоящего приложения. Конфигурация конвертера должна предусматривать обходной контур для облегчения этой проверки.</w:t>
      </w:r>
    </w:p>
    <w:p w:rsidR="00E15329" w:rsidRPr="00F97FBC" w:rsidRDefault="00E15329" w:rsidP="00E15329">
      <w:pPr>
        <w:spacing w:after="120"/>
        <w:ind w:left="2268" w:right="1134" w:hanging="1134"/>
        <w:jc w:val="both"/>
      </w:pPr>
      <w:r w:rsidRPr="00F97FBC">
        <w:lastRenderedPageBreak/>
        <w:t>9.4.8.2.4</w:t>
      </w:r>
      <w:r w:rsidRPr="00F97FBC">
        <w:tab/>
      </w:r>
      <w:r w:rsidRPr="00F97FBC">
        <w:rPr>
          <w:iCs/>
        </w:rPr>
        <w:t>Воздействие влажности</w:t>
      </w:r>
    </w:p>
    <w:p w:rsidR="00E15329" w:rsidRPr="00F97FBC" w:rsidRDefault="00E15329" w:rsidP="00E15329">
      <w:pPr>
        <w:spacing w:after="120"/>
        <w:ind w:left="2268" w:right="1134" w:hanging="1134"/>
        <w:jc w:val="both"/>
      </w:pPr>
      <w:r w:rsidRPr="00F97FBC">
        <w:tab/>
        <w:t xml:space="preserve">Для предотвращения образования водного конденсата обеспечивают поддержание соответствующей температуры </w:t>
      </w:r>
      <w:r w:rsidRPr="00F97FBC">
        <w:rPr>
          <w:lang w:val="en-US"/>
        </w:rPr>
        <w:t>NDUV</w:t>
      </w:r>
      <w:r w:rsidRPr="00F97FBC">
        <w:t>, если не используется одна из следующих конфигураций:</w:t>
      </w:r>
    </w:p>
    <w:p w:rsidR="00E15329" w:rsidRPr="00F97FBC" w:rsidRDefault="00E15329" w:rsidP="00E15329">
      <w:pPr>
        <w:spacing w:after="120"/>
        <w:ind w:left="2835" w:right="1134" w:hanging="576"/>
        <w:jc w:val="both"/>
      </w:pPr>
      <w:r w:rsidRPr="00F97FBC">
        <w:t>a)</w:t>
      </w:r>
      <w:r w:rsidRPr="00F97FBC">
        <w:tab/>
      </w:r>
      <w:r w:rsidRPr="00F97FBC">
        <w:rPr>
          <w:lang w:val="en-US"/>
        </w:rPr>
        <w:t>NDUV</w:t>
      </w:r>
      <w:r w:rsidRPr="00F97FBC">
        <w:t xml:space="preserve"> подсоединяют на выходе любого осушителя или охладителя, которые установлены на выходе конвертера </w:t>
      </w:r>
      <w:r w:rsidRPr="00F97FBC">
        <w:rPr>
          <w:lang w:val="en-US"/>
        </w:rPr>
        <w:t>NO</w:t>
      </w:r>
      <w:r w:rsidRPr="00F97FBC">
        <w:rPr>
          <w:vertAlign w:val="subscript"/>
        </w:rPr>
        <w:t>2</w:t>
      </w:r>
      <w:r w:rsidRPr="00F97FBC">
        <w:t>−</w:t>
      </w:r>
      <w:r w:rsidRPr="00F97FBC">
        <w:rPr>
          <w:lang w:val="en-US"/>
        </w:rPr>
        <w:t>NO</w:t>
      </w:r>
      <w:r w:rsidRPr="00F97FBC">
        <w:t>, соответствующего требованиям относительно проверки по пункту 8.1.11.5 настоящего приложения;</w:t>
      </w:r>
    </w:p>
    <w:p w:rsidR="00E15329" w:rsidRPr="00F97FBC" w:rsidRDefault="00E15329" w:rsidP="00E15329">
      <w:pPr>
        <w:spacing w:after="120"/>
        <w:ind w:left="2835" w:right="1134" w:hanging="576"/>
        <w:jc w:val="both"/>
      </w:pPr>
      <w:r w:rsidRPr="00F97FBC">
        <w:t>b)</w:t>
      </w:r>
      <w:r w:rsidRPr="00F97FBC">
        <w:tab/>
        <w:t>NDUV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E15329" w:rsidRPr="00F97FBC" w:rsidRDefault="00E15329" w:rsidP="00E15329">
      <w:pPr>
        <w:spacing w:after="120"/>
        <w:ind w:left="2268" w:right="1134" w:hanging="1134"/>
        <w:jc w:val="both"/>
      </w:pPr>
      <w:r w:rsidRPr="00F97FBC">
        <w:t>9.4.9</w:t>
      </w:r>
      <w:r w:rsidRPr="00F97FBC">
        <w:tab/>
        <w:t>Измерения содержания O</w:t>
      </w:r>
      <w:r w:rsidRPr="00F97FBC">
        <w:rPr>
          <w:vertAlign w:val="subscript"/>
        </w:rPr>
        <w:t>2</w:t>
      </w:r>
      <w:r w:rsidRPr="00F97FBC">
        <w:t xml:space="preserve"> </w:t>
      </w:r>
    </w:p>
    <w:p w:rsidR="00E15329" w:rsidRPr="00F97FBC" w:rsidRDefault="00E15329" w:rsidP="00E15329">
      <w:pPr>
        <w:spacing w:after="120"/>
        <w:ind w:left="2268" w:right="1134" w:hanging="1134"/>
        <w:jc w:val="both"/>
      </w:pPr>
      <w:r w:rsidRPr="00F97FBC">
        <w:tab/>
        <w:t xml:space="preserve">Для измерения концентрации </w:t>
      </w:r>
      <w:r w:rsidRPr="00F97FBC">
        <w:rPr>
          <w:lang w:val="en-US"/>
        </w:rPr>
        <w:t>O</w:t>
      </w:r>
      <w:r w:rsidRPr="00F97FBC">
        <w:rPr>
          <w:vertAlign w:val="subscript"/>
        </w:rPr>
        <w:t>2</w:t>
      </w:r>
      <w:r w:rsidRPr="00F97FBC">
        <w:t xml:space="preserve"> в первичных или разбавленных отработавших газах при отборе проб из партии или непрерывном отборе проб используют парамагнитный (</w:t>
      </w:r>
      <w:r w:rsidRPr="00F97FBC">
        <w:rPr>
          <w:lang w:val="en-US"/>
        </w:rPr>
        <w:t>PMD</w:t>
      </w:r>
      <w:r w:rsidRPr="00F97FBC">
        <w:t>) или магнитопневматический (</w:t>
      </w:r>
      <w:r w:rsidRPr="00F97FBC">
        <w:rPr>
          <w:lang w:val="en-US"/>
        </w:rPr>
        <w:t>MPD</w:t>
      </w:r>
      <w:r w:rsidRPr="00F97FBC">
        <w:t>) анализатор.</w:t>
      </w:r>
    </w:p>
    <w:p w:rsidR="00E15329" w:rsidRPr="00F97FBC" w:rsidRDefault="00E15329" w:rsidP="00E15329">
      <w:pPr>
        <w:spacing w:after="120"/>
        <w:ind w:left="2268" w:right="1134" w:hanging="1134"/>
        <w:jc w:val="both"/>
        <w:rPr>
          <w:bCs/>
        </w:rPr>
      </w:pPr>
      <w:r w:rsidRPr="00F97FBC">
        <w:t>9.4.10</w:t>
      </w:r>
      <w:r w:rsidRPr="00F97FBC">
        <w:rPr>
          <w:bCs/>
        </w:rPr>
        <w:tab/>
        <w:t>Измерения состава топливо-воздушной смеси</w:t>
      </w:r>
    </w:p>
    <w:p w:rsidR="00E15329" w:rsidRPr="00F97FBC" w:rsidRDefault="00E15329" w:rsidP="00E15329">
      <w:pPr>
        <w:spacing w:after="120"/>
        <w:ind w:left="2268" w:right="1134" w:hanging="1134"/>
        <w:jc w:val="both"/>
      </w:pPr>
      <w:r w:rsidRPr="00F97FBC">
        <w:tab/>
        <w:t xml:space="preserve">Для измерения </w:t>
      </w:r>
      <w:r w:rsidRPr="00F97FBC">
        <w:rPr>
          <w:bCs/>
        </w:rPr>
        <w:t>состава топливо-воздушной смеси</w:t>
      </w:r>
      <w:r w:rsidRPr="00F97FBC">
        <w:t xml:space="preserve"> в первичных отработавших газах при непрерывном отборе проб может использоваться циркониевый (</w:t>
      </w:r>
      <w:r w:rsidRPr="00F97FBC">
        <w:rPr>
          <w:lang w:val="en-US"/>
        </w:rPr>
        <w:t>ZrO</w:t>
      </w:r>
      <w:r w:rsidRPr="00F97FBC">
        <w:rPr>
          <w:vertAlign w:val="subscript"/>
        </w:rPr>
        <w:t>2</w:t>
      </w:r>
      <w:r w:rsidRPr="00F97FBC">
        <w:t xml:space="preserve">) анализатор. Для расчета расхода потока отработавших газов в соответствии с приложением 5 могут использоваться результаты измерения содержания </w:t>
      </w:r>
      <w:r w:rsidRPr="00F97FBC">
        <w:rPr>
          <w:lang w:val="en-US"/>
        </w:rPr>
        <w:t>O</w:t>
      </w:r>
      <w:r w:rsidRPr="00F97FBC">
        <w:rPr>
          <w:vertAlign w:val="subscript"/>
        </w:rPr>
        <w:t>2</w:t>
      </w:r>
      <w:r w:rsidRPr="00F97FBC">
        <w:t xml:space="preserve"> во всасываемом воздухе или замеренные значения расхода топлива.</w:t>
      </w:r>
    </w:p>
    <w:p w:rsidR="00E15329" w:rsidRPr="00F97FBC" w:rsidRDefault="00E15329" w:rsidP="00E15329">
      <w:pPr>
        <w:spacing w:after="120"/>
        <w:ind w:left="2268" w:right="1134" w:hanging="1134"/>
        <w:jc w:val="both"/>
      </w:pPr>
      <w:r w:rsidRPr="00F97FBC">
        <w:t>9.4.11</w:t>
      </w:r>
      <w:r w:rsidRPr="00F97FBC">
        <w:tab/>
        <w:t>Измерения содержания ВЧ при помощи гравиметрических весов</w:t>
      </w:r>
    </w:p>
    <w:p w:rsidR="00E15329" w:rsidRPr="00F97FBC" w:rsidRDefault="00E15329" w:rsidP="00E15329">
      <w:pPr>
        <w:spacing w:after="120"/>
        <w:ind w:left="2268" w:right="1134" w:hanging="1134"/>
        <w:jc w:val="both"/>
      </w:pPr>
      <w:r w:rsidRPr="00F97FBC">
        <w:tab/>
        <w:t>Для измерения чистого веса ВЧ, собранных на фильтрах для отбора проб, используют весы.</w:t>
      </w:r>
    </w:p>
    <w:p w:rsidR="00E15329" w:rsidRPr="00F97FBC" w:rsidRDefault="00E15329" w:rsidP="00E15329">
      <w:pPr>
        <w:spacing w:after="120"/>
        <w:ind w:left="2268" w:right="1134" w:hanging="1134"/>
        <w:jc w:val="both"/>
      </w:pPr>
      <w:r w:rsidRPr="00F97FBC">
        <w:tab/>
        <w:t>Применительно к разрешающей способности весов минимальное требование состоит в обеспечении воспроизводимости на уровне не более 0,5 микрограмма, рекомендованном в таблице A.4-8. Если для обычных регулировок и проверок линейности используются встроенные калибровочные грузы, то эти калибровочные грузы должны соответствовать техническим требованиям, указанным в пункте 9.5.2 настоящего приложения.</w:t>
      </w:r>
    </w:p>
    <w:p w:rsidR="00E15329" w:rsidRPr="00F97FBC" w:rsidRDefault="00E15329" w:rsidP="00E15329">
      <w:pPr>
        <w:spacing w:after="120"/>
        <w:ind w:left="2268" w:right="1134" w:hanging="1134"/>
        <w:jc w:val="both"/>
      </w:pPr>
      <w:r w:rsidRPr="00F97FBC">
        <w:tab/>
        <w:t>Весы конфигурируют по параметрам оптимального времени установления и стабилизации в месте их нахождения.</w:t>
      </w:r>
    </w:p>
    <w:p w:rsidR="00E15329" w:rsidRPr="00F97FBC" w:rsidRDefault="00E15329" w:rsidP="00E15329">
      <w:pPr>
        <w:spacing w:after="120"/>
        <w:ind w:left="2268" w:right="1134" w:hanging="1134"/>
        <w:jc w:val="both"/>
      </w:pPr>
      <w:r w:rsidRPr="00F97FBC">
        <w:t>9.4.12</w:t>
      </w:r>
      <w:r w:rsidRPr="00F97FBC">
        <w:tab/>
        <w:t>Измерения содержания аммиака (NH</w:t>
      </w:r>
      <w:r w:rsidRPr="00F97FBC">
        <w:rPr>
          <w:vertAlign w:val="subscript"/>
        </w:rPr>
        <w:t>3</w:t>
      </w:r>
      <w:r w:rsidRPr="00F97FBC">
        <w:t>)</w:t>
      </w:r>
    </w:p>
    <w:p w:rsidR="00E15329" w:rsidRPr="00F97FBC" w:rsidRDefault="00E15329" w:rsidP="00E15329">
      <w:pPr>
        <w:spacing w:after="120"/>
        <w:ind w:left="2268" w:right="1134" w:hanging="1134"/>
        <w:jc w:val="both"/>
      </w:pPr>
      <w:r w:rsidRPr="00F97FBC">
        <w:tab/>
        <w:t>С этой целью согласно добавлению А.4 могут использоваться анализатор FTIR (инфракрасный анализатор-преобразователь Фурье), анализатор NDUV или анализатор лазерного инфракрасного излучения.</w:t>
      </w:r>
    </w:p>
    <w:p w:rsidR="00E15329" w:rsidRPr="00F97FBC" w:rsidRDefault="00E15329" w:rsidP="00E15329">
      <w:pPr>
        <w:keepNext/>
        <w:keepLines/>
        <w:spacing w:after="120"/>
        <w:ind w:left="2268" w:right="1134" w:hanging="1134"/>
        <w:jc w:val="both"/>
        <w:rPr>
          <w:u w:val="single"/>
        </w:rPr>
      </w:pPr>
      <w:r w:rsidRPr="00F97FBC">
        <w:t>9.5</w:t>
      </w:r>
      <w:r w:rsidRPr="00F97FBC">
        <w:tab/>
        <w:t>Аналитические газы и стандарты массы</w:t>
      </w:r>
    </w:p>
    <w:p w:rsidR="00E15329" w:rsidRPr="00F97FBC" w:rsidRDefault="00E15329" w:rsidP="00E15329">
      <w:pPr>
        <w:keepNext/>
        <w:keepLines/>
        <w:spacing w:after="120"/>
        <w:ind w:left="2268" w:right="1134" w:hanging="1134"/>
        <w:jc w:val="both"/>
      </w:pPr>
      <w:r w:rsidRPr="00F97FBC">
        <w:t>9.5.1</w:t>
      </w:r>
      <w:r w:rsidRPr="00F97FBC">
        <w:tab/>
        <w:t>Аналитические газы</w:t>
      </w:r>
    </w:p>
    <w:p w:rsidR="00E15329" w:rsidRPr="00F97FBC" w:rsidRDefault="00E15329" w:rsidP="00E15329">
      <w:pPr>
        <w:spacing w:after="120"/>
        <w:ind w:left="2268" w:right="1134" w:hanging="1134"/>
        <w:jc w:val="both"/>
      </w:pPr>
      <w:r w:rsidRPr="00F97FBC">
        <w:tab/>
        <w:t>Аналитические газы должны соответствовать техническим требованиям относительно точности и чистоты, указанным в настоящем пункте.</w:t>
      </w:r>
    </w:p>
    <w:p w:rsidR="00E15329" w:rsidRPr="00F97FBC" w:rsidRDefault="00E15329" w:rsidP="00E15329">
      <w:pPr>
        <w:spacing w:after="120"/>
        <w:ind w:left="2268" w:right="1134" w:hanging="1134"/>
        <w:jc w:val="both"/>
      </w:pPr>
      <w:r w:rsidRPr="00F97FBC">
        <w:t>9.5.1.1</w:t>
      </w:r>
      <w:r w:rsidRPr="00F97FBC">
        <w:tab/>
        <w:t>Технические требования к газам</w:t>
      </w:r>
    </w:p>
    <w:p w:rsidR="00E15329" w:rsidRPr="00F97FBC" w:rsidRDefault="00E15329" w:rsidP="00E15329">
      <w:pPr>
        <w:spacing w:after="120"/>
        <w:ind w:left="2268" w:right="1134" w:hanging="1134"/>
        <w:jc w:val="both"/>
      </w:pPr>
      <w:r w:rsidRPr="00F97FBC">
        <w:tab/>
        <w:t>Должны учитываться нижеследующие технические требования к газам.</w:t>
      </w:r>
    </w:p>
    <w:p w:rsidR="00E15329" w:rsidRPr="00F97FBC" w:rsidRDefault="00E15329" w:rsidP="00E15329">
      <w:pPr>
        <w:spacing w:after="120"/>
        <w:ind w:left="2829" w:right="1134" w:hanging="561"/>
        <w:jc w:val="both"/>
      </w:pPr>
      <w:r w:rsidRPr="00F97FBC">
        <w:t>a)</w:t>
      </w:r>
      <w:r w:rsidRPr="00F97FBC">
        <w:tab/>
        <w:t xml:space="preserve">Для обеспечения смешивания с калибровочными газами и регулировки измерительных приборов таким образом, чтобы при нулевом стандарте калибровки они указывали на значение, соответствующее нулю, используют очищенные газы. Используют </w:t>
      </w:r>
      <w:r w:rsidRPr="00F97FBC">
        <w:lastRenderedPageBreak/>
        <w:t>газы с примесями, содержание которых не выше наибольшего из нижеследующих значений в газовом баллоне либо на выходе из генератора нулевого газа:</w:t>
      </w:r>
    </w:p>
    <w:p w:rsidR="00E15329" w:rsidRPr="00F97FBC" w:rsidRDefault="00E15329" w:rsidP="00E15329">
      <w:pPr>
        <w:spacing w:after="120"/>
        <w:ind w:left="3402" w:right="1134" w:hanging="573"/>
        <w:jc w:val="both"/>
      </w:pPr>
      <w:r w:rsidRPr="00F97FBC">
        <w:t>i)</w:t>
      </w:r>
      <w:r w:rsidRPr="00F97FBC">
        <w:tab/>
        <w:t>2-процентная примесь, измеряемая относительно средней концентрации, ожидаемой в качестве предельного значения выбросов. Например, если ожидаемая концентрация СО составляет 100,0 мкмоль/моль, то разрешается использовать нулевой газ с примесью СО не более 2,000 мкмоль/моль;</w:t>
      </w:r>
    </w:p>
    <w:p w:rsidR="00E15329" w:rsidRPr="00F97FBC" w:rsidRDefault="00E15329" w:rsidP="00E15329">
      <w:pPr>
        <w:spacing w:after="120"/>
        <w:ind w:left="3402" w:right="1134" w:hanging="573"/>
        <w:jc w:val="both"/>
      </w:pPr>
      <w:r w:rsidRPr="00F97FBC">
        <w:t>ii)</w:t>
      </w:r>
      <w:r w:rsidRPr="00F97FBC">
        <w:tab/>
        <w:t>при измерениях в первичных или разбавленных газах − примеси, указанные в таблице A.4-9;</w:t>
      </w:r>
    </w:p>
    <w:p w:rsidR="00E15329" w:rsidRPr="00F97FBC" w:rsidRDefault="00E15329" w:rsidP="00E15329">
      <w:pPr>
        <w:spacing w:after="120"/>
        <w:ind w:left="3402" w:right="1134" w:hanging="573"/>
        <w:jc w:val="both"/>
      </w:pPr>
      <w:r w:rsidRPr="00F97FBC">
        <w:t>iii)</w:t>
      </w:r>
      <w:r w:rsidRPr="00F97FBC">
        <w:tab/>
        <w:t>при измерениях в первичных газах − примеси, указанные в таблице A.4-10.</w:t>
      </w:r>
    </w:p>
    <w:p w:rsidR="00E15329" w:rsidRDefault="00E15329" w:rsidP="000501BC">
      <w:pPr>
        <w:pStyle w:val="H23GR"/>
        <w:spacing w:before="120" w:after="160"/>
        <w:rPr>
          <w:rFonts w:ascii="Times New Roman Bold" w:hAnsi="Times New Roman Bold"/>
          <w:iCs/>
          <w:spacing w:val="0"/>
          <w:w w:val="100"/>
        </w:rPr>
      </w:pPr>
      <w:r w:rsidRPr="00F97FBC">
        <w:rPr>
          <w:spacing w:val="0"/>
          <w:w w:val="100"/>
          <w:kern w:val="0"/>
        </w:rPr>
        <w:tab/>
      </w:r>
      <w:r w:rsidRPr="00F97FBC">
        <w:rPr>
          <w:spacing w:val="0"/>
          <w:w w:val="100"/>
          <w:kern w:val="0"/>
        </w:rPr>
        <w:tab/>
      </w:r>
      <w:r w:rsidRPr="00F97FBC">
        <w:rPr>
          <w:spacing w:val="0"/>
          <w:w w:val="100"/>
          <w:kern w:val="0"/>
        </w:rPr>
        <w:tab/>
      </w:r>
      <w:r w:rsidRPr="00F97FBC">
        <w:rPr>
          <w:b w:val="0"/>
          <w:spacing w:val="0"/>
          <w:w w:val="100"/>
          <w:kern w:val="0"/>
        </w:rPr>
        <w:t>Таблица</w:t>
      </w:r>
      <w:r w:rsidRPr="00F97FBC">
        <w:rPr>
          <w:rFonts w:eastAsiaTheme="majorEastAsia"/>
          <w:b w:val="0"/>
          <w:spacing w:val="0"/>
          <w:w w:val="100"/>
          <w:kern w:val="0"/>
        </w:rPr>
        <w:t xml:space="preserve"> A.4-9</w:t>
      </w:r>
      <w:r w:rsidRPr="00F97FBC">
        <w:rPr>
          <w:rFonts w:eastAsiaTheme="majorEastAsia"/>
          <w:b w:val="0"/>
          <w:spacing w:val="0"/>
          <w:w w:val="100"/>
          <w:kern w:val="0"/>
        </w:rPr>
        <w:br/>
      </w:r>
      <w:r w:rsidRPr="00F97FBC">
        <w:rPr>
          <w:rFonts w:ascii="Times New Roman Bold" w:hAnsi="Times New Roman Bold"/>
          <w:spacing w:val="0"/>
          <w:w w:val="100"/>
        </w:rPr>
        <w:tab/>
        <w:t xml:space="preserve">Предельное содержание примесей </w:t>
      </w:r>
      <w:r w:rsidRPr="00F97FBC">
        <w:rPr>
          <w:spacing w:val="0"/>
          <w:w w:val="100"/>
        </w:rPr>
        <w:t>при измерениях в первичных</w:t>
      </w:r>
      <w:r w:rsidR="00A91894">
        <w:rPr>
          <w:spacing w:val="0"/>
          <w:w w:val="100"/>
        </w:rPr>
        <w:br/>
      </w:r>
      <w:r w:rsidR="00A91894">
        <w:rPr>
          <w:spacing w:val="0"/>
          <w:w w:val="100"/>
        </w:rPr>
        <w:tab/>
      </w:r>
      <w:r w:rsidRPr="00F97FBC">
        <w:rPr>
          <w:spacing w:val="0"/>
          <w:w w:val="100"/>
        </w:rPr>
        <w:t>или разбавленных газах</w:t>
      </w:r>
      <w:r w:rsidRPr="00F97FBC">
        <w:rPr>
          <w:rFonts w:ascii="Times New Roman Bold" w:hAnsi="Times New Roman Bold"/>
          <w:spacing w:val="0"/>
          <w:w w:val="100"/>
        </w:rPr>
        <w:t xml:space="preserve"> [</w:t>
      </w:r>
      <w:r w:rsidRPr="00F97FBC">
        <w:rPr>
          <w:spacing w:val="0"/>
          <w:w w:val="100"/>
        </w:rPr>
        <w:t>мкмоль/моль</w:t>
      </w:r>
      <w:r w:rsidRPr="00F97FBC">
        <w:rPr>
          <w:rFonts w:ascii="Times New Roman Bold" w:hAnsi="Times New Roman Bold"/>
          <w:iCs/>
          <w:spacing w:val="0"/>
          <w:w w:val="100"/>
        </w:rPr>
        <w:t xml:space="preserve"> = </w:t>
      </w:r>
      <w:r w:rsidRPr="00F97FBC">
        <w:rPr>
          <w:spacing w:val="0"/>
          <w:w w:val="100"/>
        </w:rPr>
        <w:t>млн</w:t>
      </w:r>
      <w:r w:rsidRPr="00F97FBC">
        <w:rPr>
          <w:spacing w:val="0"/>
          <w:w w:val="100"/>
          <w:vertAlign w:val="superscript"/>
        </w:rPr>
        <w:t>−1</w:t>
      </w:r>
      <w:r w:rsidRPr="00F97FBC">
        <w:rPr>
          <w:rFonts w:ascii="Times New Roman Bold" w:hAnsi="Times New Roman Bold"/>
          <w:iCs/>
          <w:spacing w:val="0"/>
          <w:w w:val="100"/>
        </w:rPr>
        <w:t xml:space="preserve"> (</w:t>
      </w:r>
      <w:r w:rsidRPr="00F97FBC">
        <w:rPr>
          <w:rFonts w:ascii="Times New Roman Bold" w:hAnsi="Times New Roman Bold"/>
          <w:spacing w:val="0"/>
          <w:w w:val="100"/>
        </w:rPr>
        <w:t>3.2</w:t>
      </w:r>
      <w:r w:rsidRPr="00F97FBC">
        <w:rPr>
          <w:rFonts w:ascii="Times New Roman Bold" w:hAnsi="Times New Roman Bold"/>
          <w:iCs/>
          <w:spacing w:val="0"/>
          <w:w w:val="100"/>
        </w:rPr>
        <w:t>)]</w:t>
      </w:r>
    </w:p>
    <w:tbl>
      <w:tblPr>
        <w:tblW w:w="7370" w:type="dxa"/>
        <w:tblInd w:w="1134" w:type="dxa"/>
        <w:tblLayout w:type="fixed"/>
        <w:tblCellMar>
          <w:left w:w="0" w:type="dxa"/>
          <w:right w:w="0" w:type="dxa"/>
        </w:tblCellMar>
        <w:tblLook w:val="0000" w:firstRow="0" w:lastRow="0" w:firstColumn="0" w:lastColumn="0" w:noHBand="0" w:noVBand="0"/>
      </w:tblPr>
      <w:tblGrid>
        <w:gridCol w:w="2312"/>
        <w:gridCol w:w="2349"/>
        <w:gridCol w:w="2709"/>
      </w:tblGrid>
      <w:tr w:rsidR="00A77B4C" w:rsidRPr="00836DD9" w:rsidTr="00A77B4C">
        <w:trPr>
          <w:cantSplit/>
          <w:tblHeader/>
        </w:trPr>
        <w:tc>
          <w:tcPr>
            <w:tcW w:w="1814"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00" w:lineRule="exact"/>
              <w:jc w:val="center"/>
              <w:rPr>
                <w:rFonts w:cs="Times New Roman"/>
                <w:i/>
                <w:sz w:val="16"/>
                <w:szCs w:val="16"/>
              </w:rPr>
            </w:pPr>
            <w:r w:rsidRPr="00836DD9">
              <w:rPr>
                <w:rFonts w:cs="Times New Roman"/>
                <w:i/>
                <w:sz w:val="16"/>
              </w:rPr>
              <w:t>Составной компонент</w:t>
            </w:r>
          </w:p>
        </w:tc>
        <w:tc>
          <w:tcPr>
            <w:tcW w:w="1843"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00" w:lineRule="exact"/>
              <w:jc w:val="center"/>
              <w:rPr>
                <w:rFonts w:cs="Times New Roman"/>
                <w:i/>
                <w:sz w:val="16"/>
                <w:szCs w:val="16"/>
                <w:vertAlign w:val="superscript"/>
              </w:rPr>
            </w:pPr>
            <w:r w:rsidRPr="00836DD9">
              <w:rPr>
                <w:rFonts w:cs="Times New Roman"/>
                <w:i/>
                <w:sz w:val="16"/>
              </w:rPr>
              <w:t>Очищенный синтетический воздух</w:t>
            </w:r>
            <w:r w:rsidRPr="00836DD9">
              <w:rPr>
                <w:rFonts w:cs="Times New Roman"/>
                <w:i/>
                <w:sz w:val="16"/>
                <w:szCs w:val="18"/>
                <w:vertAlign w:val="superscript"/>
              </w:rPr>
              <w:t>a</w:t>
            </w:r>
          </w:p>
        </w:tc>
        <w:tc>
          <w:tcPr>
            <w:tcW w:w="212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00" w:lineRule="exact"/>
              <w:jc w:val="center"/>
              <w:rPr>
                <w:rFonts w:cs="Times New Roman"/>
                <w:i/>
                <w:sz w:val="16"/>
                <w:szCs w:val="16"/>
                <w:vertAlign w:val="superscript"/>
              </w:rPr>
            </w:pPr>
            <w:r w:rsidRPr="00836DD9">
              <w:rPr>
                <w:rFonts w:cs="Times New Roman"/>
                <w:i/>
                <w:sz w:val="16"/>
              </w:rPr>
              <w:t xml:space="preserve">Очищенный </w:t>
            </w:r>
            <w:r w:rsidRPr="00836DD9">
              <w:rPr>
                <w:rFonts w:cs="Times New Roman"/>
                <w:i/>
                <w:sz w:val="16"/>
                <w:szCs w:val="16"/>
              </w:rPr>
              <w:t>N</w:t>
            </w:r>
            <w:r w:rsidRPr="00836DD9">
              <w:rPr>
                <w:rFonts w:cs="Times New Roman"/>
                <w:i/>
                <w:sz w:val="16"/>
                <w:szCs w:val="16"/>
                <w:vertAlign w:val="subscript"/>
              </w:rPr>
              <w:t>2</w:t>
            </w:r>
            <w:r w:rsidRPr="00836DD9">
              <w:rPr>
                <w:rFonts w:cs="Times New Roman"/>
                <w:i/>
                <w:sz w:val="16"/>
                <w:szCs w:val="18"/>
                <w:vertAlign w:val="superscript"/>
              </w:rPr>
              <w:t>a</w:t>
            </w:r>
          </w:p>
        </w:tc>
      </w:tr>
      <w:tr w:rsidR="00A77B4C" w:rsidRPr="00836DD9" w:rsidTr="00A77B4C">
        <w:trPr>
          <w:cantSplit/>
        </w:trPr>
        <w:tc>
          <w:tcPr>
            <w:tcW w:w="1814"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THC (эквивалент C</w:t>
            </w:r>
            <w:r w:rsidRPr="00836DD9">
              <w:rPr>
                <w:rFonts w:cs="Times New Roman"/>
                <w:sz w:val="18"/>
                <w:szCs w:val="18"/>
                <w:vertAlign w:val="subscript"/>
              </w:rPr>
              <w:t>1</w:t>
            </w:r>
            <w:r w:rsidRPr="00836DD9">
              <w:rPr>
                <w:rFonts w:cs="Times New Roman"/>
                <w:sz w:val="18"/>
                <w:szCs w:val="18"/>
              </w:rPr>
              <w:t>)</w:t>
            </w:r>
          </w:p>
        </w:tc>
        <w:tc>
          <w:tcPr>
            <w:tcW w:w="1843"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0,05 мкмоль/моль</w:t>
            </w:r>
          </w:p>
        </w:tc>
        <w:tc>
          <w:tcPr>
            <w:tcW w:w="2126"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0,05 мкмоль/моль</w:t>
            </w:r>
          </w:p>
        </w:tc>
      </w:tr>
      <w:tr w:rsidR="00A77B4C" w:rsidRPr="00836DD9" w:rsidTr="00A77B4C">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CO</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1 мк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1 мкмоль/моль</w:t>
            </w:r>
          </w:p>
        </w:tc>
      </w:tr>
      <w:tr w:rsidR="00A77B4C" w:rsidRPr="00836DD9" w:rsidTr="00A77B4C">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A77B4C" w:rsidRPr="00836DD9" w:rsidRDefault="00A77B4C" w:rsidP="00A77B4C">
            <w:pPr>
              <w:suppressAutoHyphens w:val="0"/>
              <w:spacing w:before="40" w:after="40" w:line="220" w:lineRule="exact"/>
              <w:jc w:val="center"/>
              <w:rPr>
                <w:rFonts w:cs="Times New Roman"/>
                <w:sz w:val="18"/>
                <w:szCs w:val="18"/>
                <w:vertAlign w:val="subscript"/>
              </w:rPr>
            </w:pPr>
            <w:r w:rsidRPr="00836DD9">
              <w:rPr>
                <w:rFonts w:cs="Times New Roman"/>
                <w:sz w:val="18"/>
                <w:szCs w:val="18"/>
              </w:rPr>
              <w:t>CO</w:t>
            </w:r>
            <w:r w:rsidRPr="00836DD9">
              <w:rPr>
                <w:rFonts w:cs="Times New Roman"/>
                <w:sz w:val="18"/>
                <w:szCs w:val="18"/>
                <w:vertAlign w:val="subscript"/>
              </w:rPr>
              <w:t>2</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10 мк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10 мкмоль/моль</w:t>
            </w:r>
          </w:p>
        </w:tc>
      </w:tr>
      <w:tr w:rsidR="00A77B4C" w:rsidRPr="00836DD9" w:rsidTr="00A77B4C">
        <w:trPr>
          <w:cantSplit/>
        </w:trPr>
        <w:tc>
          <w:tcPr>
            <w:tcW w:w="1814"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A77B4C" w:rsidRPr="00836DD9" w:rsidRDefault="00A77B4C" w:rsidP="00A77B4C">
            <w:pPr>
              <w:suppressAutoHyphens w:val="0"/>
              <w:spacing w:before="40" w:after="40" w:line="220" w:lineRule="exact"/>
              <w:jc w:val="center"/>
              <w:rPr>
                <w:rFonts w:cs="Times New Roman"/>
                <w:sz w:val="18"/>
                <w:szCs w:val="18"/>
                <w:vertAlign w:val="subscript"/>
              </w:rPr>
            </w:pPr>
            <w:r w:rsidRPr="00836DD9">
              <w:rPr>
                <w:rFonts w:cs="Times New Roman"/>
                <w:sz w:val="18"/>
                <w:szCs w:val="18"/>
              </w:rPr>
              <w:t>O</w:t>
            </w:r>
            <w:r w:rsidRPr="00836DD9">
              <w:rPr>
                <w:rFonts w:cs="Times New Roman"/>
                <w:sz w:val="18"/>
                <w:szCs w:val="18"/>
                <w:vertAlign w:val="subscript"/>
              </w:rPr>
              <w:t>2</w:t>
            </w:r>
          </w:p>
        </w:tc>
        <w:tc>
          <w:tcPr>
            <w:tcW w:w="1843"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0,205–0,215 моль/моль</w:t>
            </w:r>
          </w:p>
        </w:tc>
        <w:tc>
          <w:tcPr>
            <w:tcW w:w="212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2 мкмоль/моль</w:t>
            </w:r>
          </w:p>
        </w:tc>
      </w:tr>
      <w:tr w:rsidR="00A77B4C" w:rsidRPr="00836DD9" w:rsidTr="00A77B4C">
        <w:trPr>
          <w:cantSplit/>
        </w:trPr>
        <w:tc>
          <w:tcPr>
            <w:tcW w:w="1814"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tcPr>
          <w:p w:rsidR="00A77B4C" w:rsidRPr="00836DD9" w:rsidRDefault="00A77B4C" w:rsidP="00A77B4C">
            <w:pPr>
              <w:suppressAutoHyphens w:val="0"/>
              <w:spacing w:before="40" w:after="40" w:line="220" w:lineRule="exact"/>
              <w:jc w:val="center"/>
              <w:rPr>
                <w:rFonts w:cs="Times New Roman"/>
                <w:sz w:val="18"/>
                <w:szCs w:val="18"/>
                <w:vertAlign w:val="subscript"/>
              </w:rPr>
            </w:pPr>
            <w:r w:rsidRPr="00836DD9">
              <w:rPr>
                <w:rFonts w:cs="Times New Roman"/>
                <w:sz w:val="18"/>
                <w:szCs w:val="18"/>
              </w:rPr>
              <w:t>NO</w:t>
            </w:r>
            <w:r w:rsidRPr="00836DD9">
              <w:rPr>
                <w:rFonts w:cs="Times New Roman"/>
                <w:sz w:val="18"/>
                <w:szCs w:val="18"/>
                <w:vertAlign w:val="subscript"/>
              </w:rPr>
              <w:t>X</w:t>
            </w:r>
          </w:p>
        </w:tc>
        <w:tc>
          <w:tcPr>
            <w:tcW w:w="1843"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0,02 мкмоль/моль</w:t>
            </w:r>
          </w:p>
        </w:tc>
        <w:tc>
          <w:tcPr>
            <w:tcW w:w="212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A77B4C" w:rsidRPr="00836DD9" w:rsidRDefault="00A77B4C" w:rsidP="00A77B4C">
            <w:pPr>
              <w:suppressAutoHyphens w:val="0"/>
              <w:spacing w:before="40" w:after="40" w:line="220" w:lineRule="exact"/>
              <w:jc w:val="center"/>
              <w:rPr>
                <w:rFonts w:cs="Times New Roman"/>
                <w:sz w:val="18"/>
                <w:szCs w:val="18"/>
              </w:rPr>
            </w:pPr>
            <w:r w:rsidRPr="00836DD9">
              <w:rPr>
                <w:rFonts w:cs="Times New Roman"/>
                <w:sz w:val="18"/>
                <w:szCs w:val="18"/>
              </w:rPr>
              <w:t>≤0,02 мкмоль/моль</w:t>
            </w:r>
          </w:p>
        </w:tc>
      </w:tr>
      <w:tr w:rsidR="00A77B4C" w:rsidRPr="00836DD9" w:rsidTr="00A77B4C">
        <w:trPr>
          <w:cantSplit/>
        </w:trPr>
        <w:tc>
          <w:tcPr>
            <w:tcW w:w="5783" w:type="dxa"/>
            <w:gridSpan w:val="3"/>
            <w:tcBorders>
              <w:top w:val="single" w:sz="12" w:space="0" w:color="auto"/>
            </w:tcBorders>
            <w:shd w:val="clear" w:color="auto" w:fill="auto"/>
            <w:tcMar>
              <w:top w:w="113" w:type="dxa"/>
              <w:left w:w="113" w:type="dxa"/>
              <w:bottom w:w="113" w:type="dxa"/>
              <w:right w:w="113" w:type="dxa"/>
            </w:tcMar>
          </w:tcPr>
          <w:p w:rsidR="00A77B4C" w:rsidRPr="00836DD9" w:rsidRDefault="00A77B4C" w:rsidP="00C7271C">
            <w:pPr>
              <w:tabs>
                <w:tab w:val="left" w:pos="318"/>
              </w:tabs>
              <w:suppressAutoHyphens w:val="0"/>
              <w:spacing w:before="40" w:after="40" w:line="220" w:lineRule="exact"/>
              <w:rPr>
                <w:rFonts w:cs="Times New Roman"/>
                <w:sz w:val="18"/>
                <w:szCs w:val="18"/>
              </w:rPr>
            </w:pPr>
            <w:r w:rsidRPr="00836DD9">
              <w:rPr>
                <w:rFonts w:cs="Times New Roman"/>
                <w:sz w:val="18"/>
                <w:szCs w:val="18"/>
                <w:vertAlign w:val="superscript"/>
              </w:rPr>
              <w:t xml:space="preserve"> </w:t>
            </w:r>
            <w:r w:rsidRPr="008A33E7">
              <w:rPr>
                <w:rFonts w:cs="Times New Roman"/>
                <w:i/>
                <w:sz w:val="18"/>
                <w:szCs w:val="18"/>
                <w:vertAlign w:val="superscript"/>
              </w:rPr>
              <w:t>a</w:t>
            </w:r>
            <w:r w:rsidRPr="00836DD9">
              <w:rPr>
                <w:rFonts w:cs="Times New Roman"/>
                <w:sz w:val="18"/>
                <w:szCs w:val="18"/>
              </w:rPr>
              <w:tab/>
              <w:t>Международного и/или национального признания этих параметров чистоты в качестве установленных норм не требуется.</w:t>
            </w:r>
          </w:p>
        </w:tc>
      </w:tr>
    </w:tbl>
    <w:p w:rsidR="00E15329" w:rsidRDefault="00E15329" w:rsidP="00C7271C">
      <w:pPr>
        <w:pStyle w:val="H23GR"/>
        <w:spacing w:before="120" w:after="160"/>
        <w:rPr>
          <w:iCs/>
          <w:spacing w:val="0"/>
          <w:w w:val="100"/>
          <w:kern w:val="0"/>
        </w:rPr>
      </w:pPr>
      <w:r w:rsidRPr="00F97FBC">
        <w:rPr>
          <w:w w:val="100"/>
        </w:rPr>
        <w:tab/>
      </w:r>
      <w:r w:rsidRPr="00F97FBC">
        <w:rPr>
          <w:w w:val="100"/>
        </w:rPr>
        <w:tab/>
      </w:r>
      <w:r w:rsidRPr="00F97FBC">
        <w:rPr>
          <w:w w:val="100"/>
        </w:rPr>
        <w:tab/>
      </w:r>
      <w:r w:rsidRPr="00F97FBC">
        <w:rPr>
          <w:b w:val="0"/>
          <w:spacing w:val="0"/>
          <w:w w:val="100"/>
          <w:kern w:val="0"/>
        </w:rPr>
        <w:t>Таблица</w:t>
      </w:r>
      <w:r w:rsidRPr="00F97FBC">
        <w:rPr>
          <w:rFonts w:eastAsiaTheme="majorEastAsia"/>
          <w:b w:val="0"/>
          <w:spacing w:val="0"/>
          <w:w w:val="100"/>
          <w:kern w:val="0"/>
        </w:rPr>
        <w:t xml:space="preserve"> A.4-10</w:t>
      </w:r>
      <w:r w:rsidRPr="00F97FBC">
        <w:rPr>
          <w:rFonts w:eastAsiaTheme="majorEastAsia"/>
          <w:b w:val="0"/>
          <w:spacing w:val="0"/>
          <w:w w:val="100"/>
          <w:kern w:val="0"/>
        </w:rPr>
        <w:br/>
      </w:r>
      <w:r w:rsidRPr="00F97FBC">
        <w:rPr>
          <w:rFonts w:ascii="Times New Roman Bold" w:hAnsi="Times New Roman Bold"/>
          <w:spacing w:val="0"/>
          <w:w w:val="100"/>
          <w:kern w:val="0"/>
        </w:rPr>
        <w:tab/>
        <w:t xml:space="preserve">Предельное содержание примесей </w:t>
      </w:r>
      <w:r w:rsidRPr="00F97FBC">
        <w:rPr>
          <w:spacing w:val="0"/>
          <w:w w:val="100"/>
          <w:kern w:val="0"/>
        </w:rPr>
        <w:t xml:space="preserve">при измерениях в первичных </w:t>
      </w:r>
      <w:r w:rsidRPr="00F97FBC">
        <w:rPr>
          <w:spacing w:val="0"/>
          <w:w w:val="100"/>
          <w:kern w:val="0"/>
        </w:rPr>
        <w:br/>
      </w:r>
      <w:r w:rsidRPr="00F97FBC">
        <w:rPr>
          <w:spacing w:val="0"/>
          <w:w w:val="100"/>
          <w:kern w:val="0"/>
        </w:rPr>
        <w:tab/>
        <w:t>газах</w:t>
      </w:r>
      <w:r w:rsidRPr="00F97FBC">
        <w:rPr>
          <w:rFonts w:ascii="Times New Roman Bold" w:hAnsi="Times New Roman Bold"/>
          <w:spacing w:val="0"/>
          <w:w w:val="100"/>
          <w:kern w:val="0"/>
        </w:rPr>
        <w:t xml:space="preserve"> [</w:t>
      </w:r>
      <w:r w:rsidRPr="00F97FBC">
        <w:rPr>
          <w:spacing w:val="0"/>
          <w:w w:val="100"/>
          <w:kern w:val="0"/>
        </w:rPr>
        <w:t>мкмоль/моль</w:t>
      </w:r>
      <w:r w:rsidRPr="00F97FBC">
        <w:rPr>
          <w:rFonts w:ascii="Times New Roman Bold" w:hAnsi="Times New Roman Bold"/>
          <w:iCs/>
          <w:spacing w:val="0"/>
          <w:w w:val="100"/>
          <w:kern w:val="0"/>
        </w:rPr>
        <w:t xml:space="preserve"> = </w:t>
      </w:r>
      <w:r w:rsidRPr="00F97FBC">
        <w:rPr>
          <w:spacing w:val="0"/>
          <w:w w:val="100"/>
          <w:kern w:val="0"/>
        </w:rPr>
        <w:t>млн</w:t>
      </w:r>
      <w:r w:rsidRPr="00F97FBC">
        <w:rPr>
          <w:spacing w:val="0"/>
          <w:w w:val="100"/>
          <w:kern w:val="0"/>
          <w:vertAlign w:val="superscript"/>
        </w:rPr>
        <w:t>−1</w:t>
      </w:r>
      <w:r w:rsidRPr="00F97FBC">
        <w:rPr>
          <w:rFonts w:ascii="Times New Roman Bold" w:hAnsi="Times New Roman Bold"/>
          <w:iCs/>
          <w:spacing w:val="0"/>
          <w:w w:val="100"/>
          <w:kern w:val="0"/>
        </w:rPr>
        <w:t xml:space="preserve"> (</w:t>
      </w:r>
      <w:r w:rsidRPr="00F97FBC">
        <w:rPr>
          <w:rFonts w:ascii="Times New Roman Bold" w:hAnsi="Times New Roman Bold"/>
          <w:spacing w:val="0"/>
          <w:w w:val="100"/>
          <w:kern w:val="0"/>
        </w:rPr>
        <w:t>3.2</w:t>
      </w:r>
      <w:r w:rsidRPr="00F97FBC">
        <w:rPr>
          <w:rFonts w:ascii="Times New Roman Bold" w:hAnsi="Times New Roman Bold"/>
          <w:iCs/>
          <w:spacing w:val="0"/>
          <w:w w:val="100"/>
          <w:kern w:val="0"/>
        </w:rPr>
        <w:t>)</w:t>
      </w:r>
      <w:r w:rsidRPr="00F97FBC">
        <w:rPr>
          <w:iCs/>
          <w:spacing w:val="0"/>
          <w:w w:val="100"/>
          <w:kern w:val="0"/>
        </w:rPr>
        <w:t>]</w:t>
      </w:r>
    </w:p>
    <w:tbl>
      <w:tblPr>
        <w:tblStyle w:val="TableGrid"/>
        <w:tblW w:w="6379" w:type="dxa"/>
        <w:tblInd w:w="1134" w:type="dxa"/>
        <w:tblLayout w:type="fixed"/>
        <w:tblLook w:val="05E0" w:firstRow="1" w:lastRow="1" w:firstColumn="1" w:lastColumn="1" w:noHBand="0" w:noVBand="1"/>
      </w:tblPr>
      <w:tblGrid>
        <w:gridCol w:w="1985"/>
        <w:gridCol w:w="1984"/>
        <w:gridCol w:w="2410"/>
      </w:tblGrid>
      <w:tr w:rsidR="00213D90" w:rsidRPr="0074287D" w:rsidTr="00D83D33">
        <w:trPr>
          <w:tblHeader/>
        </w:trPr>
        <w:tc>
          <w:tcPr>
            <w:tcW w:w="1985" w:type="dxa"/>
            <w:tcBorders>
              <w:top w:val="single" w:sz="4" w:space="0" w:color="auto"/>
              <w:left w:val="single" w:sz="4" w:space="0" w:color="auto"/>
              <w:bottom w:val="single" w:sz="12" w:space="0" w:color="auto"/>
              <w:right w:val="single" w:sz="4" w:space="0" w:color="auto"/>
            </w:tcBorders>
            <w:shd w:val="clear" w:color="auto" w:fill="auto"/>
            <w:vAlign w:val="bottom"/>
          </w:tcPr>
          <w:p w:rsidR="00213D90" w:rsidRPr="006F0A24" w:rsidRDefault="00213D90" w:rsidP="00D83D33">
            <w:pPr>
              <w:suppressAutoHyphens w:val="0"/>
              <w:spacing w:before="80" w:after="80" w:line="200" w:lineRule="exact"/>
              <w:jc w:val="center"/>
              <w:rPr>
                <w:rFonts w:cs="Times New Roman"/>
                <w:i/>
                <w:sz w:val="16"/>
                <w:szCs w:val="16"/>
              </w:rPr>
            </w:pPr>
            <w:r w:rsidRPr="006F0A24">
              <w:rPr>
                <w:rFonts w:cs="Times New Roman"/>
                <w:i/>
                <w:sz w:val="16"/>
              </w:rPr>
              <w:t xml:space="preserve">Составной </w:t>
            </w:r>
            <w:r>
              <w:rPr>
                <w:rFonts w:cs="Times New Roman"/>
                <w:i/>
                <w:sz w:val="16"/>
              </w:rPr>
              <w:br/>
            </w:r>
            <w:r w:rsidRPr="006F0A24">
              <w:rPr>
                <w:rFonts w:cs="Times New Roman"/>
                <w:i/>
                <w:sz w:val="16"/>
              </w:rPr>
              <w:t>компонент</w:t>
            </w:r>
          </w:p>
        </w:tc>
        <w:tc>
          <w:tcPr>
            <w:tcW w:w="1984" w:type="dxa"/>
            <w:tcBorders>
              <w:top w:val="single" w:sz="4" w:space="0" w:color="auto"/>
              <w:left w:val="single" w:sz="4" w:space="0" w:color="auto"/>
              <w:bottom w:val="single" w:sz="12" w:space="0" w:color="auto"/>
              <w:right w:val="single" w:sz="4" w:space="0" w:color="auto"/>
            </w:tcBorders>
            <w:shd w:val="clear" w:color="auto" w:fill="auto"/>
            <w:vAlign w:val="bottom"/>
          </w:tcPr>
          <w:p w:rsidR="00213D90" w:rsidRPr="006F0A24" w:rsidRDefault="00213D90" w:rsidP="00D83D33">
            <w:pPr>
              <w:suppressAutoHyphens w:val="0"/>
              <w:spacing w:before="80" w:after="80" w:line="200" w:lineRule="exact"/>
              <w:jc w:val="center"/>
              <w:rPr>
                <w:rFonts w:cs="Times New Roman"/>
                <w:i/>
                <w:sz w:val="16"/>
                <w:szCs w:val="16"/>
                <w:vertAlign w:val="superscript"/>
              </w:rPr>
            </w:pPr>
            <w:r w:rsidRPr="006F0A24">
              <w:rPr>
                <w:rFonts w:cs="Times New Roman"/>
                <w:i/>
                <w:sz w:val="16"/>
              </w:rPr>
              <w:t xml:space="preserve">Очищенный </w:t>
            </w:r>
            <w:r>
              <w:rPr>
                <w:rFonts w:cs="Times New Roman"/>
                <w:i/>
                <w:sz w:val="16"/>
              </w:rPr>
              <w:br/>
            </w:r>
            <w:r w:rsidRPr="006F0A24">
              <w:rPr>
                <w:rFonts w:cs="Times New Roman"/>
                <w:i/>
                <w:sz w:val="16"/>
              </w:rPr>
              <w:t>синтетический воздух</w:t>
            </w:r>
            <w:r w:rsidRPr="006F0A24">
              <w:rPr>
                <w:rFonts w:cs="Times New Roman"/>
                <w:i/>
                <w:sz w:val="16"/>
                <w:szCs w:val="18"/>
                <w:vertAlign w:val="superscript"/>
              </w:rPr>
              <w:t>a</w:t>
            </w:r>
          </w:p>
        </w:tc>
        <w:tc>
          <w:tcPr>
            <w:tcW w:w="2410" w:type="dxa"/>
            <w:tcBorders>
              <w:top w:val="single" w:sz="4" w:space="0" w:color="auto"/>
              <w:left w:val="single" w:sz="4" w:space="0" w:color="auto"/>
              <w:bottom w:val="single" w:sz="12" w:space="0" w:color="auto"/>
              <w:right w:val="single" w:sz="4" w:space="0" w:color="auto"/>
            </w:tcBorders>
            <w:shd w:val="clear" w:color="auto" w:fill="auto"/>
            <w:vAlign w:val="bottom"/>
          </w:tcPr>
          <w:p w:rsidR="00213D90" w:rsidRPr="006F0A24" w:rsidRDefault="00213D90" w:rsidP="00D83D33">
            <w:pPr>
              <w:suppressAutoHyphens w:val="0"/>
              <w:spacing w:before="80" w:after="80" w:line="200" w:lineRule="exact"/>
              <w:jc w:val="center"/>
              <w:rPr>
                <w:rFonts w:cs="Times New Roman"/>
                <w:i/>
                <w:sz w:val="16"/>
                <w:szCs w:val="16"/>
                <w:vertAlign w:val="superscript"/>
              </w:rPr>
            </w:pPr>
            <w:r w:rsidRPr="006F0A24">
              <w:rPr>
                <w:rFonts w:cs="Times New Roman"/>
                <w:i/>
                <w:sz w:val="16"/>
              </w:rPr>
              <w:t xml:space="preserve">Очищенный </w:t>
            </w:r>
            <w:r w:rsidRPr="006F0A24">
              <w:rPr>
                <w:rFonts w:cs="Times New Roman"/>
                <w:i/>
                <w:sz w:val="16"/>
                <w:szCs w:val="16"/>
              </w:rPr>
              <w:t>N</w:t>
            </w:r>
            <w:r w:rsidRPr="006F0A24">
              <w:rPr>
                <w:rFonts w:cs="Times New Roman"/>
                <w:i/>
                <w:sz w:val="16"/>
                <w:szCs w:val="16"/>
                <w:vertAlign w:val="subscript"/>
              </w:rPr>
              <w:t>2</w:t>
            </w:r>
            <w:r w:rsidRPr="006F0A24">
              <w:rPr>
                <w:rFonts w:cs="Times New Roman"/>
                <w:i/>
                <w:sz w:val="16"/>
                <w:szCs w:val="18"/>
                <w:vertAlign w:val="superscript"/>
              </w:rPr>
              <w:t>a</w:t>
            </w:r>
          </w:p>
        </w:tc>
      </w:tr>
      <w:tr w:rsidR="00213D90" w:rsidRPr="0074287D" w:rsidTr="00D83D33">
        <w:tc>
          <w:tcPr>
            <w:tcW w:w="1985" w:type="dxa"/>
            <w:tcBorders>
              <w:top w:val="single" w:sz="12" w:space="0" w:color="auto"/>
              <w:left w:val="single" w:sz="4" w:space="0" w:color="auto"/>
              <w:right w:val="single" w:sz="4" w:space="0" w:color="auto"/>
            </w:tcBorders>
            <w:shd w:val="clear" w:color="auto" w:fill="auto"/>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 xml:space="preserve">THC </w:t>
            </w:r>
            <w:r w:rsidRPr="006F0A24">
              <w:rPr>
                <w:rFonts w:cs="Times New Roman"/>
                <w:sz w:val="18"/>
                <w:szCs w:val="18"/>
              </w:rPr>
              <w:br/>
              <w:t>(эквивалент C</w:t>
            </w:r>
            <w:r w:rsidRPr="006F0A24">
              <w:rPr>
                <w:rFonts w:cs="Times New Roman"/>
                <w:sz w:val="18"/>
                <w:szCs w:val="18"/>
                <w:vertAlign w:val="subscript"/>
              </w:rPr>
              <w:t>1</w:t>
            </w:r>
            <w:r w:rsidRPr="006F0A24">
              <w:rPr>
                <w:rFonts w:cs="Times New Roman"/>
                <w:sz w:val="18"/>
                <w:szCs w:val="18"/>
              </w:rPr>
              <w:t>)</w:t>
            </w:r>
          </w:p>
        </w:tc>
        <w:tc>
          <w:tcPr>
            <w:tcW w:w="1984" w:type="dxa"/>
            <w:tcBorders>
              <w:top w:val="single" w:sz="12" w:space="0" w:color="auto"/>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c>
          <w:tcPr>
            <w:tcW w:w="2410" w:type="dxa"/>
            <w:tcBorders>
              <w:top w:val="single" w:sz="12" w:space="0" w:color="auto"/>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r>
      <w:tr w:rsidR="00213D90" w:rsidRPr="0074287D" w:rsidTr="00D83D33">
        <w:tc>
          <w:tcPr>
            <w:tcW w:w="1985" w:type="dxa"/>
            <w:tcBorders>
              <w:left w:val="single" w:sz="4" w:space="0" w:color="auto"/>
              <w:right w:val="single" w:sz="4" w:space="0" w:color="auto"/>
            </w:tcBorders>
            <w:shd w:val="clear" w:color="auto" w:fill="auto"/>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CO</w:t>
            </w:r>
          </w:p>
        </w:tc>
        <w:tc>
          <w:tcPr>
            <w:tcW w:w="1984"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c>
          <w:tcPr>
            <w:tcW w:w="2410"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1 мкмоль/моль</w:t>
            </w:r>
          </w:p>
        </w:tc>
      </w:tr>
      <w:tr w:rsidR="00213D90" w:rsidRPr="0074287D" w:rsidTr="00D83D33">
        <w:tc>
          <w:tcPr>
            <w:tcW w:w="1985" w:type="dxa"/>
            <w:tcBorders>
              <w:left w:val="single" w:sz="4" w:space="0" w:color="auto"/>
              <w:right w:val="single" w:sz="4" w:space="0" w:color="auto"/>
            </w:tcBorders>
            <w:shd w:val="clear" w:color="auto" w:fill="auto"/>
          </w:tcPr>
          <w:p w:rsidR="00213D90" w:rsidRPr="006F0A24" w:rsidRDefault="00213D90" w:rsidP="00D83D33">
            <w:pPr>
              <w:suppressAutoHyphens w:val="0"/>
              <w:spacing w:before="80" w:after="80" w:line="220" w:lineRule="exact"/>
              <w:jc w:val="center"/>
              <w:rPr>
                <w:rFonts w:cs="Times New Roman"/>
                <w:sz w:val="18"/>
                <w:szCs w:val="18"/>
                <w:vertAlign w:val="subscript"/>
              </w:rPr>
            </w:pPr>
            <w:r w:rsidRPr="006F0A24">
              <w:rPr>
                <w:rFonts w:cs="Times New Roman"/>
                <w:sz w:val="18"/>
                <w:szCs w:val="18"/>
              </w:rPr>
              <w:t>CO</w:t>
            </w:r>
            <w:r w:rsidRPr="006F0A24">
              <w:rPr>
                <w:rFonts w:cs="Times New Roman"/>
                <w:sz w:val="18"/>
                <w:szCs w:val="18"/>
                <w:vertAlign w:val="subscript"/>
              </w:rPr>
              <w:t>2</w:t>
            </w:r>
          </w:p>
        </w:tc>
        <w:tc>
          <w:tcPr>
            <w:tcW w:w="1984"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400 мкмоль/моль</w:t>
            </w:r>
          </w:p>
        </w:tc>
        <w:tc>
          <w:tcPr>
            <w:tcW w:w="2410"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400 мкмоль/моль</w:t>
            </w:r>
          </w:p>
        </w:tc>
      </w:tr>
      <w:tr w:rsidR="00213D90" w:rsidRPr="0074287D" w:rsidTr="00D83D33">
        <w:tc>
          <w:tcPr>
            <w:tcW w:w="1985" w:type="dxa"/>
            <w:tcBorders>
              <w:left w:val="single" w:sz="4" w:space="0" w:color="auto"/>
              <w:right w:val="single" w:sz="4" w:space="0" w:color="auto"/>
            </w:tcBorders>
            <w:shd w:val="clear" w:color="auto" w:fill="auto"/>
          </w:tcPr>
          <w:p w:rsidR="00213D90" w:rsidRPr="006F0A24" w:rsidRDefault="00213D90" w:rsidP="00D83D33">
            <w:pPr>
              <w:suppressAutoHyphens w:val="0"/>
              <w:spacing w:before="80" w:after="80" w:line="220" w:lineRule="exact"/>
              <w:jc w:val="center"/>
              <w:rPr>
                <w:rFonts w:cs="Times New Roman"/>
                <w:sz w:val="18"/>
                <w:szCs w:val="18"/>
                <w:vertAlign w:val="subscript"/>
              </w:rPr>
            </w:pPr>
            <w:r w:rsidRPr="006F0A24">
              <w:rPr>
                <w:rFonts w:cs="Times New Roman"/>
                <w:sz w:val="18"/>
                <w:szCs w:val="18"/>
              </w:rPr>
              <w:t>O</w:t>
            </w:r>
            <w:r w:rsidRPr="006F0A24">
              <w:rPr>
                <w:rFonts w:cs="Times New Roman"/>
                <w:sz w:val="18"/>
                <w:szCs w:val="18"/>
                <w:vertAlign w:val="subscript"/>
              </w:rPr>
              <w:t>2</w:t>
            </w:r>
          </w:p>
        </w:tc>
        <w:tc>
          <w:tcPr>
            <w:tcW w:w="1984"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0,18−0,21 моль/моль</w:t>
            </w:r>
          </w:p>
        </w:tc>
        <w:tc>
          <w:tcPr>
            <w:tcW w:w="2410" w:type="dxa"/>
            <w:tcBorders>
              <w:left w:val="single" w:sz="4"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Pr>
                <w:rFonts w:cs="Times New Roman"/>
                <w:sz w:val="18"/>
                <w:szCs w:val="18"/>
              </w:rPr>
              <w:t>–</w:t>
            </w:r>
          </w:p>
        </w:tc>
      </w:tr>
      <w:tr w:rsidR="00213D90" w:rsidRPr="0074287D" w:rsidTr="00D83D33">
        <w:tc>
          <w:tcPr>
            <w:tcW w:w="1985" w:type="dxa"/>
            <w:tcBorders>
              <w:left w:val="single" w:sz="4" w:space="0" w:color="auto"/>
              <w:bottom w:val="single" w:sz="12" w:space="0" w:color="auto"/>
              <w:right w:val="single" w:sz="4" w:space="0" w:color="auto"/>
            </w:tcBorders>
            <w:shd w:val="clear" w:color="auto" w:fill="auto"/>
          </w:tcPr>
          <w:p w:rsidR="00213D90" w:rsidRPr="006F0A24" w:rsidRDefault="00213D90" w:rsidP="00D83D33">
            <w:pPr>
              <w:suppressAutoHyphens w:val="0"/>
              <w:spacing w:before="80" w:after="80" w:line="220" w:lineRule="exact"/>
              <w:jc w:val="center"/>
              <w:rPr>
                <w:rFonts w:cs="Times New Roman"/>
                <w:sz w:val="18"/>
                <w:szCs w:val="18"/>
                <w:vertAlign w:val="subscript"/>
              </w:rPr>
            </w:pPr>
            <w:r w:rsidRPr="006F0A24">
              <w:rPr>
                <w:rFonts w:cs="Times New Roman"/>
                <w:sz w:val="18"/>
                <w:szCs w:val="18"/>
              </w:rPr>
              <w:t>NO</w:t>
            </w:r>
            <w:r w:rsidRPr="006F0A24">
              <w:rPr>
                <w:rFonts w:cs="Times New Roman"/>
                <w:sz w:val="18"/>
                <w:szCs w:val="18"/>
                <w:vertAlign w:val="subscript"/>
              </w:rPr>
              <w:t>X</w:t>
            </w:r>
          </w:p>
        </w:tc>
        <w:tc>
          <w:tcPr>
            <w:tcW w:w="1984" w:type="dxa"/>
            <w:tcBorders>
              <w:left w:val="single" w:sz="4" w:space="0" w:color="auto"/>
              <w:bottom w:val="single" w:sz="12"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0,1 мкмоль/моль</w:t>
            </w:r>
          </w:p>
        </w:tc>
        <w:tc>
          <w:tcPr>
            <w:tcW w:w="2410" w:type="dxa"/>
            <w:tcBorders>
              <w:left w:val="single" w:sz="4" w:space="0" w:color="auto"/>
              <w:bottom w:val="single" w:sz="12" w:space="0" w:color="auto"/>
              <w:right w:val="single" w:sz="4" w:space="0" w:color="auto"/>
            </w:tcBorders>
            <w:shd w:val="clear" w:color="auto" w:fill="auto"/>
            <w:vAlign w:val="bottom"/>
          </w:tcPr>
          <w:p w:rsidR="00213D90" w:rsidRPr="006F0A24" w:rsidRDefault="00213D90" w:rsidP="00D83D33">
            <w:pPr>
              <w:suppressAutoHyphens w:val="0"/>
              <w:spacing w:before="80" w:after="80" w:line="220" w:lineRule="exact"/>
              <w:jc w:val="center"/>
              <w:rPr>
                <w:rFonts w:cs="Times New Roman"/>
                <w:sz w:val="18"/>
                <w:szCs w:val="18"/>
              </w:rPr>
            </w:pPr>
            <w:r w:rsidRPr="006F0A24">
              <w:rPr>
                <w:rFonts w:cs="Times New Roman"/>
                <w:sz w:val="18"/>
                <w:szCs w:val="18"/>
              </w:rPr>
              <w:t>≤0,1 мкмоль/моль</w:t>
            </w:r>
          </w:p>
        </w:tc>
      </w:tr>
      <w:tr w:rsidR="00213D90" w:rsidRPr="0074287D" w:rsidTr="00D83D3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6379" w:type="dxa"/>
            <w:gridSpan w:val="3"/>
            <w:tcBorders>
              <w:top w:val="single" w:sz="12" w:space="0" w:color="auto"/>
            </w:tcBorders>
            <w:shd w:val="clear" w:color="auto" w:fill="auto"/>
            <w:vAlign w:val="bottom"/>
          </w:tcPr>
          <w:p w:rsidR="00213D90" w:rsidRPr="0074287D" w:rsidRDefault="00213D90" w:rsidP="00213D90">
            <w:pPr>
              <w:spacing w:before="120" w:after="40" w:line="220" w:lineRule="exact"/>
              <w:ind w:left="420" w:hanging="278"/>
              <w:rPr>
                <w:sz w:val="18"/>
                <w:lang w:eastAsia="ru-RU"/>
              </w:rPr>
            </w:pPr>
            <w:r w:rsidRPr="0074287D">
              <w:rPr>
                <w:rFonts w:cs="Times New Roman"/>
                <w:i/>
                <w:sz w:val="18"/>
                <w:szCs w:val="18"/>
                <w:vertAlign w:val="superscript"/>
              </w:rPr>
              <w:t>a</w:t>
            </w:r>
            <w:r w:rsidRPr="006F0A24">
              <w:rPr>
                <w:rFonts w:cs="Times New Roman"/>
                <w:sz w:val="18"/>
                <w:szCs w:val="18"/>
              </w:rPr>
              <w:tab/>
              <w:t>Международного и/или национального признания этих параметров чистоты в качестве установленных норм не требуется.</w:t>
            </w:r>
          </w:p>
        </w:tc>
      </w:tr>
    </w:tbl>
    <w:p w:rsidR="00E15329" w:rsidRPr="00F97FBC" w:rsidRDefault="00E15329" w:rsidP="00C7271C">
      <w:pPr>
        <w:pageBreakBefore/>
        <w:spacing w:before="120" w:after="120"/>
        <w:ind w:left="2268" w:right="1134"/>
        <w:jc w:val="both"/>
      </w:pPr>
      <w:r w:rsidRPr="00F97FBC">
        <w:lastRenderedPageBreak/>
        <w:t>b)</w:t>
      </w:r>
      <w:r w:rsidRPr="00F97FBC">
        <w:tab/>
      </w:r>
      <w:r w:rsidRPr="00F97FBC">
        <w:rPr>
          <w:iCs/>
        </w:rPr>
        <w:t>С анализатором FID используют следующие газы</w:t>
      </w:r>
      <w:r w:rsidRPr="00F97FBC">
        <w:t>:</w:t>
      </w:r>
    </w:p>
    <w:p w:rsidR="00E15329" w:rsidRPr="00F97FBC" w:rsidRDefault="00E15329" w:rsidP="00E15329">
      <w:pPr>
        <w:spacing w:after="120"/>
        <w:ind w:left="3402" w:right="1134" w:hanging="573"/>
        <w:jc w:val="both"/>
      </w:pPr>
      <w:r w:rsidRPr="00F97FBC">
        <w:t>i)</w:t>
      </w:r>
      <w:r w:rsidRPr="00F97FBC">
        <w:tab/>
      </w:r>
      <w:r w:rsidRPr="00F97FBC">
        <w:rPr>
          <w:iCs/>
        </w:rPr>
        <w:t xml:space="preserve">используют топливо FID </w:t>
      </w:r>
      <w:r w:rsidRPr="00F97FBC">
        <w:rPr>
          <w:iCs/>
          <w:lang w:val="en-US"/>
        </w:rPr>
        <w:t>c</w:t>
      </w:r>
      <w:r w:rsidRPr="00F97FBC">
        <w:rPr>
          <w:iCs/>
        </w:rPr>
        <w:t xml:space="preserve"> концентрацией </w:t>
      </w:r>
      <w:r w:rsidRPr="00F97FBC">
        <w:rPr>
          <w:iCs/>
          <w:lang w:val="en-US"/>
        </w:rPr>
        <w:t>H</w:t>
      </w:r>
      <w:r w:rsidRPr="00F97FBC">
        <w:rPr>
          <w:iCs/>
          <w:vertAlign w:val="subscript"/>
        </w:rPr>
        <w:t>2</w:t>
      </w:r>
      <w:r w:rsidRPr="00F97FBC">
        <w:t xml:space="preserve"> (0,39−0,41) моль/моль с добавлением He или N</w:t>
      </w:r>
      <w:r w:rsidRPr="00F97FBC">
        <w:rPr>
          <w:vertAlign w:val="subscript"/>
        </w:rPr>
        <w:t>2</w:t>
      </w:r>
      <w:r w:rsidRPr="00F97FBC">
        <w:t>. Смесь должна содержать не более 0,05 мкмоль/моль ТНС;</w:t>
      </w:r>
    </w:p>
    <w:p w:rsidR="00E15329" w:rsidRPr="00F97FBC" w:rsidRDefault="00E15329" w:rsidP="00E15329">
      <w:pPr>
        <w:spacing w:after="120"/>
        <w:ind w:left="3402" w:right="1134" w:hanging="573"/>
        <w:jc w:val="both"/>
      </w:pPr>
      <w:r w:rsidRPr="00F97FBC">
        <w:t>ii)</w:t>
      </w:r>
      <w:r w:rsidRPr="00F97FBC">
        <w:tab/>
        <w:t xml:space="preserve">в горелке </w:t>
      </w:r>
      <w:r w:rsidRPr="00F97FBC">
        <w:rPr>
          <w:iCs/>
        </w:rPr>
        <w:t>FID используют воздух, который соответствует техническим требованиям относительно очищенного воздуха, указанным в подпункте а) настоящего пункта;</w:t>
      </w:r>
    </w:p>
    <w:p w:rsidR="00E15329" w:rsidRPr="00F97FBC" w:rsidRDefault="00E15329" w:rsidP="00E15329">
      <w:pPr>
        <w:spacing w:before="120" w:after="120"/>
        <w:ind w:left="3402" w:right="1134" w:hanging="573"/>
        <w:jc w:val="both"/>
      </w:pPr>
      <w:r w:rsidRPr="00F97FBC">
        <w:t>iii)</w:t>
      </w:r>
      <w:r w:rsidRPr="00F97FBC">
        <w:tab/>
        <w:t xml:space="preserve">нулевой газ </w:t>
      </w:r>
      <w:r w:rsidRPr="00F97FBC">
        <w:rPr>
          <w:iCs/>
        </w:rPr>
        <w:t>FID. Пламенно-ионизационные детекторы устанавливают на нуль при помощи очищенного газа, соответствующего техническим требованиям, указанным в подпункте а) настоящего пункта, однако концентрация очищенного газа О</w:t>
      </w:r>
      <w:r w:rsidRPr="00F97FBC">
        <w:rPr>
          <w:iCs/>
          <w:vertAlign w:val="subscript"/>
        </w:rPr>
        <w:t>2</w:t>
      </w:r>
      <w:r w:rsidRPr="00F97FBC">
        <w:t xml:space="preserve"> может быть любой;</w:t>
      </w:r>
    </w:p>
    <w:p w:rsidR="00E15329" w:rsidRPr="00F97FBC" w:rsidRDefault="00E15329" w:rsidP="00E15329">
      <w:pPr>
        <w:spacing w:after="120"/>
        <w:ind w:left="3402" w:right="1134" w:hanging="573"/>
        <w:jc w:val="both"/>
      </w:pPr>
      <w:r w:rsidRPr="00F97FBC">
        <w:rPr>
          <w:lang w:val="da-DK"/>
        </w:rPr>
        <w:t>iv)</w:t>
      </w:r>
      <w:r w:rsidRPr="00F97FBC">
        <w:rPr>
          <w:lang w:val="da-DK"/>
        </w:rPr>
        <w:tab/>
      </w:r>
      <w:r w:rsidRPr="00F97FBC">
        <w:t xml:space="preserve">пропан, используемый в качестве поверочного газа </w:t>
      </w:r>
      <w:r w:rsidRPr="00F97FBC">
        <w:rPr>
          <w:lang w:val="en-US"/>
        </w:rPr>
        <w:t>FID</w:t>
      </w:r>
      <w:r w:rsidRPr="00F97FBC">
        <w:t xml:space="preserve">. Детектор </w:t>
      </w:r>
      <w:r w:rsidRPr="00F97FBC">
        <w:rPr>
          <w:lang w:val="en-US"/>
        </w:rPr>
        <w:t>FID</w:t>
      </w:r>
      <w:r w:rsidRPr="00F97FBC">
        <w:t xml:space="preserve"> ТНС тарируют и калибруют при помощи поверочных концентраций пропана (С</w:t>
      </w:r>
      <w:r w:rsidRPr="00F97FBC">
        <w:rPr>
          <w:vertAlign w:val="subscript"/>
        </w:rPr>
        <w:t>3</w:t>
      </w:r>
      <w:r w:rsidRPr="00F97FBC">
        <w:t>Н</w:t>
      </w:r>
      <w:r w:rsidRPr="00F97FBC">
        <w:rPr>
          <w:vertAlign w:val="subscript"/>
        </w:rPr>
        <w:t>8</w:t>
      </w:r>
      <w:r w:rsidRPr="00F97FBC">
        <w:t>). Его калибровку производят по углеродному числу 1 (С</w:t>
      </w:r>
      <w:r w:rsidRPr="00F97FBC">
        <w:rPr>
          <w:vertAlign w:val="subscript"/>
        </w:rPr>
        <w:t>1</w:t>
      </w:r>
      <w:r w:rsidRPr="00F97FBC">
        <w:t>).</w:t>
      </w:r>
    </w:p>
    <w:p w:rsidR="00E15329" w:rsidRPr="00F97FBC" w:rsidRDefault="00E15329" w:rsidP="0019066E">
      <w:pPr>
        <w:spacing w:after="120"/>
        <w:ind w:left="2830" w:right="1134" w:hanging="573"/>
        <w:jc w:val="both"/>
      </w:pPr>
      <w:r w:rsidRPr="00F97FBC">
        <w:t>c)</w:t>
      </w:r>
      <w:r w:rsidRPr="00F97FBC">
        <w:tab/>
        <w:t>Используют следующие газовые смеси в пределах ±1,0% международных и/или национальных признанных стандартов либо других официально утвержденных стандартов на газы:</w:t>
      </w:r>
    </w:p>
    <w:p w:rsidR="00E15329" w:rsidRPr="00F97FBC" w:rsidRDefault="00E15329" w:rsidP="00E15329">
      <w:pPr>
        <w:spacing w:after="120"/>
        <w:ind w:left="3402" w:right="1134" w:hanging="573"/>
        <w:jc w:val="both"/>
      </w:pPr>
      <w:r w:rsidRPr="00F97FBC">
        <w:t>i)</w:t>
      </w:r>
      <w:r w:rsidRPr="00F97FBC">
        <w:tab/>
        <w:t>CH</w:t>
      </w:r>
      <w:r w:rsidRPr="00F97FBC">
        <w:rPr>
          <w:vertAlign w:val="subscript"/>
        </w:rPr>
        <w:t>4</w:t>
      </w:r>
      <w:r w:rsidRPr="00F97FBC">
        <w:t xml:space="preserve"> в смеси с очищенным синтетическим воздухом и/или </w:t>
      </w:r>
      <w:r w:rsidRPr="00F97FBC">
        <w:rPr>
          <w:lang w:val="en-US"/>
        </w:rPr>
        <w:t>N</w:t>
      </w:r>
      <w:r w:rsidRPr="00F97FBC">
        <w:rPr>
          <w:vertAlign w:val="subscript"/>
        </w:rPr>
        <w:t xml:space="preserve">2 </w:t>
      </w:r>
      <w:r w:rsidRPr="00F97FBC">
        <w:t>(когда это применимо);</w:t>
      </w:r>
    </w:p>
    <w:p w:rsidR="00E15329" w:rsidRPr="00F97FBC" w:rsidRDefault="00E15329" w:rsidP="00E15329">
      <w:pPr>
        <w:spacing w:after="120"/>
        <w:ind w:left="3402" w:right="1134" w:hanging="573"/>
        <w:jc w:val="both"/>
      </w:pPr>
      <w:r w:rsidRPr="00F97FBC">
        <w:t>ii)</w:t>
      </w:r>
      <w:r w:rsidRPr="00F97FBC">
        <w:tab/>
        <w:t>зарезервирован;</w:t>
      </w:r>
    </w:p>
    <w:p w:rsidR="00E15329" w:rsidRPr="00F97FBC" w:rsidRDefault="00E15329" w:rsidP="00E15329">
      <w:pPr>
        <w:spacing w:after="120"/>
        <w:ind w:left="3402" w:right="1134" w:hanging="573"/>
        <w:jc w:val="both"/>
      </w:pPr>
      <w:r w:rsidRPr="00F97FBC">
        <w:t>iii)</w:t>
      </w:r>
      <w:r w:rsidRPr="00F97FBC">
        <w:tab/>
        <w:t>C</w:t>
      </w:r>
      <w:r w:rsidRPr="00F97FBC">
        <w:rPr>
          <w:vertAlign w:val="subscript"/>
        </w:rPr>
        <w:t>3</w:t>
      </w:r>
      <w:r w:rsidRPr="00F97FBC">
        <w:t>H</w:t>
      </w:r>
      <w:r w:rsidRPr="00F97FBC">
        <w:rPr>
          <w:vertAlign w:val="subscript"/>
        </w:rPr>
        <w:t>8</w:t>
      </w:r>
      <w:r w:rsidRPr="00F97FBC">
        <w:t xml:space="preserve"> в смеси с очищенным синтетическим воздухом и/или N</w:t>
      </w:r>
      <w:r w:rsidRPr="00F97FBC">
        <w:rPr>
          <w:vertAlign w:val="subscript"/>
        </w:rPr>
        <w:t>2</w:t>
      </w:r>
      <w:r w:rsidRPr="00F97FBC">
        <w:t xml:space="preserve"> (когда это применимо);</w:t>
      </w:r>
    </w:p>
    <w:p w:rsidR="00E15329" w:rsidRPr="00F97FBC" w:rsidRDefault="00E15329" w:rsidP="00E15329">
      <w:pPr>
        <w:spacing w:after="120"/>
        <w:ind w:left="2268" w:right="1134" w:hanging="1134"/>
        <w:jc w:val="both"/>
      </w:pPr>
      <w:r w:rsidRPr="00F97FBC">
        <w:tab/>
      </w:r>
      <w:r w:rsidRPr="00F97FBC">
        <w:tab/>
      </w:r>
      <w:r w:rsidRPr="00F97FBC">
        <w:tab/>
        <w:t>iv)</w:t>
      </w:r>
      <w:r w:rsidRPr="00F97FBC">
        <w:tab/>
        <w:t>CO в смеси с очищенным N</w:t>
      </w:r>
      <w:r w:rsidRPr="00F97FBC">
        <w:rPr>
          <w:vertAlign w:val="subscript"/>
        </w:rPr>
        <w:t>2</w:t>
      </w:r>
      <w:r w:rsidRPr="00F97FBC">
        <w:t>;</w:t>
      </w:r>
    </w:p>
    <w:p w:rsidR="00E15329" w:rsidRPr="00F97FBC" w:rsidRDefault="00E15329" w:rsidP="00E15329">
      <w:pPr>
        <w:spacing w:after="120"/>
        <w:ind w:left="2268" w:right="1134" w:hanging="1134"/>
        <w:jc w:val="both"/>
      </w:pPr>
      <w:r w:rsidRPr="00F97FBC">
        <w:tab/>
      </w:r>
      <w:r w:rsidRPr="00F97FBC">
        <w:tab/>
      </w:r>
      <w:r w:rsidRPr="00F97FBC">
        <w:tab/>
        <w:t>v)</w:t>
      </w:r>
      <w:r w:rsidRPr="00F97FBC">
        <w:tab/>
        <w:t>CO</w:t>
      </w:r>
      <w:r w:rsidRPr="00F97FBC">
        <w:rPr>
          <w:vertAlign w:val="subscript"/>
        </w:rPr>
        <w:t>2</w:t>
      </w:r>
      <w:r w:rsidRPr="00F97FBC">
        <w:t xml:space="preserve"> в смеси с очищенным N</w:t>
      </w:r>
      <w:r w:rsidRPr="00F97FBC">
        <w:rPr>
          <w:vertAlign w:val="subscript"/>
        </w:rPr>
        <w:t>2</w:t>
      </w:r>
      <w:r w:rsidRPr="00F97FBC">
        <w:t>;</w:t>
      </w:r>
    </w:p>
    <w:p w:rsidR="00E15329" w:rsidRPr="00F97FBC" w:rsidRDefault="00E15329" w:rsidP="00E15329">
      <w:pPr>
        <w:spacing w:after="120"/>
        <w:ind w:left="2268" w:right="1134" w:hanging="1134"/>
        <w:jc w:val="both"/>
      </w:pPr>
      <w:r w:rsidRPr="00F97FBC">
        <w:tab/>
      </w:r>
      <w:r w:rsidRPr="00F97FBC">
        <w:tab/>
      </w:r>
      <w:r w:rsidRPr="00F97FBC">
        <w:tab/>
        <w:t>vi)</w:t>
      </w:r>
      <w:r w:rsidRPr="00F97FBC">
        <w:tab/>
        <w:t>NO в смеси с очищенным N</w:t>
      </w:r>
      <w:r w:rsidRPr="00F97FBC">
        <w:rPr>
          <w:vertAlign w:val="subscript"/>
        </w:rPr>
        <w:t>2</w:t>
      </w:r>
      <w:r w:rsidRPr="00F97FBC">
        <w:t>;</w:t>
      </w:r>
    </w:p>
    <w:p w:rsidR="00E15329" w:rsidRPr="00F97FBC" w:rsidRDefault="00E15329" w:rsidP="00A91894">
      <w:pPr>
        <w:spacing w:after="120"/>
        <w:ind w:left="2268" w:right="1134" w:hanging="1134"/>
        <w:jc w:val="both"/>
      </w:pPr>
      <w:r w:rsidRPr="00F97FBC">
        <w:tab/>
      </w:r>
      <w:r w:rsidRPr="00F97FBC">
        <w:tab/>
      </w:r>
      <w:r w:rsidRPr="00F97FBC">
        <w:tab/>
        <w:t>vii)</w:t>
      </w:r>
      <w:r w:rsidRPr="00F97FBC">
        <w:tab/>
        <w:t>NO</w:t>
      </w:r>
      <w:r w:rsidRPr="00F97FBC">
        <w:rPr>
          <w:vertAlign w:val="subscript"/>
        </w:rPr>
        <w:t>2</w:t>
      </w:r>
      <w:r w:rsidRPr="00F97FBC">
        <w:t xml:space="preserve"> в смеси с очищенным синтетическим воздухом;</w:t>
      </w:r>
    </w:p>
    <w:p w:rsidR="00E15329" w:rsidRPr="00F97FBC" w:rsidRDefault="00E15329" w:rsidP="00E15329">
      <w:pPr>
        <w:spacing w:after="120"/>
        <w:ind w:left="2268" w:right="1134" w:hanging="1134"/>
        <w:jc w:val="both"/>
      </w:pPr>
      <w:r w:rsidRPr="00F97FBC">
        <w:tab/>
      </w:r>
      <w:r w:rsidRPr="00F97FBC">
        <w:tab/>
      </w:r>
      <w:r w:rsidRPr="00F97FBC">
        <w:tab/>
        <w:t>viii)</w:t>
      </w:r>
      <w:r w:rsidRPr="00F97FBC">
        <w:tab/>
        <w:t>O</w:t>
      </w:r>
      <w:r w:rsidRPr="00F97FBC">
        <w:rPr>
          <w:vertAlign w:val="subscript"/>
        </w:rPr>
        <w:t>2</w:t>
      </w:r>
      <w:r w:rsidRPr="00F97FBC">
        <w:t xml:space="preserve"> в смеси с очищенным N</w:t>
      </w:r>
      <w:r w:rsidRPr="00F97FBC">
        <w:rPr>
          <w:vertAlign w:val="subscript"/>
        </w:rPr>
        <w:t>2</w:t>
      </w:r>
      <w:r w:rsidRPr="00F97FBC">
        <w:t>;</w:t>
      </w:r>
    </w:p>
    <w:p w:rsidR="00E15329" w:rsidRPr="00F97FBC" w:rsidRDefault="00E15329" w:rsidP="00E15329">
      <w:pPr>
        <w:spacing w:after="120"/>
        <w:ind w:left="2268" w:right="1134" w:hanging="1134"/>
        <w:jc w:val="both"/>
      </w:pPr>
      <w:r w:rsidRPr="00F97FBC">
        <w:tab/>
      </w:r>
      <w:r w:rsidRPr="00F97FBC">
        <w:tab/>
      </w:r>
      <w:r w:rsidRPr="00F97FBC">
        <w:tab/>
        <w:t>ix)</w:t>
      </w:r>
      <w:r w:rsidRPr="00F97FBC">
        <w:tab/>
        <w:t>C</w:t>
      </w:r>
      <w:r w:rsidRPr="00F97FBC">
        <w:rPr>
          <w:vertAlign w:val="subscript"/>
        </w:rPr>
        <w:t>3</w:t>
      </w:r>
      <w:r w:rsidRPr="00F97FBC">
        <w:t>H</w:t>
      </w:r>
      <w:r w:rsidRPr="00F97FBC">
        <w:rPr>
          <w:vertAlign w:val="subscript"/>
        </w:rPr>
        <w:t>8</w:t>
      </w:r>
      <w:r w:rsidRPr="00F97FBC">
        <w:t>, CO, CO</w:t>
      </w:r>
      <w:r w:rsidRPr="00F97FBC">
        <w:rPr>
          <w:vertAlign w:val="subscript"/>
        </w:rPr>
        <w:t>2</w:t>
      </w:r>
      <w:r w:rsidRPr="00F97FBC">
        <w:t>, NO в смеси с очищенным N</w:t>
      </w:r>
      <w:r w:rsidRPr="00F97FBC">
        <w:rPr>
          <w:vertAlign w:val="subscript"/>
        </w:rPr>
        <w:t>2</w:t>
      </w:r>
      <w:r w:rsidRPr="00F97FBC">
        <w:t>;</w:t>
      </w:r>
    </w:p>
    <w:p w:rsidR="00E15329" w:rsidRPr="00F97FBC" w:rsidRDefault="00E15329" w:rsidP="00E15329">
      <w:pPr>
        <w:spacing w:after="120"/>
        <w:ind w:left="2268" w:right="1134" w:hanging="1134"/>
        <w:jc w:val="both"/>
      </w:pPr>
      <w:r w:rsidRPr="00F97FBC">
        <w:tab/>
      </w:r>
      <w:r w:rsidRPr="00F97FBC">
        <w:tab/>
      </w:r>
      <w:r w:rsidRPr="00F97FBC">
        <w:tab/>
        <w:t>x)</w:t>
      </w:r>
      <w:r w:rsidRPr="00F97FBC">
        <w:tab/>
        <w:t>C</w:t>
      </w:r>
      <w:r w:rsidRPr="00F97FBC">
        <w:rPr>
          <w:vertAlign w:val="subscript"/>
        </w:rPr>
        <w:t>3</w:t>
      </w:r>
      <w:r w:rsidRPr="00F97FBC">
        <w:t>H</w:t>
      </w:r>
      <w:r w:rsidRPr="00F97FBC">
        <w:rPr>
          <w:vertAlign w:val="subscript"/>
        </w:rPr>
        <w:t>8</w:t>
      </w:r>
      <w:r w:rsidRPr="00F97FBC">
        <w:t>, CH</w:t>
      </w:r>
      <w:r w:rsidRPr="00F97FBC">
        <w:rPr>
          <w:vertAlign w:val="subscript"/>
        </w:rPr>
        <w:t>4</w:t>
      </w:r>
      <w:r w:rsidRPr="00F97FBC">
        <w:t>, CO, CO</w:t>
      </w:r>
      <w:r w:rsidRPr="00F97FBC">
        <w:rPr>
          <w:vertAlign w:val="subscript"/>
        </w:rPr>
        <w:t>2</w:t>
      </w:r>
      <w:r w:rsidRPr="00F97FBC">
        <w:t>, NO в смеси с очищенным N</w:t>
      </w:r>
      <w:r w:rsidRPr="00F97FBC">
        <w:rPr>
          <w:vertAlign w:val="subscript"/>
        </w:rPr>
        <w:t>2</w:t>
      </w:r>
      <w:r w:rsidRPr="00F97FBC">
        <w:t>.</w:t>
      </w:r>
    </w:p>
    <w:p w:rsidR="00E15329" w:rsidRPr="00F97FBC" w:rsidRDefault="00E15329" w:rsidP="00E15329">
      <w:pPr>
        <w:spacing w:after="120"/>
        <w:ind w:left="2835" w:right="1134" w:hanging="576"/>
        <w:jc w:val="both"/>
      </w:pPr>
      <w:r w:rsidRPr="00F97FBC">
        <w:t>d)</w:t>
      </w:r>
      <w:r w:rsidRPr="00F97FBC">
        <w:tab/>
        <w:t>Газы, не указанные в перечне разновидностей, приведенном в подпункте с) настоящего пункта (как, например, метанол в воздухе, который может использоваться для определения факторов срабатывания), могут использоваться при условии, что они соответствуют международным и/или национальным признанным стандартам в пределах ±3,0% и отвечают требованиям о стабильности по пункту 9.5.1.2 настоящего приложения.</w:t>
      </w:r>
    </w:p>
    <w:p w:rsidR="00E15329" w:rsidRPr="00F97FBC" w:rsidRDefault="00E15329" w:rsidP="00E15329">
      <w:pPr>
        <w:spacing w:after="120"/>
        <w:ind w:left="2835" w:right="1134" w:hanging="576"/>
        <w:jc w:val="both"/>
      </w:pPr>
      <w:r w:rsidRPr="00F97FBC">
        <w:t>e)</w:t>
      </w:r>
      <w:r w:rsidRPr="00F97FBC">
        <w:tab/>
        <w:t>Для разбавления газов очищенным N</w:t>
      </w:r>
      <w:r w:rsidRPr="00F97FBC">
        <w:rPr>
          <w:vertAlign w:val="subscript"/>
        </w:rPr>
        <w:t>2</w:t>
      </w:r>
      <w:r w:rsidRPr="00F97FBC">
        <w:t xml:space="preserve"> или очищенным синтетическим воздухом могут генерироваться собственные калибровочные газы с использованием такого прецизионного смешивающего приспособления, как газосмеситель. Если газосмесители соответствуют техническим требованиям, приведенным в пункте 9.4.5.6 настоящего приложения, и смешиваемые газы отвечают требованиям подпунктов а) и с) настоящего пункта, то считается, что получаемые смеси соответствуют требованиям пункта 9.5.1.1</w:t>
      </w:r>
      <w:r>
        <w:t xml:space="preserve"> </w:t>
      </w:r>
      <w:r w:rsidRPr="00F97FBC">
        <w:t>настоящего приложения.</w:t>
      </w:r>
    </w:p>
    <w:p w:rsidR="00E15329" w:rsidRPr="00F97FBC" w:rsidRDefault="00E15329" w:rsidP="00E15329">
      <w:pPr>
        <w:spacing w:after="120"/>
        <w:ind w:left="2268" w:right="1134" w:hanging="1134"/>
        <w:jc w:val="both"/>
        <w:rPr>
          <w:strike/>
        </w:rPr>
      </w:pPr>
      <w:r w:rsidRPr="00F97FBC">
        <w:lastRenderedPageBreak/>
        <w:t>9.5.1.2</w:t>
      </w:r>
      <w:r w:rsidRPr="00F97FBC">
        <w:tab/>
        <w:t>Концентрация и срок годности</w:t>
      </w:r>
    </w:p>
    <w:p w:rsidR="00E15329" w:rsidRPr="00F97FBC" w:rsidRDefault="00E15329" w:rsidP="00E15329">
      <w:pPr>
        <w:spacing w:after="120"/>
        <w:ind w:left="2268" w:right="1134" w:hanging="1134"/>
        <w:jc w:val="both"/>
      </w:pPr>
      <w:r w:rsidRPr="00F97FBC">
        <w:tab/>
        <w:t>Регистрируют концентрацию любого стандартного калибровочного газа и срок его годности, указанный поставщиком газа.</w:t>
      </w:r>
    </w:p>
    <w:p w:rsidR="00E15329" w:rsidRPr="00F97FBC" w:rsidRDefault="00E15329" w:rsidP="00E15329">
      <w:pPr>
        <w:spacing w:after="120"/>
        <w:ind w:left="2835" w:right="1134" w:hanging="576"/>
        <w:jc w:val="both"/>
      </w:pPr>
      <w:r w:rsidRPr="00F97FBC">
        <w:t>a)</w:t>
      </w:r>
      <w:r w:rsidRPr="00F97FBC">
        <w:tab/>
        <w:t>Ни один из стандартных калибровочных газов не должен использоваться после истечения срока его годности, за исключением случая, допустимого в силу подпункта b) настоящего пункта.</w:t>
      </w:r>
    </w:p>
    <w:p w:rsidR="00E15329" w:rsidRPr="00F97FBC" w:rsidRDefault="00E15329" w:rsidP="00E15329">
      <w:pPr>
        <w:spacing w:after="120"/>
        <w:ind w:left="2835" w:right="1134" w:hanging="576"/>
        <w:jc w:val="both"/>
      </w:pPr>
      <w:r w:rsidRPr="00F97FBC">
        <w:t>b)</w:t>
      </w:r>
      <w:r w:rsidRPr="00F97FBC">
        <w:tab/>
        <w:t>Обозначение калибровочных газов может быть изменено и эти газы могут использоваться по истечении их срока годности, если соответствующее решение заранее утверждается органом по официальному утверждению типа.</w:t>
      </w:r>
    </w:p>
    <w:p w:rsidR="00E15329" w:rsidRPr="00F97FBC" w:rsidRDefault="00E15329" w:rsidP="00E15329">
      <w:pPr>
        <w:spacing w:after="120"/>
        <w:ind w:left="2268" w:right="1134" w:hanging="1134"/>
        <w:jc w:val="both"/>
      </w:pPr>
      <w:r w:rsidRPr="00F97FBC">
        <w:t>9.5.1.3</w:t>
      </w:r>
      <w:r w:rsidRPr="00F97FBC">
        <w:tab/>
        <w:t>Перенос газа</w:t>
      </w:r>
    </w:p>
    <w:p w:rsidR="00E15329" w:rsidRPr="00F97FBC" w:rsidRDefault="00E15329" w:rsidP="00E15329">
      <w:pPr>
        <w:spacing w:after="120"/>
        <w:ind w:left="2268" w:right="1134" w:hanging="1134"/>
        <w:jc w:val="both"/>
      </w:pPr>
      <w:r w:rsidRPr="00F97FBC">
        <w:tab/>
        <w:t>Перенос газов от их источника до анализаторов осуществляют с использованием компонентов, специально предназначенных для контроля и переноса только этих газов.</w:t>
      </w:r>
    </w:p>
    <w:p w:rsidR="00E15329" w:rsidRPr="00F97FBC" w:rsidRDefault="00E15329" w:rsidP="00E15329">
      <w:pPr>
        <w:spacing w:before="120" w:after="120"/>
        <w:ind w:left="2268" w:right="1134" w:hanging="1134"/>
        <w:jc w:val="both"/>
      </w:pPr>
      <w:r w:rsidRPr="00F97FBC">
        <w:t>9.5.2</w:t>
      </w:r>
      <w:r w:rsidRPr="00F97FBC">
        <w:tab/>
        <w:t>Стандарты массы</w:t>
      </w:r>
    </w:p>
    <w:p w:rsidR="009764D3" w:rsidRDefault="00E15329" w:rsidP="00E15329">
      <w:pPr>
        <w:spacing w:before="120" w:after="120"/>
        <w:ind w:left="2268" w:right="1134" w:hanging="1134"/>
        <w:jc w:val="both"/>
      </w:pPr>
      <w:r w:rsidRPr="00F97FBC">
        <w:tab/>
        <w:t>Используют калибровочные грузы весов для взвешивания ВЧ, которые сертифицированы в качестве международных и/или национальных признанных стандартов, с погрешностью в пределах 0,1%. Сертификация калибровочных грузов может быть произведена любой калибровочной лабораторией, соответствующей международным и/или национальным признанным стандартам. Необходимо убедиться, что минимальный калибровочный груз не более чем в 10 раз превышает массу неиспользованного средства для отбора проб ВЧ. В отчете о произведенной калибровке также указывают плотность калибровочных грузов.</w:t>
      </w:r>
    </w:p>
    <w:p w:rsidR="00E15329" w:rsidRDefault="00E15329" w:rsidP="002323D4">
      <w:pPr>
        <w:suppressAutoHyphens w:val="0"/>
        <w:spacing w:line="240" w:lineRule="auto"/>
      </w:pPr>
    </w:p>
    <w:p w:rsidR="00164D3D" w:rsidRDefault="00164D3D" w:rsidP="002323D4">
      <w:pPr>
        <w:suppressAutoHyphens w:val="0"/>
        <w:spacing w:line="240" w:lineRule="auto"/>
        <w:sectPr w:rsidR="00164D3D" w:rsidSect="00E15329">
          <w:headerReference w:type="even" r:id="rId132"/>
          <w:headerReference w:type="default" r:id="rId133"/>
          <w:footerReference w:type="even" r:id="rId134"/>
          <w:footerReference w:type="default" r:id="rId135"/>
          <w:endnotePr>
            <w:numFmt w:val="decimal"/>
          </w:endnotePr>
          <w:pgSz w:w="11906" w:h="16838" w:code="9"/>
          <w:pgMar w:top="1417" w:right="1134" w:bottom="1134" w:left="1134" w:header="850" w:footer="567" w:gutter="0"/>
          <w:cols w:space="708"/>
          <w:docGrid w:linePitch="360"/>
        </w:sectPr>
      </w:pPr>
    </w:p>
    <w:p w:rsidR="00164D3D" w:rsidRPr="00F97FBC" w:rsidRDefault="00164D3D" w:rsidP="00164D3D">
      <w:pPr>
        <w:pStyle w:val="HChG"/>
      </w:pPr>
      <w:bookmarkStart w:id="244" w:name="_Toc494903444"/>
      <w:bookmarkStart w:id="245" w:name="_Toc495070777"/>
      <w:r w:rsidRPr="00F97FBC">
        <w:rPr>
          <w:lang w:eastAsia="en-US"/>
        </w:rPr>
        <w:lastRenderedPageBreak/>
        <w:t>Приложение</w:t>
      </w:r>
      <w:r w:rsidRPr="00F97FBC">
        <w:t xml:space="preserve"> 4 – Добавление A.1</w:t>
      </w:r>
      <w:bookmarkEnd w:id="244"/>
      <w:bookmarkEnd w:id="245"/>
    </w:p>
    <w:p w:rsidR="00164D3D" w:rsidRPr="00F97FBC" w:rsidRDefault="00164D3D" w:rsidP="00164D3D">
      <w:pPr>
        <w:pStyle w:val="HChG"/>
      </w:pPr>
      <w:r w:rsidRPr="00F97FBC">
        <w:tab/>
      </w:r>
      <w:r w:rsidRPr="00F97FBC">
        <w:tab/>
      </w:r>
      <w:bookmarkStart w:id="246" w:name="_Toc495070778"/>
      <w:r w:rsidRPr="00F97FBC">
        <w:t xml:space="preserve">Оборудование для измерения количества частиц </w:t>
      </w:r>
      <w:r>
        <w:br/>
      </w:r>
      <w:r w:rsidRPr="00F97FBC">
        <w:t xml:space="preserve">в выбросах </w:t>
      </w:r>
    </w:p>
    <w:bookmarkEnd w:id="246"/>
    <w:p w:rsidR="00164D3D" w:rsidRPr="00F97FBC" w:rsidRDefault="00164D3D" w:rsidP="00164D3D">
      <w:pPr>
        <w:spacing w:before="120" w:after="120" w:line="240" w:lineRule="auto"/>
        <w:ind w:left="1134" w:right="521" w:firstLine="1"/>
        <w:jc w:val="both"/>
        <w:rPr>
          <w:bCs/>
        </w:rPr>
      </w:pPr>
      <w:r w:rsidRPr="00F97FBC">
        <w:t>A.1.1</w:t>
      </w:r>
      <w:r w:rsidRPr="00F97FBC">
        <w:tab/>
      </w:r>
      <w:r w:rsidRPr="00F97FBC">
        <w:tab/>
      </w:r>
      <w:r w:rsidRPr="00F97FBC">
        <w:rPr>
          <w:bCs/>
        </w:rPr>
        <w:t>Процедура</w:t>
      </w:r>
      <w:r w:rsidRPr="00F97FBC">
        <w:t xml:space="preserve"> измерения в ходе испытания</w:t>
      </w:r>
    </w:p>
    <w:p w:rsidR="00164D3D" w:rsidRPr="00F97FBC" w:rsidRDefault="00164D3D" w:rsidP="00164D3D">
      <w:pPr>
        <w:spacing w:before="120" w:after="120" w:line="240" w:lineRule="auto"/>
        <w:ind w:left="1134" w:right="521" w:firstLine="1"/>
        <w:jc w:val="both"/>
        <w:rPr>
          <w:bCs/>
        </w:rPr>
      </w:pPr>
      <w:r w:rsidRPr="00F97FBC">
        <w:rPr>
          <w:bCs/>
        </w:rPr>
        <w:t>A.1.1.1</w:t>
      </w:r>
      <w:r w:rsidRPr="00F97FBC">
        <w:rPr>
          <w:bCs/>
        </w:rPr>
        <w:tab/>
        <w:t>Отбор проб</w:t>
      </w:r>
    </w:p>
    <w:p w:rsidR="00164D3D" w:rsidRPr="00F97FBC" w:rsidRDefault="00164D3D" w:rsidP="0019066E">
      <w:pPr>
        <w:spacing w:before="120" w:after="120"/>
        <w:ind w:left="2268" w:right="1134" w:hanging="1134"/>
        <w:jc w:val="both"/>
        <w:rPr>
          <w:bCs/>
        </w:rPr>
      </w:pPr>
      <w:r w:rsidRPr="00F97FBC">
        <w:rPr>
          <w:bCs/>
        </w:rPr>
        <w:tab/>
        <w:t xml:space="preserve">Количество частиц в выбросах измеряют посредством непрерывного отбора проб либо из системы частичного разбавления потока, описанной в пункте 9.2.3 </w:t>
      </w:r>
      <w:r w:rsidRPr="00F97FBC">
        <w:t xml:space="preserve">настоящего приложения, </w:t>
      </w:r>
      <w:r w:rsidRPr="00F97FBC">
        <w:rPr>
          <w:bCs/>
        </w:rPr>
        <w:t xml:space="preserve">либо из системы полного разбавления </w:t>
      </w:r>
      <w:r w:rsidRPr="00F97FBC">
        <w:t>потока</w:t>
      </w:r>
      <w:r w:rsidRPr="00F97FBC">
        <w:rPr>
          <w:bCs/>
        </w:rPr>
        <w:t xml:space="preserve">, описанной в пункте 9.2.2 </w:t>
      </w:r>
      <w:r w:rsidRPr="00F97FBC">
        <w:t>настоящего приложения</w:t>
      </w:r>
      <w:r w:rsidRPr="00F97FBC">
        <w:rPr>
          <w:bCs/>
        </w:rPr>
        <w:t>.</w:t>
      </w:r>
    </w:p>
    <w:p w:rsidR="00164D3D" w:rsidRPr="00F97FBC" w:rsidRDefault="00164D3D" w:rsidP="00164D3D">
      <w:pPr>
        <w:spacing w:before="120" w:after="120" w:line="240" w:lineRule="auto"/>
        <w:ind w:left="1134" w:right="521" w:firstLine="1"/>
        <w:jc w:val="both"/>
      </w:pPr>
      <w:r w:rsidRPr="00F97FBC">
        <w:t>A.1.1.1.1</w:t>
      </w:r>
      <w:r w:rsidRPr="00F97FBC">
        <w:tab/>
        <w:t xml:space="preserve">Фильтрация разбавителя </w:t>
      </w:r>
    </w:p>
    <w:p w:rsidR="00164D3D" w:rsidRPr="00F97FBC" w:rsidRDefault="00164D3D" w:rsidP="0019066E">
      <w:pPr>
        <w:spacing w:before="120" w:after="120"/>
        <w:ind w:left="2268" w:right="1134" w:hanging="1134"/>
        <w:jc w:val="both"/>
      </w:pPr>
      <w:r w:rsidRPr="00F97FBC">
        <w:tab/>
        <w:t>Разбавитель, используемый как для первичного, так и (когда это применимо) вторичного разбавления отработавших газов в системе разбавления, пропускают через фильтры, соответствующие требованиям, предъявляемым к высокоэффективным фильтрам очистки воздуха от взвешенных частиц (HEPA)</w:t>
      </w:r>
      <w:r>
        <w:t xml:space="preserve">, определение которых приводится </w:t>
      </w:r>
      <w:r w:rsidRPr="00F97FBC">
        <w:t>в пункте</w:t>
      </w:r>
      <w:r>
        <w:t> </w:t>
      </w:r>
      <w:r w:rsidRPr="00F97FBC">
        <w:t>2.1.41 настоящ</w:t>
      </w:r>
      <w:r>
        <w:t>их Правил</w:t>
      </w:r>
      <w:r w:rsidRPr="00F97FBC">
        <w:t>. В качестве варианта допускается очистка разбавителя до его подачи на фильтр HEPA древесным углем для уменьшения и стабилизации концентраций углеводорода в разбавителе. Перед фильтром HEPA и за угольным газоочистителем, если таковой используется, рекомендуется размещать дополнительный фильтр для осаждения крупнозернистых взвешенных частиц.</w:t>
      </w:r>
    </w:p>
    <w:p w:rsidR="00164D3D" w:rsidRPr="00F97FBC" w:rsidRDefault="00164D3D" w:rsidP="00164D3D">
      <w:pPr>
        <w:spacing w:before="120" w:after="120" w:line="240" w:lineRule="auto"/>
        <w:ind w:left="2268" w:right="1133" w:hanging="1134"/>
        <w:jc w:val="both"/>
      </w:pPr>
      <w:r w:rsidRPr="00F97FBC">
        <w:t xml:space="preserve">A.1.1.2 </w:t>
      </w:r>
      <w:r w:rsidRPr="00F97FBC">
        <w:tab/>
        <w:t>Корректировка по количеству частиц в потоке пробы − системы полного разбавления потока</w:t>
      </w:r>
    </w:p>
    <w:p w:rsidR="00164D3D" w:rsidRPr="00F97FBC" w:rsidRDefault="00164D3D" w:rsidP="0019066E">
      <w:pPr>
        <w:spacing w:before="120" w:after="120"/>
        <w:ind w:left="2268" w:right="1134" w:hanging="1134"/>
        <w:jc w:val="both"/>
      </w:pPr>
      <w:r w:rsidRPr="00F97FBC">
        <w:tab/>
        <w:t>Для корректировки массового потока, отбираемого из системы разбавления, по количеству частиц в отбираемой пробе извлеченный массовый поток (отфильтрованный) возвращают в систему разбавления. В качестве варианта суммарный массовый поток в системе разбавления можно математически скорректировать по количеству частиц в извлеченном потоке пробы. В том случае, если суммарный массовый поток, извлеченный из системы разбавления для измерения количества частиц в пробе и определения массы взвешенных частиц в пробе, составляет менее 0,5% суммарного потока разбавленных отработавших газов в смесительном канале (</w:t>
      </w:r>
      <w:r w:rsidRPr="00F97FBC">
        <w:rPr>
          <w:i/>
        </w:rPr>
        <w:t>m</w:t>
      </w:r>
      <w:r w:rsidRPr="00F97FBC">
        <w:rPr>
          <w:vertAlign w:val="subscript"/>
        </w:rPr>
        <w:t>ed</w:t>
      </w:r>
      <w:r w:rsidRPr="00F97FBC">
        <w:t>), то такую корректировку или возвращение потока можно не производить.</w:t>
      </w:r>
    </w:p>
    <w:p w:rsidR="00164D3D" w:rsidRPr="00F97FBC" w:rsidRDefault="00164D3D" w:rsidP="00164D3D">
      <w:pPr>
        <w:spacing w:before="120" w:after="120" w:line="240" w:lineRule="auto"/>
        <w:ind w:left="2268" w:right="1133" w:hanging="1134"/>
        <w:jc w:val="both"/>
      </w:pPr>
      <w:r w:rsidRPr="00F97FBC">
        <w:t>A.1.1.3</w:t>
      </w:r>
      <w:r w:rsidRPr="00F97FBC">
        <w:tab/>
        <w:t>Корректировка по количеству частиц в потоке пробы − системы частичного разбавления потока</w:t>
      </w:r>
    </w:p>
    <w:p w:rsidR="00164D3D" w:rsidRPr="00F97FBC" w:rsidRDefault="00164D3D" w:rsidP="0019066E">
      <w:pPr>
        <w:spacing w:before="120" w:after="120"/>
        <w:ind w:left="2268" w:right="1134" w:hanging="1134"/>
        <w:jc w:val="both"/>
      </w:pPr>
      <w:r w:rsidRPr="00F97FBC">
        <w:t>A.1.1.3.1</w:t>
      </w:r>
      <w:r w:rsidRPr="00F97FBC">
        <w:tab/>
        <w:t>В случае систем частичного разбавления потока массовый поток, извлеченный из системы разбавления для отбора проб частиц с целью измерения их количества, учитывают при регулировании пропорциональности пробы. Это делается посредством либо возвращения данного количества частиц из отобранной пробы в систему разбавления, установленную перед устройством измерения расхода, либо соответствующей математической корректировки, упомянутой в пункте A.1.1.3.2. В случае систем частичного разбавления потока, относящихся к типу полного отбора проб, массовый поток, отобранный для измерения количества частиц в пробе, также корректируют при расчете массы взвешенных частиц, как указано в пункте A.1.1.3.3.</w:t>
      </w:r>
    </w:p>
    <w:p w:rsidR="00164D3D" w:rsidRPr="00F97FBC" w:rsidRDefault="00164D3D" w:rsidP="0019066E">
      <w:pPr>
        <w:spacing w:before="120" w:after="120"/>
        <w:ind w:left="2268" w:right="1134" w:hanging="1134"/>
        <w:jc w:val="both"/>
      </w:pPr>
      <w:r w:rsidRPr="00F97FBC">
        <w:t>A.1.1.3.2</w:t>
      </w:r>
      <w:r w:rsidRPr="00F97FBC">
        <w:tab/>
        <w:t>Мгновенный расход потока отработавших газов в системе разбавления</w:t>
      </w:r>
      <w:r>
        <w:t> </w:t>
      </w:r>
      <w:r w:rsidRPr="00F97FBC">
        <w:t>(</w:t>
      </w:r>
      <w:r w:rsidRPr="00F97FBC">
        <w:rPr>
          <w:i/>
        </w:rPr>
        <w:t>q</w:t>
      </w:r>
      <w:r w:rsidRPr="00F97FBC">
        <w:rPr>
          <w:i/>
          <w:vertAlign w:val="subscript"/>
        </w:rPr>
        <w:t>mp</w:t>
      </w:r>
      <w:r w:rsidRPr="00F97FBC">
        <w:t xml:space="preserve">), используемый для регулирования </w:t>
      </w:r>
      <w:r w:rsidRPr="00F97FBC">
        <w:lastRenderedPageBreak/>
        <w:t>пропорциональности отбираемой пробы, корректируют при помощи одного из нижеследующих методов.</w:t>
      </w:r>
    </w:p>
    <w:p w:rsidR="00164D3D" w:rsidRPr="00F97FBC" w:rsidRDefault="00164D3D" w:rsidP="0019066E">
      <w:pPr>
        <w:spacing w:before="120" w:after="120"/>
        <w:ind w:left="2835" w:right="1134" w:hanging="567"/>
        <w:jc w:val="both"/>
      </w:pPr>
      <w:r w:rsidRPr="00F97FBC">
        <w:t xml:space="preserve">a) </w:t>
      </w:r>
      <w:r w:rsidRPr="00F97FBC">
        <w:tab/>
        <w:t>В случае, если расход потока извлеченной пробы для измерения количества частиц не учитывается, уравнение (A.4-20), приведенное в пункте 8.1.8.6.1 настоящего приложения, заменяют уравнением (A.4-29):</w:t>
      </w:r>
    </w:p>
    <w:p w:rsidR="00164D3D" w:rsidRPr="00F97FBC" w:rsidRDefault="00164D3D" w:rsidP="00FC284E">
      <w:pPr>
        <w:tabs>
          <w:tab w:val="left" w:pos="2410"/>
        </w:tabs>
        <w:ind w:left="2268" w:right="1133" w:hanging="1134"/>
        <w:jc w:val="right"/>
      </w:pPr>
      <w:r w:rsidRPr="00F97FBC">
        <w:tab/>
      </w:r>
      <w:r w:rsidRPr="00F97FBC">
        <w:tab/>
      </w:r>
      <w:r w:rsidRPr="00F97FBC">
        <w:rPr>
          <w:noProof/>
          <w:lang w:eastAsia="ru-RU"/>
        </w:rPr>
        <w:drawing>
          <wp:inline distT="0" distB="0" distL="0" distR="0" wp14:anchorId="69189A83" wp14:editId="6FEC7538">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t>(A.4-29),</w:t>
      </w:r>
    </w:p>
    <w:p w:rsidR="00164D3D" w:rsidRPr="00F97FBC" w:rsidRDefault="00164D3D" w:rsidP="00164D3D">
      <w:pPr>
        <w:spacing w:before="120" w:after="120" w:line="240" w:lineRule="auto"/>
        <w:ind w:left="1984" w:right="521" w:firstLine="284"/>
        <w:jc w:val="both"/>
        <w:rPr>
          <w:rFonts w:eastAsia="Calibri"/>
        </w:rPr>
      </w:pPr>
      <w:r w:rsidRPr="00F97FBC">
        <w:rPr>
          <w:rFonts w:eastAsia="Calibri"/>
        </w:rPr>
        <w:t>где:</w:t>
      </w:r>
    </w:p>
    <w:p w:rsidR="00164D3D" w:rsidRPr="00F97FBC" w:rsidRDefault="00164D3D" w:rsidP="00164D3D">
      <w:pPr>
        <w:tabs>
          <w:tab w:val="left" w:pos="2835"/>
        </w:tabs>
        <w:spacing w:before="120" w:after="120" w:line="240" w:lineRule="auto"/>
        <w:ind w:left="3261" w:right="1134" w:hanging="993"/>
        <w:jc w:val="both"/>
      </w:pPr>
      <w:r w:rsidRPr="00F97FBC">
        <w:rPr>
          <w:i/>
        </w:rPr>
        <w:t>q</w:t>
      </w:r>
      <w:r w:rsidRPr="00F97FBC">
        <w:rPr>
          <w:i/>
          <w:vertAlign w:val="subscript"/>
        </w:rPr>
        <w:t>m</w:t>
      </w:r>
      <w:r w:rsidRPr="00F97FBC">
        <w:rPr>
          <w:vertAlign w:val="subscript"/>
        </w:rPr>
        <w:t>dew</w:t>
      </w:r>
      <w:r w:rsidRPr="00F97FBC">
        <w:tab/>
        <w:t>−</w:t>
      </w:r>
      <w:r w:rsidRPr="00F97FBC">
        <w:tab/>
        <w:t>массовый расход потока разбавленных отработавших газов, в </w:t>
      </w:r>
      <w:r w:rsidRPr="00F97FBC">
        <w:rPr>
          <w:rFonts w:eastAsia="Calibri"/>
        </w:rPr>
        <w:t>кг/с</w:t>
      </w:r>
      <w:r w:rsidRPr="00F97FBC">
        <w:t>,</w:t>
      </w:r>
    </w:p>
    <w:p w:rsidR="00164D3D" w:rsidRPr="00F97FBC" w:rsidRDefault="00164D3D" w:rsidP="00164D3D">
      <w:pPr>
        <w:tabs>
          <w:tab w:val="left" w:pos="2835"/>
        </w:tabs>
        <w:spacing w:before="120" w:after="120" w:line="240" w:lineRule="auto"/>
        <w:ind w:left="3261" w:right="1134" w:hanging="993"/>
        <w:jc w:val="both"/>
      </w:pPr>
      <w:r w:rsidRPr="00F97FBC">
        <w:rPr>
          <w:i/>
        </w:rPr>
        <w:t>q</w:t>
      </w:r>
      <w:r w:rsidRPr="00F97FBC">
        <w:rPr>
          <w:i/>
          <w:vertAlign w:val="subscript"/>
        </w:rPr>
        <w:t>m</w:t>
      </w:r>
      <w:r w:rsidRPr="00F97FBC">
        <w:rPr>
          <w:vertAlign w:val="subscript"/>
        </w:rPr>
        <w:t>dw</w:t>
      </w:r>
      <w:r w:rsidRPr="00F97FBC">
        <w:tab/>
        <w:t>−</w:t>
      </w:r>
      <w:r w:rsidRPr="00F97FBC">
        <w:tab/>
        <w:t xml:space="preserve">массовый расход потока разбавляющего воздуха, в </w:t>
      </w:r>
      <w:r w:rsidRPr="00F97FBC">
        <w:rPr>
          <w:rFonts w:eastAsia="Calibri"/>
        </w:rPr>
        <w:t>кг/с</w:t>
      </w:r>
      <w:r w:rsidRPr="00F97FBC">
        <w:t>,</w:t>
      </w:r>
    </w:p>
    <w:p w:rsidR="00164D3D" w:rsidRPr="00F97FBC" w:rsidRDefault="00164D3D" w:rsidP="00164D3D">
      <w:pPr>
        <w:tabs>
          <w:tab w:val="left" w:pos="2835"/>
        </w:tabs>
        <w:spacing w:before="120" w:after="120" w:line="240" w:lineRule="auto"/>
        <w:ind w:left="3261" w:right="1134" w:hanging="993"/>
        <w:jc w:val="both"/>
      </w:pPr>
      <w:r w:rsidRPr="00F97FBC">
        <w:rPr>
          <w:i/>
        </w:rPr>
        <w:t>q</w:t>
      </w:r>
      <w:r w:rsidRPr="00F97FBC">
        <w:rPr>
          <w:vertAlign w:val="subscript"/>
        </w:rPr>
        <w:t>ex</w:t>
      </w:r>
      <w:r w:rsidRPr="00F97FBC">
        <w:tab/>
        <w:t>−</w:t>
      </w:r>
      <w:r w:rsidRPr="00F97FBC">
        <w:tab/>
        <w:t xml:space="preserve">массовый расход потока пробы для измерения количества частиц, в </w:t>
      </w:r>
      <w:r w:rsidRPr="00F97FBC">
        <w:rPr>
          <w:rFonts w:eastAsia="Calibri"/>
        </w:rPr>
        <w:t>кг/с.</w:t>
      </w:r>
    </w:p>
    <w:p w:rsidR="00164D3D" w:rsidRPr="00F97FBC" w:rsidRDefault="00164D3D" w:rsidP="0019066E">
      <w:pPr>
        <w:spacing w:before="120" w:after="120"/>
        <w:ind w:left="2268" w:right="1134" w:hanging="1134"/>
        <w:jc w:val="both"/>
        <w:rPr>
          <w:rFonts w:eastAsia="Calibri"/>
        </w:rPr>
      </w:pPr>
      <w:r w:rsidRPr="00F97FBC">
        <w:tab/>
      </w:r>
      <w:r w:rsidRPr="00F97FBC">
        <w:tab/>
        <w:t xml:space="preserve">Точность сигнала </w:t>
      </w:r>
      <w:r w:rsidRPr="00F97FBC">
        <w:rPr>
          <w:rFonts w:eastAsia="Calibri"/>
          <w:i/>
        </w:rPr>
        <w:t>q</w:t>
      </w:r>
      <w:r w:rsidRPr="00F97FBC">
        <w:rPr>
          <w:rFonts w:eastAsia="Calibri"/>
          <w:vertAlign w:val="subscript"/>
        </w:rPr>
        <w:t>ex</w:t>
      </w:r>
      <w:r w:rsidRPr="00F97FBC">
        <w:t>, передаваемого на регулятор системы частичного разбавления потока, в любой момент должна составлять в пределах</w:t>
      </w:r>
      <w:r w:rsidR="00FC284E">
        <w:t> </w:t>
      </w:r>
      <w:r w:rsidRPr="00F97FBC">
        <w:rPr>
          <w:rFonts w:eastAsia="Calibri"/>
        </w:rPr>
        <w:t xml:space="preserve">±0,1% от </w:t>
      </w:r>
      <w:r w:rsidRPr="00F97FBC">
        <w:rPr>
          <w:rFonts w:eastAsia="Calibri"/>
          <w:i/>
        </w:rPr>
        <w:t>q</w:t>
      </w:r>
      <w:r w:rsidRPr="00F97FBC">
        <w:rPr>
          <w:rFonts w:eastAsia="Calibri"/>
          <w:i/>
          <w:vertAlign w:val="subscript"/>
        </w:rPr>
        <w:t>m</w:t>
      </w:r>
      <w:r w:rsidRPr="00F97FBC">
        <w:rPr>
          <w:rFonts w:eastAsia="Calibri"/>
          <w:vertAlign w:val="subscript"/>
        </w:rPr>
        <w:t>dew</w:t>
      </w:r>
      <w:r w:rsidRPr="00F97FBC">
        <w:t>, причем этот сигнал следует передавать с частотой не менее 1 Гц.</w:t>
      </w:r>
    </w:p>
    <w:p w:rsidR="00164D3D" w:rsidRPr="00F97FBC" w:rsidRDefault="00164D3D" w:rsidP="0019066E">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случае, если расход потока извлеченной пробы для измерения количества частиц не учитывается совсем или учитывается частично, но эквивалентный поток возвращается при этом в систему разбавления, установленную перед устройством измерения расхода, уравнение </w:t>
      </w:r>
      <w:r w:rsidRPr="00F97FBC">
        <w:rPr>
          <w:rFonts w:eastAsia="Calibri"/>
        </w:rPr>
        <w:t>(A.4-20)</w:t>
      </w:r>
      <w:r w:rsidRPr="00F97FBC">
        <w:t>, содержащееся в пункте </w:t>
      </w:r>
      <w:r w:rsidRPr="00F97FBC">
        <w:rPr>
          <w:rFonts w:eastAsia="Calibri"/>
        </w:rPr>
        <w:t xml:space="preserve">8.1.8.6.1 </w:t>
      </w:r>
      <w:r w:rsidRPr="00F97FBC">
        <w:t xml:space="preserve">настоящего приложения, заменяют следующим уравнением </w:t>
      </w:r>
      <w:r w:rsidRPr="00F97FBC">
        <w:rPr>
          <w:rFonts w:eastAsia="Calibri"/>
        </w:rPr>
        <w:t>(</w:t>
      </w:r>
      <w:r w:rsidRPr="00F97FBC">
        <w:t>A.4</w:t>
      </w:r>
      <w:r w:rsidRPr="00F97FBC">
        <w:rPr>
          <w:rFonts w:eastAsia="Calibri"/>
        </w:rPr>
        <w:t>-30):</w:t>
      </w:r>
    </w:p>
    <w:p w:rsidR="00164D3D" w:rsidRPr="00F97FBC" w:rsidRDefault="00164D3D" w:rsidP="00164D3D">
      <w:pPr>
        <w:spacing w:before="120" w:after="120" w:line="240" w:lineRule="auto"/>
        <w:ind w:left="2422" w:right="1133"/>
        <w:jc w:val="right"/>
        <w:rPr>
          <w:rFonts w:eastAsia="Calibri"/>
          <w:sz w:val="24"/>
        </w:rPr>
      </w:pPr>
      <w:r w:rsidRPr="00F97FBC">
        <w:rPr>
          <w:rFonts w:eastAsia="Calibri"/>
          <w:noProof/>
          <w:sz w:val="24"/>
          <w:lang w:eastAsia="ru-RU"/>
        </w:rPr>
        <w:drawing>
          <wp:inline distT="0" distB="0" distL="0" distR="0" wp14:anchorId="5D59D92E" wp14:editId="5AEDB305">
            <wp:extent cx="1879358" cy="234950"/>
            <wp:effectExtent l="0" t="0" r="6985"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6248" cy="235811"/>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w:t>
      </w:r>
      <w:r w:rsidRPr="00F97FBC">
        <w:t>A.4</w:t>
      </w:r>
      <w:r w:rsidRPr="00F97FBC">
        <w:rPr>
          <w:rFonts w:eastAsia="Calibri"/>
        </w:rPr>
        <w:t>-30),</w:t>
      </w:r>
    </w:p>
    <w:p w:rsidR="00164D3D" w:rsidRPr="00F97FBC" w:rsidRDefault="00164D3D" w:rsidP="00164D3D">
      <w:pPr>
        <w:spacing w:before="120" w:after="120" w:line="240" w:lineRule="auto"/>
        <w:ind w:left="2268" w:right="521"/>
        <w:jc w:val="both"/>
        <w:rPr>
          <w:rFonts w:eastAsia="Calibri"/>
        </w:rPr>
      </w:pPr>
      <w:r w:rsidRPr="00F97FBC">
        <w:rPr>
          <w:rFonts w:eastAsia="Calibri"/>
          <w:sz w:val="24"/>
        </w:rPr>
        <w:tab/>
      </w:r>
      <w:r w:rsidRPr="00F97FBC">
        <w:rPr>
          <w:rFonts w:eastAsia="Calibri"/>
        </w:rPr>
        <w:t>где:</w:t>
      </w:r>
    </w:p>
    <w:p w:rsidR="00164D3D" w:rsidRPr="00F97FBC" w:rsidRDefault="00164D3D" w:rsidP="0019066E">
      <w:pPr>
        <w:tabs>
          <w:tab w:val="left" w:pos="2835"/>
        </w:tabs>
        <w:spacing w:before="120" w:after="120"/>
        <w:ind w:left="3261" w:right="1134" w:hanging="993"/>
        <w:jc w:val="both"/>
      </w:pPr>
      <w:r w:rsidRPr="00F97FBC">
        <w:rPr>
          <w:i/>
        </w:rPr>
        <w:t>q</w:t>
      </w:r>
      <w:r w:rsidRPr="00F97FBC">
        <w:rPr>
          <w:i/>
          <w:vertAlign w:val="subscript"/>
        </w:rPr>
        <w:t>m</w:t>
      </w:r>
      <w:r w:rsidRPr="00F97FBC">
        <w:rPr>
          <w:vertAlign w:val="subscript"/>
        </w:rPr>
        <w:t>dew</w:t>
      </w:r>
      <w:r w:rsidRPr="00F97FBC">
        <w:tab/>
        <w:t>−</w:t>
      </w:r>
      <w:r w:rsidRPr="00F97FBC">
        <w:tab/>
        <w:t>массовый расход потока разбавленных отработавших газов, в </w:t>
      </w:r>
      <w:r w:rsidRPr="00F97FBC">
        <w:rPr>
          <w:rFonts w:eastAsia="Calibri"/>
        </w:rPr>
        <w:t>кг/с</w:t>
      </w:r>
      <w:r w:rsidRPr="00F97FBC">
        <w:t>,</w:t>
      </w:r>
    </w:p>
    <w:p w:rsidR="00164D3D" w:rsidRPr="00F97FBC" w:rsidRDefault="00164D3D" w:rsidP="0019066E">
      <w:pPr>
        <w:tabs>
          <w:tab w:val="left" w:pos="2835"/>
        </w:tabs>
        <w:spacing w:before="120" w:after="120"/>
        <w:ind w:left="3261" w:right="1134" w:hanging="993"/>
        <w:jc w:val="both"/>
      </w:pPr>
      <w:r w:rsidRPr="00F97FBC">
        <w:rPr>
          <w:i/>
        </w:rPr>
        <w:t>q</w:t>
      </w:r>
      <w:r w:rsidRPr="00F97FBC">
        <w:rPr>
          <w:i/>
          <w:vertAlign w:val="subscript"/>
        </w:rPr>
        <w:t>m</w:t>
      </w:r>
      <w:r w:rsidRPr="00F97FBC">
        <w:rPr>
          <w:vertAlign w:val="subscript"/>
        </w:rPr>
        <w:t>dw</w:t>
      </w:r>
      <w:r w:rsidRPr="00F97FBC">
        <w:tab/>
        <w:t>−</w:t>
      </w:r>
      <w:r w:rsidRPr="00F97FBC">
        <w:tab/>
        <w:t xml:space="preserve">массовый расход потока разбавляющего воздуха, в </w:t>
      </w:r>
      <w:r w:rsidRPr="00F97FBC">
        <w:rPr>
          <w:rFonts w:eastAsia="Calibri"/>
        </w:rPr>
        <w:t>кг/с</w:t>
      </w:r>
      <w:r w:rsidRPr="00F97FBC">
        <w:t>,</w:t>
      </w:r>
    </w:p>
    <w:p w:rsidR="00164D3D" w:rsidRPr="00F97FBC" w:rsidRDefault="00164D3D" w:rsidP="0019066E">
      <w:pPr>
        <w:tabs>
          <w:tab w:val="left" w:pos="2835"/>
        </w:tabs>
        <w:spacing w:before="120" w:after="120"/>
        <w:ind w:left="3261" w:right="1134" w:hanging="993"/>
        <w:jc w:val="both"/>
      </w:pPr>
      <w:r w:rsidRPr="00F97FBC">
        <w:rPr>
          <w:i/>
        </w:rPr>
        <w:t>q</w:t>
      </w:r>
      <w:r w:rsidRPr="00F97FBC">
        <w:rPr>
          <w:vertAlign w:val="subscript"/>
        </w:rPr>
        <w:t>ex</w:t>
      </w:r>
      <w:r w:rsidRPr="00F97FBC">
        <w:rPr>
          <w:vertAlign w:val="subscript"/>
        </w:rPr>
        <w:tab/>
      </w:r>
      <w:r w:rsidRPr="00F97FBC">
        <w:t>−</w:t>
      </w:r>
      <w:r w:rsidRPr="00F97FBC">
        <w:tab/>
        <w:t xml:space="preserve">массовый расход потока пробы для измерения количества частиц, в </w:t>
      </w:r>
      <w:r w:rsidRPr="00F97FBC">
        <w:rPr>
          <w:rFonts w:eastAsia="Calibri"/>
        </w:rPr>
        <w:t>кг/с</w:t>
      </w:r>
      <w:r w:rsidRPr="00F97FBC">
        <w:t>,</w:t>
      </w:r>
    </w:p>
    <w:p w:rsidR="00164D3D" w:rsidRPr="00F97FBC" w:rsidRDefault="00164D3D" w:rsidP="0019066E">
      <w:pPr>
        <w:tabs>
          <w:tab w:val="left" w:pos="2835"/>
        </w:tabs>
        <w:spacing w:before="120" w:after="120"/>
        <w:ind w:left="3261" w:right="1134" w:hanging="993"/>
        <w:jc w:val="both"/>
      </w:pPr>
      <w:r w:rsidRPr="00F97FBC">
        <w:rPr>
          <w:i/>
        </w:rPr>
        <w:t>q</w:t>
      </w:r>
      <w:r w:rsidRPr="00F97FBC">
        <w:rPr>
          <w:vertAlign w:val="subscript"/>
        </w:rPr>
        <w:t>sw</w:t>
      </w:r>
      <w:r w:rsidRPr="00F97FBC">
        <w:tab/>
        <w:t>−</w:t>
      </w:r>
      <w:r w:rsidRPr="00F97FBC">
        <w:tab/>
        <w:t>массовый расход потока, возвращаем</w:t>
      </w:r>
      <w:r>
        <w:t>ого</w:t>
      </w:r>
      <w:r w:rsidRPr="00F97FBC">
        <w:t xml:space="preserve"> в смесительный канал с целью корректировки по количеству частиц в извлекаемой пробе, в </w:t>
      </w:r>
      <w:r w:rsidRPr="00F97FBC">
        <w:rPr>
          <w:rFonts w:eastAsia="Calibri"/>
        </w:rPr>
        <w:t>кг/с</w:t>
      </w:r>
      <w:r w:rsidRPr="00F97FBC">
        <w:t>.</w:t>
      </w:r>
    </w:p>
    <w:p w:rsidR="00164D3D" w:rsidRPr="00F97FBC" w:rsidRDefault="00164D3D" w:rsidP="0019066E">
      <w:pPr>
        <w:spacing w:before="120" w:after="120"/>
        <w:ind w:left="2268" w:right="1134" w:hanging="1134"/>
        <w:jc w:val="both"/>
        <w:rPr>
          <w:rFonts w:eastAsia="Calibri"/>
        </w:rPr>
      </w:pPr>
      <w:r w:rsidRPr="00F97FBC">
        <w:tab/>
        <w:t xml:space="preserve">Точность сигнала(ов) о разнице между </w:t>
      </w:r>
      <w:r w:rsidRPr="00F97FBC">
        <w:rPr>
          <w:rFonts w:eastAsia="Calibri"/>
          <w:i/>
        </w:rPr>
        <w:t>q</w:t>
      </w:r>
      <w:r w:rsidRPr="00F97FBC">
        <w:rPr>
          <w:rFonts w:eastAsia="Calibri"/>
          <w:vertAlign w:val="subscript"/>
        </w:rPr>
        <w:t>ex</w:t>
      </w:r>
      <w:r w:rsidRPr="00F97FBC">
        <w:rPr>
          <w:rFonts w:eastAsia="Calibri"/>
        </w:rPr>
        <w:t xml:space="preserve"> и </w:t>
      </w:r>
      <w:r w:rsidRPr="00F97FBC">
        <w:rPr>
          <w:rFonts w:eastAsia="Calibri"/>
          <w:i/>
        </w:rPr>
        <w:t>q</w:t>
      </w:r>
      <w:r w:rsidRPr="00F97FBC">
        <w:rPr>
          <w:rFonts w:eastAsia="Calibri"/>
          <w:vertAlign w:val="subscript"/>
        </w:rPr>
        <w:t>sw</w:t>
      </w:r>
      <w:r w:rsidRPr="00F97FBC">
        <w:t xml:space="preserve">, передаваемого(ых) на регулятор системы частичного разбавления потока, в любой момент должна составлять в пределах </w:t>
      </w:r>
      <w:r w:rsidRPr="00F97FBC">
        <w:rPr>
          <w:rFonts w:eastAsia="Calibri"/>
        </w:rPr>
        <w:t xml:space="preserve">±0,1% от </w:t>
      </w:r>
      <w:r w:rsidRPr="00F97FBC">
        <w:rPr>
          <w:rFonts w:eastAsia="Calibri"/>
          <w:i/>
        </w:rPr>
        <w:t>q</w:t>
      </w:r>
      <w:r w:rsidRPr="00F97FBC">
        <w:rPr>
          <w:rFonts w:eastAsia="Calibri"/>
          <w:i/>
          <w:vertAlign w:val="subscript"/>
        </w:rPr>
        <w:t>m</w:t>
      </w:r>
      <w:r w:rsidRPr="00F97FBC">
        <w:rPr>
          <w:rFonts w:eastAsia="Calibri"/>
          <w:vertAlign w:val="subscript"/>
        </w:rPr>
        <w:t>dew</w:t>
      </w:r>
      <w:r w:rsidRPr="00F97FBC">
        <w:t>. Этот сигнал (или эти сигналы) следует передавать с частотой не менее 1 Гц.</w:t>
      </w:r>
    </w:p>
    <w:p w:rsidR="00164D3D" w:rsidRPr="00F97FBC" w:rsidRDefault="00164D3D" w:rsidP="0019066E">
      <w:pPr>
        <w:spacing w:before="120" w:after="120"/>
        <w:ind w:left="1134" w:right="521" w:firstLine="1"/>
        <w:jc w:val="both"/>
        <w:rPr>
          <w:rFonts w:eastAsia="Calibri"/>
        </w:rPr>
      </w:pPr>
      <w:r w:rsidRPr="00F97FBC">
        <w:rPr>
          <w:rFonts w:eastAsia="Calibri"/>
        </w:rPr>
        <w:t>A.1.1.3.3</w:t>
      </w:r>
      <w:r w:rsidRPr="00F97FBC">
        <w:rPr>
          <w:rFonts w:eastAsia="Calibri"/>
        </w:rPr>
        <w:tab/>
      </w:r>
      <w:r w:rsidRPr="00F97FBC">
        <w:t>Корректировка измерений ВЧ</w:t>
      </w:r>
    </w:p>
    <w:p w:rsidR="00164D3D" w:rsidRPr="00F97FBC" w:rsidRDefault="00164D3D" w:rsidP="0019066E">
      <w:pPr>
        <w:spacing w:before="120" w:after="120"/>
        <w:ind w:left="2268" w:right="1134" w:hanging="1134"/>
        <w:jc w:val="both"/>
        <w:rPr>
          <w:rFonts w:eastAsia="Calibri"/>
        </w:rPr>
      </w:pPr>
      <w:r w:rsidRPr="00F97FBC">
        <w:tab/>
        <w:t>Если отбор потока пробы для измерения количества частиц производят из системы частичного разбавления потока, относящейся к типу полного отбора, то массу взвешенных частиц (</w:t>
      </w:r>
      <w:r w:rsidRPr="00F97FBC">
        <w:rPr>
          <w:i/>
        </w:rPr>
        <w:t>m</w:t>
      </w:r>
      <w:r w:rsidRPr="00F97FBC">
        <w:rPr>
          <w:vertAlign w:val="subscript"/>
        </w:rPr>
        <w:t>PM</w:t>
      </w:r>
      <w:r w:rsidRPr="00F97FBC">
        <w:t>), рассчитываемую по пункту </w:t>
      </w:r>
      <w:r w:rsidRPr="00F97FBC">
        <w:rPr>
          <w:rFonts w:eastAsia="Calibri"/>
        </w:rPr>
        <w:t xml:space="preserve">A.1.2.3.1.1 добавления А.1 к приложению 5, </w:t>
      </w:r>
      <w:r w:rsidRPr="00F97FBC">
        <w:t xml:space="preserve">корректируют указанным ниже способом для учета извлеченного потока. Такая корректировка требуется даже в том случае, когда отфильтрованный извлеченный поток возвращается в систему частичного разбавления потока. Используют уравнение </w:t>
      </w:r>
      <w:r w:rsidRPr="00F97FBC">
        <w:rPr>
          <w:rFonts w:eastAsia="Calibri"/>
        </w:rPr>
        <w:t>(</w:t>
      </w:r>
      <w:r w:rsidRPr="00F97FBC">
        <w:t>A.4</w:t>
      </w:r>
      <w:r w:rsidRPr="00F97FBC">
        <w:rPr>
          <w:rFonts w:eastAsia="Calibri"/>
        </w:rPr>
        <w:t>-31):</w:t>
      </w:r>
    </w:p>
    <w:p w:rsidR="00164D3D" w:rsidRPr="00F97FBC" w:rsidRDefault="00164D3D" w:rsidP="00164D3D">
      <w:pPr>
        <w:spacing w:before="120" w:after="120" w:line="240" w:lineRule="auto"/>
        <w:ind w:left="2268" w:right="991"/>
        <w:jc w:val="both"/>
        <w:rPr>
          <w:rFonts w:eastAsia="Calibri"/>
        </w:rPr>
      </w:pPr>
      <w:r w:rsidRPr="00F97FBC">
        <w:rPr>
          <w:rFonts w:eastAsia="Calibri"/>
        </w:rPr>
        <w:lastRenderedPageBreak/>
        <w:tab/>
      </w:r>
      <w:r w:rsidRPr="00F97FBC">
        <w:rPr>
          <w:rFonts w:eastAsia="Calibri"/>
        </w:rPr>
        <w:tab/>
      </w:r>
      <w:r w:rsidRPr="00F97FBC">
        <w:rPr>
          <w:rFonts w:eastAsia="Calibri"/>
          <w:noProof/>
          <w:lang w:eastAsia="ru-RU"/>
        </w:rPr>
        <w:drawing>
          <wp:inline distT="0" distB="0" distL="0" distR="0" wp14:anchorId="6BF9A393" wp14:editId="630539A8">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w:t>
      </w:r>
      <w:r w:rsidRPr="00F97FBC">
        <w:t>A.4</w:t>
      </w:r>
      <w:r w:rsidRPr="00F97FBC">
        <w:rPr>
          <w:rFonts w:eastAsia="Calibri"/>
        </w:rPr>
        <w:t>-31),</w:t>
      </w:r>
    </w:p>
    <w:p w:rsidR="00164D3D" w:rsidRPr="00F97FBC" w:rsidRDefault="00164D3D" w:rsidP="0019066E">
      <w:pPr>
        <w:spacing w:before="120" w:after="120"/>
        <w:ind w:left="2268" w:right="521"/>
        <w:jc w:val="both"/>
        <w:rPr>
          <w:rFonts w:eastAsia="Calibri"/>
        </w:rPr>
      </w:pPr>
      <w:r w:rsidRPr="00F97FBC">
        <w:rPr>
          <w:rFonts w:eastAsia="Calibri"/>
        </w:rPr>
        <w:t>где:</w:t>
      </w:r>
    </w:p>
    <w:p w:rsidR="00164D3D" w:rsidRPr="00F97FBC" w:rsidRDefault="00164D3D" w:rsidP="0019066E">
      <w:pPr>
        <w:tabs>
          <w:tab w:val="left" w:pos="2977"/>
        </w:tabs>
        <w:spacing w:before="120" w:after="120"/>
        <w:ind w:left="3261" w:right="1134" w:hanging="993"/>
        <w:jc w:val="both"/>
      </w:pPr>
      <w:r w:rsidRPr="00F97FBC">
        <w:rPr>
          <w:i/>
        </w:rPr>
        <w:t>m</w:t>
      </w:r>
      <w:r w:rsidRPr="00F97FBC">
        <w:rPr>
          <w:vertAlign w:val="subscript"/>
        </w:rPr>
        <w:t>PM</w:t>
      </w:r>
      <w:r w:rsidRPr="00F97FBC">
        <w:tab/>
        <w:t>−</w:t>
      </w:r>
      <w:r w:rsidRPr="00F97FBC">
        <w:tab/>
        <w:t xml:space="preserve">масса взвешенных частиц, определяемая в соответствии с пунктом </w:t>
      </w:r>
      <w:r w:rsidRPr="00F97FBC">
        <w:rPr>
          <w:rFonts w:eastAsia="Calibri"/>
        </w:rPr>
        <w:t>A.1.2.3.1.1 добавления A.1 к приложению 5</w:t>
      </w:r>
      <w:r w:rsidRPr="00F97FBC">
        <w:t xml:space="preserve">, </w:t>
      </w:r>
      <w:r w:rsidRPr="00F97FBC">
        <w:rPr>
          <w:rFonts w:eastAsia="Calibri"/>
          <w:lang w:eastAsia="de-DE"/>
        </w:rPr>
        <w:t>г/испытание</w:t>
      </w:r>
      <w:r w:rsidRPr="00F97FBC">
        <w:t>,</w:t>
      </w:r>
    </w:p>
    <w:p w:rsidR="00164D3D" w:rsidRPr="00F97FBC" w:rsidRDefault="00164D3D" w:rsidP="0019066E">
      <w:pPr>
        <w:tabs>
          <w:tab w:val="left" w:pos="2977"/>
        </w:tabs>
        <w:spacing w:before="120" w:after="120"/>
        <w:ind w:left="3261" w:right="1134" w:hanging="993"/>
        <w:jc w:val="both"/>
      </w:pPr>
      <w:r w:rsidRPr="00F97FBC">
        <w:rPr>
          <w:i/>
        </w:rPr>
        <w:t>m</w:t>
      </w:r>
      <w:r w:rsidRPr="00F97FBC">
        <w:rPr>
          <w:vertAlign w:val="subscript"/>
        </w:rPr>
        <w:t>sed</w:t>
      </w:r>
      <w:r w:rsidRPr="00F97FBC">
        <w:tab/>
        <w:t>−</w:t>
      </w:r>
      <w:r w:rsidRPr="00F97FBC">
        <w:tab/>
        <w:t>общая масса разбавленных отработавших газов, проходящих через смесительный канал, кг,</w:t>
      </w:r>
    </w:p>
    <w:p w:rsidR="00164D3D" w:rsidRPr="00F97FBC" w:rsidRDefault="00164D3D" w:rsidP="0019066E">
      <w:pPr>
        <w:tabs>
          <w:tab w:val="left" w:pos="2977"/>
        </w:tabs>
        <w:spacing w:before="120" w:after="120"/>
        <w:ind w:left="3261" w:right="1134" w:hanging="993"/>
        <w:jc w:val="both"/>
      </w:pPr>
      <w:r w:rsidRPr="00F97FBC">
        <w:rPr>
          <w:i/>
        </w:rPr>
        <w:t>m</w:t>
      </w:r>
      <w:r w:rsidRPr="00F97FBC">
        <w:rPr>
          <w:vertAlign w:val="subscript"/>
        </w:rPr>
        <w:t>ex</w:t>
      </w:r>
      <w:r w:rsidRPr="00F97FBC">
        <w:tab/>
        <w:t>−</w:t>
      </w:r>
      <w:r w:rsidRPr="00F97FBC">
        <w:tab/>
        <w:t>общая масса разбавленных отработавших газов, извлеченных из смесительного канала с целью измерения количества частиц в отобранной пробе, кг.</w:t>
      </w:r>
    </w:p>
    <w:p w:rsidR="00164D3D" w:rsidRPr="00F97FBC" w:rsidRDefault="00164D3D" w:rsidP="0019066E">
      <w:pPr>
        <w:spacing w:before="120" w:after="120"/>
        <w:ind w:left="2268" w:right="1133" w:hanging="1134"/>
        <w:jc w:val="both"/>
        <w:rPr>
          <w:rFonts w:eastAsia="Calibri"/>
        </w:rPr>
      </w:pPr>
      <w:r w:rsidRPr="00F97FBC">
        <w:rPr>
          <w:rFonts w:eastAsia="Calibri"/>
        </w:rPr>
        <w:t>A.1.1.3.4</w:t>
      </w:r>
      <w:r w:rsidRPr="00F97FBC">
        <w:rPr>
          <w:rFonts w:eastAsia="Calibri"/>
        </w:rPr>
        <w:tab/>
      </w:r>
      <w:r w:rsidRPr="00F97FBC">
        <w:t>Пропорциональность пробы, отобранной при частичном разбавлении потока</w:t>
      </w:r>
    </w:p>
    <w:p w:rsidR="00164D3D" w:rsidRPr="00F97FBC" w:rsidRDefault="00164D3D" w:rsidP="0019066E">
      <w:pPr>
        <w:spacing w:before="120" w:after="120"/>
        <w:ind w:left="2268" w:right="1133"/>
        <w:jc w:val="both"/>
        <w:rPr>
          <w:rFonts w:eastAsia="Calibri"/>
        </w:rPr>
      </w:pPr>
      <w:r w:rsidRPr="00F97FBC">
        <w:t xml:space="preserve">В случае измерения количества частиц массовый расход потока отработавших газов, определяемый при помощи любого из методов, описанных в пунктах </w:t>
      </w:r>
      <w:r w:rsidRPr="00F97FBC">
        <w:rPr>
          <w:rFonts w:eastAsia="Calibri"/>
        </w:rPr>
        <w:t>A.1.1.6.1</w:t>
      </w:r>
      <w:r w:rsidRPr="00F97FBC">
        <w:t>−</w:t>
      </w:r>
      <w:r w:rsidRPr="00F97FBC">
        <w:rPr>
          <w:rFonts w:eastAsia="Calibri"/>
        </w:rPr>
        <w:t>A.1.1.6.4 добавления А.1 к приложению</w:t>
      </w:r>
      <w:r w:rsidR="00FC284E">
        <w:rPr>
          <w:rFonts w:eastAsia="Calibri"/>
        </w:rPr>
        <w:t> </w:t>
      </w:r>
      <w:r w:rsidRPr="00F97FBC">
        <w:rPr>
          <w:rFonts w:eastAsia="Calibri"/>
        </w:rPr>
        <w:t>5</w:t>
      </w:r>
      <w:r w:rsidRPr="00F97FBC">
        <w:t xml:space="preserve">, используется для регулирования системы частичного разбавления потока в целях отбора пробы, пропорциональной расходу потока отработавших газов по массе. Степень пропорциональности проверяют с помощью регрессионного анализа пробы и потока отработавших газов в соответствии с пунктом </w:t>
      </w:r>
      <w:r w:rsidRPr="00F97FBC">
        <w:rPr>
          <w:rFonts w:eastAsia="Calibri"/>
        </w:rPr>
        <w:t xml:space="preserve">8.2.1.2 </w:t>
      </w:r>
      <w:r w:rsidRPr="00F97FBC">
        <w:t>настоящего приложения</w:t>
      </w:r>
      <w:r w:rsidRPr="00F97FBC">
        <w:rPr>
          <w:rFonts w:eastAsia="Calibri"/>
        </w:rPr>
        <w:t>.</w:t>
      </w:r>
    </w:p>
    <w:p w:rsidR="00164D3D" w:rsidRPr="00F97FBC" w:rsidRDefault="00164D3D" w:rsidP="0019066E">
      <w:pPr>
        <w:spacing w:before="120" w:after="120"/>
        <w:ind w:left="1134" w:right="1133" w:firstLine="1"/>
        <w:jc w:val="both"/>
        <w:rPr>
          <w:rFonts w:eastAsia="Calibri"/>
        </w:rPr>
      </w:pPr>
      <w:r w:rsidRPr="00F97FBC">
        <w:rPr>
          <w:rFonts w:eastAsia="Calibri"/>
        </w:rPr>
        <w:t>A.1.1.3.5</w:t>
      </w:r>
      <w:r w:rsidRPr="00F97FBC">
        <w:rPr>
          <w:rFonts w:eastAsia="Calibri"/>
        </w:rPr>
        <w:tab/>
      </w:r>
      <w:r w:rsidRPr="00F97FBC">
        <w:t>Расчет количества частиц</w:t>
      </w:r>
    </w:p>
    <w:p w:rsidR="00164D3D" w:rsidRPr="00F97FBC" w:rsidRDefault="00164D3D" w:rsidP="0019066E">
      <w:pPr>
        <w:spacing w:before="120" w:after="120"/>
        <w:ind w:left="2268" w:right="1133"/>
        <w:jc w:val="both"/>
        <w:rPr>
          <w:rFonts w:eastAsia="Calibri"/>
        </w:rPr>
      </w:pPr>
      <w:r w:rsidRPr="00F97FBC">
        <w:rPr>
          <w:rFonts w:eastAsia="Calibri"/>
        </w:rPr>
        <w:t>Порядок определения и расчета КЧ изложен в добавлении А.6 к приложению 5.</w:t>
      </w:r>
    </w:p>
    <w:p w:rsidR="00164D3D" w:rsidRPr="00F97FBC" w:rsidRDefault="00164D3D" w:rsidP="0019066E">
      <w:pPr>
        <w:spacing w:before="120" w:after="120"/>
        <w:ind w:left="1134" w:right="1133"/>
        <w:jc w:val="both"/>
      </w:pPr>
      <w:r w:rsidRPr="00F97FBC">
        <w:t>A.1.2</w:t>
      </w:r>
      <w:r w:rsidRPr="00F97FBC">
        <w:tab/>
      </w:r>
      <w:r w:rsidRPr="00F97FBC">
        <w:tab/>
        <w:t xml:space="preserve">Измерительное оборудование </w:t>
      </w:r>
    </w:p>
    <w:p w:rsidR="00164D3D" w:rsidRPr="00F97FBC" w:rsidRDefault="00164D3D" w:rsidP="0019066E">
      <w:pPr>
        <w:spacing w:before="120" w:after="120"/>
        <w:ind w:left="1134" w:right="1133" w:firstLine="1"/>
        <w:jc w:val="both"/>
        <w:rPr>
          <w:rFonts w:eastAsia="Calibri"/>
        </w:rPr>
      </w:pPr>
      <w:r w:rsidRPr="00F97FBC">
        <w:rPr>
          <w:rFonts w:eastAsia="Calibri"/>
        </w:rPr>
        <w:t>A.1.2.1</w:t>
      </w:r>
      <w:r w:rsidRPr="00F97FBC">
        <w:rPr>
          <w:rFonts w:eastAsia="Calibri"/>
        </w:rPr>
        <w:tab/>
      </w:r>
      <w:r w:rsidRPr="00F97FBC">
        <w:t>Технические требования</w:t>
      </w:r>
    </w:p>
    <w:p w:rsidR="00164D3D" w:rsidRPr="00F97FBC" w:rsidRDefault="00164D3D" w:rsidP="0019066E">
      <w:pPr>
        <w:spacing w:before="120" w:after="120"/>
        <w:ind w:left="1134" w:right="1133" w:firstLine="1"/>
        <w:jc w:val="both"/>
        <w:rPr>
          <w:rFonts w:eastAsia="Calibri"/>
        </w:rPr>
      </w:pPr>
      <w:r w:rsidRPr="00F97FBC">
        <w:rPr>
          <w:rFonts w:eastAsia="Calibri"/>
        </w:rPr>
        <w:t>A.1.2.1.1</w:t>
      </w:r>
      <w:r w:rsidRPr="00F97FBC">
        <w:rPr>
          <w:rFonts w:eastAsia="Calibri"/>
        </w:rPr>
        <w:tab/>
      </w:r>
      <w:r w:rsidRPr="00F97FBC">
        <w:t>Краткое описание системы</w:t>
      </w:r>
    </w:p>
    <w:p w:rsidR="00164D3D" w:rsidRPr="00F97FBC" w:rsidRDefault="00164D3D" w:rsidP="0019066E">
      <w:pPr>
        <w:spacing w:before="120" w:after="120"/>
        <w:ind w:left="2268" w:right="1133" w:hanging="1134"/>
        <w:jc w:val="both"/>
        <w:rPr>
          <w:rFonts w:eastAsia="Calibri"/>
        </w:rPr>
      </w:pPr>
      <w:r w:rsidRPr="00F97FBC">
        <w:rPr>
          <w:rFonts w:eastAsia="Calibri"/>
        </w:rPr>
        <w:t>A.1.2.1.1.1</w:t>
      </w:r>
      <w:r w:rsidRPr="00F97FBC">
        <w:rPr>
          <w:rFonts w:eastAsia="Calibri"/>
        </w:rPr>
        <w:tab/>
      </w:r>
      <w:r w:rsidRPr="00F97FBC">
        <w:t xml:space="preserve">Система отбора проб частиц состоит из пробника или пробоотборного зонда для отбора проб из однородного смешанного потока в системе разбавления, как указано в пунктах </w:t>
      </w:r>
      <w:r w:rsidRPr="00F97FBC">
        <w:rPr>
          <w:rFonts w:eastAsia="Calibri"/>
        </w:rPr>
        <w:t xml:space="preserve">9.2.2 или 9.2.3 настоящего приложения, </w:t>
      </w:r>
      <w:r w:rsidRPr="00F97FBC">
        <w:t>отделителя летучих частиц (</w:t>
      </w:r>
      <w:r w:rsidRPr="00F97FBC">
        <w:rPr>
          <w:lang w:val="en-US"/>
        </w:rPr>
        <w:t>V</w:t>
      </w:r>
      <w:r w:rsidRPr="00F97FBC">
        <w:t>Р</w:t>
      </w:r>
      <w:r w:rsidRPr="00F97FBC">
        <w:rPr>
          <w:lang w:val="en-US"/>
        </w:rPr>
        <w:t>R</w:t>
      </w:r>
      <w:r w:rsidRPr="00F97FBC">
        <w:t>), установленного перед счетчиком количества частиц (</w:t>
      </w:r>
      <w:r w:rsidRPr="00F97FBC">
        <w:rPr>
          <w:lang w:val="en-US"/>
        </w:rPr>
        <w:t>PNC</w:t>
      </w:r>
      <w:r w:rsidRPr="00F97FBC">
        <w:t>), а также надлежащего отводящего патрубка.</w:t>
      </w:r>
    </w:p>
    <w:p w:rsidR="00164D3D" w:rsidRPr="00F97FBC" w:rsidRDefault="00164D3D" w:rsidP="0019066E">
      <w:pPr>
        <w:spacing w:before="120" w:after="120"/>
        <w:ind w:left="2268" w:right="1134" w:hanging="1134"/>
        <w:jc w:val="both"/>
        <w:rPr>
          <w:rFonts w:eastAsia="Calibri"/>
        </w:rPr>
      </w:pPr>
      <w:r w:rsidRPr="00F97FBC">
        <w:rPr>
          <w:rFonts w:eastAsia="Calibri"/>
        </w:rPr>
        <w:t>A.1.2.1.1.2</w:t>
      </w:r>
      <w:r w:rsidRPr="00F97FBC">
        <w:rPr>
          <w:rFonts w:eastAsia="Calibri"/>
        </w:rPr>
        <w:tab/>
      </w:r>
      <w:r w:rsidRPr="00F97FBC">
        <w:t xml:space="preserve">Перед входным отверстием </w:t>
      </w:r>
      <w:r w:rsidRPr="00F97FBC">
        <w:rPr>
          <w:lang w:val="en-US"/>
        </w:rPr>
        <w:t>VPR</w:t>
      </w:r>
      <w:r w:rsidRPr="00F97FBC">
        <w:t xml:space="preserve"> рекомендуется устанавливать предварительный сепаратор (например, циклонного или ударного типа и т. п.) для "сортировки" частиц по размеру. Однако в качестве альтернативы такому предварительному сепаратору допускается использование пробоотборника, действующего как соответствующее сортировочное устройство и аналогичного показанному на рис. </w:t>
      </w:r>
      <w:r w:rsidRPr="00F97FBC">
        <w:rPr>
          <w:rFonts w:eastAsia="Calibri"/>
        </w:rPr>
        <w:t>9-3</w:t>
      </w:r>
      <w:r w:rsidRPr="00F97FBC">
        <w:t>. В случае систем с частичным разбавлением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 предварительного сепаратора. В 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частиц.</w:t>
      </w:r>
    </w:p>
    <w:p w:rsidR="00164D3D" w:rsidRPr="00F97FBC" w:rsidRDefault="00164D3D" w:rsidP="0019066E">
      <w:pPr>
        <w:pageBreakBefore/>
        <w:spacing w:before="120" w:after="120"/>
        <w:ind w:left="1134" w:right="1133" w:firstLine="1"/>
        <w:jc w:val="both"/>
        <w:rPr>
          <w:rFonts w:eastAsia="Calibri"/>
        </w:rPr>
      </w:pPr>
      <w:r w:rsidRPr="00F97FBC">
        <w:rPr>
          <w:rFonts w:eastAsia="Calibri"/>
        </w:rPr>
        <w:lastRenderedPageBreak/>
        <w:t>A.1.2.1.2</w:t>
      </w:r>
      <w:r w:rsidRPr="00F97FBC">
        <w:rPr>
          <w:rFonts w:eastAsia="Calibri"/>
        </w:rPr>
        <w:tab/>
      </w:r>
      <w:r w:rsidRPr="00F97FBC">
        <w:rPr>
          <w:lang w:eastAsia="de-DE"/>
        </w:rPr>
        <w:t>Общие требования</w:t>
      </w:r>
    </w:p>
    <w:p w:rsidR="00164D3D" w:rsidRPr="00F97FBC" w:rsidRDefault="00164D3D" w:rsidP="0019066E">
      <w:pPr>
        <w:spacing w:before="120" w:after="120"/>
        <w:ind w:left="1134" w:right="1133" w:firstLine="1"/>
        <w:jc w:val="both"/>
        <w:rPr>
          <w:rFonts w:eastAsia="Calibri"/>
        </w:rPr>
      </w:pPr>
      <w:r w:rsidRPr="00F97FBC">
        <w:rPr>
          <w:rFonts w:eastAsia="Calibri"/>
        </w:rPr>
        <w:t>A.1.2.1.2.1</w:t>
      </w:r>
      <w:r w:rsidRPr="00F97FBC">
        <w:rPr>
          <w:rFonts w:eastAsia="Calibri"/>
        </w:rPr>
        <w:tab/>
      </w:r>
      <w:r w:rsidRPr="00F97FBC">
        <w:t>Зонд для отбора проб частиц устанавливают в системе разбавления</w:t>
      </w:r>
      <w:r w:rsidRPr="00F97FBC">
        <w:rPr>
          <w:rFonts w:eastAsia="Calibri"/>
        </w:rPr>
        <w:t>.</w:t>
      </w:r>
    </w:p>
    <w:p w:rsidR="00164D3D" w:rsidRPr="00F97FBC" w:rsidRDefault="00164D3D" w:rsidP="0019066E">
      <w:pPr>
        <w:spacing w:before="120" w:after="120"/>
        <w:ind w:left="2268" w:right="1134"/>
        <w:jc w:val="both"/>
        <w:rPr>
          <w:rFonts w:eastAsia="Calibri"/>
        </w:rPr>
      </w:pPr>
      <w:r w:rsidRPr="00F97FBC">
        <w:t>Пробоотборник с наконечником или зонд для отбора проб частиц и отводящий патрубок</w:t>
      </w:r>
      <w:r>
        <w:t xml:space="preserve"> частиц (РТL</w:t>
      </w:r>
      <w:r w:rsidRPr="00F97FBC">
        <w:t>) в совокупности образуют систему отвода частиц (</w:t>
      </w:r>
      <w:r w:rsidRPr="00F97FBC">
        <w:rPr>
          <w:lang w:val="en-US"/>
        </w:rPr>
        <w:t>PTS</w:t>
      </w:r>
      <w:r w:rsidRPr="00F97FBC">
        <w:t xml:space="preserve">). По системе </w:t>
      </w:r>
      <w:r w:rsidRPr="00F97FBC">
        <w:rPr>
          <w:lang w:val="en-US"/>
        </w:rPr>
        <w:t>PTS</w:t>
      </w:r>
      <w:r w:rsidRPr="00F97FBC">
        <w:t xml:space="preserve"> проба подается из смесительного канала на входное отверстие </w:t>
      </w:r>
      <w:r w:rsidRPr="00F97FBC">
        <w:rPr>
          <w:lang w:val="en-US"/>
        </w:rPr>
        <w:t>VPR</w:t>
      </w:r>
      <w:r w:rsidRPr="00F97FBC">
        <w:t xml:space="preserve">. </w:t>
      </w:r>
      <w:r w:rsidRPr="00F97FBC">
        <w:rPr>
          <w:lang w:val="en-US"/>
        </w:rPr>
        <w:t>P</w:t>
      </w:r>
      <w:r w:rsidRPr="00F97FBC">
        <w:t>Т</w:t>
      </w:r>
      <w:r w:rsidRPr="00F97FBC">
        <w:rPr>
          <w:lang w:val="en-US"/>
        </w:rPr>
        <w:t>S</w:t>
      </w:r>
      <w:r w:rsidRPr="00F97FBC">
        <w:t xml:space="preserve"> должна отвечать нижеследующим требованиям.</w:t>
      </w:r>
    </w:p>
    <w:p w:rsidR="00164D3D" w:rsidRPr="00F97FBC" w:rsidRDefault="00164D3D" w:rsidP="0019066E">
      <w:pPr>
        <w:tabs>
          <w:tab w:val="left" w:pos="8505"/>
        </w:tabs>
        <w:spacing w:before="120" w:after="120"/>
        <w:ind w:left="2835" w:right="1133" w:hanging="566"/>
        <w:jc w:val="both"/>
        <w:rPr>
          <w:rFonts w:eastAsia="Calibri"/>
        </w:rPr>
      </w:pPr>
      <w:r w:rsidRPr="00F97FBC">
        <w:rPr>
          <w:rFonts w:eastAsia="Calibri"/>
        </w:rPr>
        <w:t>a)</w:t>
      </w:r>
      <w:r w:rsidRPr="00F97FBC">
        <w:rPr>
          <w:rFonts w:eastAsia="Calibri"/>
        </w:rPr>
        <w:tab/>
      </w:r>
      <w:r w:rsidRPr="00F97FBC">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F97FBC">
        <w:rPr>
          <w:rFonts w:eastAsia="Calibri"/>
        </w:rPr>
        <w:t xml:space="preserve">9.2.3 </w:t>
      </w:r>
      <w:r w:rsidRPr="00F97FBC">
        <w:t>настоящего приложения), пробоотборник устанавливают поблизости от осевой линии смесительного канала на расстоянии, составляющем 10−20 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канала. Пробоотборник устанавливают в смесительном канале таким образом, чтобы проба отбиралась из однородной смеси разбавителя/отработавшего газа.</w:t>
      </w:r>
    </w:p>
    <w:p w:rsidR="00164D3D" w:rsidRPr="00F97FBC" w:rsidRDefault="00164D3D" w:rsidP="0019066E">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случае систем частичного разбавления потока, относящихся к типу полного отбора проб (как указано в пункте </w:t>
      </w:r>
      <w:r w:rsidRPr="00F97FBC">
        <w:rPr>
          <w:rFonts w:eastAsia="Calibri"/>
        </w:rPr>
        <w:t xml:space="preserve">9.2.3 </w:t>
      </w:r>
      <w:r w:rsidRPr="00F97FBC">
        <w:t>настоящего приложения), зонд для отбора проб частиц или пробоотборник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 Размеры пробоотборника частиц должны быть такими, чтобы он не нарушал работу системы частичного разбавления потока.</w:t>
      </w:r>
    </w:p>
    <w:p w:rsidR="00164D3D" w:rsidRPr="00F97FBC" w:rsidRDefault="00164D3D" w:rsidP="0019066E">
      <w:pPr>
        <w:spacing w:before="120" w:after="120"/>
        <w:ind w:left="2268" w:right="1133"/>
        <w:jc w:val="both"/>
        <w:rPr>
          <w:rFonts w:eastAsia="Calibri"/>
        </w:rPr>
      </w:pPr>
      <w:r w:rsidRPr="00F97FBC">
        <w:t xml:space="preserve">Проба газа, отбираемая с помощью </w:t>
      </w:r>
      <w:r w:rsidRPr="00F97FBC">
        <w:rPr>
          <w:lang w:val="en-US"/>
        </w:rPr>
        <w:t>PTS</w:t>
      </w:r>
      <w:r w:rsidRPr="00F97FBC">
        <w:t>, должна отвечать следующим требованиям:</w:t>
      </w:r>
    </w:p>
    <w:p w:rsidR="00164D3D" w:rsidRPr="00F97FBC" w:rsidRDefault="00164D3D" w:rsidP="0019066E">
      <w:pPr>
        <w:spacing w:before="120" w:after="120"/>
        <w:ind w:left="2835" w:right="1133" w:hanging="567"/>
        <w:jc w:val="both"/>
        <w:rPr>
          <w:rFonts w:eastAsia="Calibri"/>
        </w:rPr>
      </w:pPr>
      <w:r w:rsidRPr="00F97FBC">
        <w:rPr>
          <w:rFonts w:eastAsia="Calibri"/>
        </w:rPr>
        <w:t>a)</w:t>
      </w:r>
      <w:r w:rsidRPr="00F97FBC">
        <w:rPr>
          <w:rFonts w:eastAsia="Calibri"/>
        </w:rPr>
        <w:tab/>
      </w:r>
      <w:r w:rsidRPr="00F97FBC">
        <w:t>в случае систем полного разбавления потока ее число Рейнольдса (</w:t>
      </w:r>
      <w:r w:rsidRPr="00F97FBC">
        <w:rPr>
          <w:lang w:val="en-US"/>
        </w:rPr>
        <w:t>Re</w:t>
      </w:r>
      <w:r w:rsidRPr="00F97FBC">
        <w:t>) на потоке должно составлять &lt;1 700</w:t>
      </w:r>
      <w:r w:rsidRPr="00F97FBC">
        <w:rPr>
          <w:rFonts w:eastAsia="Calibri"/>
        </w:rPr>
        <w:t>;</w:t>
      </w:r>
    </w:p>
    <w:p w:rsidR="00164D3D" w:rsidRPr="00F97FBC" w:rsidRDefault="00164D3D" w:rsidP="0019066E">
      <w:pPr>
        <w:spacing w:before="120" w:after="120"/>
        <w:ind w:left="2835" w:right="1133" w:hanging="567"/>
        <w:jc w:val="both"/>
        <w:rPr>
          <w:rFonts w:eastAsia="Calibri"/>
        </w:rPr>
      </w:pPr>
      <w:r w:rsidRPr="00F97FBC">
        <w:rPr>
          <w:rFonts w:eastAsia="Calibri"/>
        </w:rPr>
        <w:t>b)</w:t>
      </w:r>
      <w:r w:rsidRPr="00F97FBC">
        <w:rPr>
          <w:rFonts w:eastAsia="Calibri"/>
        </w:rPr>
        <w:tab/>
      </w:r>
      <w:r w:rsidRPr="00F97FBC">
        <w:t>в случае систем частичного разбавления потока ее число Рейнольдса (</w:t>
      </w:r>
      <w:r w:rsidRPr="00F97FBC">
        <w:rPr>
          <w:lang w:val="en-US"/>
        </w:rPr>
        <w:t>Re</w:t>
      </w:r>
      <w:r w:rsidRPr="00F97FBC">
        <w:t>) на поток</w:t>
      </w:r>
      <w:r>
        <w:t>е должно составлять &lt;1 700 в РТL</w:t>
      </w:r>
      <w:r w:rsidRPr="00F97FBC">
        <w:t xml:space="preserve">, </w:t>
      </w:r>
      <w:r w:rsidR="00FC284E">
        <w:br/>
      </w:r>
      <w:r w:rsidRPr="00F97FBC">
        <w:t>т. е. на выходе из пробоотборника или пробоотборного зонда</w:t>
      </w:r>
      <w:r w:rsidRPr="00F97FBC">
        <w:rPr>
          <w:rFonts w:eastAsia="Calibri"/>
        </w:rPr>
        <w:t>;</w:t>
      </w:r>
    </w:p>
    <w:p w:rsidR="00164D3D" w:rsidRPr="00F97FBC" w:rsidRDefault="00164D3D" w:rsidP="0019066E">
      <w:pPr>
        <w:spacing w:before="120" w:after="120"/>
        <w:ind w:left="2268" w:right="1133"/>
        <w:jc w:val="both"/>
        <w:rPr>
          <w:rFonts w:eastAsia="Calibri"/>
        </w:rPr>
      </w:pPr>
      <w:r w:rsidRPr="00F97FBC">
        <w:rPr>
          <w:rFonts w:eastAsia="Calibri"/>
        </w:rPr>
        <w:t>c)</w:t>
      </w:r>
      <w:r w:rsidRPr="00F97FBC">
        <w:rPr>
          <w:rFonts w:eastAsia="Calibri"/>
        </w:rPr>
        <w:tab/>
      </w:r>
      <w:r w:rsidRPr="00F97FBC">
        <w:t>время нахождения пробы в РТ</w:t>
      </w:r>
      <w:r w:rsidRPr="00F97FBC">
        <w:rPr>
          <w:lang w:val="en-US"/>
        </w:rPr>
        <w:t>S</w:t>
      </w:r>
      <w:r w:rsidRPr="00F97FBC">
        <w:t xml:space="preserve"> должно составлять ≤3 секунды;</w:t>
      </w:r>
    </w:p>
    <w:p w:rsidR="00164D3D" w:rsidRPr="00F97FBC" w:rsidRDefault="00164D3D" w:rsidP="0019066E">
      <w:pPr>
        <w:spacing w:before="120" w:after="120"/>
        <w:ind w:left="2835" w:right="1133" w:hanging="567"/>
        <w:jc w:val="both"/>
        <w:rPr>
          <w:rFonts w:eastAsia="Calibri"/>
        </w:rPr>
      </w:pPr>
      <w:r w:rsidRPr="00F97FBC">
        <w:rPr>
          <w:rFonts w:eastAsia="Calibri"/>
        </w:rPr>
        <w:t>d)</w:t>
      </w:r>
      <w:r w:rsidRPr="00F97FBC">
        <w:rPr>
          <w:rFonts w:eastAsia="Calibri"/>
        </w:rPr>
        <w:tab/>
      </w:r>
      <w:r w:rsidRPr="00F97FBC">
        <w:t xml:space="preserve">для целей отбора проб приемлемой будет считаться любая иная конфигурация системы </w:t>
      </w:r>
      <w:r w:rsidRPr="00F97FBC">
        <w:rPr>
          <w:lang w:val="en-US"/>
        </w:rPr>
        <w:t>PTS</w:t>
      </w:r>
      <w:r w:rsidRPr="00F97FBC">
        <w:t>, обеспечивающая эквивалентное проникновение частиц диаметром 30 нм;</w:t>
      </w:r>
    </w:p>
    <w:p w:rsidR="00164D3D" w:rsidRPr="00F97FBC" w:rsidRDefault="00164D3D" w:rsidP="0019066E">
      <w:pPr>
        <w:spacing w:before="120" w:after="120"/>
        <w:ind w:left="2835" w:right="1133" w:hanging="567"/>
        <w:jc w:val="both"/>
        <w:rPr>
          <w:rFonts w:eastAsia="Calibri"/>
        </w:rPr>
      </w:pPr>
      <w:r w:rsidRPr="00F97FBC">
        <w:rPr>
          <w:rFonts w:eastAsia="Calibri"/>
        </w:rPr>
        <w:t>e)</w:t>
      </w:r>
      <w:r w:rsidRPr="00F97FBC">
        <w:rPr>
          <w:rFonts w:eastAsia="Calibri"/>
        </w:rPr>
        <w:tab/>
      </w:r>
      <w:r w:rsidRPr="00F97FBC">
        <w:t xml:space="preserve">выпускной патрубок (ОТ), по которому проба разбавленных газов подается из </w:t>
      </w:r>
      <w:r w:rsidRPr="00F97FBC">
        <w:rPr>
          <w:lang w:val="en-US"/>
        </w:rPr>
        <w:t>VPR</w:t>
      </w:r>
      <w:r w:rsidRPr="00F97FBC">
        <w:t xml:space="preserve"> на вход </w:t>
      </w:r>
      <w:r w:rsidRPr="00F97FBC">
        <w:rPr>
          <w:lang w:val="en-US"/>
        </w:rPr>
        <w:t>PNC</w:t>
      </w:r>
      <w:r w:rsidRPr="00F97FBC">
        <w:t>, должен отвечать нижеследующим требованиям</w:t>
      </w:r>
      <w:r w:rsidRPr="00F97FBC">
        <w:rPr>
          <w:rFonts w:eastAsia="Calibri"/>
        </w:rPr>
        <w:t>:</w:t>
      </w:r>
    </w:p>
    <w:p w:rsidR="00164D3D" w:rsidRPr="00F97FBC" w:rsidRDefault="00164D3D" w:rsidP="0019066E">
      <w:pPr>
        <w:spacing w:before="120" w:after="120"/>
        <w:ind w:left="2268" w:right="1133"/>
        <w:jc w:val="both"/>
        <w:rPr>
          <w:rFonts w:eastAsia="Calibri"/>
        </w:rPr>
      </w:pPr>
      <w:r w:rsidRPr="00F97FBC">
        <w:rPr>
          <w:rFonts w:eastAsia="Calibri"/>
        </w:rPr>
        <w:t>f)</w:t>
      </w:r>
      <w:r w:rsidRPr="00F97FBC">
        <w:rPr>
          <w:rFonts w:eastAsia="Calibri"/>
        </w:rPr>
        <w:tab/>
      </w:r>
      <w:r w:rsidRPr="00F97FBC">
        <w:t>его внутренний диаметр должен составлять ≥4 мм</w:t>
      </w:r>
      <w:r w:rsidRPr="00F97FBC">
        <w:rPr>
          <w:rFonts w:eastAsia="Calibri"/>
        </w:rPr>
        <w:t>;</w:t>
      </w:r>
    </w:p>
    <w:p w:rsidR="00164D3D" w:rsidRPr="00F97FBC" w:rsidRDefault="00164D3D" w:rsidP="0019066E">
      <w:pPr>
        <w:spacing w:before="120" w:after="120"/>
        <w:ind w:left="2835" w:right="1133" w:hanging="567"/>
        <w:jc w:val="both"/>
        <w:rPr>
          <w:rFonts w:eastAsia="Calibri"/>
        </w:rPr>
      </w:pPr>
      <w:r w:rsidRPr="00F97FBC">
        <w:rPr>
          <w:rFonts w:eastAsia="Calibri"/>
        </w:rPr>
        <w:t>g)</w:t>
      </w:r>
      <w:r w:rsidRPr="00F97FBC">
        <w:rPr>
          <w:rFonts w:eastAsia="Calibri"/>
        </w:rPr>
        <w:tab/>
      </w:r>
      <w:r w:rsidRPr="00F97FBC">
        <w:t xml:space="preserve">время прохождения пробы газа через ОТ должно составлять </w:t>
      </w:r>
      <w:r w:rsidRPr="00F97FBC">
        <w:sym w:font="Symbol" w:char="F0A3"/>
      </w:r>
      <w:r w:rsidRPr="00F97FBC">
        <w:t>0,8 секунды;</w:t>
      </w:r>
    </w:p>
    <w:p w:rsidR="00164D3D" w:rsidRPr="00F97FBC" w:rsidRDefault="00164D3D" w:rsidP="0019066E">
      <w:pPr>
        <w:spacing w:before="120" w:after="120"/>
        <w:ind w:left="2835" w:right="1133" w:hanging="567"/>
        <w:jc w:val="both"/>
        <w:rPr>
          <w:rFonts w:eastAsia="Calibri"/>
        </w:rPr>
      </w:pPr>
      <w:r w:rsidRPr="00F97FBC">
        <w:rPr>
          <w:rFonts w:eastAsia="Calibri"/>
        </w:rPr>
        <w:t>h)</w:t>
      </w:r>
      <w:r w:rsidRPr="00F97FBC">
        <w:rPr>
          <w:rFonts w:eastAsia="Calibri"/>
        </w:rPr>
        <w:tab/>
      </w:r>
      <w:r w:rsidRPr="00F97FBC">
        <w:t xml:space="preserve">для целей отбора проб приемлемой будет считаться </w:t>
      </w:r>
      <w:r w:rsidR="00FC284E">
        <w:br/>
      </w:r>
      <w:r w:rsidRPr="00F97FBC">
        <w:t>любая иная конфигурация ОТ, обеспечивающая эквивалентное проникновение твердых частиц диаметром 30 нм</w:t>
      </w:r>
      <w:r w:rsidRPr="00F97FBC">
        <w:rPr>
          <w:rFonts w:eastAsia="Calibri"/>
        </w:rPr>
        <w:t>.</w:t>
      </w:r>
    </w:p>
    <w:p w:rsidR="00164D3D" w:rsidRPr="00F97FBC" w:rsidRDefault="00164D3D" w:rsidP="0019066E">
      <w:pPr>
        <w:pageBreakBefore/>
        <w:spacing w:before="120" w:after="120"/>
        <w:ind w:left="2410" w:right="1134" w:hanging="1276"/>
        <w:jc w:val="both"/>
        <w:rPr>
          <w:rFonts w:eastAsia="Calibri"/>
        </w:rPr>
      </w:pPr>
      <w:r w:rsidRPr="00F97FBC">
        <w:rPr>
          <w:rFonts w:eastAsia="Calibri"/>
        </w:rPr>
        <w:lastRenderedPageBreak/>
        <w:t>A.1.2.1.2.2</w:t>
      </w:r>
      <w:r w:rsidRPr="00F97FBC">
        <w:rPr>
          <w:rFonts w:eastAsia="Calibri"/>
        </w:rPr>
        <w:tab/>
      </w:r>
      <w:r w:rsidRPr="00F97FBC">
        <w:rPr>
          <w:lang w:val="en-US"/>
        </w:rPr>
        <w:t>VPR</w:t>
      </w:r>
      <w:r w:rsidRPr="00F97FBC">
        <w:t xml:space="preserve"> состоит из устройств для разбавления пробы и отделения летучих частиц</w:t>
      </w:r>
      <w:r w:rsidRPr="00F97FBC">
        <w:rPr>
          <w:rFonts w:eastAsia="Calibri"/>
        </w:rPr>
        <w:t>.</w:t>
      </w:r>
    </w:p>
    <w:p w:rsidR="00164D3D" w:rsidRPr="00F97FBC" w:rsidRDefault="00164D3D" w:rsidP="0019066E">
      <w:pPr>
        <w:spacing w:before="120" w:after="120"/>
        <w:ind w:left="2410" w:right="1134" w:hanging="1276"/>
        <w:jc w:val="both"/>
        <w:rPr>
          <w:rFonts w:eastAsia="Calibri"/>
        </w:rPr>
      </w:pPr>
      <w:r w:rsidRPr="00F97FBC">
        <w:rPr>
          <w:rFonts w:eastAsia="Calibri"/>
        </w:rPr>
        <w:t>A.1.2.1.2.3</w:t>
      </w:r>
      <w:r w:rsidRPr="00F97FBC">
        <w:rPr>
          <w:rFonts w:eastAsia="Calibri"/>
        </w:rPr>
        <w:tab/>
      </w:r>
      <w:r w:rsidRPr="00F97FBC">
        <w:t>Все части системы разбавления</w:t>
      </w:r>
      <w:r w:rsidRPr="00F97FBC">
        <w:rPr>
          <w:b/>
        </w:rPr>
        <w:t xml:space="preserve"> </w:t>
      </w:r>
      <w:r w:rsidRPr="00F97FBC">
        <w:t xml:space="preserve">и системы отбора проб на участке от выпускной трубы до </w:t>
      </w:r>
      <w:r w:rsidRPr="00F97FBC">
        <w:rPr>
          <w:lang w:val="en-US"/>
        </w:rPr>
        <w:t>PNC</w:t>
      </w:r>
      <w:r w:rsidRPr="00F97FBC">
        <w:t>, находящиеся в контакте с первичными и разбавленными отработавшими газами, должны быть сконструированы таким образом, чтобы свести осаждение частиц к минимуму. Все части должны быть изготовлены из электропроводящих материалов, не вступающих в реакцию с компонентами отработавших газов, и заземлены для предотвращения образования статического электричества.</w:t>
      </w:r>
    </w:p>
    <w:p w:rsidR="00164D3D" w:rsidRPr="00F97FBC" w:rsidRDefault="00164D3D" w:rsidP="0019066E">
      <w:pPr>
        <w:spacing w:before="120" w:after="120"/>
        <w:ind w:left="2410" w:right="1134" w:hanging="1276"/>
        <w:jc w:val="both"/>
        <w:rPr>
          <w:rFonts w:eastAsia="Calibri"/>
        </w:rPr>
      </w:pPr>
      <w:r w:rsidRPr="00F97FBC">
        <w:rPr>
          <w:rFonts w:eastAsia="Calibri"/>
        </w:rPr>
        <w:t>A.1.2.1.2.4</w:t>
      </w:r>
      <w:r w:rsidRPr="00F97FBC">
        <w:rPr>
          <w:rFonts w:eastAsia="Calibri"/>
        </w:rPr>
        <w:tab/>
      </w:r>
      <w:r w:rsidRPr="00F97FBC">
        <w:t>В системе отбора проб частиц должна учитываться надлежащая практика отбора проб аэрозолей, предусматривающая исключение крутых изгибов и резких изменений диаметра, использование гладких внутренних поверхностей и сведение длины пробоотборной магистрали к минимуму. Допускаются плавные изменения поперечного сечения.</w:t>
      </w:r>
    </w:p>
    <w:p w:rsidR="00164D3D" w:rsidRPr="00F97FBC" w:rsidRDefault="00164D3D" w:rsidP="0019066E">
      <w:pPr>
        <w:spacing w:before="120" w:after="120"/>
        <w:ind w:left="2410" w:right="1134" w:hanging="1276"/>
        <w:jc w:val="both"/>
        <w:rPr>
          <w:rFonts w:eastAsia="Calibri"/>
        </w:rPr>
      </w:pPr>
      <w:r w:rsidRPr="00F97FBC">
        <w:rPr>
          <w:rFonts w:eastAsia="Calibri"/>
        </w:rPr>
        <w:t>A.1.2.1.3</w:t>
      </w:r>
      <w:r w:rsidRPr="00F97FBC">
        <w:rPr>
          <w:rFonts w:eastAsia="Calibri"/>
        </w:rPr>
        <w:tab/>
      </w:r>
      <w:r w:rsidRPr="00F97FBC">
        <w:t>Конкретные требования</w:t>
      </w:r>
    </w:p>
    <w:p w:rsidR="00164D3D" w:rsidRPr="00F97FBC" w:rsidRDefault="00164D3D" w:rsidP="0019066E">
      <w:pPr>
        <w:spacing w:before="120" w:after="120"/>
        <w:ind w:left="2410" w:right="1134" w:hanging="1276"/>
        <w:jc w:val="both"/>
        <w:rPr>
          <w:rFonts w:eastAsia="Calibri"/>
        </w:rPr>
      </w:pPr>
      <w:r w:rsidRPr="00F97FBC">
        <w:rPr>
          <w:rFonts w:eastAsia="Calibri"/>
        </w:rPr>
        <w:t>A.1.2.1.3.1</w:t>
      </w:r>
      <w:r w:rsidRPr="00F97FBC">
        <w:rPr>
          <w:rFonts w:eastAsia="Calibri"/>
        </w:rPr>
        <w:tab/>
      </w:r>
      <w:r w:rsidRPr="00F97FBC">
        <w:t>Проба частиц не должна пропускаться через насос до прохождения через </w:t>
      </w:r>
      <w:r w:rsidRPr="00F97FBC">
        <w:rPr>
          <w:lang w:val="en-US"/>
        </w:rPr>
        <w:t>PNC</w:t>
      </w:r>
      <w:r w:rsidRPr="00F97FBC">
        <w:rPr>
          <w:rFonts w:eastAsia="Calibri"/>
        </w:rPr>
        <w:t>.</w:t>
      </w:r>
    </w:p>
    <w:p w:rsidR="00164D3D" w:rsidRPr="00F97FBC" w:rsidRDefault="00164D3D" w:rsidP="0019066E">
      <w:pPr>
        <w:spacing w:before="120" w:after="120"/>
        <w:ind w:left="2410" w:right="1134" w:hanging="1276"/>
        <w:jc w:val="both"/>
        <w:rPr>
          <w:rFonts w:eastAsia="Calibri"/>
        </w:rPr>
      </w:pPr>
      <w:r w:rsidRPr="00F97FBC">
        <w:rPr>
          <w:rFonts w:eastAsia="Calibri"/>
        </w:rPr>
        <w:t>A.1.2.1.3.2</w:t>
      </w:r>
      <w:r w:rsidRPr="00F97FBC">
        <w:rPr>
          <w:rFonts w:eastAsia="Calibri"/>
        </w:rPr>
        <w:tab/>
      </w:r>
      <w:r w:rsidRPr="00F97FBC">
        <w:t>Рекомендуется использовать предварительный сепаратор пробы</w:t>
      </w:r>
      <w:r w:rsidRPr="00F97FBC">
        <w:rPr>
          <w:rFonts w:eastAsia="Calibri"/>
        </w:rPr>
        <w:t>.</w:t>
      </w:r>
    </w:p>
    <w:p w:rsidR="00164D3D" w:rsidRPr="00F97FBC" w:rsidRDefault="00164D3D" w:rsidP="0019066E">
      <w:pPr>
        <w:spacing w:before="120" w:after="120"/>
        <w:ind w:left="2410" w:right="1134" w:hanging="1276"/>
        <w:jc w:val="both"/>
        <w:rPr>
          <w:rFonts w:eastAsia="Calibri"/>
        </w:rPr>
      </w:pPr>
      <w:r w:rsidRPr="00F97FBC">
        <w:rPr>
          <w:rFonts w:eastAsia="Calibri"/>
        </w:rPr>
        <w:t>A.1.2.1.3.3</w:t>
      </w:r>
      <w:r w:rsidRPr="00F97FBC">
        <w:rPr>
          <w:rFonts w:eastAsia="Calibri"/>
        </w:rPr>
        <w:tab/>
      </w:r>
      <w:r w:rsidRPr="00F97FBC">
        <w:t>Устройство для предварительного кондиционирования пробы должно:</w:t>
      </w:r>
    </w:p>
    <w:p w:rsidR="00164D3D" w:rsidRPr="00F97FBC" w:rsidRDefault="00164D3D" w:rsidP="0019066E">
      <w:pPr>
        <w:spacing w:before="120" w:after="120"/>
        <w:ind w:left="2410" w:right="1134" w:hanging="1276"/>
        <w:jc w:val="both"/>
        <w:rPr>
          <w:rFonts w:eastAsia="Calibri"/>
        </w:rPr>
      </w:pPr>
      <w:r w:rsidRPr="00F97FBC">
        <w:rPr>
          <w:rFonts w:eastAsia="Calibri"/>
        </w:rPr>
        <w:t>A.1.2.1.3.3.1</w:t>
      </w:r>
      <w:r w:rsidRPr="00F97FBC">
        <w:rPr>
          <w:rFonts w:eastAsia="Calibri"/>
        </w:rPr>
        <w:tab/>
      </w:r>
      <w:r w:rsidRPr="00F97FBC">
        <w:t xml:space="preserve">обеспечивать возможность однократного или многократного разбавления пробы для достижения количественной концентрации частиц, не превышающей верхний предел измерения в каждом отдельном режиме работы счетчика </w:t>
      </w:r>
      <w:r w:rsidRPr="00F97FBC">
        <w:rPr>
          <w:lang w:val="en-US"/>
        </w:rPr>
        <w:t>PNC</w:t>
      </w:r>
      <w:r w:rsidRPr="00F97FBC">
        <w:t xml:space="preserve">, и температуры газа на входе </w:t>
      </w:r>
      <w:r w:rsidRPr="00F97FBC">
        <w:rPr>
          <w:lang w:val="en-US"/>
        </w:rPr>
        <w:t>PNC</w:t>
      </w:r>
      <w:r w:rsidRPr="00F97FBC">
        <w:t xml:space="preserve"> ниже </w:t>
      </w:r>
      <w:r w:rsidRPr="00F97FBC">
        <w:rPr>
          <w:rFonts w:eastAsia="Calibri"/>
        </w:rPr>
        <w:t>308 K (35 °C)</w:t>
      </w:r>
      <w:r w:rsidRPr="00F97FBC">
        <w:t>;</w:t>
      </w:r>
    </w:p>
    <w:p w:rsidR="00164D3D" w:rsidRPr="00F97FBC" w:rsidRDefault="00164D3D" w:rsidP="0019066E">
      <w:pPr>
        <w:spacing w:before="120" w:after="120"/>
        <w:ind w:left="2410" w:right="1134" w:hanging="1276"/>
        <w:jc w:val="both"/>
        <w:rPr>
          <w:rFonts w:eastAsia="Calibri"/>
        </w:rPr>
      </w:pPr>
      <w:r w:rsidRPr="00F97FBC">
        <w:rPr>
          <w:rFonts w:eastAsia="Calibri"/>
        </w:rPr>
        <w:t>A.1.2.1.3.3.2</w:t>
      </w:r>
      <w:r w:rsidRPr="00F97FBC">
        <w:rPr>
          <w:rFonts w:eastAsia="Calibri"/>
        </w:rPr>
        <w:tab/>
      </w:r>
      <w:r w:rsidRPr="00F97FBC">
        <w:t>предусматривать первоначальный этап разбавления в условиях</w:t>
      </w:r>
      <w:r w:rsidR="00FC284E">
        <w:t> </w:t>
      </w:r>
      <w:r w:rsidRPr="00F97FBC">
        <w:t>подогрева с получением на выходе пробы, имеющей температуру ≥</w:t>
      </w:r>
      <w:r w:rsidRPr="00F97FBC">
        <w:rPr>
          <w:rFonts w:eastAsia="Calibri"/>
        </w:rPr>
        <w:t>423 K (150 °C)</w:t>
      </w:r>
      <w:r w:rsidRPr="00F97FBC">
        <w:t xml:space="preserve"> и </w:t>
      </w:r>
      <w:r w:rsidRPr="00F97FBC">
        <w:sym w:font="Symbol" w:char="F0A3"/>
      </w:r>
      <w:r w:rsidRPr="00F97FBC">
        <w:rPr>
          <w:rFonts w:eastAsia="Calibri"/>
        </w:rPr>
        <w:t>673 K (400 °C)</w:t>
      </w:r>
      <w:r w:rsidRPr="00F97FBC">
        <w:t>, при коэффициенте разбавления не менее 10;</w:t>
      </w:r>
    </w:p>
    <w:p w:rsidR="00164D3D" w:rsidRPr="00F97FBC" w:rsidRDefault="00164D3D" w:rsidP="0019066E">
      <w:pPr>
        <w:spacing w:before="120" w:after="120"/>
        <w:ind w:left="2410" w:right="1134" w:hanging="1276"/>
        <w:jc w:val="both"/>
        <w:rPr>
          <w:rFonts w:eastAsia="Calibri"/>
        </w:rPr>
      </w:pPr>
      <w:r w:rsidRPr="00F97FBC">
        <w:rPr>
          <w:rFonts w:eastAsia="Calibri"/>
        </w:rPr>
        <w:t>A.1.2.1.3.3.3</w:t>
      </w:r>
      <w:r w:rsidRPr="00F97FBC">
        <w:rPr>
          <w:rFonts w:eastAsia="Calibri"/>
        </w:rPr>
        <w:tab/>
      </w:r>
      <w:r w:rsidRPr="00F97FBC">
        <w:t xml:space="preserve">обеспечивать контроль за этапами подогрева для поддержания постоянных значений номинальной рабочей температуры в диапазоне, указанном в пункте </w:t>
      </w:r>
      <w:r w:rsidRPr="00F97FBC">
        <w:rPr>
          <w:rFonts w:eastAsia="Calibri"/>
        </w:rPr>
        <w:t>A.1.2.1.3.3.2</w:t>
      </w:r>
      <w:r w:rsidRPr="00F97FBC">
        <w:t xml:space="preserve">, с допуском </w:t>
      </w:r>
      <w:r>
        <w:rPr>
          <w:rFonts w:eastAsia="Calibri"/>
        </w:rPr>
        <w:t>±10 K (±</w:t>
      </w:r>
      <w:r w:rsidRPr="00F97FBC">
        <w:rPr>
          <w:rFonts w:eastAsia="Calibri"/>
        </w:rPr>
        <w:t>10 °C)</w:t>
      </w:r>
      <w:r w:rsidRPr="00F97FBC">
        <w:t>; указывать, являются ли надлежащими значения рабочей температуры на этапах подогрева;</w:t>
      </w:r>
    </w:p>
    <w:p w:rsidR="00164D3D" w:rsidRPr="00F97FBC" w:rsidRDefault="00164D3D" w:rsidP="0019066E">
      <w:pPr>
        <w:spacing w:before="120" w:after="120"/>
        <w:ind w:left="2410" w:right="1134" w:hanging="1276"/>
        <w:jc w:val="both"/>
        <w:rPr>
          <w:rFonts w:eastAsia="Calibri"/>
        </w:rPr>
      </w:pPr>
      <w:r w:rsidRPr="00F97FBC">
        <w:rPr>
          <w:rFonts w:eastAsia="Calibri"/>
        </w:rPr>
        <w:t>A.1.2.1.3.3.4</w:t>
      </w:r>
      <w:r w:rsidRPr="00F97FBC">
        <w:rPr>
          <w:rFonts w:eastAsia="Calibri"/>
        </w:rPr>
        <w:tab/>
      </w:r>
      <w:r w:rsidRPr="00F97FBC">
        <w:t>обеспечивать применительно к обладающим электрической подвижностью частицам диаметром 30 нм и 50 нм коэффициент уменьшения концентрации (</w:t>
      </w:r>
      <w:r w:rsidRPr="00F97FBC">
        <w:rPr>
          <w:i/>
          <w:lang w:val="en-US"/>
        </w:rPr>
        <w:t>f</w:t>
      </w:r>
      <w:r w:rsidRPr="00F97FBC">
        <w:rPr>
          <w:i/>
          <w:vertAlign w:val="subscript"/>
          <w:lang w:val="en-US"/>
        </w:rPr>
        <w:t>r</w:t>
      </w:r>
      <w:r w:rsidRPr="00F97FBC">
        <w:rPr>
          <w:i/>
        </w:rPr>
        <w:t>(</w:t>
      </w:r>
      <w:r w:rsidRPr="00F97FBC">
        <w:rPr>
          <w:i/>
          <w:lang w:val="en-US"/>
        </w:rPr>
        <w:t>d</w:t>
      </w:r>
      <w:r w:rsidRPr="00F97FBC">
        <w:rPr>
          <w:i/>
          <w:vertAlign w:val="subscript"/>
          <w:lang w:val="en-US"/>
        </w:rPr>
        <w:t>i</w:t>
      </w:r>
      <w:r w:rsidRPr="00F97FBC">
        <w:rPr>
          <w:i/>
        </w:rPr>
        <w:t>)</w:t>
      </w:r>
      <w:r w:rsidRPr="00F97FBC">
        <w:t xml:space="preserve">), определяемый в пункте </w:t>
      </w:r>
      <w:r w:rsidRPr="00F97FBC">
        <w:rPr>
          <w:rFonts w:eastAsia="Calibri"/>
        </w:rPr>
        <w:t>A.1.2.2.2.2</w:t>
      </w:r>
      <w:r w:rsidRPr="00F97FBC">
        <w:t>, который не более чем на 30% и 20%, соответственно</w:t>
      </w:r>
      <w:r>
        <w:t>,</w:t>
      </w:r>
      <w:r w:rsidRPr="00F97FBC">
        <w:t xml:space="preserve">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F97FBC">
        <w:rPr>
          <w:lang w:val="en-US"/>
        </w:rPr>
        <w:t>VPR</w:t>
      </w:r>
      <w:r w:rsidRPr="00F97FBC">
        <w:t>;</w:t>
      </w:r>
    </w:p>
    <w:p w:rsidR="00164D3D" w:rsidRPr="00F97FBC" w:rsidRDefault="00164D3D" w:rsidP="0019066E">
      <w:pPr>
        <w:spacing w:before="120" w:after="120"/>
        <w:ind w:left="2410" w:right="1134" w:hanging="1276"/>
        <w:jc w:val="both"/>
        <w:rPr>
          <w:rFonts w:eastAsia="Calibri"/>
        </w:rPr>
      </w:pPr>
      <w:r w:rsidRPr="00F97FBC">
        <w:rPr>
          <w:rFonts w:eastAsia="Calibri"/>
        </w:rPr>
        <w:t>A.1.2.1.3.3.5</w:t>
      </w:r>
      <w:r w:rsidRPr="00F97FBC">
        <w:rPr>
          <w:rFonts w:eastAsia="Calibri"/>
        </w:rPr>
        <w:tab/>
      </w:r>
      <w:r w:rsidRPr="00F97FBC">
        <w:t>также обеспечивать путем нагревания и понижения парциального давления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испарение частиц тетраконтана размером 30 нм на уровне &gt;99,0% при концентрации на входе ≥10</w:t>
      </w:r>
      <w:r>
        <w:t> 000 </w:t>
      </w:r>
      <w:r w:rsidRPr="00F97FBC">
        <w:t>см</w:t>
      </w:r>
      <w:r w:rsidRPr="00F97FBC">
        <w:rPr>
          <w:vertAlign w:val="superscript"/>
        </w:rPr>
        <w:t>–3</w:t>
      </w:r>
      <w:r w:rsidRPr="00F97FBC">
        <w:t>.</w:t>
      </w:r>
    </w:p>
    <w:p w:rsidR="00164D3D" w:rsidRPr="00F97FBC" w:rsidRDefault="00164D3D" w:rsidP="0019066E">
      <w:pPr>
        <w:spacing w:before="120" w:after="120"/>
        <w:ind w:left="2410" w:right="1134" w:hanging="1276"/>
        <w:jc w:val="both"/>
        <w:rPr>
          <w:rFonts w:eastAsia="Calibri"/>
        </w:rPr>
      </w:pPr>
      <w:r w:rsidRPr="00F97FBC">
        <w:rPr>
          <w:rFonts w:eastAsia="Calibri"/>
        </w:rPr>
        <w:t>A.1.2.1.3.4</w:t>
      </w:r>
      <w:r w:rsidRPr="00F97FBC">
        <w:rPr>
          <w:rFonts w:eastAsia="Calibri"/>
        </w:rPr>
        <w:tab/>
      </w:r>
      <w:r w:rsidRPr="00F97FBC">
        <w:t xml:space="preserve">Счетчик </w:t>
      </w:r>
      <w:r w:rsidRPr="00F97FBC">
        <w:rPr>
          <w:lang w:val="en-US"/>
        </w:rPr>
        <w:t>PNC</w:t>
      </w:r>
      <w:r w:rsidRPr="00F97FBC">
        <w:t xml:space="preserve"> должен</w:t>
      </w:r>
      <w:r w:rsidRPr="00F97FBC">
        <w:rPr>
          <w:rFonts w:eastAsia="Calibri"/>
        </w:rPr>
        <w:t>:</w:t>
      </w:r>
    </w:p>
    <w:p w:rsidR="00164D3D" w:rsidRPr="00F97FBC" w:rsidRDefault="00164D3D" w:rsidP="0019066E">
      <w:pPr>
        <w:spacing w:before="120" w:after="120"/>
        <w:ind w:left="2410" w:right="1134" w:hanging="1276"/>
        <w:jc w:val="both"/>
        <w:rPr>
          <w:rFonts w:eastAsia="Calibri"/>
        </w:rPr>
      </w:pPr>
      <w:r w:rsidRPr="00F97FBC">
        <w:rPr>
          <w:rFonts w:eastAsia="Calibri"/>
        </w:rPr>
        <w:t>A.1.2.1.3.4.1</w:t>
      </w:r>
      <w:r w:rsidRPr="00F97FBC">
        <w:rPr>
          <w:rFonts w:eastAsia="Calibri"/>
        </w:rPr>
        <w:tab/>
      </w:r>
      <w:r w:rsidRPr="00F97FBC">
        <w:t>функционировать при всех рабочих условиях полного потока</w:t>
      </w:r>
      <w:r w:rsidRPr="00F97FBC">
        <w:rPr>
          <w:rFonts w:eastAsia="Calibri"/>
        </w:rPr>
        <w:t>;</w:t>
      </w:r>
    </w:p>
    <w:p w:rsidR="00164D3D" w:rsidRPr="00F97FBC" w:rsidRDefault="00164D3D" w:rsidP="0019066E">
      <w:pPr>
        <w:spacing w:before="120" w:after="120"/>
        <w:ind w:left="2410" w:right="1134" w:hanging="1276"/>
        <w:jc w:val="both"/>
        <w:rPr>
          <w:rFonts w:eastAsia="Calibri"/>
        </w:rPr>
      </w:pPr>
      <w:r w:rsidRPr="00F97FBC">
        <w:rPr>
          <w:rFonts w:eastAsia="Calibri"/>
        </w:rPr>
        <w:t>A.1.2.1.3.4.2</w:t>
      </w:r>
      <w:r w:rsidRPr="00F97FBC">
        <w:rPr>
          <w:rFonts w:eastAsia="Calibri"/>
        </w:rPr>
        <w:tab/>
      </w:r>
      <w:r w:rsidRPr="00F97FBC">
        <w:t>обеспечивать точность подсчета ±10% в диапазоне от 1 см</w:t>
      </w:r>
      <w:r w:rsidRPr="00F97FBC">
        <w:rPr>
          <w:vertAlign w:val="superscript"/>
        </w:rPr>
        <w:t>–3</w:t>
      </w:r>
      <w:r w:rsidRPr="00F97FBC">
        <w:t xml:space="preserve"> до верхнего предела измерения в каждом отдельном режиме работы счетчика </w:t>
      </w:r>
      <w:r w:rsidRPr="00F97FBC">
        <w:rPr>
          <w:lang w:val="en-US"/>
        </w:rPr>
        <w:t>PNC</w:t>
      </w:r>
      <w:r w:rsidRPr="00F97FBC">
        <w:t xml:space="preserve"> в соответствии с надлежащими стандартами. При концентрациях ниже </w:t>
      </w:r>
      <w:r w:rsidRPr="00F97FBC">
        <w:lastRenderedPageBreak/>
        <w:t>100 см</w:t>
      </w:r>
      <w:r w:rsidRPr="00F97FBC">
        <w:rPr>
          <w:vertAlign w:val="superscript"/>
        </w:rPr>
        <w:t>–3</w:t>
      </w:r>
      <w:r w:rsidRPr="00F97FBC">
        <w:t xml:space="preserve"> для подтверждения точности счетчика </w:t>
      </w:r>
      <w:r w:rsidRPr="00F97FBC">
        <w:rPr>
          <w:lang w:val="en-US"/>
        </w:rPr>
        <w:t>PNC</w:t>
      </w:r>
      <w:r w:rsidRPr="00F97FBC">
        <w:t xml:space="preserve"> с высокой степенью статистической достоверности могут потребоваться усредненные результаты измерений, полученные за более продолжительный период отбора проб;</w:t>
      </w:r>
    </w:p>
    <w:p w:rsidR="00164D3D" w:rsidRPr="00FC284E" w:rsidRDefault="00164D3D" w:rsidP="0019066E">
      <w:pPr>
        <w:spacing w:before="120" w:after="120"/>
        <w:ind w:left="2410" w:right="1134" w:hanging="1276"/>
        <w:jc w:val="both"/>
      </w:pPr>
      <w:r w:rsidRPr="00FC284E">
        <w:t>A.1.2.1.3.4.3</w:t>
      </w:r>
      <w:r w:rsidRPr="00FC284E">
        <w:tab/>
      </w:r>
      <w:r w:rsidRPr="00F97FBC">
        <w:t>обеспечива</w:t>
      </w:r>
      <w:r w:rsidRPr="00723B1E">
        <w:t>ть считываемость показаний на уровне не менее 0,1 частицы на см</w:t>
      </w:r>
      <w:r w:rsidRPr="00FC284E">
        <w:t>–3</w:t>
      </w:r>
      <w:r w:rsidRPr="00723B1E">
        <w:t xml:space="preserve"> при</w:t>
      </w:r>
      <w:r w:rsidRPr="00F97FBC">
        <w:t xml:space="preserve"> концентрациях ниже 100 см</w:t>
      </w:r>
      <w:r w:rsidRPr="00FE3802">
        <w:rPr>
          <w:vertAlign w:val="superscript"/>
        </w:rPr>
        <w:t>–3</w:t>
      </w:r>
      <w:r w:rsidRPr="00F97FBC">
        <w:t>;</w:t>
      </w:r>
    </w:p>
    <w:p w:rsidR="00164D3D" w:rsidRPr="00FC284E" w:rsidRDefault="00164D3D" w:rsidP="0019066E">
      <w:pPr>
        <w:spacing w:before="120" w:after="120"/>
        <w:ind w:left="2410" w:right="1134" w:hanging="1276"/>
        <w:jc w:val="both"/>
      </w:pPr>
      <w:r w:rsidRPr="00FC284E">
        <w:t>A.1.2.1.3.4.4</w:t>
      </w:r>
      <w:r w:rsidRPr="00FC284E">
        <w:tab/>
      </w:r>
      <w:r w:rsidRPr="00F97FBC">
        <w:t>иметь линейную чувствительность на изменения концентрации частиц по всему диапазону измерений в каждом отдельном режиме работы счетчика;</w:t>
      </w:r>
    </w:p>
    <w:p w:rsidR="00164D3D" w:rsidRPr="00FC284E" w:rsidRDefault="00164D3D" w:rsidP="0019066E">
      <w:pPr>
        <w:spacing w:before="120" w:after="120"/>
        <w:ind w:left="2410" w:right="1134" w:hanging="1276"/>
        <w:jc w:val="both"/>
      </w:pPr>
      <w:r w:rsidRPr="00FC284E">
        <w:t>A.1.2.1.3.4.5</w:t>
      </w:r>
      <w:r w:rsidRPr="00FC284E">
        <w:tab/>
      </w:r>
      <w:r w:rsidRPr="00F97FBC">
        <w:t>обеспечивать регистрацию данных с частотой не менее 0,5 Гц;</w:t>
      </w:r>
    </w:p>
    <w:p w:rsidR="00164D3D" w:rsidRPr="00FC284E" w:rsidRDefault="00164D3D" w:rsidP="0019066E">
      <w:pPr>
        <w:spacing w:before="120" w:after="120"/>
        <w:ind w:left="2410" w:right="1134" w:hanging="1276"/>
        <w:jc w:val="both"/>
      </w:pPr>
      <w:r w:rsidRPr="00FC284E">
        <w:t>A.1.2.1.3.4.6</w:t>
      </w:r>
      <w:r w:rsidRPr="00FC284E">
        <w:tab/>
      </w:r>
      <w:r w:rsidRPr="00F97FBC">
        <w:t>обеспечивать время срабатывания по всему диапазону измерения значений концентрации менее 5 с;</w:t>
      </w:r>
    </w:p>
    <w:p w:rsidR="00164D3D" w:rsidRPr="00FC284E" w:rsidRDefault="00164D3D" w:rsidP="0019066E">
      <w:pPr>
        <w:spacing w:before="120" w:after="120"/>
        <w:ind w:left="2410" w:right="1134" w:hanging="1276"/>
        <w:jc w:val="both"/>
      </w:pPr>
      <w:r w:rsidRPr="00FC284E">
        <w:t>A.1.2.1.3.4.7</w:t>
      </w:r>
      <w:r w:rsidRPr="00FC284E">
        <w:tab/>
      </w:r>
      <w:r w:rsidRPr="00F97FBC">
        <w:t xml:space="preserve">предусматривать функцию максимум 10-процентной поправки на совпадение, а также использование коэффициента внутренней калибровки, определяемого в пункте </w:t>
      </w:r>
      <w:r w:rsidRPr="00FC284E">
        <w:t>A.1.2.2.1.3</w:t>
      </w:r>
      <w:r w:rsidRPr="00F97FBC">
        <w:t>, но без применения для корректировки или уточнения эффективности подсчета какого-либо другого алгоритма;</w:t>
      </w:r>
    </w:p>
    <w:p w:rsidR="00164D3D" w:rsidRPr="00FC284E" w:rsidRDefault="00164D3D" w:rsidP="0019066E">
      <w:pPr>
        <w:spacing w:before="120" w:after="120"/>
        <w:ind w:left="2410" w:right="1134" w:hanging="1276"/>
        <w:jc w:val="both"/>
      </w:pPr>
      <w:r w:rsidRPr="00FC284E">
        <w:t>A.1.2.1.3.4.8</w:t>
      </w:r>
      <w:r w:rsidRPr="00FC284E">
        <w:tab/>
      </w:r>
      <w:r w:rsidRPr="00F97FBC">
        <w:t>обеспечивать эффективность подсчета обладающих электрической подвижностью частиц диаметром 23 нм (±1 нм) и 41 нм (±1 нм) на уровне 50% (±12%) и &gt;90% соответственно. Такой эффективности подсчета можно добиться за счет внутренних (например, соответствующей регулировки прибора) или внешних (например, предварительной сепарации по размеру) средств;</w:t>
      </w:r>
    </w:p>
    <w:p w:rsidR="00164D3D" w:rsidRPr="00FC284E" w:rsidRDefault="00164D3D" w:rsidP="0019066E">
      <w:pPr>
        <w:spacing w:before="120" w:after="120"/>
        <w:ind w:left="2410" w:right="1134" w:hanging="1276"/>
        <w:jc w:val="both"/>
      </w:pPr>
      <w:r w:rsidRPr="00FC284E">
        <w:t>A.1.2.1.3.4.9</w:t>
      </w:r>
      <w:r w:rsidRPr="00FC284E">
        <w:tab/>
      </w:r>
      <w:r w:rsidRPr="00F97FBC">
        <w:t xml:space="preserve">если в </w:t>
      </w:r>
      <w:r w:rsidRPr="00FC284E">
        <w:t>PNC</w:t>
      </w:r>
      <w:r w:rsidRPr="00F97FBC">
        <w:t xml:space="preserve"> используется рабочая жидкость, то ее замену следует производить с периодичностью, указанной изготовителем прибора.</w:t>
      </w:r>
    </w:p>
    <w:p w:rsidR="00164D3D" w:rsidRPr="00FC284E" w:rsidRDefault="00164D3D" w:rsidP="0019066E">
      <w:pPr>
        <w:spacing w:before="120" w:after="120"/>
        <w:ind w:left="2410" w:right="1134" w:hanging="1276"/>
        <w:jc w:val="both"/>
      </w:pPr>
      <w:r w:rsidRPr="00FC284E">
        <w:t>A.1.2.1.3.5</w:t>
      </w:r>
      <w:r w:rsidRPr="00FC284E">
        <w:tab/>
      </w:r>
      <w:r w:rsidRPr="00F97FBC">
        <w:t xml:space="preserve">Если значения давления и/или температуры в точке, где регулируется расход потока PNC, не поддерживаются на известном постоянном уровне, то значения давления и/или температуры на входе в </w:t>
      </w:r>
      <w:r w:rsidRPr="00FC284E">
        <w:t>PNC</w:t>
      </w:r>
      <w:r w:rsidRPr="00F97FBC">
        <w:t xml:space="preserve"> измеряют и сообщают для целей корректировки процедур измерения концентрации частиц в соответствии со стандартными условиями.</w:t>
      </w:r>
    </w:p>
    <w:p w:rsidR="00164D3D" w:rsidRPr="00FC284E" w:rsidRDefault="00164D3D" w:rsidP="0019066E">
      <w:pPr>
        <w:spacing w:before="120" w:after="120"/>
        <w:ind w:left="2410" w:right="1134" w:hanging="1276"/>
        <w:jc w:val="both"/>
      </w:pPr>
      <w:r w:rsidRPr="00FC284E">
        <w:t>A.1.2.1.3.6</w:t>
      </w:r>
      <w:r w:rsidRPr="00FC284E">
        <w:tab/>
      </w:r>
      <w:r w:rsidRPr="00F97FBC">
        <w:t xml:space="preserve">Время нахождения пробы в </w:t>
      </w:r>
      <w:r w:rsidRPr="00FC284E">
        <w:t>PTS</w:t>
      </w:r>
      <w:r w:rsidRPr="00F97FBC">
        <w:t xml:space="preserve">, VPR и ОТ плюс время срабатывания счетчика </w:t>
      </w:r>
      <w:r w:rsidRPr="00FC284E">
        <w:t>PNC</w:t>
      </w:r>
      <w:r w:rsidRPr="00F97FBC">
        <w:t xml:space="preserve"> в общей сложности не должно превышать 20 секунд.</w:t>
      </w:r>
    </w:p>
    <w:p w:rsidR="00164D3D" w:rsidRPr="00FC284E" w:rsidRDefault="00164D3D" w:rsidP="0019066E">
      <w:pPr>
        <w:spacing w:before="120" w:after="120"/>
        <w:ind w:left="2410" w:right="1134" w:hanging="1276"/>
        <w:jc w:val="both"/>
      </w:pPr>
      <w:r w:rsidRPr="00FC284E">
        <w:t>A.1.2.1.3.7</w:t>
      </w:r>
      <w:r w:rsidRPr="00FC284E">
        <w:tab/>
      </w:r>
      <w:r w:rsidRPr="00F97FBC">
        <w:t>Время перехода всей системы отбора проб для измерения количества частиц (</w:t>
      </w:r>
      <w:r w:rsidRPr="00FC284E">
        <w:t>PTS</w:t>
      </w:r>
      <w:r w:rsidRPr="00F97FBC">
        <w:t xml:space="preserve">, </w:t>
      </w:r>
      <w:r w:rsidRPr="00FC284E">
        <w:t>VPR</w:t>
      </w:r>
      <w:r w:rsidRPr="00F97FBC">
        <w:t xml:space="preserve">, </w:t>
      </w:r>
      <w:r w:rsidRPr="00FC284E">
        <w:t>OT</w:t>
      </w:r>
      <w:r w:rsidRPr="00F97FBC">
        <w:t xml:space="preserve"> и </w:t>
      </w:r>
      <w:r w:rsidRPr="00FC284E">
        <w:t>PNC</w:t>
      </w:r>
      <w:r w:rsidRPr="00F97FBC">
        <w:t xml:space="preserve">) определяют посредством переключения аэрозоля, который впрыскивается непосредственно на входе в </w:t>
      </w:r>
      <w:r w:rsidRPr="00FC284E">
        <w:t>PTS</w:t>
      </w:r>
      <w:r w:rsidRPr="00F97FBC">
        <w:t>. Время переключения аэрозоля должно составлять менее 0,1</w:t>
      </w:r>
      <w:r w:rsidRPr="00FC284E">
        <w:t> </w:t>
      </w:r>
      <w:r w:rsidRPr="00F97FBC">
        <w:t>с. Аэрозоль, используемый для испытания, должен вызывать изменение концентрации на уровне не менее 60% полной шкалы (</w:t>
      </w:r>
      <w:r w:rsidRPr="00FC284E">
        <w:t>FS</w:t>
      </w:r>
      <w:r w:rsidRPr="00F97FBC">
        <w:t>).</w:t>
      </w:r>
    </w:p>
    <w:p w:rsidR="00164D3D" w:rsidRPr="00FC284E" w:rsidRDefault="00164D3D" w:rsidP="0019066E">
      <w:pPr>
        <w:spacing w:before="120" w:after="120"/>
        <w:ind w:left="2410" w:right="1134" w:hanging="1276"/>
        <w:jc w:val="both"/>
      </w:pPr>
      <w:r w:rsidRPr="00F97FBC">
        <w:tab/>
        <w:t>Регистрируют следовую концентрацию. Для синхронизации сигналов, указывающих концентрацию количества частиц и расход отработавших газов, время перехода определяется в качестве промежутка времени с момента изменения (</w:t>
      </w:r>
      <w:r w:rsidRPr="00FC284E">
        <w:t>t</w:t>
      </w:r>
      <w:r w:rsidRPr="00FE3802">
        <w:rPr>
          <w:vertAlign w:val="subscript"/>
        </w:rPr>
        <w:t>0</w:t>
      </w:r>
      <w:r w:rsidRPr="00F97FBC">
        <w:t>) до момента, когда показания сработавшей системы составляют 50% от конечных показаний (</w:t>
      </w:r>
      <w:r w:rsidRPr="00FC284E">
        <w:t>t</w:t>
      </w:r>
      <w:r w:rsidRPr="00FE3802">
        <w:rPr>
          <w:vertAlign w:val="subscript"/>
        </w:rPr>
        <w:t>50</w:t>
      </w:r>
      <w:r w:rsidRPr="00F97FBC">
        <w:t>).</w:t>
      </w:r>
    </w:p>
    <w:p w:rsidR="00164D3D" w:rsidRPr="00FC284E" w:rsidRDefault="00164D3D" w:rsidP="0019066E">
      <w:pPr>
        <w:spacing w:before="120" w:after="120"/>
        <w:ind w:left="2410" w:right="1134" w:hanging="1276"/>
        <w:jc w:val="both"/>
      </w:pPr>
      <w:r w:rsidRPr="00FC284E">
        <w:t>A.1.2.1.4</w:t>
      </w:r>
      <w:r w:rsidRPr="00FC284E">
        <w:tab/>
      </w:r>
      <w:r w:rsidRPr="00F97FBC">
        <w:t>Описание рекомендуемой системы</w:t>
      </w:r>
    </w:p>
    <w:p w:rsidR="00164D3D" w:rsidRPr="00FC284E" w:rsidRDefault="00164D3D" w:rsidP="0019066E">
      <w:pPr>
        <w:spacing w:before="120" w:after="120"/>
        <w:ind w:left="2410" w:right="1134" w:hanging="1276"/>
        <w:jc w:val="both"/>
      </w:pPr>
      <w:r w:rsidRPr="00F97FBC">
        <w:tab/>
        <w:t xml:space="preserve">В нижеследующем пункте перечисляются рекомендуемые аппаратные средства измерения количества частиц. Вместе с тем допускается использование любой системы, отвечающей техническим характеристикам, указанным в пунктах </w:t>
      </w:r>
      <w:r w:rsidRPr="00FC284E">
        <w:t>A.1.2.1.2 и A.1.2.1.3</w:t>
      </w:r>
      <w:r w:rsidRPr="00F97FBC">
        <w:t>.</w:t>
      </w:r>
    </w:p>
    <w:p w:rsidR="00164D3D" w:rsidRPr="00F97FBC" w:rsidRDefault="00164D3D" w:rsidP="0019066E">
      <w:pPr>
        <w:spacing w:before="120" w:after="120"/>
        <w:ind w:left="2410" w:right="1134" w:hanging="1276"/>
        <w:jc w:val="both"/>
      </w:pPr>
      <w:r w:rsidRPr="00F97FBC">
        <w:tab/>
        <w:t xml:space="preserve">На рис. </w:t>
      </w:r>
      <w:r w:rsidRPr="00FC284E">
        <w:t>A.4-8 и A.4-9</w:t>
      </w:r>
      <w:r w:rsidRPr="00F97FBC">
        <w:t xml:space="preserve"> приводятся принципиальные схемы конфигураций системы отбора проб частиц, рекомендуемой для частичного и полного разбавления потока соответственно.</w:t>
      </w:r>
    </w:p>
    <w:p w:rsidR="00164D3D" w:rsidRPr="00F97FBC" w:rsidRDefault="00164D3D" w:rsidP="00164D3D">
      <w:pPr>
        <w:pStyle w:val="H23GR"/>
        <w:rPr>
          <w:spacing w:val="0"/>
          <w:w w:val="100"/>
        </w:rPr>
      </w:pPr>
      <w:r w:rsidRPr="00F97FBC">
        <w:rPr>
          <w:spacing w:val="0"/>
          <w:w w:val="100"/>
          <w:kern w:val="0"/>
        </w:rPr>
        <w:lastRenderedPageBreak/>
        <w:tab/>
      </w:r>
      <w:r w:rsidRPr="00F97FBC">
        <w:rPr>
          <w:spacing w:val="0"/>
          <w:w w:val="100"/>
          <w:kern w:val="0"/>
        </w:rPr>
        <w:tab/>
      </w:r>
      <w:r w:rsidRPr="00F97FBC">
        <w:rPr>
          <w:spacing w:val="0"/>
          <w:w w:val="100"/>
          <w:kern w:val="0"/>
        </w:rPr>
        <w:tab/>
      </w:r>
      <w:r w:rsidRPr="00F97FBC">
        <w:rPr>
          <w:b w:val="0"/>
          <w:spacing w:val="0"/>
          <w:w w:val="100"/>
          <w:kern w:val="0"/>
        </w:rPr>
        <w:t>Рис. A.4-8</w:t>
      </w:r>
      <w:r w:rsidRPr="00F97FBC">
        <w:rPr>
          <w:b w:val="0"/>
          <w:spacing w:val="0"/>
          <w:w w:val="100"/>
          <w:kern w:val="0"/>
        </w:rPr>
        <w:br/>
      </w:r>
      <w:r w:rsidRPr="00F97FBC">
        <w:rPr>
          <w:spacing w:val="0"/>
          <w:w w:val="100"/>
        </w:rPr>
        <w:tab/>
        <w:t xml:space="preserve">Принципиальная схема рекомендуемой системы отбора проб </w:t>
      </w:r>
      <w:r w:rsidRPr="00F97FBC">
        <w:rPr>
          <w:spacing w:val="0"/>
          <w:w w:val="100"/>
        </w:rPr>
        <w:tab/>
        <w:t xml:space="preserve">частиц: </w:t>
      </w:r>
      <w:r w:rsidR="00C01614">
        <w:rPr>
          <w:spacing w:val="0"/>
          <w:w w:val="100"/>
        </w:rPr>
        <w:br/>
      </w:r>
      <w:r w:rsidRPr="00F97FBC">
        <w:rPr>
          <w:spacing w:val="0"/>
          <w:w w:val="100"/>
        </w:rPr>
        <w:t>отбор проб с частичным разбавлением потока</w:t>
      </w:r>
    </w:p>
    <w:p w:rsidR="00164D3D" w:rsidRPr="00F97FBC" w:rsidRDefault="003D5094" w:rsidP="00164D3D">
      <w:pPr>
        <w:spacing w:after="240"/>
        <w:jc w:val="center"/>
      </w:pPr>
      <w:r w:rsidRPr="00F97FBC">
        <w:rPr>
          <w:noProof/>
          <w:lang w:eastAsia="ru-RU"/>
        </w:rPr>
        <mc:AlternateContent>
          <mc:Choice Requires="wps">
            <w:drawing>
              <wp:anchor distT="0" distB="0" distL="114300" distR="114300" simplePos="0" relativeHeight="251782144" behindDoc="0" locked="0" layoutInCell="1" allowOverlap="1" wp14:anchorId="5A81DA97" wp14:editId="42ABB6A9">
                <wp:simplePos x="0" y="0"/>
                <wp:positionH relativeFrom="column">
                  <wp:posOffset>4902234</wp:posOffset>
                </wp:positionH>
                <wp:positionV relativeFrom="paragraph">
                  <wp:posOffset>2175132</wp:posOffset>
                </wp:positionV>
                <wp:extent cx="185680" cy="120702"/>
                <wp:effectExtent l="0" t="0" r="5080" b="0"/>
                <wp:wrapNone/>
                <wp:docPr id="1589"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80" cy="120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DA490F" w:rsidRDefault="00792760" w:rsidP="00C6424F">
                            <w:pPr>
                              <w:shd w:val="clear" w:color="auto" w:fill="F2F2F2" w:themeFill="background1" w:themeFillShade="F2"/>
                              <w:spacing w:line="180" w:lineRule="atLeast"/>
                              <w:jc w:val="center"/>
                              <w:rPr>
                                <w:sz w:val="16"/>
                                <w:szCs w:val="16"/>
                              </w:rPr>
                            </w:pPr>
                            <w:r>
                              <w:rPr>
                                <w:sz w:val="16"/>
                                <w:szCs w:val="16"/>
                              </w:rPr>
                              <w:t>В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81DA97" id="Text Box 60" o:spid="_x0000_s1248" type="#_x0000_t202" style="position:absolute;left:0;text-align:left;margin-left:386pt;margin-top:171.25pt;width:14.6pt;height:9.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" stroked="f">
                <v:textbox inset="0,0,0,0">
                  <w:txbxContent>
                    <w:p w:rsidR="00792760" w:rsidRPr="00DA490F" w:rsidRDefault="00792760" w:rsidP="00C6424F">
                      <w:pPr>
                        <w:shd w:val="clear" w:color="auto" w:fill="F2F2F2" w:themeFill="background1" w:themeFillShade="F2"/>
                        <w:spacing w:line="180" w:lineRule="atLeast"/>
                        <w:jc w:val="center"/>
                        <w:rPr>
                          <w:sz w:val="16"/>
                          <w:szCs w:val="16"/>
                        </w:rPr>
                      </w:pPr>
                      <w:r>
                        <w:rPr>
                          <w:sz w:val="16"/>
                          <w:szCs w:val="16"/>
                        </w:rPr>
                        <w:t>ВЧ</w:t>
                      </w:r>
                    </w:p>
                  </w:txbxContent>
                </v:textbox>
              </v:shape>
            </w:pict>
          </mc:Fallback>
        </mc:AlternateContent>
      </w:r>
      <w:r w:rsidR="00FC284E" w:rsidRPr="00F97FBC">
        <w:rPr>
          <w:noProof/>
          <w:lang w:eastAsia="ru-RU"/>
        </w:rPr>
        <mc:AlternateContent>
          <mc:Choice Requires="wps">
            <w:drawing>
              <wp:anchor distT="0" distB="0" distL="114300" distR="114300" simplePos="0" relativeHeight="251772928" behindDoc="0" locked="0" layoutInCell="1" allowOverlap="1" wp14:anchorId="508B4923" wp14:editId="0A819218">
                <wp:simplePos x="0" y="0"/>
                <wp:positionH relativeFrom="column">
                  <wp:posOffset>2263706</wp:posOffset>
                </wp:positionH>
                <wp:positionV relativeFrom="paragraph">
                  <wp:posOffset>2131815</wp:posOffset>
                </wp:positionV>
                <wp:extent cx="951471" cy="264160"/>
                <wp:effectExtent l="0" t="0" r="1270"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1471"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60" w:lineRule="atLeast"/>
                              <w:jc w:val="center"/>
                              <w:rPr>
                                <w:sz w:val="18"/>
                                <w:szCs w:val="18"/>
                              </w:rPr>
                            </w:pPr>
                            <w:r w:rsidRPr="00FC284E">
                              <w:rPr>
                                <w:sz w:val="18"/>
                                <w:szCs w:val="18"/>
                              </w:rPr>
                              <w:t xml:space="preserve">отфильтрованный </w:t>
                            </w:r>
                            <w:r w:rsidRPr="00FC284E">
                              <w:rPr>
                                <w:sz w:val="18"/>
                                <w:szCs w:val="18"/>
                              </w:rPr>
                              <w:b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8B4923" id="Text Box 55" o:spid="_x0000_s1249" type="#_x0000_t202" style="position:absolute;left:0;text-align:left;margin-left:178.25pt;margin-top:167.85pt;width:74.9pt;height:20.8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" stroked="f">
                <v:textbox inset="0,0,0,0">
                  <w:txbxContent>
                    <w:p w:rsidR="00792760" w:rsidRPr="00FC284E" w:rsidRDefault="00792760" w:rsidP="00164D3D">
                      <w:pPr>
                        <w:spacing w:line="160" w:lineRule="atLeast"/>
                        <w:jc w:val="center"/>
                        <w:rPr>
                          <w:sz w:val="18"/>
                          <w:szCs w:val="18"/>
                        </w:rPr>
                      </w:pPr>
                      <w:r w:rsidRPr="00FC284E">
                        <w:rPr>
                          <w:sz w:val="18"/>
                          <w:szCs w:val="18"/>
                        </w:rPr>
                        <w:t xml:space="preserve">отфильтрованный </w:t>
                      </w:r>
                      <w:r w:rsidRPr="00FC284E">
                        <w:rPr>
                          <w:sz w:val="18"/>
                          <w:szCs w:val="18"/>
                        </w:rPr>
                        <w:br/>
                        <w:t>воздух</w:t>
                      </w:r>
                    </w:p>
                  </w:txbxContent>
                </v:textbox>
              </v:shape>
            </w:pict>
          </mc:Fallback>
        </mc:AlternateContent>
      </w:r>
      <w:r w:rsidR="00FC284E" w:rsidRPr="00F97FBC">
        <w:rPr>
          <w:noProof/>
          <w:lang w:eastAsia="ru-RU"/>
        </w:rPr>
        <mc:AlternateContent>
          <mc:Choice Requires="wps">
            <w:drawing>
              <wp:anchor distT="0" distB="0" distL="114300" distR="114300" simplePos="0" relativeHeight="251770880" behindDoc="0" locked="0" layoutInCell="1" allowOverlap="1" wp14:anchorId="27CE560C" wp14:editId="31C7CE19">
                <wp:simplePos x="0" y="0"/>
                <wp:positionH relativeFrom="column">
                  <wp:posOffset>2961829</wp:posOffset>
                </wp:positionH>
                <wp:positionV relativeFrom="paragraph">
                  <wp:posOffset>926517</wp:posOffset>
                </wp:positionV>
                <wp:extent cx="1159613" cy="156896"/>
                <wp:effectExtent l="0" t="0" r="2540" b="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9613" cy="1568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FC284E">
                            <w:pPr>
                              <w:spacing w:line="140" w:lineRule="exact"/>
                              <w:rPr>
                                <w:sz w:val="18"/>
                                <w:szCs w:val="18"/>
                              </w:rPr>
                            </w:pPr>
                            <w:r w:rsidRPr="00FC284E">
                              <w:rPr>
                                <w:sz w:val="18"/>
                                <w:szCs w:val="18"/>
                              </w:rPr>
                              <w:t>циклонный уловитель</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E560C" id="Text Box 63" o:spid="_x0000_s1250" type="#_x0000_t202" style="position:absolute;left:0;text-align:left;margin-left:233.2pt;margin-top:72.95pt;width:91.3pt;height:12.3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" stroked="f">
                <v:textbox inset="0,0,1mm,0">
                  <w:txbxContent>
                    <w:p w:rsidR="00792760" w:rsidRPr="00FC284E" w:rsidRDefault="00792760" w:rsidP="00FC284E">
                      <w:pPr>
                        <w:spacing w:line="140" w:lineRule="exact"/>
                        <w:rPr>
                          <w:sz w:val="18"/>
                          <w:szCs w:val="18"/>
                        </w:rPr>
                      </w:pPr>
                      <w:r w:rsidRPr="00FC284E">
                        <w:rPr>
                          <w:sz w:val="18"/>
                          <w:szCs w:val="18"/>
                        </w:rPr>
                        <w:t>циклонный уловитель</w:t>
                      </w:r>
                    </w:p>
                  </w:txbxContent>
                </v:textbox>
              </v:shape>
            </w:pict>
          </mc:Fallback>
        </mc:AlternateContent>
      </w:r>
      <w:r w:rsidR="00FC284E" w:rsidRPr="00F97FBC">
        <w:rPr>
          <w:noProof/>
          <w:lang w:eastAsia="ru-RU"/>
        </w:rPr>
        <mc:AlternateContent>
          <mc:Choice Requires="wps">
            <w:drawing>
              <wp:anchor distT="0" distB="0" distL="114300" distR="114300" simplePos="0" relativeHeight="251774976" behindDoc="0" locked="0" layoutInCell="1" allowOverlap="1" wp14:anchorId="593A5059" wp14:editId="2D295A2C">
                <wp:simplePos x="0" y="0"/>
                <wp:positionH relativeFrom="column">
                  <wp:posOffset>3017829</wp:posOffset>
                </wp:positionH>
                <wp:positionV relativeFrom="paragraph">
                  <wp:posOffset>2632332</wp:posOffset>
                </wp:positionV>
                <wp:extent cx="2196431" cy="466090"/>
                <wp:effectExtent l="0" t="0" r="0" b="0"/>
                <wp:wrapNone/>
                <wp:docPr id="1643"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6431" cy="466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tabs>
                                <w:tab w:val="left" w:pos="209"/>
                              </w:tabs>
                              <w:spacing w:line="160" w:lineRule="exact"/>
                              <w:ind w:left="209" w:hanging="209"/>
                              <w:rPr>
                                <w:sz w:val="18"/>
                                <w:szCs w:val="18"/>
                              </w:rPr>
                            </w:pPr>
                            <w:r w:rsidRPr="00FC284E">
                              <w:rPr>
                                <w:sz w:val="18"/>
                                <w:szCs w:val="18"/>
                              </w:rPr>
                              <w:t>*</w:t>
                            </w:r>
                            <w:r w:rsidRPr="00FC284E">
                              <w:rPr>
                                <w:sz w:val="18"/>
                                <w:szCs w:val="18"/>
                              </w:rPr>
                              <w:tab/>
                              <w:t xml:space="preserve">В противном случае регулирующее программное обеспечение может учитывать расход из системы </w:t>
                            </w:r>
                            <w:r w:rsidRPr="00FC284E">
                              <w:rPr>
                                <w:sz w:val="18"/>
                                <w:szCs w:val="18"/>
                                <w:lang w:val="en-US"/>
                              </w:rPr>
                              <w:t>PN</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3A5059" id="Text Box 64" o:spid="_x0000_s1251" type="#_x0000_t202" style="position:absolute;left:0;text-align:left;margin-left:237.6pt;margin-top:207.25pt;width:172.95pt;height:36.7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" stroked="f">
                <v:textbox inset="0,1mm,0,0">
                  <w:txbxContent>
                    <w:p w:rsidR="00792760" w:rsidRPr="00FC284E" w:rsidRDefault="00792760" w:rsidP="00164D3D">
                      <w:pPr>
                        <w:tabs>
                          <w:tab w:val="left" w:pos="209"/>
                        </w:tabs>
                        <w:spacing w:line="160" w:lineRule="exact"/>
                        <w:ind w:left="209" w:hanging="209"/>
                        <w:rPr>
                          <w:sz w:val="18"/>
                          <w:szCs w:val="18"/>
                        </w:rPr>
                      </w:pPr>
                      <w:r w:rsidRPr="00FC284E">
                        <w:rPr>
                          <w:sz w:val="18"/>
                          <w:szCs w:val="18"/>
                        </w:rPr>
                        <w:t>*</w:t>
                      </w:r>
                      <w:r w:rsidRPr="00FC284E">
                        <w:rPr>
                          <w:sz w:val="18"/>
                          <w:szCs w:val="18"/>
                        </w:rPr>
                        <w:tab/>
                        <w:t xml:space="preserve">В противном случае регулирующее программное обеспечение может учитывать расход из системы </w:t>
                      </w:r>
                      <w:r w:rsidRPr="00FC284E">
                        <w:rPr>
                          <w:sz w:val="18"/>
                          <w:szCs w:val="18"/>
                          <w:lang w:val="en-US"/>
                        </w:rPr>
                        <w:t>PN</w:t>
                      </w:r>
                    </w:p>
                  </w:txbxContent>
                </v:textbox>
              </v:shape>
            </w:pict>
          </mc:Fallback>
        </mc:AlternateContent>
      </w:r>
      <w:r w:rsidR="00164D3D" w:rsidRPr="00F97FBC">
        <w:rPr>
          <w:noProof/>
          <w:lang w:eastAsia="ru-RU"/>
        </w:rPr>
        <mc:AlternateContent>
          <mc:Choice Requires="wps">
            <w:drawing>
              <wp:anchor distT="0" distB="0" distL="114300" distR="114300" simplePos="0" relativeHeight="251771904" behindDoc="0" locked="0" layoutInCell="1" allowOverlap="1" wp14:anchorId="26751CC8" wp14:editId="75DDF37A">
                <wp:simplePos x="0" y="0"/>
                <wp:positionH relativeFrom="column">
                  <wp:posOffset>975995</wp:posOffset>
                </wp:positionH>
                <wp:positionV relativeFrom="paragraph">
                  <wp:posOffset>2191330</wp:posOffset>
                </wp:positionV>
                <wp:extent cx="1072515" cy="257810"/>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2515"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92" w:lineRule="auto"/>
                              <w:rPr>
                                <w:sz w:val="18"/>
                                <w:szCs w:val="18"/>
                              </w:rPr>
                            </w:pPr>
                            <w:r w:rsidRPr="00FC284E">
                              <w:rPr>
                                <w:sz w:val="18"/>
                                <w:szCs w:val="18"/>
                              </w:rPr>
                              <w:t xml:space="preserve">отработавшие газы </w:t>
                            </w:r>
                            <w:r w:rsidRPr="00FC284E">
                              <w:rPr>
                                <w:sz w:val="18"/>
                                <w:szCs w:val="18"/>
                              </w:rPr>
                              <w:br/>
                              <w:t>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751CC8" id="Text Box 61" o:spid="_x0000_s1252" type="#_x0000_t202" style="position:absolute;left:0;text-align:left;margin-left:76.85pt;margin-top:172.55pt;width:84.45pt;height:20.3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" stroked="f">
                <v:textbox inset="0,0,0,0">
                  <w:txbxContent>
                    <w:p w:rsidR="00792760" w:rsidRPr="00FC284E" w:rsidRDefault="00792760" w:rsidP="00164D3D">
                      <w:pPr>
                        <w:spacing w:line="192" w:lineRule="auto"/>
                        <w:rPr>
                          <w:sz w:val="18"/>
                          <w:szCs w:val="18"/>
                        </w:rPr>
                      </w:pPr>
                      <w:r w:rsidRPr="00FC284E">
                        <w:rPr>
                          <w:sz w:val="18"/>
                          <w:szCs w:val="18"/>
                        </w:rPr>
                        <w:t xml:space="preserve">отработавшие газы </w:t>
                      </w:r>
                      <w:r w:rsidRPr="00FC284E">
                        <w:rPr>
                          <w:sz w:val="18"/>
                          <w:szCs w:val="18"/>
                        </w:rPr>
                        <w:br/>
                        <w:t>двигателя</w:t>
                      </w:r>
                    </w:p>
                  </w:txbxContent>
                </v:textbox>
              </v:shape>
            </w:pict>
          </mc:Fallback>
        </mc:AlternateContent>
      </w:r>
      <w:r w:rsidR="00164D3D" w:rsidRPr="00F97FBC">
        <w:rPr>
          <w:noProof/>
          <w:lang w:eastAsia="ru-RU"/>
        </w:rPr>
        <mc:AlternateContent>
          <mc:Choice Requires="wps">
            <w:drawing>
              <wp:anchor distT="0" distB="0" distL="114300" distR="114300" simplePos="0" relativeHeight="251769856" behindDoc="0" locked="0" layoutInCell="1" allowOverlap="1" wp14:anchorId="5ED292D1" wp14:editId="4F5753BC">
                <wp:simplePos x="0" y="0"/>
                <wp:positionH relativeFrom="column">
                  <wp:posOffset>968581</wp:posOffset>
                </wp:positionH>
                <wp:positionV relativeFrom="paragraph">
                  <wp:posOffset>877570</wp:posOffset>
                </wp:positionV>
                <wp:extent cx="1240790" cy="148590"/>
                <wp:effectExtent l="0" t="0" r="0" b="381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80" w:lineRule="atLeast"/>
                              <w:rPr>
                                <w:sz w:val="18"/>
                                <w:szCs w:val="18"/>
                              </w:rPr>
                            </w:pPr>
                            <w:r w:rsidRPr="00FC284E">
                              <w:rPr>
                                <w:sz w:val="18"/>
                                <w:szCs w:val="18"/>
                              </w:rPr>
                              <w:t>отфильтрован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D292D1" id="Text Box 62" o:spid="_x0000_s1253" type="#_x0000_t202" style="position:absolute;left:0;text-align:left;margin-left:76.25pt;margin-top:69.1pt;width:97.7pt;height:11.7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" stroked="f">
                <v:textbox inset="0,0,0,0">
                  <w:txbxContent>
                    <w:p w:rsidR="00792760" w:rsidRPr="00FC284E" w:rsidRDefault="00792760" w:rsidP="00164D3D">
                      <w:pPr>
                        <w:spacing w:line="180" w:lineRule="atLeast"/>
                        <w:rPr>
                          <w:sz w:val="18"/>
                          <w:szCs w:val="18"/>
                        </w:rPr>
                      </w:pPr>
                      <w:r w:rsidRPr="00FC284E">
                        <w:rPr>
                          <w:sz w:val="18"/>
                          <w:szCs w:val="18"/>
                        </w:rPr>
                        <w:t>отфильтрованный воздух</w:t>
                      </w:r>
                    </w:p>
                  </w:txbxContent>
                </v:textbox>
              </v:shape>
            </w:pict>
          </mc:Fallback>
        </mc:AlternateContent>
      </w:r>
      <w:r w:rsidR="00164D3D" w:rsidRPr="00F97FBC">
        <w:rPr>
          <w:noProof/>
          <w:lang w:eastAsia="ru-RU"/>
        </w:rPr>
        <mc:AlternateContent>
          <mc:Choice Requires="wps">
            <w:drawing>
              <wp:anchor distT="0" distB="0" distL="114300" distR="114300" simplePos="0" relativeHeight="251773952" behindDoc="0" locked="0" layoutInCell="1" allowOverlap="1" wp14:anchorId="64343E25" wp14:editId="4340EC08">
                <wp:simplePos x="0" y="0"/>
                <wp:positionH relativeFrom="column">
                  <wp:posOffset>3442358</wp:posOffset>
                </wp:positionH>
                <wp:positionV relativeFrom="paragraph">
                  <wp:posOffset>2313305</wp:posOffset>
                </wp:positionV>
                <wp:extent cx="1006674" cy="146050"/>
                <wp:effectExtent l="0" t="0" r="3175" b="63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674"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80" w:lineRule="atLeast"/>
                              <w:jc w:val="right"/>
                              <w:rPr>
                                <w:sz w:val="18"/>
                                <w:szCs w:val="18"/>
                              </w:rPr>
                            </w:pPr>
                            <w:r w:rsidRPr="00FC284E">
                              <w:rPr>
                                <w:sz w:val="18"/>
                                <w:szCs w:val="18"/>
                              </w:rPr>
                              <w:t>добав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343E25" id="_x0000_s1254" type="#_x0000_t202" style="position:absolute;left:0;text-align:left;margin-left:271.05pt;margin-top:182.15pt;width:79.25pt;height:11.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" stroked="f">
                <v:textbox inset="0,0,0,0">
                  <w:txbxContent>
                    <w:p w:rsidR="00792760" w:rsidRPr="00FC284E" w:rsidRDefault="00792760" w:rsidP="00164D3D">
                      <w:pPr>
                        <w:spacing w:line="180" w:lineRule="atLeast"/>
                        <w:jc w:val="right"/>
                        <w:rPr>
                          <w:sz w:val="18"/>
                          <w:szCs w:val="18"/>
                        </w:rPr>
                      </w:pPr>
                      <w:r w:rsidRPr="00FC284E">
                        <w:rPr>
                          <w:sz w:val="18"/>
                          <w:szCs w:val="18"/>
                        </w:rPr>
                        <w:t>добавочный воздух*</w:t>
                      </w:r>
                    </w:p>
                  </w:txbxContent>
                </v:textbox>
              </v:shape>
            </w:pict>
          </mc:Fallback>
        </mc:AlternateContent>
      </w:r>
      <w:r w:rsidR="00164D3D" w:rsidRPr="00F97FBC">
        <w:rPr>
          <w:noProof/>
          <w:lang w:eastAsia="ru-RU"/>
        </w:rPr>
        <mc:AlternateContent>
          <mc:Choice Requires="wps">
            <w:drawing>
              <wp:anchor distT="0" distB="0" distL="114300" distR="114300" simplePos="0" relativeHeight="251781120" behindDoc="0" locked="1" layoutInCell="1" allowOverlap="1" wp14:anchorId="2CABB989" wp14:editId="52F99350">
                <wp:simplePos x="0" y="0"/>
                <wp:positionH relativeFrom="column">
                  <wp:posOffset>589280</wp:posOffset>
                </wp:positionH>
                <wp:positionV relativeFrom="paragraph">
                  <wp:posOffset>4399280</wp:posOffset>
                </wp:positionV>
                <wp:extent cx="1012825" cy="177165"/>
                <wp:effectExtent l="0" t="0" r="0" b="0"/>
                <wp:wrapNone/>
                <wp:docPr id="164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2825" cy="177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FC284E">
                            <w:pPr>
                              <w:spacing w:line="160" w:lineRule="exact"/>
                              <w:rPr>
                                <w:sz w:val="18"/>
                                <w:szCs w:val="18"/>
                              </w:rPr>
                            </w:pPr>
                            <w:r w:rsidRPr="00FC284E">
                              <w:rPr>
                                <w:sz w:val="18"/>
                                <w:szCs w:val="18"/>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CABB989" id="Text Box 53" o:spid="_x0000_s1255" type="#_x0000_t202" style="position:absolute;left:0;text-align:left;margin-left:46.4pt;margin-top:346.4pt;width:79.75pt;height:13.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" stroked="f">
                <v:textbox inset="0,0,0,0">
                  <w:txbxContent>
                    <w:p w:rsidR="00792760" w:rsidRPr="00FC284E" w:rsidRDefault="00792760" w:rsidP="00FC284E">
                      <w:pPr>
                        <w:spacing w:line="160" w:lineRule="exact"/>
                        <w:rPr>
                          <w:sz w:val="18"/>
                          <w:szCs w:val="18"/>
                        </w:rPr>
                      </w:pPr>
                      <w:r w:rsidRPr="00FC284E">
                        <w:rPr>
                          <w:sz w:val="18"/>
                          <w:szCs w:val="18"/>
                        </w:rPr>
                        <w:t>избыточный воздух</w:t>
                      </w:r>
                    </w:p>
                  </w:txbxContent>
                </v:textbox>
                <w10:anchorlock/>
              </v:shape>
            </w:pict>
          </mc:Fallback>
        </mc:AlternateContent>
      </w:r>
      <w:r w:rsidR="00164D3D" w:rsidRPr="00F97FBC">
        <w:rPr>
          <w:noProof/>
          <w:lang w:eastAsia="ru-RU"/>
        </w:rPr>
        <mc:AlternateContent>
          <mc:Choice Requires="wps">
            <w:drawing>
              <wp:anchor distT="0" distB="0" distL="114300" distR="114300" simplePos="0" relativeHeight="251768832" behindDoc="0" locked="1" layoutInCell="1" allowOverlap="1" wp14:anchorId="4B953609" wp14:editId="3646C62C">
                <wp:simplePos x="0" y="0"/>
                <wp:positionH relativeFrom="column">
                  <wp:posOffset>904240</wp:posOffset>
                </wp:positionH>
                <wp:positionV relativeFrom="paragraph">
                  <wp:posOffset>605790</wp:posOffset>
                </wp:positionV>
                <wp:extent cx="1071245" cy="166370"/>
                <wp:effectExtent l="0" t="0" r="0" b="50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1245" cy="166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jc w:val="right"/>
                              <w:rPr>
                                <w:sz w:val="18"/>
                                <w:szCs w:val="18"/>
                              </w:rPr>
                            </w:pPr>
                            <w:r w:rsidRPr="00FC284E">
                              <w:rPr>
                                <w:sz w:val="18"/>
                                <w:szCs w:val="18"/>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953609" id="_x0000_s1256" type="#_x0000_t202" style="position:absolute;left:0;text-align:left;margin-left:71.2pt;margin-top:47.7pt;width:84.35pt;height:13.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" stroked="f">
                <v:textbox inset="0,0,0,0">
                  <w:txbxContent>
                    <w:p w:rsidR="00792760" w:rsidRPr="00FC284E" w:rsidRDefault="00792760" w:rsidP="00164D3D">
                      <w:pPr>
                        <w:jc w:val="right"/>
                        <w:rPr>
                          <w:sz w:val="18"/>
                          <w:szCs w:val="18"/>
                        </w:rPr>
                      </w:pPr>
                      <w:r w:rsidRPr="00FC284E">
                        <w:rPr>
                          <w:sz w:val="18"/>
                          <w:szCs w:val="18"/>
                        </w:rPr>
                        <w:t>избыточный воздух</w:t>
                      </w:r>
                    </w:p>
                  </w:txbxContent>
                </v:textbox>
                <w10:anchorlock/>
              </v:shape>
            </w:pict>
          </mc:Fallback>
        </mc:AlternateContent>
      </w:r>
      <w:r w:rsidR="00164D3D" w:rsidRPr="00F97FBC">
        <w:rPr>
          <w:noProof/>
          <w:lang w:eastAsia="ru-RU"/>
        </w:rPr>
        <w:drawing>
          <wp:inline distT="0" distB="0" distL="0" distR="0" wp14:anchorId="542D43B9" wp14:editId="678C03D2">
            <wp:extent cx="4155440" cy="3098165"/>
            <wp:effectExtent l="0" t="0" r="0" b="6985"/>
            <wp:docPr id="39" name="Picture 39"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91216 xx PFDS"/>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55440" cy="3098165"/>
                    </a:xfrm>
                    <a:prstGeom prst="rect">
                      <a:avLst/>
                    </a:prstGeom>
                    <a:noFill/>
                    <a:ln>
                      <a:noFill/>
                    </a:ln>
                  </pic:spPr>
                </pic:pic>
              </a:graphicData>
            </a:graphic>
          </wp:inline>
        </w:drawing>
      </w:r>
    </w:p>
    <w:p w:rsidR="00164D3D" w:rsidRPr="00F97FBC" w:rsidRDefault="00164D3D" w:rsidP="00164D3D">
      <w:pPr>
        <w:pStyle w:val="H23GR"/>
        <w:rPr>
          <w:spacing w:val="0"/>
          <w:w w:val="100"/>
          <w:kern w:val="0"/>
        </w:rPr>
      </w:pPr>
      <w:r w:rsidRPr="00F97FBC">
        <w:rPr>
          <w:w w:val="100"/>
        </w:rPr>
        <w:tab/>
      </w:r>
      <w:r w:rsidRPr="00F97FBC">
        <w:rPr>
          <w:w w:val="100"/>
        </w:rPr>
        <w:tab/>
      </w:r>
      <w:r w:rsidRPr="00F97FBC">
        <w:rPr>
          <w:w w:val="100"/>
        </w:rPr>
        <w:tab/>
      </w:r>
      <w:r w:rsidRPr="00F97FBC">
        <w:rPr>
          <w:b w:val="0"/>
          <w:spacing w:val="0"/>
          <w:w w:val="100"/>
          <w:kern w:val="0"/>
        </w:rPr>
        <w:t>Рис. A.4-9</w:t>
      </w:r>
      <w:r w:rsidRPr="00F97FBC">
        <w:rPr>
          <w:spacing w:val="0"/>
          <w:w w:val="100"/>
          <w:kern w:val="0"/>
        </w:rPr>
        <w:br/>
      </w:r>
      <w:r w:rsidRPr="00F97FBC">
        <w:rPr>
          <w:spacing w:val="0"/>
          <w:w w:val="100"/>
          <w:kern w:val="0"/>
        </w:rPr>
        <w:tab/>
        <w:t xml:space="preserve">Принципиальная схема рекомендуемой системы отбора проб </w:t>
      </w:r>
      <w:r w:rsidRPr="00F97FBC">
        <w:rPr>
          <w:spacing w:val="0"/>
          <w:w w:val="100"/>
          <w:kern w:val="0"/>
        </w:rPr>
        <w:tab/>
        <w:t xml:space="preserve">частиц: </w:t>
      </w:r>
      <w:r w:rsidR="00C01614">
        <w:rPr>
          <w:spacing w:val="0"/>
          <w:w w:val="100"/>
          <w:kern w:val="0"/>
        </w:rPr>
        <w:br/>
      </w:r>
      <w:r w:rsidRPr="00F97FBC">
        <w:rPr>
          <w:spacing w:val="0"/>
          <w:w w:val="100"/>
          <w:kern w:val="0"/>
        </w:rPr>
        <w:t>отбор проб с полным разбавлением потока</w:t>
      </w:r>
    </w:p>
    <w:p w:rsidR="00164D3D" w:rsidRPr="00F97FBC" w:rsidRDefault="00FC284E" w:rsidP="00164D3D">
      <w:pPr>
        <w:ind w:right="522"/>
        <w:jc w:val="center"/>
        <w:rPr>
          <w:rFonts w:eastAsia="Calibri"/>
          <w:noProof/>
          <w:sz w:val="24"/>
          <w:lang w:val="en-IE" w:eastAsia="en-IE"/>
        </w:rPr>
      </w:pPr>
      <w:r w:rsidRPr="00F97FBC">
        <w:rPr>
          <w:noProof/>
          <w:lang w:eastAsia="ru-RU"/>
        </w:rPr>
        <mc:AlternateContent>
          <mc:Choice Requires="wps">
            <w:drawing>
              <wp:anchor distT="0" distB="0" distL="114300" distR="114300" simplePos="0" relativeHeight="251778048" behindDoc="0" locked="0" layoutInCell="1" allowOverlap="1" wp14:anchorId="017B738C" wp14:editId="780C76AE">
                <wp:simplePos x="0" y="0"/>
                <wp:positionH relativeFrom="column">
                  <wp:posOffset>911001</wp:posOffset>
                </wp:positionH>
                <wp:positionV relativeFrom="paragraph">
                  <wp:posOffset>2041782</wp:posOffset>
                </wp:positionV>
                <wp:extent cx="947059" cy="311442"/>
                <wp:effectExtent l="0" t="0" r="5715" b="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7059" cy="3114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60" w:lineRule="exact"/>
                              <w:ind w:left="57"/>
                              <w:jc w:val="center"/>
                              <w:rPr>
                                <w:sz w:val="18"/>
                                <w:szCs w:val="18"/>
                              </w:rPr>
                            </w:pPr>
                            <w:r w:rsidRPr="00FC284E">
                              <w:rPr>
                                <w:sz w:val="18"/>
                                <w:szCs w:val="18"/>
                              </w:rPr>
                              <w:t>активированный</w:t>
                            </w:r>
                            <w:r>
                              <w:rPr>
                                <w:sz w:val="18"/>
                                <w:szCs w:val="18"/>
                              </w:rPr>
                              <w:br/>
                            </w:r>
                            <w:r w:rsidRPr="00FC284E">
                              <w:rPr>
                                <w:sz w:val="18"/>
                                <w:szCs w:val="18"/>
                              </w:rPr>
                              <w:t>уго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B738C" id="Text Box 45" o:spid="_x0000_s1257" type="#_x0000_t202" style="position:absolute;left:0;text-align:left;margin-left:71.75pt;margin-top:160.75pt;width:74.55pt;height:24.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" stroked="f">
                <v:textbox inset="0,0,0,0">
                  <w:txbxContent>
                    <w:p w:rsidR="00792760" w:rsidRPr="00FC284E" w:rsidRDefault="00792760" w:rsidP="00164D3D">
                      <w:pPr>
                        <w:spacing w:line="160" w:lineRule="exact"/>
                        <w:ind w:left="57"/>
                        <w:jc w:val="center"/>
                        <w:rPr>
                          <w:sz w:val="18"/>
                          <w:szCs w:val="18"/>
                        </w:rPr>
                      </w:pPr>
                      <w:r w:rsidRPr="00FC284E">
                        <w:rPr>
                          <w:sz w:val="18"/>
                          <w:szCs w:val="18"/>
                        </w:rPr>
                        <w:t>активированный</w:t>
                      </w:r>
                      <w:r>
                        <w:rPr>
                          <w:sz w:val="18"/>
                          <w:szCs w:val="18"/>
                        </w:rPr>
                        <w:br/>
                      </w:r>
                      <w:r w:rsidRPr="00FC284E">
                        <w:rPr>
                          <w:sz w:val="18"/>
                          <w:szCs w:val="18"/>
                        </w:rPr>
                        <w:t>уголь</w:t>
                      </w:r>
                    </w:p>
                  </w:txbxContent>
                </v:textbox>
              </v:shape>
            </w:pict>
          </mc:Fallback>
        </mc:AlternateContent>
      </w:r>
      <w:r w:rsidRPr="00F97FBC">
        <w:rPr>
          <w:noProof/>
          <w:lang w:eastAsia="ru-RU"/>
        </w:rPr>
        <mc:AlternateContent>
          <mc:Choice Requires="wps">
            <w:drawing>
              <wp:anchor distT="0" distB="0" distL="114300" distR="114300" simplePos="0" relativeHeight="251777024" behindDoc="0" locked="0" layoutInCell="1" allowOverlap="1" wp14:anchorId="1131F397" wp14:editId="445AA8F8">
                <wp:simplePos x="0" y="0"/>
                <wp:positionH relativeFrom="column">
                  <wp:posOffset>2325850</wp:posOffset>
                </wp:positionH>
                <wp:positionV relativeFrom="paragraph">
                  <wp:posOffset>861712</wp:posOffset>
                </wp:positionV>
                <wp:extent cx="1130643" cy="166816"/>
                <wp:effectExtent l="0" t="0" r="0" b="508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643" cy="1668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60" w:lineRule="exact"/>
                              <w:jc w:val="center"/>
                              <w:rPr>
                                <w:sz w:val="18"/>
                                <w:szCs w:val="18"/>
                              </w:rPr>
                            </w:pPr>
                            <w:r w:rsidRPr="00FC284E">
                              <w:rPr>
                                <w:sz w:val="18"/>
                                <w:szCs w:val="18"/>
                              </w:rPr>
                              <w:t>циклонный уловите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1F397" id="Text Box 41" o:spid="_x0000_s1258" type="#_x0000_t202" style="position:absolute;left:0;text-align:left;margin-left:183.15pt;margin-top:67.85pt;width:89.05pt;height:13.1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" stroked="f">
                <v:textbox inset="0,0,0,0">
                  <w:txbxContent>
                    <w:p w:rsidR="00792760" w:rsidRPr="00FC284E" w:rsidRDefault="00792760" w:rsidP="00164D3D">
                      <w:pPr>
                        <w:spacing w:line="160" w:lineRule="exact"/>
                        <w:jc w:val="center"/>
                        <w:rPr>
                          <w:sz w:val="18"/>
                          <w:szCs w:val="18"/>
                        </w:rPr>
                      </w:pPr>
                      <w:r w:rsidRPr="00FC284E">
                        <w:rPr>
                          <w:sz w:val="18"/>
                          <w:szCs w:val="18"/>
                        </w:rPr>
                        <w:t>циклонный уловитель</w:t>
                      </w:r>
                    </w:p>
                  </w:txbxContent>
                </v:textbox>
              </v:shape>
            </w:pict>
          </mc:Fallback>
        </mc:AlternateContent>
      </w:r>
      <w:r w:rsidRPr="00F97FBC">
        <w:rPr>
          <w:noProof/>
          <w:lang w:eastAsia="ru-RU"/>
        </w:rPr>
        <mc:AlternateContent>
          <mc:Choice Requires="wps">
            <w:drawing>
              <wp:anchor distT="0" distB="0" distL="114300" distR="114300" simplePos="0" relativeHeight="251776000" behindDoc="0" locked="0" layoutInCell="1" allowOverlap="1" wp14:anchorId="65110603" wp14:editId="59208BB6">
                <wp:simplePos x="0" y="0"/>
                <wp:positionH relativeFrom="column">
                  <wp:posOffset>855396</wp:posOffset>
                </wp:positionH>
                <wp:positionV relativeFrom="paragraph">
                  <wp:posOffset>836999</wp:posOffset>
                </wp:positionV>
                <wp:extent cx="1002751" cy="201930"/>
                <wp:effectExtent l="0" t="0" r="6985" b="762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2751"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spacing w:line="160" w:lineRule="exact"/>
                              <w:rPr>
                                <w:sz w:val="18"/>
                                <w:szCs w:val="18"/>
                              </w:rPr>
                            </w:pPr>
                            <w:r w:rsidRPr="00FC284E">
                              <w:rPr>
                                <w:sz w:val="18"/>
                                <w:szCs w:val="18"/>
                              </w:rPr>
                              <w:t>отфильтрованный</w:t>
                            </w:r>
                            <w:r w:rsidRPr="00FC284E">
                              <w:rPr>
                                <w:sz w:val="18"/>
                                <w:szCs w:val="18"/>
                              </w:rPr>
                              <w:br/>
                              <w:t xml:space="preserve">воздух </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110603" id="Text Box 50" o:spid="_x0000_s1259" type="#_x0000_t202" style="position:absolute;left:0;text-align:left;margin-left:67.35pt;margin-top:65.9pt;width:78.95pt;height:15.9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" stroked="f">
                <v:textbox inset="1mm,0,0,0">
                  <w:txbxContent>
                    <w:p w:rsidR="00792760" w:rsidRPr="00FC284E" w:rsidRDefault="00792760" w:rsidP="00164D3D">
                      <w:pPr>
                        <w:spacing w:line="160" w:lineRule="exact"/>
                        <w:rPr>
                          <w:sz w:val="18"/>
                          <w:szCs w:val="18"/>
                        </w:rPr>
                      </w:pPr>
                      <w:r w:rsidRPr="00FC284E">
                        <w:rPr>
                          <w:sz w:val="18"/>
                          <w:szCs w:val="18"/>
                        </w:rPr>
                        <w:t>отфильтрованный</w:t>
                      </w:r>
                      <w:r w:rsidRPr="00FC284E">
                        <w:rPr>
                          <w:sz w:val="18"/>
                          <w:szCs w:val="18"/>
                        </w:rPr>
                        <w:br/>
                        <w:t xml:space="preserve">воздух </w:t>
                      </w:r>
                    </w:p>
                  </w:txbxContent>
                </v:textbox>
              </v:shape>
            </w:pict>
          </mc:Fallback>
        </mc:AlternateContent>
      </w:r>
      <w:r w:rsidRPr="00F97FBC">
        <w:rPr>
          <w:noProof/>
          <w:lang w:eastAsia="ru-RU"/>
        </w:rPr>
        <mc:AlternateContent>
          <mc:Choice Requires="wps">
            <w:drawing>
              <wp:anchor distT="0" distB="0" distL="114300" distR="114300" simplePos="0" relativeHeight="251779072" behindDoc="0" locked="0" layoutInCell="1" allowOverlap="1" wp14:anchorId="509CB12A" wp14:editId="26456F40">
                <wp:simplePos x="0" y="0"/>
                <wp:positionH relativeFrom="column">
                  <wp:posOffset>2480310</wp:posOffset>
                </wp:positionH>
                <wp:positionV relativeFrom="paragraph">
                  <wp:posOffset>1355982</wp:posOffset>
                </wp:positionV>
                <wp:extent cx="1167714" cy="15557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7714" cy="155575"/>
                        </a:xfrm>
                        <a:prstGeom prst="rect">
                          <a:avLst/>
                        </a:prstGeom>
                        <a:solidFill>
                          <a:srgbClr val="DDDDDD">
                            <a:alpha val="95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jc w:val="center"/>
                              <w:rPr>
                                <w:sz w:val="18"/>
                                <w:szCs w:val="18"/>
                              </w:rPr>
                            </w:pPr>
                            <w:r w:rsidRPr="00FC284E">
                              <w:rPr>
                                <w:sz w:val="18"/>
                                <w:szCs w:val="18"/>
                              </w:rPr>
                              <w:t>направление пото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9CB12A" id="Text Box 42" o:spid="_x0000_s1260" type="#_x0000_t202" style="position:absolute;left:0;text-align:left;margin-left:195.3pt;margin-top:106.75pt;width:91.95pt;height:12.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" fillcolor="#ddd" stroked="f">
                <v:fill opacity="62194f"/>
                <v:textbox inset="0,0,0,0">
                  <w:txbxContent>
                    <w:p w:rsidR="00792760" w:rsidRPr="00FC284E" w:rsidRDefault="00792760" w:rsidP="00164D3D">
                      <w:pPr>
                        <w:jc w:val="center"/>
                        <w:rPr>
                          <w:sz w:val="18"/>
                          <w:szCs w:val="18"/>
                        </w:rPr>
                      </w:pPr>
                      <w:r w:rsidRPr="00FC284E">
                        <w:rPr>
                          <w:sz w:val="18"/>
                          <w:szCs w:val="18"/>
                        </w:rPr>
                        <w:t>направление потока</w:t>
                      </w:r>
                    </w:p>
                  </w:txbxContent>
                </v:textbox>
              </v:shape>
            </w:pict>
          </mc:Fallback>
        </mc:AlternateContent>
      </w:r>
      <w:r w:rsidR="00164D3D" w:rsidRPr="00F97FBC">
        <w:rPr>
          <w:noProof/>
          <w:lang w:eastAsia="ru-RU"/>
        </w:rPr>
        <mc:AlternateContent>
          <mc:Choice Requires="wps">
            <w:drawing>
              <wp:anchor distT="0" distB="0" distL="114300" distR="114300" simplePos="0" relativeHeight="251780096" behindDoc="0" locked="0" layoutInCell="1" allowOverlap="1" wp14:anchorId="50C9BFAB" wp14:editId="66CADFA8">
                <wp:simplePos x="0" y="0"/>
                <wp:positionH relativeFrom="column">
                  <wp:posOffset>2880271</wp:posOffset>
                </wp:positionH>
                <wp:positionV relativeFrom="paragraph">
                  <wp:posOffset>2165393</wp:posOffset>
                </wp:positionV>
                <wp:extent cx="1913890" cy="19304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9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FC284E" w:rsidRDefault="00792760" w:rsidP="00164D3D">
                            <w:pPr>
                              <w:rPr>
                                <w:sz w:val="18"/>
                                <w:szCs w:val="18"/>
                              </w:rPr>
                            </w:pPr>
                            <w:r w:rsidRPr="00FC284E">
                              <w:rPr>
                                <w:sz w:val="18"/>
                                <w:szCs w:val="18"/>
                              </w:rPr>
                              <w:t>отработавшие газы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0C9BFAB" id="Text Box 43" o:spid="_x0000_s1261" type="#_x0000_t202" style="position:absolute;left:0;text-align:left;margin-left:226.8pt;margin-top:170.5pt;width:150.7pt;height:15.2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" stroked="f">
                <v:textbox inset="0,0,0,0">
                  <w:txbxContent>
                    <w:p w:rsidR="00792760" w:rsidRPr="00FC284E" w:rsidRDefault="00792760" w:rsidP="00164D3D">
                      <w:pPr>
                        <w:rPr>
                          <w:sz w:val="18"/>
                          <w:szCs w:val="18"/>
                        </w:rPr>
                      </w:pPr>
                      <w:r w:rsidRPr="00FC284E">
                        <w:rPr>
                          <w:sz w:val="18"/>
                          <w:szCs w:val="18"/>
                        </w:rPr>
                        <w:t>отработавшие газы двигателя</w:t>
                      </w:r>
                    </w:p>
                  </w:txbxContent>
                </v:textbox>
              </v:shape>
            </w:pict>
          </mc:Fallback>
        </mc:AlternateContent>
      </w:r>
      <w:r w:rsidR="00164D3D" w:rsidRPr="00F97FBC">
        <w:rPr>
          <w:rFonts w:eastAsia="Calibri"/>
          <w:noProof/>
          <w:sz w:val="24"/>
          <w:lang w:eastAsia="ru-RU"/>
        </w:rPr>
        <w:drawing>
          <wp:inline distT="0" distB="0" distL="0" distR="0" wp14:anchorId="0FF31663" wp14:editId="7BAE8C15">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rsidR="00164D3D" w:rsidRPr="00F97FBC" w:rsidRDefault="00164D3D" w:rsidP="0019066E">
      <w:pPr>
        <w:spacing w:after="120"/>
        <w:ind w:left="2268" w:right="992" w:hanging="1134"/>
        <w:jc w:val="both"/>
        <w:rPr>
          <w:rFonts w:eastAsia="Calibri"/>
        </w:rPr>
      </w:pPr>
      <w:r w:rsidRPr="00F97FBC">
        <w:rPr>
          <w:rFonts w:eastAsia="Calibri"/>
        </w:rPr>
        <w:t>A.1.2.1.4.1</w:t>
      </w:r>
      <w:r w:rsidRPr="00F97FBC">
        <w:rPr>
          <w:rFonts w:eastAsia="Calibri"/>
        </w:rPr>
        <w:tab/>
      </w:r>
      <w:r w:rsidRPr="00F97FBC">
        <w:t>Описание системы отбора проб</w:t>
      </w:r>
    </w:p>
    <w:p w:rsidR="00164D3D" w:rsidRPr="00F97FBC" w:rsidRDefault="00164D3D" w:rsidP="0019066E">
      <w:pPr>
        <w:spacing w:after="120"/>
        <w:ind w:left="2268" w:right="1133"/>
        <w:jc w:val="both"/>
        <w:rPr>
          <w:rFonts w:eastAsia="Calibri"/>
        </w:rPr>
      </w:pPr>
      <w:r w:rsidRPr="00F97FBC">
        <w:t>Система отбора проб частиц состоит из пробоотборника с наконечником или пробоотборного зонда для отбора проб частиц в системе разбавления,</w:t>
      </w:r>
      <w:r>
        <w:t xml:space="preserve"> отводящего патрубка частиц (РТL</w:t>
      </w:r>
      <w:r w:rsidRPr="00F97FBC">
        <w:t>), предварительного сепаратора частиц (PCF) и отделителя летучих частиц (VPR), установленного перед блоком измерения количественной концентрации частиц (PNC). VPR включает в себя устройства для разбавления пробы (разбавители частиц: PND</w:t>
      </w:r>
      <w:r w:rsidRPr="00F97FBC">
        <w:rPr>
          <w:vertAlign w:val="subscript"/>
        </w:rPr>
        <w:t>1</w:t>
      </w:r>
      <w:r w:rsidRPr="00F97FBC">
        <w:t xml:space="preserve"> и PND</w:t>
      </w:r>
      <w:r w:rsidRPr="00F97FBC">
        <w:rPr>
          <w:vertAlign w:val="subscript"/>
        </w:rPr>
        <w:t>2</w:t>
      </w:r>
      <w:r w:rsidRPr="00F97FBC">
        <w:t>) и испарения частиц (испарительный патрубок, ЕТ). Место для пробоотборника или пробоотборного зонда для отбора проб из испытательного газового потока определяется в смесительном канале таким образом, чтобы репрезентативные пробы потока газов отбирались из однородной смеси разбавителя/</w:t>
      </w:r>
      <w:r w:rsidR="00FC284E">
        <w:br/>
      </w:r>
      <w:r w:rsidRPr="00F97FBC">
        <w:lastRenderedPageBreak/>
        <w:t>отработавшего газа. Время нахождения пробы в системе и время срабатывания счетчика PNC в общей сложности не должно превышать 20 секунд.</w:t>
      </w:r>
    </w:p>
    <w:p w:rsidR="00164D3D" w:rsidRPr="00F97FBC" w:rsidRDefault="00164D3D" w:rsidP="0019066E">
      <w:pPr>
        <w:spacing w:after="120"/>
        <w:ind w:left="2268" w:right="991" w:hanging="1134"/>
        <w:jc w:val="both"/>
        <w:rPr>
          <w:rFonts w:eastAsia="Calibri"/>
        </w:rPr>
      </w:pPr>
      <w:r w:rsidRPr="00F97FBC">
        <w:rPr>
          <w:rFonts w:eastAsia="Calibri"/>
        </w:rPr>
        <w:t>A.1.2.1.4.2</w:t>
      </w:r>
      <w:r w:rsidRPr="00F97FBC">
        <w:rPr>
          <w:rFonts w:eastAsia="Calibri"/>
        </w:rPr>
        <w:tab/>
      </w:r>
      <w:r w:rsidRPr="00F97FBC">
        <w:t>Система отвода частиц</w:t>
      </w:r>
    </w:p>
    <w:p w:rsidR="00164D3D" w:rsidRPr="00F97FBC" w:rsidRDefault="00164D3D" w:rsidP="0019066E">
      <w:pPr>
        <w:spacing w:after="120"/>
        <w:ind w:left="2268" w:right="1133"/>
        <w:jc w:val="both"/>
        <w:rPr>
          <w:rFonts w:eastAsia="Calibri"/>
        </w:rPr>
      </w:pPr>
      <w:r w:rsidRPr="00F97FBC">
        <w:t xml:space="preserve">Пробоотборник с наконечником или зонд для отбора проб частиц и отводящий патрубок частиц </w:t>
      </w:r>
      <w:r>
        <w:rPr>
          <w:rFonts w:eastAsia="Calibri"/>
        </w:rPr>
        <w:t>(PTL</w:t>
      </w:r>
      <w:r w:rsidRPr="00F97FBC">
        <w:rPr>
          <w:rFonts w:eastAsia="Calibri"/>
        </w:rPr>
        <w:t xml:space="preserve">) </w:t>
      </w:r>
      <w:r w:rsidRPr="00F97FBC">
        <w:t xml:space="preserve">в совокупности образуют систему отвода частиц </w:t>
      </w:r>
      <w:r w:rsidRPr="00F97FBC">
        <w:rPr>
          <w:rFonts w:eastAsia="Calibri"/>
        </w:rPr>
        <w:t>(PTS)</w:t>
      </w:r>
      <w:r w:rsidRPr="00F97FBC">
        <w:t>. По системе PTS проба подается из смесительного канала на входное отверстие первого разбавителя частиц. PTS должна отвечать нижеследующим требованиям.</w:t>
      </w:r>
    </w:p>
    <w:p w:rsidR="00164D3D" w:rsidRPr="00F97FBC" w:rsidRDefault="00164D3D" w:rsidP="0019066E">
      <w:pPr>
        <w:spacing w:after="120"/>
        <w:ind w:left="2268" w:right="1133"/>
        <w:jc w:val="both"/>
        <w:rPr>
          <w:rFonts w:eastAsia="Calibri"/>
        </w:rPr>
      </w:pPr>
      <w:r w:rsidRPr="00F97FBC">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F97FBC">
        <w:rPr>
          <w:rFonts w:eastAsia="Calibri"/>
        </w:rPr>
        <w:t xml:space="preserve">9.2.3 </w:t>
      </w:r>
      <w:r w:rsidRPr="00F97FBC">
        <w:t xml:space="preserve">настоящего приложения), пробоотборник устанавливают поблизости от осевой линии смесительного канала на расстоянии, составляющем 10−20 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w:t>
      </w:r>
      <w:r w:rsidR="00C6424F">
        <w:br/>
      </w:r>
      <w:r w:rsidRPr="00F97FBC">
        <w:t xml:space="preserve">канала. Пробоотборник устанавливают в смесительном канале таким </w:t>
      </w:r>
      <w:r w:rsidR="00C6424F">
        <w:br/>
      </w:r>
      <w:r w:rsidRPr="00F97FBC">
        <w:t>образом, чтобы проба отбиралась из однородной смеси разбавителя/</w:t>
      </w:r>
      <w:r w:rsidR="00C6424F">
        <w:br/>
      </w:r>
      <w:r w:rsidRPr="00F97FBC">
        <w:t>отработавшего газа.</w:t>
      </w:r>
    </w:p>
    <w:p w:rsidR="00164D3D" w:rsidRPr="00F97FBC" w:rsidRDefault="00164D3D" w:rsidP="0019066E">
      <w:pPr>
        <w:spacing w:after="120"/>
        <w:ind w:left="2268" w:right="1133"/>
        <w:jc w:val="both"/>
        <w:rPr>
          <w:rFonts w:eastAsia="Calibri"/>
        </w:rPr>
      </w:pPr>
      <w:r w:rsidRPr="00F97FBC">
        <w:t xml:space="preserve">В случае систем частичного разбавления потока, относящихся к типу полного отбора проб (как указано в пункте </w:t>
      </w:r>
      <w:r w:rsidRPr="00F97FBC">
        <w:rPr>
          <w:rFonts w:eastAsia="Calibri"/>
        </w:rPr>
        <w:t xml:space="preserve">9.2.3 </w:t>
      </w:r>
      <w:r w:rsidRPr="00F97FBC">
        <w:t>настоящего приложения), зонд для отбора проб частиц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w:t>
      </w:r>
    </w:p>
    <w:p w:rsidR="00164D3D" w:rsidRPr="00F97FBC" w:rsidRDefault="00164D3D" w:rsidP="0019066E">
      <w:pPr>
        <w:spacing w:after="120"/>
        <w:ind w:left="2268" w:right="1133"/>
        <w:jc w:val="both"/>
        <w:rPr>
          <w:rFonts w:eastAsia="Calibri"/>
        </w:rPr>
      </w:pPr>
      <w:r w:rsidRPr="00F97FBC">
        <w:t xml:space="preserve">Проба газа, отбираемая с помощью </w:t>
      </w:r>
      <w:r w:rsidRPr="00F97FBC">
        <w:rPr>
          <w:lang w:val="en-US"/>
        </w:rPr>
        <w:t>PTS</w:t>
      </w:r>
      <w:r w:rsidRPr="00F97FBC">
        <w:t>, должна отвечать нижеследующим требованиям.</w:t>
      </w:r>
    </w:p>
    <w:p w:rsidR="00164D3D" w:rsidRPr="00F97FBC" w:rsidRDefault="00164D3D" w:rsidP="0019066E">
      <w:pPr>
        <w:spacing w:after="120"/>
        <w:ind w:left="2268" w:right="1133"/>
        <w:jc w:val="both"/>
        <w:rPr>
          <w:rFonts w:eastAsia="Calibri"/>
        </w:rPr>
      </w:pPr>
      <w:r w:rsidRPr="00F97FBC">
        <w:t>Ее число Рейнольдса (</w:t>
      </w:r>
      <w:r w:rsidRPr="00F97FBC">
        <w:rPr>
          <w:lang w:val="en-US"/>
        </w:rPr>
        <w:t>Re</w:t>
      </w:r>
      <w:r w:rsidRPr="00F97FBC">
        <w:t>) на потоке должно составлять &lt;1 700</w:t>
      </w:r>
      <w:r w:rsidRPr="00F97FBC">
        <w:rPr>
          <w:rFonts w:eastAsia="Calibri"/>
        </w:rPr>
        <w:t>.</w:t>
      </w:r>
    </w:p>
    <w:p w:rsidR="00164D3D" w:rsidRPr="00F97FBC" w:rsidRDefault="00164D3D" w:rsidP="0019066E">
      <w:pPr>
        <w:spacing w:after="120"/>
        <w:ind w:left="2268" w:right="1133"/>
        <w:jc w:val="both"/>
        <w:rPr>
          <w:rFonts w:eastAsia="Calibri"/>
        </w:rPr>
      </w:pPr>
      <w:r w:rsidRPr="00F97FBC">
        <w:rPr>
          <w:rFonts w:eastAsia="Calibri"/>
        </w:rPr>
        <w:tab/>
      </w:r>
      <w:r w:rsidRPr="00F97FBC">
        <w:t>Время нахождения пробы в РТ</w:t>
      </w:r>
      <w:r w:rsidRPr="00F97FBC">
        <w:rPr>
          <w:lang w:val="en-US"/>
        </w:rPr>
        <w:t>S</w:t>
      </w:r>
      <w:r w:rsidRPr="00F97FBC">
        <w:t xml:space="preserve"> должно составлять ≤3 секунды.</w:t>
      </w:r>
    </w:p>
    <w:p w:rsidR="00164D3D" w:rsidRPr="00F97FBC" w:rsidRDefault="00164D3D" w:rsidP="0019066E">
      <w:pPr>
        <w:spacing w:after="120"/>
        <w:ind w:left="2268" w:right="1133"/>
        <w:jc w:val="both"/>
        <w:rPr>
          <w:rFonts w:eastAsia="Calibri"/>
        </w:rPr>
      </w:pPr>
      <w:r w:rsidRPr="00F97FBC">
        <w:t xml:space="preserve">Для целей отбора проб приемлемой будет считаться любая иная конфигурация системы </w:t>
      </w:r>
      <w:r w:rsidRPr="00F97FBC">
        <w:rPr>
          <w:lang w:val="en-US"/>
        </w:rPr>
        <w:t>PTS</w:t>
      </w:r>
      <w:r w:rsidRPr="00F97FBC">
        <w:t>, обеспечивающая эквивалентное проникновение обладающих электрической подвижностью частиц диаметром 30 нм.</w:t>
      </w:r>
    </w:p>
    <w:p w:rsidR="00164D3D" w:rsidRPr="00F97FBC" w:rsidRDefault="00164D3D" w:rsidP="0019066E">
      <w:pPr>
        <w:spacing w:after="120"/>
        <w:ind w:left="2268" w:right="1133"/>
        <w:jc w:val="both"/>
        <w:rPr>
          <w:rFonts w:eastAsia="Calibri"/>
        </w:rPr>
      </w:pPr>
      <w:r w:rsidRPr="00F97FBC">
        <w:t xml:space="preserve">Выпускной патрубок (ОТ), по которому проба разбавленных газов подается из </w:t>
      </w:r>
      <w:r w:rsidRPr="00F97FBC">
        <w:rPr>
          <w:lang w:val="en-US"/>
        </w:rPr>
        <w:t>VPR</w:t>
      </w:r>
      <w:r w:rsidRPr="00F97FBC">
        <w:t xml:space="preserve"> на вход </w:t>
      </w:r>
      <w:r w:rsidRPr="00F97FBC">
        <w:rPr>
          <w:lang w:val="en-US"/>
        </w:rPr>
        <w:t>PNC</w:t>
      </w:r>
      <w:r w:rsidRPr="00F97FBC">
        <w:t>, должен отвечать нижеследующим требованиям</w:t>
      </w:r>
      <w:r w:rsidRPr="00F97FBC">
        <w:rPr>
          <w:rFonts w:eastAsia="Calibri"/>
        </w:rPr>
        <w:t>:</w:t>
      </w:r>
    </w:p>
    <w:p w:rsidR="00164D3D" w:rsidRPr="00F97FBC" w:rsidRDefault="00164D3D" w:rsidP="0019066E">
      <w:pPr>
        <w:spacing w:after="120"/>
        <w:ind w:left="2268" w:right="1133"/>
        <w:jc w:val="both"/>
        <w:rPr>
          <w:rFonts w:eastAsia="Calibri"/>
        </w:rPr>
      </w:pPr>
      <w:r w:rsidRPr="00F97FBC">
        <w:rPr>
          <w:rFonts w:eastAsia="Calibri"/>
        </w:rPr>
        <w:tab/>
      </w:r>
      <w:r w:rsidRPr="00F97FBC">
        <w:t>его внутренний диаметр должен составлять ≥4 мм</w:t>
      </w:r>
      <w:r w:rsidRPr="00F97FBC">
        <w:rPr>
          <w:rFonts w:eastAsia="Calibri"/>
        </w:rPr>
        <w:t>;</w:t>
      </w:r>
    </w:p>
    <w:p w:rsidR="00164D3D" w:rsidRPr="00F97FBC" w:rsidRDefault="00164D3D" w:rsidP="0019066E">
      <w:pPr>
        <w:spacing w:after="120"/>
        <w:ind w:left="2268" w:right="1134"/>
        <w:jc w:val="both"/>
        <w:rPr>
          <w:rFonts w:eastAsia="Calibri"/>
        </w:rPr>
      </w:pPr>
      <w:r w:rsidRPr="00F97FBC">
        <w:t xml:space="preserve">время прохождения пробы газа через ОТ должно составлять </w:t>
      </w:r>
      <w:r w:rsidRPr="00F97FBC">
        <w:sym w:font="Symbol" w:char="F0A3"/>
      </w:r>
      <w:r w:rsidRPr="00F97FBC">
        <w:t>0,8 секунды.</w:t>
      </w:r>
    </w:p>
    <w:p w:rsidR="00164D3D" w:rsidRPr="00F97FBC" w:rsidRDefault="00164D3D" w:rsidP="0019066E">
      <w:pPr>
        <w:spacing w:after="120"/>
        <w:ind w:left="2268" w:right="1133"/>
        <w:jc w:val="both"/>
        <w:rPr>
          <w:rFonts w:eastAsia="Calibri"/>
        </w:rPr>
      </w:pPr>
      <w:r w:rsidRPr="00F97FBC">
        <w:rPr>
          <w:rFonts w:eastAsia="Calibri"/>
        </w:rPr>
        <w:tab/>
      </w:r>
      <w:r w:rsidRPr="00F97FBC">
        <w:t>Для целей отбора проб приемлемой будет считаться любая иная конфигурация ОТ, обеспечивающая эквивалентное проникновение обладающих электрической подвижностью частиц диаметром 30 нм</w:t>
      </w:r>
      <w:r w:rsidRPr="00F97FBC">
        <w:rPr>
          <w:rFonts w:eastAsia="Calibri"/>
        </w:rPr>
        <w:t>.</w:t>
      </w:r>
    </w:p>
    <w:p w:rsidR="00164D3D" w:rsidRPr="00F97FBC" w:rsidRDefault="00164D3D" w:rsidP="0019066E">
      <w:pPr>
        <w:spacing w:after="120"/>
        <w:ind w:left="2268" w:right="1133" w:hanging="1134"/>
        <w:jc w:val="both"/>
        <w:rPr>
          <w:rFonts w:eastAsia="Calibri"/>
        </w:rPr>
      </w:pPr>
      <w:r w:rsidRPr="00F97FBC">
        <w:rPr>
          <w:rFonts w:eastAsia="Calibri"/>
        </w:rPr>
        <w:t>A.1.2.1.4.3</w:t>
      </w:r>
      <w:r w:rsidRPr="00F97FBC">
        <w:rPr>
          <w:rFonts w:eastAsia="Calibri"/>
        </w:rPr>
        <w:tab/>
      </w:r>
      <w:r w:rsidRPr="00F97FBC">
        <w:t>Предварительный сепаратор частиц</w:t>
      </w:r>
    </w:p>
    <w:p w:rsidR="00164D3D" w:rsidRPr="00F97FBC" w:rsidRDefault="00164D3D" w:rsidP="0019066E">
      <w:pPr>
        <w:spacing w:after="120"/>
        <w:ind w:left="2268" w:right="1133"/>
        <w:jc w:val="both"/>
        <w:rPr>
          <w:rFonts w:eastAsia="Calibri"/>
        </w:rPr>
      </w:pPr>
      <w:r w:rsidRPr="00F97FBC">
        <w:t xml:space="preserve">Перед </w:t>
      </w:r>
      <w:r w:rsidRPr="00F97FBC">
        <w:rPr>
          <w:lang w:val="en-US"/>
        </w:rPr>
        <w:t>VPR</w:t>
      </w:r>
      <w:r w:rsidRPr="00F97FBC">
        <w:t xml:space="preserve"> устанавливают рекомендуемый предварительный сепаратор частиц, обеспечивающий 50-процентный уровень эффективности отделения частиц диаметром 2,5−10 мкм при объемном расходе потока, выбранном для целей измерения количества частиц в выбросах. При указанном выше объемном расходе на выход предварительного сепаратора должны поступать, по крайней мере, 99% (по массе) </w:t>
      </w:r>
      <w:r w:rsidRPr="00F97FBC">
        <w:lastRenderedPageBreak/>
        <w:t>пропускаемых через него частиц размером 1 мкм. В случае систем частичного разбавления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 предварительного сепаратора. В 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взвешенных частиц.</w:t>
      </w:r>
    </w:p>
    <w:p w:rsidR="00164D3D" w:rsidRPr="00F97FBC" w:rsidRDefault="00164D3D" w:rsidP="0019066E">
      <w:pPr>
        <w:spacing w:after="120"/>
        <w:ind w:left="2268" w:right="1133" w:hanging="1134"/>
        <w:jc w:val="both"/>
        <w:rPr>
          <w:rFonts w:eastAsia="Calibri"/>
        </w:rPr>
      </w:pPr>
      <w:r w:rsidRPr="00F97FBC">
        <w:rPr>
          <w:rFonts w:eastAsia="Calibri"/>
        </w:rPr>
        <w:t>A.1.2.1.4.4</w:t>
      </w:r>
      <w:r w:rsidRPr="00F97FBC">
        <w:rPr>
          <w:rFonts w:eastAsia="Calibri"/>
        </w:rPr>
        <w:tab/>
      </w:r>
      <w:r w:rsidRPr="00F97FBC">
        <w:t>Отделитель летучих частиц</w:t>
      </w:r>
      <w:r w:rsidRPr="00F97FBC">
        <w:rPr>
          <w:rFonts w:eastAsia="Calibri"/>
        </w:rPr>
        <w:t xml:space="preserve"> (VPR)</w:t>
      </w:r>
    </w:p>
    <w:p w:rsidR="00164D3D" w:rsidRPr="00F97FBC" w:rsidRDefault="00164D3D" w:rsidP="0019066E">
      <w:pPr>
        <w:spacing w:after="120"/>
        <w:ind w:left="2268" w:right="1133"/>
        <w:jc w:val="both"/>
        <w:rPr>
          <w:rFonts w:eastAsia="Calibri"/>
        </w:rPr>
      </w:pPr>
      <w:r w:rsidRPr="00F97FBC">
        <w:rPr>
          <w:lang w:val="en-US"/>
        </w:rPr>
        <w:t>VPR</w:t>
      </w:r>
      <w:r w:rsidRPr="00F97FBC">
        <w:t xml:space="preserve"> состоит из первого разбавителя частиц (</w:t>
      </w:r>
      <w:r w:rsidRPr="00F97FBC">
        <w:rPr>
          <w:lang w:val="en-US"/>
        </w:rPr>
        <w:t>PND</w:t>
      </w:r>
      <w:r w:rsidRPr="00F97FBC">
        <w:rPr>
          <w:vertAlign w:val="subscript"/>
        </w:rPr>
        <w:t>1</w:t>
      </w:r>
      <w:r w:rsidRPr="00F97FBC">
        <w:t>), испарительного патрубка и второго разбавителя частиц (</w:t>
      </w:r>
      <w:r w:rsidRPr="00F97FBC">
        <w:rPr>
          <w:lang w:val="en-US"/>
        </w:rPr>
        <w:t>PND</w:t>
      </w:r>
      <w:r w:rsidRPr="00F97FBC">
        <w:rPr>
          <w:vertAlign w:val="subscript"/>
        </w:rPr>
        <w:t>2</w:t>
      </w:r>
      <w:r w:rsidRPr="00F97FBC">
        <w:t xml:space="preserve">), подсоединяемых последовательно. Функция разбавления имеет целью снизить количественную концентрацию пробы, поступающей в блок измерения концентрации частиц, до уровня, который ниже верхнего предела измерения в каждом отдельном режиме работы </w:t>
      </w:r>
      <w:r w:rsidRPr="00F97FBC">
        <w:rPr>
          <w:lang w:val="en-US"/>
        </w:rPr>
        <w:t>PNC</w:t>
      </w:r>
      <w:r w:rsidRPr="00F97FBC">
        <w:t xml:space="preserve">, и предотвратить образование в пробе центров кристаллизации. </w:t>
      </w:r>
      <w:r w:rsidRPr="00F97FBC">
        <w:rPr>
          <w:lang w:val="en-US"/>
        </w:rPr>
        <w:t>VPR</w:t>
      </w:r>
      <w:r w:rsidRPr="00F97FBC">
        <w:t xml:space="preserve"> указывает, являются ли надлежащими значения рабочей температуры </w:t>
      </w:r>
      <w:r w:rsidRPr="00F97FBC">
        <w:rPr>
          <w:lang w:val="en-US"/>
        </w:rPr>
        <w:t>PND</w:t>
      </w:r>
      <w:r w:rsidRPr="00F97FBC">
        <w:rPr>
          <w:vertAlign w:val="subscript"/>
        </w:rPr>
        <w:t>1</w:t>
      </w:r>
      <w:r w:rsidRPr="00F97FBC">
        <w:t xml:space="preserve"> и испарительного патрубка.</w:t>
      </w:r>
    </w:p>
    <w:p w:rsidR="00164D3D" w:rsidRPr="00F97FBC" w:rsidRDefault="00164D3D" w:rsidP="0019066E">
      <w:pPr>
        <w:spacing w:after="120"/>
        <w:ind w:left="2268" w:right="1133"/>
        <w:jc w:val="both"/>
        <w:rPr>
          <w:rFonts w:eastAsia="Calibri"/>
        </w:rPr>
      </w:pPr>
      <w:r w:rsidRPr="00F97FBC">
        <w:rPr>
          <w:lang w:val="en-US"/>
        </w:rPr>
        <w:t>VPR</w:t>
      </w:r>
      <w:r w:rsidRPr="00F97FBC">
        <w:t xml:space="preserve"> должен обеспечивать путем нагревания и понижения </w:t>
      </w:r>
      <w:r w:rsidR="00C6424F">
        <w:br/>
      </w:r>
      <w:r w:rsidRPr="00F97FBC">
        <w:t>парциального давления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испарение частиц тетраконтана размером 30 нм на уровне &gt;99,0% при концентрации на входе ≥10 000 см</w:t>
      </w:r>
      <w:r w:rsidRPr="00F97FBC">
        <w:rPr>
          <w:vertAlign w:val="superscript"/>
        </w:rPr>
        <w:t>–3</w:t>
      </w:r>
      <w:r w:rsidRPr="00F97FBC">
        <w:t>. Он должен также обеспечивать применительно к обладающим электрической подвижностью частицам диаметром 30 нм и</w:t>
      </w:r>
      <w:r w:rsidR="00C6424F">
        <w:t> </w:t>
      </w:r>
      <w:r w:rsidRPr="00F97FBC">
        <w:t>50 нм коэффициент уменьшения концентрации (</w:t>
      </w:r>
      <w:r w:rsidRPr="00F97FBC">
        <w:rPr>
          <w:i/>
          <w:lang w:val="en-US"/>
        </w:rPr>
        <w:t>f</w:t>
      </w:r>
      <w:r w:rsidRPr="00F97FBC">
        <w:rPr>
          <w:i/>
          <w:vertAlign w:val="subscript"/>
          <w:lang w:val="en-US"/>
        </w:rPr>
        <w:t>r</w:t>
      </w:r>
      <w:r w:rsidRPr="00F97FBC">
        <w:t xml:space="preserve">), который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F97FBC">
        <w:rPr>
          <w:lang w:val="en-US"/>
        </w:rPr>
        <w:t>VPR</w:t>
      </w:r>
      <w:r w:rsidRPr="00F97FBC">
        <w:t>.</w:t>
      </w:r>
    </w:p>
    <w:p w:rsidR="00164D3D" w:rsidRPr="00F97FBC" w:rsidRDefault="00164D3D" w:rsidP="0019066E">
      <w:pPr>
        <w:spacing w:after="120"/>
        <w:ind w:left="2268" w:right="1133" w:hanging="1134"/>
        <w:jc w:val="both"/>
        <w:rPr>
          <w:rFonts w:eastAsia="Calibri"/>
        </w:rPr>
      </w:pPr>
      <w:r w:rsidRPr="00F97FBC">
        <w:rPr>
          <w:rFonts w:eastAsia="Calibri"/>
        </w:rPr>
        <w:t>A.1.2.1.4.4.1</w:t>
      </w:r>
      <w:r w:rsidRPr="00F97FBC">
        <w:rPr>
          <w:rFonts w:eastAsia="Calibri"/>
        </w:rPr>
        <w:tab/>
      </w:r>
      <w:r w:rsidRPr="00F97FBC">
        <w:t>Первый разбавитель частиц</w:t>
      </w:r>
      <w:r w:rsidRPr="00F97FBC">
        <w:rPr>
          <w:rFonts w:eastAsia="Calibri"/>
        </w:rPr>
        <w:t xml:space="preserve"> (PND</w:t>
      </w:r>
      <w:r w:rsidRPr="00F97FBC">
        <w:rPr>
          <w:rFonts w:eastAsia="Calibri"/>
          <w:vertAlign w:val="subscript"/>
        </w:rPr>
        <w:t>1</w:t>
      </w:r>
      <w:r w:rsidRPr="00F97FBC">
        <w:rPr>
          <w:rFonts w:eastAsia="Calibri"/>
        </w:rPr>
        <w:t>)</w:t>
      </w:r>
    </w:p>
    <w:p w:rsidR="00164D3D" w:rsidRPr="00F97FBC" w:rsidRDefault="00164D3D" w:rsidP="0019066E">
      <w:pPr>
        <w:widowControl w:val="0"/>
        <w:adjustRightInd w:val="0"/>
        <w:spacing w:after="120"/>
        <w:ind w:left="2268" w:right="1133"/>
        <w:jc w:val="both"/>
        <w:textAlignment w:val="baseline"/>
      </w:pPr>
      <w:r w:rsidRPr="00F97FBC">
        <w:t xml:space="preserve">Конструкция первого устройства для разбавления частиц специально приспособлена для разбавления частиц в высокой концентрации и функционирования при температуре (стенок) 423 K – 673 K (150 °C – 400 °C). Заданное значение температуры стенок должно поддерживаться на уровне постоянных значений номинальной рабочей температуры в пределах этого диапазона с допуском ±10 °C и не должно превышать температуру стенок патрубка ET (пункт A.1.2.1.4.4.2). Разбавляющий воздух, пропускаемый через фильтр HEPA, подается в разбавитель, который должен быть в состоянии обеспечивать </w:t>
      </w:r>
      <w:r w:rsidRPr="00F97FBC">
        <w:br/>
        <w:t>10−200-кратный коэффициент разбавления.</w:t>
      </w:r>
    </w:p>
    <w:p w:rsidR="00164D3D" w:rsidRPr="00F97FBC" w:rsidRDefault="00164D3D" w:rsidP="0019066E">
      <w:pPr>
        <w:spacing w:after="120"/>
        <w:ind w:left="2268" w:right="1133" w:hanging="1134"/>
        <w:jc w:val="both"/>
        <w:rPr>
          <w:rFonts w:eastAsia="Calibri"/>
        </w:rPr>
      </w:pPr>
      <w:r w:rsidRPr="00F97FBC">
        <w:rPr>
          <w:rFonts w:eastAsia="Calibri"/>
        </w:rPr>
        <w:t>A.1.2.1.4.4.2</w:t>
      </w:r>
      <w:r w:rsidRPr="00F97FBC">
        <w:rPr>
          <w:rFonts w:eastAsia="Calibri"/>
        </w:rPr>
        <w:tab/>
      </w:r>
      <w:r w:rsidRPr="00F97FBC">
        <w:t>Испарительный патрубок</w:t>
      </w:r>
      <w:r w:rsidRPr="00F97FBC">
        <w:rPr>
          <w:rFonts w:eastAsia="Calibri"/>
        </w:rPr>
        <w:t xml:space="preserve"> (ET)</w:t>
      </w:r>
    </w:p>
    <w:p w:rsidR="00164D3D" w:rsidRPr="00F97FBC" w:rsidRDefault="00164D3D" w:rsidP="0019066E">
      <w:pPr>
        <w:widowControl w:val="0"/>
        <w:adjustRightInd w:val="0"/>
        <w:spacing w:after="120"/>
        <w:ind w:left="2268" w:right="1133"/>
        <w:jc w:val="both"/>
        <w:textAlignment w:val="baseline"/>
      </w:pPr>
      <w:r w:rsidRPr="00F97FBC">
        <w:t>По всей длине патрубка ET обеспечивают контролируемую температуру стенок, которая должна быть не ниже данного параметра для первого разбавителя частиц, при поддержании температуры стенок на фиксированном уровне номинального рабочего значения в пределах от</w:t>
      </w:r>
      <w:r w:rsidR="00C6424F">
        <w:t> </w:t>
      </w:r>
      <w:r w:rsidRPr="00F97FBC">
        <w:t>573 K (300 °C) до 673 K (400 °C) с допуском ±10 К.</w:t>
      </w:r>
    </w:p>
    <w:p w:rsidR="00164D3D" w:rsidRPr="00F97FBC" w:rsidRDefault="00164D3D" w:rsidP="0019066E">
      <w:pPr>
        <w:spacing w:after="120"/>
        <w:ind w:left="2268" w:right="1133" w:hanging="1134"/>
        <w:jc w:val="both"/>
        <w:rPr>
          <w:rFonts w:eastAsia="Calibri"/>
        </w:rPr>
      </w:pPr>
      <w:r w:rsidRPr="00F97FBC">
        <w:rPr>
          <w:rFonts w:eastAsia="Calibri"/>
          <w:lang w:val="en-US"/>
        </w:rPr>
        <w:t>A</w:t>
      </w:r>
      <w:r w:rsidRPr="00F97FBC">
        <w:rPr>
          <w:rFonts w:eastAsia="Calibri"/>
        </w:rPr>
        <w:t>.1.2.1.4.4.3</w:t>
      </w:r>
      <w:r w:rsidRPr="00F97FBC">
        <w:rPr>
          <w:rFonts w:eastAsia="Calibri"/>
        </w:rPr>
        <w:tab/>
      </w:r>
      <w:r w:rsidRPr="00F97FBC">
        <w:t>Второй разбавитель частиц</w:t>
      </w:r>
      <w:r w:rsidRPr="00F97FBC">
        <w:rPr>
          <w:rFonts w:eastAsia="Calibri"/>
        </w:rPr>
        <w:t xml:space="preserve"> (</w:t>
      </w:r>
      <w:r w:rsidRPr="00F97FBC">
        <w:rPr>
          <w:rFonts w:eastAsia="Calibri"/>
          <w:lang w:val="en-US"/>
        </w:rPr>
        <w:t>PND</w:t>
      </w:r>
      <w:r w:rsidRPr="00F97FBC">
        <w:rPr>
          <w:rFonts w:eastAsia="Calibri"/>
          <w:vertAlign w:val="subscript"/>
        </w:rPr>
        <w:t>2</w:t>
      </w:r>
      <w:r w:rsidRPr="00F97FBC">
        <w:rPr>
          <w:rFonts w:eastAsia="Calibri"/>
        </w:rPr>
        <w:t>)</w:t>
      </w:r>
    </w:p>
    <w:p w:rsidR="00164D3D" w:rsidRPr="00F97FBC" w:rsidRDefault="00164D3D" w:rsidP="0019066E">
      <w:pPr>
        <w:widowControl w:val="0"/>
        <w:adjustRightInd w:val="0"/>
        <w:spacing w:after="120"/>
        <w:ind w:left="2268" w:right="1133"/>
        <w:jc w:val="both"/>
        <w:textAlignment w:val="baseline"/>
      </w:pPr>
      <w:r w:rsidRPr="00F97FBC">
        <w:t xml:space="preserve">Конструкция </w:t>
      </w:r>
      <w:r w:rsidRPr="00F97FBC">
        <w:rPr>
          <w:lang w:val="en-US"/>
        </w:rPr>
        <w:t>PND</w:t>
      </w:r>
      <w:r w:rsidRPr="00F97FBC">
        <w:rPr>
          <w:vertAlign w:val="subscript"/>
        </w:rPr>
        <w:t xml:space="preserve">2 </w:t>
      </w:r>
      <w:r w:rsidRPr="00F97FBC">
        <w:t xml:space="preserve">должна быть специально приспособлена для разбавления частиц в высокой концентрации. В разбавитель подается разбавляющий воздух, пропущенный через фильтр НЕРА, и он должен быть в состоянии обеспечивать 10−30-кратный единый коэффициент разбавления. Коэффициент разбавления для </w:t>
      </w:r>
      <w:r w:rsidRPr="00F97FBC">
        <w:rPr>
          <w:lang w:val="en-US"/>
        </w:rPr>
        <w:t>PND</w:t>
      </w:r>
      <w:r w:rsidRPr="00F97FBC">
        <w:rPr>
          <w:vertAlign w:val="subscript"/>
        </w:rPr>
        <w:t>2</w:t>
      </w:r>
      <w:r w:rsidRPr="00F97FBC">
        <w:t xml:space="preserve"> выбирают в диапазоне от 10 до 15 таким образом, чтобы количественная концентрация частиц </w:t>
      </w:r>
      <w:r w:rsidRPr="00F97FBC">
        <w:lastRenderedPageBreak/>
        <w:t xml:space="preserve">на выходе из второго разбавителя была ниже верхнего предела измерения в каждом отдельном режиме работы счетчика </w:t>
      </w:r>
      <w:r w:rsidRPr="00F97FBC">
        <w:rPr>
          <w:lang w:val="en-US"/>
        </w:rPr>
        <w:t>PNC</w:t>
      </w:r>
      <w:r w:rsidRPr="00F97FBC">
        <w:t xml:space="preserve">, а температура газа на входе </w:t>
      </w:r>
      <w:r w:rsidRPr="00F97FBC">
        <w:rPr>
          <w:lang w:val="en-US"/>
        </w:rPr>
        <w:t>PNC</w:t>
      </w:r>
      <w:r w:rsidRPr="00F97FBC">
        <w:t xml:space="preserve"> составляла &lt;308 K (35 °C).</w:t>
      </w:r>
    </w:p>
    <w:p w:rsidR="00164D3D" w:rsidRPr="00F97FBC" w:rsidRDefault="00164D3D" w:rsidP="0019066E">
      <w:pPr>
        <w:spacing w:after="120"/>
        <w:ind w:left="2268" w:right="1134" w:hanging="1134"/>
        <w:jc w:val="both"/>
        <w:rPr>
          <w:rFonts w:eastAsia="Calibri"/>
        </w:rPr>
      </w:pPr>
      <w:r w:rsidRPr="00F97FBC">
        <w:rPr>
          <w:rFonts w:eastAsia="Calibri"/>
        </w:rPr>
        <w:t>A.1.2.1.4.5</w:t>
      </w:r>
      <w:r w:rsidRPr="00F97FBC">
        <w:rPr>
          <w:rFonts w:eastAsia="Calibri"/>
        </w:rPr>
        <w:tab/>
      </w:r>
      <w:r w:rsidRPr="00F97FBC">
        <w:t>Счетчик количества частиц</w:t>
      </w:r>
      <w:r w:rsidRPr="00F97FBC">
        <w:rPr>
          <w:rFonts w:eastAsia="Calibri"/>
        </w:rPr>
        <w:t xml:space="preserve"> (PNC)</w:t>
      </w:r>
    </w:p>
    <w:p w:rsidR="00164D3D" w:rsidRPr="00F97FBC" w:rsidRDefault="00164D3D" w:rsidP="0019066E">
      <w:pPr>
        <w:widowControl w:val="0"/>
        <w:adjustRightInd w:val="0"/>
        <w:spacing w:after="120"/>
        <w:ind w:left="2268" w:right="1134"/>
        <w:jc w:val="both"/>
        <w:textAlignment w:val="baseline"/>
      </w:pPr>
      <w:r w:rsidRPr="00F97FBC">
        <w:rPr>
          <w:lang w:val="en-US"/>
        </w:rPr>
        <w:t>PNC</w:t>
      </w:r>
      <w:r w:rsidRPr="00F97FBC">
        <w:t xml:space="preserve"> должен отвечать требованиям пункта A.1.2.1.3.4.</w:t>
      </w:r>
    </w:p>
    <w:p w:rsidR="00164D3D" w:rsidRPr="00F97FBC" w:rsidRDefault="00164D3D" w:rsidP="0019066E">
      <w:pPr>
        <w:spacing w:after="120"/>
        <w:ind w:left="2268" w:right="1134" w:hanging="1134"/>
        <w:jc w:val="both"/>
        <w:rPr>
          <w:rFonts w:eastAsia="Calibri"/>
        </w:rPr>
      </w:pPr>
      <w:r w:rsidRPr="00F97FBC">
        <w:rPr>
          <w:rFonts w:eastAsia="Calibri"/>
        </w:rPr>
        <w:t>A.1.2.2</w:t>
      </w:r>
      <w:r w:rsidRPr="00F97FBC">
        <w:rPr>
          <w:rFonts w:eastAsia="Calibri"/>
        </w:rPr>
        <w:tab/>
      </w:r>
      <w:r w:rsidRPr="00F97FBC">
        <w:t>Калибровка/подтверждение соответствия системы отбора проб частиц</w:t>
      </w:r>
      <w:r w:rsidRPr="00F97FBC">
        <w:rPr>
          <w:rFonts w:eastAsia="Calibri"/>
          <w:vertAlign w:val="superscript"/>
        </w:rPr>
        <w:footnoteReference w:id="12"/>
      </w:r>
    </w:p>
    <w:p w:rsidR="00164D3D" w:rsidRPr="00F97FBC" w:rsidRDefault="00164D3D" w:rsidP="0019066E">
      <w:pPr>
        <w:spacing w:after="120"/>
        <w:ind w:left="1134" w:right="1134"/>
        <w:jc w:val="both"/>
        <w:rPr>
          <w:rFonts w:eastAsia="Calibri"/>
        </w:rPr>
      </w:pPr>
      <w:r w:rsidRPr="00F97FBC">
        <w:rPr>
          <w:rFonts w:eastAsia="Calibri"/>
        </w:rPr>
        <w:t>A.1.2.2.1</w:t>
      </w:r>
      <w:r w:rsidRPr="00F97FBC">
        <w:rPr>
          <w:rFonts w:eastAsia="Calibri"/>
        </w:rPr>
        <w:tab/>
      </w:r>
      <w:r w:rsidRPr="00F97FBC">
        <w:t>Калибровка счетчика количества частиц</w:t>
      </w:r>
    </w:p>
    <w:p w:rsidR="00164D3D" w:rsidRPr="00F97FBC" w:rsidRDefault="00164D3D" w:rsidP="0019066E">
      <w:pPr>
        <w:spacing w:after="120"/>
        <w:ind w:left="2268" w:right="1134" w:hanging="1134"/>
        <w:jc w:val="both"/>
        <w:rPr>
          <w:rFonts w:eastAsia="Calibri"/>
        </w:rPr>
      </w:pPr>
      <w:r w:rsidRPr="00F97FBC">
        <w:rPr>
          <w:rFonts w:eastAsia="Calibri"/>
        </w:rPr>
        <w:t>A.1.2.2.1.1</w:t>
      </w:r>
      <w:r w:rsidRPr="00F97FBC">
        <w:rPr>
          <w:rFonts w:eastAsia="Calibri"/>
        </w:rPr>
        <w:tab/>
      </w:r>
      <w:r w:rsidRPr="00F97FBC">
        <w:t xml:space="preserve">Техническая служба обеспечивает наличие калибровочного сертификата на счетчик </w:t>
      </w:r>
      <w:r w:rsidRPr="00F97FBC">
        <w:rPr>
          <w:lang w:val="en-US"/>
        </w:rPr>
        <w:t>PNC</w:t>
      </w:r>
      <w:r w:rsidRPr="00F97FBC">
        <w:t>, свидетельствующего о его соответствии применимому стандарту, в сроки, не превышающие 12 месяцев до проведения испытания на выбросы</w:t>
      </w:r>
      <w:r w:rsidRPr="00F97FBC">
        <w:rPr>
          <w:rFonts w:eastAsia="Calibri"/>
        </w:rPr>
        <w:t>.</w:t>
      </w:r>
    </w:p>
    <w:p w:rsidR="00164D3D" w:rsidRPr="00F97FBC" w:rsidRDefault="00164D3D" w:rsidP="0019066E">
      <w:pPr>
        <w:spacing w:after="120"/>
        <w:ind w:left="2268" w:right="1134" w:hanging="1134"/>
        <w:jc w:val="both"/>
        <w:rPr>
          <w:rFonts w:eastAsia="Calibri"/>
        </w:rPr>
      </w:pPr>
      <w:r w:rsidRPr="00F97FBC">
        <w:rPr>
          <w:rFonts w:eastAsia="Calibri"/>
        </w:rPr>
        <w:t>A.1.2.2.1.2</w:t>
      </w:r>
      <w:r w:rsidRPr="00F97FBC">
        <w:rPr>
          <w:rFonts w:eastAsia="Calibri"/>
        </w:rPr>
        <w:tab/>
      </w:r>
      <w:r w:rsidRPr="00F97FBC">
        <w:t xml:space="preserve">Кроме того, после любого капитального ремонта счетчик </w:t>
      </w:r>
      <w:r w:rsidRPr="00F97FBC">
        <w:rPr>
          <w:lang w:val="en-US"/>
        </w:rPr>
        <w:t>PNC</w:t>
      </w:r>
      <w:r w:rsidRPr="00F97FBC">
        <w:t xml:space="preserve"> подвергают повторной калибровке, и на него выдается новый калибровочный сертификат.</w:t>
      </w:r>
    </w:p>
    <w:p w:rsidR="00164D3D" w:rsidRPr="00F97FBC" w:rsidRDefault="00164D3D" w:rsidP="0019066E">
      <w:pPr>
        <w:spacing w:after="120"/>
        <w:ind w:left="2268" w:right="1134" w:hanging="1134"/>
        <w:jc w:val="both"/>
        <w:rPr>
          <w:rFonts w:eastAsia="Calibri"/>
        </w:rPr>
      </w:pPr>
      <w:r w:rsidRPr="00F97FBC">
        <w:rPr>
          <w:rFonts w:eastAsia="Calibri"/>
        </w:rPr>
        <w:t>A.1.2.2.1.3</w:t>
      </w:r>
      <w:r w:rsidRPr="00F97FBC">
        <w:rPr>
          <w:rFonts w:eastAsia="Calibri"/>
        </w:rPr>
        <w:tab/>
      </w:r>
      <w:r w:rsidRPr="00F97FBC">
        <w:t>Калибровку производят в соответствии со стандартными методами калибровки</w:t>
      </w:r>
      <w:r w:rsidRPr="00F97FBC">
        <w:rPr>
          <w:rFonts w:eastAsia="Calibri"/>
        </w:rPr>
        <w:t>:</w:t>
      </w:r>
    </w:p>
    <w:p w:rsidR="00164D3D" w:rsidRPr="00F97FBC" w:rsidRDefault="00164D3D" w:rsidP="0019066E">
      <w:pPr>
        <w:spacing w:after="120"/>
        <w:ind w:left="2835" w:right="1134" w:hanging="567"/>
        <w:jc w:val="both"/>
        <w:rPr>
          <w:rFonts w:eastAsia="Calibri"/>
        </w:rPr>
      </w:pPr>
      <w:r w:rsidRPr="00F97FBC">
        <w:rPr>
          <w:rFonts w:eastAsia="Calibri"/>
        </w:rPr>
        <w:t>a)</w:t>
      </w:r>
      <w:r w:rsidRPr="00F97FBC">
        <w:rPr>
          <w:rFonts w:eastAsia="Calibri"/>
        </w:rPr>
        <w:tab/>
      </w:r>
      <w:r w:rsidRPr="00F97FBC">
        <w:t xml:space="preserve">путем сопоставления чувствительности калибруемого счетчика </w:t>
      </w:r>
      <w:r w:rsidRPr="00F97FBC">
        <w:rPr>
          <w:lang w:val="en-US"/>
        </w:rPr>
        <w:t>PNC</w:t>
      </w:r>
      <w:r w:rsidRPr="00F97FBC">
        <w:t xml:space="preserve"> с чувствительностью калиброванного аэрозольного электрометра при одновременном отборе проб калибровочных частиц, дифференцированных по электростатическому заряду; или</w:t>
      </w:r>
    </w:p>
    <w:p w:rsidR="00164D3D" w:rsidRPr="00F97FBC" w:rsidRDefault="00164D3D" w:rsidP="0019066E">
      <w:pPr>
        <w:spacing w:after="120"/>
        <w:ind w:left="2835" w:right="1134" w:hanging="567"/>
        <w:jc w:val="both"/>
        <w:rPr>
          <w:rFonts w:eastAsia="Calibri"/>
        </w:rPr>
      </w:pPr>
      <w:r w:rsidRPr="00F97FBC">
        <w:rPr>
          <w:rFonts w:eastAsia="Calibri"/>
        </w:rPr>
        <w:t>b)</w:t>
      </w:r>
      <w:r w:rsidRPr="00F97FBC">
        <w:rPr>
          <w:rFonts w:eastAsia="Calibri"/>
        </w:rPr>
        <w:tab/>
      </w:r>
      <w:r w:rsidRPr="00F97FBC">
        <w:t xml:space="preserve">путем сопоставления чувствительности калибруемого счетчика </w:t>
      </w:r>
      <w:r w:rsidRPr="00F97FBC">
        <w:rPr>
          <w:lang w:val="en-US"/>
        </w:rPr>
        <w:t>PNC</w:t>
      </w:r>
      <w:r w:rsidRPr="00F97FBC">
        <w:t xml:space="preserve"> с чувствительностью второго </w:t>
      </w:r>
      <w:r w:rsidRPr="00F97FBC">
        <w:rPr>
          <w:lang w:val="en-US"/>
        </w:rPr>
        <w:t>PNC</w:t>
      </w:r>
      <w:r w:rsidRPr="00F97FBC">
        <w:t>, калиброванного непосредственно указанным выше методом.</w:t>
      </w:r>
    </w:p>
    <w:p w:rsidR="00164D3D" w:rsidRPr="00F97FBC" w:rsidRDefault="00164D3D" w:rsidP="0019066E">
      <w:pPr>
        <w:widowControl w:val="0"/>
        <w:adjustRightInd w:val="0"/>
        <w:spacing w:after="120"/>
        <w:ind w:left="2268" w:right="1134"/>
        <w:jc w:val="both"/>
        <w:textAlignment w:val="baseline"/>
      </w:pPr>
      <w:r w:rsidRPr="00F97FBC">
        <w:t xml:space="preserve">При использовании электрометра калибровку производят минимум по шести точкам, соответствующим стандартным значениям концентрации и распределенным как можно более равномерно по всему диапазону измерения </w:t>
      </w:r>
      <w:r w:rsidRPr="00F97FBC">
        <w:rPr>
          <w:lang w:val="en-US"/>
        </w:rPr>
        <w:t>PNC</w:t>
      </w:r>
      <w:r w:rsidRPr="00F97FBC">
        <w:t xml:space="preserve">.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 </w:t>
      </w:r>
      <w:r w:rsidRPr="00F97FBC">
        <w:rPr>
          <w:lang w:val="en-US"/>
        </w:rPr>
        <w:t>EN</w:t>
      </w:r>
      <w:r w:rsidRPr="00F97FBC">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F97FBC">
        <w:rPr>
          <w:lang w:val="en-US"/>
        </w:rPr>
        <w:t>PNC</w:t>
      </w:r>
      <w:r w:rsidRPr="00F97FBC">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F97FBC">
        <w:rPr>
          <w:lang w:val="en-US"/>
        </w:rPr>
        <w:t>PNC</w:t>
      </w:r>
      <w:r w:rsidRPr="00F97FBC">
        <w:t xml:space="preserve"> признают непригодным. Рассчитывают и регистрируют градиент линейной регрессии обоих наборов данных. К калибруемому счетчику </w:t>
      </w:r>
      <w:r w:rsidRPr="00F97FBC">
        <w:rPr>
          <w:lang w:val="en-US"/>
        </w:rPr>
        <w:t>PNC</w:t>
      </w:r>
      <w:r w:rsidRPr="00F97FBC">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F97FBC">
        <w:rPr>
          <w:lang w:val="en-US"/>
        </w:rPr>
        <w:t>R</w:t>
      </w:r>
      <w:r w:rsidRPr="00F97FBC">
        <w:rPr>
          <w:vertAlign w:val="superscript"/>
        </w:rPr>
        <w:t>2</w:t>
      </w:r>
      <w:r w:rsidRPr="00F97FBC">
        <w:t xml:space="preserve">) применительно к обоим наборам данных и должна составлять не менее 0,97. При расчете как градиента, так и коэффициента </w:t>
      </w:r>
      <w:r w:rsidRPr="00F97FBC">
        <w:rPr>
          <w:lang w:val="en-US"/>
        </w:rPr>
        <w:t>R</w:t>
      </w:r>
      <w:r w:rsidRPr="00F97FBC">
        <w:rPr>
          <w:vertAlign w:val="superscript"/>
        </w:rPr>
        <w:t>2</w:t>
      </w:r>
      <w:r w:rsidRPr="00F97FBC">
        <w:t xml:space="preserve"> линия регрессии должна проходить через точку начала отсчета (значение нулевой концентрации на обоих приборах).</w:t>
      </w:r>
    </w:p>
    <w:p w:rsidR="00164D3D" w:rsidRPr="00F97FBC" w:rsidRDefault="00164D3D" w:rsidP="0019066E">
      <w:pPr>
        <w:widowControl w:val="0"/>
        <w:adjustRightInd w:val="0"/>
        <w:spacing w:after="120"/>
        <w:ind w:left="2268" w:right="1134"/>
        <w:jc w:val="both"/>
        <w:textAlignment w:val="baseline"/>
      </w:pPr>
      <w:r w:rsidRPr="00F97FBC">
        <w:t xml:space="preserve">При использовании эталонного счетчика </w:t>
      </w:r>
      <w:r w:rsidRPr="00F97FBC">
        <w:rPr>
          <w:lang w:val="en-US"/>
        </w:rPr>
        <w:t>PNC</w:t>
      </w:r>
      <w:r w:rsidRPr="00F97FBC">
        <w:t xml:space="preserve"> калибровку производят минимум по шести точкам, соответствующим стандартным значениям концентрации, по всему диапазону измерения </w:t>
      </w:r>
      <w:r w:rsidRPr="00F97FBC">
        <w:rPr>
          <w:lang w:val="en-US"/>
        </w:rPr>
        <w:t>PNC</w:t>
      </w:r>
      <w:r w:rsidRPr="00F97FBC">
        <w:t xml:space="preserve">. Не менее трех точек </w:t>
      </w:r>
      <w:r w:rsidRPr="00F97FBC">
        <w:lastRenderedPageBreak/>
        <w:t>должны соответствовать значениям концентрации ниже 1 000 см</w:t>
      </w:r>
      <w:r w:rsidRPr="00F97FBC">
        <w:rPr>
          <w:vertAlign w:val="superscript"/>
        </w:rPr>
        <w:t>–3</w:t>
      </w:r>
      <w:r w:rsidRPr="00F97FBC">
        <w:t>, а остальные − быть линейно разнесены в диапазоне от 1 000 см</w:t>
      </w:r>
      <w:r w:rsidRPr="00F97FBC">
        <w:rPr>
          <w:vertAlign w:val="superscript"/>
        </w:rPr>
        <w:t>–3</w:t>
      </w:r>
      <w:r w:rsidRPr="00F97FBC">
        <w:t xml:space="preserve"> до верхнего предела измерения в каждом отдельном режиме работы счетчика </w:t>
      </w:r>
      <w:r w:rsidRPr="00F97FBC">
        <w:rPr>
          <w:lang w:val="en-US"/>
        </w:rPr>
        <w:t>PNC</w:t>
      </w:r>
      <w:r w:rsidRPr="00F97FBC">
        <w:t xml:space="preserve">.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 </w:t>
      </w:r>
      <w:r w:rsidRPr="00F97FBC">
        <w:rPr>
          <w:lang w:val="en-US"/>
        </w:rPr>
        <w:t>EN</w:t>
      </w:r>
      <w:r w:rsidRPr="00F97FBC">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F97FBC">
        <w:rPr>
          <w:lang w:val="en-US"/>
        </w:rPr>
        <w:t>PNC</w:t>
      </w:r>
      <w:r w:rsidRPr="00F97FBC">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F97FBC">
        <w:rPr>
          <w:lang w:val="en-US"/>
        </w:rPr>
        <w:t>PNC</w:t>
      </w:r>
      <w:r w:rsidRPr="00F97FBC">
        <w:t xml:space="preserve"> признают непригодным. Рассчитывают и регистрируют градиент линейной регрессии обоих наборов данных. К</w:t>
      </w:r>
      <w:r w:rsidR="00C6424F">
        <w:t> </w:t>
      </w:r>
      <w:r w:rsidRPr="00F97FBC">
        <w:t xml:space="preserve">калибруемому счетчику </w:t>
      </w:r>
      <w:r w:rsidRPr="00F97FBC">
        <w:rPr>
          <w:lang w:val="en-US"/>
        </w:rPr>
        <w:t>PNC</w:t>
      </w:r>
      <w:r w:rsidRPr="00F97FBC">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F97FBC">
        <w:rPr>
          <w:lang w:val="en-US"/>
        </w:rPr>
        <w:t>R</w:t>
      </w:r>
      <w:r w:rsidRPr="00F97FBC">
        <w:rPr>
          <w:vertAlign w:val="superscript"/>
        </w:rPr>
        <w:t>2</w:t>
      </w:r>
      <w:r w:rsidRPr="00F97FBC">
        <w:t xml:space="preserve">) применительно к обоим наборам данных и должна составлять не менее 0,97. При расчете как градиента, так и коэффициента </w:t>
      </w:r>
      <w:r w:rsidRPr="00F97FBC">
        <w:rPr>
          <w:lang w:val="en-US"/>
        </w:rPr>
        <w:t>R</w:t>
      </w:r>
      <w:r w:rsidRPr="00F97FBC">
        <w:rPr>
          <w:vertAlign w:val="superscript"/>
        </w:rPr>
        <w:t>2</w:t>
      </w:r>
      <w:r w:rsidRPr="00F97FBC">
        <w:t xml:space="preserve"> линия регрессии должна проходить через точку начала отсчета (значение нулевой концентрации на обоих приборах).</w:t>
      </w:r>
    </w:p>
    <w:p w:rsidR="00164D3D" w:rsidRPr="00F97FBC" w:rsidRDefault="00164D3D" w:rsidP="0019066E">
      <w:pPr>
        <w:spacing w:after="120"/>
        <w:ind w:left="2268" w:right="1134" w:hanging="1134"/>
        <w:jc w:val="both"/>
        <w:rPr>
          <w:rFonts w:eastAsia="Calibri"/>
        </w:rPr>
      </w:pPr>
      <w:r w:rsidRPr="00F97FBC">
        <w:rPr>
          <w:rFonts w:eastAsia="Calibri"/>
        </w:rPr>
        <w:t>A.1.2.2.1.4</w:t>
      </w:r>
      <w:r w:rsidRPr="00F97FBC">
        <w:rPr>
          <w:rFonts w:eastAsia="Calibri"/>
        </w:rPr>
        <w:tab/>
      </w:r>
      <w:r w:rsidRPr="00F97FBC">
        <w:t xml:space="preserve">Калибровка также предусматривает проверку − с соблюдением требований пункта </w:t>
      </w:r>
      <w:r w:rsidRPr="00F97FBC">
        <w:rPr>
          <w:rFonts w:eastAsia="Calibri"/>
        </w:rPr>
        <w:t>A.1.2.1.3.4.8</w:t>
      </w:r>
      <w:r w:rsidRPr="00F97FBC">
        <w:t xml:space="preserve"> − эффективности обнаружения счетчиком </w:t>
      </w:r>
      <w:r w:rsidRPr="00F97FBC">
        <w:rPr>
          <w:lang w:val="en-US"/>
        </w:rPr>
        <w:t>PNC</w:t>
      </w:r>
      <w:r w:rsidRPr="00F97FBC">
        <w:t xml:space="preserve"> обладающих электрической подвижностью твердых частиц диаметром 23 нм. Проведение проверки эффективности подсчета частиц размером 41 нм не требуется.</w:t>
      </w:r>
    </w:p>
    <w:p w:rsidR="00164D3D" w:rsidRPr="00F97FBC" w:rsidRDefault="00164D3D" w:rsidP="0019066E">
      <w:pPr>
        <w:spacing w:after="120"/>
        <w:ind w:left="1134" w:right="1134"/>
        <w:jc w:val="both"/>
        <w:rPr>
          <w:rFonts w:eastAsia="Calibri"/>
        </w:rPr>
      </w:pPr>
      <w:r w:rsidRPr="00F97FBC">
        <w:rPr>
          <w:rFonts w:eastAsia="Calibri"/>
        </w:rPr>
        <w:t>A.1.2.2.2</w:t>
      </w:r>
      <w:r w:rsidRPr="00F97FBC">
        <w:rPr>
          <w:rFonts w:eastAsia="Calibri"/>
        </w:rPr>
        <w:tab/>
      </w:r>
      <w:r w:rsidRPr="00F97FBC">
        <w:t>Калибровка/подтверждение соответствия отделителя летучих частиц</w:t>
      </w:r>
    </w:p>
    <w:p w:rsidR="00164D3D" w:rsidRPr="00F97FBC" w:rsidRDefault="00164D3D" w:rsidP="0019066E">
      <w:pPr>
        <w:spacing w:after="120"/>
        <w:ind w:left="2268" w:right="1134" w:hanging="1134"/>
        <w:jc w:val="both"/>
        <w:rPr>
          <w:rFonts w:eastAsia="Calibri"/>
        </w:rPr>
      </w:pPr>
      <w:r w:rsidRPr="00F97FBC">
        <w:rPr>
          <w:rFonts w:eastAsia="Calibri"/>
        </w:rPr>
        <w:t>A.1.2.2.2.1</w:t>
      </w:r>
      <w:r w:rsidRPr="00F97FBC">
        <w:rPr>
          <w:rFonts w:eastAsia="Calibri"/>
        </w:rPr>
        <w:tab/>
      </w:r>
      <w:r w:rsidRPr="00F97FBC">
        <w:t xml:space="preserve">Проведение калибровки отделителя </w:t>
      </w:r>
      <w:r w:rsidRPr="00F97FBC">
        <w:rPr>
          <w:lang w:val="en-US"/>
        </w:rPr>
        <w:t>VPR</w:t>
      </w:r>
      <w:r w:rsidRPr="00F97FBC">
        <w:t xml:space="preserve"> при различных коэффициентах уменьшения концентрации и рабочих температурах, рекомендуемых изготовителем устройства, по всему диапазону значений регулировки коэффициента разбавления требуется в случае использования нового прибора и после любого капитального ремонта. Требование относительно периодического подтверждения соответствия отделителя</w:t>
      </w:r>
      <w:r w:rsidR="00C6424F">
        <w:t> </w:t>
      </w:r>
      <w:r w:rsidRPr="00F97FBC">
        <w:rPr>
          <w:lang w:val="en-US"/>
        </w:rPr>
        <w:t>VPR</w:t>
      </w:r>
      <w:r w:rsidRPr="00F97FBC">
        <w:t xml:space="preserve"> при определенном коэффициенте уменьшения концентрации сводится к проверке при единичном значении регулировки, обычно применяемом при замерах на внедорожных подвижных технических средствах, оснащенных дизельным сажевым фильтром. Техническая служба обеспечивает наличие калибровочного сертификата или свидетельства о соответствии отделител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w:t>
      </w:r>
    </w:p>
    <w:p w:rsidR="00164D3D" w:rsidRPr="00F97FBC" w:rsidRDefault="00164D3D" w:rsidP="0019066E">
      <w:pPr>
        <w:widowControl w:val="0"/>
        <w:adjustRightInd w:val="0"/>
        <w:spacing w:after="120"/>
        <w:ind w:left="2268" w:right="1134"/>
        <w:jc w:val="both"/>
        <w:textAlignment w:val="baseline"/>
      </w:pPr>
      <w:r w:rsidRPr="00F97FBC">
        <w:t xml:space="preserve">Параметры отделителя </w:t>
      </w:r>
      <w:r w:rsidRPr="00F97FBC">
        <w:rPr>
          <w:lang w:val="en-US"/>
        </w:rPr>
        <w:t>VPR</w:t>
      </w:r>
      <w:r w:rsidRPr="00F97FBC">
        <w:t xml:space="preserve"> снимаются для коэффициента уменьшения концентрации обладающих электрической подвижностью твердых частиц диаметром 30, 50 и 100 нм. Применительно к обладающим электрической подвижностью частицам диаметром 30</w:t>
      </w:r>
      <w:r w:rsidRPr="00F97FBC">
        <w:rPr>
          <w:lang w:val="en-US"/>
        </w:rPr>
        <w:t> </w:t>
      </w:r>
      <w:r w:rsidRPr="00F97FBC">
        <w:t>нм и 50</w:t>
      </w:r>
      <w:r w:rsidRPr="00F97FBC">
        <w:rPr>
          <w:lang w:val="en-US"/>
        </w:rPr>
        <w:t> </w:t>
      </w:r>
      <w:r w:rsidRPr="00F97FBC">
        <w:t>нм коэффициенты уменьшения концентрации</w:t>
      </w:r>
      <w:r w:rsidRPr="00F97FBC">
        <w:rPr>
          <w:lang w:val="en-US"/>
        </w:rPr>
        <w:t> </w:t>
      </w:r>
      <w:r w:rsidRPr="00F97FBC">
        <w:t>(</w:t>
      </w:r>
      <w:r w:rsidRPr="00F97FBC">
        <w:rPr>
          <w:i/>
          <w:lang w:val="en-US"/>
        </w:rPr>
        <w:t>f</w:t>
      </w:r>
      <w:r w:rsidRPr="00F97FBC">
        <w:rPr>
          <w:i/>
          <w:vertAlign w:val="subscript"/>
          <w:lang w:val="en-US"/>
        </w:rPr>
        <w:t>r</w:t>
      </w:r>
      <w:r w:rsidRPr="00F97FBC">
        <w:rPr>
          <w:i/>
        </w:rPr>
        <w:t>(</w:t>
      </w:r>
      <w:r w:rsidRPr="00F97FBC">
        <w:rPr>
          <w:i/>
          <w:lang w:val="en-US"/>
        </w:rPr>
        <w:t>d</w:t>
      </w:r>
      <w:r w:rsidRPr="00F97FBC">
        <w:rPr>
          <w:i/>
        </w:rPr>
        <w:t>)</w:t>
      </w:r>
      <w:r w:rsidRPr="00F97FBC">
        <w:t>) должны быть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ля целей подтверждения соответствия средний коэффициент уменьшения концентрации должен равняться среднему коэффициенту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f</m:t>
                </m:r>
              </m:e>
              <m:sub>
                <m:r>
                  <w:rPr>
                    <w:rFonts w:ascii="Cambria Math" w:hAnsi="Cambria Math"/>
                  </w:rPr>
                  <m:t>r</m:t>
                </m:r>
              </m:sub>
            </m:sSub>
          </m:e>
        </m:acc>
      </m:oMath>
      <w:r w:rsidRPr="00F97FBC">
        <w:t xml:space="preserve">), определенному при первоначальной калибровке </w:t>
      </w:r>
      <w:r w:rsidRPr="00F97FBC">
        <w:rPr>
          <w:lang w:val="en-US"/>
        </w:rPr>
        <w:t>VPR</w:t>
      </w:r>
      <w:r w:rsidRPr="00F97FBC">
        <w:t>, с допустимым отклонением ±10%.</w:t>
      </w:r>
    </w:p>
    <w:p w:rsidR="00164D3D" w:rsidRPr="00F97FBC" w:rsidRDefault="00164D3D" w:rsidP="0019066E">
      <w:pPr>
        <w:spacing w:after="120"/>
        <w:ind w:left="2268" w:right="1134" w:hanging="1134"/>
        <w:jc w:val="both"/>
        <w:rPr>
          <w:rFonts w:eastAsia="Calibri"/>
        </w:rPr>
      </w:pPr>
      <w:r w:rsidRPr="00F97FBC">
        <w:rPr>
          <w:rFonts w:eastAsia="Calibri"/>
        </w:rPr>
        <w:lastRenderedPageBreak/>
        <w:t>A.1.2.2.2.2</w:t>
      </w:r>
      <w:r w:rsidRPr="00F97FBC">
        <w:rPr>
          <w:rFonts w:eastAsia="Calibri"/>
        </w:rPr>
        <w:tab/>
      </w:r>
      <w:r w:rsidRPr="00F97FBC">
        <w:t>Используемый для этих замеров испытательный аэрозоль состоит из обладающих электрической подвижностью твердых частиц диаметром 30, 50 и 100 нм при минимальной концентрации в 5 000 част</w:t>
      </w:r>
      <w:r w:rsidRPr="00723B1E">
        <w:t>иц на см</w:t>
      </w:r>
      <w:r w:rsidRPr="00723B1E">
        <w:rPr>
          <w:vertAlign w:val="superscript"/>
        </w:rPr>
        <w:t>–3</w:t>
      </w:r>
      <w:r w:rsidRPr="00723B1E">
        <w:t xml:space="preserve"> на</w:t>
      </w:r>
      <w:r w:rsidRPr="00F97FBC">
        <w:t xml:space="preserve"> входном отверстии </w:t>
      </w:r>
      <w:r w:rsidRPr="00F97FBC">
        <w:rPr>
          <w:lang w:val="en-US"/>
        </w:rPr>
        <w:t>VPR</w:t>
      </w:r>
      <w:r w:rsidRPr="00F97FBC">
        <w:t>. Значения концентрации частиц измеряют перед элементами системы и за ними.</w:t>
      </w:r>
    </w:p>
    <w:p w:rsidR="00164D3D" w:rsidRPr="00F97FBC" w:rsidRDefault="00164D3D" w:rsidP="0019066E">
      <w:pPr>
        <w:widowControl w:val="0"/>
        <w:adjustRightInd w:val="0"/>
        <w:spacing w:after="120"/>
        <w:ind w:left="2268" w:right="1134"/>
        <w:jc w:val="both"/>
        <w:textAlignment w:val="baseline"/>
      </w:pPr>
      <w:r w:rsidRPr="00F97FBC">
        <w:t>Коэффициент уменьшения концентрации для частиц каждого размера (</w:t>
      </w:r>
      <w:r w:rsidRPr="00F97FBC">
        <w:rPr>
          <w:i/>
        </w:rPr>
        <w:t>f</w:t>
      </w:r>
      <w:r w:rsidRPr="00F97FBC">
        <w:rPr>
          <w:i/>
          <w:vertAlign w:val="subscript"/>
        </w:rPr>
        <w:t>r</w:t>
      </w:r>
      <w:r w:rsidRPr="00F97FBC">
        <w:t>(</w:t>
      </w:r>
      <w:r w:rsidRPr="00F97FBC">
        <w:rPr>
          <w:i/>
        </w:rPr>
        <w:t>d</w:t>
      </w:r>
      <w:r w:rsidRPr="00F97FBC">
        <w:rPr>
          <w:i/>
          <w:vertAlign w:val="subscript"/>
        </w:rPr>
        <w:t>i</w:t>
      </w:r>
      <w:r w:rsidRPr="00F97FBC">
        <w:t>)) рассчитывают при помощи уравнения (A.4-32):</w:t>
      </w:r>
    </w:p>
    <w:p w:rsidR="00164D3D" w:rsidRPr="00F97FBC" w:rsidRDefault="00164D3D" w:rsidP="00164D3D">
      <w:pPr>
        <w:widowControl w:val="0"/>
        <w:adjustRightInd w:val="0"/>
        <w:spacing w:before="120" w:after="120" w:line="360" w:lineRule="atLeast"/>
        <w:ind w:left="2268" w:right="1133"/>
        <w:jc w:val="right"/>
        <w:textAlignment w:val="baseline"/>
      </w:pPr>
      <w:r w:rsidRPr="00F97FBC">
        <w:tab/>
      </w:r>
      <w:r w:rsidRPr="00F97FBC">
        <w:rPr>
          <w:noProof/>
          <w:lang w:eastAsia="ru-RU"/>
        </w:rPr>
        <w:drawing>
          <wp:inline distT="0" distB="0" distL="0" distR="0" wp14:anchorId="724103B4" wp14:editId="4337F6D1">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F97FBC">
        <w:tab/>
      </w:r>
      <w:r w:rsidRPr="00F97FBC">
        <w:tab/>
      </w:r>
      <w:r w:rsidRPr="00F97FBC">
        <w:tab/>
      </w:r>
      <w:r w:rsidRPr="00F97FBC">
        <w:tab/>
      </w:r>
      <w:r w:rsidRPr="00F97FBC">
        <w:tab/>
      </w:r>
      <w:r w:rsidRPr="00F97FBC">
        <w:tab/>
      </w:r>
      <w:r w:rsidRPr="00F97FBC">
        <w:tab/>
        <w:t xml:space="preserve"> (A.4-32),</w:t>
      </w:r>
    </w:p>
    <w:p w:rsidR="00164D3D" w:rsidRPr="00F97FBC" w:rsidRDefault="00164D3D" w:rsidP="00164D3D">
      <w:pPr>
        <w:spacing w:before="120" w:after="120" w:line="240" w:lineRule="auto"/>
        <w:ind w:left="2268" w:right="1133"/>
        <w:jc w:val="both"/>
        <w:rPr>
          <w:rFonts w:eastAsia="Calibri"/>
        </w:rPr>
      </w:pPr>
      <w:r w:rsidRPr="00F97FBC">
        <w:rPr>
          <w:rFonts w:eastAsia="Calibri"/>
        </w:rPr>
        <w:t>где:</w:t>
      </w:r>
    </w:p>
    <w:p w:rsidR="00164D3D" w:rsidRPr="00F97FBC" w:rsidRDefault="00164D3D" w:rsidP="0019066E">
      <w:pPr>
        <w:tabs>
          <w:tab w:val="left" w:pos="2977"/>
        </w:tabs>
        <w:spacing w:before="120" w:after="120"/>
        <w:ind w:left="3261" w:right="1133" w:hanging="993"/>
        <w:jc w:val="both"/>
      </w:pPr>
      <w:r w:rsidRPr="00F97FBC">
        <w:rPr>
          <w:i/>
        </w:rPr>
        <w:t>N</w:t>
      </w:r>
      <w:r w:rsidRPr="00F97FBC">
        <w:rPr>
          <w:i/>
          <w:vertAlign w:val="subscript"/>
        </w:rPr>
        <w:t>in</w:t>
      </w:r>
      <w:r w:rsidRPr="00F97FBC">
        <w:t>(</w:t>
      </w:r>
      <w:r w:rsidRPr="00F97FBC">
        <w:rPr>
          <w:i/>
        </w:rPr>
        <w:t>d</w:t>
      </w:r>
      <w:r w:rsidRPr="00F97FBC">
        <w:rPr>
          <w:i/>
          <w:vertAlign w:val="subscript"/>
        </w:rPr>
        <w:t>i</w:t>
      </w:r>
      <w:r w:rsidRPr="00F97FBC">
        <w:t>)</w:t>
      </w:r>
      <w:r w:rsidRPr="00F97FBC">
        <w:tab/>
        <w:t>−</w:t>
      </w:r>
      <w:r w:rsidRPr="00F97FBC">
        <w:tab/>
        <w:t xml:space="preserve">количественная концентрация частиц диаметром </w:t>
      </w:r>
      <w:r w:rsidRPr="00F97FBC">
        <w:rPr>
          <w:i/>
        </w:rPr>
        <w:t>d</w:t>
      </w:r>
      <w:r w:rsidRPr="00F97FBC">
        <w:rPr>
          <w:i/>
          <w:vertAlign w:val="subscript"/>
        </w:rPr>
        <w:t>i</w:t>
      </w:r>
      <w:r w:rsidRPr="00F97FBC">
        <w:t xml:space="preserve"> на входе,</w:t>
      </w:r>
    </w:p>
    <w:p w:rsidR="00164D3D" w:rsidRPr="00F97FBC" w:rsidRDefault="00164D3D" w:rsidP="0019066E">
      <w:pPr>
        <w:tabs>
          <w:tab w:val="left" w:pos="2977"/>
        </w:tabs>
        <w:spacing w:before="120" w:after="120"/>
        <w:ind w:left="3261" w:right="1133" w:hanging="993"/>
        <w:jc w:val="both"/>
      </w:pPr>
      <w:r w:rsidRPr="00F97FBC">
        <w:rPr>
          <w:i/>
        </w:rPr>
        <w:t>N</w:t>
      </w:r>
      <w:r w:rsidRPr="00F97FBC">
        <w:rPr>
          <w:i/>
          <w:vertAlign w:val="subscript"/>
        </w:rPr>
        <w:t>out</w:t>
      </w:r>
      <w:r w:rsidRPr="00F97FBC">
        <w:t>(</w:t>
      </w:r>
      <w:r w:rsidRPr="00F97FBC">
        <w:rPr>
          <w:i/>
        </w:rPr>
        <w:t>d</w:t>
      </w:r>
      <w:r w:rsidRPr="00F97FBC">
        <w:rPr>
          <w:i/>
          <w:vertAlign w:val="subscript"/>
        </w:rPr>
        <w:t>i</w:t>
      </w:r>
      <w:r w:rsidRPr="00F97FBC">
        <w:t xml:space="preserve">) </w:t>
      </w:r>
      <w:r w:rsidRPr="00F97FBC">
        <w:tab/>
        <w:t>−</w:t>
      </w:r>
      <w:r w:rsidRPr="00F97FBC">
        <w:tab/>
        <w:t xml:space="preserve">количественная концентрация частиц диаметром </w:t>
      </w:r>
      <w:r w:rsidRPr="00F97FBC">
        <w:rPr>
          <w:i/>
        </w:rPr>
        <w:t>d</w:t>
      </w:r>
      <w:r w:rsidRPr="00F97FBC">
        <w:rPr>
          <w:i/>
          <w:vertAlign w:val="subscript"/>
        </w:rPr>
        <w:t>i</w:t>
      </w:r>
      <w:r w:rsidRPr="00F97FBC">
        <w:t xml:space="preserve"> на выходе, </w:t>
      </w:r>
    </w:p>
    <w:p w:rsidR="00164D3D" w:rsidRPr="00F97FBC" w:rsidRDefault="00164D3D" w:rsidP="0019066E">
      <w:pPr>
        <w:tabs>
          <w:tab w:val="left" w:pos="2977"/>
        </w:tabs>
        <w:spacing w:before="120" w:after="120"/>
        <w:ind w:left="3261" w:right="1133" w:hanging="993"/>
        <w:jc w:val="both"/>
      </w:pPr>
      <w:r w:rsidRPr="00F97FBC">
        <w:rPr>
          <w:i/>
        </w:rPr>
        <w:t>d</w:t>
      </w:r>
      <w:r w:rsidRPr="00F97FBC">
        <w:rPr>
          <w:i/>
          <w:vertAlign w:val="subscript"/>
        </w:rPr>
        <w:t>i</w:t>
      </w:r>
      <w:r w:rsidRPr="00F97FBC">
        <w:tab/>
        <w:t>−</w:t>
      </w:r>
      <w:r w:rsidRPr="00F97FBC">
        <w:tab/>
        <w:t>диаметр обладающих электрической подвижностью частиц (30, 50 или 100 нм).</w:t>
      </w:r>
    </w:p>
    <w:p w:rsidR="00164D3D" w:rsidRPr="00F97FBC" w:rsidRDefault="00164D3D" w:rsidP="0019066E">
      <w:pPr>
        <w:spacing w:before="120" w:after="120"/>
        <w:ind w:left="2268" w:right="1133"/>
        <w:jc w:val="both"/>
        <w:rPr>
          <w:rFonts w:eastAsia="Calibri"/>
        </w:rPr>
      </w:pPr>
      <w:r w:rsidRPr="00F97FBC">
        <w:rPr>
          <w:i/>
        </w:rPr>
        <w:t>N</w:t>
      </w:r>
      <w:r w:rsidRPr="00F97FBC">
        <w:rPr>
          <w:i/>
          <w:vertAlign w:val="subscript"/>
        </w:rPr>
        <w:t>in</w:t>
      </w:r>
      <w:r w:rsidRPr="00F97FBC">
        <w:t>(</w:t>
      </w:r>
      <w:r w:rsidRPr="00F97FBC">
        <w:rPr>
          <w:i/>
        </w:rPr>
        <w:t>d</w:t>
      </w:r>
      <w:r w:rsidRPr="00F97FBC">
        <w:rPr>
          <w:i/>
          <w:vertAlign w:val="subscript"/>
        </w:rPr>
        <w:t>i</w:t>
      </w:r>
      <w:r w:rsidRPr="00F97FBC">
        <w:t xml:space="preserve">) и </w:t>
      </w:r>
      <w:r w:rsidRPr="00F97FBC">
        <w:rPr>
          <w:i/>
        </w:rPr>
        <w:t>N</w:t>
      </w:r>
      <w:r w:rsidRPr="00F97FBC">
        <w:rPr>
          <w:i/>
          <w:vertAlign w:val="subscript"/>
        </w:rPr>
        <w:t>out</w:t>
      </w:r>
      <w:r w:rsidRPr="00F97FBC">
        <w:t>(</w:t>
      </w:r>
      <w:r w:rsidRPr="00F97FBC">
        <w:rPr>
          <w:i/>
        </w:rPr>
        <w:t>d</w:t>
      </w:r>
      <w:r w:rsidRPr="00F97FBC">
        <w:rPr>
          <w:i/>
          <w:vertAlign w:val="subscript"/>
        </w:rPr>
        <w:t>i</w:t>
      </w:r>
      <w:r w:rsidRPr="00F97FBC">
        <w:t>) корректируют по таким же условиям.</w:t>
      </w:r>
    </w:p>
    <w:p w:rsidR="00164D3D" w:rsidRPr="00F97FBC" w:rsidRDefault="00164D3D" w:rsidP="0019066E">
      <w:pPr>
        <w:spacing w:before="120" w:after="120"/>
        <w:ind w:left="2268" w:right="1134"/>
        <w:jc w:val="both"/>
        <w:rPr>
          <w:rFonts w:eastAsia="Calibri"/>
        </w:rPr>
      </w:pPr>
      <w:r w:rsidRPr="00F97FBC">
        <w:t>Средний коэффициент уменьшения концентрации</w:t>
      </w:r>
      <w:r w:rsidRPr="00F97FBC">
        <w:rPr>
          <w:rFonts w:eastAsia="Calibri"/>
        </w:rPr>
        <w:t xml:space="preserve"> (</w:t>
      </w:r>
      <w:r w:rsidRPr="00F97FBC">
        <w:rPr>
          <w:rFonts w:eastAsia="Calibri"/>
          <w:noProof/>
          <w:lang w:eastAsia="ru-RU"/>
        </w:rPr>
        <w:drawing>
          <wp:inline distT="0" distB="0" distL="0" distR="0" wp14:anchorId="55049574" wp14:editId="2BE661B4">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F97FBC">
        <w:rPr>
          <w:rFonts w:eastAsia="Calibri"/>
        </w:rPr>
        <w:t xml:space="preserve">) </w:t>
      </w:r>
      <w:r w:rsidRPr="00F97FBC">
        <w:t xml:space="preserve">при данном значении регулировки коэффициента разбавления рассчитывают при помощи уравнения </w:t>
      </w:r>
      <w:r w:rsidRPr="00F97FBC">
        <w:rPr>
          <w:rFonts w:eastAsia="Calibri"/>
        </w:rPr>
        <w:t>(A.4-33):</w:t>
      </w:r>
    </w:p>
    <w:p w:rsidR="00164D3D" w:rsidRPr="00F97FBC" w:rsidRDefault="00164D3D" w:rsidP="00164D3D">
      <w:pPr>
        <w:spacing w:before="120" w:after="120" w:line="240" w:lineRule="auto"/>
        <w:ind w:left="2268" w:right="1133"/>
        <w:jc w:val="right"/>
        <w:rPr>
          <w:rFonts w:eastAsia="Calibri"/>
        </w:rPr>
      </w:pPr>
      <w:r w:rsidRPr="00F97FBC">
        <w:tab/>
      </w:r>
      <w:r w:rsidRPr="00F97FBC">
        <w:rPr>
          <w:noProof/>
          <w:lang w:eastAsia="ru-RU"/>
        </w:rPr>
        <w:drawing>
          <wp:inline distT="0" distB="0" distL="0" distR="0" wp14:anchorId="403EF2B5" wp14:editId="49F1EC0F">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F97FBC">
        <w:tab/>
      </w:r>
      <w:r w:rsidRPr="00F97FBC">
        <w:tab/>
      </w:r>
      <w:r w:rsidRPr="00F97FBC">
        <w:tab/>
      </w:r>
      <w:r w:rsidRPr="00F97FBC">
        <w:tab/>
      </w:r>
      <w:r w:rsidRPr="00F97FBC">
        <w:rPr>
          <w:rFonts w:eastAsia="Calibri"/>
        </w:rPr>
        <w:t>(</w:t>
      </w:r>
      <w:r w:rsidRPr="00F97FBC">
        <w:t>A.4</w:t>
      </w:r>
      <w:r w:rsidRPr="00F97FBC">
        <w:rPr>
          <w:rFonts w:eastAsia="Calibri"/>
        </w:rPr>
        <w:t>-33).</w:t>
      </w:r>
    </w:p>
    <w:p w:rsidR="00164D3D" w:rsidRPr="00F97FBC" w:rsidRDefault="00164D3D" w:rsidP="0019066E">
      <w:pPr>
        <w:spacing w:before="120" w:after="120"/>
        <w:ind w:left="2268" w:right="1134" w:hanging="1134"/>
        <w:jc w:val="both"/>
      </w:pPr>
      <w:r w:rsidRPr="00F97FBC">
        <w:tab/>
        <w:t xml:space="preserve">Для </w:t>
      </w:r>
      <w:r w:rsidRPr="00F97FBC">
        <w:rPr>
          <w:rFonts w:eastAsia="Calibri"/>
        </w:rPr>
        <w:t>целей</w:t>
      </w:r>
      <w:r w:rsidRPr="00F97FBC">
        <w:t xml:space="preserve"> калибровки и подтверждения соответствия отделитель </w:t>
      </w:r>
      <w:r w:rsidRPr="00F97FBC">
        <w:rPr>
          <w:lang w:val="en-US"/>
        </w:rPr>
        <w:t>VPR</w:t>
      </w:r>
      <w:r w:rsidRPr="00F97FBC">
        <w:t xml:space="preserve"> рекомендуется рассматривать как комплектный узел.</w:t>
      </w:r>
    </w:p>
    <w:p w:rsidR="00164D3D" w:rsidRPr="00F97FBC" w:rsidRDefault="00164D3D" w:rsidP="0019066E">
      <w:pPr>
        <w:spacing w:before="120" w:after="120"/>
        <w:ind w:left="2268" w:right="1134" w:hanging="1134"/>
        <w:jc w:val="both"/>
        <w:rPr>
          <w:rFonts w:eastAsia="Calibri"/>
        </w:rPr>
      </w:pPr>
      <w:r w:rsidRPr="00F97FBC">
        <w:rPr>
          <w:rFonts w:eastAsia="Calibri"/>
        </w:rPr>
        <w:t>A.1.2.2.2.3</w:t>
      </w:r>
      <w:r w:rsidRPr="00F97FBC">
        <w:rPr>
          <w:rFonts w:eastAsia="Calibri"/>
        </w:rPr>
        <w:tab/>
      </w:r>
      <w:r w:rsidRPr="00F97FBC">
        <w:t xml:space="preserve">Техническая служба обеспечивает наличие свидетельства о соответствии отделителя </w:t>
      </w:r>
      <w:r w:rsidRPr="00F97FBC">
        <w:rPr>
          <w:lang w:val="en-US"/>
        </w:rPr>
        <w:t>VPR</w:t>
      </w:r>
      <w:r w:rsidRPr="00F97FBC">
        <w:t xml:space="preserve">, подтверждающего реальную эффективность отделени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 В условиях функционирования при коэффициенте разбавления, установленном на минимальное значение, и рабочей температуре, рекомендуемой изготовителем, </w:t>
      </w:r>
      <w:r w:rsidRPr="00F97FBC">
        <w:rPr>
          <w:lang w:val="en-US"/>
        </w:rPr>
        <w:t>VPR</w:t>
      </w:r>
      <w:r w:rsidRPr="00F97FBC">
        <w:t xml:space="preserve"> должен обеспечивать удаление свыше 99,0% обладающих электрической подвижностью частиц тетраконтана (CH</w:t>
      </w:r>
      <w:r w:rsidRPr="00F97FBC">
        <w:rPr>
          <w:vertAlign w:val="subscript"/>
        </w:rPr>
        <w:t>3</w:t>
      </w:r>
      <w:r w:rsidRPr="00F97FBC">
        <w:t>(CH</w:t>
      </w:r>
      <w:r w:rsidRPr="00F97FBC">
        <w:rPr>
          <w:vertAlign w:val="subscript"/>
        </w:rPr>
        <w:t>2</w:t>
      </w:r>
      <w:r w:rsidRPr="00F97FBC">
        <w:t>)</w:t>
      </w:r>
      <w:r w:rsidRPr="00F97FBC">
        <w:rPr>
          <w:vertAlign w:val="subscript"/>
        </w:rPr>
        <w:t>38</w:t>
      </w:r>
      <w:r w:rsidRPr="00F97FBC">
        <w:t>CH</w:t>
      </w:r>
      <w:r w:rsidRPr="00F97FBC">
        <w:rPr>
          <w:vertAlign w:val="subscript"/>
        </w:rPr>
        <w:t>3</w:t>
      </w:r>
      <w:r w:rsidRPr="00F97FBC">
        <w:t>) размером 30 нм с концентрацией на входе ≥10 000</w:t>
      </w:r>
      <w:r w:rsidRPr="00F97FBC">
        <w:rPr>
          <w:lang w:val="en-US"/>
        </w:rPr>
        <w:t> </w:t>
      </w:r>
      <w:r w:rsidRPr="00F97FBC">
        <w:t>см</w:t>
      </w:r>
      <w:r w:rsidRPr="00F97FBC">
        <w:rPr>
          <w:vertAlign w:val="superscript"/>
        </w:rPr>
        <w:t>–3</w:t>
      </w:r>
      <w:r w:rsidRPr="00F97FBC">
        <w:t>.</w:t>
      </w:r>
    </w:p>
    <w:p w:rsidR="00164D3D" w:rsidRPr="00F97FBC" w:rsidRDefault="00164D3D" w:rsidP="0019066E">
      <w:pPr>
        <w:spacing w:before="120" w:after="120"/>
        <w:ind w:left="1134" w:right="1134"/>
        <w:jc w:val="both"/>
        <w:rPr>
          <w:rFonts w:eastAsia="Calibri"/>
        </w:rPr>
      </w:pPr>
      <w:r w:rsidRPr="00F97FBC">
        <w:rPr>
          <w:rFonts w:eastAsia="Calibri"/>
        </w:rPr>
        <w:t>A.1.2.2.3</w:t>
      </w:r>
      <w:r w:rsidRPr="00F97FBC">
        <w:rPr>
          <w:rFonts w:eastAsia="Calibri"/>
        </w:rPr>
        <w:tab/>
      </w:r>
      <w:r w:rsidRPr="00F97FBC">
        <w:t>Процедуры проверки системы определения количества частиц</w:t>
      </w:r>
    </w:p>
    <w:p w:rsidR="00164D3D" w:rsidRPr="00F97FBC" w:rsidRDefault="00164D3D" w:rsidP="0019066E">
      <w:pPr>
        <w:spacing w:before="120" w:after="120"/>
        <w:ind w:left="2268" w:right="1134" w:hanging="1134"/>
        <w:jc w:val="both"/>
        <w:rPr>
          <w:rFonts w:eastAsia="Calibri"/>
        </w:rPr>
      </w:pPr>
      <w:r w:rsidRPr="00F97FBC">
        <w:rPr>
          <w:rFonts w:eastAsia="Calibri"/>
        </w:rPr>
        <w:t>A.1.2.2.3.1</w:t>
      </w:r>
      <w:r w:rsidRPr="00F97FBC">
        <w:rPr>
          <w:rFonts w:eastAsia="Calibri"/>
        </w:rPr>
        <w:tab/>
      </w:r>
      <w:r w:rsidRPr="00F97FBC">
        <w:t>Перед началом каждого испытания счетчик частиц должен показывать значения замеренной концентрации, составляющие менее 0,5 части</w:t>
      </w:r>
      <w:r w:rsidRPr="00723B1E">
        <w:t>цы на</w:t>
      </w:r>
      <w:r w:rsidR="00C6424F">
        <w:t> </w:t>
      </w:r>
      <w:r w:rsidRPr="00723B1E">
        <w:t>см</w:t>
      </w:r>
      <w:r w:rsidRPr="00723B1E">
        <w:rPr>
          <w:vertAlign w:val="superscript"/>
        </w:rPr>
        <w:t>–3</w:t>
      </w:r>
      <w:r w:rsidRPr="00723B1E">
        <w:t>, при установленном на входе всей системы отбора проб частиц (</w:t>
      </w:r>
      <w:r w:rsidRPr="00723B1E">
        <w:rPr>
          <w:lang w:val="en-US"/>
        </w:rPr>
        <w:t>VPR</w:t>
      </w:r>
      <w:r w:rsidRPr="00723B1E">
        <w:t xml:space="preserve"> и </w:t>
      </w:r>
      <w:r w:rsidRPr="00723B1E">
        <w:rPr>
          <w:lang w:val="en-US"/>
        </w:rPr>
        <w:t>PNC</w:t>
      </w:r>
      <w:r w:rsidRPr="00723B1E">
        <w:t>) фильтре НЕ</w:t>
      </w:r>
      <w:r w:rsidRPr="00F97FBC">
        <w:t xml:space="preserve">РА, относящемся, по крайней мере, к классу Н13 согласно стандарту </w:t>
      </w:r>
      <w:r w:rsidRPr="00F97FBC">
        <w:rPr>
          <w:lang w:val="en-US"/>
        </w:rPr>
        <w:t>EN</w:t>
      </w:r>
      <w:r w:rsidRPr="00F97FBC">
        <w:t> 1822:2008 или имеющем эквивалентные характеристики.</w:t>
      </w:r>
    </w:p>
    <w:p w:rsidR="00164D3D" w:rsidRPr="00F97FBC" w:rsidRDefault="00164D3D" w:rsidP="0019066E">
      <w:pPr>
        <w:spacing w:before="120" w:after="120"/>
        <w:ind w:left="2268" w:right="1134" w:hanging="1134"/>
        <w:jc w:val="both"/>
        <w:rPr>
          <w:rFonts w:eastAsia="Calibri"/>
        </w:rPr>
      </w:pPr>
      <w:r w:rsidRPr="00F97FBC">
        <w:rPr>
          <w:rFonts w:eastAsia="Calibri"/>
        </w:rPr>
        <w:t>A.1.2.2.3.2</w:t>
      </w:r>
      <w:r w:rsidRPr="00F97FBC">
        <w:rPr>
          <w:rFonts w:eastAsia="Calibri"/>
        </w:rPr>
        <w:tab/>
      </w:r>
      <w:r w:rsidRPr="00F97FBC">
        <w:t>При проводимой ежемесячно проверке с использованием калиброванного расходомера показываемые счетчиком частиц параметры потока, поступающего в него, должны соответствовать номинальному расходу счетчика ±5%.</w:t>
      </w:r>
    </w:p>
    <w:p w:rsidR="00164D3D" w:rsidRPr="00F97FBC" w:rsidRDefault="00164D3D" w:rsidP="0019066E">
      <w:pPr>
        <w:spacing w:before="120" w:after="120"/>
        <w:ind w:left="2268" w:right="1134" w:hanging="1134"/>
        <w:jc w:val="both"/>
        <w:rPr>
          <w:rFonts w:eastAsia="Calibri"/>
        </w:rPr>
      </w:pPr>
      <w:r w:rsidRPr="00F97FBC">
        <w:rPr>
          <w:rFonts w:eastAsia="Calibri"/>
        </w:rPr>
        <w:t>A.1.2.2.3.3</w:t>
      </w:r>
      <w:r w:rsidRPr="00F97FBC">
        <w:rPr>
          <w:rFonts w:eastAsia="Calibri"/>
        </w:rPr>
        <w:tab/>
      </w:r>
      <w:r w:rsidRPr="00F97FBC">
        <w:t xml:space="preserve">На суточной основе счетчик частиц − после установки на входе фильтра НЕРА, относящегося, по крайней мере, к классу Н13 согласно стандарту </w:t>
      </w:r>
      <w:r w:rsidRPr="00F97FBC">
        <w:rPr>
          <w:lang w:val="en-US"/>
        </w:rPr>
        <w:t>EN</w:t>
      </w:r>
      <w:r w:rsidRPr="00F97FBC">
        <w:t xml:space="preserve"> 1822:2008 или имеющего эквивалентные характеристики, − должен </w:t>
      </w:r>
      <w:r w:rsidRPr="00F97FBC">
        <w:lastRenderedPageBreak/>
        <w:t xml:space="preserve">показывать значения концентрации, составляющие </w:t>
      </w:r>
      <w:r w:rsidRPr="00F97FBC">
        <w:sym w:font="Symbol" w:char="F0A3"/>
      </w:r>
      <w:r w:rsidRPr="00F97FBC">
        <w:t>0,2</w:t>
      </w:r>
      <w:r w:rsidRPr="00F97FBC">
        <w:rPr>
          <w:lang w:val="en-US"/>
        </w:rPr>
        <w:t> </w:t>
      </w:r>
      <w:r w:rsidRPr="00F97FBC">
        <w:t>см</w:t>
      </w:r>
      <w:r w:rsidRPr="00F97FBC">
        <w:rPr>
          <w:vertAlign w:val="superscript"/>
        </w:rPr>
        <w:t>–3</w:t>
      </w:r>
      <w:r w:rsidRPr="00F97FBC">
        <w:t>. При снятом фильтре, т. е. в условиях воздействия окружающего воздуха, показываемые счетчиком частиц значения замеренной концентрации должны увеличиваться минимум до 100 част</w:t>
      </w:r>
      <w:r w:rsidRPr="00723B1E">
        <w:t>иц на см</w:t>
      </w:r>
      <w:r w:rsidRPr="00723B1E">
        <w:rPr>
          <w:vertAlign w:val="superscript"/>
        </w:rPr>
        <w:t>–3</w:t>
      </w:r>
      <w:r w:rsidRPr="00723B1E">
        <w:t xml:space="preserve">; </w:t>
      </w:r>
      <w:r w:rsidRPr="00F97FBC">
        <w:t xml:space="preserve">по возвращении же фильтра НЕРА на место они должны возвращаться к уровню </w:t>
      </w:r>
      <w:r w:rsidRPr="00F97FBC">
        <w:br/>
      </w:r>
      <w:r w:rsidRPr="00F97FBC">
        <w:sym w:font="Symbol" w:char="F0A3"/>
      </w:r>
      <w:r w:rsidRPr="00F97FBC">
        <w:t>0,2</w:t>
      </w:r>
      <w:r w:rsidRPr="00F97FBC">
        <w:rPr>
          <w:lang w:val="en-US"/>
        </w:rPr>
        <w:t> </w:t>
      </w:r>
      <w:r w:rsidRPr="00F97FBC">
        <w:t>см</w:t>
      </w:r>
      <w:r w:rsidRPr="00F97FBC">
        <w:rPr>
          <w:vertAlign w:val="superscript"/>
        </w:rPr>
        <w:t>–3</w:t>
      </w:r>
      <w:r w:rsidRPr="00F97FBC">
        <w:t>.</w:t>
      </w:r>
    </w:p>
    <w:p w:rsidR="00164D3D" w:rsidRPr="00F97FBC" w:rsidRDefault="00164D3D" w:rsidP="0019066E">
      <w:pPr>
        <w:spacing w:before="120" w:after="120"/>
        <w:ind w:left="2268" w:right="1134" w:hanging="1134"/>
        <w:jc w:val="both"/>
        <w:rPr>
          <w:rFonts w:eastAsia="Calibri"/>
        </w:rPr>
      </w:pPr>
      <w:r w:rsidRPr="00F97FBC">
        <w:rPr>
          <w:rFonts w:eastAsia="Calibri"/>
        </w:rPr>
        <w:t>A.1.2.2.3.4</w:t>
      </w:r>
      <w:r w:rsidRPr="00F97FBC">
        <w:rPr>
          <w:rFonts w:eastAsia="Calibri"/>
        </w:rPr>
        <w:tab/>
      </w:r>
      <w:r w:rsidRPr="00F97FBC">
        <w:t>До начала каждого испытания подтверждают, что − согласно показаниям системы измерения − температура в испарительном патрубке, если он установлен в системе, достигла надлежащего рабочего значения.</w:t>
      </w:r>
    </w:p>
    <w:p w:rsidR="00A91894" w:rsidRDefault="00164D3D" w:rsidP="0019066E">
      <w:pPr>
        <w:spacing w:before="120" w:after="120"/>
        <w:ind w:left="2268" w:right="1134" w:hanging="1134"/>
        <w:jc w:val="both"/>
      </w:pPr>
      <w:r w:rsidRPr="00F97FBC">
        <w:rPr>
          <w:rFonts w:eastAsia="Calibri"/>
        </w:rPr>
        <w:t>A.1.2.2.3.5</w:t>
      </w:r>
      <w:r w:rsidRPr="00F97FBC">
        <w:rPr>
          <w:rFonts w:eastAsia="Calibri"/>
        </w:rPr>
        <w:tab/>
      </w:r>
      <w:r w:rsidRPr="00F97FBC">
        <w:t xml:space="preserve">До начала каждого испытания подтверждают, что температура в разбавителе </w:t>
      </w:r>
      <w:r w:rsidRPr="00F97FBC">
        <w:rPr>
          <w:lang w:val="en-US"/>
        </w:rPr>
        <w:t>PND</w:t>
      </w:r>
      <w:r w:rsidRPr="00F97FBC">
        <w:rPr>
          <w:vertAlign w:val="subscript"/>
        </w:rPr>
        <w:t>1</w:t>
      </w:r>
      <w:r w:rsidRPr="00F97FBC">
        <w:t>, согласно показаниям системы измерения, достигла надлежащего рабочего значения.</w:t>
      </w:r>
    </w:p>
    <w:p w:rsidR="00164D3D" w:rsidRDefault="00164D3D" w:rsidP="002323D4">
      <w:pPr>
        <w:suppressAutoHyphens w:val="0"/>
        <w:spacing w:line="240" w:lineRule="auto"/>
      </w:pPr>
    </w:p>
    <w:p w:rsidR="00DD6C25" w:rsidRDefault="00DD6C25" w:rsidP="002323D4">
      <w:pPr>
        <w:suppressAutoHyphens w:val="0"/>
        <w:spacing w:line="240" w:lineRule="auto"/>
        <w:sectPr w:rsidR="00DD6C25" w:rsidSect="00164D3D">
          <w:headerReference w:type="even" r:id="rId144"/>
          <w:headerReference w:type="default" r:id="rId145"/>
          <w:footerReference w:type="even" r:id="rId146"/>
          <w:footerReference w:type="default" r:id="rId147"/>
          <w:footnotePr>
            <w:numRestart w:val="eachSect"/>
          </w:footnotePr>
          <w:endnotePr>
            <w:numFmt w:val="decimal"/>
          </w:endnotePr>
          <w:pgSz w:w="11906" w:h="16838" w:code="9"/>
          <w:pgMar w:top="1417" w:right="1134" w:bottom="1134" w:left="1134" w:header="850" w:footer="567" w:gutter="0"/>
          <w:cols w:space="708"/>
          <w:docGrid w:linePitch="360"/>
        </w:sectPr>
      </w:pPr>
    </w:p>
    <w:p w:rsidR="00DD6C25" w:rsidRPr="00F97FBC" w:rsidRDefault="00DD6C25" w:rsidP="00DD6C25">
      <w:pPr>
        <w:pStyle w:val="HChG"/>
      </w:pPr>
      <w:bookmarkStart w:id="247" w:name="_Toc494903446"/>
      <w:bookmarkStart w:id="248" w:name="_Toc495070779"/>
      <w:r w:rsidRPr="00F97FBC">
        <w:rPr>
          <w:lang w:eastAsia="en-US"/>
        </w:rPr>
        <w:lastRenderedPageBreak/>
        <w:t>Приложение</w:t>
      </w:r>
      <w:r w:rsidRPr="00F97FBC">
        <w:t xml:space="preserve"> 4 – Добавление A.2</w:t>
      </w:r>
      <w:bookmarkEnd w:id="247"/>
      <w:bookmarkEnd w:id="248"/>
    </w:p>
    <w:p w:rsidR="00DD6C25" w:rsidRPr="00F97FBC" w:rsidRDefault="00DD6C25" w:rsidP="00DD6C25">
      <w:pPr>
        <w:pStyle w:val="HChG"/>
        <w:rPr>
          <w:rFonts w:eastAsia="Calibri"/>
        </w:rPr>
      </w:pPr>
      <w:r w:rsidRPr="00F97FBC">
        <w:rPr>
          <w:rFonts w:eastAsia="Calibri"/>
        </w:rPr>
        <w:tab/>
      </w:r>
      <w:r w:rsidRPr="00F97FBC">
        <w:rPr>
          <w:rFonts w:eastAsia="Calibri"/>
        </w:rPr>
        <w:tab/>
      </w:r>
      <w:bookmarkStart w:id="249" w:name="_Toc495070780"/>
      <w:r w:rsidRPr="00F97FBC">
        <w:rPr>
          <w:rFonts w:eastAsia="Calibri"/>
        </w:rPr>
        <w:t xml:space="preserve">Требования в отношении установки </w:t>
      </w:r>
      <w:r w:rsidRPr="00F97FBC">
        <w:rPr>
          <w:rFonts w:eastAsia="MS Mincho"/>
        </w:rPr>
        <w:t>оборудования и вспомогательных устройств</w:t>
      </w:r>
      <w:bookmarkEnd w:id="24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1"/>
        <w:gridCol w:w="4326"/>
        <w:gridCol w:w="2647"/>
      </w:tblGrid>
      <w:tr w:rsidR="00DD6C25" w:rsidRPr="00F97FBC" w:rsidTr="00DD6C25">
        <w:trPr>
          <w:cantSplit/>
          <w:tblHeader/>
          <w:jc w:val="center"/>
        </w:trPr>
        <w:tc>
          <w:tcPr>
            <w:tcW w:w="681" w:type="dxa"/>
            <w:tcBorders>
              <w:bottom w:val="single" w:sz="12" w:space="0" w:color="auto"/>
            </w:tcBorders>
            <w:shd w:val="clear" w:color="auto" w:fill="auto"/>
            <w:vAlign w:val="center"/>
          </w:tcPr>
          <w:p w:rsidR="00DD6C25" w:rsidRPr="00F97FBC" w:rsidRDefault="00DD6C25" w:rsidP="003126AD">
            <w:pPr>
              <w:spacing w:before="80" w:after="80" w:line="200" w:lineRule="exact"/>
              <w:rPr>
                <w:rFonts w:eastAsia="Calibri"/>
                <w:i/>
                <w:sz w:val="16"/>
                <w:szCs w:val="18"/>
              </w:rPr>
            </w:pPr>
            <w:r w:rsidRPr="00F97FBC">
              <w:rPr>
                <w:i/>
                <w:sz w:val="16"/>
              </w:rPr>
              <w:t>Номер</w:t>
            </w:r>
          </w:p>
        </w:tc>
        <w:tc>
          <w:tcPr>
            <w:tcW w:w="4326" w:type="dxa"/>
            <w:tcBorders>
              <w:bottom w:val="single" w:sz="12" w:space="0" w:color="auto"/>
            </w:tcBorders>
            <w:shd w:val="clear" w:color="auto" w:fill="auto"/>
            <w:vAlign w:val="center"/>
          </w:tcPr>
          <w:p w:rsidR="00DD6C25" w:rsidRPr="00F97FBC" w:rsidRDefault="00DD6C25" w:rsidP="003126AD">
            <w:pPr>
              <w:spacing w:before="80" w:after="80" w:line="200" w:lineRule="exact"/>
              <w:rPr>
                <w:rFonts w:eastAsia="Calibri"/>
                <w:i/>
                <w:sz w:val="16"/>
                <w:szCs w:val="18"/>
              </w:rPr>
            </w:pPr>
            <w:r w:rsidRPr="00F97FBC">
              <w:rPr>
                <w:i/>
                <w:sz w:val="16"/>
              </w:rPr>
              <w:t>Оборудование</w:t>
            </w:r>
            <w:r w:rsidRPr="00F97FBC">
              <w:rPr>
                <w:rFonts w:eastAsia="Calibri"/>
                <w:i/>
                <w:sz w:val="16"/>
                <w:szCs w:val="18"/>
              </w:rPr>
              <w:t xml:space="preserve"> и </w:t>
            </w:r>
            <w:r w:rsidRPr="00F97FBC">
              <w:rPr>
                <w:i/>
                <w:sz w:val="16"/>
              </w:rPr>
              <w:t>вспомогательные устройства</w:t>
            </w:r>
          </w:p>
        </w:tc>
        <w:tc>
          <w:tcPr>
            <w:tcW w:w="2647" w:type="dxa"/>
            <w:tcBorders>
              <w:bottom w:val="single" w:sz="12" w:space="0" w:color="auto"/>
            </w:tcBorders>
            <w:shd w:val="clear" w:color="auto" w:fill="auto"/>
          </w:tcPr>
          <w:p w:rsidR="00DD6C25" w:rsidRPr="00F97FBC" w:rsidRDefault="00DD6C25" w:rsidP="003126AD">
            <w:pPr>
              <w:spacing w:before="80" w:after="80" w:line="200" w:lineRule="exact"/>
              <w:rPr>
                <w:rFonts w:eastAsia="Calibri"/>
                <w:i/>
                <w:sz w:val="16"/>
                <w:szCs w:val="18"/>
              </w:rPr>
            </w:pPr>
            <w:r w:rsidRPr="00F97FBC">
              <w:rPr>
                <w:i/>
                <w:sz w:val="16"/>
              </w:rPr>
              <w:t xml:space="preserve">Устанавливается для проведения </w:t>
            </w:r>
            <w:r w:rsidRPr="00F97FBC">
              <w:rPr>
                <w:i/>
                <w:sz w:val="16"/>
              </w:rPr>
              <w:br/>
              <w:t>испытания на выбросы</w:t>
            </w:r>
          </w:p>
        </w:tc>
      </w:tr>
      <w:tr w:rsidR="00DD6C25" w:rsidRPr="00F97FBC" w:rsidTr="00DD6C25">
        <w:trPr>
          <w:jc w:val="center"/>
        </w:trPr>
        <w:tc>
          <w:tcPr>
            <w:tcW w:w="681" w:type="dxa"/>
            <w:tcBorders>
              <w:top w:val="single" w:sz="12"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1</w:t>
            </w:r>
          </w:p>
        </w:tc>
        <w:tc>
          <w:tcPr>
            <w:tcW w:w="4326" w:type="dxa"/>
            <w:tcBorders>
              <w:top w:val="single" w:sz="12"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Система впуска</w:t>
            </w:r>
          </w:p>
        </w:tc>
        <w:tc>
          <w:tcPr>
            <w:tcW w:w="2647" w:type="dxa"/>
            <w:tcBorders>
              <w:top w:val="single" w:sz="12"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Впускной коллектор</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Заборник для рециркуляции картерных газов</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szCs w:val="20"/>
              </w:rPr>
            </w:pPr>
            <w:r w:rsidRPr="00DD6C25">
              <w:rPr>
                <w:szCs w:val="20"/>
              </w:rPr>
              <w:t>Расходомер воздуха</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szCs w:val="20"/>
              </w:rPr>
            </w:pPr>
            <w:r w:rsidRPr="00DD6C25">
              <w:rPr>
                <w:szCs w:val="20"/>
              </w:rPr>
              <w:t>Воздушный фильтр</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a</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Глушитель шума всасывания</w:t>
            </w:r>
          </w:p>
        </w:tc>
        <w:tc>
          <w:tcPr>
            <w:tcW w:w="2647" w:type="dxa"/>
            <w:tcBorders>
              <w:top w:val="nil"/>
              <w:bottom w:val="single" w:sz="4" w:space="0" w:color="auto"/>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a</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2</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Система выпуска</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Последующая обработка отработавших газов</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ыпускной коллектор</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Соединительные патрубки</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Глушитель</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ыхлопная труба</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b</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Устройство дросселирования выхлопа</w:t>
            </w:r>
            <w:r w:rsidRPr="00DD6C25">
              <w:rPr>
                <w:rFonts w:eastAsia="Calibri"/>
                <w:szCs w:val="20"/>
              </w:rPr>
              <w:t xml:space="preserve"> </w:t>
            </w:r>
            <w:r w:rsidRPr="00DD6C25">
              <w:rPr>
                <w:szCs w:val="20"/>
              </w:rPr>
              <w:t>при торможении двигателем</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c</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Нагнетающее устройство</w:t>
            </w:r>
          </w:p>
        </w:tc>
        <w:tc>
          <w:tcPr>
            <w:tcW w:w="2647"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3</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Топливный насос</w:t>
            </w:r>
            <w:r w:rsidRPr="00DD6C25">
              <w:rPr>
                <w:rFonts w:eastAsia="Calibri"/>
                <w:szCs w:val="20"/>
              </w:rPr>
              <w:t xml:space="preserve"> </w:t>
            </w:r>
          </w:p>
        </w:tc>
        <w:tc>
          <w:tcPr>
            <w:tcW w:w="2647" w:type="dxa"/>
            <w:tcBorders>
              <w:top w:val="single" w:sz="4" w:space="0" w:color="auto"/>
              <w:bottom w:val="single" w:sz="4" w:space="0" w:color="auto"/>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d</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4</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Оборудование для впрыска топлива</w:t>
            </w:r>
            <w:r w:rsidRPr="00DD6C25">
              <w:rPr>
                <w:rFonts w:eastAsia="Calibri"/>
                <w:szCs w:val="20"/>
              </w:rPr>
              <w:t xml:space="preserve"> </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Фильтр грубой очистки</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Фильтр</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Насос</w:t>
            </w:r>
          </w:p>
        </w:tc>
        <w:tc>
          <w:tcPr>
            <w:tcW w:w="2647"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5</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Трубопровод высокого давления</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Форсунка</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C01614">
            <w:pPr>
              <w:spacing w:before="120" w:line="240" w:lineRule="auto"/>
              <w:rPr>
                <w:rFonts w:eastAsia="Calibri"/>
                <w:szCs w:val="20"/>
              </w:rPr>
            </w:pPr>
            <w:r w:rsidRPr="00DD6C25">
              <w:rPr>
                <w:szCs w:val="20"/>
              </w:rPr>
              <w:t>Электронный управляющий блок</w:t>
            </w:r>
            <w:r w:rsidRPr="00DD6C25">
              <w:rPr>
                <w:rFonts w:eastAsia="Calibri"/>
                <w:szCs w:val="20"/>
              </w:rPr>
              <w:t>, датчики и</w:t>
            </w:r>
            <w:r w:rsidR="00C01614">
              <w:rPr>
                <w:rFonts w:eastAsia="Calibri"/>
                <w:szCs w:val="20"/>
              </w:rPr>
              <w:t> </w:t>
            </w:r>
            <w:r w:rsidRPr="00DD6C25">
              <w:rPr>
                <w:rFonts w:eastAsia="Calibri"/>
                <w:szCs w:val="20"/>
              </w:rPr>
              <w:t>т.</w:t>
            </w:r>
            <w:r w:rsidRPr="00DD6C25">
              <w:rPr>
                <w:rFonts w:eastAsia="Calibri"/>
                <w:szCs w:val="20"/>
                <w:lang w:val="en-US"/>
              </w:rPr>
              <w:t> </w:t>
            </w:r>
            <w:r w:rsidRPr="00DD6C25">
              <w:rPr>
                <w:rFonts w:eastAsia="Calibri"/>
                <w:szCs w:val="20"/>
              </w:rPr>
              <w:t>д.</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Регулятор/система регулирования</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Автоматический ограничитель предельной нагрузки на регулирующую рейку, действующий в зависимости от атмосферных условий</w:t>
            </w:r>
          </w:p>
        </w:tc>
        <w:tc>
          <w:tcPr>
            <w:tcW w:w="2647"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6</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Оборудование системы жидкостного охлаждения</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Радиатор</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rFonts w:eastAsia="Calibri"/>
                <w:szCs w:val="20"/>
              </w:rPr>
              <w:t xml:space="preserve">Нет </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ентилятор</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rFonts w:eastAsia="Calibri"/>
                <w:szCs w:val="20"/>
              </w:rPr>
              <w:t xml:space="preserve">Нет </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Кожух вентилятора</w:t>
            </w:r>
          </w:p>
        </w:tc>
        <w:tc>
          <w:tcPr>
            <w:tcW w:w="2647" w:type="dxa"/>
            <w:tcBorders>
              <w:top w:val="nil"/>
              <w:bottom w:val="nil"/>
            </w:tcBorders>
          </w:tcPr>
          <w:p w:rsidR="00DD6C25" w:rsidRPr="00DD6C25" w:rsidRDefault="00DD6C25" w:rsidP="003126AD">
            <w:pPr>
              <w:spacing w:before="120" w:line="240" w:lineRule="auto"/>
              <w:rPr>
                <w:rFonts w:eastAsia="Calibri"/>
                <w:szCs w:val="20"/>
              </w:rPr>
            </w:pPr>
            <w:r w:rsidRPr="00DD6C25">
              <w:rPr>
                <w:rFonts w:eastAsia="Calibri"/>
                <w:szCs w:val="20"/>
              </w:rPr>
              <w:t xml:space="preserve">Нет </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одяной насос</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e</w:t>
            </w:r>
          </w:p>
        </w:tc>
      </w:tr>
      <w:tr w:rsidR="00DD6C25" w:rsidRPr="00F97FBC" w:rsidTr="00DD6C25">
        <w:trPr>
          <w:trHeight w:val="346"/>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Термостат</w:t>
            </w:r>
          </w:p>
        </w:tc>
        <w:tc>
          <w:tcPr>
            <w:tcW w:w="2647" w:type="dxa"/>
            <w:tcBorders>
              <w:top w:val="nil"/>
              <w:bottom w:val="single" w:sz="4" w:space="0" w:color="auto"/>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f</w:t>
            </w:r>
          </w:p>
        </w:tc>
      </w:tr>
      <w:tr w:rsidR="00DD6C25" w:rsidRPr="00F97FBC" w:rsidTr="00DD6C25">
        <w:trPr>
          <w:jc w:val="center"/>
        </w:trPr>
        <w:tc>
          <w:tcPr>
            <w:tcW w:w="681" w:type="dxa"/>
            <w:tcBorders>
              <w:top w:val="single" w:sz="4" w:space="0" w:color="auto"/>
              <w:bottom w:val="single" w:sz="4" w:space="0" w:color="auto"/>
            </w:tcBorders>
          </w:tcPr>
          <w:p w:rsidR="00DD6C25" w:rsidRPr="00DD6C25" w:rsidRDefault="00DD6C25" w:rsidP="00DD6C25">
            <w:pPr>
              <w:spacing w:before="120" w:line="240" w:lineRule="auto"/>
              <w:rPr>
                <w:rFonts w:eastAsia="Calibri"/>
                <w:szCs w:val="20"/>
              </w:rPr>
            </w:pPr>
            <w:r w:rsidRPr="00DD6C25">
              <w:rPr>
                <w:rFonts w:eastAsia="Calibri"/>
                <w:szCs w:val="20"/>
              </w:rPr>
              <w:t>7</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Воздушное охлаждение</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Воздухосборник</w:t>
            </w:r>
          </w:p>
        </w:tc>
        <w:tc>
          <w:tcPr>
            <w:tcW w:w="2647" w:type="dxa"/>
            <w:tcBorders>
              <w:top w:val="single" w:sz="4" w:space="0" w:color="auto"/>
              <w:bottom w:val="nil"/>
            </w:tcBorders>
          </w:tcPr>
          <w:p w:rsidR="00DD6C25" w:rsidRPr="00DD6C25" w:rsidRDefault="00DD6C25" w:rsidP="00DD6C25">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ентилятор или воздуходувка</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Устройство регулирования температуры</w:t>
            </w:r>
          </w:p>
        </w:tc>
        <w:tc>
          <w:tcPr>
            <w:tcW w:w="2647"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Нет</w:t>
            </w:r>
          </w:p>
        </w:tc>
      </w:tr>
      <w:tr w:rsidR="00DD6C25" w:rsidRPr="00F97FBC" w:rsidTr="00DD6C25">
        <w:trPr>
          <w:trHeight w:val="271"/>
          <w:jc w:val="center"/>
        </w:trPr>
        <w:tc>
          <w:tcPr>
            <w:tcW w:w="681"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8</w:t>
            </w:r>
          </w:p>
        </w:tc>
        <w:tc>
          <w:tcPr>
            <w:tcW w:w="4326"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Оборудование наддува</w:t>
            </w:r>
          </w:p>
        </w:tc>
        <w:tc>
          <w:tcPr>
            <w:tcW w:w="2647" w:type="dxa"/>
            <w:tcBorders>
              <w:top w:val="single" w:sz="4" w:space="0" w:color="auto"/>
              <w:bottom w:val="single" w:sz="4" w:space="0" w:color="auto"/>
            </w:tcBorders>
          </w:tcPr>
          <w:p w:rsidR="00DD6C25" w:rsidRPr="00DD6C25" w:rsidRDefault="00DD6C25" w:rsidP="003126AD">
            <w:pPr>
              <w:spacing w:before="120" w:line="240" w:lineRule="auto"/>
              <w:rPr>
                <w:rFonts w:eastAsia="Calibri"/>
                <w:szCs w:val="20"/>
              </w:rPr>
            </w:pPr>
          </w:p>
        </w:tc>
      </w:tr>
      <w:tr w:rsidR="00DD6C25" w:rsidRPr="00F97FBC" w:rsidTr="00DD6C25">
        <w:trPr>
          <w:trHeight w:val="84"/>
          <w:jc w:val="center"/>
        </w:trPr>
        <w:tc>
          <w:tcPr>
            <w:tcW w:w="681" w:type="dxa"/>
            <w:tcBorders>
              <w:top w:val="single" w:sz="4" w:space="0" w:color="auto"/>
              <w:bottom w:val="nil"/>
            </w:tcBorders>
          </w:tcPr>
          <w:p w:rsidR="00DD6C25" w:rsidRPr="00DD6C25" w:rsidRDefault="00DD6C25" w:rsidP="003126AD">
            <w:pPr>
              <w:spacing w:before="120" w:line="240" w:lineRule="auto"/>
              <w:rPr>
                <w:rFonts w:eastAsia="Calibri"/>
                <w:szCs w:val="20"/>
              </w:rPr>
            </w:pPr>
          </w:p>
        </w:tc>
        <w:tc>
          <w:tcPr>
            <w:tcW w:w="4326"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Компрессор, прямо или косвенно приводимый в действие двигателем и/или отработавшими газами</w:t>
            </w:r>
          </w:p>
        </w:tc>
        <w:tc>
          <w:tcPr>
            <w:tcW w:w="2647" w:type="dxa"/>
            <w:tcBorders>
              <w:top w:val="single" w:sz="4" w:space="0" w:color="auto"/>
              <w:bottom w:val="nil"/>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Воздухоохладитель</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szCs w:val="20"/>
              </w:rPr>
              <w:t>Да</w:t>
            </w:r>
            <w:r w:rsidRPr="00DD6C25">
              <w:rPr>
                <w:rFonts w:eastAsia="Calibri"/>
                <w:i/>
                <w:szCs w:val="20"/>
                <w:vertAlign w:val="superscript"/>
              </w:rPr>
              <w:t>g, h</w:t>
            </w:r>
          </w:p>
        </w:tc>
      </w:tr>
      <w:tr w:rsidR="00DD6C25" w:rsidRPr="00F97FBC" w:rsidTr="00DD6C25">
        <w:trPr>
          <w:jc w:val="center"/>
        </w:trPr>
        <w:tc>
          <w:tcPr>
            <w:tcW w:w="681" w:type="dxa"/>
            <w:tcBorders>
              <w:top w:val="nil"/>
              <w:bottom w:val="nil"/>
            </w:tcBorders>
          </w:tcPr>
          <w:p w:rsidR="00DD6C25" w:rsidRPr="00DD6C25" w:rsidRDefault="00DD6C25" w:rsidP="003126AD">
            <w:pPr>
              <w:spacing w:before="120" w:line="240" w:lineRule="auto"/>
              <w:rPr>
                <w:rFonts w:eastAsia="Calibri"/>
                <w:szCs w:val="20"/>
              </w:rPr>
            </w:pPr>
          </w:p>
        </w:tc>
        <w:tc>
          <w:tcPr>
            <w:tcW w:w="4326" w:type="dxa"/>
            <w:tcBorders>
              <w:top w:val="nil"/>
              <w:bottom w:val="nil"/>
            </w:tcBorders>
          </w:tcPr>
          <w:p w:rsidR="00DD6C25" w:rsidRPr="00DD6C25" w:rsidRDefault="00DD6C25" w:rsidP="003126AD">
            <w:pPr>
              <w:spacing w:before="120" w:line="240" w:lineRule="auto"/>
              <w:rPr>
                <w:rFonts w:eastAsia="Calibri"/>
                <w:szCs w:val="20"/>
              </w:rPr>
            </w:pPr>
            <w:r w:rsidRPr="00DD6C25">
              <w:rPr>
                <w:szCs w:val="20"/>
              </w:rPr>
              <w:t xml:space="preserve">Насос или вентилятор охладителя (с приводом </w:t>
            </w:r>
            <w:r w:rsidRPr="00DD6C25">
              <w:rPr>
                <w:szCs w:val="20"/>
              </w:rPr>
              <w:br/>
              <w:t>от двигателя)</w:t>
            </w:r>
          </w:p>
        </w:tc>
        <w:tc>
          <w:tcPr>
            <w:tcW w:w="2647" w:type="dxa"/>
            <w:tcBorders>
              <w:top w:val="nil"/>
              <w:bottom w:val="nil"/>
            </w:tcBorders>
          </w:tcPr>
          <w:p w:rsidR="00DD6C25" w:rsidRPr="00DD6C25" w:rsidRDefault="00DD6C25" w:rsidP="00DD6C25">
            <w:pPr>
              <w:spacing w:before="120" w:line="240" w:lineRule="auto"/>
              <w:rPr>
                <w:rFonts w:eastAsia="Calibri"/>
                <w:szCs w:val="20"/>
              </w:rPr>
            </w:pPr>
            <w:r w:rsidRPr="00DD6C25">
              <w:rPr>
                <w:rFonts w:eastAsia="Calibri"/>
                <w:szCs w:val="20"/>
              </w:rPr>
              <w:t>Нет</w:t>
            </w:r>
            <w:r w:rsidRPr="00DD6C25">
              <w:rPr>
                <w:rFonts w:eastAsia="Calibri"/>
                <w:i/>
                <w:szCs w:val="20"/>
                <w:vertAlign w:val="superscript"/>
              </w:rPr>
              <w:t>g</w:t>
            </w:r>
          </w:p>
        </w:tc>
      </w:tr>
      <w:tr w:rsidR="00DD6C25" w:rsidRPr="00F97FBC" w:rsidTr="00DD6C25">
        <w:trPr>
          <w:jc w:val="center"/>
        </w:trPr>
        <w:tc>
          <w:tcPr>
            <w:tcW w:w="681" w:type="dxa"/>
            <w:tcBorders>
              <w:top w:val="nil"/>
              <w:bottom w:val="single" w:sz="4" w:space="0" w:color="auto"/>
            </w:tcBorders>
          </w:tcPr>
          <w:p w:rsidR="00DD6C25" w:rsidRPr="00DD6C25" w:rsidRDefault="00DD6C25" w:rsidP="003126AD">
            <w:pPr>
              <w:spacing w:before="120" w:line="240" w:lineRule="auto"/>
              <w:rPr>
                <w:rFonts w:eastAsia="Calibri"/>
                <w:szCs w:val="20"/>
              </w:rPr>
            </w:pPr>
          </w:p>
        </w:tc>
        <w:tc>
          <w:tcPr>
            <w:tcW w:w="4326"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Устройство регулировки расхода охладителя</w:t>
            </w:r>
          </w:p>
        </w:tc>
        <w:tc>
          <w:tcPr>
            <w:tcW w:w="2647" w:type="dxa"/>
            <w:tcBorders>
              <w:top w:val="nil"/>
              <w:bottom w:val="single" w:sz="4" w:space="0" w:color="auto"/>
            </w:tcBorders>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Borders>
              <w:top w:val="single" w:sz="4" w:space="0" w:color="auto"/>
            </w:tcBorders>
          </w:tcPr>
          <w:p w:rsidR="00DD6C25" w:rsidRPr="00DD6C25" w:rsidRDefault="00DD6C25" w:rsidP="003126AD">
            <w:pPr>
              <w:spacing w:before="120" w:line="240" w:lineRule="auto"/>
              <w:rPr>
                <w:rFonts w:eastAsia="Calibri"/>
                <w:szCs w:val="20"/>
              </w:rPr>
            </w:pPr>
            <w:r w:rsidRPr="00DD6C25">
              <w:rPr>
                <w:rFonts w:eastAsia="Calibri"/>
                <w:szCs w:val="20"/>
              </w:rPr>
              <w:t>9</w:t>
            </w:r>
          </w:p>
        </w:tc>
        <w:tc>
          <w:tcPr>
            <w:tcW w:w="4326" w:type="dxa"/>
            <w:tcBorders>
              <w:top w:val="single" w:sz="4" w:space="0" w:color="auto"/>
            </w:tcBorders>
          </w:tcPr>
          <w:p w:rsidR="00DD6C25" w:rsidRPr="00DD6C25" w:rsidRDefault="00DD6C25" w:rsidP="003126AD">
            <w:pPr>
              <w:spacing w:before="120" w:line="240" w:lineRule="auto"/>
              <w:rPr>
                <w:rFonts w:eastAsia="Calibri"/>
                <w:szCs w:val="20"/>
              </w:rPr>
            </w:pPr>
            <w:r w:rsidRPr="00DD6C25">
              <w:rPr>
                <w:szCs w:val="20"/>
              </w:rPr>
              <w:t>Вспомогательный стендовый вентилятор</w:t>
            </w:r>
          </w:p>
        </w:tc>
        <w:tc>
          <w:tcPr>
            <w:tcW w:w="2647" w:type="dxa"/>
            <w:tcBorders>
              <w:top w:val="single" w:sz="4" w:space="0" w:color="auto"/>
            </w:tcBorders>
          </w:tcPr>
          <w:p w:rsidR="00DD6C25" w:rsidRPr="00DD6C25" w:rsidRDefault="00DD6C25" w:rsidP="003126AD">
            <w:pPr>
              <w:spacing w:before="120" w:line="240" w:lineRule="auto"/>
              <w:rPr>
                <w:rFonts w:eastAsia="Calibri"/>
                <w:szCs w:val="20"/>
              </w:rPr>
            </w:pPr>
            <w:r w:rsidRPr="00DD6C25">
              <w:rPr>
                <w:szCs w:val="20"/>
              </w:rPr>
              <w:t>Да, при необходимости</w:t>
            </w:r>
          </w:p>
        </w:tc>
      </w:tr>
      <w:tr w:rsidR="00DD6C25" w:rsidRPr="00F97FBC" w:rsidTr="00DD6C25">
        <w:trPr>
          <w:jc w:val="center"/>
        </w:trPr>
        <w:tc>
          <w:tcPr>
            <w:tcW w:w="681" w:type="dxa"/>
          </w:tcPr>
          <w:p w:rsidR="00DD6C25" w:rsidRPr="00DD6C25" w:rsidRDefault="00DD6C25" w:rsidP="003126AD">
            <w:pPr>
              <w:spacing w:before="120" w:line="240" w:lineRule="auto"/>
              <w:rPr>
                <w:rFonts w:eastAsia="Calibri"/>
                <w:szCs w:val="20"/>
              </w:rPr>
            </w:pPr>
            <w:r w:rsidRPr="00DD6C25">
              <w:rPr>
                <w:rFonts w:eastAsia="Calibri"/>
                <w:szCs w:val="20"/>
              </w:rPr>
              <w:t>10</w:t>
            </w:r>
          </w:p>
        </w:tc>
        <w:tc>
          <w:tcPr>
            <w:tcW w:w="4326" w:type="dxa"/>
          </w:tcPr>
          <w:p w:rsidR="00DD6C25" w:rsidRPr="00DD6C25" w:rsidRDefault="00DD6C25" w:rsidP="003126AD">
            <w:pPr>
              <w:spacing w:before="120" w:line="240" w:lineRule="auto"/>
              <w:rPr>
                <w:rFonts w:eastAsia="Calibri"/>
                <w:szCs w:val="20"/>
              </w:rPr>
            </w:pPr>
            <w:r w:rsidRPr="00DD6C25">
              <w:rPr>
                <w:szCs w:val="20"/>
              </w:rPr>
              <w:t>Устройство ограничения выброса загрязняющих веществ</w:t>
            </w:r>
          </w:p>
        </w:tc>
        <w:tc>
          <w:tcPr>
            <w:tcW w:w="2647" w:type="dxa"/>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Pr>
          <w:p w:rsidR="00DD6C25" w:rsidRPr="00DD6C25" w:rsidRDefault="00DD6C25" w:rsidP="003126AD">
            <w:pPr>
              <w:spacing w:before="120" w:line="240" w:lineRule="auto"/>
              <w:rPr>
                <w:rFonts w:eastAsia="Calibri"/>
                <w:szCs w:val="20"/>
              </w:rPr>
            </w:pPr>
            <w:r w:rsidRPr="00DD6C25">
              <w:rPr>
                <w:rFonts w:eastAsia="Calibri"/>
                <w:szCs w:val="20"/>
              </w:rPr>
              <w:t>11</w:t>
            </w:r>
          </w:p>
        </w:tc>
        <w:tc>
          <w:tcPr>
            <w:tcW w:w="4326" w:type="dxa"/>
          </w:tcPr>
          <w:p w:rsidR="00DD6C25" w:rsidRPr="00DD6C25" w:rsidRDefault="00DD6C25" w:rsidP="003126AD">
            <w:pPr>
              <w:spacing w:before="120" w:line="240" w:lineRule="auto"/>
              <w:rPr>
                <w:rFonts w:eastAsia="Calibri"/>
                <w:szCs w:val="20"/>
              </w:rPr>
            </w:pPr>
            <w:r w:rsidRPr="00DD6C25">
              <w:rPr>
                <w:szCs w:val="20"/>
              </w:rPr>
              <w:t>Оборудование для запуска двигателя</w:t>
            </w:r>
          </w:p>
        </w:tc>
        <w:tc>
          <w:tcPr>
            <w:tcW w:w="2647" w:type="dxa"/>
          </w:tcPr>
          <w:p w:rsidR="00DD6C25" w:rsidRPr="00DD6C25" w:rsidRDefault="00DD6C25" w:rsidP="00DD6C25">
            <w:pPr>
              <w:spacing w:before="120" w:line="240" w:lineRule="auto"/>
              <w:rPr>
                <w:rFonts w:eastAsia="Calibri"/>
                <w:szCs w:val="20"/>
              </w:rPr>
            </w:pPr>
            <w:r w:rsidRPr="00DD6C25">
              <w:rPr>
                <w:szCs w:val="20"/>
              </w:rPr>
              <w:t>Да или стендовое оборудование</w:t>
            </w:r>
            <w:r w:rsidRPr="00DD6C25">
              <w:rPr>
                <w:rFonts w:eastAsia="Calibri"/>
                <w:i/>
                <w:szCs w:val="20"/>
                <w:vertAlign w:val="superscript"/>
              </w:rPr>
              <w:t>i</w:t>
            </w:r>
          </w:p>
        </w:tc>
      </w:tr>
      <w:tr w:rsidR="00DD6C25" w:rsidRPr="00F97FBC" w:rsidTr="00DD6C25">
        <w:trPr>
          <w:jc w:val="center"/>
        </w:trPr>
        <w:tc>
          <w:tcPr>
            <w:tcW w:w="681" w:type="dxa"/>
          </w:tcPr>
          <w:p w:rsidR="00DD6C25" w:rsidRPr="00DD6C25" w:rsidRDefault="00DD6C25" w:rsidP="003126AD">
            <w:pPr>
              <w:spacing w:before="120" w:line="240" w:lineRule="auto"/>
              <w:rPr>
                <w:rFonts w:eastAsia="Calibri"/>
                <w:szCs w:val="20"/>
              </w:rPr>
            </w:pPr>
            <w:r w:rsidRPr="00DD6C25">
              <w:rPr>
                <w:rFonts w:eastAsia="Calibri"/>
                <w:szCs w:val="20"/>
              </w:rPr>
              <w:t>12</w:t>
            </w:r>
          </w:p>
        </w:tc>
        <w:tc>
          <w:tcPr>
            <w:tcW w:w="4326" w:type="dxa"/>
          </w:tcPr>
          <w:p w:rsidR="00DD6C25" w:rsidRPr="00DD6C25" w:rsidRDefault="00DD6C25" w:rsidP="003126AD">
            <w:pPr>
              <w:spacing w:before="120" w:line="240" w:lineRule="auto"/>
              <w:rPr>
                <w:rFonts w:eastAsia="Calibri"/>
                <w:szCs w:val="20"/>
              </w:rPr>
            </w:pPr>
            <w:r w:rsidRPr="00DD6C25">
              <w:rPr>
                <w:szCs w:val="20"/>
              </w:rPr>
              <w:t>Масляный насос</w:t>
            </w:r>
          </w:p>
        </w:tc>
        <w:tc>
          <w:tcPr>
            <w:tcW w:w="2647" w:type="dxa"/>
          </w:tcPr>
          <w:p w:rsidR="00DD6C25" w:rsidRPr="00DD6C25" w:rsidRDefault="00DD6C25" w:rsidP="003126AD">
            <w:pPr>
              <w:spacing w:before="120" w:line="240" w:lineRule="auto"/>
              <w:rPr>
                <w:rFonts w:eastAsia="Calibri"/>
                <w:szCs w:val="20"/>
              </w:rPr>
            </w:pPr>
            <w:r w:rsidRPr="00DD6C25">
              <w:rPr>
                <w:szCs w:val="20"/>
              </w:rPr>
              <w:t>Да</w:t>
            </w:r>
          </w:p>
        </w:tc>
      </w:tr>
      <w:tr w:rsidR="00DD6C25" w:rsidRPr="00F97FBC" w:rsidTr="00DD6C25">
        <w:trPr>
          <w:jc w:val="center"/>
        </w:trPr>
        <w:tc>
          <w:tcPr>
            <w:tcW w:w="681" w:type="dxa"/>
          </w:tcPr>
          <w:p w:rsidR="00DD6C25" w:rsidRPr="00DD6C25" w:rsidRDefault="00DD6C25" w:rsidP="003126AD">
            <w:pPr>
              <w:spacing w:before="120" w:line="240" w:lineRule="auto"/>
              <w:rPr>
                <w:rFonts w:eastAsia="Calibri"/>
                <w:szCs w:val="20"/>
              </w:rPr>
            </w:pPr>
            <w:r w:rsidRPr="00DD6C25">
              <w:rPr>
                <w:rFonts w:eastAsia="Calibri"/>
                <w:szCs w:val="20"/>
              </w:rPr>
              <w:t>13</w:t>
            </w:r>
          </w:p>
        </w:tc>
        <w:tc>
          <w:tcPr>
            <w:tcW w:w="4326" w:type="dxa"/>
          </w:tcPr>
          <w:p w:rsidR="00DD6C25" w:rsidRPr="00DD6C25" w:rsidRDefault="00DD6C25" w:rsidP="003126AD">
            <w:pPr>
              <w:spacing w:before="60" w:after="60" w:line="220" w:lineRule="exact"/>
              <w:rPr>
                <w:szCs w:val="20"/>
              </w:rPr>
            </w:pPr>
            <w:r w:rsidRPr="00DD6C25">
              <w:rPr>
                <w:szCs w:val="20"/>
              </w:rPr>
              <w:t>Некоторые вспомогательные устройства, которые по своему определению связаны с функционированием внедорожных подвижных механизмов и могут быть установлены на двигателе, при проведении испытания демонтируют.</w:t>
            </w:r>
          </w:p>
          <w:p w:rsidR="00DD6C25" w:rsidRPr="00DD6C25" w:rsidRDefault="00DD6C25" w:rsidP="003126AD">
            <w:pPr>
              <w:spacing w:before="60" w:after="60" w:line="220" w:lineRule="exact"/>
              <w:rPr>
                <w:szCs w:val="20"/>
              </w:rPr>
            </w:pPr>
            <w:r w:rsidRPr="00DD6C25">
              <w:rPr>
                <w:szCs w:val="20"/>
              </w:rPr>
              <w:t>В качестве примера ниже приводится неполный перечень таких устройств:</w:t>
            </w:r>
          </w:p>
          <w:p w:rsidR="00DD6C25" w:rsidRPr="00DD6C25" w:rsidRDefault="00DD6C25" w:rsidP="003126AD">
            <w:pPr>
              <w:tabs>
                <w:tab w:val="left" w:pos="339"/>
              </w:tabs>
              <w:spacing w:before="60" w:after="60" w:line="220" w:lineRule="exact"/>
              <w:ind w:left="351" w:hanging="351"/>
              <w:rPr>
                <w:szCs w:val="20"/>
              </w:rPr>
            </w:pPr>
            <w:r w:rsidRPr="00DD6C25">
              <w:rPr>
                <w:szCs w:val="20"/>
              </w:rPr>
              <w:t>i)</w:t>
            </w:r>
            <w:r w:rsidRPr="00DD6C25">
              <w:rPr>
                <w:szCs w:val="20"/>
              </w:rPr>
              <w:tab/>
              <w:t>тормозной воздушный компрессор;</w:t>
            </w:r>
          </w:p>
          <w:p w:rsidR="00DD6C25" w:rsidRPr="00DD6C25" w:rsidRDefault="00DD6C25" w:rsidP="003126AD">
            <w:pPr>
              <w:tabs>
                <w:tab w:val="left" w:pos="339"/>
              </w:tabs>
              <w:spacing w:before="60" w:after="60" w:line="220" w:lineRule="exact"/>
              <w:ind w:left="351" w:hanging="351"/>
              <w:rPr>
                <w:szCs w:val="20"/>
              </w:rPr>
            </w:pPr>
            <w:r w:rsidRPr="00DD6C25">
              <w:rPr>
                <w:szCs w:val="20"/>
              </w:rPr>
              <w:t>ii)</w:t>
            </w:r>
            <w:r w:rsidRPr="00DD6C25">
              <w:rPr>
                <w:szCs w:val="20"/>
              </w:rPr>
              <w:tab/>
              <w:t>компрессор гидроусилителя рулевого управления;</w:t>
            </w:r>
          </w:p>
          <w:p w:rsidR="00DD6C25" w:rsidRPr="00DD6C25" w:rsidRDefault="00DD6C25" w:rsidP="003126AD">
            <w:pPr>
              <w:tabs>
                <w:tab w:val="left" w:pos="339"/>
              </w:tabs>
              <w:spacing w:before="60" w:after="60" w:line="220" w:lineRule="exact"/>
              <w:rPr>
                <w:szCs w:val="20"/>
              </w:rPr>
            </w:pPr>
            <w:r w:rsidRPr="00DD6C25">
              <w:rPr>
                <w:szCs w:val="20"/>
              </w:rPr>
              <w:t>iii)</w:t>
            </w:r>
            <w:r w:rsidRPr="00DD6C25">
              <w:rPr>
                <w:szCs w:val="20"/>
              </w:rPr>
              <w:tab/>
              <w:t>компрессор подвески;</w:t>
            </w:r>
          </w:p>
          <w:p w:rsidR="00DD6C25" w:rsidRPr="00DD6C25" w:rsidRDefault="00DD6C25" w:rsidP="003126AD">
            <w:pPr>
              <w:tabs>
                <w:tab w:val="left" w:pos="339"/>
              </w:tabs>
              <w:spacing w:before="60" w:after="60" w:line="220" w:lineRule="exact"/>
              <w:rPr>
                <w:rFonts w:eastAsia="Calibri"/>
                <w:szCs w:val="20"/>
              </w:rPr>
            </w:pPr>
            <w:r w:rsidRPr="00DD6C25">
              <w:rPr>
                <w:szCs w:val="20"/>
              </w:rPr>
              <w:t>iv)</w:t>
            </w:r>
            <w:r w:rsidRPr="00DD6C25">
              <w:rPr>
                <w:szCs w:val="20"/>
              </w:rPr>
              <w:tab/>
              <w:t>система кондиционирования воздуха.</w:t>
            </w:r>
          </w:p>
        </w:tc>
        <w:tc>
          <w:tcPr>
            <w:tcW w:w="2647" w:type="dxa"/>
          </w:tcPr>
          <w:p w:rsidR="00DD6C25" w:rsidRPr="00DD6C25" w:rsidRDefault="00DD6C25" w:rsidP="003126AD">
            <w:pPr>
              <w:spacing w:before="120" w:line="240" w:lineRule="auto"/>
              <w:rPr>
                <w:rFonts w:eastAsia="Calibri"/>
                <w:szCs w:val="20"/>
              </w:rPr>
            </w:pPr>
            <w:r w:rsidRPr="00DD6C25">
              <w:rPr>
                <w:rFonts w:eastAsia="Calibri"/>
                <w:szCs w:val="20"/>
              </w:rPr>
              <w:t>Нет</w:t>
            </w:r>
          </w:p>
        </w:tc>
      </w:tr>
    </w:tbl>
    <w:p w:rsidR="00DD6C25" w:rsidRPr="00DD6C25" w:rsidRDefault="00DD6C25" w:rsidP="00DD6C25">
      <w:pPr>
        <w:pStyle w:val="FootnoteText"/>
        <w:tabs>
          <w:tab w:val="clear" w:pos="1021"/>
          <w:tab w:val="right" w:pos="1134"/>
          <w:tab w:val="left" w:pos="1400"/>
        </w:tabs>
        <w:spacing w:before="80" w:after="80" w:line="240" w:lineRule="atLeast"/>
        <w:ind w:left="1400" w:hanging="1400"/>
        <w:rPr>
          <w:szCs w:val="18"/>
        </w:rPr>
      </w:pPr>
      <w:r>
        <w:rPr>
          <w:i/>
          <w:szCs w:val="18"/>
          <w:vertAlign w:val="superscript"/>
        </w:rPr>
        <w:tab/>
      </w:r>
      <w:r w:rsidRPr="00DD6C25">
        <w:rPr>
          <w:i/>
          <w:szCs w:val="18"/>
          <w:vertAlign w:val="superscript"/>
        </w:rPr>
        <w:t>а</w:t>
      </w:r>
      <w:r w:rsidRPr="00DD6C25">
        <w:rPr>
          <w:szCs w:val="18"/>
          <w:vertAlign w:val="superscript"/>
        </w:rPr>
        <w:t xml:space="preserve"> </w:t>
      </w:r>
      <w:r w:rsidRPr="00DD6C25">
        <w:rPr>
          <w:szCs w:val="18"/>
        </w:rPr>
        <w:tab/>
        <w:t xml:space="preserve">Полную систему впуска, предусмотренную для </w:t>
      </w:r>
      <w:r w:rsidRPr="00DD6C25">
        <w:rPr>
          <w:spacing w:val="5"/>
          <w:kern w:val="14"/>
        </w:rPr>
        <w:t>заданного</w:t>
      </w:r>
      <w:r w:rsidRPr="00DD6C25">
        <w:rPr>
          <w:szCs w:val="18"/>
        </w:rPr>
        <w:t xml:space="preserve"> использования, применяют в тех случаях, когда:</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tab/>
      </w:r>
      <w:r>
        <w:rPr>
          <w:szCs w:val="18"/>
        </w:rPr>
        <w:tab/>
      </w:r>
      <w:r w:rsidRPr="00DD6C25">
        <w:rPr>
          <w:szCs w:val="18"/>
        </w:rPr>
        <w:t>i)</w:t>
      </w:r>
      <w:r w:rsidRPr="00DD6C25">
        <w:rPr>
          <w:szCs w:val="18"/>
        </w:rPr>
        <w:tab/>
        <w:t>она может ощутимо повлиять на мощность двигателя;</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i)</w:t>
      </w:r>
      <w:r w:rsidRPr="00DD6C25">
        <w:rPr>
          <w:szCs w:val="18"/>
        </w:rPr>
        <w:tab/>
        <w:t>этого требует изготовитель.</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tab/>
      </w:r>
      <w:r>
        <w:rPr>
          <w:szCs w:val="18"/>
        </w:rPr>
        <w:tab/>
      </w:r>
      <w:r w:rsidRPr="00DD6C25">
        <w:rPr>
          <w:szCs w:val="18"/>
        </w:rPr>
        <w:t>В остальных случаях может применяться эквивалентная система; при этом надлежит проверить, чтобы давление впуска не отличалось более чем на 100 Па от верхнего предельного значения, указанного изготовителем для чистого воздушного фильтра.</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i/>
          <w:szCs w:val="18"/>
          <w:vertAlign w:val="superscript"/>
        </w:rPr>
        <w:t>b</w:t>
      </w:r>
      <w:r w:rsidRPr="00DD6C25">
        <w:rPr>
          <w:szCs w:val="18"/>
        </w:rPr>
        <w:t xml:space="preserve"> </w:t>
      </w:r>
      <w:r w:rsidRPr="00DD6C25">
        <w:rPr>
          <w:szCs w:val="18"/>
        </w:rPr>
        <w:tab/>
        <w:t>Полную систему выпуска отработавших газов, предусмотренную для заданного использования, применяют в тех случаях, когда:</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w:t>
      </w:r>
      <w:r w:rsidRPr="00DD6C25">
        <w:rPr>
          <w:szCs w:val="18"/>
        </w:rPr>
        <w:tab/>
        <w:t xml:space="preserve">она может ощутимо повлиять на мощность двигателя; </w:t>
      </w:r>
    </w:p>
    <w:p w:rsidR="00DD6C25" w:rsidRPr="00DD6C25" w:rsidRDefault="00DD6C25" w:rsidP="00833005">
      <w:pPr>
        <w:pStyle w:val="FootnoteText"/>
        <w:tabs>
          <w:tab w:val="clear" w:pos="1021"/>
          <w:tab w:val="right" w:pos="1134"/>
          <w:tab w:val="left" w:pos="1400"/>
        </w:tabs>
        <w:spacing w:after="80" w:line="240" w:lineRule="atLeast"/>
        <w:ind w:left="1400" w:hanging="1400"/>
        <w:rPr>
          <w:szCs w:val="18"/>
        </w:rPr>
      </w:pPr>
      <w:r w:rsidRPr="00DD6C25">
        <w:rPr>
          <w:szCs w:val="18"/>
        </w:rPr>
        <w:tab/>
      </w:r>
      <w:r w:rsidRPr="00DD6C25">
        <w:rPr>
          <w:szCs w:val="18"/>
        </w:rPr>
        <w:tab/>
        <w:t>ii)</w:t>
      </w:r>
      <w:r w:rsidRPr="00DD6C25">
        <w:rPr>
          <w:szCs w:val="18"/>
        </w:rPr>
        <w:tab/>
        <w:t>этого требует изготовитель.</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sidRPr="00DD6C25">
        <w:rPr>
          <w:szCs w:val="18"/>
        </w:rPr>
        <w:lastRenderedPageBreak/>
        <w:tab/>
      </w:r>
      <w:r>
        <w:rPr>
          <w:szCs w:val="18"/>
        </w:rPr>
        <w:tab/>
      </w:r>
      <w:r w:rsidRPr="00DD6C25">
        <w:rPr>
          <w:szCs w:val="18"/>
        </w:rPr>
        <w:t>В остальных случаях может устанавливаться эквивалентная система при условии, что измеренное давление не отличается более чем на 1 000 Па от верхнего предельного значения, указанного изготовителем.</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с</w:t>
      </w:r>
      <w:r w:rsidRPr="00DD6C25">
        <w:rPr>
          <w:szCs w:val="18"/>
        </w:rPr>
        <w:t xml:space="preserve"> </w:t>
      </w:r>
      <w:r w:rsidRPr="00DD6C25">
        <w:rPr>
          <w:szCs w:val="18"/>
        </w:rPr>
        <w:tab/>
        <w:t>При наличии встроенного в двигатель устройства дросселирования выхлопа при торможении двигателем клапан этого устройства должен быть установлен в полностью открытое положение.</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 xml:space="preserve">d </w:t>
      </w:r>
      <w:r w:rsidRPr="00DD6C25">
        <w:rPr>
          <w:szCs w:val="18"/>
        </w:rPr>
        <w:tab/>
        <w:t>Давление подачи топлива при необходимости может быть отрегулировано таким образом, чтобы воспроизводилось давление, существующее при конкретном применении двигателя (в частности, при использовании системы "возврата топлива").</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е</w:t>
      </w:r>
      <w:r w:rsidRPr="00DD6C25">
        <w:rPr>
          <w:szCs w:val="18"/>
        </w:rPr>
        <w:t xml:space="preserve"> </w:t>
      </w:r>
      <w:r w:rsidRPr="00DD6C25">
        <w:rPr>
          <w:szCs w:val="18"/>
        </w:rPr>
        <w:tab/>
        <w:t>Циркуляция охлаждающей жидкости должна осуществляться исключительно при помощи водяного насоса двигателя. Охлаждение жидкости может производиться в наружном контуре таким образом, чтобы потери в контуре и давление на входе насоса были примерно равны потерям и давлению в системе охлаждения двигателя.</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 xml:space="preserve">f </w:t>
      </w:r>
      <w:r w:rsidRPr="00DD6C25">
        <w:rPr>
          <w:szCs w:val="18"/>
        </w:rPr>
        <w:tab/>
        <w:t>Термостат может быть установлен в полностью открытое положение.</w:t>
      </w:r>
    </w:p>
    <w:p w:rsidR="00DD6C25" w:rsidRPr="00DD6C25" w:rsidRDefault="00DD6C25" w:rsidP="0019066E">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g</w:t>
      </w:r>
      <w:r w:rsidRPr="00DD6C25">
        <w:rPr>
          <w:szCs w:val="18"/>
        </w:rPr>
        <w:t xml:space="preserve"> </w:t>
      </w:r>
      <w:r w:rsidRPr="00DD6C25">
        <w:rPr>
          <w:szCs w:val="18"/>
        </w:rPr>
        <w:tab/>
        <w:t>Когда для проведения испытания устанавливается охлаждающий вентилятор или воздуходувка, к результатам измерения прибавляют значения потребляемой мощности, за исключением тех случаев, когда охлаждающий вентилятор двигателей с воздушным охлаждением установлен непосредственно на коленчатом валу. Мощность, потребляемую вентилятором или воздуходувкой, определяют при частоте вращения, используемой для проведения испытания, либо расчетным путем на основе стандартных характеристик либо путем практических испытаний.</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h</w:t>
      </w:r>
      <w:r w:rsidRPr="00DD6C25">
        <w:rPr>
          <w:b/>
          <w:szCs w:val="18"/>
          <w:vertAlign w:val="superscript"/>
        </w:rPr>
        <w:t xml:space="preserve"> </w:t>
      </w:r>
      <w:r w:rsidRPr="00DD6C25">
        <w:rPr>
          <w:szCs w:val="18"/>
        </w:rPr>
        <w:tab/>
        <w:t>Двигатели с охлаждением воздушного заряда испытывают с охладителями наддувочного воздуха, которые могут быть жидкостными или воздушными, однако по желанию изготовителя вместо охлаждающего устройства может быть использована стендовая установка. В любом случае измерение мощности при каждой частоте вращения производят при максимальном падении давления и минимальном падении температуры воздуха двигателя, проходящего через охладитель наддувочного воздуха на испытательном стенде, которые должны быть идентичны параметрам, установленным изготовителем.</w:t>
      </w:r>
    </w:p>
    <w:p w:rsidR="00DD6C25" w:rsidRPr="00DD6C25" w:rsidRDefault="00DD6C25" w:rsidP="00DD6C25">
      <w:pPr>
        <w:pStyle w:val="FootnoteText"/>
        <w:tabs>
          <w:tab w:val="clear" w:pos="1021"/>
          <w:tab w:val="right" w:pos="1134"/>
          <w:tab w:val="left" w:pos="1400"/>
        </w:tabs>
        <w:spacing w:after="80" w:line="240" w:lineRule="atLeast"/>
        <w:ind w:left="1400" w:hanging="1400"/>
        <w:rPr>
          <w:szCs w:val="18"/>
        </w:rPr>
      </w:pPr>
      <w:r>
        <w:rPr>
          <w:szCs w:val="18"/>
        </w:rPr>
        <w:tab/>
      </w:r>
      <w:r w:rsidRPr="00DD6C25">
        <w:rPr>
          <w:i/>
          <w:szCs w:val="18"/>
          <w:vertAlign w:val="superscript"/>
        </w:rPr>
        <w:t xml:space="preserve">i </w:t>
      </w:r>
      <w:r w:rsidRPr="00DD6C25">
        <w:rPr>
          <w:szCs w:val="18"/>
        </w:rPr>
        <w:tab/>
        <w:t>Питание для электрических или других систем запуска двигателя подается с испытательного стенда.</w:t>
      </w:r>
    </w:p>
    <w:p w:rsidR="00C9225F" w:rsidRDefault="00C9225F" w:rsidP="002323D4">
      <w:pPr>
        <w:suppressAutoHyphens w:val="0"/>
        <w:spacing w:line="240" w:lineRule="auto"/>
      </w:pPr>
    </w:p>
    <w:p w:rsidR="00AB751B" w:rsidRDefault="00AB751B" w:rsidP="002323D4">
      <w:pPr>
        <w:suppressAutoHyphens w:val="0"/>
        <w:spacing w:line="240" w:lineRule="auto"/>
        <w:sectPr w:rsidR="00AB751B" w:rsidSect="00DD6C25">
          <w:headerReference w:type="even" r:id="rId148"/>
          <w:headerReference w:type="default" r:id="rId149"/>
          <w:footerReference w:type="even" r:id="rId150"/>
          <w:footerReference w:type="default" r:id="rId151"/>
          <w:endnotePr>
            <w:numFmt w:val="decimal"/>
          </w:endnotePr>
          <w:pgSz w:w="11906" w:h="16838" w:code="9"/>
          <w:pgMar w:top="1417" w:right="1134" w:bottom="1134" w:left="1134" w:header="850" w:footer="567" w:gutter="0"/>
          <w:cols w:space="708"/>
          <w:docGrid w:linePitch="360"/>
        </w:sectPr>
      </w:pPr>
    </w:p>
    <w:p w:rsidR="00AB751B" w:rsidRPr="00F97FBC" w:rsidRDefault="00AB751B" w:rsidP="00AB751B">
      <w:pPr>
        <w:pStyle w:val="HChG"/>
      </w:pPr>
      <w:bookmarkStart w:id="250" w:name="_Toc494903448"/>
      <w:bookmarkStart w:id="251" w:name="_Toc495070781"/>
      <w:r w:rsidRPr="00F97FBC">
        <w:rPr>
          <w:lang w:eastAsia="en-US"/>
        </w:rPr>
        <w:lastRenderedPageBreak/>
        <w:t>Приложение</w:t>
      </w:r>
      <w:r w:rsidRPr="00F97FBC">
        <w:t xml:space="preserve"> 4 – Добавление A.3</w:t>
      </w:r>
      <w:bookmarkEnd w:id="250"/>
      <w:bookmarkEnd w:id="251"/>
    </w:p>
    <w:p w:rsidR="00AB751B" w:rsidRPr="00F97FBC" w:rsidRDefault="00AB751B" w:rsidP="00AB751B">
      <w:pPr>
        <w:pStyle w:val="HChG"/>
      </w:pPr>
      <w:r w:rsidRPr="00F97FBC">
        <w:tab/>
      </w:r>
      <w:r w:rsidRPr="00F97FBC">
        <w:tab/>
      </w:r>
      <w:bookmarkStart w:id="252" w:name="_Toc495070782"/>
      <w:r w:rsidRPr="00F97FBC">
        <w:t>Проверка передачи электронным управляющим блоком сигнала крутящего момента</w:t>
      </w:r>
    </w:p>
    <w:bookmarkEnd w:id="252"/>
    <w:p w:rsidR="00AB751B" w:rsidRPr="00F97FBC" w:rsidRDefault="00AB751B" w:rsidP="0019066E">
      <w:pPr>
        <w:autoSpaceDE w:val="0"/>
        <w:autoSpaceDN w:val="0"/>
        <w:adjustRightInd w:val="0"/>
        <w:spacing w:before="120" w:after="120"/>
        <w:ind w:left="2268" w:right="521" w:hanging="1134"/>
        <w:rPr>
          <w:rFonts w:eastAsia="Calibri"/>
          <w:szCs w:val="24"/>
        </w:rPr>
      </w:pPr>
      <w:r w:rsidRPr="00F97FBC">
        <w:rPr>
          <w:rFonts w:eastAsia="Calibri"/>
          <w:szCs w:val="24"/>
        </w:rPr>
        <w:t>A.3.1</w:t>
      </w:r>
      <w:r w:rsidRPr="00F97FBC">
        <w:rPr>
          <w:rFonts w:eastAsia="Calibri"/>
          <w:szCs w:val="24"/>
        </w:rPr>
        <w:tab/>
      </w:r>
      <w:r w:rsidRPr="00F97FBC">
        <w:t>Введение</w:t>
      </w:r>
    </w:p>
    <w:p w:rsidR="00AB751B" w:rsidRPr="00F97FBC" w:rsidRDefault="00AB751B" w:rsidP="0019066E">
      <w:pPr>
        <w:autoSpaceDE w:val="0"/>
        <w:autoSpaceDN w:val="0"/>
        <w:adjustRightInd w:val="0"/>
        <w:spacing w:before="120" w:after="120"/>
        <w:ind w:left="2268" w:right="1133"/>
        <w:jc w:val="both"/>
        <w:rPr>
          <w:rFonts w:eastAsia="Calibri"/>
          <w:szCs w:val="24"/>
        </w:rPr>
      </w:pPr>
      <w:r w:rsidRPr="00F97FBC">
        <w:rPr>
          <w:rFonts w:eastAsia="Calibri"/>
          <w:szCs w:val="24"/>
        </w:rPr>
        <w:t xml:space="preserve">На случай, если Договаривающейся стороной предписывается проведение эксплуатационных контрольных испытаний, в настоящем добавлении излагаются требования в отношении проверки </w:t>
      </w:r>
      <w:r w:rsidRPr="00F97FBC">
        <w:t>крутящего момента</w:t>
      </w:r>
      <w:r w:rsidRPr="00F97FBC">
        <w:rPr>
          <w:rFonts w:eastAsia="Calibri"/>
          <w:szCs w:val="24"/>
        </w:rPr>
        <w:t xml:space="preserve"> в условиях, когда изготовитель намерен использовать </w:t>
      </w:r>
      <w:r w:rsidRPr="00F97FBC">
        <w:t>для передачи сигнала крутящего момента двигателя электронный управляющий блок</w:t>
      </w:r>
      <w:r w:rsidRPr="00F97FBC">
        <w:rPr>
          <w:rFonts w:eastAsia="Calibri"/>
          <w:szCs w:val="24"/>
        </w:rPr>
        <w:t>; речь идет о двигателях, оснащенных ЭУБ.</w:t>
      </w:r>
    </w:p>
    <w:p w:rsidR="00AB751B" w:rsidRPr="00F97FBC" w:rsidRDefault="00AB751B" w:rsidP="0019066E">
      <w:pPr>
        <w:autoSpaceDE w:val="0"/>
        <w:autoSpaceDN w:val="0"/>
        <w:adjustRightInd w:val="0"/>
        <w:spacing w:before="120" w:after="120"/>
        <w:ind w:left="2268" w:right="1133"/>
        <w:jc w:val="both"/>
        <w:rPr>
          <w:rFonts w:eastAsia="Calibri"/>
          <w:szCs w:val="24"/>
        </w:rPr>
      </w:pPr>
      <w:r w:rsidRPr="00F97FBC">
        <w:rPr>
          <w:rFonts w:eastAsia="Calibri"/>
          <w:szCs w:val="24"/>
        </w:rPr>
        <w:t xml:space="preserve">Основой для определения </w:t>
      </w:r>
      <w:r w:rsidRPr="00F97FBC">
        <w:t xml:space="preserve">эффективного крутящего момента является нескорректированное значение эффективного крутящего момента, развиваемого двигателем </w:t>
      </w:r>
      <w:r w:rsidRPr="00F97FBC">
        <w:rPr>
          <w:rFonts w:eastAsia="MS Mincho"/>
          <w:lang w:eastAsia="ru-RU"/>
        </w:rPr>
        <w:t xml:space="preserve">с учетом устанавливаемого на него согласно добавлению </w:t>
      </w:r>
      <w:r w:rsidRPr="00F97FBC">
        <w:rPr>
          <w:rFonts w:eastAsia="Calibri"/>
          <w:szCs w:val="24"/>
        </w:rPr>
        <w:t>A.2</w:t>
      </w:r>
      <w:r w:rsidRPr="00F97FBC">
        <w:rPr>
          <w:rFonts w:eastAsia="MS Mincho"/>
          <w:lang w:eastAsia="ru-RU"/>
        </w:rPr>
        <w:t xml:space="preserve"> для целей проведения испытания на выбросы оборудования и вспомогательных устройств.</w:t>
      </w:r>
    </w:p>
    <w:p w:rsidR="00AB751B" w:rsidRPr="00F97FBC" w:rsidRDefault="00AB751B" w:rsidP="0019066E">
      <w:pPr>
        <w:autoSpaceDE w:val="0"/>
        <w:autoSpaceDN w:val="0"/>
        <w:adjustRightInd w:val="0"/>
        <w:spacing w:before="120" w:after="120"/>
        <w:ind w:left="2268" w:right="1133" w:hanging="1134"/>
        <w:rPr>
          <w:rFonts w:eastAsia="Calibri"/>
          <w:szCs w:val="24"/>
        </w:rPr>
      </w:pPr>
      <w:r w:rsidRPr="00F97FBC">
        <w:rPr>
          <w:rFonts w:eastAsia="Calibri"/>
          <w:szCs w:val="24"/>
        </w:rPr>
        <w:t xml:space="preserve">A.3.2 </w:t>
      </w:r>
      <w:r w:rsidRPr="00F97FBC">
        <w:rPr>
          <w:rFonts w:eastAsia="Calibri"/>
          <w:szCs w:val="24"/>
        </w:rPr>
        <w:tab/>
        <w:t xml:space="preserve">Передаваемый сигнал </w:t>
      </w:r>
      <w:r w:rsidRPr="00F97FBC">
        <w:t>крутящего момента</w:t>
      </w:r>
    </w:p>
    <w:p w:rsidR="00AB751B" w:rsidRPr="00F97FBC" w:rsidRDefault="00AB751B" w:rsidP="0019066E">
      <w:pPr>
        <w:spacing w:before="120" w:after="120"/>
        <w:ind w:left="2268" w:right="1133"/>
        <w:jc w:val="both"/>
        <w:rPr>
          <w:rFonts w:eastAsia="Calibri"/>
          <w:szCs w:val="24"/>
        </w:rPr>
      </w:pPr>
      <w:r w:rsidRPr="00F97FBC">
        <w:rPr>
          <w:rFonts w:eastAsia="Calibri"/>
          <w:szCs w:val="24"/>
        </w:rPr>
        <w:t xml:space="preserve">После установки двигателя на испытательный стенд с целью выполнения </w:t>
      </w:r>
      <w:r w:rsidRPr="00F97FBC">
        <w:t xml:space="preserve">процедуры построения карты характеристик двигателя обеспечивают средства считывания передаваемого </w:t>
      </w:r>
      <w:r w:rsidRPr="00F97FBC">
        <w:rPr>
          <w:rFonts w:eastAsia="Calibri"/>
          <w:szCs w:val="24"/>
        </w:rPr>
        <w:t>ЭУБ</w:t>
      </w:r>
      <w:r w:rsidRPr="00F97FBC">
        <w:t xml:space="preserve"> сигнала крутящего момента.</w:t>
      </w:r>
    </w:p>
    <w:p w:rsidR="00AB751B" w:rsidRPr="00F97FBC" w:rsidRDefault="00AB751B" w:rsidP="0019066E">
      <w:pPr>
        <w:autoSpaceDE w:val="0"/>
        <w:autoSpaceDN w:val="0"/>
        <w:adjustRightInd w:val="0"/>
        <w:spacing w:before="120" w:after="120"/>
        <w:ind w:left="2268" w:right="1133" w:hanging="1134"/>
        <w:rPr>
          <w:rFonts w:eastAsia="Calibri"/>
          <w:szCs w:val="24"/>
        </w:rPr>
      </w:pPr>
      <w:r w:rsidRPr="00F97FBC">
        <w:rPr>
          <w:rFonts w:eastAsia="Calibri"/>
          <w:szCs w:val="24"/>
        </w:rPr>
        <w:t xml:space="preserve">A.3.3 </w:t>
      </w:r>
      <w:r w:rsidRPr="00F97FBC">
        <w:rPr>
          <w:rFonts w:eastAsia="Calibri"/>
          <w:szCs w:val="24"/>
        </w:rPr>
        <w:tab/>
        <w:t>Процедура проверки</w:t>
      </w:r>
    </w:p>
    <w:p w:rsidR="00AB751B" w:rsidRPr="00F97FBC" w:rsidRDefault="00AB751B" w:rsidP="0019066E">
      <w:pPr>
        <w:spacing w:before="120" w:after="120"/>
        <w:ind w:left="2268" w:right="1133"/>
        <w:jc w:val="both"/>
        <w:rPr>
          <w:rFonts w:eastAsia="Calibri"/>
          <w:szCs w:val="24"/>
        </w:rPr>
      </w:pPr>
      <w:r w:rsidRPr="00F97FBC">
        <w:rPr>
          <w:rFonts w:eastAsia="Calibri"/>
          <w:szCs w:val="24"/>
        </w:rPr>
        <w:t xml:space="preserve">В процессе </w:t>
      </w:r>
      <w:r w:rsidRPr="00F97FBC">
        <w:t xml:space="preserve">построения карты характеристик двигателя с соблюдением процедуры по пункту </w:t>
      </w:r>
      <w:r w:rsidRPr="00F97FBC">
        <w:rPr>
          <w:rFonts w:eastAsia="Calibri"/>
          <w:szCs w:val="24"/>
        </w:rPr>
        <w:t xml:space="preserve">7.6.2 </w:t>
      </w:r>
      <w:r w:rsidRPr="00F97FBC">
        <w:t xml:space="preserve">настоящего приложения значения крутящего момента, измеренные на динамометре, и сигналы крутящего момента, передаваемые </w:t>
      </w:r>
      <w:r w:rsidRPr="00F97FBC">
        <w:rPr>
          <w:rFonts w:eastAsia="Calibri"/>
          <w:szCs w:val="24"/>
        </w:rPr>
        <w:t xml:space="preserve">ЭУБ, отмечают одновременно минимум по трем точкам на кривой </w:t>
      </w:r>
      <w:r w:rsidRPr="00F97FBC">
        <w:t xml:space="preserve">крутящего момента. По меньшей мере одно из значений </w:t>
      </w:r>
      <w:r w:rsidRPr="00F97FBC">
        <w:rPr>
          <w:rFonts w:eastAsia="Calibri"/>
          <w:szCs w:val="24"/>
        </w:rPr>
        <w:t xml:space="preserve">отмечают в той точке кривой, которая соответствует </w:t>
      </w:r>
      <w:r w:rsidRPr="00F97FBC">
        <w:t xml:space="preserve">крутящему моменту, составляющему не менее </w:t>
      </w:r>
      <w:r w:rsidRPr="00F97FBC">
        <w:rPr>
          <w:rFonts w:eastAsia="Calibri"/>
          <w:szCs w:val="24"/>
        </w:rPr>
        <w:t xml:space="preserve">98% </w:t>
      </w:r>
      <w:r w:rsidRPr="00F97FBC">
        <w:t>от максимального значения.</w:t>
      </w:r>
    </w:p>
    <w:p w:rsidR="00DD6C25" w:rsidRDefault="00AB751B" w:rsidP="0019066E">
      <w:pPr>
        <w:spacing w:before="120" w:after="120"/>
        <w:ind w:left="2268" w:right="1133"/>
        <w:jc w:val="both"/>
      </w:pPr>
      <w:r w:rsidRPr="00F97FBC">
        <w:rPr>
          <w:rFonts w:eastAsia="Calibri"/>
          <w:szCs w:val="24"/>
        </w:rPr>
        <w:t>Передаваемый ЭУБ</w:t>
      </w:r>
      <w:r w:rsidRPr="00F97FBC">
        <w:t xml:space="preserve"> </w:t>
      </w:r>
      <w:r w:rsidRPr="00F97FBC">
        <w:rPr>
          <w:rFonts w:eastAsia="Calibri"/>
          <w:szCs w:val="24"/>
        </w:rPr>
        <w:t xml:space="preserve">сигнал </w:t>
      </w:r>
      <w:r w:rsidRPr="00F97FBC">
        <w:t xml:space="preserve">крутящего момента не подлежит </w:t>
      </w:r>
      <w:r w:rsidRPr="00AB751B">
        <w:rPr>
          <w:rFonts w:eastAsia="Calibri"/>
          <w:szCs w:val="24"/>
        </w:rPr>
        <w:t>корректировке</w:t>
      </w:r>
      <w:r w:rsidRPr="00F97FBC">
        <w:t>, если для каждой точки измерения коэффициент, рассчитанный путем деления значения крутящего момента, замеренного на динамометре, на значение крутящего момента, переданного ЭУБ, составляет не менее 0,93 (т.</w:t>
      </w:r>
      <w:r w:rsidRPr="00F97FBC">
        <w:rPr>
          <w:lang w:val="en-US"/>
        </w:rPr>
        <w:t> </w:t>
      </w:r>
      <w:r w:rsidRPr="00F97FBC">
        <w:t xml:space="preserve">е. при максимальной разности в </w:t>
      </w:r>
      <w:r w:rsidRPr="00F97FBC">
        <w:rPr>
          <w:rFonts w:eastAsia="Calibri"/>
          <w:szCs w:val="24"/>
        </w:rPr>
        <w:t>7%</w:t>
      </w:r>
      <w:r w:rsidRPr="00F97FBC">
        <w:t xml:space="preserve">). В этом случае в сообщении указывают, что проверка передаваемого </w:t>
      </w:r>
      <w:r w:rsidRPr="00F97FBC">
        <w:rPr>
          <w:rFonts w:eastAsia="Calibri"/>
          <w:szCs w:val="24"/>
        </w:rPr>
        <w:t>ЭУБ</w:t>
      </w:r>
      <w:r w:rsidRPr="00F97FBC">
        <w:t xml:space="preserve"> сигнала крутящего момента была проведена без внесения коррективов. Если же для одной или нескольких испытательных точек данный коэффициент составляет менее 0,93, то по всем заносимым в сообщение точкам снятия показаний определяют средний корректировочный коэффициент. Указываемый в сообщении коэффициент применяют к </w:t>
      </w:r>
      <w:r w:rsidRPr="00F97FBC">
        <w:rPr>
          <w:rFonts w:eastAsia="Calibri"/>
          <w:szCs w:val="24"/>
        </w:rPr>
        <w:t xml:space="preserve">передаваемому </w:t>
      </w:r>
      <w:r w:rsidRPr="00F97FBC">
        <w:t>ЭУБ</w:t>
      </w:r>
      <w:r w:rsidRPr="00F97FBC">
        <w:rPr>
          <w:rFonts w:eastAsia="Calibri"/>
          <w:szCs w:val="24"/>
        </w:rPr>
        <w:t xml:space="preserve"> сигналу </w:t>
      </w:r>
      <w:r w:rsidRPr="00F97FBC">
        <w:t>крутящего момента при</w:t>
      </w:r>
      <w:r w:rsidRPr="00F97FBC">
        <w:rPr>
          <w:rFonts w:eastAsia="Calibri"/>
          <w:szCs w:val="24"/>
        </w:rPr>
        <w:t xml:space="preserve"> проведени</w:t>
      </w:r>
      <w:r>
        <w:rPr>
          <w:rFonts w:eastAsia="Calibri"/>
          <w:szCs w:val="24"/>
        </w:rPr>
        <w:t>и</w:t>
      </w:r>
      <w:r w:rsidRPr="00F97FBC">
        <w:rPr>
          <w:rFonts w:eastAsia="Calibri"/>
          <w:szCs w:val="24"/>
        </w:rPr>
        <w:t xml:space="preserve"> эксплуатационных контрольных испытаний.</w:t>
      </w:r>
    </w:p>
    <w:p w:rsidR="00AB751B" w:rsidRDefault="00AB751B" w:rsidP="002323D4">
      <w:pPr>
        <w:suppressAutoHyphens w:val="0"/>
        <w:spacing w:line="240" w:lineRule="auto"/>
      </w:pPr>
    </w:p>
    <w:p w:rsidR="001F34A7" w:rsidRDefault="001F34A7" w:rsidP="002323D4">
      <w:pPr>
        <w:suppressAutoHyphens w:val="0"/>
        <w:spacing w:line="240" w:lineRule="auto"/>
        <w:sectPr w:rsidR="001F34A7" w:rsidSect="00AB751B">
          <w:headerReference w:type="even" r:id="rId152"/>
          <w:headerReference w:type="default" r:id="rId153"/>
          <w:footerReference w:type="even" r:id="rId154"/>
          <w:footerReference w:type="default" r:id="rId155"/>
          <w:endnotePr>
            <w:numFmt w:val="decimal"/>
          </w:endnotePr>
          <w:pgSz w:w="11906" w:h="16838" w:code="9"/>
          <w:pgMar w:top="1417" w:right="1134" w:bottom="1134" w:left="1134" w:header="850" w:footer="567" w:gutter="0"/>
          <w:cols w:space="708"/>
          <w:docGrid w:linePitch="360"/>
        </w:sectPr>
      </w:pPr>
    </w:p>
    <w:p w:rsidR="001F34A7" w:rsidRPr="00F97FBC" w:rsidRDefault="001F34A7" w:rsidP="001F34A7">
      <w:pPr>
        <w:pStyle w:val="HChG"/>
      </w:pPr>
      <w:bookmarkStart w:id="253" w:name="_Toc494903450"/>
      <w:bookmarkStart w:id="254" w:name="_Toc495070783"/>
      <w:r w:rsidRPr="00F97FBC">
        <w:rPr>
          <w:lang w:eastAsia="en-US"/>
        </w:rPr>
        <w:lastRenderedPageBreak/>
        <w:t>Приложение</w:t>
      </w:r>
      <w:r w:rsidRPr="00F97FBC">
        <w:t xml:space="preserve"> 4 – Добавление A.4</w:t>
      </w:r>
      <w:bookmarkEnd w:id="253"/>
      <w:bookmarkEnd w:id="254"/>
    </w:p>
    <w:p w:rsidR="001F34A7" w:rsidRPr="00F97FBC" w:rsidRDefault="001F34A7" w:rsidP="001F34A7">
      <w:pPr>
        <w:pStyle w:val="HChG"/>
      </w:pPr>
      <w:r w:rsidRPr="00F97FBC">
        <w:tab/>
      </w:r>
      <w:r w:rsidRPr="00F97FBC">
        <w:tab/>
      </w:r>
      <w:bookmarkStart w:id="255" w:name="_Toc495070784"/>
      <w:r w:rsidRPr="00F97FBC">
        <w:t>Процедуры измерения содержания аммиака</w:t>
      </w:r>
      <w:bookmarkEnd w:id="255"/>
    </w:p>
    <w:p w:rsidR="001F34A7" w:rsidRPr="00F97FBC" w:rsidRDefault="001F34A7" w:rsidP="0019066E">
      <w:pPr>
        <w:spacing w:after="120"/>
        <w:ind w:left="2268" w:right="1134" w:hanging="1134"/>
        <w:jc w:val="both"/>
      </w:pPr>
      <w:r w:rsidRPr="00F97FBC">
        <w:t>A.4.1</w:t>
      </w:r>
      <w:r w:rsidRPr="00F97FBC">
        <w:tab/>
        <w:t>В настоящем добавлении описывается процедура измерения содержания аммиака (NH</w:t>
      </w:r>
      <w:r w:rsidRPr="00F97FBC">
        <w:rPr>
          <w:vertAlign w:val="subscript"/>
        </w:rPr>
        <w:t>3</w:t>
      </w:r>
      <w:r w:rsidRPr="00F97FBC">
        <w:t>). В случае нелинейных анализаторов допускается использование контуров приведения к линейности.</w:t>
      </w:r>
    </w:p>
    <w:p w:rsidR="001F34A7" w:rsidRPr="00F97FBC" w:rsidRDefault="001F34A7" w:rsidP="001F34A7">
      <w:pPr>
        <w:spacing w:after="120"/>
        <w:ind w:left="2259" w:right="1133" w:hanging="1125"/>
        <w:jc w:val="both"/>
      </w:pPr>
      <w:r w:rsidRPr="00F97FBC">
        <w:t>A.4.2</w:t>
      </w:r>
      <w:r w:rsidRPr="00F97FBC">
        <w:tab/>
      </w:r>
      <w:r w:rsidRPr="00F97FBC">
        <w:tab/>
        <w:t>Для измерения содержания NH</w:t>
      </w:r>
      <w:r w:rsidRPr="00F97FBC">
        <w:rPr>
          <w:vertAlign w:val="subscript"/>
        </w:rPr>
        <w:t>3</w:t>
      </w:r>
      <w:r w:rsidRPr="00F97FBC">
        <w:t xml:space="preserve"> предусмотрены три принципа измерения, причем можно использовать любой из этих принципов при условии, что он соответствует критериям, указанным в пункте A.4.2.1, A.4.2.2 или A.4.2.3 соответственно. Использование осушителей газа при измерении NH</w:t>
      </w:r>
      <w:r w:rsidRPr="00F97FBC">
        <w:rPr>
          <w:vertAlign w:val="subscript"/>
        </w:rPr>
        <w:t>3</w:t>
      </w:r>
      <w:r w:rsidRPr="00F97FBC">
        <w:t xml:space="preserve"> не допускается.</w:t>
      </w:r>
    </w:p>
    <w:p w:rsidR="001F34A7" w:rsidRPr="00F97FBC" w:rsidRDefault="001F34A7" w:rsidP="001F34A7">
      <w:pPr>
        <w:spacing w:after="120"/>
        <w:ind w:left="2268" w:right="1133" w:hanging="1134"/>
        <w:jc w:val="both"/>
        <w:rPr>
          <w:lang w:val="de-AT"/>
        </w:rPr>
      </w:pPr>
      <w:r w:rsidRPr="00F97FBC">
        <w:t>A.4.2.1</w:t>
      </w:r>
      <w:r w:rsidRPr="00F97FBC">
        <w:tab/>
        <w:t>Инфракрасный анализатор-преобразователь Фурье (здесь и далее "FTIR")</w:t>
      </w:r>
    </w:p>
    <w:p w:rsidR="001F34A7" w:rsidRPr="00F97FBC" w:rsidRDefault="001F34A7" w:rsidP="001F34A7">
      <w:pPr>
        <w:spacing w:after="120"/>
        <w:ind w:left="1134" w:right="1133"/>
        <w:jc w:val="both"/>
        <w:rPr>
          <w:lang w:val="de-AT"/>
        </w:rPr>
      </w:pPr>
      <w:r w:rsidRPr="00F97FBC">
        <w:rPr>
          <w:lang w:val="de-AT"/>
        </w:rPr>
        <w:t>A.4.2.1.1</w:t>
      </w:r>
      <w:r w:rsidRPr="00F97FBC">
        <w:rPr>
          <w:lang w:val="de-AT"/>
        </w:rPr>
        <w:tab/>
      </w:r>
      <w:r w:rsidRPr="00F97FBC">
        <w:t>Принцип</w:t>
      </w:r>
      <w:r w:rsidRPr="00F97FBC">
        <w:rPr>
          <w:lang w:val="de-AT"/>
        </w:rPr>
        <w:t xml:space="preserve"> </w:t>
      </w:r>
      <w:r w:rsidRPr="00F97FBC">
        <w:t>измерения</w:t>
      </w:r>
    </w:p>
    <w:p w:rsidR="001F34A7" w:rsidRPr="00F97FBC" w:rsidRDefault="001F34A7" w:rsidP="001F34A7">
      <w:pPr>
        <w:spacing w:after="120"/>
        <w:ind w:left="2268" w:right="1133"/>
        <w:jc w:val="both"/>
      </w:pPr>
      <w:r w:rsidRPr="00F97FBC">
        <w:t>Анализатор</w:t>
      </w:r>
      <w:r w:rsidRPr="00F97FBC">
        <w:rPr>
          <w:lang w:val="de-AT"/>
        </w:rPr>
        <w:t xml:space="preserve"> FTIR </w:t>
      </w:r>
      <w:r w:rsidRPr="00F97FBC">
        <w:t>работает</w:t>
      </w:r>
      <w:r w:rsidRPr="00F97FBC">
        <w:rPr>
          <w:lang w:val="de-AT"/>
        </w:rPr>
        <w:t xml:space="preserve"> </w:t>
      </w:r>
      <w:r w:rsidRPr="00F97FBC">
        <w:t>по</w:t>
      </w:r>
      <w:r w:rsidRPr="00F97FBC">
        <w:rPr>
          <w:lang w:val="de-AT"/>
        </w:rPr>
        <w:t xml:space="preserve"> </w:t>
      </w:r>
      <w:r w:rsidRPr="00F97FBC">
        <w:t>принципу</w:t>
      </w:r>
      <w:r w:rsidRPr="00F97FBC">
        <w:rPr>
          <w:lang w:val="de-AT"/>
        </w:rPr>
        <w:t xml:space="preserve"> </w:t>
      </w:r>
      <w:r w:rsidRPr="00F97FBC">
        <w:t>широкополосной</w:t>
      </w:r>
      <w:r w:rsidRPr="00F97FBC">
        <w:rPr>
          <w:lang w:val="de-AT"/>
        </w:rPr>
        <w:t xml:space="preserve"> </w:t>
      </w:r>
      <w:r w:rsidRPr="00F97FBC">
        <w:t>инфракрасной</w:t>
      </w:r>
      <w:r w:rsidRPr="00F97FBC">
        <w:rPr>
          <w:lang w:val="de-AT"/>
        </w:rPr>
        <w:t xml:space="preserve"> </w:t>
      </w:r>
      <w:r w:rsidRPr="00F97FBC">
        <w:t>спектроскопии</w:t>
      </w:r>
      <w:r w:rsidRPr="00F97FBC">
        <w:rPr>
          <w:lang w:val="de-AT"/>
        </w:rPr>
        <w:t xml:space="preserve">. </w:t>
      </w:r>
      <w:r w:rsidRPr="00F97FBC">
        <w:t xml:space="preserve">Он позволяет измерять одновременно те компоненты отработавших газов, стандартные спектры которых заложены в приборе. Спектр поглощения (интенсивность/длина волны) рассчитывают на основе измеренной интерферограммы (интенсивность/время) с помощью метода преобразования Фурье. </w:t>
      </w:r>
    </w:p>
    <w:p w:rsidR="001F34A7" w:rsidRPr="00F97FBC" w:rsidRDefault="001F34A7" w:rsidP="001F34A7">
      <w:pPr>
        <w:spacing w:after="120"/>
        <w:ind w:left="1134" w:right="1133"/>
        <w:jc w:val="both"/>
      </w:pPr>
      <w:r w:rsidRPr="00F97FBC">
        <w:t>A.4.2.1.2</w:t>
      </w:r>
      <w:r w:rsidRPr="00F97FBC">
        <w:tab/>
        <w:t>Установка и отбор проб</w:t>
      </w:r>
    </w:p>
    <w:p w:rsidR="001F34A7" w:rsidRPr="00F97FBC" w:rsidRDefault="001F34A7" w:rsidP="001F34A7">
      <w:pPr>
        <w:spacing w:after="120"/>
        <w:ind w:left="2268" w:right="1133"/>
        <w:jc w:val="both"/>
      </w:pPr>
      <w:r w:rsidRPr="00F97FBC">
        <w:t>FTIR устанавливают в соответствии с инструкциями изготовителя прибора. Для целей оценки выбирают длину волны NH</w:t>
      </w:r>
      <w:r w:rsidRPr="00F97FBC">
        <w:rPr>
          <w:vertAlign w:val="subscript"/>
        </w:rPr>
        <w:t>3</w:t>
      </w:r>
      <w:r w:rsidRPr="00F97FBC">
        <w:t>. Участок изготовленной из нержавеющей стали или PTFE пробоотборной магистрали (пробоотборная линия, фильтр(ы) предварительной очистки</w:t>
      </w:r>
      <w:r>
        <w:t> </w:t>
      </w:r>
      <w:r w:rsidRPr="00F97FBC">
        <w:t>и вентили) нагревают до заданных значений температуры в пределах 383 K (110 °C) – 464 K (191 °C) с целью свести потери NH</w:t>
      </w:r>
      <w:r w:rsidRPr="00F97FBC">
        <w:rPr>
          <w:vertAlign w:val="subscript"/>
        </w:rPr>
        <w:t>3</w:t>
      </w:r>
      <w:r w:rsidRPr="00F97FBC">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1F34A7" w:rsidRPr="00F97FBC" w:rsidRDefault="001F34A7" w:rsidP="001F34A7">
      <w:pPr>
        <w:spacing w:after="120"/>
        <w:ind w:left="1134" w:right="1133"/>
        <w:jc w:val="both"/>
      </w:pPr>
      <w:r w:rsidRPr="00F97FBC">
        <w:t>A.4.2.1.3</w:t>
      </w:r>
      <w:r w:rsidRPr="00F97FBC">
        <w:tab/>
        <w:t>Перекрестная интерференция</w:t>
      </w:r>
    </w:p>
    <w:p w:rsidR="001F34A7" w:rsidRPr="00F97FBC" w:rsidRDefault="001F34A7" w:rsidP="001F34A7">
      <w:pPr>
        <w:spacing w:after="120"/>
        <w:ind w:left="2268" w:right="1133"/>
        <w:jc w:val="both"/>
      </w:pPr>
      <w:r w:rsidRPr="00F97FBC">
        <w:t>Спектральная разрешающая способность по длине волны NH</w:t>
      </w:r>
      <w:r w:rsidRPr="00F97FBC">
        <w:rPr>
          <w:vertAlign w:val="subscript"/>
        </w:rPr>
        <w:t>3</w:t>
      </w:r>
      <w:r w:rsidRPr="00F97FBC">
        <w:t xml:space="preserve"> должна составлять не более 0,5 см</w:t>
      </w:r>
      <w:r w:rsidRPr="00F97FBC">
        <w:rPr>
          <w:vertAlign w:val="superscript"/>
        </w:rPr>
        <w:t>-1</w:t>
      </w:r>
      <w:r w:rsidRPr="00F97FBC">
        <w:t xml:space="preserve"> с целью свести перекрестную интерференцию со стороны других газов, присутствующих в отработавших газах, к минимуму.</w:t>
      </w:r>
    </w:p>
    <w:p w:rsidR="001F34A7" w:rsidRPr="00F97FBC" w:rsidRDefault="001F34A7" w:rsidP="001F34A7">
      <w:pPr>
        <w:spacing w:after="120"/>
        <w:ind w:left="2259" w:right="1133" w:hanging="1125"/>
        <w:jc w:val="both"/>
      </w:pPr>
      <w:r w:rsidRPr="00F97FBC">
        <w:rPr>
          <w:lang w:val="fr-CH"/>
        </w:rPr>
        <w:t>A</w:t>
      </w:r>
      <w:r w:rsidRPr="00F97FBC">
        <w:t>.4.2.2</w:t>
      </w:r>
      <w:r w:rsidRPr="00F97FBC">
        <w:tab/>
        <w:t>Газоанализатор недисперсионного типа с поглощением резонанса в ультрафиолетовом диапазоне спектра (здесь и далее "</w:t>
      </w:r>
      <w:r w:rsidRPr="00F97FBC">
        <w:rPr>
          <w:lang w:val="fr-CH"/>
        </w:rPr>
        <w:t>NDUV</w:t>
      </w:r>
      <w:r w:rsidRPr="00F97FBC">
        <w:t>")</w:t>
      </w:r>
    </w:p>
    <w:p w:rsidR="001F34A7" w:rsidRPr="00F97FBC" w:rsidRDefault="001F34A7" w:rsidP="001F34A7">
      <w:pPr>
        <w:spacing w:after="120"/>
        <w:ind w:left="1134" w:right="1133"/>
        <w:jc w:val="both"/>
      </w:pPr>
      <w:r w:rsidRPr="00F97FBC">
        <w:t>A.4.2.2.1</w:t>
      </w:r>
      <w:r w:rsidRPr="00F97FBC">
        <w:tab/>
        <w:t>Принцип измерения</w:t>
      </w:r>
      <w:r w:rsidRPr="00F97FBC">
        <w:rPr>
          <w:rFonts w:ascii="Segoe UI" w:hAnsi="Segoe UI" w:cs="Segoe UI"/>
        </w:rPr>
        <w:t xml:space="preserve"> </w:t>
      </w:r>
    </w:p>
    <w:p w:rsidR="001F34A7" w:rsidRPr="00F97FBC" w:rsidRDefault="001F34A7" w:rsidP="001F34A7">
      <w:pPr>
        <w:spacing w:after="120"/>
        <w:ind w:left="2268" w:right="1133"/>
        <w:jc w:val="both"/>
      </w:pPr>
      <w:r w:rsidRPr="00F97FBC">
        <w:t>Работа анализатора NDUV основана на чисто физическом принципе; использования каких-либо дополнительных газов или вспомогательного оборудования не требуется. Основным элементом фотометра является безэлектродная газоразрядная лампа, испускающая узконаправленное излучение в ультрафиолетовом диапазоне спектра, что позволяет проводить измерение ряда составных компонентов выбросов, в частности NH</w:t>
      </w:r>
      <w:r w:rsidRPr="00F97FBC">
        <w:rPr>
          <w:vertAlign w:val="subscript"/>
        </w:rPr>
        <w:t>3</w:t>
      </w:r>
      <w:r w:rsidRPr="00F97FBC">
        <w:t>.</w:t>
      </w:r>
    </w:p>
    <w:p w:rsidR="001F34A7" w:rsidRPr="00F97FBC" w:rsidRDefault="001F34A7" w:rsidP="001F34A7">
      <w:pPr>
        <w:spacing w:after="120"/>
        <w:ind w:left="2268" w:right="1133"/>
        <w:jc w:val="both"/>
      </w:pPr>
      <w:r w:rsidRPr="00F97FBC">
        <w:t>В конструкцию фотометрической системы заложено техническое решение на базе двойного луча с временно́й настройкой для получения методом корреляции с помощью фильтра измерительного луча и опорного луча.</w:t>
      </w:r>
    </w:p>
    <w:p w:rsidR="001F34A7" w:rsidRPr="00F97FBC" w:rsidRDefault="001F34A7" w:rsidP="0019066E">
      <w:pPr>
        <w:spacing w:after="120"/>
        <w:ind w:left="2268" w:right="1134"/>
        <w:jc w:val="both"/>
      </w:pPr>
      <w:r w:rsidRPr="00F97FBC">
        <w:lastRenderedPageBreak/>
        <w:t>В порядке обеспечения высокой стабильности измеряемого сигнала временну́ю настройку двойного луча сочетают с его пространственной настройкой. Как следствие, при обработке сигналов детектора смещение нульпункта является настолько незначительным, что им можно практически пренебречь.</w:t>
      </w:r>
    </w:p>
    <w:p w:rsidR="001F34A7" w:rsidRPr="00F97FBC" w:rsidRDefault="001F34A7" w:rsidP="001F34A7">
      <w:pPr>
        <w:spacing w:after="120"/>
        <w:ind w:left="2268" w:right="1133"/>
        <w:jc w:val="both"/>
      </w:pPr>
      <w:r w:rsidRPr="00F97FBC">
        <w:t>При работе анализатора в режиме калибровки для получения точного значения калибровки на пути траектории луча помещают под наклоном запаянную кварцевую кювету, позволяющую компенсировать любые потери на отражение и поглощение. Поскольку газовое заполнение кюветы характеризуется исключительной стабильностью, данный метод калибровки обеспечивает долгосрочную и весьма высокую степень стабильности фотометра.</w:t>
      </w:r>
    </w:p>
    <w:p w:rsidR="001F34A7" w:rsidRPr="00F97FBC" w:rsidRDefault="001F34A7" w:rsidP="001F34A7">
      <w:pPr>
        <w:spacing w:after="120"/>
        <w:ind w:left="1134" w:right="1133"/>
        <w:jc w:val="both"/>
      </w:pPr>
      <w:r w:rsidRPr="00F97FBC">
        <w:t>A.4.2.2.2</w:t>
      </w:r>
      <w:r w:rsidRPr="00F97FBC">
        <w:tab/>
        <w:t>Установка</w:t>
      </w:r>
    </w:p>
    <w:p w:rsidR="001F34A7" w:rsidRPr="00F97FBC" w:rsidRDefault="001F34A7" w:rsidP="001F34A7">
      <w:pPr>
        <w:spacing w:after="120"/>
        <w:ind w:left="2268" w:right="1133"/>
        <w:jc w:val="both"/>
      </w:pPr>
      <w:r w:rsidRPr="00F97FBC">
        <w:t>Анализатор устанавливают в камеру анализатора с использованием извлеченных из потока проб в соответствии с указаниями изготовителя прибора. Место размещения анализатора должно быть рассчитано на весовую нагрузку, указанную изготовителем.</w:t>
      </w:r>
    </w:p>
    <w:p w:rsidR="001F34A7" w:rsidRPr="00F97FBC" w:rsidRDefault="001F34A7" w:rsidP="001F34A7">
      <w:pPr>
        <w:spacing w:after="120"/>
        <w:ind w:left="2268" w:right="1133"/>
        <w:jc w:val="both"/>
      </w:pPr>
      <w:r w:rsidRPr="00F97FBC">
        <w:t>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елах 383 K (110 °C) – 464 K (191 °C).</w:t>
      </w:r>
    </w:p>
    <w:p w:rsidR="001F34A7" w:rsidRPr="00F97FBC" w:rsidRDefault="001F34A7" w:rsidP="001F34A7">
      <w:pPr>
        <w:spacing w:after="120"/>
        <w:ind w:left="2268" w:right="1133"/>
        <w:jc w:val="both"/>
      </w:pPr>
      <w:r w:rsidRPr="00F97FBC">
        <w:t>Кроме того, пробоотборная линия должна быть настолько короткой, насколько это практически возможно. Воздействие температуры и давления отработавших газов, окружающих условий и вибрации установки на результаты измерения сводят до минимума.</w:t>
      </w:r>
    </w:p>
    <w:p w:rsidR="001F34A7" w:rsidRPr="00F97FBC" w:rsidRDefault="001F34A7" w:rsidP="001F34A7">
      <w:pPr>
        <w:spacing w:after="120"/>
        <w:ind w:left="2268" w:right="1133"/>
        <w:jc w:val="both"/>
      </w:pPr>
      <w:r w:rsidRPr="00F97FBC">
        <w:t>Газоанализатор должен быть защищен от воздействия холода, тепла, перепадов температуры, сильных токов воздуха, осаждения пыли, агрессивной среды и вибрации. Во избежание нагревания обеспечивается надлежащая циркуляция воздуха. Для рассеивания тепловых потерь служит вся поверхность.</w:t>
      </w:r>
    </w:p>
    <w:p w:rsidR="001F34A7" w:rsidRPr="00F97FBC" w:rsidRDefault="001F34A7" w:rsidP="001F34A7">
      <w:pPr>
        <w:spacing w:after="120"/>
        <w:ind w:left="1134" w:right="1133"/>
        <w:jc w:val="both"/>
      </w:pPr>
      <w:r w:rsidRPr="00F97FBC">
        <w:t>A.4.2.2.3</w:t>
      </w:r>
      <w:r w:rsidRPr="00F97FBC">
        <w:tab/>
        <w:t>Перекрестная чувствительность</w:t>
      </w:r>
    </w:p>
    <w:p w:rsidR="001F34A7" w:rsidRPr="00F97FBC" w:rsidRDefault="001F34A7" w:rsidP="001F34A7">
      <w:pPr>
        <w:spacing w:after="120"/>
        <w:ind w:left="2268" w:right="1133"/>
        <w:jc w:val="both"/>
      </w:pPr>
      <w:r w:rsidRPr="00F97FBC">
        <w:t>С целью свести перекрестную интерференцию со стороны сопутствующих газов к минимуму выбирают надлежащий спектральный диапазон. К числу компонентов, присутствие которых характеризуется перекрестной чувствительностью и влияет на измерение уровня NH</w:t>
      </w:r>
      <w:r w:rsidRPr="00F97FBC">
        <w:rPr>
          <w:vertAlign w:val="subscript"/>
        </w:rPr>
        <w:t>3</w:t>
      </w:r>
      <w:r w:rsidRPr="00F97FBC">
        <w:t>, относятся SO</w:t>
      </w:r>
      <w:r w:rsidRPr="00F97FBC">
        <w:rPr>
          <w:vertAlign w:val="subscript"/>
        </w:rPr>
        <w:t>2</w:t>
      </w:r>
      <w:r w:rsidRPr="00F97FBC">
        <w:t>, NO</w:t>
      </w:r>
      <w:r w:rsidRPr="00F97FBC">
        <w:rPr>
          <w:vertAlign w:val="subscript"/>
        </w:rPr>
        <w:t>2</w:t>
      </w:r>
      <w:r w:rsidRPr="00F97FBC">
        <w:t xml:space="preserve"> и NO.</w:t>
      </w:r>
    </w:p>
    <w:p w:rsidR="001F34A7" w:rsidRPr="00F97FBC" w:rsidRDefault="001F34A7" w:rsidP="001F34A7">
      <w:pPr>
        <w:spacing w:after="120"/>
        <w:ind w:left="2268" w:right="1133"/>
        <w:jc w:val="both"/>
      </w:pPr>
      <w:r w:rsidRPr="00F97FBC">
        <w:t>Кроме того, для уменьшения перекрестной чувствительности могут применяться следующие методы:</w:t>
      </w:r>
    </w:p>
    <w:p w:rsidR="001F34A7" w:rsidRPr="00F97FBC" w:rsidRDefault="001F34A7" w:rsidP="001F34A7">
      <w:pPr>
        <w:spacing w:after="120"/>
        <w:ind w:left="2268" w:right="1133"/>
        <w:jc w:val="both"/>
      </w:pPr>
      <w:r w:rsidRPr="00F97FBC">
        <w:t>a)</w:t>
      </w:r>
      <w:r w:rsidRPr="00F97FBC">
        <w:tab/>
        <w:t>использование интерференционных фильтров;</w:t>
      </w:r>
    </w:p>
    <w:p w:rsidR="001F34A7" w:rsidRPr="00F97FBC" w:rsidRDefault="001F34A7" w:rsidP="001F34A7">
      <w:pPr>
        <w:spacing w:after="120"/>
        <w:ind w:left="2835" w:right="1133" w:hanging="567"/>
        <w:jc w:val="both"/>
      </w:pPr>
      <w:r w:rsidRPr="00F97FBC">
        <w:t>b)</w:t>
      </w:r>
      <w:r w:rsidRPr="00F97FBC">
        <w:tab/>
        <w:t>корректировка на перекрестную чувствительность путем измерения перекрестной чувствительности компонентов и использования замеренного сигнала для внесения соответствующей поправки.</w:t>
      </w:r>
    </w:p>
    <w:p w:rsidR="001F34A7" w:rsidRPr="00F97FBC" w:rsidRDefault="001F34A7" w:rsidP="001F34A7">
      <w:pPr>
        <w:spacing w:after="120"/>
        <w:ind w:left="1134" w:right="1133"/>
        <w:jc w:val="both"/>
      </w:pPr>
      <w:r w:rsidRPr="00F97FBC">
        <w:t>A.4.2.3</w:t>
      </w:r>
      <w:r w:rsidRPr="00F97FBC">
        <w:tab/>
        <w:t>Анализатор лазерного инфракрасного излучения</w:t>
      </w:r>
    </w:p>
    <w:p w:rsidR="001F34A7" w:rsidRPr="00F97FBC" w:rsidRDefault="001F34A7" w:rsidP="001F34A7">
      <w:pPr>
        <w:spacing w:after="120"/>
        <w:ind w:left="1134" w:right="1133"/>
        <w:jc w:val="both"/>
      </w:pPr>
      <w:r w:rsidRPr="00F97FBC">
        <w:t>A.4.2.3.1</w:t>
      </w:r>
      <w:r w:rsidRPr="00F97FBC">
        <w:tab/>
        <w:t>Принцип измерения</w:t>
      </w:r>
    </w:p>
    <w:p w:rsidR="001F34A7" w:rsidRPr="00F97FBC" w:rsidRDefault="001F34A7" w:rsidP="001F34A7">
      <w:pPr>
        <w:spacing w:after="120"/>
        <w:ind w:left="2268" w:right="1133"/>
        <w:jc w:val="both"/>
      </w:pPr>
      <w:r w:rsidRPr="00F97FBC">
        <w:t>Инфракрасный лазер, например, перестраиваемый диодный лазер (TDL) или квантово-каскадный лазер (QCL), способен испускать когерентное излучение в ближней или средней инфракрасной области спектра, соответственно, где и отмечается сильное поглощение спектральных линий азотсодержащих соединений, в том числе NH</w:t>
      </w:r>
      <w:r w:rsidRPr="00F97FBC">
        <w:rPr>
          <w:vertAlign w:val="subscript"/>
        </w:rPr>
        <w:t>3</w:t>
      </w:r>
      <w:r w:rsidRPr="00F97FBC">
        <w:t xml:space="preserve">. Оптическая система лазера позволяет обеспечить получение в режиме импульсной </w:t>
      </w:r>
      <w:r w:rsidRPr="00F97FBC">
        <w:lastRenderedPageBreak/>
        <w:t>генерации узкополосного спектр</w:t>
      </w:r>
      <w:r>
        <w:t>а</w:t>
      </w:r>
      <w:r w:rsidRPr="00F97FBC">
        <w:t xml:space="preserve"> высокого разрешения в ближней или средней инфракрасной области. Таким образом, анализаторы лазерного инфракрасного излучения способны ослаблять помехи, обусловленные спектральным перекрытием со стороны других газов, присутствующих в выбросах двигателя.</w:t>
      </w:r>
    </w:p>
    <w:p w:rsidR="001F34A7" w:rsidRPr="00F97FBC" w:rsidRDefault="001F34A7" w:rsidP="001F34A7">
      <w:pPr>
        <w:spacing w:after="120"/>
        <w:ind w:left="1134" w:right="1133"/>
        <w:jc w:val="both"/>
      </w:pPr>
      <w:r w:rsidRPr="00F97FBC">
        <w:t>A.4.2.3.2</w:t>
      </w:r>
      <w:r w:rsidRPr="00F97FBC">
        <w:tab/>
        <w:t>Установка</w:t>
      </w:r>
    </w:p>
    <w:p w:rsidR="001F34A7" w:rsidRPr="00F97FBC" w:rsidRDefault="001F34A7" w:rsidP="0019066E">
      <w:pPr>
        <w:spacing w:after="120"/>
        <w:ind w:left="2268" w:right="1134"/>
        <w:jc w:val="both"/>
      </w:pPr>
      <w:r w:rsidRPr="00F97FBC">
        <w:tab/>
        <w:t xml:space="preserve">Анализатор устанавливают либо непосредственно в выхлопную трубу (на месте) или в камеру анализатора с использованием извлеченных из потока проб в соответствии с указаниями изготовителя прибора. Если он устанавливается в камеру анализатора, то 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елах </w:t>
      </w:r>
      <w:r w:rsidRPr="00F97FBC">
        <w:br/>
        <w:t>383 K (110 °C) – 464 K (191 °C) с целью свести потери NH</w:t>
      </w:r>
      <w:r w:rsidRPr="00F97FBC">
        <w:rPr>
          <w:vertAlign w:val="subscript"/>
        </w:rPr>
        <w:t>3</w:t>
      </w:r>
      <w:r w:rsidRPr="00F97FBC">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1F34A7" w:rsidRPr="00F97FBC" w:rsidRDefault="001F34A7" w:rsidP="001F34A7">
      <w:pPr>
        <w:spacing w:after="120"/>
        <w:ind w:left="2268" w:right="1133"/>
        <w:jc w:val="both"/>
      </w:pPr>
      <w:r w:rsidRPr="00F97FBC">
        <w:t>Воздействие температуры и давления выхлопных газов, окружающие условия и вибрацию установки на результаты измерения сводят до минимума либо используют соответствующие методы компенсации.</w:t>
      </w:r>
    </w:p>
    <w:p w:rsidR="001F34A7" w:rsidRPr="00F97FBC" w:rsidRDefault="001F34A7" w:rsidP="001F34A7">
      <w:pPr>
        <w:spacing w:after="120"/>
        <w:ind w:left="2268" w:right="1133"/>
        <w:jc w:val="both"/>
      </w:pPr>
      <w:r w:rsidRPr="00F97FBC">
        <w:t>В случае применимости защитная воздушная оболочка, используемая в процессе измерения на месте в целях защиты прибора, не должна оказывать влияния на концентрацию любого компонента отработавших газов, измеряемую на выходе из прибора; в противном случае отбор других компонентов отработавших газов производят на входе в прибор.</w:t>
      </w:r>
    </w:p>
    <w:p w:rsidR="001F34A7" w:rsidRPr="00F97FBC" w:rsidRDefault="001F34A7" w:rsidP="001F34A7">
      <w:pPr>
        <w:spacing w:after="120"/>
        <w:ind w:left="2259" w:right="1133" w:hanging="1125"/>
        <w:jc w:val="both"/>
      </w:pPr>
      <w:r w:rsidRPr="00F97FBC">
        <w:t>A.4.2.3.3</w:t>
      </w:r>
      <w:r w:rsidRPr="00F97FBC">
        <w:tab/>
        <w:t>Проверка интерференции применительно к анализаторам NH</w:t>
      </w:r>
      <w:r w:rsidRPr="00F97FBC">
        <w:rPr>
          <w:vertAlign w:val="subscript"/>
        </w:rPr>
        <w:t>3</w:t>
      </w:r>
      <w:r w:rsidRPr="00F97FBC">
        <w:t>, работающим в инфракрасной области спектра (перекрестная интерференция)</w:t>
      </w:r>
    </w:p>
    <w:p w:rsidR="001F34A7" w:rsidRPr="00F97FBC" w:rsidRDefault="001F34A7" w:rsidP="001F34A7">
      <w:pPr>
        <w:spacing w:after="120"/>
        <w:ind w:left="1134" w:right="1133"/>
        <w:jc w:val="both"/>
      </w:pPr>
      <w:r w:rsidRPr="00F97FBC">
        <w:t>A.4.2.3.3.1</w:t>
      </w:r>
      <w:r w:rsidRPr="00F97FBC">
        <w:tab/>
        <w:t>Область применения и частота</w:t>
      </w:r>
    </w:p>
    <w:p w:rsidR="001F34A7" w:rsidRPr="00F97FBC" w:rsidRDefault="001F34A7" w:rsidP="001F34A7">
      <w:pPr>
        <w:spacing w:after="120"/>
        <w:ind w:left="2268" w:right="1133"/>
        <w:jc w:val="both"/>
      </w:pPr>
      <w:r w:rsidRPr="00F97FBC">
        <w:t>В случае измерения содержания NH</w:t>
      </w:r>
      <w:r w:rsidRPr="00F97FBC">
        <w:rPr>
          <w:vertAlign w:val="subscript"/>
        </w:rPr>
        <w:t>3</w:t>
      </w:r>
      <w:r w:rsidRPr="00F97FBC">
        <w:t xml:space="preserve"> с использованием анализатора лазерного инфракрасного излучения степень интерференции проверяют при первоначальной установке и после капитального технического обслуживания анализатора.</w:t>
      </w:r>
    </w:p>
    <w:p w:rsidR="001F34A7" w:rsidRPr="00F97FBC" w:rsidRDefault="001F34A7" w:rsidP="001F34A7">
      <w:pPr>
        <w:spacing w:after="120"/>
        <w:ind w:left="1134" w:right="1133"/>
        <w:jc w:val="both"/>
      </w:pPr>
      <w:r w:rsidRPr="00F97FBC">
        <w:t>A.4.2.3.3.2</w:t>
      </w:r>
      <w:r w:rsidRPr="00F97FBC">
        <w:tab/>
        <w:t>Принципы измерения для целей проверки интерференции</w:t>
      </w:r>
    </w:p>
    <w:p w:rsidR="001F34A7" w:rsidRPr="00F97FBC" w:rsidRDefault="001F34A7" w:rsidP="001F34A7">
      <w:pPr>
        <w:spacing w:after="120"/>
        <w:ind w:left="2268" w:right="1133"/>
        <w:jc w:val="both"/>
      </w:pPr>
      <w:r w:rsidRPr="00F97FBC">
        <w:t>Интерференционные</w:t>
      </w:r>
      <w:r w:rsidRPr="00F97FBC">
        <w:rPr>
          <w:i/>
        </w:rPr>
        <w:t xml:space="preserve"> </w:t>
      </w:r>
      <w:r w:rsidRPr="00F97FBC">
        <w:t>газы могут позитивно воздействовать на анализатор лазерного инфракрасного излучения, вызывая отклик, который аналогичен отклику на NH</w:t>
      </w:r>
      <w:r w:rsidRPr="00F97FBC">
        <w:rPr>
          <w:vertAlign w:val="subscript"/>
        </w:rPr>
        <w:t>3</w:t>
      </w:r>
      <w:r w:rsidRPr="00F97FBC">
        <w:t>. Если в анализаторе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1F34A7" w:rsidRPr="00F97FBC" w:rsidRDefault="001F34A7" w:rsidP="001F34A7">
      <w:pPr>
        <w:spacing w:after="120"/>
        <w:ind w:left="2268" w:right="1133"/>
        <w:jc w:val="both"/>
      </w:pPr>
      <w:r w:rsidRPr="00F97FBC">
        <w:t>Для определения интерференционных газов, подлежащих использованию в анализаторе лазерного инфракрасного излучения, руководствуются квалифицированной инженерной оценкой. Следует учитывать зависимость всех – за исключением H</w:t>
      </w:r>
      <w:r w:rsidRPr="00F97FBC">
        <w:rPr>
          <w:vertAlign w:val="subscript"/>
        </w:rPr>
        <w:t>2</w:t>
      </w:r>
      <w:r w:rsidRPr="00F97FBC">
        <w:t>O – соединений, выступающих источниками интерференционных помех, от выбранной изготовителем прибора инфракрасной полосы поглощения NH</w:t>
      </w:r>
      <w:r w:rsidRPr="00F97FBC">
        <w:rPr>
          <w:vertAlign w:val="subscript"/>
        </w:rPr>
        <w:t>3</w:t>
      </w:r>
      <w:r w:rsidRPr="00F97FBC">
        <w:t>. Применительно к каждому анализатору определяют соответствующую полосу поглощения. По каждой полосе инфракрасного поглощения NH</w:t>
      </w:r>
      <w:r w:rsidRPr="00F97FBC">
        <w:rPr>
          <w:vertAlign w:val="subscript"/>
        </w:rPr>
        <w:t>3</w:t>
      </w:r>
      <w:r w:rsidRPr="00F97FBC">
        <w:t xml:space="preserve"> на основе квалифицированной инженерной оценки определяют интерференционные газы, подлежащие использованию в ходе проверки.</w:t>
      </w:r>
    </w:p>
    <w:p w:rsidR="001F34A7" w:rsidRPr="00F97FBC" w:rsidRDefault="001F34A7" w:rsidP="001F34A7">
      <w:pPr>
        <w:pageBreakBefore/>
        <w:spacing w:after="120"/>
        <w:ind w:left="1134" w:right="1133"/>
        <w:jc w:val="both"/>
      </w:pPr>
      <w:r w:rsidRPr="00F97FBC">
        <w:lastRenderedPageBreak/>
        <w:t>A.4.3</w:t>
      </w:r>
      <w:r w:rsidRPr="00F97FBC">
        <w:tab/>
      </w:r>
      <w:r w:rsidRPr="00F97FBC">
        <w:tab/>
        <w:t>Процедура испытания на выбросы</w:t>
      </w:r>
    </w:p>
    <w:p w:rsidR="001F34A7" w:rsidRPr="00F97FBC" w:rsidRDefault="001F34A7" w:rsidP="001F34A7">
      <w:pPr>
        <w:spacing w:after="120"/>
        <w:ind w:left="1134" w:right="1133"/>
        <w:jc w:val="both"/>
      </w:pPr>
      <w:r w:rsidRPr="00F97FBC">
        <w:t>A.4.3.1</w:t>
      </w:r>
      <w:r w:rsidRPr="00F97FBC">
        <w:tab/>
        <w:t>Проверка анализаторов</w:t>
      </w:r>
    </w:p>
    <w:p w:rsidR="001F34A7" w:rsidRPr="00F97FBC" w:rsidRDefault="001F34A7" w:rsidP="001F34A7">
      <w:pPr>
        <w:spacing w:after="120"/>
        <w:ind w:left="2268" w:right="1133"/>
        <w:jc w:val="both"/>
      </w:pPr>
      <w:r w:rsidRPr="00F97FBC">
        <w:t>До проведения испытаний на выбросы выбирают нужный диапазон работы анализатора. Допускается использование анализаторов выбросов с автоматическим или ручным переключением диапазонов. Переключение диапазонов работы анализаторов в ходе цикла испытаний не допускается.</w:t>
      </w:r>
    </w:p>
    <w:p w:rsidR="001F34A7" w:rsidRPr="00F97FBC" w:rsidRDefault="001F34A7" w:rsidP="001F34A7">
      <w:pPr>
        <w:spacing w:after="120"/>
        <w:ind w:left="2268" w:right="1133"/>
        <w:jc w:val="both"/>
      </w:pPr>
      <w:r w:rsidRPr="00F97FBC">
        <w:t>Если положения пункта A.4.3.4.2 к данному прибору не применяются, то определяют порог чувствительности к нулю и калибровке. Для</w:t>
      </w:r>
      <w:r w:rsidR="00FE3802">
        <w:t> </w:t>
      </w:r>
      <w:r w:rsidRPr="00F97FBC">
        <w:t>определения чувствительности к калибровке используют NH</w:t>
      </w:r>
      <w:r w:rsidRPr="00F97FBC">
        <w:rPr>
          <w:vertAlign w:val="subscript"/>
        </w:rPr>
        <w:t>3</w:t>
      </w:r>
      <w:r w:rsidRPr="00F97FBC">
        <w:t>, который соответствует требованиям пункта A.4.4.2.7. Допускается использование контрольных кювет, которые содержат поверочный газ</w:t>
      </w:r>
      <w:r w:rsidR="00FE3802">
        <w:t> </w:t>
      </w:r>
      <w:r w:rsidRPr="00F97FBC">
        <w:t>NH</w:t>
      </w:r>
      <w:r w:rsidRPr="00F97FBC">
        <w:rPr>
          <w:vertAlign w:val="subscript"/>
        </w:rPr>
        <w:t>3</w:t>
      </w:r>
      <w:r w:rsidRPr="00F97FBC">
        <w:t>.</w:t>
      </w:r>
    </w:p>
    <w:p w:rsidR="001F34A7" w:rsidRPr="00F97FBC" w:rsidRDefault="001F34A7" w:rsidP="001F34A7">
      <w:pPr>
        <w:spacing w:after="120"/>
        <w:ind w:left="1134" w:right="1133"/>
        <w:jc w:val="both"/>
      </w:pPr>
      <w:r w:rsidRPr="00F97FBC">
        <w:t>A.4.3.2</w:t>
      </w:r>
      <w:r w:rsidRPr="00F97FBC">
        <w:tab/>
        <w:t>Сбор соответствующих данных о выбросах</w:t>
      </w:r>
    </w:p>
    <w:p w:rsidR="001F34A7" w:rsidRPr="00F97FBC" w:rsidRDefault="001F34A7" w:rsidP="001F34A7">
      <w:pPr>
        <w:spacing w:after="120"/>
        <w:ind w:left="2268" w:right="1133"/>
        <w:jc w:val="both"/>
      </w:pPr>
      <w:r w:rsidRPr="00F97FBC">
        <w:t>В начале цикла испытаний начинают одновременно регистрировать данные о концентрации NH</w:t>
      </w:r>
      <w:r w:rsidRPr="00F97FBC">
        <w:rPr>
          <w:vertAlign w:val="subscript"/>
        </w:rPr>
        <w:t>3</w:t>
      </w:r>
      <w:r w:rsidRPr="00F97FBC">
        <w:t>. Концентрацию NH</w:t>
      </w:r>
      <w:r w:rsidRPr="00F97FBC">
        <w:rPr>
          <w:vertAlign w:val="subscript"/>
        </w:rPr>
        <w:t>3</w:t>
      </w:r>
      <w:r w:rsidRPr="00F97FBC">
        <w:t xml:space="preserve"> измеряют постоянно с занесение данных в память компьютера с частотой не менее 1 Гц.</w:t>
      </w:r>
    </w:p>
    <w:p w:rsidR="001F34A7" w:rsidRPr="00F97FBC" w:rsidRDefault="001F34A7" w:rsidP="001F34A7">
      <w:pPr>
        <w:spacing w:after="120"/>
        <w:ind w:left="1134" w:right="1133"/>
        <w:jc w:val="both"/>
      </w:pPr>
      <w:r w:rsidRPr="00F97FBC">
        <w:t>A.4.3.3</w:t>
      </w:r>
      <w:r w:rsidRPr="00F97FBC">
        <w:tab/>
        <w:t>Операции после испытания</w:t>
      </w:r>
    </w:p>
    <w:p w:rsidR="001F34A7" w:rsidRPr="00F97FBC" w:rsidRDefault="001F34A7" w:rsidP="001F34A7">
      <w:pPr>
        <w:spacing w:after="120"/>
        <w:ind w:left="2268" w:right="1133"/>
        <w:jc w:val="both"/>
      </w:pPr>
      <w:r w:rsidRPr="00F97FBC">
        <w:t>По завершении испытания отбор проб продолжают до конца времени срабатывания системы. Определение дрейфа анализатора в соответствии с пунктом A.4.3.4.1 требуется только в том случае, если информации, предусмотренной в пункте A.4.3.4.2, не имеется.</w:t>
      </w:r>
    </w:p>
    <w:p w:rsidR="001F34A7" w:rsidRPr="00F97FBC" w:rsidRDefault="001F34A7" w:rsidP="001F34A7">
      <w:pPr>
        <w:spacing w:after="120"/>
        <w:ind w:left="1134" w:right="1133"/>
        <w:jc w:val="both"/>
      </w:pPr>
      <w:r w:rsidRPr="00F97FBC">
        <w:t>A.4.3.4</w:t>
      </w:r>
      <w:r w:rsidRPr="00F97FBC">
        <w:tab/>
        <w:t>Дрейф анализатора</w:t>
      </w:r>
    </w:p>
    <w:p w:rsidR="001F34A7" w:rsidRPr="00F97FBC" w:rsidRDefault="001F34A7" w:rsidP="001F34A7">
      <w:pPr>
        <w:spacing w:after="120"/>
        <w:ind w:left="2259" w:right="1133" w:hanging="1125"/>
        <w:jc w:val="both"/>
      </w:pPr>
      <w:r w:rsidRPr="00F97FBC">
        <w:t>A.4.3.4.1</w:t>
      </w:r>
      <w:r w:rsidRPr="00F97FBC">
        <w:tab/>
        <w:t>Как только это будет практически возможно, но не позднее чем через 30 минут после завершения цикла испытания либо в период прогрева определяют чувствительность анализатора к нулю и калибровке. Разница между результатами до испытания и результатами после испытания должна составлять не более 2% полной шкалы.</w:t>
      </w:r>
    </w:p>
    <w:p w:rsidR="001F34A7" w:rsidRPr="00F97FBC" w:rsidRDefault="001F34A7" w:rsidP="001F34A7">
      <w:pPr>
        <w:spacing w:after="120"/>
        <w:ind w:left="2259" w:right="1133" w:hanging="1125"/>
        <w:jc w:val="both"/>
      </w:pPr>
      <w:r w:rsidRPr="00F97FBC">
        <w:t>A.4.3.4.2</w:t>
      </w:r>
      <w:r w:rsidRPr="00F97FBC">
        <w:tab/>
        <w:t xml:space="preserve">Определять дрейф анализатора не требуется в следующих случаях: </w:t>
      </w:r>
    </w:p>
    <w:p w:rsidR="001F34A7" w:rsidRPr="00F97FBC" w:rsidRDefault="001F34A7" w:rsidP="001F34A7">
      <w:pPr>
        <w:spacing w:after="120"/>
        <w:ind w:left="2835" w:right="1133" w:hanging="567"/>
        <w:jc w:val="both"/>
      </w:pPr>
      <w:r w:rsidRPr="00F97FBC">
        <w:t>c)</w:t>
      </w:r>
      <w:r w:rsidRPr="00F97FBC">
        <w:tab/>
        <w:t>если дрейф нуля и дрейф калибровки, указанные изготовителем прибора по пунктам A.4.4.2.3 и A.4.4.2.4, удовлетворяет требованиям пункта A.4.3.4.1;</w:t>
      </w:r>
    </w:p>
    <w:p w:rsidR="001F34A7" w:rsidRPr="00F97FBC" w:rsidRDefault="001F34A7" w:rsidP="001F34A7">
      <w:pPr>
        <w:spacing w:after="120"/>
        <w:ind w:left="2835" w:right="1133" w:hanging="567"/>
        <w:jc w:val="both"/>
      </w:pPr>
      <w:r w:rsidRPr="00F97FBC">
        <w:t>d)</w:t>
      </w:r>
      <w:r w:rsidRPr="00F97FBC">
        <w:tab/>
        <w:t>временно́й интервал дрейфа нуля и дрейфа калибровки, указанных изготовителем прибора по пунктам A.4.4.2.3 и A.4.4.2.4, превышает продолжительность испытания.</w:t>
      </w:r>
    </w:p>
    <w:p w:rsidR="001F34A7" w:rsidRPr="00F97FBC" w:rsidRDefault="001F34A7" w:rsidP="001F34A7">
      <w:pPr>
        <w:spacing w:after="120"/>
        <w:ind w:left="1134" w:right="1133"/>
        <w:jc w:val="both"/>
      </w:pPr>
      <w:r w:rsidRPr="00F97FBC">
        <w:t>A.4.4</w:t>
      </w:r>
      <w:r w:rsidRPr="00F97FBC">
        <w:tab/>
      </w:r>
      <w:r w:rsidRPr="00F97FBC">
        <w:tab/>
        <w:t>Спецификации и проверка анализатора</w:t>
      </w:r>
    </w:p>
    <w:p w:rsidR="001F34A7" w:rsidRPr="00F97FBC" w:rsidRDefault="001F34A7" w:rsidP="001F34A7">
      <w:pPr>
        <w:spacing w:after="120"/>
        <w:ind w:left="1134" w:right="1133"/>
        <w:jc w:val="both"/>
      </w:pPr>
      <w:r w:rsidRPr="00F97FBC">
        <w:t>A.4.4.1</w:t>
      </w:r>
      <w:r w:rsidRPr="00F97FBC">
        <w:tab/>
        <w:t>Требования к линейности</w:t>
      </w:r>
    </w:p>
    <w:p w:rsidR="001F34A7" w:rsidRPr="00F97FBC" w:rsidRDefault="001F34A7" w:rsidP="001F34A7">
      <w:pPr>
        <w:spacing w:after="120"/>
        <w:ind w:left="2268" w:right="1133"/>
        <w:jc w:val="both"/>
      </w:pPr>
      <w:r w:rsidRPr="00F97FBC">
        <w:t>Анализатор должен отвечать указанным в таблице A.4-8 настоящего приложения требованиям, предъявляемым к линейности. Проверку линейности в соответствии с пунктом 8.1.4 настоящего приложения проводят с минимальной частотностью, указанной в таблице A.4-5 настоящего приложения. При условии предварительного согласия органа по официальному утверждению типа и если можно подтвердить эквивалентную точность измерения, допускается использовать менее 10 контрольных точек.</w:t>
      </w:r>
    </w:p>
    <w:p w:rsidR="001F34A7" w:rsidRPr="00F97FBC" w:rsidRDefault="001F34A7" w:rsidP="001F34A7">
      <w:pPr>
        <w:spacing w:after="120"/>
        <w:ind w:left="2268" w:right="1133"/>
        <w:jc w:val="both"/>
      </w:pPr>
      <w:r w:rsidRPr="00F97FBC">
        <w:t>Для целей проверки линейности используют газ NH</w:t>
      </w:r>
      <w:r w:rsidRPr="00F97FBC">
        <w:rPr>
          <w:vertAlign w:val="subscript"/>
        </w:rPr>
        <w:t>3</w:t>
      </w:r>
      <w:r w:rsidRPr="00F97FBC">
        <w:t>, отвечающий техническим требованиям по пункту A.4.4.2.7. Допускается использование контрольных кювет, которые содержат поверочный газ</w:t>
      </w:r>
      <w:r>
        <w:t> </w:t>
      </w:r>
      <w:r w:rsidRPr="00F97FBC">
        <w:t>NH</w:t>
      </w:r>
      <w:r w:rsidRPr="00F97FBC">
        <w:rPr>
          <w:vertAlign w:val="subscript"/>
        </w:rPr>
        <w:t>3</w:t>
      </w:r>
      <w:r w:rsidRPr="00F97FBC">
        <w:t>.</w:t>
      </w:r>
    </w:p>
    <w:p w:rsidR="001F34A7" w:rsidRPr="00F97FBC" w:rsidRDefault="001F34A7" w:rsidP="001F34A7">
      <w:pPr>
        <w:pageBreakBefore/>
        <w:spacing w:after="120"/>
        <w:ind w:left="2268" w:right="1133"/>
        <w:jc w:val="both"/>
      </w:pPr>
      <w:r w:rsidRPr="00F97FBC">
        <w:lastRenderedPageBreak/>
        <w:t>Приборы, сигналы которых используются для построения алгоритмов корректировки, должны отвечать ука</w:t>
      </w:r>
      <w:r w:rsidRPr="00AD5F2E">
        <w:t>занным в таблице А.4-5 наст</w:t>
      </w:r>
      <w:r w:rsidRPr="00F97FBC">
        <w:t>оящего приложения требованиям, предъявляемым к линейности. Проверка линейности проводится изготовителем прибора согласно требованиям, установленным внутренними правилами проверки, или в соответствии с требованиями стандарта ISO 9000.</w:t>
      </w:r>
    </w:p>
    <w:p w:rsidR="001F34A7" w:rsidRPr="00F97FBC" w:rsidRDefault="001F34A7" w:rsidP="001F34A7">
      <w:pPr>
        <w:spacing w:after="120"/>
        <w:ind w:left="1134" w:right="1133"/>
        <w:jc w:val="both"/>
      </w:pPr>
      <w:r w:rsidRPr="00F97FBC">
        <w:t>A.4.4.2</w:t>
      </w:r>
      <w:r w:rsidRPr="00F97FBC">
        <w:tab/>
        <w:t>Технические требования к анализатору</w:t>
      </w:r>
    </w:p>
    <w:p w:rsidR="001F34A7" w:rsidRPr="00F97FBC" w:rsidRDefault="001F34A7" w:rsidP="001F34A7">
      <w:pPr>
        <w:spacing w:after="120"/>
        <w:ind w:left="2268" w:right="1133"/>
        <w:jc w:val="both"/>
      </w:pPr>
      <w:r w:rsidRPr="00F97FBC">
        <w:t>Диапазон измерения и время срабатывания анализатора должны соответствовать точности, необходимой для измерения концентрации NH</w:t>
      </w:r>
      <w:r w:rsidRPr="00F97FBC">
        <w:rPr>
          <w:vertAlign w:val="subscript"/>
        </w:rPr>
        <w:t>3</w:t>
      </w:r>
      <w:r w:rsidRPr="00F97FBC">
        <w:t xml:space="preserve"> в </w:t>
      </w:r>
      <w:r w:rsidRPr="00F97FBC">
        <w:rPr>
          <w:shd w:val="clear" w:color="auto" w:fill="FFFFFF"/>
        </w:rPr>
        <w:t>условиях переходного и устойчивого состояния.</w:t>
      </w:r>
    </w:p>
    <w:p w:rsidR="001F34A7" w:rsidRPr="00F97FBC" w:rsidRDefault="001F34A7" w:rsidP="001F34A7">
      <w:pPr>
        <w:spacing w:after="120"/>
        <w:ind w:left="1134" w:right="1133"/>
        <w:jc w:val="both"/>
      </w:pPr>
      <w:r w:rsidRPr="00F97FBC">
        <w:t>A.4.4.2.1</w:t>
      </w:r>
      <w:r w:rsidRPr="00F97FBC">
        <w:tab/>
        <w:t>Минимальная пороговая чувствительность</w:t>
      </w:r>
    </w:p>
    <w:p w:rsidR="001F34A7" w:rsidRPr="00F97FBC" w:rsidRDefault="001F34A7" w:rsidP="001F34A7">
      <w:pPr>
        <w:spacing w:after="120"/>
        <w:ind w:left="2268" w:right="1133"/>
        <w:jc w:val="both"/>
      </w:pPr>
      <w:r w:rsidRPr="00F97FBC">
        <w:t>Минимальная пороговая чувствительность анализатора должна составлять &lt;2 млн</w:t>
      </w:r>
      <w:r w:rsidR="00FE3802">
        <w:rPr>
          <w:vertAlign w:val="superscript"/>
        </w:rPr>
        <w:t>–</w:t>
      </w:r>
      <w:r w:rsidRPr="00F97FBC">
        <w:rPr>
          <w:vertAlign w:val="superscript"/>
        </w:rPr>
        <w:t>1</w:t>
      </w:r>
      <w:r w:rsidRPr="00F97FBC">
        <w:t xml:space="preserve"> во всех условиях испытания.</w:t>
      </w:r>
    </w:p>
    <w:p w:rsidR="001F34A7" w:rsidRPr="00F97FBC" w:rsidRDefault="001F34A7" w:rsidP="001F34A7">
      <w:pPr>
        <w:spacing w:after="120"/>
        <w:ind w:left="1134" w:right="1133"/>
        <w:jc w:val="both"/>
      </w:pPr>
      <w:r w:rsidRPr="00F97FBC">
        <w:t>A.4.4.2.2</w:t>
      </w:r>
      <w:r w:rsidRPr="00F97FBC">
        <w:tab/>
        <w:t>Погрешность</w:t>
      </w:r>
    </w:p>
    <w:p w:rsidR="001F34A7" w:rsidRPr="00F97FBC" w:rsidRDefault="001F34A7" w:rsidP="001F34A7">
      <w:pPr>
        <w:spacing w:after="120"/>
        <w:ind w:left="2268" w:right="1133"/>
        <w:jc w:val="both"/>
      </w:pPr>
      <w:r w:rsidRPr="00F97FBC">
        <w:t>Погрешность, определяемая как отклонение показаний анализатора от исходного значения, не должна превышать ±3% от считываемых показаний или ±2 млн</w:t>
      </w:r>
      <w:r w:rsidR="00FE3802">
        <w:rPr>
          <w:vertAlign w:val="superscript"/>
        </w:rPr>
        <w:t>–</w:t>
      </w:r>
      <w:r w:rsidRPr="00F97FBC">
        <w:rPr>
          <w:vertAlign w:val="superscript"/>
        </w:rPr>
        <w:t>1</w:t>
      </w:r>
      <w:r w:rsidRPr="00F97FBC">
        <w:t xml:space="preserve"> в зависимости от того, какое из этих значений больше.</w:t>
      </w:r>
    </w:p>
    <w:p w:rsidR="001F34A7" w:rsidRPr="00F97FBC" w:rsidRDefault="001F34A7" w:rsidP="001F34A7">
      <w:pPr>
        <w:spacing w:after="120"/>
        <w:ind w:left="1134" w:right="1133"/>
        <w:jc w:val="both"/>
      </w:pPr>
      <w:r w:rsidRPr="00F97FBC">
        <w:t>A.4.4.2.3</w:t>
      </w:r>
      <w:r w:rsidRPr="00F97FBC">
        <w:tab/>
        <w:t>Дрейф нуля</w:t>
      </w:r>
    </w:p>
    <w:p w:rsidR="001F34A7" w:rsidRPr="00F97FBC" w:rsidRDefault="001F34A7" w:rsidP="001F34A7">
      <w:pPr>
        <w:spacing w:after="120"/>
        <w:ind w:left="2268" w:right="1133"/>
        <w:jc w:val="both"/>
      </w:pPr>
      <w:r w:rsidRPr="00F97FBC">
        <w:t>Дрейф чувствительности к нулю и соответствующий временно́й интервал указываются изготовителем прибора.</w:t>
      </w:r>
    </w:p>
    <w:p w:rsidR="001F34A7" w:rsidRPr="00F97FBC" w:rsidRDefault="001F34A7" w:rsidP="001F34A7">
      <w:pPr>
        <w:spacing w:after="120"/>
        <w:ind w:left="1134" w:right="1133"/>
        <w:jc w:val="both"/>
      </w:pPr>
      <w:r w:rsidRPr="00F97FBC">
        <w:t>A.4.4.2.4</w:t>
      </w:r>
      <w:r w:rsidRPr="00F97FBC">
        <w:tab/>
        <w:t>Дрейф калибровки</w:t>
      </w:r>
    </w:p>
    <w:p w:rsidR="001F34A7" w:rsidRPr="00F97FBC" w:rsidRDefault="001F34A7" w:rsidP="001F34A7">
      <w:pPr>
        <w:spacing w:after="120"/>
        <w:ind w:left="2268" w:right="1133"/>
        <w:jc w:val="both"/>
      </w:pPr>
      <w:r w:rsidRPr="00F97FBC">
        <w:t>Дрейф чувствительности к калибровке и соответствующий временно́й интервал указываются изготовителем прибора.</w:t>
      </w:r>
    </w:p>
    <w:p w:rsidR="001F34A7" w:rsidRPr="00F97FBC" w:rsidRDefault="001F34A7" w:rsidP="001F34A7">
      <w:pPr>
        <w:spacing w:after="120"/>
        <w:ind w:left="1134" w:right="1133"/>
        <w:jc w:val="both"/>
      </w:pPr>
      <w:r w:rsidRPr="00F97FBC">
        <w:t>A.4.4.2.5</w:t>
      </w:r>
      <w:r w:rsidRPr="00F97FBC">
        <w:tab/>
      </w:r>
      <w:r w:rsidRPr="00F97FBC">
        <w:rPr>
          <w:iCs/>
        </w:rPr>
        <w:t>Время срабатывания системы</w:t>
      </w:r>
    </w:p>
    <w:p w:rsidR="001F34A7" w:rsidRPr="00F97FBC" w:rsidRDefault="001F34A7" w:rsidP="001F34A7">
      <w:pPr>
        <w:spacing w:after="120"/>
        <w:ind w:left="2268" w:right="1133"/>
        <w:jc w:val="both"/>
      </w:pPr>
      <w:r w:rsidRPr="00F97FBC">
        <w:t>Время срабатывания системы должно составлять</w:t>
      </w:r>
      <w:r w:rsidRPr="00F97FBC">
        <w:rPr>
          <w:rFonts w:ascii="Segoe UI" w:hAnsi="Segoe UI" w:cs="Segoe UI"/>
        </w:rPr>
        <w:t xml:space="preserve"> </w:t>
      </w:r>
      <w:r w:rsidRPr="00F97FBC">
        <w:t>≤20 с.</w:t>
      </w:r>
    </w:p>
    <w:p w:rsidR="001F34A7" w:rsidRPr="00F97FBC" w:rsidRDefault="001F34A7" w:rsidP="001F34A7">
      <w:pPr>
        <w:spacing w:after="120"/>
        <w:ind w:left="1134" w:right="1133"/>
        <w:jc w:val="both"/>
      </w:pPr>
      <w:r w:rsidRPr="00F97FBC">
        <w:t>A.4.4.2.6</w:t>
      </w:r>
      <w:r w:rsidRPr="00F97FBC">
        <w:tab/>
        <w:t>Время восстановления</w:t>
      </w:r>
    </w:p>
    <w:p w:rsidR="001F34A7" w:rsidRPr="00F97FBC" w:rsidRDefault="001F34A7" w:rsidP="001F34A7">
      <w:pPr>
        <w:spacing w:after="120"/>
        <w:ind w:left="2268" w:right="1133"/>
        <w:jc w:val="both"/>
      </w:pPr>
      <w:r w:rsidRPr="00F97FBC">
        <w:t>Время восстановления анализатора должно составлять ≤5 с.</w:t>
      </w:r>
    </w:p>
    <w:p w:rsidR="001F34A7" w:rsidRPr="00F97FBC" w:rsidRDefault="001F34A7" w:rsidP="001F34A7">
      <w:pPr>
        <w:spacing w:after="120"/>
        <w:ind w:left="1134" w:right="1133"/>
        <w:jc w:val="both"/>
      </w:pPr>
      <w:r w:rsidRPr="00F97FBC">
        <w:t>A.4.4.2.7</w:t>
      </w:r>
      <w:r w:rsidRPr="00F97FBC">
        <w:tab/>
        <w:t>Калибровочный газ</w:t>
      </w:r>
      <w:r w:rsidRPr="00F97FBC">
        <w:rPr>
          <w:rFonts w:ascii="Segoe UI" w:hAnsi="Segoe UI" w:cs="Segoe UI"/>
        </w:rPr>
        <w:t xml:space="preserve"> </w:t>
      </w:r>
      <w:r w:rsidRPr="00F97FBC">
        <w:t>NH</w:t>
      </w:r>
      <w:r w:rsidRPr="00F97FBC">
        <w:rPr>
          <w:vertAlign w:val="subscript"/>
        </w:rPr>
        <w:t>3</w:t>
      </w:r>
    </w:p>
    <w:p w:rsidR="001F34A7" w:rsidRPr="00F97FBC" w:rsidRDefault="001F34A7" w:rsidP="001F34A7">
      <w:pPr>
        <w:spacing w:after="120"/>
        <w:ind w:left="2268" w:right="1133"/>
        <w:jc w:val="both"/>
      </w:pPr>
      <w:r w:rsidRPr="00F97FBC">
        <w:t>Следует использовать смесь газов следующего химического состава:</w:t>
      </w:r>
    </w:p>
    <w:p w:rsidR="001F34A7" w:rsidRPr="00F97FBC" w:rsidRDefault="001F34A7" w:rsidP="001F34A7">
      <w:pPr>
        <w:spacing w:after="120"/>
        <w:ind w:left="2268" w:right="1133"/>
        <w:jc w:val="both"/>
      </w:pPr>
      <w:r w:rsidRPr="00F97FBC">
        <w:t>NH</w:t>
      </w:r>
      <w:r w:rsidRPr="00F97FBC">
        <w:rPr>
          <w:vertAlign w:val="subscript"/>
        </w:rPr>
        <w:t>3</w:t>
      </w:r>
      <w:r w:rsidRPr="00F97FBC">
        <w:t xml:space="preserve"> и очищенный азот.</w:t>
      </w:r>
    </w:p>
    <w:p w:rsidR="001F34A7" w:rsidRPr="00F97FBC" w:rsidRDefault="001F34A7" w:rsidP="001F34A7">
      <w:pPr>
        <w:spacing w:after="120"/>
        <w:ind w:left="2268" w:right="1133"/>
        <w:jc w:val="both"/>
      </w:pPr>
      <w:r w:rsidRPr="00F97FBC">
        <w:t>Реальная концентрация калибровочного газа должна находиться в пределах ±3% номинального значения. Концентрацию NH</w:t>
      </w:r>
      <w:r w:rsidRPr="00F97FBC">
        <w:rPr>
          <w:vertAlign w:val="subscript"/>
        </w:rPr>
        <w:t>3</w:t>
      </w:r>
      <w:r w:rsidRPr="00F97FBC">
        <w:t xml:space="preserve"> указывают в объемных долях (в % или млн</w:t>
      </w:r>
      <w:r w:rsidRPr="00F97FBC">
        <w:rPr>
          <w:vertAlign w:val="superscript"/>
        </w:rPr>
        <w:t>–1</w:t>
      </w:r>
      <w:r w:rsidRPr="00F97FBC">
        <w:t>).</w:t>
      </w:r>
    </w:p>
    <w:p w:rsidR="001F34A7" w:rsidRPr="00F97FBC" w:rsidRDefault="001F34A7" w:rsidP="001F34A7">
      <w:pPr>
        <w:spacing w:after="120"/>
        <w:ind w:left="2268" w:right="1133"/>
        <w:jc w:val="both"/>
      </w:pPr>
      <w:r w:rsidRPr="00F97FBC">
        <w:t>Регистрируют дату истечения срока годности калибровочных газов.</w:t>
      </w:r>
    </w:p>
    <w:p w:rsidR="001F34A7" w:rsidRPr="00F97FBC" w:rsidRDefault="001F34A7" w:rsidP="001F34A7">
      <w:pPr>
        <w:spacing w:after="120"/>
        <w:ind w:left="1134" w:right="1133"/>
        <w:jc w:val="both"/>
      </w:pPr>
      <w:r w:rsidRPr="00F97FBC">
        <w:t>A.4.4.2.8</w:t>
      </w:r>
      <w:r w:rsidRPr="00F97FBC">
        <w:tab/>
        <w:t>Процедура проверки интерференции</w:t>
      </w:r>
    </w:p>
    <w:p w:rsidR="001F34A7" w:rsidRPr="00F97FBC" w:rsidRDefault="001F34A7" w:rsidP="001F34A7">
      <w:pPr>
        <w:spacing w:after="120"/>
        <w:ind w:left="2268" w:right="1133"/>
        <w:jc w:val="both"/>
      </w:pPr>
      <w:r w:rsidRPr="00F97FBC">
        <w:t>Проверку интерференции производят следующим образом:</w:t>
      </w:r>
    </w:p>
    <w:p w:rsidR="001F34A7" w:rsidRPr="00F97FBC" w:rsidRDefault="001F34A7" w:rsidP="001F34A7">
      <w:pPr>
        <w:spacing w:after="120"/>
        <w:ind w:left="2835" w:right="1133" w:hanging="567"/>
        <w:jc w:val="both"/>
      </w:pPr>
      <w:r w:rsidRPr="00F97FBC">
        <w:t>a)</w:t>
      </w:r>
      <w:r w:rsidRPr="00F97FBC">
        <w:tab/>
        <w:t>анализатор NH</w:t>
      </w:r>
      <w:r w:rsidRPr="00F97FBC">
        <w:rPr>
          <w:vertAlign w:val="subscript"/>
        </w:rPr>
        <w:t>3</w:t>
      </w:r>
      <w:r w:rsidRPr="00F97FBC">
        <w:t xml:space="preserve"> включают, приводят в действие, выставляют на нуль и тарируют, как и перед испытанием на выбросы;</w:t>
      </w:r>
    </w:p>
    <w:p w:rsidR="001F34A7" w:rsidRPr="00F97FBC" w:rsidRDefault="001F34A7" w:rsidP="001F34A7">
      <w:pPr>
        <w:spacing w:after="120"/>
        <w:ind w:left="2835" w:right="1133" w:hanging="567"/>
        <w:jc w:val="both"/>
      </w:pPr>
      <w:r w:rsidRPr="00F97FBC">
        <w:t xml:space="preserve">b) </w:t>
      </w:r>
      <w:r w:rsidRPr="00F97FBC">
        <w:tab/>
        <w:t>увлажненный интерференционный</w:t>
      </w:r>
      <w:r w:rsidRPr="00F97FBC">
        <w:rPr>
          <w:i/>
        </w:rPr>
        <w:t xml:space="preserve"> </w:t>
      </w:r>
      <w:r w:rsidRPr="00F97FBC">
        <w:t xml:space="preserve">испытательный газ создают посредством пропускания многокомпонентного поверочного газа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w:t>
      </w:r>
      <w:r w:rsidRPr="00F97FBC">
        <w:rPr>
          <w:lang w:val="en-US"/>
        </w:rPr>
        <w:t>H</w:t>
      </w:r>
      <w:r w:rsidRPr="00F97FBC">
        <w:rPr>
          <w:vertAlign w:val="subscript"/>
        </w:rPr>
        <w:t>2</w:t>
      </w:r>
      <w:r w:rsidRPr="00F97FBC">
        <w:rPr>
          <w:lang w:val="en-US"/>
        </w:rPr>
        <w:t>O</w:t>
      </w:r>
      <w:r w:rsidRPr="00F97FBC">
        <w:t xml:space="preserve"> в ходе испытания на выбросы. Используется по меньшей мере такая же концентрация </w:t>
      </w:r>
      <w:r w:rsidRPr="00F97FBC">
        <w:lastRenderedPageBreak/>
        <w:t>интерференционного</w:t>
      </w:r>
      <w:r w:rsidRPr="00F97FBC">
        <w:rPr>
          <w:i/>
        </w:rPr>
        <w:t xml:space="preserve"> </w:t>
      </w:r>
      <w:r w:rsidRPr="00F97FBC">
        <w:t>поверочного газа,</w:t>
      </w:r>
      <w:r w:rsidRPr="00F97FBC">
        <w:rPr>
          <w:vertAlign w:val="subscript"/>
        </w:rPr>
        <w:t xml:space="preserve"> </w:t>
      </w:r>
      <w:r w:rsidRPr="00F97FBC">
        <w:t>как и максимальная предполагаемая концентрация в ходе испытания;</w:t>
      </w:r>
    </w:p>
    <w:p w:rsidR="001F34A7" w:rsidRPr="00F97FBC" w:rsidRDefault="001F34A7" w:rsidP="001F34A7">
      <w:pPr>
        <w:spacing w:after="120"/>
        <w:ind w:left="2835" w:right="1133" w:hanging="567"/>
        <w:jc w:val="both"/>
      </w:pPr>
      <w:r w:rsidRPr="00F97FBC">
        <w:t xml:space="preserve">c) </w:t>
      </w:r>
      <w:r w:rsidRPr="00F97FBC">
        <w:tab/>
        <w:t>увлажненный интерференционный</w:t>
      </w:r>
      <w:r w:rsidRPr="00F97FBC">
        <w:rPr>
          <w:i/>
        </w:rPr>
        <w:t xml:space="preserve"> </w:t>
      </w:r>
      <w:r w:rsidRPr="00F97FBC">
        <w:t>испытательный газ подают в систему отбора проб;</w:t>
      </w:r>
    </w:p>
    <w:p w:rsidR="001F34A7" w:rsidRPr="00F97FBC" w:rsidRDefault="001F34A7" w:rsidP="001F34A7">
      <w:pPr>
        <w:spacing w:after="120"/>
        <w:ind w:left="2835" w:right="1133" w:hanging="567"/>
        <w:jc w:val="both"/>
      </w:pPr>
      <w:r w:rsidRPr="00F97FBC">
        <w:t xml:space="preserve">d) </w:t>
      </w:r>
      <w:r w:rsidRPr="00F97FBC">
        <w:tab/>
        <w:t>как можно ближе к входному отверстию анализатора производят измерение молярной доли воды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в увлажненном интерференционном</w:t>
      </w:r>
      <w:r w:rsidRPr="00F97FBC">
        <w:rPr>
          <w:i/>
        </w:rPr>
        <w:t xml:space="preserve"> </w:t>
      </w:r>
      <w:r w:rsidRPr="00F97FBC">
        <w:t xml:space="preserve">испытательном газе. Например, для расчета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измеряют точку росы (</w:t>
      </w:r>
      <w:r w:rsidRPr="00F97FBC">
        <w:rPr>
          <w:i/>
          <w:lang w:val="en-US"/>
        </w:rPr>
        <w:t>T</w:t>
      </w:r>
      <w:r w:rsidRPr="00F97FBC">
        <w:rPr>
          <w:vertAlign w:val="subscript"/>
          <w:lang w:val="en-US"/>
        </w:rPr>
        <w:t>dew</w:t>
      </w:r>
      <w:r w:rsidRPr="00F97FBC">
        <w:t>) и абсолютное давление (</w:t>
      </w:r>
      <w:r w:rsidRPr="00F97FBC">
        <w:rPr>
          <w:i/>
          <w:lang w:val="en-US"/>
        </w:rPr>
        <w:t>p</w:t>
      </w:r>
      <w:r w:rsidRPr="00F97FBC">
        <w:rPr>
          <w:vertAlign w:val="subscript"/>
          <w:lang w:val="en-US"/>
        </w:rPr>
        <w:t>total</w:t>
      </w:r>
      <w:r w:rsidRPr="00F97FBC">
        <w:t>);</w:t>
      </w:r>
    </w:p>
    <w:p w:rsidR="001F34A7" w:rsidRPr="00F97FBC" w:rsidRDefault="001F34A7" w:rsidP="001F34A7">
      <w:pPr>
        <w:spacing w:after="120"/>
        <w:ind w:left="2835" w:right="1133" w:hanging="567"/>
        <w:jc w:val="both"/>
      </w:pPr>
      <w:r w:rsidRPr="00F97FBC">
        <w:t xml:space="preserve">e) </w:t>
      </w:r>
      <w:r w:rsidRPr="00F97FBC">
        <w:tab/>
        <w:t xml:space="preserve">для недопущения конденсации в отводящих трубах, трубных соединениях или клапанах на отрезке от точки измерения </w:t>
      </w:r>
      <w:r w:rsidRPr="00F97FBC">
        <w:rPr>
          <w:i/>
          <w:iCs/>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до анализатора руководствуются квалифицированной инженерной оценкой;</w:t>
      </w:r>
    </w:p>
    <w:p w:rsidR="001F34A7" w:rsidRPr="00F97FBC" w:rsidRDefault="001F34A7" w:rsidP="001F34A7">
      <w:pPr>
        <w:spacing w:after="120"/>
        <w:ind w:left="2268" w:right="1133"/>
        <w:jc w:val="both"/>
      </w:pPr>
      <w:r w:rsidRPr="00F97FBC">
        <w:t xml:space="preserve">f) </w:t>
      </w:r>
      <w:r w:rsidRPr="00F97FBC">
        <w:tab/>
        <w:t>отводят время для стабилизации чувствительности анализатора;</w:t>
      </w:r>
    </w:p>
    <w:p w:rsidR="001F34A7" w:rsidRPr="00F97FBC" w:rsidRDefault="001F34A7" w:rsidP="001F34A7">
      <w:pPr>
        <w:spacing w:after="120"/>
        <w:ind w:left="2835" w:right="1133" w:hanging="567"/>
        <w:jc w:val="both"/>
      </w:pPr>
      <w:r w:rsidRPr="00F97FBC">
        <w:t xml:space="preserve">g) </w:t>
      </w:r>
      <w:r w:rsidRPr="00F97FBC">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1F34A7" w:rsidRPr="00F97FBC" w:rsidRDefault="001F34A7" w:rsidP="001F34A7">
      <w:pPr>
        <w:spacing w:after="120"/>
        <w:ind w:left="2835" w:right="1133" w:hanging="567"/>
        <w:jc w:val="both"/>
      </w:pPr>
      <w:r w:rsidRPr="00F97FBC">
        <w:t xml:space="preserve">h) </w:t>
      </w:r>
      <w:r w:rsidRPr="00F97FBC">
        <w:tab/>
        <w:t xml:space="preserve">анализатор проходит проверку на интерференцию, если результат по подпункту </w:t>
      </w:r>
      <w:r w:rsidRPr="00F97FBC">
        <w:rPr>
          <w:lang w:val="en-US"/>
        </w:rPr>
        <w:t>g</w:t>
      </w:r>
      <w:r w:rsidRPr="00F97FBC">
        <w:t>) настоящего пункта соответствует допуску, указанному в подпункте j);</w:t>
      </w:r>
    </w:p>
    <w:p w:rsidR="001F34A7" w:rsidRPr="00F97FBC" w:rsidRDefault="001F34A7" w:rsidP="001F34A7">
      <w:pPr>
        <w:spacing w:after="120"/>
        <w:ind w:left="2835" w:right="1133" w:hanging="567"/>
        <w:jc w:val="both"/>
      </w:pPr>
      <w:r w:rsidRPr="00F97FBC">
        <w:t>i)</w:t>
      </w:r>
      <w:r w:rsidRPr="00F97FBC">
        <w:tab/>
        <w:t>применительно к отдельным интерференционным</w:t>
      </w:r>
      <w:r w:rsidRPr="00F97FBC">
        <w:rPr>
          <w:i/>
        </w:rPr>
        <w:t xml:space="preserve"> </w:t>
      </w:r>
      <w:r w:rsidRPr="00F97FBC">
        <w:t>газам процедуры выявления интерференции могут также осуществляться раздельно. Если используемые уровни интерференционных</w:t>
      </w:r>
      <w:r w:rsidRPr="00F97FBC">
        <w:rPr>
          <w:i/>
        </w:rPr>
        <w:t xml:space="preserve"> </w:t>
      </w:r>
      <w:r w:rsidRPr="00F97FBC">
        <w:t>газов 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F97FBC">
        <w:rPr>
          <w:vertAlign w:val="subscript"/>
        </w:rPr>
        <w:t>2</w:t>
      </w:r>
      <w:r w:rsidRPr="00F97FBC">
        <w:t>О (до 0,025 моль/моль содержания Н</w:t>
      </w:r>
      <w:r w:rsidRPr="00F97FBC">
        <w:rPr>
          <w:vertAlign w:val="subscript"/>
        </w:rPr>
        <w:t>2</w:t>
      </w:r>
      <w:r w:rsidRPr="00F97FBC">
        <w:t>О), которые ниже максимальных уровней, ожидаемых в ходе испытания, могут осуществляться раздельно, однако выявленный показатель интерференции Н</w:t>
      </w:r>
      <w:r w:rsidRPr="00F97FBC">
        <w:rPr>
          <w:vertAlign w:val="subscript"/>
        </w:rPr>
        <w:t>2</w:t>
      </w:r>
      <w:r w:rsidRPr="00F97FBC">
        <w:t>О должен увеличиваться посредством умножения полученного значения интерференции на соотношение ожидаемой максимальной концентрации Н</w:t>
      </w:r>
      <w:r w:rsidRPr="00F97FBC">
        <w:rPr>
          <w:vertAlign w:val="subscript"/>
        </w:rPr>
        <w:t>2</w:t>
      </w:r>
      <w:r w:rsidRPr="00F97FBC">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указанному в подпункте j) настоящего пункта допуску для совокупной интерференции;</w:t>
      </w:r>
    </w:p>
    <w:p w:rsidR="001F34A7" w:rsidRPr="00F97FBC" w:rsidRDefault="001F34A7" w:rsidP="001F34A7">
      <w:pPr>
        <w:spacing w:after="120"/>
        <w:ind w:left="2835" w:right="1133" w:hanging="567"/>
        <w:jc w:val="both"/>
      </w:pPr>
      <w:r w:rsidRPr="00F97FBC">
        <w:t>j)</w:t>
      </w:r>
      <w:r w:rsidRPr="00F97FBC">
        <w:tab/>
        <w:t>совокупная интерференция в анализаторе не</w:t>
      </w:r>
      <w:r w:rsidRPr="00F97FBC">
        <w:rPr>
          <w:vertAlign w:val="subscript"/>
        </w:rPr>
        <w:t xml:space="preserve"> </w:t>
      </w:r>
      <w:r w:rsidRPr="00F97FBC">
        <w:t>должна выходить за пределы ±0,2 млн</w:t>
      </w:r>
      <w:r w:rsidRPr="00F97FBC">
        <w:rPr>
          <w:vertAlign w:val="superscript"/>
        </w:rPr>
        <w:t>−1</w:t>
      </w:r>
      <w:r w:rsidRPr="00F97FBC">
        <w:t xml:space="preserve"> NH</w:t>
      </w:r>
      <w:r w:rsidRPr="00F97FBC">
        <w:rPr>
          <w:vertAlign w:val="subscript"/>
        </w:rPr>
        <w:t>3</w:t>
      </w:r>
      <w:r w:rsidRPr="00F97FBC">
        <w:t>.</w:t>
      </w:r>
    </w:p>
    <w:p w:rsidR="001F34A7" w:rsidRPr="00F97FBC" w:rsidRDefault="001F34A7" w:rsidP="001F34A7">
      <w:pPr>
        <w:spacing w:after="120"/>
        <w:ind w:left="1134" w:right="1133"/>
        <w:jc w:val="both"/>
      </w:pPr>
      <w:r w:rsidRPr="00F97FBC">
        <w:t>A.4.5</w:t>
      </w:r>
      <w:r w:rsidRPr="00F97FBC">
        <w:tab/>
      </w:r>
      <w:r w:rsidRPr="00F97FBC">
        <w:tab/>
        <w:t>Альтернативные системы</w:t>
      </w:r>
    </w:p>
    <w:p w:rsidR="00AB751B" w:rsidRDefault="001F34A7" w:rsidP="001F34A7">
      <w:pPr>
        <w:spacing w:after="120"/>
        <w:ind w:left="2268" w:right="1133"/>
        <w:jc w:val="both"/>
      </w:pPr>
      <w:r w:rsidRPr="00F97FBC">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 В этом случае "результаты" по данному пункту означают средние значения концентрации NH</w:t>
      </w:r>
      <w:r w:rsidRPr="00F97FBC">
        <w:rPr>
          <w:vertAlign w:val="subscript"/>
        </w:rPr>
        <w:t>3</w:t>
      </w:r>
      <w:r w:rsidRPr="00F97FBC">
        <w:t>, рассчитанные для применимого цикла.</w:t>
      </w:r>
    </w:p>
    <w:p w:rsidR="001F34A7" w:rsidRDefault="001F34A7" w:rsidP="002323D4">
      <w:pPr>
        <w:suppressAutoHyphens w:val="0"/>
        <w:spacing w:line="240" w:lineRule="auto"/>
      </w:pPr>
    </w:p>
    <w:p w:rsidR="0083535A" w:rsidRDefault="0083535A" w:rsidP="002323D4">
      <w:pPr>
        <w:suppressAutoHyphens w:val="0"/>
        <w:spacing w:line="240" w:lineRule="auto"/>
        <w:sectPr w:rsidR="0083535A" w:rsidSect="001F34A7">
          <w:headerReference w:type="even" r:id="rId156"/>
          <w:headerReference w:type="default" r:id="rId157"/>
          <w:footerReference w:type="even" r:id="rId158"/>
          <w:footerReference w:type="default" r:id="rId159"/>
          <w:endnotePr>
            <w:numFmt w:val="decimal"/>
          </w:endnotePr>
          <w:pgSz w:w="11906" w:h="16838" w:code="9"/>
          <w:pgMar w:top="1417" w:right="1134" w:bottom="1134" w:left="1134" w:header="850" w:footer="567" w:gutter="0"/>
          <w:cols w:space="708"/>
          <w:docGrid w:linePitch="360"/>
        </w:sectPr>
      </w:pPr>
    </w:p>
    <w:p w:rsidR="0083535A" w:rsidRPr="00F97FBC" w:rsidRDefault="0083535A" w:rsidP="0083535A">
      <w:pPr>
        <w:pStyle w:val="HChG"/>
      </w:pPr>
      <w:bookmarkStart w:id="256" w:name="_Toc494903452"/>
      <w:bookmarkStart w:id="257" w:name="_Toc495070785"/>
      <w:r w:rsidRPr="00F97FBC">
        <w:rPr>
          <w:lang w:eastAsia="en-US"/>
        </w:rPr>
        <w:lastRenderedPageBreak/>
        <w:t>Приложение</w:t>
      </w:r>
      <w:r w:rsidRPr="00F97FBC">
        <w:t xml:space="preserve"> 4 – Добавление A.5</w:t>
      </w:r>
      <w:bookmarkEnd w:id="256"/>
      <w:bookmarkEnd w:id="257"/>
      <w:r w:rsidRPr="00F97FBC">
        <w:t xml:space="preserve"> </w:t>
      </w:r>
    </w:p>
    <w:p w:rsidR="0083535A" w:rsidRPr="00F97FBC" w:rsidRDefault="0083535A" w:rsidP="0083535A">
      <w:pPr>
        <w:pStyle w:val="HChG"/>
      </w:pPr>
      <w:r w:rsidRPr="00F97FBC">
        <w:tab/>
      </w:r>
      <w:r w:rsidRPr="00F97FBC">
        <w:tab/>
      </w:r>
      <w:bookmarkStart w:id="258" w:name="_Toc495070786"/>
      <w:r w:rsidRPr="00F97FBC">
        <w:t xml:space="preserve">Описание </w:t>
      </w:r>
      <w:bookmarkEnd w:id="258"/>
      <w:r w:rsidRPr="00F97FBC">
        <w:t>моментов срабатывания системы</w:t>
      </w:r>
    </w:p>
    <w:p w:rsidR="0083535A" w:rsidRPr="00F97FBC" w:rsidRDefault="0083535A" w:rsidP="0019066E">
      <w:pPr>
        <w:spacing w:after="120"/>
        <w:ind w:left="2268" w:right="1134"/>
        <w:jc w:val="both"/>
      </w:pPr>
      <w:r w:rsidRPr="00F97FBC">
        <w:t>В настоящем добавлении приведены временны́е показатели, служащие для отражения отклика аналитической системы или иной системы измерения на входной сигнал.</w:t>
      </w:r>
    </w:p>
    <w:p w:rsidR="0083535A" w:rsidRPr="00F97FBC" w:rsidRDefault="0083535A" w:rsidP="0083535A">
      <w:pPr>
        <w:spacing w:after="120"/>
        <w:ind w:left="2268" w:right="1133" w:hanging="1134"/>
        <w:jc w:val="both"/>
      </w:pPr>
      <w:r w:rsidRPr="00F97FBC">
        <w:t>A.5.1</w:t>
      </w:r>
      <w:r w:rsidRPr="00F97FBC">
        <w:tab/>
        <w:t>Применяют следующие временны́е показатели, проиллюстрированные на рис. A.4-10:</w:t>
      </w:r>
    </w:p>
    <w:p w:rsidR="0083535A" w:rsidRPr="00F97FBC" w:rsidRDefault="0083535A" w:rsidP="0083535A">
      <w:pPr>
        <w:spacing w:after="120"/>
        <w:ind w:left="2268" w:right="1133" w:hanging="1134"/>
        <w:jc w:val="both"/>
      </w:pPr>
      <w:r w:rsidRPr="00F97FBC">
        <w:t>A.5.1.1</w:t>
      </w:r>
      <w:r w:rsidRPr="00F97FBC">
        <w:tab/>
        <w:t xml:space="preserve">время задержки </w:t>
      </w:r>
      <w:r w:rsidRPr="00F97FBC">
        <w:rPr>
          <w:rFonts w:eastAsia="MS Mincho"/>
          <w:lang w:eastAsia="ru-RU"/>
        </w:rPr>
        <w:t xml:space="preserve">− это </w:t>
      </w:r>
      <w:r w:rsidRPr="00F97FBC">
        <w:t xml:space="preserve">разница во времени между моментом изменения компонента, подлежащего измерению в исходной точке, и </w:t>
      </w:r>
      <w:r w:rsidRPr="00F97FBC">
        <w:rPr>
          <w:bCs/>
        </w:rPr>
        <w:t>моментом,</w:t>
      </w:r>
      <w:r w:rsidRPr="00F97FBC">
        <w:t xml:space="preserve"> в который показания сработавшей системы составляют</w:t>
      </w:r>
      <w:r w:rsidRPr="00F97FBC">
        <w:rPr>
          <w:bCs/>
        </w:rPr>
        <w:t xml:space="preserve"> 10% от конечных показаний</w:t>
      </w:r>
      <w:r w:rsidRPr="00F97FBC">
        <w:t xml:space="preserve"> (t</w:t>
      </w:r>
      <w:r w:rsidRPr="00F97FBC">
        <w:rPr>
          <w:vertAlign w:val="subscript"/>
        </w:rPr>
        <w:t>10</w:t>
      </w:r>
      <w:r w:rsidRPr="00F97FBC">
        <w:t>),</w:t>
      </w:r>
      <w:r w:rsidRPr="00F97FBC">
        <w:rPr>
          <w:bCs/>
        </w:rPr>
        <w:t xml:space="preserve"> причем пробоотборник определяется в качестве исходной точки</w:t>
      </w:r>
      <w:r w:rsidRPr="00F97FBC">
        <w:t>;</w:t>
      </w:r>
    </w:p>
    <w:p w:rsidR="0083535A" w:rsidRPr="00F97FBC" w:rsidRDefault="0083535A" w:rsidP="0083535A">
      <w:pPr>
        <w:spacing w:after="120"/>
        <w:ind w:left="2268" w:right="1133" w:hanging="1134"/>
        <w:jc w:val="both"/>
      </w:pPr>
      <w:r w:rsidRPr="00F97FBC">
        <w:t>A.5.1.2</w:t>
      </w:r>
      <w:r w:rsidRPr="00F97FBC">
        <w:tab/>
        <w:t xml:space="preserve">время срабатывания </w:t>
      </w:r>
      <w:r w:rsidRPr="00F97FBC">
        <w:rPr>
          <w:rFonts w:eastAsia="MS Mincho"/>
          <w:lang w:eastAsia="ru-RU"/>
        </w:rPr>
        <w:t xml:space="preserve">− это </w:t>
      </w:r>
      <w:r w:rsidRPr="00F97FBC">
        <w:t xml:space="preserve">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90% от конечных показаний </w:t>
      </w:r>
      <w:r w:rsidRPr="00F97FBC">
        <w:rPr>
          <w:bCs/>
        </w:rPr>
        <w:t>(t</w:t>
      </w:r>
      <w:r w:rsidRPr="00F97FBC">
        <w:rPr>
          <w:bCs/>
          <w:vertAlign w:val="subscript"/>
        </w:rPr>
        <w:t>90</w:t>
      </w:r>
      <w:r w:rsidRPr="00F97FBC">
        <w:rPr>
          <w:bCs/>
        </w:rPr>
        <w:t>),</w:t>
      </w:r>
      <w:r w:rsidRPr="00F97FBC">
        <w:t xml:space="preserve"> причем пробоотборник определяется в качестве исходной точки;</w:t>
      </w:r>
    </w:p>
    <w:p w:rsidR="0083535A" w:rsidRPr="00F97FBC" w:rsidRDefault="0083535A" w:rsidP="0083535A">
      <w:pPr>
        <w:spacing w:after="120"/>
        <w:ind w:left="2268" w:right="1133" w:hanging="1134"/>
        <w:jc w:val="both"/>
      </w:pPr>
      <w:r w:rsidRPr="00F97FBC">
        <w:t>A.5.1.3</w:t>
      </w:r>
      <w:r w:rsidRPr="00F97FBC">
        <w:tab/>
        <w:t xml:space="preserve">время восстановления </w:t>
      </w:r>
      <w:r w:rsidRPr="00F97FBC">
        <w:rPr>
          <w:rFonts w:eastAsia="MS Mincho"/>
          <w:lang w:eastAsia="ru-RU"/>
        </w:rPr>
        <w:t xml:space="preserve">− это </w:t>
      </w:r>
      <w:r w:rsidRPr="00F97FBC">
        <w:t xml:space="preserve">разница во времени в пределах </w:t>
      </w:r>
      <w:r w:rsidRPr="00F97FBC">
        <w:br/>
        <w:t>10−90% конечных показаний времени срабатывания (</w:t>
      </w:r>
      <w:r w:rsidRPr="00F97FBC">
        <w:rPr>
          <w:iCs/>
        </w:rPr>
        <w:t>t</w:t>
      </w:r>
      <w:r w:rsidRPr="00F97FBC">
        <w:rPr>
          <w:iCs/>
          <w:vertAlign w:val="subscript"/>
        </w:rPr>
        <w:t>90</w:t>
      </w:r>
      <w:r w:rsidRPr="00F97FBC">
        <w:rPr>
          <w:iCs/>
        </w:rPr>
        <w:t>–t</w:t>
      </w:r>
      <w:r w:rsidRPr="00F97FBC">
        <w:rPr>
          <w:iCs/>
          <w:vertAlign w:val="subscript"/>
        </w:rPr>
        <w:t>10</w:t>
      </w:r>
      <w:r w:rsidRPr="00F97FBC">
        <w:t>);</w:t>
      </w:r>
    </w:p>
    <w:p w:rsidR="0083535A" w:rsidRPr="00F97FBC" w:rsidRDefault="0083535A" w:rsidP="0083535A">
      <w:pPr>
        <w:spacing w:after="120"/>
        <w:ind w:left="2268" w:right="1133" w:hanging="1134"/>
        <w:jc w:val="both"/>
      </w:pPr>
      <w:r w:rsidRPr="00F97FBC">
        <w:t>A.5.1.4</w:t>
      </w:r>
      <w:r w:rsidRPr="00F97FBC">
        <w:tab/>
        <w:t xml:space="preserve">время перехода </w:t>
      </w:r>
      <w:r w:rsidRPr="00F97FBC">
        <w:rPr>
          <w:rFonts w:eastAsia="MS Mincho"/>
          <w:lang w:eastAsia="ru-RU"/>
        </w:rPr>
        <w:t xml:space="preserve">− это </w:t>
      </w:r>
      <w:r w:rsidRPr="00F97FBC">
        <w:t>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50% от конечных показаний (</w:t>
      </w:r>
      <w:r w:rsidRPr="00F97FBC">
        <w:rPr>
          <w:iCs/>
        </w:rPr>
        <w:t>t</w:t>
      </w:r>
      <w:r w:rsidRPr="00F97FBC">
        <w:rPr>
          <w:iCs/>
          <w:vertAlign w:val="subscript"/>
        </w:rPr>
        <w:t>50</w:t>
      </w:r>
      <w:r w:rsidRPr="00F97FBC">
        <w:t>), причем пробоотборник определяется в качестве исходной точки;</w:t>
      </w:r>
    </w:p>
    <w:p w:rsidR="0083535A" w:rsidRPr="00F97FBC" w:rsidRDefault="0083535A" w:rsidP="0083535A">
      <w:pPr>
        <w:spacing w:after="120"/>
        <w:ind w:left="2268" w:right="1133" w:hanging="1134"/>
        <w:jc w:val="both"/>
      </w:pPr>
      <w:r w:rsidRPr="00F97FBC">
        <w:t>A.5.1.5</w:t>
      </w:r>
      <w:r w:rsidRPr="00F97FBC">
        <w:tab/>
        <w:t xml:space="preserve">начальный момент </w:t>
      </w:r>
      <w:r w:rsidRPr="00F97FBC">
        <w:rPr>
          <w:rFonts w:eastAsia="MS Mincho"/>
          <w:lang w:eastAsia="ru-RU"/>
        </w:rPr>
        <w:t>− это то время, когда происходит изменение измеряемого параметра.</w:t>
      </w:r>
    </w:p>
    <w:p w:rsidR="0083535A" w:rsidRDefault="0083535A" w:rsidP="0083535A">
      <w:pPr>
        <w:pStyle w:val="H23GR"/>
        <w:rPr>
          <w:spacing w:val="0"/>
          <w:w w:val="100"/>
          <w:kern w:val="0"/>
        </w:rPr>
      </w:pPr>
      <w:r w:rsidRPr="00F97FBC">
        <w:rPr>
          <w:w w:val="100"/>
        </w:rPr>
        <w:tab/>
      </w:r>
      <w:r w:rsidRPr="00F97FBC">
        <w:rPr>
          <w:w w:val="100"/>
        </w:rPr>
        <w:tab/>
      </w:r>
      <w:r w:rsidRPr="00F97FBC">
        <w:rPr>
          <w:w w:val="100"/>
        </w:rPr>
        <w:tab/>
      </w:r>
      <w:r w:rsidRPr="00F97FBC">
        <w:rPr>
          <w:b w:val="0"/>
          <w:spacing w:val="0"/>
          <w:w w:val="100"/>
          <w:kern w:val="0"/>
        </w:rPr>
        <w:t>Рис. A.4-10</w:t>
      </w:r>
      <w:r w:rsidRPr="00F97FBC">
        <w:rPr>
          <w:b w:val="0"/>
          <w:spacing w:val="0"/>
          <w:w w:val="100"/>
          <w:kern w:val="0"/>
        </w:rPr>
        <w:br/>
      </w:r>
      <w:r w:rsidRPr="00F97FBC">
        <w:rPr>
          <w:spacing w:val="0"/>
          <w:w w:val="100"/>
          <w:kern w:val="0"/>
        </w:rPr>
        <w:tab/>
        <w:t>Иллюстрация моментов срабатывания системы</w:t>
      </w:r>
    </w:p>
    <w:p w:rsidR="001F34A7" w:rsidRDefault="0083535A" w:rsidP="0083535A">
      <w:pPr>
        <w:suppressAutoHyphens w:val="0"/>
        <w:spacing w:line="240" w:lineRule="auto"/>
        <w:ind w:left="2268"/>
      </w:pPr>
      <w:r w:rsidRPr="00F97FBC">
        <w:rPr>
          <w:noProof/>
          <w:lang w:eastAsia="ru-RU"/>
        </w:rPr>
        <mc:AlternateContent>
          <mc:Choice Requires="wps">
            <w:drawing>
              <wp:anchor distT="0" distB="0" distL="114300" distR="114300" simplePos="0" relativeHeight="251788288" behindDoc="0" locked="0" layoutInCell="1" allowOverlap="1" wp14:anchorId="60F9E146" wp14:editId="6D4434DC">
                <wp:simplePos x="0" y="0"/>
                <wp:positionH relativeFrom="column">
                  <wp:posOffset>2015850</wp:posOffset>
                </wp:positionH>
                <wp:positionV relativeFrom="paragraph">
                  <wp:posOffset>2135745</wp:posOffset>
                </wp:positionV>
                <wp:extent cx="697865" cy="247650"/>
                <wp:effectExtent l="3810" t="0" r="3175" b="4445"/>
                <wp:wrapNone/>
                <wp:docPr id="166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86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spacing w:line="204" w:lineRule="auto"/>
                              <w:jc w:val="center"/>
                              <w:rPr>
                                <w:sz w:val="18"/>
                                <w:szCs w:val="18"/>
                              </w:rPr>
                            </w:pPr>
                            <w:r w:rsidRPr="00272B7B">
                              <w:rPr>
                                <w:sz w:val="18"/>
                                <w:szCs w:val="18"/>
                              </w:rPr>
                              <w:t xml:space="preserve">время </w:t>
                            </w:r>
                            <w:r w:rsidRPr="00272B7B">
                              <w:rPr>
                                <w:sz w:val="18"/>
                                <w:szCs w:val="18"/>
                              </w:rPr>
                              <w:br/>
                              <w:t>задерж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F9E146" id="Rectangle 19" o:spid="_x0000_s1262" style="position:absolute;left:0;text-align:left;margin-left:158.75pt;margin-top:168.15pt;width:54.95pt;height:19.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" stroked="f">
                <v:textbox inset="0,0,0,0">
                  <w:txbxContent>
                    <w:p w:rsidR="00792760" w:rsidRPr="00272B7B" w:rsidRDefault="00792760" w:rsidP="0083535A">
                      <w:pPr>
                        <w:spacing w:line="204" w:lineRule="auto"/>
                        <w:jc w:val="center"/>
                        <w:rPr>
                          <w:sz w:val="18"/>
                          <w:szCs w:val="18"/>
                        </w:rPr>
                      </w:pPr>
                      <w:r w:rsidRPr="00272B7B">
                        <w:rPr>
                          <w:sz w:val="18"/>
                          <w:szCs w:val="18"/>
                        </w:rPr>
                        <w:t xml:space="preserve">время </w:t>
                      </w:r>
                      <w:r w:rsidRPr="00272B7B">
                        <w:rPr>
                          <w:sz w:val="18"/>
                          <w:szCs w:val="18"/>
                        </w:rPr>
                        <w:br/>
                        <w:t>задержки</w:t>
                      </w:r>
                    </w:p>
                  </w:txbxContent>
                </v:textbox>
              </v:rect>
            </w:pict>
          </mc:Fallback>
        </mc:AlternateContent>
      </w:r>
      <w:r w:rsidRPr="00F97FBC">
        <w:rPr>
          <w:noProof/>
          <w:lang w:eastAsia="ru-RU"/>
        </w:rPr>
        <mc:AlternateContent>
          <mc:Choice Requires="wps">
            <w:drawing>
              <wp:anchor distT="0" distB="0" distL="114300" distR="114300" simplePos="0" relativeHeight="251789312" behindDoc="0" locked="0" layoutInCell="1" allowOverlap="1" wp14:anchorId="6CACD47B" wp14:editId="3D605690">
                <wp:simplePos x="0" y="0"/>
                <wp:positionH relativeFrom="column">
                  <wp:posOffset>2980158</wp:posOffset>
                </wp:positionH>
                <wp:positionV relativeFrom="paragraph">
                  <wp:posOffset>2127198</wp:posOffset>
                </wp:positionV>
                <wp:extent cx="839813" cy="231140"/>
                <wp:effectExtent l="0" t="0" r="0" b="0"/>
                <wp:wrapNone/>
                <wp:docPr id="1661"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9813"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spacing w:line="204" w:lineRule="auto"/>
                              <w:jc w:val="center"/>
                              <w:rPr>
                                <w:sz w:val="18"/>
                                <w:szCs w:val="18"/>
                              </w:rPr>
                            </w:pPr>
                            <w:r w:rsidRPr="00272B7B">
                              <w:rPr>
                                <w:sz w:val="18"/>
                                <w:szCs w:val="18"/>
                              </w:rPr>
                              <w:t xml:space="preserve">время </w:t>
                            </w:r>
                            <w:r w:rsidRPr="00272B7B">
                              <w:rPr>
                                <w:sz w:val="18"/>
                                <w:szCs w:val="18"/>
                              </w:rPr>
                              <w:br/>
                              <w:t>восстано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CACD47B" id="Rectangle 20" o:spid="_x0000_s1263" style="position:absolute;left:0;text-align:left;margin-left:234.65pt;margin-top:167.5pt;width:66.15pt;height:18.2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" stroked="f">
                <v:textbox inset="0,0,0,0">
                  <w:txbxContent>
                    <w:p w:rsidR="00792760" w:rsidRPr="00272B7B" w:rsidRDefault="00792760" w:rsidP="0083535A">
                      <w:pPr>
                        <w:spacing w:line="204" w:lineRule="auto"/>
                        <w:jc w:val="center"/>
                        <w:rPr>
                          <w:sz w:val="18"/>
                          <w:szCs w:val="18"/>
                        </w:rPr>
                      </w:pPr>
                      <w:r w:rsidRPr="00272B7B">
                        <w:rPr>
                          <w:sz w:val="18"/>
                          <w:szCs w:val="18"/>
                        </w:rPr>
                        <w:t xml:space="preserve">время </w:t>
                      </w:r>
                      <w:r w:rsidRPr="00272B7B">
                        <w:rPr>
                          <w:sz w:val="18"/>
                          <w:szCs w:val="18"/>
                        </w:rPr>
                        <w:br/>
                        <w:t>восстановления</w:t>
                      </w:r>
                    </w:p>
                  </w:txbxContent>
                </v:textbox>
              </v:rect>
            </w:pict>
          </mc:Fallback>
        </mc:AlternateContent>
      </w:r>
      <w:r w:rsidRPr="00F97FBC">
        <w:rPr>
          <w:noProof/>
          <w:lang w:eastAsia="ru-RU"/>
        </w:rPr>
        <mc:AlternateContent>
          <mc:Choice Requires="wps">
            <w:drawing>
              <wp:anchor distT="0" distB="0" distL="114300" distR="114300" simplePos="0" relativeHeight="251790336" behindDoc="0" locked="0" layoutInCell="1" allowOverlap="1" wp14:anchorId="33E5B119" wp14:editId="0DC7DD4F">
                <wp:simplePos x="0" y="0"/>
                <wp:positionH relativeFrom="column">
                  <wp:posOffset>4301851</wp:posOffset>
                </wp:positionH>
                <wp:positionV relativeFrom="paragraph">
                  <wp:posOffset>2109933</wp:posOffset>
                </wp:positionV>
                <wp:extent cx="463550" cy="201930"/>
                <wp:effectExtent l="3810" t="635" r="0" b="0"/>
                <wp:wrapNone/>
                <wp:docPr id="799"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spacing w:line="204" w:lineRule="auto"/>
                              <w:jc w:val="center"/>
                              <w:rPr>
                                <w:sz w:val="18"/>
                                <w:szCs w:val="18"/>
                              </w:rPr>
                            </w:pPr>
                            <w:r w:rsidRPr="00272B7B">
                              <w:rPr>
                                <w:sz w:val="18"/>
                                <w:szCs w:val="18"/>
                              </w:rPr>
                              <w:t>Врем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E5B119" id="Rectangle 21" o:spid="_x0000_s1264" style="position:absolute;left:0;text-align:left;margin-left:338.75pt;margin-top:166.15pt;width:36.5pt;height:15.9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" stroked="f">
                <v:textbox inset="0,0,0,0">
                  <w:txbxContent>
                    <w:p w:rsidR="00792760" w:rsidRPr="00272B7B" w:rsidRDefault="00792760" w:rsidP="0083535A">
                      <w:pPr>
                        <w:spacing w:line="204" w:lineRule="auto"/>
                        <w:jc w:val="center"/>
                        <w:rPr>
                          <w:sz w:val="18"/>
                          <w:szCs w:val="18"/>
                        </w:rPr>
                      </w:pPr>
                      <w:r w:rsidRPr="00272B7B">
                        <w:rPr>
                          <w:sz w:val="18"/>
                          <w:szCs w:val="18"/>
                        </w:rPr>
                        <w:t>Время</w:t>
                      </w:r>
                    </w:p>
                  </w:txbxContent>
                </v:textbox>
              </v:rect>
            </w:pict>
          </mc:Fallback>
        </mc:AlternateContent>
      </w:r>
      <w:r w:rsidRPr="00F97FBC">
        <w:rPr>
          <w:noProof/>
          <w:lang w:eastAsia="ru-RU"/>
        </w:rPr>
        <mc:AlternateContent>
          <mc:Choice Requires="wps">
            <w:drawing>
              <wp:anchor distT="0" distB="0" distL="114300" distR="114300" simplePos="0" relativeHeight="251785216" behindDoc="0" locked="0" layoutInCell="1" allowOverlap="1" wp14:anchorId="4781CF47" wp14:editId="59F9BDBE">
                <wp:simplePos x="0" y="0"/>
                <wp:positionH relativeFrom="column">
                  <wp:posOffset>1436164</wp:posOffset>
                </wp:positionH>
                <wp:positionV relativeFrom="paragraph">
                  <wp:posOffset>64033</wp:posOffset>
                </wp:positionV>
                <wp:extent cx="197485" cy="1377778"/>
                <wp:effectExtent l="0" t="0" r="0" b="0"/>
                <wp:wrapNone/>
                <wp:docPr id="166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13777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rPr>
                                <w:sz w:val="18"/>
                                <w:szCs w:val="18"/>
                              </w:rPr>
                            </w:pPr>
                            <w:r w:rsidRPr="00272B7B">
                              <w:rPr>
                                <w:sz w:val="18"/>
                                <w:szCs w:val="18"/>
                              </w:rPr>
                              <w:t>Срабаты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81CF47" id="Rectangle 16" o:spid="_x0000_s1265" style="position:absolute;left:0;text-align:left;margin-left:113.1pt;margin-top:5.05pt;width:15.55pt;height:108.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" stroked="f">
                <v:textbox style="layout-flow:vertical;mso-layout-flow-alt:bottom-to-top" inset="0,0,0,0">
                  <w:txbxContent>
                    <w:p w:rsidR="00792760" w:rsidRPr="00272B7B" w:rsidRDefault="00792760" w:rsidP="0083535A">
                      <w:pPr>
                        <w:rPr>
                          <w:sz w:val="18"/>
                          <w:szCs w:val="18"/>
                        </w:rPr>
                      </w:pPr>
                      <w:r w:rsidRPr="00272B7B">
                        <w:rPr>
                          <w:sz w:val="18"/>
                          <w:szCs w:val="18"/>
                        </w:rPr>
                        <w:t>Срабатывание</w:t>
                      </w:r>
                    </w:p>
                  </w:txbxContent>
                </v:textbox>
              </v:rect>
            </w:pict>
          </mc:Fallback>
        </mc:AlternateContent>
      </w:r>
      <w:r w:rsidRPr="00F97FBC">
        <w:rPr>
          <w:noProof/>
          <w:lang w:eastAsia="ru-RU"/>
        </w:rPr>
        <mc:AlternateContent>
          <mc:Choice Requires="wps">
            <w:drawing>
              <wp:anchor distT="0" distB="0" distL="114300" distR="114300" simplePos="0" relativeHeight="251784192" behindDoc="0" locked="0" layoutInCell="1" allowOverlap="1" wp14:anchorId="5CF111E4" wp14:editId="274838F0">
                <wp:simplePos x="0" y="0"/>
                <wp:positionH relativeFrom="column">
                  <wp:posOffset>1720369</wp:posOffset>
                </wp:positionH>
                <wp:positionV relativeFrom="paragraph">
                  <wp:posOffset>51675</wp:posOffset>
                </wp:positionV>
                <wp:extent cx="1025337" cy="191530"/>
                <wp:effectExtent l="0" t="0" r="3810" b="0"/>
                <wp:wrapNone/>
                <wp:docPr id="78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5337" cy="191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spacing w:before="120" w:line="204" w:lineRule="auto"/>
                              <w:jc w:val="center"/>
                              <w:rPr>
                                <w:sz w:val="18"/>
                                <w:szCs w:val="18"/>
                              </w:rPr>
                            </w:pPr>
                            <w:r w:rsidRPr="00272B7B">
                              <w:rPr>
                                <w:sz w:val="18"/>
                                <w:szCs w:val="18"/>
                              </w:rPr>
                              <w:t>начальны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F111E4" id="Rectangle 15" o:spid="_x0000_s1266" style="position:absolute;left:0;text-align:left;margin-left:135.45pt;margin-top:4.05pt;width:80.75pt;height:15.1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" stroked="f">
                <v:textbox inset="0,0,0,0">
                  <w:txbxContent>
                    <w:p w:rsidR="00792760" w:rsidRPr="00272B7B" w:rsidRDefault="00792760" w:rsidP="0083535A">
                      <w:pPr>
                        <w:spacing w:before="120" w:line="204" w:lineRule="auto"/>
                        <w:jc w:val="center"/>
                        <w:rPr>
                          <w:sz w:val="18"/>
                          <w:szCs w:val="18"/>
                        </w:rPr>
                      </w:pPr>
                      <w:r w:rsidRPr="00272B7B">
                        <w:rPr>
                          <w:sz w:val="18"/>
                          <w:szCs w:val="18"/>
                        </w:rPr>
                        <w:t>начальный момент</w:t>
                      </w:r>
                    </w:p>
                  </w:txbxContent>
                </v:textbox>
              </v:rect>
            </w:pict>
          </mc:Fallback>
        </mc:AlternateContent>
      </w:r>
      <w:r w:rsidRPr="00F97FBC">
        <w:rPr>
          <w:noProof/>
          <w:lang w:eastAsia="ru-RU"/>
        </w:rPr>
        <mc:AlternateContent>
          <mc:Choice Requires="wps">
            <w:drawing>
              <wp:anchor distT="0" distB="0" distL="114300" distR="114300" simplePos="0" relativeHeight="251787264" behindDoc="0" locked="0" layoutInCell="1" allowOverlap="1" wp14:anchorId="18BD1240" wp14:editId="2871EA88">
                <wp:simplePos x="0" y="0"/>
                <wp:positionH relativeFrom="column">
                  <wp:posOffset>1954890</wp:posOffset>
                </wp:positionH>
                <wp:positionV relativeFrom="paragraph">
                  <wp:posOffset>1013049</wp:posOffset>
                </wp:positionV>
                <wp:extent cx="1170940" cy="191135"/>
                <wp:effectExtent l="0" t="0" r="635" b="1270"/>
                <wp:wrapNone/>
                <wp:docPr id="1660"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94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jc w:val="center"/>
                              <w:rPr>
                                <w:sz w:val="18"/>
                                <w:szCs w:val="18"/>
                              </w:rPr>
                            </w:pPr>
                            <w:r w:rsidRPr="00272B7B">
                              <w:rPr>
                                <w:sz w:val="18"/>
                                <w:szCs w:val="18"/>
                              </w:rPr>
                              <w:t>время перехо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BD1240" id="Rectangle 18" o:spid="_x0000_s1267" style="position:absolute;left:0;text-align:left;margin-left:153.95pt;margin-top:79.75pt;width:92.2pt;height:15.0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" stroked="f">
                <v:textbox inset="0,0,0,0">
                  <w:txbxContent>
                    <w:p w:rsidR="00792760" w:rsidRPr="00272B7B" w:rsidRDefault="00792760" w:rsidP="0083535A">
                      <w:pPr>
                        <w:jc w:val="center"/>
                        <w:rPr>
                          <w:sz w:val="18"/>
                          <w:szCs w:val="18"/>
                        </w:rPr>
                      </w:pPr>
                      <w:r w:rsidRPr="00272B7B">
                        <w:rPr>
                          <w:sz w:val="18"/>
                          <w:szCs w:val="18"/>
                        </w:rPr>
                        <w:t>время перехода</w:t>
                      </w:r>
                    </w:p>
                  </w:txbxContent>
                </v:textbox>
              </v:rect>
            </w:pict>
          </mc:Fallback>
        </mc:AlternateContent>
      </w:r>
      <w:r w:rsidRPr="00F97FBC">
        <w:rPr>
          <w:noProof/>
          <w:lang w:eastAsia="ru-RU"/>
        </w:rPr>
        <mc:AlternateContent>
          <mc:Choice Requires="wps">
            <w:drawing>
              <wp:anchor distT="0" distB="0" distL="114300" distR="114300" simplePos="0" relativeHeight="251786240" behindDoc="0" locked="0" layoutInCell="1" allowOverlap="1" wp14:anchorId="353F2F9C" wp14:editId="54124318">
                <wp:simplePos x="0" y="0"/>
                <wp:positionH relativeFrom="column">
                  <wp:posOffset>1961515</wp:posOffset>
                </wp:positionH>
                <wp:positionV relativeFrom="paragraph">
                  <wp:posOffset>338455</wp:posOffset>
                </wp:positionV>
                <wp:extent cx="1398905" cy="188595"/>
                <wp:effectExtent l="0" t="0" r="0" b="4445"/>
                <wp:wrapNone/>
                <wp:docPr id="77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8905"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272B7B" w:rsidRDefault="00792760" w:rsidP="0083535A">
                            <w:pPr>
                              <w:jc w:val="center"/>
                              <w:rPr>
                                <w:sz w:val="18"/>
                                <w:szCs w:val="18"/>
                              </w:rPr>
                            </w:pPr>
                            <w:r w:rsidRPr="00272B7B">
                              <w:rPr>
                                <w:sz w:val="18"/>
                                <w:szCs w:val="18"/>
                              </w:rPr>
                              <w:t>время срабатыва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3F2F9C" id="Rectangle 17" o:spid="_x0000_s1268" style="position:absolute;left:0;text-align:left;margin-left:154.45pt;margin-top:26.65pt;width:110.15pt;height:14.8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" stroked="f">
                <v:textbox inset="0,0,0,0">
                  <w:txbxContent>
                    <w:p w:rsidR="00792760" w:rsidRPr="00272B7B" w:rsidRDefault="00792760" w:rsidP="0083535A">
                      <w:pPr>
                        <w:jc w:val="center"/>
                        <w:rPr>
                          <w:sz w:val="18"/>
                          <w:szCs w:val="18"/>
                        </w:rPr>
                      </w:pPr>
                      <w:r w:rsidRPr="00272B7B">
                        <w:rPr>
                          <w:sz w:val="18"/>
                          <w:szCs w:val="18"/>
                        </w:rPr>
                        <w:t>время срабатывания</w:t>
                      </w:r>
                    </w:p>
                  </w:txbxContent>
                </v:textbox>
              </v:rect>
            </w:pict>
          </mc:Fallback>
        </mc:AlternateContent>
      </w:r>
      <w:r w:rsidRPr="00F97FBC">
        <w:rPr>
          <w:noProof/>
          <w:lang w:eastAsia="ru-RU"/>
        </w:rPr>
        <w:drawing>
          <wp:inline distT="0" distB="0" distL="0" distR="0" wp14:anchorId="5BA4DE3D" wp14:editId="5EEEA0ED">
            <wp:extent cx="3776345" cy="2345690"/>
            <wp:effectExtent l="0" t="0" r="0" b="0"/>
            <wp:docPr id="1664" name="図 3"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descr="Fig3_1_sans_serif.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776345" cy="2345690"/>
                    </a:xfrm>
                    <a:prstGeom prst="rect">
                      <a:avLst/>
                    </a:prstGeom>
                    <a:noFill/>
                    <a:ln>
                      <a:noFill/>
                    </a:ln>
                  </pic:spPr>
                </pic:pic>
              </a:graphicData>
            </a:graphic>
          </wp:inline>
        </w:drawing>
      </w:r>
    </w:p>
    <w:p w:rsidR="0083535A" w:rsidRDefault="0083535A" w:rsidP="0083535A">
      <w:pPr>
        <w:suppressAutoHyphens w:val="0"/>
        <w:spacing w:line="240" w:lineRule="auto"/>
        <w:ind w:left="2268"/>
      </w:pPr>
    </w:p>
    <w:p w:rsidR="007D0700" w:rsidRDefault="007D0700" w:rsidP="002323D4">
      <w:pPr>
        <w:suppressAutoHyphens w:val="0"/>
        <w:spacing w:line="240" w:lineRule="auto"/>
        <w:sectPr w:rsidR="007D0700" w:rsidSect="0083535A">
          <w:headerReference w:type="even" r:id="rId161"/>
          <w:headerReference w:type="default" r:id="rId162"/>
          <w:footerReference w:type="even" r:id="rId163"/>
          <w:footerReference w:type="default" r:id="rId164"/>
          <w:endnotePr>
            <w:numFmt w:val="decimal"/>
          </w:endnotePr>
          <w:pgSz w:w="11906" w:h="16838" w:code="9"/>
          <w:pgMar w:top="1417" w:right="1134" w:bottom="1134" w:left="1134" w:header="850" w:footer="567" w:gutter="0"/>
          <w:cols w:space="708"/>
          <w:docGrid w:linePitch="360"/>
        </w:sectPr>
      </w:pPr>
    </w:p>
    <w:p w:rsidR="007D0700" w:rsidRPr="00F97FBC" w:rsidRDefault="007D0700" w:rsidP="007D0700">
      <w:pPr>
        <w:pStyle w:val="HChG"/>
      </w:pPr>
      <w:bookmarkStart w:id="259" w:name="_Toc494903454"/>
      <w:bookmarkStart w:id="260" w:name="_Toc495070787"/>
      <w:r w:rsidRPr="00F97FBC">
        <w:rPr>
          <w:lang w:eastAsia="en-US"/>
        </w:rPr>
        <w:lastRenderedPageBreak/>
        <w:t>Приложение</w:t>
      </w:r>
      <w:r w:rsidRPr="00F97FBC">
        <w:t xml:space="preserve"> 4 – Добавление A.6</w:t>
      </w:r>
      <w:bookmarkEnd w:id="259"/>
      <w:bookmarkEnd w:id="260"/>
      <w:r w:rsidRPr="00F97FBC">
        <w:t xml:space="preserve"> </w:t>
      </w:r>
    </w:p>
    <w:p w:rsidR="007D0700" w:rsidRPr="00F97FBC" w:rsidRDefault="007D0700" w:rsidP="007D0700">
      <w:pPr>
        <w:pStyle w:val="HChG"/>
      </w:pPr>
      <w:r w:rsidRPr="00F97FBC">
        <w:tab/>
      </w:r>
      <w:r w:rsidRPr="00F97FBC">
        <w:tab/>
      </w:r>
      <w:bookmarkStart w:id="261" w:name="_Toc381956396"/>
      <w:bookmarkStart w:id="262" w:name="_Toc381957149"/>
      <w:bookmarkStart w:id="263" w:name="_Toc495070788"/>
      <w:r w:rsidRPr="00F97FBC">
        <w:t>Характеристики цикла испытаний в устойчивом режиме и переходного цикла испытаний</w:t>
      </w:r>
    </w:p>
    <w:bookmarkEnd w:id="261"/>
    <w:bookmarkEnd w:id="262"/>
    <w:bookmarkEnd w:id="263"/>
    <w:p w:rsidR="007D0700" w:rsidRPr="00F97FBC" w:rsidRDefault="007D0700" w:rsidP="007D0700">
      <w:pPr>
        <w:spacing w:before="120" w:after="120" w:line="240" w:lineRule="auto"/>
        <w:ind w:left="2268" w:right="1133" w:hanging="1134"/>
        <w:rPr>
          <w:rFonts w:eastAsia="Calibri"/>
        </w:rPr>
      </w:pPr>
      <w:r w:rsidRPr="00F97FBC">
        <w:rPr>
          <w:rFonts w:eastAsia="Calibri"/>
        </w:rPr>
        <w:t>A.6.1</w:t>
      </w:r>
      <w:r w:rsidRPr="00F97FBC">
        <w:rPr>
          <w:rFonts w:eastAsia="Calibri"/>
        </w:rPr>
        <w:tab/>
        <w:t>Испытательные циклы применительно к категориям и подкатегориям двигателей указаны в таблицах A.4-11</w:t>
      </w:r>
      <w:r w:rsidRPr="00F97FBC">
        <w:rPr>
          <w:rFonts w:eastAsia="MS Mincho"/>
          <w:lang w:eastAsia="ru-RU"/>
        </w:rPr>
        <w:t>−</w:t>
      </w:r>
      <w:r w:rsidRPr="00F97FBC">
        <w:rPr>
          <w:rFonts w:eastAsia="Calibri"/>
        </w:rPr>
        <w:t>A.4-18.</w:t>
      </w:r>
    </w:p>
    <w:p w:rsidR="007D0700" w:rsidRPr="00F97FBC" w:rsidRDefault="007D0700" w:rsidP="00026642">
      <w:pPr>
        <w:spacing w:before="240" w:after="120"/>
        <w:ind w:left="1134"/>
        <w:rPr>
          <w:rFonts w:eastAsia="Calibri"/>
          <w:b/>
        </w:rPr>
      </w:pPr>
      <w:r w:rsidRPr="00F97FBC">
        <w:tab/>
        <w:t>Таблица</w:t>
      </w:r>
      <w:r w:rsidRPr="00F97FBC">
        <w:rPr>
          <w:rFonts w:eastAsia="Calibri"/>
        </w:rPr>
        <w:t xml:space="preserve"> A.4-11</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 NRE</w:t>
      </w:r>
    </w:p>
    <w:tbl>
      <w:tblPr>
        <w:tblW w:w="7666" w:type="dxa"/>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1"/>
        <w:gridCol w:w="1445"/>
        <w:gridCol w:w="3233"/>
        <w:gridCol w:w="1275"/>
        <w:gridCol w:w="822"/>
      </w:tblGrid>
      <w:tr w:rsidR="007D0700" w:rsidRPr="00F97FBC" w:rsidTr="007F266A">
        <w:tc>
          <w:tcPr>
            <w:tcW w:w="891"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45" w:type="dxa"/>
            <w:tcBorders>
              <w:bottom w:val="single" w:sz="12" w:space="0" w:color="auto"/>
            </w:tcBorders>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33"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275" w:type="dxa"/>
            <w:tcBorders>
              <w:bottom w:val="single" w:sz="12" w:space="0" w:color="auto"/>
            </w:tcBorders>
            <w:vAlign w:val="center"/>
          </w:tcPr>
          <w:p w:rsidR="007D0700" w:rsidRPr="00F97FBC" w:rsidRDefault="007D0700" w:rsidP="004B5AFA">
            <w:pPr>
              <w:spacing w:before="60" w:after="60" w:line="240" w:lineRule="auto"/>
              <w:jc w:val="center"/>
              <w:rPr>
                <w:bCs/>
                <w:i/>
                <w:noProof/>
                <w:sz w:val="16"/>
                <w:szCs w:val="16"/>
              </w:rPr>
            </w:pPr>
            <w:r w:rsidRPr="00F97FBC">
              <w:rPr>
                <w:bCs/>
                <w:i/>
                <w:noProof/>
                <w:sz w:val="16"/>
                <w:szCs w:val="16"/>
              </w:rPr>
              <w:t>Подкатегория</w:t>
            </w:r>
          </w:p>
        </w:tc>
        <w:tc>
          <w:tcPr>
            <w:tcW w:w="822"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7F266A">
        <w:trPr>
          <w:cantSplit/>
        </w:trPr>
        <w:tc>
          <w:tcPr>
            <w:tcW w:w="891" w:type="dxa"/>
            <w:vMerge w:val="restart"/>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NRE</w:t>
            </w:r>
          </w:p>
        </w:tc>
        <w:tc>
          <w:tcPr>
            <w:tcW w:w="1445" w:type="dxa"/>
            <w:vMerge w:val="restart"/>
            <w:tcBorders>
              <w:top w:val="single" w:sz="12" w:space="0" w:color="auto"/>
            </w:tcBorders>
            <w:vAlign w:val="center"/>
          </w:tcPr>
          <w:p w:rsidR="007D0700" w:rsidRPr="00F97FBC" w:rsidRDefault="007D0700" w:rsidP="007F266A">
            <w:pPr>
              <w:spacing w:before="60" w:after="60" w:line="240" w:lineRule="auto"/>
              <w:ind w:left="-69" w:right="-107"/>
              <w:jc w:val="center"/>
              <w:rPr>
                <w:noProof/>
                <w:sz w:val="18"/>
                <w:szCs w:val="18"/>
              </w:rPr>
            </w:pPr>
            <w:r w:rsidRPr="00F97FBC">
              <w:rPr>
                <w:noProof/>
                <w:sz w:val="18"/>
                <w:szCs w:val="18"/>
              </w:rPr>
              <w:t>переменная</w:t>
            </w:r>
          </w:p>
        </w:tc>
        <w:tc>
          <w:tcPr>
            <w:tcW w:w="3233" w:type="dxa"/>
            <w:tcBorders>
              <w:top w:val="single" w:sz="12" w:space="0" w:color="auto"/>
            </w:tcBorders>
          </w:tcPr>
          <w:p w:rsidR="007D0700" w:rsidRPr="00F97FBC" w:rsidRDefault="007D0700" w:rsidP="004B5AFA">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менее 19 </w:t>
            </w:r>
            <w:r w:rsidRPr="00F97FBC">
              <w:rPr>
                <w:sz w:val="18"/>
                <w:szCs w:val="18"/>
              </w:rPr>
              <w:t>кВт</w:t>
            </w:r>
          </w:p>
        </w:tc>
        <w:tc>
          <w:tcPr>
            <w:tcW w:w="1275" w:type="dxa"/>
            <w:tcBorders>
              <w:top w:val="single" w:sz="12" w:space="0" w:color="auto"/>
            </w:tcBorders>
          </w:tcPr>
          <w:p w:rsidR="007D0700" w:rsidRPr="00F97FBC" w:rsidRDefault="007D0700" w:rsidP="004B5AFA">
            <w:pPr>
              <w:spacing w:before="60" w:after="60" w:line="240" w:lineRule="auto"/>
              <w:jc w:val="center"/>
              <w:rPr>
                <w:noProof/>
                <w:sz w:val="18"/>
                <w:szCs w:val="18"/>
              </w:rPr>
            </w:pPr>
            <w:r w:rsidRPr="00F97FBC">
              <w:rPr>
                <w:noProof/>
                <w:sz w:val="18"/>
                <w:szCs w:val="18"/>
              </w:rPr>
              <w:t>NRE-v-1</w:t>
            </w:r>
          </w:p>
          <w:p w:rsidR="007D0700" w:rsidRPr="00F97FBC" w:rsidRDefault="007D0700" w:rsidP="004B5AFA">
            <w:pPr>
              <w:spacing w:before="60" w:after="60" w:line="240" w:lineRule="auto"/>
              <w:jc w:val="center"/>
              <w:rPr>
                <w:noProof/>
                <w:sz w:val="18"/>
                <w:szCs w:val="18"/>
              </w:rPr>
            </w:pPr>
            <w:r w:rsidRPr="00F97FBC">
              <w:rPr>
                <w:noProof/>
                <w:sz w:val="18"/>
                <w:szCs w:val="18"/>
              </w:rPr>
              <w:t>NRE-v-2</w:t>
            </w:r>
          </w:p>
        </w:tc>
        <w:tc>
          <w:tcPr>
            <w:tcW w:w="822" w:type="dxa"/>
            <w:tcBorders>
              <w:top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G2 или C1</w:t>
            </w:r>
          </w:p>
        </w:tc>
      </w:tr>
      <w:tr w:rsidR="007D0700" w:rsidRPr="00F97FBC" w:rsidTr="007F266A">
        <w:trPr>
          <w:cantSplit/>
        </w:trPr>
        <w:tc>
          <w:tcPr>
            <w:tcW w:w="891" w:type="dxa"/>
            <w:vMerge/>
            <w:tcBorders>
              <w:bottom w:val="single" w:sz="12" w:space="0" w:color="auto"/>
            </w:tcBorders>
          </w:tcPr>
          <w:p w:rsidR="007D0700" w:rsidRPr="00F97FBC" w:rsidRDefault="007D0700" w:rsidP="004B5AFA">
            <w:pPr>
              <w:spacing w:before="60" w:after="60" w:line="240" w:lineRule="auto"/>
              <w:jc w:val="center"/>
              <w:rPr>
                <w:noProof/>
                <w:sz w:val="18"/>
                <w:szCs w:val="18"/>
              </w:rPr>
            </w:pPr>
          </w:p>
        </w:tc>
        <w:tc>
          <w:tcPr>
            <w:tcW w:w="1445" w:type="dxa"/>
            <w:vMerge/>
          </w:tcPr>
          <w:p w:rsidR="007D0700" w:rsidRPr="00F97FBC" w:rsidRDefault="007D0700" w:rsidP="007F266A">
            <w:pPr>
              <w:spacing w:before="60" w:after="60" w:line="240" w:lineRule="auto"/>
              <w:jc w:val="center"/>
              <w:rPr>
                <w:noProof/>
                <w:sz w:val="18"/>
                <w:szCs w:val="18"/>
              </w:rPr>
            </w:pPr>
          </w:p>
        </w:tc>
        <w:tc>
          <w:tcPr>
            <w:tcW w:w="3233" w:type="dxa"/>
            <w:vAlign w:val="center"/>
          </w:tcPr>
          <w:p w:rsidR="007D0700" w:rsidRPr="00F97FBC" w:rsidRDefault="007D0700" w:rsidP="004B5AFA">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менее 19 </w:t>
            </w:r>
            <w:r w:rsidRPr="00F97FBC">
              <w:rPr>
                <w:sz w:val="18"/>
                <w:szCs w:val="18"/>
              </w:rPr>
              <w:t>кВт</w:t>
            </w:r>
            <w:r w:rsidRPr="00F97FBC">
              <w:rPr>
                <w:noProof/>
                <w:sz w:val="18"/>
                <w:szCs w:val="18"/>
              </w:rPr>
              <w:t xml:space="preserve">, но не более 560 </w:t>
            </w:r>
            <w:r w:rsidRPr="00F97FBC">
              <w:rPr>
                <w:sz w:val="18"/>
                <w:szCs w:val="18"/>
              </w:rPr>
              <w:t>кВт</w:t>
            </w:r>
          </w:p>
        </w:tc>
        <w:tc>
          <w:tcPr>
            <w:tcW w:w="1275" w:type="dxa"/>
          </w:tcPr>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NRE-v-3</w:t>
            </w:r>
          </w:p>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 xml:space="preserve">NRE-v-4 </w:t>
            </w:r>
          </w:p>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 xml:space="preserve">NRE-v-5 </w:t>
            </w:r>
          </w:p>
          <w:p w:rsidR="007D0700" w:rsidRPr="00F97FBC" w:rsidRDefault="007D0700" w:rsidP="004B5AFA">
            <w:pPr>
              <w:spacing w:before="60" w:after="60" w:line="240" w:lineRule="auto"/>
              <w:jc w:val="center"/>
              <w:rPr>
                <w:noProof/>
                <w:sz w:val="18"/>
                <w:szCs w:val="18"/>
              </w:rPr>
            </w:pPr>
            <w:r w:rsidRPr="00F97FBC">
              <w:rPr>
                <w:noProof/>
                <w:sz w:val="18"/>
                <w:szCs w:val="18"/>
              </w:rPr>
              <w:t>NRE-v-6</w:t>
            </w:r>
          </w:p>
        </w:tc>
        <w:tc>
          <w:tcPr>
            <w:tcW w:w="822" w:type="dxa"/>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C1</w:t>
            </w:r>
          </w:p>
        </w:tc>
      </w:tr>
      <w:tr w:rsidR="007D0700" w:rsidRPr="00F97FBC" w:rsidTr="007F266A">
        <w:trPr>
          <w:cantSplit/>
        </w:trPr>
        <w:tc>
          <w:tcPr>
            <w:tcW w:w="891" w:type="dxa"/>
            <w:vMerge/>
            <w:tcBorders>
              <w:bottom w:val="single" w:sz="12" w:space="0" w:color="auto"/>
            </w:tcBorders>
          </w:tcPr>
          <w:p w:rsidR="007D0700" w:rsidRPr="00F97FBC" w:rsidRDefault="007D0700" w:rsidP="004B5AFA">
            <w:pPr>
              <w:spacing w:before="60" w:after="60" w:line="240" w:lineRule="auto"/>
              <w:jc w:val="center"/>
              <w:rPr>
                <w:noProof/>
                <w:sz w:val="18"/>
                <w:szCs w:val="18"/>
              </w:rPr>
            </w:pPr>
          </w:p>
        </w:tc>
        <w:tc>
          <w:tcPr>
            <w:tcW w:w="1445" w:type="dxa"/>
            <w:vMerge/>
            <w:tcBorders>
              <w:bottom w:val="single" w:sz="4" w:space="0" w:color="auto"/>
            </w:tcBorders>
          </w:tcPr>
          <w:p w:rsidR="007D0700" w:rsidRPr="00F97FBC" w:rsidRDefault="007D0700" w:rsidP="007F266A">
            <w:pPr>
              <w:spacing w:before="60" w:after="60" w:line="240" w:lineRule="auto"/>
              <w:jc w:val="center"/>
              <w:rPr>
                <w:noProof/>
                <w:sz w:val="18"/>
                <w:szCs w:val="18"/>
              </w:rPr>
            </w:pPr>
          </w:p>
        </w:tc>
        <w:tc>
          <w:tcPr>
            <w:tcW w:w="3233" w:type="dxa"/>
            <w:tcBorders>
              <w:bottom w:val="single" w:sz="4"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более 560 </w:t>
            </w:r>
            <w:r w:rsidRPr="00F97FBC">
              <w:rPr>
                <w:sz w:val="18"/>
                <w:szCs w:val="18"/>
              </w:rPr>
              <w:t>кВт</w:t>
            </w:r>
          </w:p>
        </w:tc>
        <w:tc>
          <w:tcPr>
            <w:tcW w:w="1275" w:type="dxa"/>
            <w:tcBorders>
              <w:bottom w:val="single" w:sz="4" w:space="0" w:color="auto"/>
            </w:tcBorders>
          </w:tcPr>
          <w:p w:rsidR="007D0700" w:rsidRPr="00F97FBC" w:rsidRDefault="007D0700" w:rsidP="004B5AFA">
            <w:pPr>
              <w:spacing w:before="60" w:after="60" w:line="240" w:lineRule="auto"/>
              <w:jc w:val="center"/>
              <w:rPr>
                <w:noProof/>
                <w:sz w:val="18"/>
                <w:szCs w:val="18"/>
              </w:rPr>
            </w:pPr>
            <w:r w:rsidRPr="00F97FBC">
              <w:rPr>
                <w:noProof/>
                <w:sz w:val="18"/>
                <w:szCs w:val="18"/>
              </w:rPr>
              <w:t>NRE-v-7</w:t>
            </w:r>
          </w:p>
        </w:tc>
        <w:tc>
          <w:tcPr>
            <w:tcW w:w="822" w:type="dxa"/>
            <w:tcBorders>
              <w:bottom w:val="single" w:sz="4"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C1</w:t>
            </w:r>
          </w:p>
        </w:tc>
      </w:tr>
      <w:tr w:rsidR="007D0700" w:rsidRPr="00F97FBC" w:rsidTr="007F266A">
        <w:trPr>
          <w:cantSplit/>
        </w:trPr>
        <w:tc>
          <w:tcPr>
            <w:tcW w:w="891" w:type="dxa"/>
            <w:vMerge/>
            <w:tcBorders>
              <w:bottom w:val="single" w:sz="12" w:space="0" w:color="auto"/>
            </w:tcBorders>
          </w:tcPr>
          <w:p w:rsidR="007D0700" w:rsidRPr="00F97FBC" w:rsidRDefault="007D0700" w:rsidP="004B5AFA">
            <w:pPr>
              <w:spacing w:before="60" w:after="60" w:line="240" w:lineRule="auto"/>
              <w:jc w:val="center"/>
              <w:rPr>
                <w:noProof/>
                <w:sz w:val="18"/>
                <w:szCs w:val="18"/>
              </w:rPr>
            </w:pPr>
          </w:p>
        </w:tc>
        <w:tc>
          <w:tcPr>
            <w:tcW w:w="1445" w:type="dxa"/>
            <w:tcBorders>
              <w:bottom w:val="single" w:sz="12" w:space="0" w:color="auto"/>
            </w:tcBorders>
            <w:vAlign w:val="center"/>
          </w:tcPr>
          <w:p w:rsidR="007D0700" w:rsidRPr="00F97FBC" w:rsidRDefault="007D0700" w:rsidP="007F266A">
            <w:pPr>
              <w:spacing w:before="60" w:after="60" w:line="240" w:lineRule="auto"/>
              <w:ind w:left="-69" w:right="-107"/>
              <w:jc w:val="center"/>
              <w:rPr>
                <w:noProof/>
                <w:sz w:val="18"/>
                <w:szCs w:val="18"/>
              </w:rPr>
            </w:pPr>
            <w:r w:rsidRPr="00F97FBC">
              <w:rPr>
                <w:noProof/>
                <w:sz w:val="18"/>
                <w:szCs w:val="18"/>
              </w:rPr>
              <w:t>постоянная</w:t>
            </w:r>
          </w:p>
        </w:tc>
        <w:tc>
          <w:tcPr>
            <w:tcW w:w="3233" w:type="dxa"/>
            <w:tcBorders>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 xml:space="preserve">Двигатель с постоянной частотой вращения </w:t>
            </w:r>
          </w:p>
        </w:tc>
        <w:tc>
          <w:tcPr>
            <w:tcW w:w="1275" w:type="dxa"/>
            <w:tcBorders>
              <w:bottom w:val="single" w:sz="12" w:space="0" w:color="auto"/>
            </w:tcBorders>
          </w:tcPr>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1</w:t>
            </w:r>
          </w:p>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2</w:t>
            </w:r>
          </w:p>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3</w:t>
            </w:r>
          </w:p>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4 </w:t>
            </w:r>
          </w:p>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5 </w:t>
            </w:r>
          </w:p>
          <w:p w:rsidR="007D0700" w:rsidRPr="00F97FBC" w:rsidRDefault="007D0700" w:rsidP="004B5AFA">
            <w:pPr>
              <w:spacing w:before="60" w:after="60" w:line="240" w:lineRule="auto"/>
              <w:jc w:val="center"/>
              <w:rPr>
                <w:noProof/>
                <w:sz w:val="18"/>
                <w:szCs w:val="18"/>
                <w:lang w:val="fr-CH"/>
              </w:rPr>
            </w:pPr>
            <w:r w:rsidRPr="00F97FBC">
              <w:rPr>
                <w:noProof/>
                <w:sz w:val="18"/>
                <w:szCs w:val="18"/>
                <w:lang w:val="fr-FR"/>
              </w:rPr>
              <w:t>NRE</w:t>
            </w:r>
            <w:r w:rsidRPr="00F97FBC">
              <w:rPr>
                <w:noProof/>
                <w:sz w:val="18"/>
                <w:szCs w:val="18"/>
                <w:lang w:val="fr-CH"/>
              </w:rPr>
              <w:t>-</w:t>
            </w:r>
            <w:r w:rsidRPr="00F97FBC">
              <w:rPr>
                <w:noProof/>
                <w:sz w:val="18"/>
                <w:szCs w:val="18"/>
                <w:lang w:val="fr-FR"/>
              </w:rPr>
              <w:t>c</w:t>
            </w:r>
            <w:r w:rsidRPr="00F97FBC">
              <w:rPr>
                <w:noProof/>
                <w:sz w:val="18"/>
                <w:szCs w:val="18"/>
                <w:lang w:val="fr-CH"/>
              </w:rPr>
              <w:t xml:space="preserve">-6 </w:t>
            </w:r>
          </w:p>
          <w:p w:rsidR="007D0700" w:rsidRPr="00F97FBC" w:rsidRDefault="007D0700" w:rsidP="004B5AFA">
            <w:pPr>
              <w:spacing w:before="60" w:after="60" w:line="240" w:lineRule="auto"/>
              <w:jc w:val="center"/>
              <w:rPr>
                <w:noProof/>
                <w:sz w:val="18"/>
                <w:szCs w:val="18"/>
              </w:rPr>
            </w:pPr>
            <w:r w:rsidRPr="00F97FBC">
              <w:rPr>
                <w:noProof/>
                <w:sz w:val="18"/>
                <w:szCs w:val="18"/>
              </w:rPr>
              <w:t>NRE-c-7</w:t>
            </w:r>
          </w:p>
        </w:tc>
        <w:tc>
          <w:tcPr>
            <w:tcW w:w="822" w:type="dxa"/>
            <w:tcBorders>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D2</w:t>
            </w:r>
          </w:p>
        </w:tc>
      </w:tr>
    </w:tbl>
    <w:p w:rsidR="007D0700" w:rsidRPr="00F97FBC" w:rsidRDefault="007D0700" w:rsidP="00026642">
      <w:pPr>
        <w:spacing w:before="240" w:after="120"/>
        <w:ind w:left="1134"/>
        <w:rPr>
          <w:rFonts w:eastAsia="Calibri"/>
          <w:b/>
        </w:rPr>
      </w:pPr>
      <w:r w:rsidRPr="00F97FBC">
        <w:tab/>
      </w:r>
      <w:r w:rsidRPr="00026642">
        <w:rPr>
          <w:rFonts w:eastAsia="Calibri"/>
        </w:rPr>
        <w:t>Таблица</w:t>
      </w:r>
      <w:r w:rsidRPr="00F97FBC">
        <w:rPr>
          <w:rFonts w:eastAsia="Calibri"/>
        </w:rPr>
        <w:t xml:space="preserve"> A.4-12</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 NRG</w:t>
      </w:r>
    </w:p>
    <w:tbl>
      <w:tblPr>
        <w:tblW w:w="766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1442"/>
        <w:gridCol w:w="3247"/>
        <w:gridCol w:w="1246"/>
        <w:gridCol w:w="829"/>
      </w:tblGrid>
      <w:tr w:rsidR="007D0700" w:rsidRPr="00F97FBC" w:rsidTr="007F266A">
        <w:tc>
          <w:tcPr>
            <w:tcW w:w="896"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42"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47"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246"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829"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7F266A">
        <w:trPr>
          <w:cantSplit/>
        </w:trPr>
        <w:tc>
          <w:tcPr>
            <w:tcW w:w="896" w:type="dxa"/>
            <w:vMerge w:val="restart"/>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NRG</w:t>
            </w:r>
          </w:p>
        </w:tc>
        <w:tc>
          <w:tcPr>
            <w:tcW w:w="1442" w:type="dxa"/>
            <w:tcBorders>
              <w:top w:val="single" w:sz="12" w:space="0" w:color="auto"/>
              <w:bottom w:val="single" w:sz="4"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w:t>
            </w:r>
          </w:p>
        </w:tc>
        <w:tc>
          <w:tcPr>
            <w:tcW w:w="3247" w:type="dxa"/>
            <w:tcBorders>
              <w:top w:val="single" w:sz="12" w:space="0" w:color="auto"/>
              <w:bottom w:val="single" w:sz="4"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Двигатель с переменной частотой вращения</w:t>
            </w:r>
            <w:r w:rsidRPr="00F97FBC">
              <w:rPr>
                <w:iCs/>
                <w:sz w:val="18"/>
                <w:szCs w:val="18"/>
              </w:rPr>
              <w:t xml:space="preserve"> для генераторного агрегата</w:t>
            </w:r>
          </w:p>
        </w:tc>
        <w:tc>
          <w:tcPr>
            <w:tcW w:w="1246" w:type="dxa"/>
            <w:tcBorders>
              <w:top w:val="single" w:sz="12" w:space="0" w:color="auto"/>
              <w:bottom w:val="single" w:sz="4" w:space="0" w:color="auto"/>
            </w:tcBorders>
            <w:vAlign w:val="center"/>
          </w:tcPr>
          <w:p w:rsidR="007D0700" w:rsidRPr="00F97FBC" w:rsidRDefault="007D0700" w:rsidP="004B5AFA">
            <w:pPr>
              <w:spacing w:before="60" w:after="60" w:line="240" w:lineRule="auto"/>
              <w:jc w:val="center"/>
              <w:rPr>
                <w:noProof/>
                <w:sz w:val="18"/>
                <w:szCs w:val="18"/>
                <w:lang w:val="sv-SE"/>
              </w:rPr>
            </w:pPr>
            <w:r w:rsidRPr="00F97FBC">
              <w:rPr>
                <w:noProof/>
                <w:sz w:val="18"/>
                <w:szCs w:val="18"/>
                <w:lang w:val="sv-SE"/>
              </w:rPr>
              <w:t>NRG-v-1</w:t>
            </w:r>
          </w:p>
        </w:tc>
        <w:tc>
          <w:tcPr>
            <w:tcW w:w="829" w:type="dxa"/>
            <w:tcBorders>
              <w:top w:val="single" w:sz="12" w:space="0" w:color="auto"/>
              <w:bottom w:val="single" w:sz="4"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C1</w:t>
            </w:r>
          </w:p>
        </w:tc>
      </w:tr>
      <w:tr w:rsidR="007D0700" w:rsidRPr="00F97FBC" w:rsidTr="007F266A">
        <w:trPr>
          <w:cantSplit/>
        </w:trPr>
        <w:tc>
          <w:tcPr>
            <w:tcW w:w="896" w:type="dxa"/>
            <w:vMerge/>
            <w:tcBorders>
              <w:bottom w:val="single" w:sz="12" w:space="0" w:color="auto"/>
            </w:tcBorders>
            <w:vAlign w:val="center"/>
          </w:tcPr>
          <w:p w:rsidR="007D0700" w:rsidRPr="00F97FBC" w:rsidRDefault="007D0700" w:rsidP="004B5AFA">
            <w:pPr>
              <w:spacing w:before="60" w:after="60" w:line="240" w:lineRule="auto"/>
              <w:jc w:val="center"/>
              <w:rPr>
                <w:noProof/>
                <w:sz w:val="18"/>
                <w:szCs w:val="18"/>
              </w:rPr>
            </w:pPr>
          </w:p>
        </w:tc>
        <w:tc>
          <w:tcPr>
            <w:tcW w:w="1442" w:type="dxa"/>
            <w:tcBorders>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остоянная</w:t>
            </w:r>
          </w:p>
        </w:tc>
        <w:tc>
          <w:tcPr>
            <w:tcW w:w="3247" w:type="dxa"/>
            <w:tcBorders>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Двигатель с постоянной частотой вращения</w:t>
            </w:r>
            <w:r w:rsidRPr="00F97FBC">
              <w:rPr>
                <w:iCs/>
                <w:sz w:val="18"/>
                <w:szCs w:val="18"/>
              </w:rPr>
              <w:t xml:space="preserve"> для генераторного агрегата</w:t>
            </w:r>
          </w:p>
        </w:tc>
        <w:tc>
          <w:tcPr>
            <w:tcW w:w="1246" w:type="dxa"/>
            <w:tcBorders>
              <w:bottom w:val="single" w:sz="12" w:space="0" w:color="auto"/>
            </w:tcBorders>
            <w:vAlign w:val="center"/>
          </w:tcPr>
          <w:p w:rsidR="007D0700" w:rsidRPr="00F97FBC" w:rsidRDefault="007D0700" w:rsidP="004B5AFA">
            <w:pPr>
              <w:spacing w:before="60" w:after="60" w:line="240" w:lineRule="auto"/>
              <w:jc w:val="center"/>
              <w:rPr>
                <w:noProof/>
                <w:sz w:val="18"/>
                <w:szCs w:val="18"/>
                <w:lang w:val="sv-SE"/>
              </w:rPr>
            </w:pPr>
            <w:r w:rsidRPr="00F97FBC">
              <w:rPr>
                <w:noProof/>
                <w:sz w:val="18"/>
                <w:szCs w:val="18"/>
                <w:lang w:val="sv-SE"/>
              </w:rPr>
              <w:t>NRG-c-1</w:t>
            </w:r>
          </w:p>
        </w:tc>
        <w:tc>
          <w:tcPr>
            <w:tcW w:w="829" w:type="dxa"/>
            <w:tcBorders>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D2</w:t>
            </w:r>
          </w:p>
        </w:tc>
      </w:tr>
    </w:tbl>
    <w:p w:rsidR="007D0700" w:rsidRPr="00F97FBC" w:rsidRDefault="007D0700" w:rsidP="00026642">
      <w:pPr>
        <w:spacing w:before="240" w:after="120"/>
        <w:ind w:left="1134"/>
        <w:rPr>
          <w:b/>
          <w:noProof/>
        </w:rPr>
      </w:pPr>
      <w:r w:rsidRPr="00F97FBC">
        <w:tab/>
      </w:r>
      <w:r w:rsidRPr="00026642">
        <w:rPr>
          <w:rFonts w:eastAsia="Calibri"/>
        </w:rPr>
        <w:t>Таблица</w:t>
      </w:r>
      <w:r w:rsidRPr="00F97FBC">
        <w:rPr>
          <w:rFonts w:eastAsia="Calibri"/>
        </w:rPr>
        <w:t xml:space="preserve"> A.4-13</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NRSh</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1370"/>
        <w:gridCol w:w="3247"/>
        <w:gridCol w:w="1260"/>
        <w:gridCol w:w="795"/>
      </w:tblGrid>
      <w:tr w:rsidR="007D0700" w:rsidRPr="00F97FBC" w:rsidTr="007F266A">
        <w:tc>
          <w:tcPr>
            <w:tcW w:w="982"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370"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247"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260"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95"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7F266A">
        <w:trPr>
          <w:cantSplit/>
        </w:trPr>
        <w:tc>
          <w:tcPr>
            <w:tcW w:w="982" w:type="dxa"/>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NRSh</w:t>
            </w:r>
          </w:p>
        </w:tc>
        <w:tc>
          <w:tcPr>
            <w:tcW w:w="1370" w:type="dxa"/>
            <w:tcBorders>
              <w:top w:val="single" w:sz="12" w:space="0" w:color="auto"/>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247" w:type="dxa"/>
            <w:tcBorders>
              <w:top w:val="single" w:sz="12" w:space="0" w:color="auto"/>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 xml:space="preserve">Двигатель с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использования в</w:t>
            </w:r>
            <w:r w:rsidRPr="00F97FBC">
              <w:rPr>
                <w:noProof/>
                <w:sz w:val="18"/>
                <w:szCs w:val="18"/>
                <w:lang w:val="en-US"/>
              </w:rPr>
              <w:t> </w:t>
            </w:r>
            <w:r w:rsidRPr="00F97FBC">
              <w:rPr>
                <w:noProof/>
                <w:sz w:val="18"/>
                <w:szCs w:val="18"/>
              </w:rPr>
              <w:t>переносных механизмах</w:t>
            </w:r>
          </w:p>
        </w:tc>
        <w:tc>
          <w:tcPr>
            <w:tcW w:w="1260"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lang w:val="en-US" w:eastAsia="sv-SE"/>
              </w:rPr>
            </w:pPr>
            <w:r w:rsidRPr="00F97FBC">
              <w:rPr>
                <w:noProof/>
                <w:sz w:val="18"/>
                <w:szCs w:val="18"/>
                <w:lang w:val="en-US" w:eastAsia="sv-SE"/>
              </w:rPr>
              <w:t>NRSh-v-1a</w:t>
            </w:r>
          </w:p>
          <w:p w:rsidR="007D0700" w:rsidRPr="00F97FBC" w:rsidRDefault="007D0700" w:rsidP="004B5AFA">
            <w:pPr>
              <w:spacing w:before="60" w:after="60" w:line="240" w:lineRule="auto"/>
              <w:jc w:val="center"/>
              <w:rPr>
                <w:noProof/>
                <w:sz w:val="18"/>
                <w:szCs w:val="18"/>
                <w:lang w:val="en-US" w:eastAsia="sv-SE"/>
              </w:rPr>
            </w:pPr>
            <w:r w:rsidRPr="00F97FBC">
              <w:rPr>
                <w:noProof/>
                <w:sz w:val="18"/>
                <w:szCs w:val="18"/>
                <w:lang w:val="en-US" w:eastAsia="sv-SE"/>
              </w:rPr>
              <w:t>NRSh-v-1b</w:t>
            </w:r>
          </w:p>
        </w:tc>
        <w:tc>
          <w:tcPr>
            <w:tcW w:w="795"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G3</w:t>
            </w:r>
          </w:p>
        </w:tc>
      </w:tr>
    </w:tbl>
    <w:p w:rsidR="007D0700" w:rsidRPr="00F97FBC" w:rsidRDefault="007D0700" w:rsidP="007F266A">
      <w:pPr>
        <w:pageBreakBefore/>
        <w:spacing w:before="120" w:after="120"/>
        <w:ind w:left="1134"/>
        <w:rPr>
          <w:b/>
          <w:noProof/>
        </w:rPr>
      </w:pPr>
      <w:r w:rsidRPr="00F97FBC">
        <w:lastRenderedPageBreak/>
        <w:tab/>
        <w:t>Таблица</w:t>
      </w:r>
      <w:r w:rsidRPr="00F97FBC">
        <w:rPr>
          <w:rFonts w:eastAsia="Calibri"/>
        </w:rPr>
        <w:t xml:space="preserve"> A.4-14</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NR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01"/>
        <w:gridCol w:w="3191"/>
        <w:gridCol w:w="1274"/>
        <w:gridCol w:w="795"/>
      </w:tblGrid>
      <w:tr w:rsidR="007D0700" w:rsidRPr="00F97FBC" w:rsidTr="007F266A">
        <w:tc>
          <w:tcPr>
            <w:tcW w:w="993"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01"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91"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274"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95"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7F266A">
        <w:trPr>
          <w:cantSplit/>
        </w:trPr>
        <w:tc>
          <w:tcPr>
            <w:tcW w:w="993" w:type="dxa"/>
            <w:vMerge w:val="restart"/>
            <w:tcBorders>
              <w:top w:val="single" w:sz="12" w:space="0" w:color="auto"/>
              <w:bottom w:val="single" w:sz="12" w:space="0" w:color="auto"/>
            </w:tcBorders>
            <w:vAlign w:val="center"/>
          </w:tcPr>
          <w:p w:rsidR="007D0700" w:rsidRPr="00F97FBC" w:rsidRDefault="007D0700" w:rsidP="007F266A">
            <w:pPr>
              <w:spacing w:before="60" w:after="40" w:line="240" w:lineRule="auto"/>
              <w:rPr>
                <w:noProof/>
                <w:sz w:val="18"/>
                <w:szCs w:val="18"/>
              </w:rPr>
            </w:pPr>
            <w:r w:rsidRPr="00F97FBC">
              <w:rPr>
                <w:noProof/>
                <w:sz w:val="18"/>
                <w:szCs w:val="18"/>
              </w:rPr>
              <w:t>NRS</w:t>
            </w:r>
          </w:p>
        </w:tc>
        <w:tc>
          <w:tcPr>
            <w:tcW w:w="1401" w:type="dxa"/>
            <w:tcBorders>
              <w:top w:val="single" w:sz="12" w:space="0" w:color="auto"/>
            </w:tcBorders>
            <w:vAlign w:val="center"/>
          </w:tcPr>
          <w:p w:rsidR="007D0700" w:rsidRPr="00F97FBC" w:rsidRDefault="007D0700" w:rsidP="004B5AFA">
            <w:pPr>
              <w:spacing w:before="60" w:after="40" w:line="240" w:lineRule="auto"/>
              <w:ind w:left="-69" w:right="-107"/>
              <w:jc w:val="center"/>
              <w:rPr>
                <w:noProof/>
                <w:sz w:val="18"/>
                <w:szCs w:val="18"/>
              </w:rPr>
            </w:pPr>
            <w:r w:rsidRPr="00F97FBC">
              <w:rPr>
                <w:noProof/>
                <w:sz w:val="18"/>
                <w:szCs w:val="18"/>
              </w:rPr>
              <w:t>переменная,</w:t>
            </w:r>
          </w:p>
          <w:p w:rsidR="007D0700" w:rsidRPr="00F97FBC" w:rsidRDefault="007D0700" w:rsidP="004B5AFA">
            <w:pPr>
              <w:spacing w:after="40" w:line="240" w:lineRule="auto"/>
              <w:jc w:val="center"/>
              <w:rPr>
                <w:noProof/>
                <w:sz w:val="18"/>
                <w:szCs w:val="18"/>
              </w:rPr>
            </w:pPr>
            <w:r w:rsidRPr="00F97FBC">
              <w:rPr>
                <w:noProof/>
                <w:sz w:val="18"/>
                <w:szCs w:val="18"/>
              </w:rPr>
              <w:t xml:space="preserve">&lt;3 600 </w:t>
            </w:r>
            <w:r w:rsidRPr="00F97FBC">
              <w:rPr>
                <w:sz w:val="18"/>
                <w:szCs w:val="18"/>
              </w:rPr>
              <w:t>мин</w:t>
            </w:r>
            <w:r w:rsidRPr="00F97FBC">
              <w:rPr>
                <w:sz w:val="18"/>
                <w:szCs w:val="18"/>
                <w:vertAlign w:val="superscript"/>
              </w:rPr>
              <w:t>−1</w:t>
            </w:r>
          </w:p>
        </w:tc>
        <w:tc>
          <w:tcPr>
            <w:tcW w:w="3191" w:type="dxa"/>
            <w:tcBorders>
              <w:top w:val="single" w:sz="12" w:space="0" w:color="auto"/>
            </w:tcBorders>
            <w:vAlign w:val="center"/>
          </w:tcPr>
          <w:p w:rsidR="007D0700" w:rsidRPr="00F97FBC" w:rsidRDefault="007D0700" w:rsidP="004B5AFA">
            <w:pPr>
              <w:spacing w:after="4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работы в диапазоне &lt;3</w:t>
            </w:r>
            <w:r w:rsidRPr="00F97FBC">
              <w:rPr>
                <w:noProof/>
                <w:sz w:val="18"/>
                <w:szCs w:val="18"/>
                <w:lang w:val="en-US"/>
              </w:rPr>
              <w:t> </w:t>
            </w:r>
            <w:r w:rsidRPr="00F97FBC">
              <w:rPr>
                <w:noProof/>
                <w:sz w:val="18"/>
                <w:szCs w:val="18"/>
              </w:rPr>
              <w:t xml:space="preserve">600 </w:t>
            </w:r>
            <w:r w:rsidRPr="00F97FBC">
              <w:rPr>
                <w:sz w:val="18"/>
                <w:szCs w:val="18"/>
              </w:rPr>
              <w:t>мин</w:t>
            </w:r>
            <w:r w:rsidRPr="00F97FBC">
              <w:rPr>
                <w:sz w:val="18"/>
                <w:szCs w:val="18"/>
                <w:vertAlign w:val="superscript"/>
              </w:rPr>
              <w:t>−1</w:t>
            </w:r>
          </w:p>
        </w:tc>
        <w:tc>
          <w:tcPr>
            <w:tcW w:w="1274" w:type="dxa"/>
            <w:tcBorders>
              <w:top w:val="single" w:sz="12" w:space="0" w:color="auto"/>
            </w:tcBorders>
            <w:vAlign w:val="center"/>
          </w:tcPr>
          <w:p w:rsidR="007D0700" w:rsidRPr="00F97FBC" w:rsidRDefault="007D0700" w:rsidP="004B5AFA">
            <w:pPr>
              <w:spacing w:before="60" w:after="40" w:line="240" w:lineRule="auto"/>
              <w:jc w:val="center"/>
              <w:rPr>
                <w:noProof/>
                <w:sz w:val="18"/>
                <w:szCs w:val="18"/>
                <w:lang w:val="it-IT"/>
              </w:rPr>
            </w:pPr>
            <w:r w:rsidRPr="00F97FBC">
              <w:rPr>
                <w:noProof/>
                <w:sz w:val="18"/>
                <w:szCs w:val="18"/>
                <w:lang w:val="it-IT"/>
              </w:rPr>
              <w:t>NRS-vi-1a</w:t>
            </w:r>
          </w:p>
          <w:p w:rsidR="007D0700" w:rsidRPr="00F97FBC" w:rsidRDefault="007D0700" w:rsidP="004B5AFA">
            <w:pPr>
              <w:spacing w:before="60" w:after="40" w:line="240" w:lineRule="auto"/>
              <w:jc w:val="center"/>
              <w:rPr>
                <w:noProof/>
                <w:sz w:val="18"/>
                <w:szCs w:val="18"/>
                <w:lang w:val="it-IT"/>
              </w:rPr>
            </w:pPr>
            <w:r w:rsidRPr="00F97FBC">
              <w:rPr>
                <w:noProof/>
                <w:sz w:val="18"/>
                <w:szCs w:val="18"/>
                <w:lang w:val="it-IT"/>
              </w:rPr>
              <w:t>NRS-vi-1b</w:t>
            </w:r>
          </w:p>
        </w:tc>
        <w:tc>
          <w:tcPr>
            <w:tcW w:w="795" w:type="dxa"/>
            <w:tcBorders>
              <w:top w:val="single" w:sz="12" w:space="0" w:color="auto"/>
            </w:tcBorders>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G1</w:t>
            </w:r>
          </w:p>
        </w:tc>
      </w:tr>
      <w:tr w:rsidR="007D0700" w:rsidRPr="00F97FBC" w:rsidTr="007F266A">
        <w:trPr>
          <w:cantSplit/>
        </w:trPr>
        <w:tc>
          <w:tcPr>
            <w:tcW w:w="993" w:type="dxa"/>
            <w:vMerge/>
            <w:tcBorders>
              <w:bottom w:val="single" w:sz="12" w:space="0" w:color="auto"/>
            </w:tcBorders>
          </w:tcPr>
          <w:p w:rsidR="007D0700" w:rsidRPr="00F97FBC" w:rsidRDefault="007D0700" w:rsidP="004B5AFA">
            <w:pPr>
              <w:spacing w:before="60" w:after="40" w:line="240" w:lineRule="auto"/>
              <w:jc w:val="center"/>
              <w:rPr>
                <w:noProof/>
                <w:sz w:val="18"/>
                <w:szCs w:val="18"/>
              </w:rPr>
            </w:pPr>
          </w:p>
        </w:tc>
        <w:tc>
          <w:tcPr>
            <w:tcW w:w="1401" w:type="dxa"/>
            <w:tcBorders>
              <w:bottom w:val="single" w:sz="4" w:space="0" w:color="auto"/>
            </w:tcBorders>
            <w:vAlign w:val="center"/>
          </w:tcPr>
          <w:p w:rsidR="007D0700" w:rsidRPr="00F97FBC" w:rsidRDefault="007D0700" w:rsidP="004B5AFA">
            <w:pPr>
              <w:spacing w:before="60" w:after="40" w:line="240" w:lineRule="auto"/>
              <w:ind w:left="-69" w:right="-107"/>
              <w:jc w:val="center"/>
              <w:rPr>
                <w:noProof/>
                <w:sz w:val="18"/>
                <w:szCs w:val="18"/>
              </w:rPr>
            </w:pPr>
            <w:r w:rsidRPr="00F97FBC">
              <w:rPr>
                <w:noProof/>
                <w:sz w:val="18"/>
                <w:szCs w:val="18"/>
              </w:rPr>
              <w:t xml:space="preserve">переменная, ≥3 600 </w:t>
            </w:r>
            <w:r w:rsidRPr="00F97FBC">
              <w:rPr>
                <w:sz w:val="18"/>
                <w:szCs w:val="18"/>
              </w:rPr>
              <w:t>мин</w:t>
            </w:r>
            <w:r w:rsidRPr="00F97FBC">
              <w:rPr>
                <w:sz w:val="18"/>
                <w:szCs w:val="18"/>
                <w:vertAlign w:val="superscript"/>
              </w:rPr>
              <w:t>−1</w:t>
            </w:r>
            <w:r w:rsidRPr="00F97FBC">
              <w:rPr>
                <w:noProof/>
                <w:sz w:val="18"/>
                <w:szCs w:val="18"/>
              </w:rPr>
              <w:t>; или постоянная</w:t>
            </w:r>
          </w:p>
        </w:tc>
        <w:tc>
          <w:tcPr>
            <w:tcW w:w="3191" w:type="dxa"/>
            <w:vAlign w:val="center"/>
          </w:tcPr>
          <w:p w:rsidR="007D0700" w:rsidRPr="00F97FBC" w:rsidRDefault="007D0700" w:rsidP="004B5AFA">
            <w:pPr>
              <w:spacing w:after="40" w:line="240" w:lineRule="auto"/>
              <w:ind w:right="-133"/>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r w:rsidRPr="00F97FBC">
              <w:rPr>
                <w:noProof/>
                <w:sz w:val="18"/>
                <w:szCs w:val="18"/>
              </w:rPr>
              <w:t>, предназначенный для работы в диапазоне ≥3</w:t>
            </w:r>
            <w:r w:rsidRPr="00F97FBC">
              <w:rPr>
                <w:noProof/>
                <w:sz w:val="18"/>
                <w:szCs w:val="18"/>
                <w:lang w:val="en-US"/>
              </w:rPr>
              <w:t> </w:t>
            </w:r>
            <w:r w:rsidRPr="00F97FBC">
              <w:rPr>
                <w:noProof/>
                <w:sz w:val="18"/>
                <w:szCs w:val="18"/>
              </w:rPr>
              <w:t xml:space="preserve">600 </w:t>
            </w:r>
            <w:r w:rsidRPr="00F97FBC">
              <w:rPr>
                <w:sz w:val="18"/>
                <w:szCs w:val="18"/>
              </w:rPr>
              <w:t>мин</w:t>
            </w:r>
            <w:r w:rsidRPr="00F97FBC">
              <w:rPr>
                <w:sz w:val="18"/>
                <w:szCs w:val="18"/>
                <w:vertAlign w:val="superscript"/>
              </w:rPr>
              <w:t>−1</w:t>
            </w:r>
            <w:r w:rsidRPr="00F97FBC">
              <w:rPr>
                <w:noProof/>
                <w:sz w:val="18"/>
                <w:szCs w:val="18"/>
              </w:rPr>
              <w:t>; двигатель с</w:t>
            </w:r>
            <w:r w:rsidRPr="00F97FBC">
              <w:rPr>
                <w:noProof/>
                <w:sz w:val="18"/>
                <w:szCs w:val="18"/>
                <w:lang w:val="en-US"/>
              </w:rPr>
              <w:t> </w:t>
            </w:r>
            <w:r w:rsidRPr="00F97FBC">
              <w:rPr>
                <w:noProof/>
                <w:sz w:val="18"/>
                <w:szCs w:val="18"/>
              </w:rPr>
              <w:t>постоянной частотой вращения и </w:t>
            </w:r>
            <w:r w:rsidRPr="00F97FBC">
              <w:rPr>
                <w:sz w:val="18"/>
                <w:szCs w:val="18"/>
              </w:rPr>
              <w:t>исходным уровнем мощности</w:t>
            </w:r>
            <w:r w:rsidRPr="00F97FBC">
              <w:rPr>
                <w:noProof/>
                <w:sz w:val="18"/>
                <w:szCs w:val="18"/>
              </w:rPr>
              <w:t xml:space="preserve"> не более 19 </w:t>
            </w:r>
            <w:r w:rsidRPr="00F97FBC">
              <w:rPr>
                <w:sz w:val="18"/>
                <w:szCs w:val="18"/>
              </w:rPr>
              <w:t>кВт</w:t>
            </w:r>
          </w:p>
        </w:tc>
        <w:tc>
          <w:tcPr>
            <w:tcW w:w="1274" w:type="dxa"/>
            <w:vAlign w:val="center"/>
          </w:tcPr>
          <w:p w:rsidR="007D0700" w:rsidRPr="00F97FBC" w:rsidRDefault="007D0700" w:rsidP="004B5AFA">
            <w:pPr>
              <w:spacing w:before="60" w:after="40" w:line="240" w:lineRule="auto"/>
              <w:jc w:val="center"/>
              <w:rPr>
                <w:noProof/>
                <w:sz w:val="18"/>
                <w:szCs w:val="18"/>
                <w:lang w:val="fr-BE"/>
              </w:rPr>
            </w:pPr>
            <w:r w:rsidRPr="00F97FBC">
              <w:rPr>
                <w:noProof/>
                <w:sz w:val="18"/>
                <w:szCs w:val="18"/>
                <w:lang w:val="fr-BE"/>
              </w:rPr>
              <w:t>NRS-vr-1a</w:t>
            </w:r>
          </w:p>
          <w:p w:rsidR="007D0700" w:rsidRPr="00F97FBC" w:rsidRDefault="007D0700" w:rsidP="004B5AFA">
            <w:pPr>
              <w:spacing w:before="60" w:after="40" w:line="240" w:lineRule="auto"/>
              <w:jc w:val="center"/>
              <w:rPr>
                <w:noProof/>
                <w:sz w:val="18"/>
                <w:szCs w:val="18"/>
                <w:lang w:val="fr-BE"/>
              </w:rPr>
            </w:pPr>
            <w:r w:rsidRPr="00F97FBC">
              <w:rPr>
                <w:noProof/>
                <w:sz w:val="18"/>
                <w:szCs w:val="18"/>
                <w:lang w:val="fr-BE"/>
              </w:rPr>
              <w:t>NRS-vr-1b</w:t>
            </w:r>
          </w:p>
        </w:tc>
        <w:tc>
          <w:tcPr>
            <w:tcW w:w="795" w:type="dxa"/>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G2</w:t>
            </w:r>
          </w:p>
        </w:tc>
      </w:tr>
      <w:tr w:rsidR="007D0700" w:rsidRPr="00F97FBC" w:rsidTr="007F266A">
        <w:trPr>
          <w:cantSplit/>
        </w:trPr>
        <w:tc>
          <w:tcPr>
            <w:tcW w:w="993" w:type="dxa"/>
            <w:vMerge/>
            <w:tcBorders>
              <w:bottom w:val="single" w:sz="12" w:space="0" w:color="auto"/>
            </w:tcBorders>
          </w:tcPr>
          <w:p w:rsidR="007D0700" w:rsidRPr="00F97FBC" w:rsidRDefault="007D0700" w:rsidP="004B5AFA">
            <w:pPr>
              <w:spacing w:before="60" w:after="40" w:line="240" w:lineRule="auto"/>
              <w:jc w:val="center"/>
              <w:rPr>
                <w:noProof/>
                <w:sz w:val="18"/>
                <w:szCs w:val="18"/>
              </w:rPr>
            </w:pPr>
          </w:p>
        </w:tc>
        <w:tc>
          <w:tcPr>
            <w:tcW w:w="1401" w:type="dxa"/>
            <w:vMerge w:val="restart"/>
            <w:tcBorders>
              <w:bottom w:val="single" w:sz="12" w:space="0" w:color="auto"/>
            </w:tcBorders>
            <w:vAlign w:val="center"/>
          </w:tcPr>
          <w:p w:rsidR="007D0700" w:rsidRPr="00F97FBC" w:rsidRDefault="007D0700" w:rsidP="004B5AFA">
            <w:pPr>
              <w:spacing w:before="60" w:after="40" w:line="240" w:lineRule="auto"/>
              <w:ind w:left="-69" w:right="-107"/>
              <w:jc w:val="center"/>
              <w:rPr>
                <w:noProof/>
                <w:sz w:val="18"/>
                <w:szCs w:val="18"/>
              </w:rPr>
            </w:pPr>
            <w:r w:rsidRPr="00F97FBC">
              <w:rPr>
                <w:noProof/>
                <w:sz w:val="18"/>
                <w:szCs w:val="18"/>
              </w:rPr>
              <w:t>переменная или постоянная</w:t>
            </w:r>
          </w:p>
        </w:tc>
        <w:tc>
          <w:tcPr>
            <w:tcW w:w="3191" w:type="dxa"/>
            <w:tcBorders>
              <w:bottom w:val="single" w:sz="4" w:space="0" w:color="auto"/>
            </w:tcBorders>
            <w:vAlign w:val="center"/>
          </w:tcPr>
          <w:p w:rsidR="007D0700" w:rsidRPr="00F97FBC" w:rsidRDefault="007D0700" w:rsidP="004B5AFA">
            <w:pPr>
              <w:spacing w:after="4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274" w:type="dxa"/>
            <w:tcBorders>
              <w:bottom w:val="single" w:sz="4" w:space="0" w:color="auto"/>
            </w:tcBorders>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NRS-v-2a</w:t>
            </w:r>
          </w:p>
        </w:tc>
        <w:tc>
          <w:tcPr>
            <w:tcW w:w="795" w:type="dxa"/>
            <w:tcBorders>
              <w:bottom w:val="single" w:sz="4" w:space="0" w:color="auto"/>
            </w:tcBorders>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G2</w:t>
            </w:r>
          </w:p>
        </w:tc>
      </w:tr>
      <w:tr w:rsidR="007D0700" w:rsidRPr="00F97FBC" w:rsidTr="007F266A">
        <w:trPr>
          <w:cantSplit/>
        </w:trPr>
        <w:tc>
          <w:tcPr>
            <w:tcW w:w="993" w:type="dxa"/>
            <w:vMerge/>
            <w:tcBorders>
              <w:bottom w:val="single" w:sz="12" w:space="0" w:color="auto"/>
            </w:tcBorders>
          </w:tcPr>
          <w:p w:rsidR="007D0700" w:rsidRPr="00F97FBC" w:rsidRDefault="007D0700" w:rsidP="004B5AFA">
            <w:pPr>
              <w:spacing w:before="60" w:after="40" w:line="240" w:lineRule="auto"/>
              <w:jc w:val="center"/>
              <w:rPr>
                <w:noProof/>
                <w:sz w:val="18"/>
                <w:szCs w:val="18"/>
              </w:rPr>
            </w:pPr>
          </w:p>
        </w:tc>
        <w:tc>
          <w:tcPr>
            <w:tcW w:w="1401" w:type="dxa"/>
            <w:vMerge/>
            <w:tcBorders>
              <w:bottom w:val="single" w:sz="12" w:space="0" w:color="auto"/>
            </w:tcBorders>
            <w:vAlign w:val="center"/>
          </w:tcPr>
          <w:p w:rsidR="007D0700" w:rsidRPr="00F97FBC" w:rsidRDefault="007D0700" w:rsidP="004B5AFA">
            <w:pPr>
              <w:spacing w:before="60" w:after="40" w:line="240" w:lineRule="auto"/>
              <w:jc w:val="center"/>
              <w:rPr>
                <w:noProof/>
                <w:sz w:val="18"/>
                <w:szCs w:val="18"/>
              </w:rPr>
            </w:pPr>
          </w:p>
        </w:tc>
        <w:tc>
          <w:tcPr>
            <w:tcW w:w="3191" w:type="dxa"/>
            <w:tcBorders>
              <w:bottom w:val="single" w:sz="12" w:space="0" w:color="auto"/>
            </w:tcBorders>
            <w:vAlign w:val="center"/>
          </w:tcPr>
          <w:p w:rsidR="007D0700" w:rsidRPr="00F97FBC" w:rsidRDefault="007D0700" w:rsidP="004B5AFA">
            <w:pPr>
              <w:spacing w:after="4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 xml:space="preserve">более 19 </w:t>
            </w:r>
            <w:r w:rsidRPr="00F97FBC">
              <w:rPr>
                <w:sz w:val="18"/>
                <w:szCs w:val="18"/>
              </w:rPr>
              <w:t>кВт</w:t>
            </w:r>
            <w:r w:rsidRPr="00F97FBC">
              <w:rPr>
                <w:noProof/>
                <w:sz w:val="18"/>
                <w:szCs w:val="18"/>
              </w:rPr>
              <w:t xml:space="preserve">, кроме двигателей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274" w:type="dxa"/>
            <w:tcBorders>
              <w:bottom w:val="single" w:sz="12" w:space="0" w:color="auto"/>
            </w:tcBorders>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NRS-v-2b</w:t>
            </w:r>
          </w:p>
          <w:p w:rsidR="007D0700" w:rsidRPr="00F97FBC" w:rsidRDefault="007D0700" w:rsidP="004B5AFA">
            <w:pPr>
              <w:spacing w:before="60" w:after="40" w:line="240" w:lineRule="auto"/>
              <w:jc w:val="center"/>
              <w:rPr>
                <w:noProof/>
                <w:sz w:val="18"/>
                <w:szCs w:val="18"/>
              </w:rPr>
            </w:pPr>
            <w:r w:rsidRPr="00F97FBC">
              <w:rPr>
                <w:noProof/>
                <w:sz w:val="18"/>
                <w:szCs w:val="18"/>
              </w:rPr>
              <w:t>NRS-v-3</w:t>
            </w:r>
          </w:p>
        </w:tc>
        <w:tc>
          <w:tcPr>
            <w:tcW w:w="795" w:type="dxa"/>
            <w:tcBorders>
              <w:bottom w:val="single" w:sz="12" w:space="0" w:color="auto"/>
            </w:tcBorders>
            <w:vAlign w:val="center"/>
          </w:tcPr>
          <w:p w:rsidR="007D0700" w:rsidRPr="00F97FBC" w:rsidRDefault="007D0700" w:rsidP="004B5AFA">
            <w:pPr>
              <w:spacing w:before="60" w:after="40" w:line="240" w:lineRule="auto"/>
              <w:jc w:val="center"/>
              <w:rPr>
                <w:noProof/>
                <w:sz w:val="18"/>
                <w:szCs w:val="18"/>
              </w:rPr>
            </w:pPr>
            <w:r w:rsidRPr="00F97FBC">
              <w:rPr>
                <w:noProof/>
                <w:sz w:val="18"/>
                <w:szCs w:val="18"/>
              </w:rPr>
              <w:t>C2</w:t>
            </w:r>
          </w:p>
        </w:tc>
      </w:tr>
    </w:tbl>
    <w:p w:rsidR="007D0700" w:rsidRPr="00F97FBC" w:rsidRDefault="007D0700" w:rsidP="00026642">
      <w:pPr>
        <w:spacing w:before="240" w:after="120"/>
        <w:ind w:left="1134"/>
        <w:rPr>
          <w:b/>
          <w:noProof/>
        </w:rPr>
      </w:pPr>
      <w:r w:rsidRPr="00F97FBC">
        <w:tab/>
        <w:t>Таблица</w:t>
      </w:r>
      <w:r w:rsidRPr="00F97FBC">
        <w:rPr>
          <w:rFonts w:eastAsia="Calibri"/>
        </w:rPr>
        <w:t xml:space="preserve"> A.4-15</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45"/>
        <w:gridCol w:w="3147"/>
        <w:gridCol w:w="1288"/>
        <w:gridCol w:w="781"/>
      </w:tblGrid>
      <w:tr w:rsidR="007D0700" w:rsidRPr="00F97FBC" w:rsidTr="008E6B3E">
        <w:tc>
          <w:tcPr>
            <w:tcW w:w="993"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45"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47"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288"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81"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8E6B3E">
        <w:trPr>
          <w:cantSplit/>
        </w:trPr>
        <w:tc>
          <w:tcPr>
            <w:tcW w:w="993" w:type="dxa"/>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SMB</w:t>
            </w:r>
          </w:p>
        </w:tc>
        <w:tc>
          <w:tcPr>
            <w:tcW w:w="1445" w:type="dxa"/>
            <w:tcBorders>
              <w:top w:val="single" w:sz="12" w:space="0" w:color="auto"/>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47" w:type="dxa"/>
            <w:tcBorders>
              <w:top w:val="single" w:sz="12" w:space="0" w:color="auto"/>
              <w:bottom w:val="single" w:sz="12" w:space="0" w:color="auto"/>
            </w:tcBorders>
            <w:vAlign w:val="center"/>
          </w:tcPr>
          <w:p w:rsidR="007D0700" w:rsidRPr="00F97FBC" w:rsidRDefault="007D0700" w:rsidP="004B5AFA">
            <w:pPr>
              <w:spacing w:before="60" w:after="60" w:line="240" w:lineRule="auto"/>
              <w:rPr>
                <w:noProof/>
                <w:sz w:val="18"/>
                <w:szCs w:val="18"/>
                <w:lang w:val="en-US"/>
              </w:rPr>
            </w:pPr>
            <w:r w:rsidRPr="00F97FBC">
              <w:rPr>
                <w:noProof/>
                <w:sz w:val="18"/>
                <w:szCs w:val="18"/>
              </w:rPr>
              <w:t>Тяговые двигатели снегоходов</w:t>
            </w:r>
          </w:p>
        </w:tc>
        <w:tc>
          <w:tcPr>
            <w:tcW w:w="1288"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SMB-v-1</w:t>
            </w:r>
          </w:p>
        </w:tc>
        <w:tc>
          <w:tcPr>
            <w:tcW w:w="781"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H</w:t>
            </w:r>
          </w:p>
        </w:tc>
      </w:tr>
    </w:tbl>
    <w:p w:rsidR="007D0700" w:rsidRPr="00F97FBC" w:rsidRDefault="007D0700" w:rsidP="00026642">
      <w:pPr>
        <w:spacing w:before="240" w:after="120"/>
        <w:ind w:left="1134"/>
        <w:rPr>
          <w:b/>
          <w:noProof/>
        </w:rPr>
      </w:pPr>
      <w:r w:rsidRPr="00F97FBC">
        <w:tab/>
        <w:t>Таблица</w:t>
      </w:r>
      <w:r w:rsidRPr="00F97FBC">
        <w:rPr>
          <w:rFonts w:eastAsia="Calibri"/>
        </w:rPr>
        <w:t xml:space="preserve"> A.4-16</w:t>
      </w:r>
      <w:r w:rsidRPr="00F97FBC">
        <w:rPr>
          <w:b/>
        </w:rPr>
        <w:br/>
      </w:r>
      <w:r w:rsidRPr="00F97FBC">
        <w:rPr>
          <w:rFonts w:eastAsia="Calibri"/>
          <w:b/>
        </w:rPr>
        <w:tab/>
        <w:t xml:space="preserve">Испытательные циклы </w:t>
      </w:r>
      <w:r w:rsidRPr="00F97FBC">
        <w:rPr>
          <w:b/>
        </w:rPr>
        <w:t>ВДУЦ</w:t>
      </w:r>
      <w:r w:rsidRPr="00F97FBC">
        <w:rPr>
          <w:rFonts w:eastAsia="Calibri"/>
          <w:b/>
        </w:rPr>
        <w:t xml:space="preserve"> для двигателей категории</w:t>
      </w:r>
      <w:r w:rsidRPr="00F97FBC">
        <w:rPr>
          <w:b/>
          <w:noProof/>
        </w:rPr>
        <w:t xml:space="preserve">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29"/>
        <w:gridCol w:w="3163"/>
        <w:gridCol w:w="1302"/>
        <w:gridCol w:w="767"/>
      </w:tblGrid>
      <w:tr w:rsidR="007D0700" w:rsidRPr="00F97FBC" w:rsidTr="008E6B3E">
        <w:tc>
          <w:tcPr>
            <w:tcW w:w="993"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29"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63"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302"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67"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sz w:val="16"/>
                <w:szCs w:val="16"/>
              </w:rPr>
              <w:t>ВДУЦ</w:t>
            </w:r>
          </w:p>
        </w:tc>
      </w:tr>
      <w:tr w:rsidR="007D0700" w:rsidRPr="00F97FBC" w:rsidTr="008E6B3E">
        <w:trPr>
          <w:cantSplit/>
        </w:trPr>
        <w:tc>
          <w:tcPr>
            <w:tcW w:w="993" w:type="dxa"/>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ATS</w:t>
            </w:r>
          </w:p>
        </w:tc>
        <w:tc>
          <w:tcPr>
            <w:tcW w:w="1429" w:type="dxa"/>
            <w:tcBorders>
              <w:top w:val="single" w:sz="12" w:space="0" w:color="auto"/>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63" w:type="dxa"/>
            <w:tcBorders>
              <w:top w:val="single" w:sz="12" w:space="0" w:color="auto"/>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Тяговые двигатели ТСПП или МВД</w:t>
            </w:r>
          </w:p>
        </w:tc>
        <w:tc>
          <w:tcPr>
            <w:tcW w:w="1302"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lang w:val="en-US" w:eastAsia="sv-SE"/>
              </w:rPr>
              <w:t>ATS-v-1</w:t>
            </w:r>
          </w:p>
        </w:tc>
        <w:tc>
          <w:tcPr>
            <w:tcW w:w="767"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G1</w:t>
            </w:r>
          </w:p>
        </w:tc>
      </w:tr>
    </w:tbl>
    <w:p w:rsidR="007D0700" w:rsidRPr="00F97FBC" w:rsidRDefault="007D0700" w:rsidP="00026642">
      <w:pPr>
        <w:spacing w:before="240" w:after="120"/>
        <w:ind w:left="1134"/>
        <w:rPr>
          <w:b/>
          <w:noProof/>
        </w:rPr>
      </w:pPr>
      <w:r w:rsidRPr="00F97FBC">
        <w:tab/>
        <w:t>Таблица</w:t>
      </w:r>
      <w:r w:rsidRPr="00F97FBC">
        <w:rPr>
          <w:rFonts w:eastAsia="Calibri"/>
        </w:rPr>
        <w:t xml:space="preserve"> A.4-17</w:t>
      </w:r>
      <w:r w:rsidRPr="00F97FBC">
        <w:rPr>
          <w:b/>
        </w:rPr>
        <w:br/>
      </w:r>
      <w:r w:rsidRPr="00F97FBC">
        <w:rPr>
          <w:b/>
          <w:noProof/>
        </w:rPr>
        <w:tab/>
        <w:t xml:space="preserve">Внедорожный переходный </w:t>
      </w:r>
      <w:r w:rsidRPr="00F97FBC">
        <w:rPr>
          <w:b/>
        </w:rPr>
        <w:t>цикл испытаний</w:t>
      </w:r>
      <w:r w:rsidRPr="00F97FBC">
        <w:rPr>
          <w:b/>
          <w:noProof/>
        </w:rPr>
        <w:t xml:space="preserve"> для двигателей категории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43"/>
        <w:gridCol w:w="3149"/>
        <w:gridCol w:w="1316"/>
        <w:gridCol w:w="753"/>
      </w:tblGrid>
      <w:tr w:rsidR="007D0700" w:rsidRPr="00F97FBC" w:rsidTr="008E6B3E">
        <w:tc>
          <w:tcPr>
            <w:tcW w:w="993"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43"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49"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316"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53"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p>
        </w:tc>
      </w:tr>
      <w:tr w:rsidR="007D0700" w:rsidRPr="00F97FBC" w:rsidTr="008E6B3E">
        <w:trPr>
          <w:cantSplit/>
        </w:trPr>
        <w:tc>
          <w:tcPr>
            <w:tcW w:w="993" w:type="dxa"/>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NRE</w:t>
            </w:r>
          </w:p>
        </w:tc>
        <w:tc>
          <w:tcPr>
            <w:tcW w:w="1443" w:type="dxa"/>
            <w:tcBorders>
              <w:top w:val="single" w:sz="12" w:space="0" w:color="auto"/>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w:t>
            </w:r>
          </w:p>
        </w:tc>
        <w:tc>
          <w:tcPr>
            <w:tcW w:w="3149" w:type="dxa"/>
            <w:tcBorders>
              <w:top w:val="single" w:sz="12" w:space="0" w:color="auto"/>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Двигатель с переменной частотой вращения и</w:t>
            </w:r>
            <w:r w:rsidRPr="00F97FBC">
              <w:t xml:space="preserve"> </w:t>
            </w:r>
            <w:r w:rsidRPr="00F97FBC">
              <w:rPr>
                <w:sz w:val="18"/>
                <w:szCs w:val="18"/>
              </w:rPr>
              <w:t>исходным уровнем мощности</w:t>
            </w:r>
            <w:r w:rsidRPr="00F97FBC">
              <w:rPr>
                <w:noProof/>
                <w:sz w:val="18"/>
                <w:szCs w:val="18"/>
              </w:rPr>
              <w:t xml:space="preserve"> не менее 19 </w:t>
            </w:r>
            <w:r w:rsidRPr="00F97FBC">
              <w:rPr>
                <w:sz w:val="18"/>
                <w:szCs w:val="18"/>
              </w:rPr>
              <w:t>кВт</w:t>
            </w:r>
            <w:r w:rsidRPr="00F97FBC">
              <w:rPr>
                <w:noProof/>
                <w:sz w:val="18"/>
                <w:szCs w:val="18"/>
              </w:rPr>
              <w:t xml:space="preserve">, но не более 560 </w:t>
            </w:r>
            <w:r w:rsidRPr="00F97FBC">
              <w:rPr>
                <w:sz w:val="18"/>
                <w:szCs w:val="18"/>
              </w:rPr>
              <w:t>кВт</w:t>
            </w:r>
          </w:p>
        </w:tc>
        <w:tc>
          <w:tcPr>
            <w:tcW w:w="1316" w:type="dxa"/>
            <w:tcBorders>
              <w:top w:val="single" w:sz="12" w:space="0" w:color="auto"/>
              <w:bottom w:val="single" w:sz="12" w:space="0" w:color="auto"/>
            </w:tcBorders>
          </w:tcPr>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NRE-v-3</w:t>
            </w:r>
          </w:p>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 xml:space="preserve">NRE-v-4 </w:t>
            </w:r>
          </w:p>
          <w:p w:rsidR="007D0700" w:rsidRPr="00F97FBC" w:rsidRDefault="007D0700" w:rsidP="004B5AFA">
            <w:pPr>
              <w:spacing w:before="60" w:after="60" w:line="240" w:lineRule="auto"/>
              <w:jc w:val="center"/>
              <w:rPr>
                <w:noProof/>
                <w:sz w:val="18"/>
                <w:szCs w:val="18"/>
                <w:lang w:val="fr-FR"/>
              </w:rPr>
            </w:pPr>
            <w:r w:rsidRPr="00F97FBC">
              <w:rPr>
                <w:noProof/>
                <w:sz w:val="18"/>
                <w:szCs w:val="18"/>
                <w:lang w:val="fr-FR"/>
              </w:rPr>
              <w:t xml:space="preserve">NRE-v-5 </w:t>
            </w:r>
          </w:p>
          <w:p w:rsidR="007D0700" w:rsidRPr="00F97FBC" w:rsidRDefault="007D0700" w:rsidP="004B5AFA">
            <w:pPr>
              <w:spacing w:before="60" w:after="60" w:line="240" w:lineRule="auto"/>
              <w:jc w:val="center"/>
              <w:rPr>
                <w:noProof/>
                <w:sz w:val="18"/>
                <w:szCs w:val="18"/>
              </w:rPr>
            </w:pPr>
            <w:r w:rsidRPr="00F97FBC">
              <w:rPr>
                <w:noProof/>
                <w:sz w:val="18"/>
                <w:szCs w:val="18"/>
              </w:rPr>
              <w:t>NRE-v-6</w:t>
            </w:r>
          </w:p>
        </w:tc>
        <w:tc>
          <w:tcPr>
            <w:tcW w:w="753"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sz w:val="18"/>
                <w:szCs w:val="18"/>
              </w:rPr>
              <w:t>ВДПЦ</w:t>
            </w:r>
          </w:p>
        </w:tc>
      </w:tr>
    </w:tbl>
    <w:p w:rsidR="007D0700" w:rsidRPr="00F97FBC" w:rsidRDefault="007D0700" w:rsidP="00026642">
      <w:pPr>
        <w:pageBreakBefore/>
        <w:spacing w:before="120" w:after="120"/>
        <w:ind w:left="1134"/>
        <w:rPr>
          <w:b/>
          <w:noProof/>
        </w:rPr>
      </w:pPr>
      <w:r w:rsidRPr="00F97FBC">
        <w:lastRenderedPageBreak/>
        <w:tab/>
        <w:t>Таблица</w:t>
      </w:r>
      <w:r w:rsidRPr="00F97FBC">
        <w:rPr>
          <w:rFonts w:eastAsia="Calibri"/>
        </w:rPr>
        <w:t xml:space="preserve"> A.4-18</w:t>
      </w:r>
      <w:r w:rsidRPr="00F97FBC">
        <w:rPr>
          <w:b/>
        </w:rPr>
        <w:br/>
      </w:r>
      <w:r w:rsidRPr="00F97FBC">
        <w:rPr>
          <w:b/>
          <w:noProof/>
        </w:rPr>
        <w:tab/>
        <w:t xml:space="preserve">Внедорожный переходный </w:t>
      </w:r>
      <w:r w:rsidRPr="00F97FBC">
        <w:rPr>
          <w:b/>
        </w:rPr>
        <w:t>цикл испытаний</w:t>
      </w:r>
      <w:r w:rsidRPr="00F97FBC">
        <w:rPr>
          <w:b/>
          <w:noProof/>
        </w:rPr>
        <w:t xml:space="preserve"> для двигателей категории NRS</w:t>
      </w:r>
      <w:r w:rsidRPr="007F266A">
        <w:rPr>
          <w:noProof/>
          <w:vertAlign w:val="superscript"/>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457"/>
        <w:gridCol w:w="3135"/>
        <w:gridCol w:w="1330"/>
        <w:gridCol w:w="739"/>
      </w:tblGrid>
      <w:tr w:rsidR="007D0700" w:rsidRPr="00F97FBC" w:rsidTr="008E6B3E">
        <w:tc>
          <w:tcPr>
            <w:tcW w:w="993" w:type="dxa"/>
            <w:tcBorders>
              <w:bottom w:val="single" w:sz="12" w:space="0" w:color="auto"/>
            </w:tcBorders>
            <w:vAlign w:val="center"/>
          </w:tcPr>
          <w:p w:rsidR="007D0700" w:rsidRPr="00F97FBC" w:rsidRDefault="007D0700" w:rsidP="007F266A">
            <w:pPr>
              <w:spacing w:before="60" w:after="60" w:line="240" w:lineRule="auto"/>
              <w:ind w:right="-107"/>
              <w:rPr>
                <w:i/>
                <w:noProof/>
                <w:sz w:val="16"/>
                <w:szCs w:val="16"/>
              </w:rPr>
            </w:pPr>
            <w:r w:rsidRPr="00F97FBC">
              <w:rPr>
                <w:i/>
                <w:noProof/>
                <w:sz w:val="16"/>
                <w:szCs w:val="16"/>
              </w:rPr>
              <w:t>Категория</w:t>
            </w:r>
          </w:p>
        </w:tc>
        <w:tc>
          <w:tcPr>
            <w:tcW w:w="1457" w:type="dxa"/>
            <w:tcBorders>
              <w:bottom w:val="single" w:sz="12" w:space="0" w:color="auto"/>
            </w:tcBorders>
            <w:vAlign w:val="center"/>
          </w:tcPr>
          <w:p w:rsidR="007D0700" w:rsidRPr="00F97FBC" w:rsidRDefault="007D0700" w:rsidP="007F266A">
            <w:pPr>
              <w:spacing w:before="60" w:after="60" w:line="240" w:lineRule="auto"/>
              <w:ind w:left="-107" w:right="-103"/>
              <w:jc w:val="center"/>
              <w:rPr>
                <w:i/>
                <w:noProof/>
                <w:sz w:val="16"/>
                <w:szCs w:val="16"/>
              </w:rPr>
            </w:pPr>
            <w:r w:rsidRPr="00F97FBC">
              <w:rPr>
                <w:i/>
                <w:sz w:val="16"/>
                <w:szCs w:val="16"/>
              </w:rPr>
              <w:t>Эксплуатационная частота вращения</w:t>
            </w:r>
          </w:p>
        </w:tc>
        <w:tc>
          <w:tcPr>
            <w:tcW w:w="3135"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i/>
                <w:noProof/>
                <w:sz w:val="16"/>
                <w:szCs w:val="16"/>
              </w:rPr>
              <w:t>Назначение</w:t>
            </w:r>
          </w:p>
        </w:tc>
        <w:tc>
          <w:tcPr>
            <w:tcW w:w="1330"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r w:rsidRPr="00F97FBC">
              <w:rPr>
                <w:bCs/>
                <w:i/>
                <w:noProof/>
                <w:sz w:val="16"/>
                <w:szCs w:val="16"/>
              </w:rPr>
              <w:t>Подкатегория</w:t>
            </w:r>
          </w:p>
        </w:tc>
        <w:tc>
          <w:tcPr>
            <w:tcW w:w="739" w:type="dxa"/>
            <w:tcBorders>
              <w:bottom w:val="single" w:sz="12" w:space="0" w:color="auto"/>
            </w:tcBorders>
            <w:vAlign w:val="center"/>
          </w:tcPr>
          <w:p w:rsidR="007D0700" w:rsidRPr="00F97FBC" w:rsidRDefault="007D0700" w:rsidP="004B5AFA">
            <w:pPr>
              <w:spacing w:before="60" w:after="60" w:line="240" w:lineRule="auto"/>
              <w:jc w:val="center"/>
              <w:rPr>
                <w:i/>
                <w:noProof/>
                <w:sz w:val="16"/>
                <w:szCs w:val="16"/>
              </w:rPr>
            </w:pPr>
          </w:p>
        </w:tc>
      </w:tr>
      <w:tr w:rsidR="007D0700" w:rsidRPr="00F97FBC" w:rsidTr="008E6B3E">
        <w:trPr>
          <w:cantSplit/>
        </w:trPr>
        <w:tc>
          <w:tcPr>
            <w:tcW w:w="993" w:type="dxa"/>
            <w:tcBorders>
              <w:top w:val="single" w:sz="12" w:space="0" w:color="auto"/>
              <w:bottom w:val="single" w:sz="12" w:space="0" w:color="auto"/>
            </w:tcBorders>
            <w:vAlign w:val="center"/>
          </w:tcPr>
          <w:p w:rsidR="007D0700" w:rsidRPr="00F97FBC" w:rsidRDefault="007D0700" w:rsidP="007F266A">
            <w:pPr>
              <w:spacing w:before="60" w:after="60" w:line="240" w:lineRule="auto"/>
              <w:rPr>
                <w:noProof/>
                <w:sz w:val="18"/>
                <w:szCs w:val="18"/>
              </w:rPr>
            </w:pPr>
            <w:r w:rsidRPr="00F97FBC">
              <w:rPr>
                <w:noProof/>
                <w:sz w:val="18"/>
                <w:szCs w:val="18"/>
              </w:rPr>
              <w:t>NRS</w:t>
            </w:r>
          </w:p>
        </w:tc>
        <w:tc>
          <w:tcPr>
            <w:tcW w:w="1457" w:type="dxa"/>
            <w:tcBorders>
              <w:top w:val="single" w:sz="12" w:space="0" w:color="auto"/>
              <w:bottom w:val="single" w:sz="12" w:space="0" w:color="auto"/>
            </w:tcBorders>
            <w:vAlign w:val="center"/>
          </w:tcPr>
          <w:p w:rsidR="007D0700" w:rsidRPr="00F97FBC" w:rsidRDefault="007D0700" w:rsidP="004B5AFA">
            <w:pPr>
              <w:spacing w:before="60" w:after="60" w:line="240" w:lineRule="auto"/>
              <w:ind w:left="-69" w:right="-107"/>
              <w:jc w:val="center"/>
              <w:rPr>
                <w:noProof/>
                <w:sz w:val="18"/>
                <w:szCs w:val="18"/>
              </w:rPr>
            </w:pPr>
            <w:r w:rsidRPr="00F97FBC">
              <w:rPr>
                <w:noProof/>
                <w:sz w:val="18"/>
                <w:szCs w:val="18"/>
              </w:rPr>
              <w:t>переменная или постоянная</w:t>
            </w:r>
          </w:p>
        </w:tc>
        <w:tc>
          <w:tcPr>
            <w:tcW w:w="3135" w:type="dxa"/>
            <w:tcBorders>
              <w:top w:val="single" w:sz="12" w:space="0" w:color="auto"/>
              <w:bottom w:val="single" w:sz="12" w:space="0" w:color="auto"/>
            </w:tcBorders>
            <w:vAlign w:val="center"/>
          </w:tcPr>
          <w:p w:rsidR="007D0700" w:rsidRPr="00F97FBC" w:rsidRDefault="007D0700" w:rsidP="004B5AFA">
            <w:pPr>
              <w:spacing w:before="60" w:after="60" w:line="240" w:lineRule="auto"/>
              <w:rPr>
                <w:noProof/>
                <w:sz w:val="18"/>
                <w:szCs w:val="18"/>
              </w:rPr>
            </w:pPr>
            <w:r w:rsidRPr="00F97FBC">
              <w:rPr>
                <w:noProof/>
                <w:sz w:val="18"/>
                <w:szCs w:val="18"/>
              </w:rPr>
              <w:t xml:space="preserve">Двигатель с </w:t>
            </w:r>
            <w:r w:rsidRPr="00F97FBC">
              <w:rPr>
                <w:sz w:val="18"/>
                <w:szCs w:val="18"/>
              </w:rPr>
              <w:t xml:space="preserve">исходным уровнем мощности </w:t>
            </w:r>
            <w:r w:rsidRPr="00F97FBC">
              <w:rPr>
                <w:noProof/>
                <w:sz w:val="18"/>
                <w:szCs w:val="18"/>
              </w:rPr>
              <w:t xml:space="preserve">более 19 </w:t>
            </w:r>
            <w:r w:rsidRPr="00F97FBC">
              <w:rPr>
                <w:sz w:val="18"/>
                <w:szCs w:val="18"/>
              </w:rPr>
              <w:t>кВт</w:t>
            </w:r>
            <w:r w:rsidRPr="00F97FBC">
              <w:rPr>
                <w:noProof/>
                <w:sz w:val="18"/>
                <w:szCs w:val="18"/>
              </w:rPr>
              <w:t xml:space="preserve">, кроме двигателей с </w:t>
            </w:r>
            <w:r w:rsidRPr="00F97FBC">
              <w:rPr>
                <w:sz w:val="18"/>
                <w:szCs w:val="18"/>
              </w:rPr>
              <w:t xml:space="preserve">исходным уровнем мощности </w:t>
            </w:r>
            <w:r w:rsidRPr="00F97FBC">
              <w:rPr>
                <w:noProof/>
                <w:sz w:val="18"/>
                <w:szCs w:val="18"/>
              </w:rPr>
              <w:t>19</w:t>
            </w:r>
            <w:r w:rsidRPr="00F97FBC">
              <w:rPr>
                <w:sz w:val="18"/>
                <w:szCs w:val="18"/>
              </w:rPr>
              <w:t>−</w:t>
            </w:r>
            <w:r w:rsidRPr="00F97FBC">
              <w:rPr>
                <w:noProof/>
                <w:sz w:val="18"/>
                <w:szCs w:val="18"/>
              </w:rPr>
              <w:t xml:space="preserve">30 </w:t>
            </w:r>
            <w:r w:rsidRPr="00F97FBC">
              <w:rPr>
                <w:sz w:val="18"/>
                <w:szCs w:val="18"/>
              </w:rPr>
              <w:t xml:space="preserve">кВт и общим рабочим объемом менее </w:t>
            </w:r>
            <w:r w:rsidRPr="00F97FBC">
              <w:rPr>
                <w:noProof/>
                <w:sz w:val="18"/>
                <w:szCs w:val="18"/>
              </w:rPr>
              <w:t>1 000 см</w:t>
            </w:r>
            <w:r w:rsidRPr="00F97FBC">
              <w:rPr>
                <w:noProof/>
                <w:sz w:val="18"/>
                <w:szCs w:val="18"/>
                <w:vertAlign w:val="superscript"/>
              </w:rPr>
              <w:t>3</w:t>
            </w:r>
          </w:p>
        </w:tc>
        <w:tc>
          <w:tcPr>
            <w:tcW w:w="1330"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noProof/>
                <w:sz w:val="18"/>
                <w:szCs w:val="18"/>
              </w:rPr>
              <w:t>NRS-v-2b</w:t>
            </w:r>
          </w:p>
          <w:p w:rsidR="007D0700" w:rsidRPr="00F97FBC" w:rsidRDefault="007D0700" w:rsidP="004B5AFA">
            <w:pPr>
              <w:spacing w:before="60" w:after="60" w:line="240" w:lineRule="auto"/>
              <w:jc w:val="center"/>
              <w:rPr>
                <w:noProof/>
                <w:sz w:val="18"/>
                <w:szCs w:val="18"/>
              </w:rPr>
            </w:pPr>
            <w:r w:rsidRPr="00F97FBC">
              <w:rPr>
                <w:noProof/>
                <w:sz w:val="18"/>
                <w:szCs w:val="18"/>
              </w:rPr>
              <w:t>NRS-v-3</w:t>
            </w:r>
          </w:p>
        </w:tc>
        <w:tc>
          <w:tcPr>
            <w:tcW w:w="739" w:type="dxa"/>
            <w:tcBorders>
              <w:top w:val="single" w:sz="12" w:space="0" w:color="auto"/>
              <w:bottom w:val="single" w:sz="12" w:space="0" w:color="auto"/>
            </w:tcBorders>
            <w:vAlign w:val="center"/>
          </w:tcPr>
          <w:p w:rsidR="007D0700" w:rsidRPr="00F97FBC" w:rsidRDefault="007D0700" w:rsidP="004B5AFA">
            <w:pPr>
              <w:spacing w:before="60" w:after="60" w:line="240" w:lineRule="auto"/>
              <w:jc w:val="center"/>
              <w:rPr>
                <w:noProof/>
                <w:sz w:val="18"/>
                <w:szCs w:val="18"/>
              </w:rPr>
            </w:pPr>
            <w:r w:rsidRPr="00F97FBC">
              <w:rPr>
                <w:sz w:val="18"/>
                <w:szCs w:val="18"/>
              </w:rPr>
              <w:t>РИЗ-ВДПЦ</w:t>
            </w:r>
          </w:p>
        </w:tc>
      </w:tr>
    </w:tbl>
    <w:p w:rsidR="007D0700" w:rsidRPr="00F97FBC" w:rsidRDefault="007D0700" w:rsidP="00004044">
      <w:pPr>
        <w:tabs>
          <w:tab w:val="left" w:pos="1418"/>
        </w:tabs>
        <w:spacing w:before="120" w:after="120" w:line="240" w:lineRule="auto"/>
        <w:ind w:left="1418" w:right="566" w:hanging="425"/>
        <w:rPr>
          <w:noProof/>
          <w:sz w:val="18"/>
          <w:szCs w:val="18"/>
        </w:rPr>
      </w:pPr>
      <w:r w:rsidRPr="00F97FBC">
        <w:rPr>
          <w:noProof/>
          <w:sz w:val="18"/>
          <w:szCs w:val="18"/>
          <w:vertAlign w:val="superscript"/>
        </w:rPr>
        <w:t xml:space="preserve">      1</w:t>
      </w:r>
      <w:r w:rsidRPr="00F97FBC">
        <w:rPr>
          <w:noProof/>
          <w:sz w:val="18"/>
          <w:szCs w:val="18"/>
        </w:rPr>
        <w:tab/>
        <w:t xml:space="preserve">Применимо только к двигателям с </w:t>
      </w:r>
      <w:r w:rsidRPr="00F97FBC">
        <w:rPr>
          <w:sz w:val="18"/>
          <w:szCs w:val="18"/>
        </w:rPr>
        <w:t>максимальной частотой вращения при испытании</w:t>
      </w:r>
      <w:r w:rsidRPr="00F97FBC">
        <w:rPr>
          <w:noProof/>
          <w:sz w:val="18"/>
          <w:szCs w:val="18"/>
        </w:rPr>
        <w:t xml:space="preserve"> </w:t>
      </w:r>
      <w:r w:rsidR="007F266A">
        <w:rPr>
          <w:noProof/>
          <w:sz w:val="18"/>
          <w:szCs w:val="18"/>
        </w:rPr>
        <w:br/>
      </w:r>
      <w:r w:rsidRPr="00F97FBC">
        <w:rPr>
          <w:noProof/>
          <w:sz w:val="18"/>
          <w:szCs w:val="18"/>
          <w:lang w:eastAsia="sv-SE"/>
        </w:rPr>
        <w:t>≤3</w:t>
      </w:r>
      <w:r w:rsidRPr="00F97FBC">
        <w:rPr>
          <w:noProof/>
          <w:sz w:val="18"/>
          <w:szCs w:val="18"/>
          <w:lang w:val="en-US" w:eastAsia="sv-SE"/>
        </w:rPr>
        <w:t> </w:t>
      </w:r>
      <w:r w:rsidRPr="00F97FBC">
        <w:rPr>
          <w:noProof/>
          <w:sz w:val="18"/>
          <w:szCs w:val="18"/>
          <w:lang w:eastAsia="sv-SE"/>
        </w:rPr>
        <w:t>400</w:t>
      </w:r>
      <w:r w:rsidRPr="00F97FBC">
        <w:rPr>
          <w:sz w:val="18"/>
          <w:szCs w:val="18"/>
        </w:rPr>
        <w:t xml:space="preserve"> мин</w:t>
      </w:r>
      <w:r w:rsidRPr="00F97FBC">
        <w:rPr>
          <w:sz w:val="18"/>
          <w:szCs w:val="18"/>
          <w:vertAlign w:val="superscript"/>
        </w:rPr>
        <w:t>−1</w:t>
      </w:r>
      <w:r w:rsidRPr="00F97FBC">
        <w:rPr>
          <w:noProof/>
          <w:sz w:val="18"/>
          <w:szCs w:val="18"/>
          <w:lang w:eastAsia="sv-SE"/>
        </w:rPr>
        <w:t>.</w:t>
      </w:r>
    </w:p>
    <w:p w:rsidR="007D0700" w:rsidRPr="00F97FBC" w:rsidRDefault="007D0700" w:rsidP="007F266A">
      <w:pPr>
        <w:spacing w:before="240" w:after="120"/>
        <w:ind w:left="2268" w:hanging="1134"/>
        <w:jc w:val="both"/>
        <w:rPr>
          <w:noProof/>
        </w:rPr>
      </w:pPr>
      <w:r w:rsidRPr="00F97FBC">
        <w:rPr>
          <w:noProof/>
        </w:rPr>
        <w:t>A.6.2</w:t>
      </w:r>
      <w:r w:rsidRPr="00F97FBC">
        <w:rPr>
          <w:noProof/>
        </w:rPr>
        <w:tab/>
      </w:r>
      <w:r w:rsidRPr="00F97FBC">
        <w:t>Устойчивые циклы в дискретном режиме</w:t>
      </w:r>
    </w:p>
    <w:p w:rsidR="007D0700" w:rsidRPr="00F97FBC" w:rsidRDefault="007D0700" w:rsidP="007D0700">
      <w:pPr>
        <w:spacing w:before="120" w:after="120" w:line="240" w:lineRule="auto"/>
        <w:ind w:left="2268" w:right="1133"/>
        <w:jc w:val="both"/>
        <w:rPr>
          <w:noProof/>
        </w:rPr>
      </w:pPr>
      <w:r w:rsidRPr="00F97FBC">
        <w:rPr>
          <w:noProof/>
        </w:rPr>
        <w:t xml:space="preserve">Подробное описание </w:t>
      </w:r>
      <w:r w:rsidRPr="00F97FBC">
        <w:rPr>
          <w:rFonts w:eastAsia="Calibri"/>
        </w:rPr>
        <w:t>режимов испытания (с указанием коэффициентов весомости)</w:t>
      </w:r>
      <w:r w:rsidRPr="00F97FBC">
        <w:rPr>
          <w:noProof/>
        </w:rPr>
        <w:t xml:space="preserve"> применительно к </w:t>
      </w:r>
      <w:r w:rsidRPr="00F97FBC">
        <w:t xml:space="preserve">устойчивым циклам испытания в дискретном режиме приводится в таблицах </w:t>
      </w:r>
      <w:r w:rsidRPr="00F97FBC">
        <w:rPr>
          <w:noProof/>
        </w:rPr>
        <w:t>A.4-19</w:t>
      </w:r>
      <w:r w:rsidRPr="00F97FBC">
        <w:t>−</w:t>
      </w:r>
      <w:r w:rsidRPr="00F97FBC">
        <w:rPr>
          <w:noProof/>
        </w:rPr>
        <w:t>A.4-23.</w:t>
      </w:r>
    </w:p>
    <w:p w:rsidR="007D0700" w:rsidRPr="00F97FBC" w:rsidRDefault="007D0700" w:rsidP="00026642">
      <w:pPr>
        <w:spacing w:before="240" w:after="120"/>
        <w:ind w:left="1134"/>
        <w:rPr>
          <w:rFonts w:eastAsia="Calibri"/>
          <w:b/>
        </w:rPr>
      </w:pPr>
      <w:r w:rsidRPr="00F97FBC">
        <w:tab/>
        <w:t>Таблица</w:t>
      </w:r>
      <w:r w:rsidRPr="00F97FBC">
        <w:rPr>
          <w:rFonts w:eastAsia="Calibri"/>
        </w:rPr>
        <w:t xml:space="preserve"> A.4-19</w:t>
      </w:r>
      <w:r w:rsidRPr="00F97FBC">
        <w:rPr>
          <w:b/>
        </w:rPr>
        <w:br/>
      </w:r>
      <w:r w:rsidRPr="00F97FBC">
        <w:rPr>
          <w:rFonts w:eastAsia="Calibri"/>
          <w:b/>
        </w:rPr>
        <w:tab/>
        <w:t>Цикл C1: режимы испытания и коэффициенты весомости</w:t>
      </w:r>
    </w:p>
    <w:tbl>
      <w:tblPr>
        <w:tblW w:w="7546"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18"/>
        <w:gridCol w:w="568"/>
        <w:gridCol w:w="736"/>
        <w:gridCol w:w="737"/>
        <w:gridCol w:w="739"/>
        <w:gridCol w:w="737"/>
        <w:gridCol w:w="737"/>
        <w:gridCol w:w="591"/>
        <w:gridCol w:w="877"/>
        <w:gridCol w:w="6"/>
      </w:tblGrid>
      <w:tr w:rsidR="007D0700" w:rsidRPr="00F97FBC" w:rsidTr="008E6B3E">
        <w:trPr>
          <w:trHeight w:val="170"/>
        </w:trPr>
        <w:tc>
          <w:tcPr>
            <w:tcW w:w="1818" w:type="dxa"/>
            <w:tcBorders>
              <w:top w:val="single" w:sz="4" w:space="0" w:color="auto"/>
              <w:left w:val="single" w:sz="4" w:space="0" w:color="auto"/>
              <w:bottom w:val="single" w:sz="12" w:space="0" w:color="auto"/>
              <w:right w:val="single" w:sz="6" w:space="0" w:color="auto"/>
            </w:tcBorders>
            <w:vAlign w:val="center"/>
          </w:tcPr>
          <w:p w:rsidR="007D0700" w:rsidRPr="00917BBC" w:rsidRDefault="007D0700" w:rsidP="004B5AFA">
            <w:pPr>
              <w:spacing w:before="120" w:after="120" w:line="240" w:lineRule="auto"/>
              <w:rPr>
                <w:rFonts w:eastAsia="Calibri"/>
                <w:i/>
                <w:sz w:val="16"/>
                <w:szCs w:val="16"/>
              </w:rPr>
            </w:pPr>
            <w:r w:rsidRPr="00917BBC">
              <w:rPr>
                <w:rFonts w:eastAsia="Calibri"/>
                <w:i/>
                <w:sz w:val="16"/>
                <w:szCs w:val="16"/>
              </w:rPr>
              <w:t>Номер режима</w:t>
            </w:r>
          </w:p>
        </w:tc>
        <w:tc>
          <w:tcPr>
            <w:tcW w:w="568"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1</w:t>
            </w:r>
          </w:p>
        </w:tc>
        <w:tc>
          <w:tcPr>
            <w:tcW w:w="736"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2</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3</w:t>
            </w:r>
          </w:p>
        </w:tc>
        <w:tc>
          <w:tcPr>
            <w:tcW w:w="739"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4</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5</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6</w:t>
            </w:r>
          </w:p>
        </w:tc>
        <w:tc>
          <w:tcPr>
            <w:tcW w:w="591"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7</w:t>
            </w:r>
          </w:p>
        </w:tc>
        <w:tc>
          <w:tcPr>
            <w:tcW w:w="883" w:type="dxa"/>
            <w:gridSpan w:val="2"/>
            <w:tcBorders>
              <w:top w:val="single" w:sz="4" w:space="0" w:color="auto"/>
              <w:left w:val="single" w:sz="6" w:space="0" w:color="auto"/>
              <w:bottom w:val="single" w:sz="12" w:space="0" w:color="auto"/>
              <w:right w:val="single" w:sz="4"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8</w:t>
            </w:r>
          </w:p>
        </w:tc>
      </w:tr>
      <w:tr w:rsidR="007D0700" w:rsidRPr="00F97FBC" w:rsidTr="008E6B3E">
        <w:trPr>
          <w:trHeight w:val="170"/>
        </w:trPr>
        <w:tc>
          <w:tcPr>
            <w:tcW w:w="1818" w:type="dxa"/>
            <w:tcBorders>
              <w:top w:val="single" w:sz="12" w:space="0" w:color="auto"/>
              <w:left w:val="single" w:sz="4" w:space="0" w:color="auto"/>
              <w:bottom w:val="single" w:sz="6" w:space="0" w:color="auto"/>
              <w:right w:val="single" w:sz="6" w:space="0" w:color="auto"/>
            </w:tcBorders>
            <w:vAlign w:val="center"/>
          </w:tcPr>
          <w:p w:rsidR="007D0700" w:rsidRPr="00917BBC" w:rsidRDefault="007D0700" w:rsidP="008E6B3E">
            <w:pPr>
              <w:spacing w:before="120" w:after="120" w:line="240" w:lineRule="auto"/>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p>
        </w:tc>
        <w:tc>
          <w:tcPr>
            <w:tcW w:w="2780" w:type="dxa"/>
            <w:gridSpan w:val="4"/>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2065" w:type="dxa"/>
            <w:gridSpan w:val="3"/>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Промежуточная</w:t>
            </w:r>
          </w:p>
        </w:tc>
        <w:tc>
          <w:tcPr>
            <w:tcW w:w="883" w:type="dxa"/>
            <w:gridSpan w:val="2"/>
            <w:tcBorders>
              <w:top w:val="single" w:sz="12"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8E6B3E">
        <w:trPr>
          <w:trHeight w:val="170"/>
        </w:trPr>
        <w:tc>
          <w:tcPr>
            <w:tcW w:w="1818" w:type="dxa"/>
            <w:tcBorders>
              <w:top w:val="single" w:sz="6" w:space="0" w:color="auto"/>
              <w:left w:val="single" w:sz="4" w:space="0" w:color="auto"/>
              <w:bottom w:val="single" w:sz="4" w:space="0" w:color="auto"/>
              <w:right w:val="single" w:sz="6" w:space="0" w:color="auto"/>
            </w:tcBorders>
            <w:vAlign w:val="center"/>
          </w:tcPr>
          <w:p w:rsidR="007D0700" w:rsidRPr="00917BBC" w:rsidRDefault="007D0700" w:rsidP="008E6B3E">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sz w:val="18"/>
                <w:szCs w:val="18"/>
              </w:rPr>
              <w:t xml:space="preserve"> (%)</w:t>
            </w:r>
          </w:p>
        </w:tc>
        <w:tc>
          <w:tcPr>
            <w:tcW w:w="568"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736"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737"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c>
          <w:tcPr>
            <w:tcW w:w="739"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c>
          <w:tcPr>
            <w:tcW w:w="737"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591"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c>
          <w:tcPr>
            <w:tcW w:w="883" w:type="dxa"/>
            <w:gridSpan w:val="2"/>
            <w:tcBorders>
              <w:top w:val="single" w:sz="6" w:space="0" w:color="auto"/>
              <w:left w:val="single" w:sz="6" w:space="0" w:color="auto"/>
              <w:bottom w:val="single" w:sz="4"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8E6B3E">
        <w:trPr>
          <w:trHeight w:val="170"/>
        </w:trPr>
        <w:tc>
          <w:tcPr>
            <w:tcW w:w="1818" w:type="dxa"/>
            <w:tcBorders>
              <w:top w:val="single" w:sz="4" w:space="0" w:color="auto"/>
              <w:left w:val="single" w:sz="4" w:space="0" w:color="auto"/>
              <w:bottom w:val="nil"/>
              <w:right w:val="single" w:sz="6" w:space="0" w:color="auto"/>
            </w:tcBorders>
            <w:vAlign w:val="center"/>
          </w:tcPr>
          <w:p w:rsidR="007D0700" w:rsidRPr="00917BBC" w:rsidRDefault="007D0700" w:rsidP="004B5AFA">
            <w:pPr>
              <w:spacing w:before="120" w:after="120" w:line="240" w:lineRule="auto"/>
              <w:rPr>
                <w:rFonts w:eastAsia="Calibri"/>
                <w:sz w:val="18"/>
                <w:szCs w:val="18"/>
              </w:rPr>
            </w:pPr>
            <w:r w:rsidRPr="00917BBC">
              <w:rPr>
                <w:rFonts w:eastAsia="Calibri"/>
                <w:sz w:val="18"/>
                <w:szCs w:val="18"/>
              </w:rPr>
              <w:t>Коэффициент весомости</w:t>
            </w:r>
          </w:p>
        </w:tc>
        <w:tc>
          <w:tcPr>
            <w:tcW w:w="568"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c>
          <w:tcPr>
            <w:tcW w:w="736"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c>
          <w:tcPr>
            <w:tcW w:w="737"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c>
          <w:tcPr>
            <w:tcW w:w="739"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w:t>
            </w:r>
          </w:p>
        </w:tc>
        <w:tc>
          <w:tcPr>
            <w:tcW w:w="737"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w:t>
            </w:r>
          </w:p>
        </w:tc>
        <w:tc>
          <w:tcPr>
            <w:tcW w:w="737"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w:t>
            </w:r>
          </w:p>
        </w:tc>
        <w:tc>
          <w:tcPr>
            <w:tcW w:w="591" w:type="dxa"/>
            <w:tcBorders>
              <w:top w:val="single" w:sz="4" w:space="0" w:color="auto"/>
              <w:left w:val="single" w:sz="6" w:space="0" w:color="auto"/>
              <w:bottom w:val="nil"/>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w:t>
            </w:r>
          </w:p>
        </w:tc>
        <w:tc>
          <w:tcPr>
            <w:tcW w:w="883" w:type="dxa"/>
            <w:gridSpan w:val="2"/>
            <w:tcBorders>
              <w:top w:val="single" w:sz="4" w:space="0" w:color="auto"/>
              <w:left w:val="single" w:sz="6" w:space="0" w:color="auto"/>
              <w:bottom w:val="nil"/>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r>
      <w:tr w:rsidR="007D0700" w:rsidRPr="00F97FBC" w:rsidTr="004B5AFA">
        <w:trPr>
          <w:gridAfter w:val="1"/>
          <w:wAfter w:w="6" w:type="dxa"/>
          <w:trHeight w:val="170"/>
        </w:trPr>
        <w:tc>
          <w:tcPr>
            <w:tcW w:w="7540" w:type="dxa"/>
            <w:gridSpan w:val="9"/>
            <w:tcBorders>
              <w:top w:val="single" w:sz="12" w:space="0" w:color="auto"/>
              <w:left w:val="nil"/>
              <w:bottom w:val="nil"/>
              <w:right w:val="nil"/>
            </w:tcBorders>
            <w:vAlign w:val="center"/>
          </w:tcPr>
          <w:p w:rsidR="007D0700" w:rsidRPr="008E6B3E" w:rsidRDefault="007D0700" w:rsidP="008E6B3E">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sidR="008E6B3E">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7D0700" w:rsidRPr="00F97FBC" w:rsidRDefault="007D0700" w:rsidP="008E6B3E">
            <w:pPr>
              <w:spacing w:after="120" w:line="240" w:lineRule="auto"/>
              <w:ind w:left="317" w:hanging="317"/>
              <w:rPr>
                <w:rFonts w:eastAsia="Calibri"/>
              </w:rPr>
            </w:pPr>
            <w:r w:rsidRPr="008E6B3E">
              <w:rPr>
                <w:rFonts w:eastAsia="Calibri"/>
                <w:bCs/>
                <w:i/>
                <w:sz w:val="18"/>
                <w:szCs w:val="18"/>
                <w:vertAlign w:val="superscript"/>
              </w:rPr>
              <w:t>b</w:t>
            </w:r>
            <w:r w:rsidR="008E6B3E" w:rsidRPr="008E6B3E">
              <w:rPr>
                <w:rFonts w:eastAsia="Calibri"/>
                <w:bCs/>
                <w:sz w:val="18"/>
                <w:szCs w:val="18"/>
                <w:vertAlign w:val="superscript"/>
              </w:rPr>
              <w:tab/>
            </w:r>
            <w:r w:rsidRPr="008E6B3E">
              <w:rPr>
                <w:sz w:val="18"/>
                <w:szCs w:val="18"/>
              </w:rPr>
              <w:t xml:space="preserve">Отношение крутящего момента в процентах к максимальному крутящему моменту </w:t>
            </w:r>
            <w:r w:rsidR="008E6B3E">
              <w:rPr>
                <w:sz w:val="18"/>
                <w:szCs w:val="18"/>
              </w:rPr>
              <w:br/>
            </w:r>
            <w:r w:rsidRPr="008E6B3E">
              <w:rPr>
                <w:sz w:val="18"/>
                <w:szCs w:val="18"/>
              </w:rPr>
              <w:t>при заданной частоте вращения двигателя</w:t>
            </w:r>
            <w:r w:rsidRPr="008E6B3E">
              <w:rPr>
                <w:rFonts w:eastAsia="Calibri"/>
                <w:sz w:val="18"/>
                <w:szCs w:val="18"/>
              </w:rPr>
              <w:t>.</w:t>
            </w:r>
          </w:p>
        </w:tc>
      </w:tr>
    </w:tbl>
    <w:p w:rsidR="007D0700" w:rsidRPr="00F97FBC" w:rsidRDefault="007D0700" w:rsidP="00026642">
      <w:pPr>
        <w:spacing w:before="240" w:after="120"/>
        <w:ind w:left="1134"/>
        <w:rPr>
          <w:rFonts w:eastAsia="Calibri"/>
          <w:b/>
        </w:rPr>
      </w:pPr>
      <w:r w:rsidRPr="00F97FBC">
        <w:tab/>
        <w:t>Таблица</w:t>
      </w:r>
      <w:r w:rsidRPr="00F97FBC">
        <w:rPr>
          <w:rFonts w:eastAsia="Calibri"/>
        </w:rPr>
        <w:t xml:space="preserve"> A.4-20</w:t>
      </w:r>
      <w:r w:rsidRPr="00F97FBC">
        <w:rPr>
          <w:b/>
        </w:rPr>
        <w:br/>
      </w:r>
      <w:r w:rsidRPr="00F97FBC">
        <w:rPr>
          <w:rFonts w:eastAsia="Calibri"/>
          <w:b/>
        </w:rPr>
        <w:tab/>
        <w:t>Цикл C2: режимы испытания и коэффициенты весомости</w:t>
      </w:r>
    </w:p>
    <w:tbl>
      <w:tblPr>
        <w:tblW w:w="7593"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2038"/>
        <w:gridCol w:w="840"/>
        <w:gridCol w:w="700"/>
        <w:gridCol w:w="714"/>
        <w:gridCol w:w="741"/>
        <w:gridCol w:w="868"/>
        <w:gridCol w:w="770"/>
        <w:gridCol w:w="922"/>
      </w:tblGrid>
      <w:tr w:rsidR="007D0700" w:rsidRPr="00F97FBC" w:rsidTr="008E6B3E">
        <w:tc>
          <w:tcPr>
            <w:tcW w:w="2038" w:type="dxa"/>
            <w:tcBorders>
              <w:top w:val="single" w:sz="4" w:space="0" w:color="auto"/>
              <w:left w:val="single" w:sz="4"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both"/>
              <w:rPr>
                <w:rFonts w:eastAsia="Calibri"/>
                <w:i/>
                <w:sz w:val="16"/>
                <w:szCs w:val="16"/>
              </w:rPr>
            </w:pPr>
            <w:r w:rsidRPr="00917BBC">
              <w:rPr>
                <w:rFonts w:eastAsia="Calibri"/>
                <w:i/>
                <w:sz w:val="16"/>
                <w:szCs w:val="16"/>
              </w:rPr>
              <w:t>Номер режима</w:t>
            </w:r>
          </w:p>
        </w:tc>
        <w:tc>
          <w:tcPr>
            <w:tcW w:w="840"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1</w:t>
            </w:r>
          </w:p>
        </w:tc>
        <w:tc>
          <w:tcPr>
            <w:tcW w:w="700"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2</w:t>
            </w:r>
          </w:p>
        </w:tc>
        <w:tc>
          <w:tcPr>
            <w:tcW w:w="714"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3</w:t>
            </w:r>
          </w:p>
        </w:tc>
        <w:tc>
          <w:tcPr>
            <w:tcW w:w="741"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4</w:t>
            </w:r>
          </w:p>
        </w:tc>
        <w:tc>
          <w:tcPr>
            <w:tcW w:w="868"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5</w:t>
            </w:r>
          </w:p>
        </w:tc>
        <w:tc>
          <w:tcPr>
            <w:tcW w:w="770"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6</w:t>
            </w:r>
          </w:p>
        </w:tc>
        <w:tc>
          <w:tcPr>
            <w:tcW w:w="922" w:type="dxa"/>
            <w:tcBorders>
              <w:top w:val="single" w:sz="4" w:space="0" w:color="auto"/>
              <w:left w:val="single" w:sz="6" w:space="0" w:color="auto"/>
              <w:bottom w:val="single" w:sz="12" w:space="0" w:color="auto"/>
              <w:right w:val="single" w:sz="4"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7</w:t>
            </w:r>
          </w:p>
        </w:tc>
      </w:tr>
      <w:tr w:rsidR="007D0700" w:rsidRPr="00F97FBC" w:rsidTr="008E6B3E">
        <w:tc>
          <w:tcPr>
            <w:tcW w:w="2038" w:type="dxa"/>
            <w:tcBorders>
              <w:top w:val="single" w:sz="12" w:space="0" w:color="auto"/>
              <w:left w:val="single" w:sz="4" w:space="0" w:color="auto"/>
              <w:bottom w:val="single" w:sz="6" w:space="0" w:color="auto"/>
              <w:right w:val="single" w:sz="6" w:space="0" w:color="auto"/>
            </w:tcBorders>
            <w:vAlign w:val="center"/>
          </w:tcPr>
          <w:p w:rsidR="007D0700" w:rsidRPr="00917BBC" w:rsidRDefault="007D0700" w:rsidP="008E6B3E">
            <w:pPr>
              <w:spacing w:before="120" w:after="120" w:line="240" w:lineRule="auto"/>
              <w:jc w:val="both"/>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p>
        </w:tc>
        <w:tc>
          <w:tcPr>
            <w:tcW w:w="840"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3793" w:type="dxa"/>
            <w:gridSpan w:val="5"/>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Промежуточная</w:t>
            </w:r>
          </w:p>
        </w:tc>
        <w:tc>
          <w:tcPr>
            <w:tcW w:w="922" w:type="dxa"/>
            <w:tcBorders>
              <w:top w:val="single" w:sz="12"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8E6B3E">
        <w:tc>
          <w:tcPr>
            <w:tcW w:w="2038" w:type="dxa"/>
            <w:tcBorders>
              <w:top w:val="single" w:sz="6" w:space="0" w:color="auto"/>
              <w:left w:val="single" w:sz="4" w:space="0" w:color="auto"/>
              <w:bottom w:val="single" w:sz="4" w:space="0" w:color="auto"/>
              <w:right w:val="single" w:sz="6" w:space="0" w:color="auto"/>
            </w:tcBorders>
            <w:vAlign w:val="center"/>
          </w:tcPr>
          <w:p w:rsidR="007D0700" w:rsidRPr="00917BBC" w:rsidRDefault="007D0700" w:rsidP="008E6B3E">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sz w:val="18"/>
                <w:szCs w:val="18"/>
              </w:rPr>
              <w:t xml:space="preserve"> </w:t>
            </w:r>
            <w:r w:rsidR="008E6B3E">
              <w:rPr>
                <w:rFonts w:eastAsia="Calibri"/>
                <w:sz w:val="18"/>
                <w:szCs w:val="18"/>
              </w:rPr>
              <w:br/>
            </w:r>
            <w:r w:rsidRPr="00917BBC">
              <w:rPr>
                <w:rFonts w:eastAsia="Calibri"/>
                <w:sz w:val="18"/>
                <w:szCs w:val="18"/>
              </w:rPr>
              <w:t>(%)</w:t>
            </w:r>
          </w:p>
        </w:tc>
        <w:tc>
          <w:tcPr>
            <w:tcW w:w="840"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c>
          <w:tcPr>
            <w:tcW w:w="700"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714"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741"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c>
          <w:tcPr>
            <w:tcW w:w="868"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c>
          <w:tcPr>
            <w:tcW w:w="770" w:type="dxa"/>
            <w:tcBorders>
              <w:top w:val="single" w:sz="6" w:space="0" w:color="auto"/>
              <w:left w:val="single" w:sz="6" w:space="0" w:color="auto"/>
              <w:bottom w:val="single" w:sz="4"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c>
          <w:tcPr>
            <w:tcW w:w="922" w:type="dxa"/>
            <w:tcBorders>
              <w:top w:val="single" w:sz="6" w:space="0" w:color="auto"/>
              <w:left w:val="single" w:sz="6" w:space="0" w:color="auto"/>
              <w:bottom w:val="single" w:sz="4"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8E6B3E">
        <w:tc>
          <w:tcPr>
            <w:tcW w:w="2038" w:type="dxa"/>
            <w:tcBorders>
              <w:top w:val="single" w:sz="4" w:space="0" w:color="auto"/>
              <w:left w:val="single" w:sz="4"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both"/>
              <w:rPr>
                <w:rFonts w:eastAsia="Calibri"/>
                <w:sz w:val="18"/>
                <w:szCs w:val="18"/>
              </w:rPr>
            </w:pPr>
            <w:r w:rsidRPr="00917BBC">
              <w:rPr>
                <w:rFonts w:eastAsia="Calibri"/>
                <w:sz w:val="18"/>
                <w:szCs w:val="18"/>
              </w:rPr>
              <w:t xml:space="preserve">Коэффициент </w:t>
            </w:r>
            <w:r w:rsidR="008E6B3E">
              <w:rPr>
                <w:rFonts w:eastAsia="Calibri"/>
                <w:sz w:val="18"/>
                <w:szCs w:val="18"/>
              </w:rPr>
              <w:br/>
            </w:r>
            <w:r w:rsidRPr="00917BBC">
              <w:rPr>
                <w:rFonts w:eastAsia="Calibri"/>
                <w:sz w:val="18"/>
                <w:szCs w:val="18"/>
              </w:rPr>
              <w:t>весомости</w:t>
            </w:r>
          </w:p>
        </w:tc>
        <w:tc>
          <w:tcPr>
            <w:tcW w:w="840"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6</w:t>
            </w:r>
          </w:p>
        </w:tc>
        <w:tc>
          <w:tcPr>
            <w:tcW w:w="700"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2</w:t>
            </w:r>
          </w:p>
        </w:tc>
        <w:tc>
          <w:tcPr>
            <w:tcW w:w="714"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5</w:t>
            </w:r>
          </w:p>
        </w:tc>
        <w:tc>
          <w:tcPr>
            <w:tcW w:w="741"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32</w:t>
            </w:r>
          </w:p>
        </w:tc>
        <w:tc>
          <w:tcPr>
            <w:tcW w:w="868"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30</w:t>
            </w:r>
          </w:p>
        </w:tc>
        <w:tc>
          <w:tcPr>
            <w:tcW w:w="770" w:type="dxa"/>
            <w:tcBorders>
              <w:top w:val="single" w:sz="4"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0</w:t>
            </w:r>
          </w:p>
        </w:tc>
        <w:tc>
          <w:tcPr>
            <w:tcW w:w="922" w:type="dxa"/>
            <w:tcBorders>
              <w:top w:val="single" w:sz="4" w:space="0" w:color="auto"/>
              <w:left w:val="single" w:sz="6" w:space="0" w:color="auto"/>
              <w:bottom w:val="single" w:sz="12"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r>
      <w:tr w:rsidR="007D0700" w:rsidRPr="00F97FBC" w:rsidTr="008E6B3E">
        <w:tc>
          <w:tcPr>
            <w:tcW w:w="7593" w:type="dxa"/>
            <w:gridSpan w:val="8"/>
            <w:tcBorders>
              <w:top w:val="single" w:sz="12" w:space="0" w:color="auto"/>
              <w:left w:val="nil"/>
              <w:bottom w:val="nil"/>
              <w:right w:val="nil"/>
            </w:tcBorders>
          </w:tcPr>
          <w:p w:rsidR="007D0700" w:rsidRPr="008E6B3E" w:rsidRDefault="007D0700" w:rsidP="008E6B3E">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 xml:space="preserve"> </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sidR="008E6B3E">
              <w:rPr>
                <w:rFonts w:eastAsia="Calibri"/>
                <w:bCs/>
                <w:sz w:val="18"/>
                <w:szCs w:val="18"/>
              </w:rPr>
              <w:br/>
            </w:r>
            <w:r w:rsidRPr="008E6B3E">
              <w:rPr>
                <w:rFonts w:eastAsia="Calibri"/>
                <w:bCs/>
                <w:sz w:val="18"/>
                <w:szCs w:val="18"/>
              </w:rPr>
              <w:t>см. в пунктах </w:t>
            </w:r>
            <w:r w:rsidRPr="008E6B3E">
              <w:rPr>
                <w:rFonts w:eastAsia="Calibri"/>
                <w:sz w:val="18"/>
                <w:szCs w:val="18"/>
              </w:rPr>
              <w:t>5.2.5, 7.6 и 7.7 приложения 4.</w:t>
            </w:r>
          </w:p>
          <w:p w:rsidR="007D0700" w:rsidRPr="00F97FBC" w:rsidRDefault="007D0700" w:rsidP="008E6B3E">
            <w:pPr>
              <w:spacing w:after="120" w:line="240" w:lineRule="auto"/>
              <w:ind w:left="317" w:hanging="317"/>
              <w:rPr>
                <w:rFonts w:eastAsia="Calibri"/>
                <w:sz w:val="16"/>
                <w:szCs w:val="16"/>
              </w:rPr>
            </w:pPr>
            <w:r w:rsidRPr="008E6B3E">
              <w:rPr>
                <w:rFonts w:eastAsia="Calibri"/>
                <w:bCs/>
                <w:i/>
                <w:sz w:val="18"/>
                <w:szCs w:val="18"/>
                <w:vertAlign w:val="superscript"/>
              </w:rPr>
              <w:t>b</w:t>
            </w:r>
            <w:r w:rsidRPr="008E6B3E">
              <w:rPr>
                <w:rFonts w:eastAsia="Calibri"/>
                <w:bCs/>
                <w:sz w:val="18"/>
                <w:szCs w:val="18"/>
              </w:rPr>
              <w:t xml:space="preserve"> </w:t>
            </w:r>
            <w:r w:rsidRPr="008E6B3E">
              <w:rPr>
                <w:rFonts w:eastAsia="Calibri"/>
                <w:b/>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7D0700" w:rsidRPr="00F97FBC" w:rsidRDefault="007D0700" w:rsidP="00026642">
      <w:pPr>
        <w:pageBreakBefore/>
        <w:spacing w:before="240" w:after="120"/>
        <w:ind w:left="1134"/>
        <w:rPr>
          <w:rFonts w:eastAsia="Calibri"/>
          <w:b/>
        </w:rPr>
      </w:pPr>
      <w:r w:rsidRPr="00F97FBC">
        <w:lastRenderedPageBreak/>
        <w:tab/>
        <w:t>Таблица</w:t>
      </w:r>
      <w:r w:rsidRPr="00F97FBC">
        <w:rPr>
          <w:rFonts w:eastAsia="Calibri"/>
        </w:rPr>
        <w:t xml:space="preserve"> A.4-21</w:t>
      </w:r>
      <w:r w:rsidRPr="00F97FBC">
        <w:rPr>
          <w:b/>
        </w:rPr>
        <w:br/>
      </w:r>
      <w:r w:rsidRPr="00F97FBC">
        <w:rPr>
          <w:rFonts w:eastAsia="Calibri"/>
          <w:b/>
        </w:rPr>
        <w:tab/>
        <w:t>Цикл D2: режимы испытания и коэффициенты весомости</w:t>
      </w:r>
    </w:p>
    <w:tbl>
      <w:tblPr>
        <w:tblW w:w="0" w:type="auto"/>
        <w:tblInd w:w="1215" w:type="dxa"/>
        <w:tblBorders>
          <w:top w:val="single" w:sz="6"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78"/>
        <w:gridCol w:w="728"/>
        <w:gridCol w:w="756"/>
        <w:gridCol w:w="798"/>
        <w:gridCol w:w="825"/>
        <w:gridCol w:w="1848"/>
      </w:tblGrid>
      <w:tr w:rsidR="007D0700" w:rsidRPr="00F97FBC" w:rsidTr="008E6B3E">
        <w:trPr>
          <w:trHeight w:val="170"/>
        </w:trPr>
        <w:tc>
          <w:tcPr>
            <w:tcW w:w="1878" w:type="dxa"/>
            <w:tcBorders>
              <w:top w:val="single" w:sz="4" w:space="0" w:color="auto"/>
              <w:left w:val="single" w:sz="4" w:space="0" w:color="auto"/>
              <w:bottom w:val="single" w:sz="12" w:space="0" w:color="auto"/>
            </w:tcBorders>
            <w:vAlign w:val="center"/>
          </w:tcPr>
          <w:p w:rsidR="007D0700" w:rsidRPr="00FD3350" w:rsidRDefault="007D0700" w:rsidP="004B5AFA">
            <w:pPr>
              <w:spacing w:after="240" w:line="240" w:lineRule="auto"/>
              <w:rPr>
                <w:i/>
                <w:sz w:val="16"/>
                <w:szCs w:val="16"/>
              </w:rPr>
            </w:pPr>
            <w:r w:rsidRPr="00FD3350">
              <w:rPr>
                <w:rFonts w:eastAsia="Calibri"/>
                <w:i/>
                <w:sz w:val="16"/>
                <w:szCs w:val="16"/>
              </w:rPr>
              <w:t>Номер режима</w:t>
            </w:r>
            <w:r w:rsidRPr="00FD3350">
              <w:rPr>
                <w:i/>
                <w:sz w:val="16"/>
                <w:szCs w:val="16"/>
              </w:rPr>
              <w:br/>
              <w:t>(цикл D2)</w:t>
            </w:r>
          </w:p>
        </w:tc>
        <w:tc>
          <w:tcPr>
            <w:tcW w:w="728" w:type="dxa"/>
            <w:tcBorders>
              <w:top w:val="single" w:sz="4" w:space="0" w:color="auto"/>
              <w:bottom w:val="single" w:sz="12" w:space="0" w:color="auto"/>
            </w:tcBorders>
            <w:vAlign w:val="center"/>
          </w:tcPr>
          <w:p w:rsidR="007D0700" w:rsidRPr="00FD3350" w:rsidRDefault="007D0700" w:rsidP="004B5AFA">
            <w:pPr>
              <w:spacing w:after="240" w:line="240" w:lineRule="auto"/>
              <w:jc w:val="center"/>
              <w:rPr>
                <w:i/>
                <w:sz w:val="16"/>
                <w:szCs w:val="16"/>
              </w:rPr>
            </w:pPr>
            <w:r w:rsidRPr="00FD3350">
              <w:rPr>
                <w:i/>
                <w:sz w:val="16"/>
                <w:szCs w:val="16"/>
              </w:rPr>
              <w:t>1</w:t>
            </w:r>
          </w:p>
        </w:tc>
        <w:tc>
          <w:tcPr>
            <w:tcW w:w="756" w:type="dxa"/>
            <w:tcBorders>
              <w:top w:val="single" w:sz="4" w:space="0" w:color="auto"/>
              <w:bottom w:val="single" w:sz="12" w:space="0" w:color="auto"/>
            </w:tcBorders>
            <w:vAlign w:val="center"/>
          </w:tcPr>
          <w:p w:rsidR="007D0700" w:rsidRPr="00FD3350" w:rsidRDefault="007D0700" w:rsidP="004B5AFA">
            <w:pPr>
              <w:spacing w:after="240" w:line="240" w:lineRule="auto"/>
              <w:jc w:val="center"/>
              <w:rPr>
                <w:i/>
                <w:sz w:val="16"/>
                <w:szCs w:val="16"/>
              </w:rPr>
            </w:pPr>
            <w:r w:rsidRPr="00FD3350">
              <w:rPr>
                <w:i/>
                <w:sz w:val="16"/>
                <w:szCs w:val="16"/>
              </w:rPr>
              <w:t>2</w:t>
            </w:r>
          </w:p>
        </w:tc>
        <w:tc>
          <w:tcPr>
            <w:tcW w:w="798" w:type="dxa"/>
            <w:tcBorders>
              <w:top w:val="single" w:sz="4" w:space="0" w:color="auto"/>
              <w:bottom w:val="single" w:sz="12" w:space="0" w:color="auto"/>
            </w:tcBorders>
            <w:vAlign w:val="center"/>
          </w:tcPr>
          <w:p w:rsidR="007D0700" w:rsidRPr="00FD3350" w:rsidRDefault="007D0700" w:rsidP="004B5AFA">
            <w:pPr>
              <w:spacing w:after="240" w:line="240" w:lineRule="auto"/>
              <w:jc w:val="center"/>
              <w:rPr>
                <w:i/>
                <w:sz w:val="16"/>
                <w:szCs w:val="16"/>
              </w:rPr>
            </w:pPr>
            <w:r w:rsidRPr="00FD3350">
              <w:rPr>
                <w:i/>
                <w:sz w:val="16"/>
                <w:szCs w:val="16"/>
              </w:rPr>
              <w:t>3</w:t>
            </w:r>
          </w:p>
        </w:tc>
        <w:tc>
          <w:tcPr>
            <w:tcW w:w="825" w:type="dxa"/>
            <w:tcBorders>
              <w:top w:val="single" w:sz="4" w:space="0" w:color="auto"/>
              <w:bottom w:val="single" w:sz="12" w:space="0" w:color="auto"/>
            </w:tcBorders>
            <w:vAlign w:val="center"/>
          </w:tcPr>
          <w:p w:rsidR="007D0700" w:rsidRPr="00FD3350" w:rsidRDefault="007D0700" w:rsidP="004B5AFA">
            <w:pPr>
              <w:spacing w:after="240" w:line="240" w:lineRule="auto"/>
              <w:jc w:val="center"/>
              <w:rPr>
                <w:i/>
                <w:sz w:val="16"/>
                <w:szCs w:val="16"/>
              </w:rPr>
            </w:pPr>
            <w:r w:rsidRPr="00FD3350">
              <w:rPr>
                <w:i/>
                <w:sz w:val="16"/>
                <w:szCs w:val="16"/>
              </w:rPr>
              <w:t>4</w:t>
            </w:r>
          </w:p>
        </w:tc>
        <w:tc>
          <w:tcPr>
            <w:tcW w:w="1848" w:type="dxa"/>
            <w:tcBorders>
              <w:top w:val="single" w:sz="4" w:space="0" w:color="auto"/>
              <w:bottom w:val="single" w:sz="12" w:space="0" w:color="auto"/>
              <w:right w:val="single" w:sz="4" w:space="0" w:color="auto"/>
            </w:tcBorders>
            <w:vAlign w:val="center"/>
          </w:tcPr>
          <w:p w:rsidR="007D0700" w:rsidRPr="00FD3350" w:rsidRDefault="007D0700" w:rsidP="004B5AFA">
            <w:pPr>
              <w:spacing w:after="240" w:line="240" w:lineRule="auto"/>
              <w:jc w:val="center"/>
              <w:rPr>
                <w:i/>
                <w:sz w:val="16"/>
                <w:szCs w:val="16"/>
              </w:rPr>
            </w:pPr>
            <w:r w:rsidRPr="00FD3350">
              <w:rPr>
                <w:i/>
                <w:sz w:val="16"/>
                <w:szCs w:val="16"/>
              </w:rPr>
              <w:t>5</w:t>
            </w:r>
          </w:p>
        </w:tc>
      </w:tr>
      <w:tr w:rsidR="007D0700" w:rsidRPr="00F97FBC" w:rsidTr="00272D53">
        <w:trPr>
          <w:trHeight w:val="170"/>
        </w:trPr>
        <w:tc>
          <w:tcPr>
            <w:tcW w:w="1878" w:type="dxa"/>
            <w:tcBorders>
              <w:top w:val="single" w:sz="12" w:space="0" w:color="auto"/>
              <w:left w:val="single" w:sz="4" w:space="0" w:color="auto"/>
              <w:bottom w:val="single" w:sz="6" w:space="0" w:color="auto"/>
            </w:tcBorders>
            <w:vAlign w:val="center"/>
          </w:tcPr>
          <w:p w:rsidR="007D0700" w:rsidRPr="00FD3350" w:rsidRDefault="007D0700" w:rsidP="00272D53">
            <w:pPr>
              <w:spacing w:before="120" w:after="120" w:line="240" w:lineRule="auto"/>
              <w:jc w:val="center"/>
              <w:rPr>
                <w:sz w:val="18"/>
                <w:szCs w:val="18"/>
              </w:rPr>
            </w:pPr>
            <w:r w:rsidRPr="00FD3350">
              <w:rPr>
                <w:rFonts w:eastAsia="Calibri"/>
                <w:sz w:val="18"/>
                <w:szCs w:val="18"/>
              </w:rPr>
              <w:t>Частота вращения</w:t>
            </w:r>
            <w:r w:rsidRPr="008E6B3E">
              <w:rPr>
                <w:bCs/>
                <w:i/>
                <w:sz w:val="18"/>
                <w:szCs w:val="18"/>
                <w:vertAlign w:val="superscript"/>
              </w:rPr>
              <w:t>a</w:t>
            </w:r>
          </w:p>
        </w:tc>
        <w:tc>
          <w:tcPr>
            <w:tcW w:w="4955" w:type="dxa"/>
            <w:gridSpan w:val="5"/>
            <w:tcBorders>
              <w:top w:val="single" w:sz="12" w:space="0" w:color="auto"/>
              <w:bottom w:val="single" w:sz="6" w:space="0" w:color="auto"/>
              <w:right w:val="single" w:sz="4" w:space="0" w:color="auto"/>
            </w:tcBorders>
            <w:vAlign w:val="center"/>
          </w:tcPr>
          <w:p w:rsidR="007D0700" w:rsidRPr="00F97FBC" w:rsidRDefault="007D0700" w:rsidP="00272D53">
            <w:pPr>
              <w:spacing w:before="120" w:after="120" w:line="240" w:lineRule="auto"/>
              <w:jc w:val="center"/>
              <w:rPr>
                <w:sz w:val="18"/>
                <w:szCs w:val="18"/>
              </w:rPr>
            </w:pPr>
            <w:r w:rsidRPr="00272D53">
              <w:rPr>
                <w:rFonts w:eastAsia="Calibri"/>
                <w:sz w:val="18"/>
                <w:szCs w:val="18"/>
              </w:rPr>
              <w:t>100</w:t>
            </w:r>
            <w:r w:rsidRPr="00F97FBC">
              <w:rPr>
                <w:sz w:val="18"/>
                <w:szCs w:val="18"/>
              </w:rPr>
              <w:t>%</w:t>
            </w:r>
          </w:p>
        </w:tc>
      </w:tr>
      <w:tr w:rsidR="007D0700" w:rsidRPr="00F97FBC" w:rsidTr="008E6B3E">
        <w:trPr>
          <w:trHeight w:val="170"/>
        </w:trPr>
        <w:tc>
          <w:tcPr>
            <w:tcW w:w="1878" w:type="dxa"/>
            <w:tcBorders>
              <w:left w:val="single" w:sz="4" w:space="0" w:color="auto"/>
              <w:bottom w:val="single" w:sz="6" w:space="0" w:color="auto"/>
            </w:tcBorders>
            <w:vAlign w:val="center"/>
          </w:tcPr>
          <w:p w:rsidR="007D0700" w:rsidRPr="00FD3350" w:rsidRDefault="007D0700" w:rsidP="008E6B3E">
            <w:pPr>
              <w:spacing w:after="240" w:line="240" w:lineRule="auto"/>
              <w:rPr>
                <w:sz w:val="18"/>
                <w:szCs w:val="18"/>
              </w:rPr>
            </w:pPr>
            <w:r w:rsidRPr="00FD3350">
              <w:rPr>
                <w:rFonts w:eastAsia="Calibri"/>
                <w:sz w:val="18"/>
                <w:szCs w:val="18"/>
              </w:rPr>
              <w:t>Крутящий момент</w:t>
            </w:r>
            <w:r w:rsidRPr="008E6B3E">
              <w:rPr>
                <w:bCs/>
                <w:i/>
                <w:sz w:val="18"/>
                <w:szCs w:val="18"/>
                <w:vertAlign w:val="superscript"/>
              </w:rPr>
              <w:t>b</w:t>
            </w:r>
            <w:r w:rsidRPr="00FD3350">
              <w:rPr>
                <w:bCs/>
                <w:sz w:val="18"/>
                <w:szCs w:val="18"/>
              </w:rPr>
              <w:t xml:space="preserve"> </w:t>
            </w:r>
            <w:r w:rsidRPr="00FD3350">
              <w:rPr>
                <w:sz w:val="18"/>
                <w:szCs w:val="18"/>
              </w:rPr>
              <w:t>(%)</w:t>
            </w:r>
          </w:p>
        </w:tc>
        <w:tc>
          <w:tcPr>
            <w:tcW w:w="728" w:type="dxa"/>
            <w:tcBorders>
              <w:bottom w:val="single" w:sz="6"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100</w:t>
            </w:r>
          </w:p>
        </w:tc>
        <w:tc>
          <w:tcPr>
            <w:tcW w:w="756" w:type="dxa"/>
            <w:tcBorders>
              <w:bottom w:val="single" w:sz="6"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75</w:t>
            </w:r>
          </w:p>
        </w:tc>
        <w:tc>
          <w:tcPr>
            <w:tcW w:w="798" w:type="dxa"/>
            <w:tcBorders>
              <w:bottom w:val="single" w:sz="6"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50</w:t>
            </w:r>
          </w:p>
        </w:tc>
        <w:tc>
          <w:tcPr>
            <w:tcW w:w="825" w:type="dxa"/>
            <w:tcBorders>
              <w:bottom w:val="single" w:sz="6"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25</w:t>
            </w:r>
          </w:p>
        </w:tc>
        <w:tc>
          <w:tcPr>
            <w:tcW w:w="1848" w:type="dxa"/>
            <w:tcBorders>
              <w:bottom w:val="single" w:sz="6" w:space="0" w:color="auto"/>
              <w:right w:val="single" w:sz="4"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10</w:t>
            </w:r>
          </w:p>
        </w:tc>
      </w:tr>
      <w:tr w:rsidR="007D0700" w:rsidRPr="00F97FBC" w:rsidTr="008E6B3E">
        <w:trPr>
          <w:trHeight w:val="170"/>
        </w:trPr>
        <w:tc>
          <w:tcPr>
            <w:tcW w:w="1878" w:type="dxa"/>
            <w:tcBorders>
              <w:left w:val="single" w:sz="4" w:space="0" w:color="auto"/>
              <w:bottom w:val="single" w:sz="12" w:space="0" w:color="auto"/>
            </w:tcBorders>
            <w:vAlign w:val="center"/>
          </w:tcPr>
          <w:p w:rsidR="007D0700" w:rsidRPr="00FD3350" w:rsidRDefault="007D0700" w:rsidP="004B5AFA">
            <w:pPr>
              <w:spacing w:after="240" w:line="240" w:lineRule="auto"/>
              <w:rPr>
                <w:sz w:val="18"/>
                <w:szCs w:val="18"/>
              </w:rPr>
            </w:pPr>
            <w:r w:rsidRPr="00FD3350">
              <w:rPr>
                <w:rFonts w:eastAsia="Calibri"/>
                <w:sz w:val="18"/>
                <w:szCs w:val="18"/>
              </w:rPr>
              <w:t>Коэффициент весомости</w:t>
            </w:r>
          </w:p>
        </w:tc>
        <w:tc>
          <w:tcPr>
            <w:tcW w:w="728" w:type="dxa"/>
            <w:tcBorders>
              <w:bottom w:val="single" w:sz="12"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0,05</w:t>
            </w:r>
          </w:p>
        </w:tc>
        <w:tc>
          <w:tcPr>
            <w:tcW w:w="756" w:type="dxa"/>
            <w:tcBorders>
              <w:bottom w:val="single" w:sz="12"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0,25</w:t>
            </w:r>
          </w:p>
        </w:tc>
        <w:tc>
          <w:tcPr>
            <w:tcW w:w="798" w:type="dxa"/>
            <w:tcBorders>
              <w:bottom w:val="single" w:sz="12"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0,3</w:t>
            </w:r>
          </w:p>
        </w:tc>
        <w:tc>
          <w:tcPr>
            <w:tcW w:w="825" w:type="dxa"/>
            <w:tcBorders>
              <w:bottom w:val="single" w:sz="12"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0,3</w:t>
            </w:r>
          </w:p>
        </w:tc>
        <w:tc>
          <w:tcPr>
            <w:tcW w:w="1848" w:type="dxa"/>
            <w:tcBorders>
              <w:bottom w:val="single" w:sz="12" w:space="0" w:color="auto"/>
              <w:right w:val="single" w:sz="4" w:space="0" w:color="auto"/>
            </w:tcBorders>
            <w:vAlign w:val="center"/>
          </w:tcPr>
          <w:p w:rsidR="007D0700" w:rsidRPr="00F97FBC" w:rsidRDefault="007D0700" w:rsidP="004B5AFA">
            <w:pPr>
              <w:spacing w:after="240" w:line="240" w:lineRule="auto"/>
              <w:jc w:val="center"/>
              <w:rPr>
                <w:sz w:val="18"/>
                <w:szCs w:val="18"/>
              </w:rPr>
            </w:pPr>
            <w:r w:rsidRPr="00F97FBC">
              <w:rPr>
                <w:sz w:val="18"/>
                <w:szCs w:val="18"/>
              </w:rPr>
              <w:t>0,1</w:t>
            </w:r>
          </w:p>
        </w:tc>
      </w:tr>
      <w:tr w:rsidR="007D0700" w:rsidRPr="00F97FBC" w:rsidTr="008E6B3E">
        <w:trPr>
          <w:trHeight w:val="170"/>
        </w:trPr>
        <w:tc>
          <w:tcPr>
            <w:tcW w:w="6833" w:type="dxa"/>
            <w:gridSpan w:val="6"/>
            <w:tcBorders>
              <w:top w:val="single" w:sz="12" w:space="0" w:color="auto"/>
              <w:left w:val="nil"/>
              <w:bottom w:val="nil"/>
              <w:right w:val="nil"/>
            </w:tcBorders>
            <w:vAlign w:val="center"/>
          </w:tcPr>
          <w:p w:rsidR="007D0700" w:rsidRPr="008E6B3E" w:rsidRDefault="007D0700" w:rsidP="008E6B3E">
            <w:pPr>
              <w:spacing w:before="80" w:line="240" w:lineRule="auto"/>
              <w:ind w:left="318" w:hanging="318"/>
              <w:rPr>
                <w:sz w:val="18"/>
                <w:szCs w:val="18"/>
              </w:rPr>
            </w:pPr>
            <w:r w:rsidRPr="008E6B3E">
              <w:rPr>
                <w:bCs/>
                <w:i/>
                <w:sz w:val="18"/>
                <w:szCs w:val="18"/>
                <w:vertAlign w:val="superscript"/>
              </w:rPr>
              <w:t>a</w:t>
            </w:r>
            <w:r w:rsidRPr="008E6B3E">
              <w:rPr>
                <w:bCs/>
                <w:sz w:val="18"/>
                <w:szCs w:val="18"/>
              </w:rPr>
              <w:t xml:space="preserve"> </w:t>
            </w:r>
            <w:r w:rsidRPr="008E6B3E">
              <w:rPr>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sidR="008E6B3E">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7D0700" w:rsidRPr="00F97FBC" w:rsidRDefault="007D0700" w:rsidP="008E6B3E">
            <w:pPr>
              <w:spacing w:after="120" w:line="240" w:lineRule="auto"/>
              <w:ind w:left="317" w:hanging="317"/>
              <w:rPr>
                <w:sz w:val="16"/>
                <w:szCs w:val="16"/>
              </w:rPr>
            </w:pPr>
            <w:r w:rsidRPr="008E6B3E">
              <w:rPr>
                <w:bCs/>
                <w:i/>
                <w:sz w:val="18"/>
                <w:szCs w:val="18"/>
                <w:vertAlign w:val="superscript"/>
              </w:rPr>
              <w:t>b</w:t>
            </w:r>
            <w:r w:rsidRPr="008E6B3E">
              <w:rPr>
                <w:bCs/>
                <w:sz w:val="18"/>
                <w:szCs w:val="18"/>
                <w:vertAlign w:val="superscript"/>
              </w:rPr>
              <w:t xml:space="preserve"> </w:t>
            </w:r>
            <w:r w:rsidRPr="008E6B3E">
              <w:rPr>
                <w:bCs/>
                <w:sz w:val="18"/>
                <w:szCs w:val="18"/>
              </w:rPr>
              <w:tab/>
            </w:r>
            <w:r w:rsidRPr="008E6B3E">
              <w:rPr>
                <w:sz w:val="18"/>
                <w:szCs w:val="18"/>
              </w:rPr>
              <w:t>Отношение крутящего момента в процентах к крутящему моменту при заявленной изготовителем номинальной полезной мощности.</w:t>
            </w:r>
          </w:p>
        </w:tc>
      </w:tr>
    </w:tbl>
    <w:p w:rsidR="007D0700" w:rsidRPr="008E6B3E" w:rsidRDefault="007D0700" w:rsidP="00026642">
      <w:pPr>
        <w:spacing w:before="240" w:after="120"/>
        <w:ind w:left="1134"/>
        <w:rPr>
          <w:rFonts w:eastAsia="Calibri"/>
          <w:b/>
        </w:rPr>
      </w:pPr>
      <w:r w:rsidRPr="00F97FBC">
        <w:tab/>
      </w:r>
      <w:r w:rsidRPr="008E6B3E">
        <w:t>Таблица</w:t>
      </w:r>
      <w:r w:rsidRPr="00F97FBC">
        <w:rPr>
          <w:rFonts w:eastAsia="Calibri"/>
          <w:b/>
        </w:rPr>
        <w:t xml:space="preserve"> </w:t>
      </w:r>
      <w:r w:rsidRPr="008E6B3E">
        <w:rPr>
          <w:rFonts w:eastAsia="Calibri"/>
        </w:rPr>
        <w:t>A.4-22</w:t>
      </w:r>
      <w:r w:rsidRPr="008E6B3E">
        <w:br/>
      </w:r>
      <w:r w:rsidRPr="008E6B3E">
        <w:rPr>
          <w:rFonts w:eastAsia="Calibri"/>
          <w:b/>
        </w:rPr>
        <w:tab/>
        <w:t>Циклы G-типа: режимы испытания и коэффициенты весомости</w:t>
      </w:r>
    </w:p>
    <w:tbl>
      <w:tblPr>
        <w:tblW w:w="8297" w:type="dxa"/>
        <w:tblInd w:w="54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30"/>
        <w:gridCol w:w="532"/>
        <w:gridCol w:w="504"/>
        <w:gridCol w:w="536"/>
        <w:gridCol w:w="567"/>
        <w:gridCol w:w="567"/>
        <w:gridCol w:w="567"/>
        <w:gridCol w:w="567"/>
        <w:gridCol w:w="567"/>
        <w:gridCol w:w="567"/>
        <w:gridCol w:w="567"/>
        <w:gridCol w:w="926"/>
      </w:tblGrid>
      <w:tr w:rsidR="007D0700" w:rsidRPr="00F97FBC" w:rsidTr="008E6B3E">
        <w:trPr>
          <w:trHeight w:val="170"/>
        </w:trPr>
        <w:tc>
          <w:tcPr>
            <w:tcW w:w="1830" w:type="dxa"/>
            <w:tcBorders>
              <w:top w:val="single" w:sz="4" w:space="0" w:color="auto"/>
              <w:left w:val="single" w:sz="4" w:space="0" w:color="auto"/>
              <w:bottom w:val="single" w:sz="12" w:space="0" w:color="auto"/>
              <w:right w:val="single" w:sz="6" w:space="0" w:color="auto"/>
            </w:tcBorders>
            <w:vAlign w:val="center"/>
          </w:tcPr>
          <w:p w:rsidR="007D0700" w:rsidRPr="00FD3350" w:rsidRDefault="007D0700" w:rsidP="004B5AFA">
            <w:pPr>
              <w:spacing w:before="120" w:after="120" w:line="240" w:lineRule="auto"/>
              <w:rPr>
                <w:rFonts w:eastAsia="Calibri"/>
                <w:i/>
                <w:sz w:val="16"/>
                <w:szCs w:val="16"/>
              </w:rPr>
            </w:pPr>
            <w:r w:rsidRPr="00FD3350">
              <w:rPr>
                <w:rFonts w:eastAsia="Calibri"/>
                <w:i/>
                <w:sz w:val="16"/>
                <w:szCs w:val="16"/>
              </w:rPr>
              <w:t xml:space="preserve">Номер режима </w:t>
            </w:r>
            <w:r w:rsidRPr="00FD3350">
              <w:rPr>
                <w:rFonts w:eastAsia="Calibri"/>
                <w:i/>
                <w:sz w:val="16"/>
                <w:szCs w:val="16"/>
              </w:rPr>
              <w:br/>
              <w:t>(</w:t>
            </w:r>
            <w:r w:rsidRPr="00FD3350">
              <w:rPr>
                <w:i/>
                <w:sz w:val="16"/>
                <w:szCs w:val="16"/>
              </w:rPr>
              <w:t xml:space="preserve">цикл </w:t>
            </w:r>
            <w:r w:rsidRPr="00FD3350">
              <w:rPr>
                <w:rFonts w:eastAsia="Calibri"/>
                <w:i/>
                <w:sz w:val="16"/>
                <w:szCs w:val="16"/>
              </w:rPr>
              <w:t>G1)</w:t>
            </w:r>
          </w:p>
        </w:tc>
        <w:tc>
          <w:tcPr>
            <w:tcW w:w="532"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p>
        </w:tc>
        <w:tc>
          <w:tcPr>
            <w:tcW w:w="504"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p>
        </w:tc>
        <w:tc>
          <w:tcPr>
            <w:tcW w:w="536"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1</w:t>
            </w: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2</w:t>
            </w: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3</w:t>
            </w: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4</w:t>
            </w:r>
          </w:p>
        </w:tc>
        <w:tc>
          <w:tcPr>
            <w:tcW w:w="567" w:type="dxa"/>
            <w:tcBorders>
              <w:top w:val="single" w:sz="4" w:space="0" w:color="auto"/>
              <w:left w:val="single" w:sz="6" w:space="0" w:color="auto"/>
              <w:bottom w:val="single" w:sz="12" w:space="0" w:color="auto"/>
              <w:right w:val="single" w:sz="6"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5</w:t>
            </w:r>
          </w:p>
        </w:tc>
        <w:tc>
          <w:tcPr>
            <w:tcW w:w="926" w:type="dxa"/>
            <w:tcBorders>
              <w:top w:val="single" w:sz="4" w:space="0" w:color="auto"/>
              <w:left w:val="single" w:sz="6" w:space="0" w:color="auto"/>
              <w:bottom w:val="single" w:sz="12" w:space="0" w:color="auto"/>
              <w:right w:val="single" w:sz="4" w:space="0" w:color="auto"/>
            </w:tcBorders>
            <w:vAlign w:val="center"/>
          </w:tcPr>
          <w:p w:rsidR="007D0700" w:rsidRPr="00FD3350" w:rsidRDefault="007D0700" w:rsidP="004B5AFA">
            <w:pPr>
              <w:spacing w:before="120" w:after="120" w:line="240" w:lineRule="auto"/>
              <w:jc w:val="center"/>
              <w:rPr>
                <w:rFonts w:eastAsia="Calibri"/>
                <w:i/>
                <w:sz w:val="16"/>
                <w:szCs w:val="16"/>
              </w:rPr>
            </w:pPr>
            <w:r w:rsidRPr="00FD3350">
              <w:rPr>
                <w:rFonts w:eastAsia="Calibri"/>
                <w:i/>
                <w:sz w:val="16"/>
                <w:szCs w:val="16"/>
              </w:rPr>
              <w:t>6</w:t>
            </w:r>
          </w:p>
        </w:tc>
      </w:tr>
      <w:tr w:rsidR="007D0700" w:rsidRPr="00F97FBC" w:rsidTr="008E6B3E">
        <w:trPr>
          <w:trHeight w:val="170"/>
        </w:trPr>
        <w:tc>
          <w:tcPr>
            <w:tcW w:w="1830" w:type="dxa"/>
            <w:tcBorders>
              <w:top w:val="single" w:sz="12"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Промежуточная</w:t>
            </w:r>
          </w:p>
        </w:tc>
        <w:tc>
          <w:tcPr>
            <w:tcW w:w="926" w:type="dxa"/>
            <w:tcBorders>
              <w:top w:val="single" w:sz="12"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sidR="008E6B3E">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4B5AFA">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9</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9</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3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7</w:t>
            </w: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5</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4B5AFA">
            <w:pPr>
              <w:spacing w:before="120" w:after="120" w:line="240" w:lineRule="auto"/>
              <w:rPr>
                <w:rFonts w:eastAsia="Calibri"/>
                <w:sz w:val="18"/>
                <w:szCs w:val="18"/>
              </w:rPr>
            </w:pPr>
            <w:r w:rsidRPr="00FD3350">
              <w:rPr>
                <w:rFonts w:eastAsia="Calibri"/>
                <w:sz w:val="18"/>
                <w:szCs w:val="18"/>
              </w:rPr>
              <w:t>Номер режима (</w:t>
            </w:r>
            <w:r w:rsidRPr="00FD3350">
              <w:rPr>
                <w:sz w:val="18"/>
                <w:szCs w:val="18"/>
              </w:rPr>
              <w:t>цикл </w:t>
            </w:r>
            <w:r w:rsidRPr="00FD3350">
              <w:rPr>
                <w:rFonts w:eastAsia="Calibri"/>
                <w:sz w:val="18"/>
                <w:szCs w:val="18"/>
              </w:rPr>
              <w:t>G2)</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1</w:t>
            </w: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2</w:t>
            </w: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3</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4</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5</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6</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sidR="008E6B3E">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4B5AFA">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9</w:t>
            </w: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0</w:t>
            </w: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9</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30</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7</w:t>
            </w: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5</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4B5AFA">
            <w:pPr>
              <w:spacing w:before="120" w:after="120" w:line="240" w:lineRule="auto"/>
              <w:rPr>
                <w:rFonts w:eastAsia="Calibri"/>
                <w:sz w:val="18"/>
                <w:szCs w:val="18"/>
              </w:rPr>
            </w:pPr>
            <w:r w:rsidRPr="00FD3350">
              <w:rPr>
                <w:rFonts w:eastAsia="Calibri"/>
                <w:sz w:val="18"/>
                <w:szCs w:val="18"/>
              </w:rPr>
              <w:t>Номер режима (</w:t>
            </w:r>
            <w:r w:rsidRPr="00FD3350">
              <w:rPr>
                <w:sz w:val="18"/>
                <w:szCs w:val="18"/>
              </w:rPr>
              <w:t>цикл </w:t>
            </w:r>
            <w:r w:rsidRPr="00FD3350">
              <w:rPr>
                <w:rFonts w:eastAsia="Calibri"/>
                <w:sz w:val="18"/>
                <w:szCs w:val="18"/>
              </w:rPr>
              <w:t>G3)</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1</w:t>
            </w: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D3350"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D3350" w:rsidRDefault="007D0700" w:rsidP="004B5AFA">
            <w:pPr>
              <w:spacing w:before="120" w:after="120" w:line="240" w:lineRule="auto"/>
              <w:jc w:val="center"/>
              <w:rPr>
                <w:rFonts w:eastAsia="Calibri"/>
                <w:sz w:val="18"/>
                <w:szCs w:val="18"/>
              </w:rPr>
            </w:pPr>
            <w:r w:rsidRPr="00FD3350">
              <w:rPr>
                <w:rFonts w:eastAsia="Calibri"/>
                <w:sz w:val="18"/>
                <w:szCs w:val="18"/>
              </w:rPr>
              <w:t>2</w:t>
            </w:r>
          </w:p>
        </w:tc>
      </w:tr>
      <w:tr w:rsidR="007D0700" w:rsidRPr="00F97FBC" w:rsidTr="004B5AFA">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Частота вращения</w:t>
            </w:r>
            <w:r w:rsidRPr="008E6B3E">
              <w:rPr>
                <w:rFonts w:eastAsia="Calibri"/>
                <w:bCs/>
                <w:i/>
                <w:sz w:val="18"/>
                <w:szCs w:val="18"/>
                <w:vertAlign w:val="superscript"/>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Промежуточная</w:t>
            </w: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8E6B3E">
        <w:trPr>
          <w:trHeight w:val="170"/>
        </w:trPr>
        <w:tc>
          <w:tcPr>
            <w:tcW w:w="1830" w:type="dxa"/>
            <w:tcBorders>
              <w:top w:val="single" w:sz="6" w:space="0" w:color="auto"/>
              <w:left w:val="single" w:sz="4" w:space="0" w:color="auto"/>
              <w:bottom w:val="single" w:sz="6" w:space="0" w:color="auto"/>
              <w:right w:val="single" w:sz="6" w:space="0" w:color="auto"/>
            </w:tcBorders>
            <w:vAlign w:val="center"/>
          </w:tcPr>
          <w:p w:rsidR="007D0700" w:rsidRPr="00FD3350" w:rsidRDefault="007D0700" w:rsidP="008E6B3E">
            <w:pPr>
              <w:spacing w:before="120" w:after="120" w:line="240" w:lineRule="auto"/>
              <w:rPr>
                <w:rFonts w:eastAsia="Calibri"/>
                <w:sz w:val="18"/>
                <w:szCs w:val="18"/>
              </w:rPr>
            </w:pPr>
            <w:r w:rsidRPr="00FD3350">
              <w:rPr>
                <w:rFonts w:eastAsia="Calibri"/>
                <w:sz w:val="18"/>
                <w:szCs w:val="18"/>
              </w:rPr>
              <w:t>Крутящий момент</w:t>
            </w:r>
            <w:r w:rsidRPr="008E6B3E">
              <w:rPr>
                <w:rFonts w:eastAsia="Calibri"/>
                <w:bCs/>
                <w:i/>
                <w:sz w:val="18"/>
                <w:szCs w:val="18"/>
                <w:vertAlign w:val="superscript"/>
              </w:rPr>
              <w:t>b</w:t>
            </w:r>
            <w:r w:rsidR="008E6B3E">
              <w:rPr>
                <w:rFonts w:eastAsia="Calibri"/>
                <w:bCs/>
                <w:sz w:val="18"/>
                <w:szCs w:val="18"/>
              </w:rPr>
              <w:t xml:space="preserve">, </w:t>
            </w:r>
            <w:r w:rsidRPr="00FD3350">
              <w:rPr>
                <w:rFonts w:eastAsia="Calibri"/>
                <w:sz w:val="18"/>
                <w:szCs w:val="18"/>
              </w:rPr>
              <w:t>%</w:t>
            </w:r>
          </w:p>
        </w:tc>
        <w:tc>
          <w:tcPr>
            <w:tcW w:w="532"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50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8E6B3E">
        <w:trPr>
          <w:trHeight w:val="170"/>
        </w:trPr>
        <w:tc>
          <w:tcPr>
            <w:tcW w:w="1830" w:type="dxa"/>
            <w:tcBorders>
              <w:top w:val="single" w:sz="6" w:space="0" w:color="auto"/>
              <w:left w:val="single" w:sz="4" w:space="0" w:color="auto"/>
              <w:bottom w:val="single" w:sz="12" w:space="0" w:color="auto"/>
              <w:right w:val="single" w:sz="6" w:space="0" w:color="auto"/>
            </w:tcBorders>
            <w:vAlign w:val="center"/>
          </w:tcPr>
          <w:p w:rsidR="007D0700" w:rsidRPr="00FD3350" w:rsidRDefault="007D0700" w:rsidP="004B5AFA">
            <w:pPr>
              <w:spacing w:before="120" w:after="120" w:line="240" w:lineRule="auto"/>
              <w:rPr>
                <w:rFonts w:eastAsia="Calibri"/>
                <w:sz w:val="18"/>
                <w:szCs w:val="18"/>
              </w:rPr>
            </w:pPr>
            <w:r w:rsidRPr="00FD3350">
              <w:rPr>
                <w:rFonts w:eastAsia="Calibri"/>
                <w:sz w:val="18"/>
                <w:szCs w:val="18"/>
              </w:rPr>
              <w:t>Коэффициент весомости</w:t>
            </w:r>
          </w:p>
        </w:tc>
        <w:tc>
          <w:tcPr>
            <w:tcW w:w="532"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85</w:t>
            </w:r>
          </w:p>
        </w:tc>
        <w:tc>
          <w:tcPr>
            <w:tcW w:w="504"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36"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56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p>
        </w:tc>
        <w:tc>
          <w:tcPr>
            <w:tcW w:w="926" w:type="dxa"/>
            <w:tcBorders>
              <w:top w:val="single" w:sz="6" w:space="0" w:color="auto"/>
              <w:left w:val="single" w:sz="6" w:space="0" w:color="auto"/>
              <w:bottom w:val="single" w:sz="12"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5</w:t>
            </w:r>
          </w:p>
        </w:tc>
      </w:tr>
      <w:tr w:rsidR="007D0700" w:rsidRPr="00F97FBC" w:rsidTr="008E6B3E">
        <w:trPr>
          <w:trHeight w:val="170"/>
        </w:trPr>
        <w:tc>
          <w:tcPr>
            <w:tcW w:w="8297" w:type="dxa"/>
            <w:gridSpan w:val="12"/>
            <w:tcBorders>
              <w:top w:val="single" w:sz="12" w:space="0" w:color="auto"/>
              <w:left w:val="nil"/>
              <w:bottom w:val="nil"/>
              <w:right w:val="nil"/>
            </w:tcBorders>
            <w:vAlign w:val="center"/>
          </w:tcPr>
          <w:p w:rsidR="007D0700" w:rsidRPr="008E6B3E" w:rsidRDefault="007D0700" w:rsidP="008E6B3E">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ab/>
              <w:t xml:space="preserve">Порядок определения требуемых для испытания значений частоты вращения см. в пунктах </w:t>
            </w:r>
            <w:r w:rsidRPr="008E6B3E">
              <w:rPr>
                <w:rFonts w:eastAsia="Calibri"/>
                <w:sz w:val="18"/>
                <w:szCs w:val="18"/>
              </w:rPr>
              <w:t>5.2.5, 7.6 и 7.7 приложения 4.</w:t>
            </w:r>
          </w:p>
          <w:p w:rsidR="007D0700" w:rsidRPr="00F97FBC" w:rsidRDefault="007D0700" w:rsidP="004B5AFA">
            <w:pPr>
              <w:spacing w:after="120" w:line="240" w:lineRule="auto"/>
              <w:ind w:left="317" w:hanging="317"/>
              <w:rPr>
                <w:rFonts w:eastAsia="Calibri"/>
                <w:sz w:val="16"/>
              </w:rPr>
            </w:pPr>
            <w:r w:rsidRPr="008E6B3E">
              <w:rPr>
                <w:rFonts w:eastAsia="Calibri"/>
                <w:bCs/>
                <w:i/>
                <w:sz w:val="18"/>
                <w:szCs w:val="18"/>
                <w:vertAlign w:val="superscript"/>
              </w:rPr>
              <w:t>b</w:t>
            </w:r>
            <w:r w:rsidRPr="008E6B3E">
              <w:rPr>
                <w:rFonts w:eastAsia="Calibri"/>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7D0700" w:rsidRPr="008E6B3E" w:rsidRDefault="007D0700" w:rsidP="00026642">
      <w:pPr>
        <w:pageBreakBefore/>
        <w:spacing w:before="120" w:after="120"/>
        <w:ind w:left="1134"/>
        <w:rPr>
          <w:rFonts w:eastAsia="Calibri"/>
          <w:b/>
        </w:rPr>
      </w:pPr>
      <w:r w:rsidRPr="00F97FBC">
        <w:rPr>
          <w:b/>
        </w:rPr>
        <w:lastRenderedPageBreak/>
        <w:tab/>
      </w:r>
      <w:r w:rsidRPr="008E6B3E">
        <w:t>Таблица</w:t>
      </w:r>
      <w:r w:rsidRPr="00F97FBC">
        <w:rPr>
          <w:rFonts w:eastAsia="Calibri"/>
          <w:b/>
        </w:rPr>
        <w:t xml:space="preserve"> </w:t>
      </w:r>
      <w:r w:rsidRPr="008E6B3E">
        <w:rPr>
          <w:rFonts w:eastAsia="Calibri"/>
        </w:rPr>
        <w:t>A.4-23</w:t>
      </w:r>
      <w:r w:rsidRPr="008E6B3E">
        <w:br/>
      </w:r>
      <w:r w:rsidRPr="008E6B3E">
        <w:rPr>
          <w:rFonts w:eastAsia="Calibri"/>
          <w:b/>
        </w:rPr>
        <w:tab/>
        <w:t>Цикл H-типа: режимы испытания и коэффициенты весомости</w:t>
      </w:r>
    </w:p>
    <w:tbl>
      <w:tblPr>
        <w:tblW w:w="5985" w:type="dxa"/>
        <w:tblInd w:w="10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157"/>
        <w:gridCol w:w="737"/>
        <w:gridCol w:w="737"/>
        <w:gridCol w:w="737"/>
        <w:gridCol w:w="737"/>
        <w:gridCol w:w="880"/>
      </w:tblGrid>
      <w:tr w:rsidR="007D0700" w:rsidRPr="00F97FBC" w:rsidTr="008E6B3E">
        <w:trPr>
          <w:trHeight w:val="170"/>
        </w:trPr>
        <w:tc>
          <w:tcPr>
            <w:tcW w:w="2157" w:type="dxa"/>
            <w:tcBorders>
              <w:top w:val="single" w:sz="4" w:space="0" w:color="auto"/>
              <w:left w:val="single" w:sz="4" w:space="0" w:color="auto"/>
              <w:bottom w:val="single" w:sz="12" w:space="0" w:color="auto"/>
              <w:right w:val="single" w:sz="6" w:space="0" w:color="auto"/>
            </w:tcBorders>
            <w:vAlign w:val="center"/>
          </w:tcPr>
          <w:p w:rsidR="007D0700" w:rsidRPr="00917BBC" w:rsidRDefault="007D0700" w:rsidP="004B5AFA">
            <w:pPr>
              <w:spacing w:before="120" w:after="120" w:line="240" w:lineRule="auto"/>
              <w:rPr>
                <w:rFonts w:eastAsia="Calibri"/>
                <w:i/>
                <w:sz w:val="16"/>
                <w:szCs w:val="16"/>
              </w:rPr>
            </w:pPr>
            <w:r w:rsidRPr="00917BBC">
              <w:rPr>
                <w:rFonts w:eastAsia="Calibri"/>
                <w:i/>
                <w:sz w:val="16"/>
                <w:szCs w:val="16"/>
              </w:rPr>
              <w:t>Номер режима</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1</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2</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3</w:t>
            </w:r>
          </w:p>
        </w:tc>
        <w:tc>
          <w:tcPr>
            <w:tcW w:w="737" w:type="dxa"/>
            <w:tcBorders>
              <w:top w:val="single" w:sz="4" w:space="0" w:color="auto"/>
              <w:left w:val="single" w:sz="6" w:space="0" w:color="auto"/>
              <w:bottom w:val="single" w:sz="12" w:space="0" w:color="auto"/>
              <w:right w:val="single" w:sz="6"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4</w:t>
            </w:r>
          </w:p>
        </w:tc>
        <w:tc>
          <w:tcPr>
            <w:tcW w:w="880" w:type="dxa"/>
            <w:tcBorders>
              <w:top w:val="single" w:sz="4" w:space="0" w:color="auto"/>
              <w:left w:val="single" w:sz="6" w:space="0" w:color="auto"/>
              <w:bottom w:val="single" w:sz="12" w:space="0" w:color="auto"/>
              <w:right w:val="single" w:sz="4" w:space="0" w:color="auto"/>
            </w:tcBorders>
            <w:vAlign w:val="center"/>
          </w:tcPr>
          <w:p w:rsidR="007D0700" w:rsidRPr="00917BBC" w:rsidRDefault="007D0700" w:rsidP="004B5AFA">
            <w:pPr>
              <w:spacing w:before="120" w:after="120" w:line="240" w:lineRule="auto"/>
              <w:jc w:val="center"/>
              <w:rPr>
                <w:rFonts w:eastAsia="Calibri"/>
                <w:i/>
                <w:sz w:val="16"/>
                <w:szCs w:val="16"/>
              </w:rPr>
            </w:pPr>
            <w:r w:rsidRPr="00917BBC">
              <w:rPr>
                <w:rFonts w:eastAsia="Calibri"/>
                <w:i/>
                <w:sz w:val="16"/>
                <w:szCs w:val="16"/>
              </w:rPr>
              <w:t>5</w:t>
            </w:r>
          </w:p>
        </w:tc>
      </w:tr>
      <w:tr w:rsidR="007D0700" w:rsidRPr="00F97FBC" w:rsidTr="008E6B3E">
        <w:trPr>
          <w:trHeight w:val="170"/>
        </w:trPr>
        <w:tc>
          <w:tcPr>
            <w:tcW w:w="2157" w:type="dxa"/>
            <w:tcBorders>
              <w:top w:val="single" w:sz="12" w:space="0" w:color="auto"/>
              <w:left w:val="single" w:sz="4" w:space="0" w:color="auto"/>
              <w:bottom w:val="single" w:sz="6" w:space="0" w:color="auto"/>
              <w:right w:val="single" w:sz="6" w:space="0" w:color="auto"/>
            </w:tcBorders>
            <w:vAlign w:val="center"/>
          </w:tcPr>
          <w:p w:rsidR="007D0700" w:rsidRPr="00917BBC" w:rsidRDefault="007D0700" w:rsidP="008E6B3E">
            <w:pPr>
              <w:spacing w:before="120" w:after="120" w:line="240" w:lineRule="auto"/>
              <w:rPr>
                <w:rFonts w:eastAsia="Calibri"/>
                <w:sz w:val="18"/>
                <w:szCs w:val="18"/>
              </w:rPr>
            </w:pPr>
            <w:r w:rsidRPr="00917BBC">
              <w:rPr>
                <w:rFonts w:eastAsia="Calibri"/>
                <w:sz w:val="18"/>
                <w:szCs w:val="18"/>
              </w:rPr>
              <w:t>Частота вращения</w:t>
            </w:r>
            <w:r w:rsidRPr="008E6B3E">
              <w:rPr>
                <w:rFonts w:eastAsia="Calibri"/>
                <w:bCs/>
                <w:i/>
                <w:sz w:val="18"/>
                <w:szCs w:val="18"/>
                <w:vertAlign w:val="superscript"/>
              </w:rPr>
              <w:t>a</w:t>
            </w:r>
            <w:r w:rsidRPr="00917BBC">
              <w:rPr>
                <w:rFonts w:eastAsia="Calibri"/>
                <w:bCs/>
                <w:sz w:val="18"/>
                <w:szCs w:val="18"/>
              </w:rPr>
              <w:t xml:space="preserve"> </w:t>
            </w:r>
            <w:r w:rsidRPr="00917BBC">
              <w:rPr>
                <w:rFonts w:eastAsia="Calibri"/>
                <w:sz w:val="18"/>
                <w:szCs w:val="18"/>
              </w:rPr>
              <w:t>(%)</w:t>
            </w:r>
          </w:p>
        </w:tc>
        <w:tc>
          <w:tcPr>
            <w:tcW w:w="737"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85</w:t>
            </w:r>
          </w:p>
        </w:tc>
        <w:tc>
          <w:tcPr>
            <w:tcW w:w="737"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737"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65</w:t>
            </w:r>
          </w:p>
        </w:tc>
        <w:tc>
          <w:tcPr>
            <w:tcW w:w="880" w:type="dxa"/>
            <w:tcBorders>
              <w:top w:val="single" w:sz="12"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r>
      <w:tr w:rsidR="007D0700" w:rsidRPr="00F97FBC" w:rsidTr="008E6B3E">
        <w:trPr>
          <w:trHeight w:val="170"/>
        </w:trPr>
        <w:tc>
          <w:tcPr>
            <w:tcW w:w="2157" w:type="dxa"/>
            <w:tcBorders>
              <w:top w:val="single" w:sz="6" w:space="0" w:color="auto"/>
              <w:left w:val="single" w:sz="4" w:space="0" w:color="auto"/>
              <w:bottom w:val="single" w:sz="6" w:space="0" w:color="auto"/>
              <w:right w:val="single" w:sz="6" w:space="0" w:color="auto"/>
            </w:tcBorders>
            <w:vAlign w:val="center"/>
          </w:tcPr>
          <w:p w:rsidR="007D0700" w:rsidRPr="00917BBC" w:rsidRDefault="007D0700" w:rsidP="008E6B3E">
            <w:pPr>
              <w:spacing w:before="120" w:after="120" w:line="240" w:lineRule="auto"/>
              <w:rPr>
                <w:rFonts w:eastAsia="Calibri"/>
                <w:sz w:val="18"/>
                <w:szCs w:val="18"/>
              </w:rPr>
            </w:pPr>
            <w:r w:rsidRPr="00917BBC">
              <w:rPr>
                <w:rFonts w:eastAsia="Calibri"/>
                <w:sz w:val="18"/>
                <w:szCs w:val="18"/>
              </w:rPr>
              <w:t>Крутящий момент</w:t>
            </w:r>
            <w:r w:rsidRPr="008E6B3E">
              <w:rPr>
                <w:rFonts w:eastAsia="Calibri"/>
                <w:bCs/>
                <w:i/>
                <w:sz w:val="18"/>
                <w:szCs w:val="18"/>
                <w:vertAlign w:val="superscript"/>
              </w:rPr>
              <w:t>b</w:t>
            </w:r>
            <w:r w:rsidRPr="00917BBC">
              <w:rPr>
                <w:rFonts w:eastAsia="Calibri"/>
                <w:bCs/>
                <w:sz w:val="18"/>
                <w:szCs w:val="18"/>
              </w:rPr>
              <w:t xml:space="preserve"> </w:t>
            </w:r>
            <w:r w:rsidRPr="00917BBC">
              <w:rPr>
                <w:rFonts w:eastAsia="Calibri"/>
                <w:sz w:val="18"/>
                <w:szCs w:val="18"/>
              </w:rPr>
              <w:t>(%)</w:t>
            </w:r>
          </w:p>
        </w:tc>
        <w:tc>
          <w:tcPr>
            <w:tcW w:w="73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73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1</w:t>
            </w:r>
          </w:p>
        </w:tc>
        <w:tc>
          <w:tcPr>
            <w:tcW w:w="73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3</w:t>
            </w:r>
          </w:p>
        </w:tc>
        <w:tc>
          <w:tcPr>
            <w:tcW w:w="737"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9</w:t>
            </w:r>
          </w:p>
        </w:tc>
        <w:tc>
          <w:tcPr>
            <w:tcW w:w="880" w:type="dxa"/>
            <w:tcBorders>
              <w:top w:val="single" w:sz="6" w:space="0" w:color="auto"/>
              <w:left w:val="single" w:sz="6" w:space="0" w:color="auto"/>
              <w:bottom w:val="single" w:sz="6"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8E6B3E">
        <w:trPr>
          <w:trHeight w:val="170"/>
        </w:trPr>
        <w:tc>
          <w:tcPr>
            <w:tcW w:w="2157" w:type="dxa"/>
            <w:tcBorders>
              <w:top w:val="single" w:sz="6" w:space="0" w:color="auto"/>
              <w:left w:val="single" w:sz="4" w:space="0" w:color="auto"/>
              <w:bottom w:val="single" w:sz="12" w:space="0" w:color="auto"/>
              <w:right w:val="single" w:sz="6" w:space="0" w:color="auto"/>
            </w:tcBorders>
            <w:vAlign w:val="center"/>
          </w:tcPr>
          <w:p w:rsidR="007D0700" w:rsidRPr="00917BBC" w:rsidRDefault="007D0700" w:rsidP="004B5AFA">
            <w:pPr>
              <w:spacing w:before="120" w:after="120" w:line="240" w:lineRule="auto"/>
              <w:rPr>
                <w:rFonts w:eastAsia="Calibri"/>
                <w:sz w:val="18"/>
                <w:szCs w:val="18"/>
              </w:rPr>
            </w:pPr>
            <w:r w:rsidRPr="00917BBC">
              <w:rPr>
                <w:rFonts w:eastAsia="Calibri"/>
                <w:sz w:val="18"/>
                <w:szCs w:val="18"/>
              </w:rPr>
              <w:t>Коэффициент весомости</w:t>
            </w:r>
          </w:p>
        </w:tc>
        <w:tc>
          <w:tcPr>
            <w:tcW w:w="73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12</w:t>
            </w:r>
          </w:p>
        </w:tc>
        <w:tc>
          <w:tcPr>
            <w:tcW w:w="73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7</w:t>
            </w:r>
          </w:p>
        </w:tc>
        <w:tc>
          <w:tcPr>
            <w:tcW w:w="73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25</w:t>
            </w:r>
          </w:p>
        </w:tc>
        <w:tc>
          <w:tcPr>
            <w:tcW w:w="737"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31</w:t>
            </w:r>
          </w:p>
        </w:tc>
        <w:tc>
          <w:tcPr>
            <w:tcW w:w="880" w:type="dxa"/>
            <w:tcBorders>
              <w:top w:val="single" w:sz="6" w:space="0" w:color="auto"/>
              <w:left w:val="single" w:sz="6" w:space="0" w:color="auto"/>
              <w:bottom w:val="single" w:sz="12" w:space="0" w:color="auto"/>
              <w:right w:val="single" w:sz="4"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05</w:t>
            </w:r>
          </w:p>
        </w:tc>
      </w:tr>
      <w:tr w:rsidR="007D0700" w:rsidRPr="00F97FBC" w:rsidTr="008E6B3E">
        <w:trPr>
          <w:trHeight w:val="170"/>
        </w:trPr>
        <w:tc>
          <w:tcPr>
            <w:tcW w:w="5985" w:type="dxa"/>
            <w:gridSpan w:val="6"/>
            <w:tcBorders>
              <w:top w:val="single" w:sz="12" w:space="0" w:color="auto"/>
              <w:left w:val="nil"/>
              <w:bottom w:val="nil"/>
              <w:right w:val="nil"/>
            </w:tcBorders>
            <w:vAlign w:val="center"/>
          </w:tcPr>
          <w:p w:rsidR="007D0700" w:rsidRPr="008E6B3E" w:rsidRDefault="007D0700" w:rsidP="008E6B3E">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vertAlign w:val="superscript"/>
              </w:rPr>
              <w:t xml:space="preserve"> </w:t>
            </w:r>
            <w:r w:rsidRPr="008E6B3E">
              <w:rPr>
                <w:rFonts w:eastAsia="Calibri"/>
                <w:bCs/>
                <w:sz w:val="18"/>
                <w:szCs w:val="18"/>
              </w:rPr>
              <w:tab/>
              <w:t xml:space="preserve">Порядок определения требуемых для испытания значений частоты вращения см. в пунктах </w:t>
            </w:r>
            <w:r w:rsidRPr="008E6B3E">
              <w:rPr>
                <w:rFonts w:eastAsia="Calibri"/>
                <w:sz w:val="18"/>
                <w:szCs w:val="18"/>
              </w:rPr>
              <w:t>5.2.5, 7.6 и 7.7 приложения 4.</w:t>
            </w:r>
          </w:p>
          <w:p w:rsidR="007D0700" w:rsidRPr="008E6B3E" w:rsidRDefault="007D0700" w:rsidP="008E6B3E">
            <w:pPr>
              <w:spacing w:after="120" w:line="240" w:lineRule="auto"/>
              <w:ind w:left="317" w:hanging="317"/>
              <w:rPr>
                <w:rFonts w:eastAsia="Calibri"/>
                <w:sz w:val="18"/>
                <w:szCs w:val="18"/>
              </w:rPr>
            </w:pPr>
            <w:r w:rsidRPr="008E6B3E">
              <w:rPr>
                <w:rFonts w:eastAsia="Calibri"/>
                <w:bCs/>
                <w:i/>
                <w:sz w:val="18"/>
                <w:szCs w:val="18"/>
                <w:vertAlign w:val="superscript"/>
              </w:rPr>
              <w:t>b</w:t>
            </w:r>
            <w:r w:rsidRPr="008E6B3E">
              <w:rPr>
                <w:rFonts w:eastAsia="Calibri"/>
                <w:bCs/>
                <w:sz w:val="18"/>
                <w:szCs w:val="18"/>
                <w:vertAlign w:val="superscript"/>
              </w:rPr>
              <w:t xml:space="preserve"> </w:t>
            </w:r>
            <w:r w:rsidRPr="008E6B3E">
              <w:rPr>
                <w:rFonts w:eastAsia="Calibri"/>
                <w:bCs/>
                <w:sz w:val="18"/>
                <w:szCs w:val="18"/>
              </w:rPr>
              <w:tab/>
            </w:r>
            <w:r w:rsidRPr="008E6B3E">
              <w:rPr>
                <w:sz w:val="18"/>
                <w:szCs w:val="18"/>
              </w:rPr>
              <w:t>Отношение крутящего момента в процентах к максимальному крутящему моменту при заданной частоте вращения двигателя</w:t>
            </w:r>
            <w:r w:rsidRPr="008E6B3E">
              <w:rPr>
                <w:rFonts w:eastAsia="Calibri"/>
                <w:sz w:val="18"/>
                <w:szCs w:val="18"/>
              </w:rPr>
              <w:t>.</w:t>
            </w:r>
          </w:p>
        </w:tc>
      </w:tr>
    </w:tbl>
    <w:p w:rsidR="007D0700" w:rsidRPr="00F97FBC" w:rsidRDefault="007D0700" w:rsidP="007D0700">
      <w:pPr>
        <w:spacing w:before="120" w:after="200" w:line="276" w:lineRule="auto"/>
        <w:ind w:left="567" w:firstLine="567"/>
        <w:rPr>
          <w:rFonts w:eastAsia="Calibri"/>
        </w:rPr>
      </w:pPr>
      <w:bookmarkStart w:id="264" w:name="_Toc410036364"/>
      <w:r w:rsidRPr="00F97FBC">
        <w:rPr>
          <w:rFonts w:eastAsia="Calibri"/>
        </w:rPr>
        <w:t>A.6.3</w:t>
      </w:r>
      <w:r w:rsidRPr="00F97FBC">
        <w:rPr>
          <w:rFonts w:eastAsia="Calibri"/>
        </w:rPr>
        <w:tab/>
      </w:r>
      <w:r w:rsidRPr="00F97FBC">
        <w:rPr>
          <w:rFonts w:eastAsia="Calibri"/>
        </w:rPr>
        <w:tab/>
      </w:r>
      <w:r w:rsidRPr="00F97FBC">
        <w:t>Устойчивые циклы в ступенчатом режиме</w:t>
      </w:r>
      <w:r w:rsidRPr="00F97FBC">
        <w:rPr>
          <w:rFonts w:eastAsia="Calibri"/>
        </w:rPr>
        <w:t xml:space="preserve"> (ЦСР)</w:t>
      </w:r>
    </w:p>
    <w:bookmarkEnd w:id="264"/>
    <w:p w:rsidR="007D0700" w:rsidRPr="00F97FBC" w:rsidRDefault="007D0700" w:rsidP="007D0700">
      <w:pPr>
        <w:spacing w:before="120" w:after="120" w:line="240" w:lineRule="auto"/>
        <w:ind w:left="2268" w:right="1133"/>
        <w:jc w:val="both"/>
        <w:rPr>
          <w:rFonts w:eastAsia="Calibri"/>
        </w:rPr>
      </w:pPr>
      <w:r w:rsidRPr="00F97FBC">
        <w:rPr>
          <w:noProof/>
        </w:rPr>
        <w:t xml:space="preserve">Подробное описание </w:t>
      </w:r>
      <w:r w:rsidRPr="00F97FBC">
        <w:rPr>
          <w:rFonts w:eastAsia="Calibri"/>
        </w:rPr>
        <w:t>режимов испытания (с указанием продолжительности реализации режима)</w:t>
      </w:r>
      <w:r w:rsidRPr="00F97FBC">
        <w:rPr>
          <w:noProof/>
        </w:rPr>
        <w:t xml:space="preserve"> применительно к </w:t>
      </w:r>
      <w:r w:rsidRPr="00F97FBC">
        <w:t xml:space="preserve">устойчивым циклам в ступенчатом режиме приводится в таблицах </w:t>
      </w:r>
      <w:r w:rsidRPr="00F97FBC">
        <w:rPr>
          <w:noProof/>
        </w:rPr>
        <w:t>A.4-24</w:t>
      </w:r>
      <w:r w:rsidRPr="00F97FBC">
        <w:t>−</w:t>
      </w:r>
      <w:r w:rsidRPr="00F97FBC">
        <w:rPr>
          <w:noProof/>
        </w:rPr>
        <w:t>A.4-29.</w:t>
      </w:r>
    </w:p>
    <w:p w:rsidR="007D0700" w:rsidRPr="00F97FBC" w:rsidRDefault="007D0700" w:rsidP="00026642">
      <w:pPr>
        <w:pStyle w:val="H23GR"/>
        <w:rPr>
          <w:rFonts w:eastAsia="Calibri"/>
          <w:w w:val="100"/>
        </w:rPr>
      </w:pPr>
      <w:r w:rsidRPr="00F97FBC">
        <w:rPr>
          <w:w w:val="100"/>
        </w:rPr>
        <w:tab/>
      </w:r>
      <w:r w:rsidRPr="00F97FBC">
        <w:rPr>
          <w:w w:val="100"/>
        </w:rPr>
        <w:tab/>
      </w:r>
      <w:r w:rsidRPr="00F97FBC">
        <w:rPr>
          <w:w w:val="100"/>
        </w:rPr>
        <w:tab/>
      </w:r>
      <w:r w:rsidRPr="00F97FBC">
        <w:rPr>
          <w:b w:val="0"/>
          <w:w w:val="100"/>
        </w:rPr>
        <w:t>Таблица</w:t>
      </w:r>
      <w:r w:rsidRPr="00F97FBC">
        <w:rPr>
          <w:rFonts w:eastAsia="Calibri"/>
          <w:b w:val="0"/>
          <w:w w:val="100"/>
        </w:rPr>
        <w:t xml:space="preserve"> A.4-24</w:t>
      </w:r>
      <w:r w:rsidRPr="00F97FBC">
        <w:rPr>
          <w:b w:val="0"/>
          <w:w w:val="100"/>
        </w:rPr>
        <w:br/>
      </w:r>
      <w:r w:rsidRPr="00F97FBC">
        <w:rPr>
          <w:rFonts w:eastAsia="Calibri"/>
          <w:w w:val="100"/>
        </w:rPr>
        <w:tab/>
        <w:t>ЦСР-C1: режимы испытания</w:t>
      </w:r>
    </w:p>
    <w:tbl>
      <w:tblPr>
        <w:tblW w:w="0" w:type="auto"/>
        <w:tblInd w:w="1154" w:type="dxa"/>
        <w:tblLayout w:type="fixed"/>
        <w:tblLook w:val="0000" w:firstRow="0" w:lastRow="0" w:firstColumn="0" w:lastColumn="0" w:noHBand="0" w:noVBand="0"/>
      </w:tblPr>
      <w:tblGrid>
        <w:gridCol w:w="1834"/>
        <w:gridCol w:w="1824"/>
        <w:gridCol w:w="1984"/>
        <w:gridCol w:w="1843"/>
      </w:tblGrid>
      <w:tr w:rsidR="007D0700" w:rsidRPr="008E6B3E" w:rsidTr="008E6B3E">
        <w:trPr>
          <w:trHeight w:val="559"/>
          <w:tblHeader/>
        </w:trPr>
        <w:tc>
          <w:tcPr>
            <w:tcW w:w="1834" w:type="dxa"/>
            <w:tcBorders>
              <w:top w:val="single" w:sz="4" w:space="0" w:color="auto"/>
              <w:left w:val="single" w:sz="4" w:space="0" w:color="auto"/>
              <w:bottom w:val="single" w:sz="12" w:space="0" w:color="auto"/>
              <w:right w:val="single" w:sz="4" w:space="0" w:color="auto"/>
            </w:tcBorders>
            <w:shd w:val="clear" w:color="auto" w:fill="auto"/>
            <w:vAlign w:val="center"/>
          </w:tcPr>
          <w:p w:rsidR="007D0700" w:rsidRPr="008E6B3E" w:rsidRDefault="007D0700" w:rsidP="008E6B3E">
            <w:pPr>
              <w:suppressAutoHyphens w:val="0"/>
              <w:spacing w:before="80" w:after="80" w:line="200" w:lineRule="exact"/>
              <w:jc w:val="center"/>
              <w:rPr>
                <w:rFonts w:eastAsia="Calibri"/>
                <w:bCs/>
                <w:i/>
                <w:sz w:val="16"/>
                <w:szCs w:val="16"/>
              </w:rPr>
            </w:pPr>
            <w:r w:rsidRPr="008E6B3E">
              <w:rPr>
                <w:rFonts w:eastAsia="Calibri"/>
                <w:bCs/>
                <w:i/>
                <w:sz w:val="16"/>
                <w:szCs w:val="16"/>
              </w:rPr>
              <w:t>ЦСР</w:t>
            </w:r>
            <w:r w:rsidRPr="008E6B3E">
              <w:rPr>
                <w:rFonts w:eastAsia="Calibri"/>
                <w:bCs/>
                <w:i/>
                <w:sz w:val="16"/>
                <w:szCs w:val="16"/>
              </w:rPr>
              <w:br/>
              <w:t>Номер режима</w:t>
            </w:r>
          </w:p>
        </w:tc>
        <w:tc>
          <w:tcPr>
            <w:tcW w:w="1824" w:type="dxa"/>
            <w:tcBorders>
              <w:top w:val="single" w:sz="4" w:space="0" w:color="auto"/>
              <w:left w:val="single" w:sz="4" w:space="0" w:color="auto"/>
              <w:bottom w:val="single" w:sz="12" w:space="0" w:color="auto"/>
              <w:right w:val="single" w:sz="4" w:space="0" w:color="auto"/>
            </w:tcBorders>
            <w:shd w:val="clear" w:color="auto" w:fill="auto"/>
            <w:vAlign w:val="center"/>
          </w:tcPr>
          <w:p w:rsidR="007D0700" w:rsidRPr="008E6B3E" w:rsidRDefault="007D0700" w:rsidP="008E6B3E">
            <w:pPr>
              <w:suppressAutoHyphens w:val="0"/>
              <w:spacing w:before="80" w:after="80" w:line="200" w:lineRule="exact"/>
              <w:jc w:val="center"/>
              <w:rPr>
                <w:rFonts w:eastAsia="Calibri"/>
                <w:bCs/>
                <w:i/>
                <w:sz w:val="16"/>
                <w:szCs w:val="16"/>
              </w:rPr>
            </w:pPr>
            <w:r w:rsidRPr="008E6B3E">
              <w:rPr>
                <w:bCs/>
                <w:i/>
                <w:iCs/>
                <w:sz w:val="16"/>
                <w:szCs w:val="16"/>
              </w:rPr>
              <w:t xml:space="preserve">Продолжительность </w:t>
            </w:r>
            <w:r w:rsidRPr="008E6B3E">
              <w:rPr>
                <w:bCs/>
                <w:i/>
                <w:iCs/>
                <w:sz w:val="16"/>
                <w:szCs w:val="16"/>
              </w:rPr>
              <w:br/>
              <w:t>реализации режима</w:t>
            </w:r>
            <w:r w:rsidRPr="008E6B3E">
              <w:rPr>
                <w:rFonts w:eastAsia="Calibri"/>
                <w:bCs/>
                <w:i/>
                <w:iCs/>
                <w:sz w:val="16"/>
                <w:szCs w:val="16"/>
              </w:rPr>
              <w:t xml:space="preserve"> </w:t>
            </w:r>
            <w:r w:rsidRPr="008E6B3E">
              <w:rPr>
                <w:rFonts w:eastAsia="Calibri"/>
                <w:bCs/>
                <w:i/>
                <w:sz w:val="16"/>
                <w:szCs w:val="16"/>
              </w:rPr>
              <w:t>[с]</w:t>
            </w:r>
          </w:p>
        </w:tc>
        <w:tc>
          <w:tcPr>
            <w:tcW w:w="1984" w:type="dxa"/>
            <w:tcBorders>
              <w:top w:val="single" w:sz="4" w:space="0" w:color="auto"/>
              <w:left w:val="single" w:sz="4" w:space="0" w:color="auto"/>
              <w:bottom w:val="single" w:sz="12" w:space="0" w:color="auto"/>
              <w:right w:val="single" w:sz="4" w:space="0" w:color="auto"/>
            </w:tcBorders>
            <w:shd w:val="clear" w:color="auto" w:fill="auto"/>
            <w:vAlign w:val="center"/>
          </w:tcPr>
          <w:p w:rsidR="007D0700" w:rsidRPr="008E6B3E" w:rsidRDefault="007D0700" w:rsidP="008E6B3E">
            <w:pPr>
              <w:suppressAutoHyphens w:val="0"/>
              <w:spacing w:before="80" w:after="80" w:line="200" w:lineRule="exact"/>
              <w:jc w:val="center"/>
              <w:rPr>
                <w:rFonts w:eastAsia="Calibri"/>
                <w:bCs/>
                <w:i/>
                <w:sz w:val="16"/>
                <w:szCs w:val="16"/>
              </w:rPr>
            </w:pPr>
            <w:r w:rsidRPr="008E6B3E">
              <w:rPr>
                <w:bCs/>
                <w:i/>
                <w:iCs/>
                <w:sz w:val="16"/>
                <w:szCs w:val="16"/>
              </w:rPr>
              <w:t xml:space="preserve">Частота вращения </w:t>
            </w:r>
            <w:r w:rsidR="008E6B3E">
              <w:rPr>
                <w:bCs/>
                <w:i/>
                <w:iCs/>
                <w:sz w:val="16"/>
                <w:szCs w:val="16"/>
              </w:rPr>
              <w:br/>
            </w:r>
            <w:r w:rsidRPr="008E6B3E">
              <w:rPr>
                <w:bCs/>
                <w:i/>
                <w:iCs/>
                <w:sz w:val="16"/>
                <w:szCs w:val="16"/>
              </w:rPr>
              <w:t>двигателя</w:t>
            </w:r>
            <w:r w:rsidRPr="008E6B3E">
              <w:rPr>
                <w:rFonts w:eastAsia="Calibri"/>
                <w:bCs/>
                <w:i/>
                <w:sz w:val="16"/>
                <w:szCs w:val="16"/>
                <w:vertAlign w:val="superscript"/>
              </w:rPr>
              <w:t>a</w:t>
            </w:r>
            <w:r w:rsidR="008E6B3E">
              <w:rPr>
                <w:rFonts w:eastAsia="Calibri"/>
                <w:bCs/>
                <w:i/>
                <w:sz w:val="16"/>
                <w:szCs w:val="16"/>
                <w:vertAlign w:val="superscript"/>
              </w:rPr>
              <w:t>,</w:t>
            </w:r>
            <w:r w:rsidRPr="008E6B3E">
              <w:rPr>
                <w:rFonts w:eastAsia="Calibri"/>
                <w:bCs/>
                <w:i/>
                <w:sz w:val="16"/>
                <w:szCs w:val="16"/>
                <w:vertAlign w:val="superscript"/>
              </w:rPr>
              <w:t xml:space="preserve"> c</w:t>
            </w:r>
          </w:p>
        </w:tc>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rsidR="007D0700" w:rsidRPr="008E6B3E" w:rsidRDefault="007D0700" w:rsidP="00FE3802">
            <w:pPr>
              <w:suppressAutoHyphens w:val="0"/>
              <w:spacing w:before="80" w:after="80" w:line="200" w:lineRule="exact"/>
              <w:jc w:val="center"/>
              <w:rPr>
                <w:rFonts w:eastAsia="Calibri"/>
                <w:bCs/>
                <w:i/>
                <w:sz w:val="16"/>
                <w:szCs w:val="16"/>
              </w:rPr>
            </w:pPr>
            <w:r w:rsidRPr="008E6B3E">
              <w:rPr>
                <w:bCs/>
                <w:i/>
                <w:iCs/>
                <w:sz w:val="16"/>
                <w:szCs w:val="16"/>
              </w:rPr>
              <w:t>Крутящий</w:t>
            </w:r>
            <w:r w:rsidR="008E6B3E">
              <w:rPr>
                <w:bCs/>
                <w:i/>
                <w:iCs/>
                <w:sz w:val="16"/>
                <w:szCs w:val="16"/>
              </w:rPr>
              <w:br/>
            </w:r>
            <w:r w:rsidRPr="008E6B3E">
              <w:rPr>
                <w:bCs/>
                <w:i/>
                <w:iCs/>
                <w:sz w:val="16"/>
                <w:szCs w:val="16"/>
              </w:rPr>
              <w:t>момент</w:t>
            </w:r>
            <w:r w:rsidRPr="008E6B3E">
              <w:rPr>
                <w:rFonts w:eastAsia="Calibri"/>
                <w:bCs/>
                <w:i/>
                <w:sz w:val="16"/>
                <w:szCs w:val="16"/>
              </w:rPr>
              <w:t xml:space="preserve"> [%]</w:t>
            </w:r>
            <w:r w:rsidR="00FE3802">
              <w:rPr>
                <w:rFonts w:eastAsia="Calibri"/>
                <w:bCs/>
                <w:i/>
                <w:sz w:val="16"/>
                <w:szCs w:val="16"/>
                <w:vertAlign w:val="superscript"/>
                <w:lang w:val="en-US"/>
              </w:rPr>
              <w:t>b</w:t>
            </w:r>
            <w:r w:rsidR="008E6B3E">
              <w:rPr>
                <w:rFonts w:eastAsia="Calibri"/>
                <w:bCs/>
                <w:i/>
                <w:sz w:val="16"/>
                <w:szCs w:val="16"/>
                <w:vertAlign w:val="superscript"/>
              </w:rPr>
              <w:t>,</w:t>
            </w:r>
            <w:r w:rsidR="008E6B3E" w:rsidRPr="008E6B3E">
              <w:rPr>
                <w:rFonts w:eastAsia="Calibri"/>
                <w:bCs/>
                <w:i/>
                <w:sz w:val="16"/>
                <w:szCs w:val="16"/>
                <w:vertAlign w:val="superscript"/>
              </w:rPr>
              <w:t xml:space="preserve"> c</w:t>
            </w:r>
          </w:p>
        </w:tc>
      </w:tr>
      <w:tr w:rsidR="007D0700" w:rsidRPr="00F97FBC" w:rsidTr="008E6B3E">
        <w:trPr>
          <w:trHeight w:val="255"/>
        </w:trPr>
        <w:tc>
          <w:tcPr>
            <w:tcW w:w="1834"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1a </w:t>
            </w:r>
            <w:r w:rsidRPr="00F97FBC">
              <w:rPr>
                <w:sz w:val="18"/>
              </w:rPr>
              <w:t>Устойчивый</w:t>
            </w:r>
          </w:p>
        </w:tc>
        <w:tc>
          <w:tcPr>
            <w:tcW w:w="1824" w:type="dxa"/>
            <w:tcBorders>
              <w:top w:val="single" w:sz="12"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26</w:t>
            </w:r>
          </w:p>
        </w:tc>
        <w:tc>
          <w:tcPr>
            <w:tcW w:w="1984"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Холостой ход</w:t>
            </w:r>
          </w:p>
        </w:tc>
        <w:tc>
          <w:tcPr>
            <w:tcW w:w="1843"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1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2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59</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2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3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60</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5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3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4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62</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75</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4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5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46</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5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6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64</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6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7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48</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75</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7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8a </w:t>
            </w:r>
            <w:r w:rsidRPr="00F97FBC">
              <w:rPr>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47</w:t>
            </w:r>
          </w:p>
        </w:tc>
        <w:tc>
          <w:tcPr>
            <w:tcW w:w="1984"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50</w:t>
            </w:r>
          </w:p>
        </w:tc>
      </w:tr>
      <w:tr w:rsidR="007D0700" w:rsidRPr="00F97FBC" w:rsidTr="000B59F0">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8E6B3E">
            <w:pPr>
              <w:pageBreakBefore/>
              <w:spacing w:before="120" w:after="120" w:line="240" w:lineRule="auto"/>
              <w:rPr>
                <w:rFonts w:eastAsia="Calibri"/>
                <w:sz w:val="18"/>
              </w:rPr>
            </w:pPr>
            <w:r w:rsidRPr="00F97FBC">
              <w:rPr>
                <w:rFonts w:eastAsia="Calibri"/>
                <w:sz w:val="18"/>
              </w:rPr>
              <w:lastRenderedPageBreak/>
              <w:t xml:space="preserve">8b </w:t>
            </w:r>
            <w:r w:rsidRPr="00F97FBC">
              <w:rPr>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984"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0B59F0">
        <w:trPr>
          <w:trHeight w:val="255"/>
        </w:trPr>
        <w:tc>
          <w:tcPr>
            <w:tcW w:w="1834"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rPr>
                <w:rFonts w:eastAsia="Calibri"/>
                <w:sz w:val="18"/>
              </w:rPr>
            </w:pPr>
            <w:r w:rsidRPr="00F97FBC">
              <w:rPr>
                <w:rFonts w:eastAsia="Calibri"/>
                <w:sz w:val="18"/>
              </w:rPr>
              <w:t xml:space="preserve">9 </w:t>
            </w:r>
            <w:r w:rsidRPr="00F97FBC">
              <w:rPr>
                <w:sz w:val="18"/>
              </w:rPr>
              <w:t>Устойчивый</w:t>
            </w:r>
          </w:p>
        </w:tc>
        <w:tc>
          <w:tcPr>
            <w:tcW w:w="1824"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28</w:t>
            </w:r>
          </w:p>
        </w:tc>
        <w:tc>
          <w:tcPr>
            <w:tcW w:w="1984"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Холостой ход</w:t>
            </w:r>
          </w:p>
        </w:tc>
        <w:tc>
          <w:tcPr>
            <w:tcW w:w="1843"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0</w:t>
            </w:r>
          </w:p>
        </w:tc>
      </w:tr>
      <w:tr w:rsidR="007D0700" w:rsidRPr="00F97FBC" w:rsidTr="004B5AFA">
        <w:trPr>
          <w:trHeight w:val="1687"/>
        </w:trPr>
        <w:tc>
          <w:tcPr>
            <w:tcW w:w="7485" w:type="dxa"/>
            <w:gridSpan w:val="4"/>
            <w:tcBorders>
              <w:top w:val="single" w:sz="6" w:space="0" w:color="auto"/>
            </w:tcBorders>
            <w:vAlign w:val="center"/>
          </w:tcPr>
          <w:p w:rsidR="007D0700" w:rsidRPr="008E6B3E" w:rsidRDefault="007D0700" w:rsidP="008E6B3E">
            <w:pPr>
              <w:spacing w:before="80" w:line="240" w:lineRule="auto"/>
              <w:ind w:left="318" w:hanging="318"/>
              <w:rPr>
                <w:rFonts w:eastAsia="Calibri"/>
                <w:sz w:val="18"/>
                <w:szCs w:val="18"/>
              </w:rPr>
            </w:pPr>
            <w:r w:rsidRPr="008E6B3E">
              <w:rPr>
                <w:rFonts w:eastAsia="Calibri"/>
                <w:bCs/>
                <w:i/>
                <w:sz w:val="18"/>
                <w:szCs w:val="18"/>
                <w:vertAlign w:val="superscript"/>
              </w:rPr>
              <w:t>a</w:t>
            </w:r>
            <w:r w:rsidRPr="008E6B3E">
              <w:rPr>
                <w:rFonts w:eastAsia="Calibri"/>
                <w:bCs/>
                <w:sz w:val="18"/>
                <w:szCs w:val="18"/>
              </w:rPr>
              <w:t xml:space="preserve"> </w:t>
            </w:r>
            <w:r w:rsidRPr="008E6B3E">
              <w:rPr>
                <w:rFonts w:eastAsia="Calibri"/>
                <w:b/>
                <w:bCs/>
                <w:sz w:val="18"/>
                <w:szCs w:val="18"/>
              </w:rPr>
              <w:tab/>
            </w:r>
            <w:r w:rsidRPr="008E6B3E">
              <w:rPr>
                <w:rFonts w:eastAsia="Calibri"/>
                <w:bCs/>
                <w:sz w:val="18"/>
                <w:szCs w:val="18"/>
              </w:rPr>
              <w:t xml:space="preserve">Порядок определения требуемых для испытания значений частоты вращения </w:t>
            </w:r>
            <w:r w:rsidR="008E6B3E">
              <w:rPr>
                <w:rFonts w:eastAsia="Calibri"/>
                <w:bCs/>
                <w:sz w:val="18"/>
                <w:szCs w:val="18"/>
              </w:rPr>
              <w:br/>
            </w:r>
            <w:r w:rsidRPr="008E6B3E">
              <w:rPr>
                <w:rFonts w:eastAsia="Calibri"/>
                <w:bCs/>
                <w:sz w:val="18"/>
                <w:szCs w:val="18"/>
              </w:rPr>
              <w:t xml:space="preserve">см. в пунктах </w:t>
            </w:r>
            <w:r w:rsidRPr="008E6B3E">
              <w:rPr>
                <w:rFonts w:eastAsia="Calibri"/>
                <w:sz w:val="18"/>
                <w:szCs w:val="18"/>
              </w:rPr>
              <w:t>5.2.5, 7.6 и 7.7 приложения 4.</w:t>
            </w:r>
          </w:p>
          <w:p w:rsidR="007D0700" w:rsidRPr="008E6B3E" w:rsidRDefault="007D0700" w:rsidP="0039767F">
            <w:pPr>
              <w:spacing w:line="240" w:lineRule="auto"/>
              <w:ind w:left="318" w:hanging="318"/>
              <w:rPr>
                <w:rFonts w:eastAsia="Calibri"/>
                <w:sz w:val="18"/>
                <w:szCs w:val="18"/>
              </w:rPr>
            </w:pPr>
            <w:r w:rsidRPr="008E6B3E">
              <w:rPr>
                <w:rFonts w:eastAsia="Calibri"/>
                <w:bCs/>
                <w:i/>
                <w:sz w:val="18"/>
                <w:szCs w:val="18"/>
                <w:vertAlign w:val="superscript"/>
              </w:rPr>
              <w:t>b</w:t>
            </w:r>
            <w:r w:rsidRPr="008E6B3E">
              <w:rPr>
                <w:rFonts w:eastAsia="Calibri"/>
                <w:b/>
                <w:bCs/>
                <w:sz w:val="18"/>
                <w:szCs w:val="18"/>
              </w:rPr>
              <w:t xml:space="preserve"> </w:t>
            </w:r>
            <w:r w:rsidRPr="008E6B3E">
              <w:rPr>
                <w:rFonts w:eastAsia="Calibri"/>
                <w:b/>
                <w:bCs/>
                <w:sz w:val="18"/>
                <w:szCs w:val="18"/>
              </w:rPr>
              <w:tab/>
            </w:r>
            <w:r w:rsidRPr="008E6B3E">
              <w:rPr>
                <w:sz w:val="18"/>
                <w:szCs w:val="18"/>
              </w:rPr>
              <w:t xml:space="preserve">Отношение крутящего </w:t>
            </w:r>
            <w:r w:rsidRPr="008E6B3E">
              <w:rPr>
                <w:rFonts w:eastAsia="Calibri"/>
                <w:bCs/>
                <w:sz w:val="18"/>
                <w:szCs w:val="18"/>
              </w:rPr>
              <w:t>момента</w:t>
            </w:r>
            <w:r w:rsidRPr="008E6B3E">
              <w:rPr>
                <w:sz w:val="18"/>
                <w:szCs w:val="18"/>
              </w:rPr>
              <w:t xml:space="preserve"> в процентах к максимальному крутящему моменту при заданной частоте вращения двигателя</w:t>
            </w:r>
            <w:r w:rsidRPr="008E6B3E">
              <w:rPr>
                <w:rFonts w:eastAsia="Calibri"/>
                <w:sz w:val="18"/>
                <w:szCs w:val="18"/>
              </w:rPr>
              <w:t>.</w:t>
            </w:r>
          </w:p>
          <w:p w:rsidR="007D0700" w:rsidRPr="008E6B3E" w:rsidRDefault="007D0700" w:rsidP="008E6B3E">
            <w:pPr>
              <w:spacing w:after="120" w:line="240" w:lineRule="auto"/>
              <w:ind w:left="317" w:hanging="317"/>
              <w:rPr>
                <w:rFonts w:eastAsia="Calibri"/>
                <w:b/>
                <w:bCs/>
                <w:sz w:val="18"/>
                <w:szCs w:val="18"/>
              </w:rPr>
            </w:pPr>
            <w:r w:rsidRPr="008E6B3E">
              <w:rPr>
                <w:rFonts w:eastAsia="Calibri"/>
                <w:bCs/>
                <w:i/>
                <w:sz w:val="18"/>
                <w:szCs w:val="18"/>
                <w:vertAlign w:val="superscript"/>
              </w:rPr>
              <w:t>c</w:t>
            </w:r>
            <w:r w:rsidRPr="008E6B3E">
              <w:rPr>
                <w:rFonts w:eastAsia="Calibri"/>
                <w:b/>
                <w:bCs/>
                <w:sz w:val="18"/>
                <w:szCs w:val="18"/>
              </w:rPr>
              <w:t xml:space="preserve"> </w:t>
            </w:r>
            <w:r w:rsidRPr="008E6B3E">
              <w:rPr>
                <w:rFonts w:eastAsia="Calibri"/>
                <w:b/>
                <w:bCs/>
                <w:sz w:val="18"/>
                <w:szCs w:val="18"/>
              </w:rPr>
              <w:tab/>
            </w:r>
            <w:r w:rsidRPr="008E6B3E">
              <w:rPr>
                <w:sz w:val="18"/>
                <w:szCs w:val="18"/>
              </w:rPr>
              <w:t xml:space="preserve">Переход от одного режима к следующему в течение 20-секундного переходного этапа. </w:t>
            </w:r>
            <w:r w:rsidR="0039767F">
              <w:rPr>
                <w:sz w:val="18"/>
                <w:szCs w:val="18"/>
              </w:rPr>
              <w:br/>
            </w:r>
            <w:r w:rsidRPr="008E6B3E">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7D0700" w:rsidRPr="00F97FBC" w:rsidRDefault="007D0700" w:rsidP="007D0700">
      <w:pPr>
        <w:pStyle w:val="H23GR"/>
        <w:rPr>
          <w:rFonts w:eastAsia="Calibri"/>
          <w:w w:val="100"/>
        </w:rPr>
      </w:pPr>
      <w:r w:rsidRPr="00F97FBC">
        <w:rPr>
          <w:w w:val="100"/>
        </w:rPr>
        <w:tab/>
      </w:r>
      <w:r w:rsidRPr="00F97FBC">
        <w:rPr>
          <w:w w:val="100"/>
        </w:rPr>
        <w:tab/>
      </w:r>
      <w:r w:rsidRPr="00F97FBC">
        <w:rPr>
          <w:b w:val="0"/>
          <w:w w:val="100"/>
        </w:rPr>
        <w:t>Таблица</w:t>
      </w:r>
      <w:r w:rsidRPr="00F97FBC">
        <w:rPr>
          <w:rFonts w:eastAsia="Calibri"/>
          <w:b w:val="0"/>
          <w:w w:val="100"/>
        </w:rPr>
        <w:t xml:space="preserve"> A.4-25</w:t>
      </w:r>
      <w:r w:rsidRPr="00F97FBC">
        <w:rPr>
          <w:b w:val="0"/>
          <w:w w:val="100"/>
        </w:rPr>
        <w:br/>
      </w:r>
      <w:r w:rsidRPr="00F97FBC">
        <w:rPr>
          <w:rFonts w:eastAsia="Calibri"/>
          <w:w w:val="100"/>
        </w:rPr>
        <w:t>ЦСР-C2: режимы испытания</w:t>
      </w:r>
    </w:p>
    <w:tbl>
      <w:tblPr>
        <w:tblW w:w="7513" w:type="dxa"/>
        <w:tblInd w:w="1126" w:type="dxa"/>
        <w:tblLayout w:type="fixed"/>
        <w:tblCellMar>
          <w:left w:w="15" w:type="dxa"/>
          <w:right w:w="15" w:type="dxa"/>
        </w:tblCellMar>
        <w:tblLook w:val="0000" w:firstRow="0" w:lastRow="0" w:firstColumn="0" w:lastColumn="0" w:noHBand="0" w:noVBand="0"/>
      </w:tblPr>
      <w:tblGrid>
        <w:gridCol w:w="1843"/>
        <w:gridCol w:w="2305"/>
        <w:gridCol w:w="1829"/>
        <w:gridCol w:w="1536"/>
      </w:tblGrid>
      <w:tr w:rsidR="007D0700" w:rsidRPr="00F97FBC" w:rsidTr="000B59F0">
        <w:tc>
          <w:tcPr>
            <w:tcW w:w="1843"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2305"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ind w:hanging="1"/>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829"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000B59F0" w:rsidRPr="008E6B3E">
              <w:rPr>
                <w:rFonts w:eastAsia="Calibri"/>
                <w:bCs/>
                <w:i/>
                <w:sz w:val="16"/>
                <w:szCs w:val="16"/>
                <w:vertAlign w:val="superscript"/>
              </w:rPr>
              <w:t>a</w:t>
            </w:r>
            <w:r w:rsidR="000B59F0">
              <w:rPr>
                <w:rFonts w:eastAsia="Calibri"/>
                <w:bCs/>
                <w:i/>
                <w:sz w:val="16"/>
                <w:szCs w:val="16"/>
                <w:vertAlign w:val="superscript"/>
              </w:rPr>
              <w:t>,</w:t>
            </w:r>
            <w:r w:rsidR="000B59F0" w:rsidRPr="008E6B3E">
              <w:rPr>
                <w:rFonts w:eastAsia="Calibri"/>
                <w:bCs/>
                <w:i/>
                <w:sz w:val="16"/>
                <w:szCs w:val="16"/>
                <w:vertAlign w:val="superscript"/>
              </w:rPr>
              <w:t xml:space="preserve"> c</w:t>
            </w:r>
          </w:p>
        </w:tc>
        <w:tc>
          <w:tcPr>
            <w:tcW w:w="1536"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FE3802">
            <w:pPr>
              <w:spacing w:before="120" w:after="120" w:line="240" w:lineRule="auto"/>
              <w:jc w:val="center"/>
              <w:rPr>
                <w:rFonts w:eastAsia="Calibri"/>
                <w:bCs/>
                <w:i/>
                <w:sz w:val="16"/>
                <w:szCs w:val="16"/>
              </w:rPr>
            </w:pPr>
            <w:r w:rsidRPr="00F97FBC">
              <w:rPr>
                <w:bCs/>
                <w:i/>
                <w:iCs/>
                <w:sz w:val="16"/>
                <w:szCs w:val="16"/>
              </w:rPr>
              <w:t xml:space="preserve">Крутящий </w:t>
            </w:r>
            <w:r w:rsidR="000B59F0">
              <w:rPr>
                <w:bCs/>
                <w:i/>
                <w:iCs/>
                <w:sz w:val="16"/>
                <w:szCs w:val="16"/>
              </w:rPr>
              <w:br/>
            </w:r>
            <w:r w:rsidRPr="00F97FBC">
              <w:rPr>
                <w:bCs/>
                <w:i/>
                <w:iCs/>
                <w:sz w:val="16"/>
                <w:szCs w:val="16"/>
              </w:rPr>
              <w:t>момент</w:t>
            </w:r>
            <w:r w:rsidRPr="00F97FBC">
              <w:rPr>
                <w:rFonts w:eastAsia="Calibri"/>
                <w:bCs/>
                <w:i/>
                <w:sz w:val="16"/>
                <w:szCs w:val="16"/>
              </w:rPr>
              <w:t xml:space="preserve"> [%]</w:t>
            </w:r>
            <w:r w:rsidR="00FE3802">
              <w:rPr>
                <w:rFonts w:eastAsia="Calibri"/>
                <w:bCs/>
                <w:i/>
                <w:sz w:val="16"/>
                <w:szCs w:val="16"/>
                <w:vertAlign w:val="superscript"/>
                <w:lang w:val="en-US"/>
              </w:rPr>
              <w:t>b</w:t>
            </w:r>
            <w:r w:rsidR="000B59F0">
              <w:rPr>
                <w:rFonts w:eastAsia="Calibri"/>
                <w:bCs/>
                <w:i/>
                <w:sz w:val="16"/>
                <w:szCs w:val="16"/>
                <w:vertAlign w:val="superscript"/>
              </w:rPr>
              <w:t>,</w:t>
            </w:r>
            <w:r w:rsidR="000B59F0" w:rsidRPr="008E6B3E">
              <w:rPr>
                <w:rFonts w:eastAsia="Calibri"/>
                <w:bCs/>
                <w:i/>
                <w:sz w:val="16"/>
                <w:szCs w:val="16"/>
                <w:vertAlign w:val="superscript"/>
              </w:rPr>
              <w:t xml:space="preserve"> c</w:t>
            </w:r>
          </w:p>
        </w:tc>
      </w:tr>
      <w:tr w:rsidR="007D0700" w:rsidRPr="00F97FBC" w:rsidTr="000B59F0">
        <w:tc>
          <w:tcPr>
            <w:tcW w:w="1843" w:type="dxa"/>
            <w:tcBorders>
              <w:top w:val="single" w:sz="12" w:space="0" w:color="auto"/>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1a </w:t>
            </w:r>
            <w:r w:rsidRPr="00F97FBC">
              <w:rPr>
                <w:sz w:val="18"/>
              </w:rPr>
              <w:t>Устойчивый</w:t>
            </w:r>
          </w:p>
        </w:tc>
        <w:tc>
          <w:tcPr>
            <w:tcW w:w="2305" w:type="dxa"/>
            <w:tcBorders>
              <w:top w:val="single" w:sz="12"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19</w:t>
            </w:r>
          </w:p>
        </w:tc>
        <w:tc>
          <w:tcPr>
            <w:tcW w:w="1829" w:type="dxa"/>
            <w:tcBorders>
              <w:top w:val="single" w:sz="12"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Холостой ход</w:t>
            </w:r>
          </w:p>
        </w:tc>
        <w:tc>
          <w:tcPr>
            <w:tcW w:w="1536" w:type="dxa"/>
            <w:tcBorders>
              <w:top w:val="single" w:sz="12"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0</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1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2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9</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2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3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5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3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4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8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75</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4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5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513</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5</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5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6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549</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50</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6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4B5AFA">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7a </w:t>
            </w:r>
            <w:r w:rsidRPr="00F97FBC">
              <w:rPr>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96</w:t>
            </w:r>
          </w:p>
        </w:tc>
        <w:tc>
          <w:tcPr>
            <w:tcW w:w="1829"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00%</w:t>
            </w:r>
          </w:p>
        </w:tc>
        <w:tc>
          <w:tcPr>
            <w:tcW w:w="1536"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5</w:t>
            </w:r>
          </w:p>
        </w:tc>
      </w:tr>
      <w:tr w:rsidR="007D0700" w:rsidRPr="00F97FBC" w:rsidTr="000B59F0">
        <w:tc>
          <w:tcPr>
            <w:tcW w:w="1843"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7b </w:t>
            </w:r>
            <w:r w:rsidRPr="00F97FBC">
              <w:rPr>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20</w:t>
            </w:r>
          </w:p>
        </w:tc>
        <w:tc>
          <w:tcPr>
            <w:tcW w:w="1829"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rPr>
            </w:pPr>
            <w:r w:rsidRPr="00F97FBC">
              <w:rPr>
                <w:sz w:val="18"/>
              </w:rPr>
              <w:t>Линейный переход</w:t>
            </w:r>
          </w:p>
        </w:tc>
      </w:tr>
      <w:tr w:rsidR="007D0700" w:rsidRPr="00F97FBC" w:rsidTr="000B59F0">
        <w:tc>
          <w:tcPr>
            <w:tcW w:w="1843" w:type="dxa"/>
            <w:tcBorders>
              <w:top w:val="single" w:sz="6" w:space="0" w:color="000000"/>
              <w:left w:val="single" w:sz="6" w:space="0" w:color="000000"/>
              <w:bottom w:val="single" w:sz="12" w:space="0" w:color="auto"/>
              <w:right w:val="single" w:sz="6" w:space="0" w:color="000000"/>
            </w:tcBorders>
          </w:tcPr>
          <w:p w:rsidR="007D0700" w:rsidRPr="00F97FBC" w:rsidRDefault="007D0700" w:rsidP="004B5AFA">
            <w:pPr>
              <w:spacing w:before="120" w:after="120" w:line="240" w:lineRule="auto"/>
              <w:ind w:left="128"/>
              <w:jc w:val="both"/>
              <w:rPr>
                <w:rFonts w:eastAsia="Calibri"/>
                <w:sz w:val="18"/>
              </w:rPr>
            </w:pPr>
            <w:r w:rsidRPr="00F97FBC">
              <w:rPr>
                <w:rFonts w:eastAsia="Calibri"/>
                <w:sz w:val="18"/>
              </w:rPr>
              <w:t xml:space="preserve">8 </w:t>
            </w:r>
            <w:r w:rsidRPr="00F97FBC">
              <w:rPr>
                <w:sz w:val="18"/>
              </w:rPr>
              <w:t>Устойчивый</w:t>
            </w:r>
          </w:p>
        </w:tc>
        <w:tc>
          <w:tcPr>
            <w:tcW w:w="2305"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124</w:t>
            </w:r>
          </w:p>
        </w:tc>
        <w:tc>
          <w:tcPr>
            <w:tcW w:w="1829"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sz w:val="18"/>
              </w:rPr>
              <w:t>Холостой ход</w:t>
            </w:r>
          </w:p>
        </w:tc>
        <w:tc>
          <w:tcPr>
            <w:tcW w:w="1536"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rPr>
            </w:pPr>
            <w:r w:rsidRPr="00F97FBC">
              <w:rPr>
                <w:rFonts w:eastAsia="Calibri"/>
                <w:sz w:val="18"/>
              </w:rPr>
              <w:t>0</w:t>
            </w:r>
          </w:p>
        </w:tc>
      </w:tr>
      <w:tr w:rsidR="007D0700" w:rsidRPr="00F97FBC" w:rsidTr="000B59F0">
        <w:trPr>
          <w:trHeight w:val="325"/>
        </w:trPr>
        <w:tc>
          <w:tcPr>
            <w:tcW w:w="7513" w:type="dxa"/>
            <w:gridSpan w:val="4"/>
            <w:tcBorders>
              <w:top w:val="single" w:sz="12" w:space="0" w:color="auto"/>
            </w:tcBorders>
            <w:vAlign w:val="center"/>
          </w:tcPr>
          <w:p w:rsidR="007D0700" w:rsidRPr="0019066E" w:rsidRDefault="007D0700" w:rsidP="0019066E">
            <w:pPr>
              <w:spacing w:before="60" w:line="240" w:lineRule="auto"/>
              <w:ind w:left="414" w:hanging="284"/>
              <w:rPr>
                <w:rFonts w:eastAsia="Calibri"/>
                <w:sz w:val="18"/>
                <w:szCs w:val="18"/>
              </w:rPr>
            </w:pPr>
            <w:r w:rsidRPr="0019066E">
              <w:rPr>
                <w:rFonts w:eastAsia="Calibri"/>
                <w:bCs/>
                <w:sz w:val="18"/>
                <w:szCs w:val="18"/>
                <w:vertAlign w:val="superscript"/>
              </w:rPr>
              <w:t xml:space="preserve">a </w:t>
            </w:r>
            <w:r w:rsidRPr="0019066E">
              <w:rPr>
                <w:rFonts w:eastAsia="Calibri"/>
                <w:b/>
                <w:bCs/>
                <w:sz w:val="18"/>
                <w:szCs w:val="18"/>
              </w:rPr>
              <w:tab/>
            </w:r>
            <w:r w:rsidRPr="0019066E">
              <w:rPr>
                <w:rFonts w:eastAsia="Calibri"/>
                <w:bCs/>
                <w:sz w:val="18"/>
                <w:szCs w:val="18"/>
              </w:rPr>
              <w:t xml:space="preserve">Порядок определения требуемых для испытания значений частоты вращения </w:t>
            </w:r>
            <w:r w:rsidR="0019066E">
              <w:rPr>
                <w:rFonts w:eastAsia="Calibri"/>
                <w:bCs/>
                <w:sz w:val="18"/>
                <w:szCs w:val="18"/>
              </w:rPr>
              <w:br/>
            </w:r>
            <w:r w:rsidRPr="0019066E">
              <w:rPr>
                <w:rFonts w:eastAsia="Calibri"/>
                <w:bCs/>
                <w:sz w:val="18"/>
                <w:szCs w:val="18"/>
              </w:rPr>
              <w:t xml:space="preserve">см. в пунктах </w:t>
            </w:r>
            <w:r w:rsidRPr="0019066E">
              <w:rPr>
                <w:rFonts w:eastAsia="Calibri"/>
                <w:sz w:val="18"/>
                <w:szCs w:val="18"/>
              </w:rPr>
              <w:t>5.2.5, 7.6 и 7.7 приложения 4.</w:t>
            </w:r>
          </w:p>
          <w:p w:rsidR="007D0700" w:rsidRPr="0019066E" w:rsidRDefault="007D0700" w:rsidP="0019066E">
            <w:pPr>
              <w:spacing w:line="240" w:lineRule="auto"/>
              <w:ind w:left="414" w:hanging="284"/>
              <w:rPr>
                <w:rFonts w:eastAsia="Calibri"/>
                <w:sz w:val="18"/>
                <w:szCs w:val="18"/>
              </w:rPr>
            </w:pPr>
            <w:r w:rsidRPr="0019066E">
              <w:rPr>
                <w:rFonts w:eastAsia="Calibri"/>
                <w:bCs/>
                <w:sz w:val="18"/>
                <w:szCs w:val="18"/>
                <w:vertAlign w:val="superscript"/>
              </w:rPr>
              <w:t>b</w:t>
            </w:r>
            <w:r w:rsidRPr="0019066E">
              <w:rPr>
                <w:rFonts w:eastAsia="Calibri"/>
                <w:b/>
                <w:bCs/>
                <w:sz w:val="18"/>
                <w:szCs w:val="18"/>
              </w:rPr>
              <w:t xml:space="preserve"> </w:t>
            </w:r>
            <w:r w:rsidRPr="0019066E">
              <w:rPr>
                <w:rFonts w:eastAsia="Calibri"/>
                <w:b/>
                <w:bCs/>
                <w:sz w:val="18"/>
                <w:szCs w:val="18"/>
              </w:rPr>
              <w:tab/>
            </w:r>
            <w:r w:rsidRPr="0019066E">
              <w:rPr>
                <w:sz w:val="18"/>
                <w:szCs w:val="18"/>
              </w:rPr>
              <w:t>Отношение крутящего момента в процентах к максимальному крутящему моменту при заданной частоте вращения двигателя</w:t>
            </w:r>
            <w:r w:rsidRPr="0019066E">
              <w:rPr>
                <w:rFonts w:eastAsia="Calibri"/>
                <w:sz w:val="18"/>
                <w:szCs w:val="18"/>
              </w:rPr>
              <w:t>.</w:t>
            </w:r>
          </w:p>
          <w:p w:rsidR="007D0700" w:rsidRPr="00F97FBC" w:rsidRDefault="007D0700" w:rsidP="0019066E">
            <w:pPr>
              <w:spacing w:line="240" w:lineRule="auto"/>
              <w:ind w:left="414" w:hanging="284"/>
              <w:rPr>
                <w:rFonts w:eastAsia="Calibri"/>
                <w:sz w:val="16"/>
                <w:szCs w:val="16"/>
              </w:rPr>
            </w:pPr>
            <w:r w:rsidRPr="0019066E">
              <w:rPr>
                <w:rFonts w:eastAsia="Calibri"/>
                <w:bCs/>
                <w:sz w:val="18"/>
                <w:szCs w:val="18"/>
                <w:vertAlign w:val="superscript"/>
              </w:rPr>
              <w:t xml:space="preserve">c </w:t>
            </w:r>
            <w:r w:rsidRPr="0019066E">
              <w:rPr>
                <w:rFonts w:eastAsia="Calibri"/>
                <w:b/>
                <w:bCs/>
                <w:sz w:val="18"/>
                <w:szCs w:val="18"/>
              </w:rPr>
              <w:tab/>
            </w:r>
            <w:r w:rsidRPr="0019066E">
              <w:rPr>
                <w:sz w:val="18"/>
                <w:szCs w:val="18"/>
              </w:rPr>
              <w:t xml:space="preserve">Переход от одного режима к следующему в течение 20-секундного переходного этапа. </w:t>
            </w:r>
            <w:r w:rsidR="0019066E">
              <w:rPr>
                <w:sz w:val="18"/>
                <w:szCs w:val="18"/>
              </w:rPr>
              <w:br/>
            </w:r>
            <w:r w:rsidRPr="0019066E">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r w:rsidRPr="0019066E">
              <w:rPr>
                <w:rFonts w:eastAsia="Calibri"/>
                <w:sz w:val="18"/>
                <w:szCs w:val="18"/>
              </w:rPr>
              <w:t>.</w:t>
            </w:r>
          </w:p>
        </w:tc>
      </w:tr>
    </w:tbl>
    <w:p w:rsidR="007D0700" w:rsidRPr="00F97FBC" w:rsidRDefault="007D0700" w:rsidP="007D0700">
      <w:pPr>
        <w:pStyle w:val="H23GR"/>
        <w:rPr>
          <w:rFonts w:eastAsia="Calibri"/>
          <w:w w:val="100"/>
        </w:rPr>
      </w:pPr>
      <w:r w:rsidRPr="00F97FBC">
        <w:rPr>
          <w:rFonts w:eastAsia="Calibri"/>
          <w:w w:val="100"/>
          <w:sz w:val="24"/>
        </w:rPr>
        <w:lastRenderedPageBreak/>
        <w:tab/>
      </w:r>
      <w:r w:rsidRPr="00F97FBC">
        <w:rPr>
          <w:rFonts w:eastAsia="Calibri"/>
          <w:w w:val="100"/>
          <w:sz w:val="24"/>
        </w:rPr>
        <w:tab/>
      </w:r>
      <w:r w:rsidRPr="00F97FBC">
        <w:rPr>
          <w:b w:val="0"/>
          <w:w w:val="100"/>
        </w:rPr>
        <w:t>Таблица</w:t>
      </w:r>
      <w:r w:rsidRPr="00F97FBC">
        <w:rPr>
          <w:rFonts w:eastAsia="Calibri"/>
          <w:b w:val="0"/>
          <w:w w:val="100"/>
        </w:rPr>
        <w:t xml:space="preserve"> A.4-26</w:t>
      </w:r>
      <w:r w:rsidRPr="00F97FBC">
        <w:rPr>
          <w:b w:val="0"/>
          <w:w w:val="100"/>
        </w:rPr>
        <w:br/>
      </w:r>
      <w:r w:rsidRPr="00F97FBC">
        <w:rPr>
          <w:rFonts w:eastAsia="Calibri"/>
          <w:w w:val="100"/>
        </w:rPr>
        <w:tab/>
        <w:t>ЦСР-D2: режимы испытания</w:t>
      </w:r>
    </w:p>
    <w:tbl>
      <w:tblPr>
        <w:tblW w:w="7513" w:type="dxa"/>
        <w:tblInd w:w="1126" w:type="dxa"/>
        <w:tblLayout w:type="fixed"/>
        <w:tblLook w:val="0000" w:firstRow="0" w:lastRow="0" w:firstColumn="0" w:lastColumn="0" w:noHBand="0" w:noVBand="0"/>
      </w:tblPr>
      <w:tblGrid>
        <w:gridCol w:w="1834"/>
        <w:gridCol w:w="2324"/>
        <w:gridCol w:w="1819"/>
        <w:gridCol w:w="1536"/>
      </w:tblGrid>
      <w:tr w:rsidR="007D0700" w:rsidRPr="00F97FBC" w:rsidTr="000B59F0">
        <w:trPr>
          <w:trHeight w:val="255"/>
          <w:tblHeader/>
        </w:trPr>
        <w:tc>
          <w:tcPr>
            <w:tcW w:w="1834"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2324"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ind w:left="-80" w:right="-108"/>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819"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0B59F0">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Pr="00F97FBC">
              <w:rPr>
                <w:rFonts w:eastAsia="Calibri"/>
                <w:bCs/>
                <w:i/>
                <w:sz w:val="16"/>
                <w:szCs w:val="16"/>
              </w:rPr>
              <w:t xml:space="preserve"> [%]</w:t>
            </w:r>
            <w:r w:rsidRPr="000B59F0">
              <w:rPr>
                <w:rFonts w:eastAsia="Calibri"/>
                <w:bCs/>
                <w:i/>
                <w:sz w:val="16"/>
                <w:szCs w:val="16"/>
                <w:vertAlign w:val="superscript"/>
              </w:rPr>
              <w:t>a</w:t>
            </w:r>
          </w:p>
        </w:tc>
        <w:tc>
          <w:tcPr>
            <w:tcW w:w="1536"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0B59F0">
            <w:pPr>
              <w:spacing w:before="120" w:after="120" w:line="240" w:lineRule="auto"/>
              <w:jc w:val="center"/>
              <w:rPr>
                <w:rFonts w:eastAsia="Calibri"/>
                <w:bCs/>
                <w:i/>
                <w:sz w:val="16"/>
                <w:szCs w:val="16"/>
              </w:rPr>
            </w:pPr>
            <w:r w:rsidRPr="00F97FBC">
              <w:rPr>
                <w:bCs/>
                <w:i/>
                <w:iCs/>
                <w:sz w:val="16"/>
                <w:szCs w:val="16"/>
              </w:rPr>
              <w:t xml:space="preserve">Крутящий </w:t>
            </w:r>
            <w:r w:rsidR="000B59F0">
              <w:rPr>
                <w:bCs/>
                <w:i/>
                <w:iCs/>
                <w:sz w:val="16"/>
                <w:szCs w:val="16"/>
              </w:rPr>
              <w:br/>
            </w:r>
            <w:r w:rsidRPr="00F97FBC">
              <w:rPr>
                <w:bCs/>
                <w:i/>
                <w:iCs/>
                <w:sz w:val="16"/>
                <w:szCs w:val="16"/>
              </w:rPr>
              <w:t>момент</w:t>
            </w:r>
            <w:r w:rsidRPr="00F97FBC">
              <w:rPr>
                <w:rFonts w:eastAsia="Calibri"/>
                <w:bCs/>
                <w:i/>
                <w:sz w:val="16"/>
                <w:szCs w:val="16"/>
              </w:rPr>
              <w:t xml:space="preserve"> </w:t>
            </w:r>
            <w:r w:rsidRPr="00F97FBC">
              <w:rPr>
                <w:rFonts w:eastAsia="Calibri"/>
                <w:bCs/>
                <w:i/>
                <w:sz w:val="16"/>
                <w:szCs w:val="16"/>
              </w:rPr>
              <w:br/>
              <w:t>[%]</w:t>
            </w:r>
            <w:r w:rsidR="000B59F0">
              <w:rPr>
                <w:rFonts w:eastAsia="Calibri"/>
                <w:bCs/>
                <w:i/>
                <w:sz w:val="16"/>
                <w:szCs w:val="16"/>
                <w:vertAlign w:val="superscript"/>
                <w:lang w:val="en-US"/>
              </w:rPr>
              <w:t>b</w:t>
            </w:r>
            <w:r w:rsidR="000B59F0">
              <w:rPr>
                <w:rFonts w:eastAsia="Calibri"/>
                <w:bCs/>
                <w:i/>
                <w:sz w:val="16"/>
                <w:szCs w:val="16"/>
                <w:vertAlign w:val="superscript"/>
              </w:rPr>
              <w:t>,</w:t>
            </w:r>
            <w:r w:rsidR="000B59F0" w:rsidRPr="008E6B3E">
              <w:rPr>
                <w:rFonts w:eastAsia="Calibri"/>
                <w:bCs/>
                <w:i/>
                <w:sz w:val="16"/>
                <w:szCs w:val="16"/>
                <w:vertAlign w:val="superscript"/>
              </w:rPr>
              <w:t xml:space="preserve"> c</w:t>
            </w:r>
          </w:p>
        </w:tc>
      </w:tr>
      <w:tr w:rsidR="007D0700" w:rsidRPr="00F97FBC" w:rsidTr="000B59F0">
        <w:trPr>
          <w:trHeight w:val="255"/>
        </w:trPr>
        <w:tc>
          <w:tcPr>
            <w:tcW w:w="1834" w:type="dxa"/>
            <w:tcBorders>
              <w:top w:val="single" w:sz="12"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1a </w:t>
            </w:r>
            <w:r w:rsidRPr="00F97FBC">
              <w:rPr>
                <w:sz w:val="18"/>
              </w:rPr>
              <w:t>Устойчивый</w:t>
            </w:r>
          </w:p>
        </w:tc>
        <w:tc>
          <w:tcPr>
            <w:tcW w:w="2324"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3</w:t>
            </w:r>
          </w:p>
        </w:tc>
        <w:tc>
          <w:tcPr>
            <w:tcW w:w="1819"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1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2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1</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2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3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77</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3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4a </w:t>
            </w:r>
            <w:r w:rsidRPr="00F97FBC">
              <w:rPr>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39</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r>
      <w:tr w:rsidR="007D0700" w:rsidRPr="00F97FBC" w:rsidTr="000B59F0">
        <w:trPr>
          <w:trHeight w:val="255"/>
        </w:trPr>
        <w:tc>
          <w:tcPr>
            <w:tcW w:w="1834" w:type="dxa"/>
            <w:tcBorders>
              <w:top w:val="single" w:sz="6" w:space="0" w:color="auto"/>
              <w:left w:val="single" w:sz="6" w:space="0" w:color="auto"/>
              <w:bottom w:val="single" w:sz="6"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4b </w:t>
            </w:r>
            <w:r w:rsidRPr="00F97FBC">
              <w:rPr>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819"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0B59F0">
        <w:trPr>
          <w:trHeight w:val="255"/>
        </w:trPr>
        <w:tc>
          <w:tcPr>
            <w:tcW w:w="1834" w:type="dxa"/>
            <w:tcBorders>
              <w:top w:val="single" w:sz="6" w:space="0" w:color="auto"/>
              <w:left w:val="single" w:sz="6" w:space="0" w:color="auto"/>
              <w:bottom w:val="single" w:sz="12" w:space="0" w:color="auto"/>
              <w:right w:val="single" w:sz="6" w:space="0" w:color="auto"/>
            </w:tcBorders>
          </w:tcPr>
          <w:p w:rsidR="007D0700" w:rsidRPr="00F97FBC" w:rsidRDefault="007D0700" w:rsidP="004B5AFA">
            <w:pPr>
              <w:spacing w:before="120" w:after="120" w:line="240" w:lineRule="auto"/>
              <w:jc w:val="both"/>
              <w:rPr>
                <w:rFonts w:eastAsia="Calibri"/>
                <w:sz w:val="18"/>
                <w:szCs w:val="18"/>
              </w:rPr>
            </w:pPr>
            <w:r w:rsidRPr="00F97FBC">
              <w:rPr>
                <w:rFonts w:eastAsia="Calibri"/>
                <w:sz w:val="18"/>
                <w:szCs w:val="18"/>
              </w:rPr>
              <w:t xml:space="preserve">5 </w:t>
            </w:r>
            <w:r w:rsidRPr="00F97FBC">
              <w:rPr>
                <w:sz w:val="18"/>
              </w:rPr>
              <w:t>Устойчивый</w:t>
            </w:r>
          </w:p>
        </w:tc>
        <w:tc>
          <w:tcPr>
            <w:tcW w:w="2324"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50</w:t>
            </w:r>
          </w:p>
        </w:tc>
        <w:tc>
          <w:tcPr>
            <w:tcW w:w="1819"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536"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r>
      <w:tr w:rsidR="007D0700" w:rsidRPr="00F97FBC" w:rsidTr="000B59F0">
        <w:trPr>
          <w:trHeight w:val="255"/>
        </w:trPr>
        <w:tc>
          <w:tcPr>
            <w:tcW w:w="7513" w:type="dxa"/>
            <w:gridSpan w:val="4"/>
            <w:tcBorders>
              <w:top w:val="single" w:sz="12" w:space="0" w:color="auto"/>
            </w:tcBorders>
          </w:tcPr>
          <w:p w:rsidR="007D0700" w:rsidRPr="000B59F0" w:rsidRDefault="007D0700" w:rsidP="000B59F0">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
                <w:bCs/>
                <w:sz w:val="18"/>
                <w:szCs w:val="18"/>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sidR="000B59F0">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7D0700" w:rsidRPr="000B59F0" w:rsidRDefault="007D0700" w:rsidP="000B59F0">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
                <w:bCs/>
                <w:sz w:val="18"/>
                <w:szCs w:val="18"/>
              </w:rPr>
              <w:t xml:space="preserve"> </w:t>
            </w:r>
            <w:r w:rsidRPr="000B59F0">
              <w:rPr>
                <w:rFonts w:eastAsia="Calibri"/>
                <w:b/>
                <w:bCs/>
                <w:sz w:val="18"/>
                <w:szCs w:val="18"/>
              </w:rPr>
              <w:tab/>
            </w:r>
            <w:r w:rsidRPr="000B59F0">
              <w:rPr>
                <w:sz w:val="18"/>
                <w:szCs w:val="18"/>
              </w:rPr>
              <w:t>Отношение крутящего момента в процентах к крутящему моменту при заявленной изготовителем номинальной полезной мощности</w:t>
            </w:r>
            <w:r w:rsidRPr="000B59F0">
              <w:rPr>
                <w:rFonts w:eastAsia="Calibri"/>
                <w:sz w:val="18"/>
                <w:szCs w:val="18"/>
              </w:rPr>
              <w:t xml:space="preserve">. </w:t>
            </w:r>
          </w:p>
          <w:p w:rsidR="007D0700" w:rsidRPr="00F97FBC" w:rsidRDefault="007D0700" w:rsidP="000B59F0">
            <w:pPr>
              <w:spacing w:line="240" w:lineRule="auto"/>
              <w:ind w:left="318" w:hanging="318"/>
              <w:rPr>
                <w:rFonts w:eastAsia="Calibri"/>
                <w:b/>
                <w:bCs/>
                <w:sz w:val="16"/>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w:t>
            </w:r>
          </w:p>
        </w:tc>
      </w:tr>
    </w:tbl>
    <w:p w:rsidR="007D0700" w:rsidRPr="00F97FBC" w:rsidRDefault="007D0700" w:rsidP="007D0700">
      <w:pPr>
        <w:pStyle w:val="H23GR"/>
        <w:rPr>
          <w:w w:val="100"/>
        </w:rPr>
      </w:pPr>
      <w:r w:rsidRPr="00F97FBC">
        <w:rPr>
          <w:b w:val="0"/>
          <w:w w:val="100"/>
        </w:rPr>
        <w:tab/>
      </w:r>
      <w:r w:rsidRPr="00F97FBC">
        <w:rPr>
          <w:b w:val="0"/>
          <w:w w:val="100"/>
        </w:rPr>
        <w:tab/>
        <w:t>Таблица</w:t>
      </w:r>
      <w:r w:rsidRPr="00F97FBC">
        <w:rPr>
          <w:rFonts w:eastAsia="Calibri"/>
          <w:b w:val="0"/>
          <w:w w:val="100"/>
        </w:rPr>
        <w:t xml:space="preserve"> A.4-27</w:t>
      </w:r>
      <w:r w:rsidRPr="00F97FBC">
        <w:rPr>
          <w:b w:val="0"/>
          <w:w w:val="100"/>
        </w:rPr>
        <w:br/>
      </w:r>
      <w:r w:rsidRPr="00F97FBC">
        <w:rPr>
          <w:rFonts w:eastAsia="Calibri"/>
          <w:w w:val="100"/>
        </w:rPr>
        <w:t>ЦСР-G1: режимы испытания</w:t>
      </w:r>
    </w:p>
    <w:tbl>
      <w:tblPr>
        <w:tblW w:w="7513" w:type="dxa"/>
        <w:tblInd w:w="1126" w:type="dxa"/>
        <w:tblLayout w:type="fixed"/>
        <w:tblLook w:val="0000" w:firstRow="0" w:lastRow="0" w:firstColumn="0" w:lastColumn="0" w:noHBand="0" w:noVBand="0"/>
      </w:tblPr>
      <w:tblGrid>
        <w:gridCol w:w="1985"/>
        <w:gridCol w:w="1886"/>
        <w:gridCol w:w="1915"/>
        <w:gridCol w:w="1727"/>
      </w:tblGrid>
      <w:tr w:rsidR="000B59F0" w:rsidRPr="000B59F0" w:rsidTr="000B59F0">
        <w:trPr>
          <w:trHeight w:val="255"/>
          <w:tblHeader/>
        </w:trPr>
        <w:tc>
          <w:tcPr>
            <w:tcW w:w="1985" w:type="dxa"/>
            <w:tcBorders>
              <w:top w:val="single" w:sz="4" w:space="0" w:color="auto"/>
              <w:left w:val="single" w:sz="4" w:space="0" w:color="auto"/>
              <w:bottom w:val="single" w:sz="12" w:space="0" w:color="auto"/>
              <w:right w:val="single" w:sz="4" w:space="0" w:color="auto"/>
            </w:tcBorders>
            <w:shd w:val="clear" w:color="auto" w:fill="auto"/>
            <w:vAlign w:val="center"/>
          </w:tcPr>
          <w:p w:rsidR="000B59F0" w:rsidRPr="00F97FBC" w:rsidRDefault="000B59F0" w:rsidP="000B59F0">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886" w:type="dxa"/>
            <w:tcBorders>
              <w:top w:val="single" w:sz="4" w:space="0" w:color="auto"/>
              <w:left w:val="single" w:sz="4" w:space="0" w:color="auto"/>
              <w:bottom w:val="single" w:sz="12" w:space="0" w:color="auto"/>
              <w:right w:val="single" w:sz="4" w:space="0" w:color="auto"/>
            </w:tcBorders>
            <w:shd w:val="clear" w:color="auto" w:fill="auto"/>
            <w:vAlign w:val="center"/>
          </w:tcPr>
          <w:p w:rsidR="000B59F0" w:rsidRPr="00F97FBC" w:rsidRDefault="000B59F0" w:rsidP="000B59F0">
            <w:pPr>
              <w:spacing w:before="120" w:after="120" w:line="240" w:lineRule="auto"/>
              <w:ind w:left="-80" w:right="-108"/>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15" w:type="dxa"/>
            <w:tcBorders>
              <w:top w:val="single" w:sz="4" w:space="0" w:color="auto"/>
              <w:left w:val="single" w:sz="4" w:space="0" w:color="auto"/>
              <w:bottom w:val="single" w:sz="12" w:space="0" w:color="auto"/>
              <w:right w:val="single" w:sz="4" w:space="0" w:color="auto"/>
            </w:tcBorders>
            <w:shd w:val="clear" w:color="auto" w:fill="auto"/>
            <w:vAlign w:val="center"/>
          </w:tcPr>
          <w:p w:rsidR="000B59F0" w:rsidRPr="00F97FBC" w:rsidRDefault="000B59F0" w:rsidP="000B59F0">
            <w:pPr>
              <w:spacing w:before="120" w:after="120" w:line="240" w:lineRule="auto"/>
              <w:jc w:val="center"/>
              <w:rPr>
                <w:rFonts w:eastAsia="Calibri"/>
                <w:bCs/>
                <w:i/>
                <w:sz w:val="16"/>
                <w:szCs w:val="16"/>
              </w:rPr>
            </w:pPr>
            <w:r w:rsidRPr="00F97FBC">
              <w:rPr>
                <w:bCs/>
                <w:i/>
                <w:iCs/>
                <w:sz w:val="16"/>
                <w:szCs w:val="16"/>
              </w:rPr>
              <w:t>Частота вращения двигателя</w:t>
            </w:r>
            <w:r w:rsidRPr="00F97FBC">
              <w:rPr>
                <w:rFonts w:eastAsia="Calibri"/>
                <w:bCs/>
                <w:i/>
                <w:sz w:val="16"/>
                <w:szCs w:val="16"/>
              </w:rPr>
              <w:t xml:space="preserve"> [%]</w:t>
            </w:r>
            <w:r w:rsidRPr="000B59F0">
              <w:rPr>
                <w:rFonts w:eastAsia="Calibri"/>
                <w:bCs/>
                <w:i/>
                <w:sz w:val="16"/>
                <w:szCs w:val="16"/>
                <w:vertAlign w:val="superscript"/>
              </w:rPr>
              <w:t>a</w:t>
            </w:r>
          </w:p>
        </w:tc>
        <w:tc>
          <w:tcPr>
            <w:tcW w:w="1727" w:type="dxa"/>
            <w:tcBorders>
              <w:top w:val="single" w:sz="4" w:space="0" w:color="auto"/>
              <w:left w:val="single" w:sz="4" w:space="0" w:color="auto"/>
              <w:bottom w:val="single" w:sz="12" w:space="0" w:color="auto"/>
              <w:right w:val="single" w:sz="4" w:space="0" w:color="auto"/>
            </w:tcBorders>
            <w:shd w:val="clear" w:color="auto" w:fill="auto"/>
            <w:vAlign w:val="center"/>
          </w:tcPr>
          <w:p w:rsidR="000B59F0" w:rsidRPr="00F97FBC" w:rsidRDefault="000B59F0" w:rsidP="000B59F0">
            <w:pPr>
              <w:spacing w:before="120" w:after="120" w:line="240" w:lineRule="auto"/>
              <w:jc w:val="center"/>
              <w:rPr>
                <w:rFonts w:eastAsia="Calibri"/>
                <w:bCs/>
                <w:i/>
                <w:sz w:val="16"/>
                <w:szCs w:val="16"/>
              </w:rPr>
            </w:pPr>
            <w:r w:rsidRPr="00F97FBC">
              <w:rPr>
                <w:bCs/>
                <w:i/>
                <w:iCs/>
                <w:sz w:val="16"/>
                <w:szCs w:val="16"/>
              </w:rPr>
              <w:t xml:space="preserve">Крутящий </w:t>
            </w:r>
            <w:r>
              <w:rPr>
                <w:bCs/>
                <w:i/>
                <w:iCs/>
                <w:sz w:val="16"/>
                <w:szCs w:val="16"/>
              </w:rPr>
              <w:br/>
            </w:r>
            <w:r w:rsidRPr="00F97FBC">
              <w:rPr>
                <w:bCs/>
                <w:i/>
                <w:iCs/>
                <w:sz w:val="16"/>
                <w:szCs w:val="16"/>
              </w:rPr>
              <w:t>момент</w:t>
            </w:r>
            <w:r w:rsidRPr="00F97FBC">
              <w:rPr>
                <w:rFonts w:eastAsia="Calibri"/>
                <w:bCs/>
                <w:i/>
                <w:sz w:val="16"/>
                <w:szCs w:val="16"/>
              </w:rPr>
              <w:t xml:space="preserve"> </w:t>
            </w:r>
            <w:r w:rsidRPr="00F97FBC">
              <w:rPr>
                <w:rFonts w:eastAsia="Calibri"/>
                <w:bCs/>
                <w:i/>
                <w:sz w:val="16"/>
                <w:szCs w:val="16"/>
              </w:rPr>
              <w:br/>
              <w:t>[%]</w:t>
            </w:r>
            <w:r>
              <w:rPr>
                <w:rFonts w:eastAsia="Calibri"/>
                <w:bCs/>
                <w:i/>
                <w:sz w:val="16"/>
                <w:szCs w:val="16"/>
                <w:vertAlign w:val="superscript"/>
                <w:lang w:val="en-US"/>
              </w:rPr>
              <w:t>b</w:t>
            </w:r>
            <w:r>
              <w:rPr>
                <w:rFonts w:eastAsia="Calibri"/>
                <w:bCs/>
                <w:i/>
                <w:sz w:val="16"/>
                <w:szCs w:val="16"/>
                <w:vertAlign w:val="superscript"/>
              </w:rPr>
              <w:t>,</w:t>
            </w:r>
            <w:r w:rsidRPr="008E6B3E">
              <w:rPr>
                <w:rFonts w:eastAsia="Calibri"/>
                <w:bCs/>
                <w:i/>
                <w:sz w:val="16"/>
                <w:szCs w:val="16"/>
                <w:vertAlign w:val="superscript"/>
              </w:rPr>
              <w:t xml:space="preserve"> c</w:t>
            </w:r>
          </w:p>
        </w:tc>
      </w:tr>
      <w:tr w:rsidR="007D0700" w:rsidRPr="00F97FBC" w:rsidTr="000B59F0">
        <w:trPr>
          <w:trHeight w:val="255"/>
        </w:trPr>
        <w:tc>
          <w:tcPr>
            <w:tcW w:w="1985"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1a </w:t>
            </w:r>
            <w:r w:rsidRPr="00F97FBC">
              <w:rPr>
                <w:sz w:val="18"/>
              </w:rPr>
              <w:t>Устойчивый</w:t>
            </w:r>
          </w:p>
        </w:tc>
        <w:tc>
          <w:tcPr>
            <w:tcW w:w="1886"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41</w:t>
            </w:r>
          </w:p>
        </w:tc>
        <w:tc>
          <w:tcPr>
            <w:tcW w:w="1915"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Холостой ход</w:t>
            </w:r>
          </w:p>
        </w:tc>
        <w:tc>
          <w:tcPr>
            <w:tcW w:w="1727"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0</w:t>
            </w:r>
          </w:p>
        </w:tc>
      </w:tr>
      <w:tr w:rsidR="007D0700" w:rsidRPr="00F97FBC" w:rsidTr="004B5AFA">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1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2a </w:t>
            </w:r>
            <w:r w:rsidRPr="00F97FBC">
              <w:rPr>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135</w:t>
            </w:r>
          </w:p>
        </w:tc>
        <w:tc>
          <w:tcPr>
            <w:tcW w:w="1915"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100</w:t>
            </w:r>
          </w:p>
        </w:tc>
      </w:tr>
      <w:tr w:rsidR="007D0700" w:rsidRPr="00F97FBC" w:rsidTr="004B5AFA">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2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3a </w:t>
            </w:r>
            <w:r w:rsidRPr="00F97FBC">
              <w:rPr>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112</w:t>
            </w:r>
          </w:p>
        </w:tc>
        <w:tc>
          <w:tcPr>
            <w:tcW w:w="1915"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10</w:t>
            </w:r>
          </w:p>
        </w:tc>
      </w:tr>
      <w:tr w:rsidR="007D0700" w:rsidRPr="00F97FBC" w:rsidTr="004B5AFA">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3b </w:t>
            </w:r>
            <w:r w:rsidRPr="00F97FBC">
              <w:rPr>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4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337</w:t>
            </w:r>
          </w:p>
        </w:tc>
        <w:tc>
          <w:tcPr>
            <w:tcW w:w="1915" w:type="dxa"/>
            <w:tcBorders>
              <w:top w:val="single" w:sz="6" w:space="0" w:color="000000"/>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75</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4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5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518</w:t>
            </w:r>
          </w:p>
        </w:tc>
        <w:tc>
          <w:tcPr>
            <w:tcW w:w="1915" w:type="dxa"/>
            <w:tcBorders>
              <w:top w:val="single" w:sz="6" w:space="0" w:color="000000"/>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5</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5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0B59F0">
            <w:pPr>
              <w:pageBreakBefore/>
              <w:spacing w:before="40" w:after="120" w:line="240" w:lineRule="auto"/>
              <w:rPr>
                <w:sz w:val="18"/>
                <w:szCs w:val="18"/>
              </w:rPr>
            </w:pPr>
            <w:r w:rsidRPr="00F97FBC">
              <w:rPr>
                <w:sz w:val="18"/>
                <w:szCs w:val="18"/>
              </w:rPr>
              <w:lastRenderedPageBreak/>
              <w:t xml:space="preserve">6a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494</w:t>
            </w:r>
          </w:p>
        </w:tc>
        <w:tc>
          <w:tcPr>
            <w:tcW w:w="1915" w:type="dxa"/>
            <w:tcBorders>
              <w:top w:val="single" w:sz="6" w:space="0" w:color="000000"/>
              <w:left w:val="single" w:sz="6" w:space="0" w:color="auto"/>
              <w:bottom w:val="single" w:sz="6" w:space="0" w:color="000000"/>
              <w:right w:val="single" w:sz="6" w:space="0" w:color="000000"/>
            </w:tcBorders>
          </w:tcPr>
          <w:p w:rsidR="007D0700" w:rsidRPr="00F97FBC" w:rsidRDefault="007D0700" w:rsidP="004B5AFA">
            <w:pPr>
              <w:spacing w:before="40" w:after="120" w:line="240" w:lineRule="auto"/>
              <w:jc w:val="center"/>
              <w:rPr>
                <w:sz w:val="18"/>
                <w:szCs w:val="18"/>
              </w:rPr>
            </w:pPr>
            <w:r w:rsidRPr="00F97FBC">
              <w:rPr>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50</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6b </w:t>
            </w:r>
            <w:r w:rsidRPr="00F97FBC">
              <w:rPr>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20</w:t>
            </w:r>
          </w:p>
        </w:tc>
        <w:tc>
          <w:tcPr>
            <w:tcW w:w="191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Линейный переход</w:t>
            </w:r>
          </w:p>
        </w:tc>
      </w:tr>
      <w:tr w:rsidR="007D0700" w:rsidRPr="00F97FBC" w:rsidTr="004B5AFA">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rPr>
                <w:sz w:val="18"/>
                <w:szCs w:val="18"/>
              </w:rPr>
            </w:pPr>
            <w:r w:rsidRPr="00F97FBC">
              <w:rPr>
                <w:sz w:val="18"/>
                <w:szCs w:val="18"/>
              </w:rPr>
              <w:t xml:space="preserve">7 </w:t>
            </w:r>
            <w:r w:rsidRPr="00F97FBC">
              <w:rPr>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43</w:t>
            </w:r>
          </w:p>
        </w:tc>
        <w:tc>
          <w:tcPr>
            <w:tcW w:w="1915"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rPr>
              <w:t>Холостой 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40" w:after="120" w:line="240" w:lineRule="auto"/>
              <w:jc w:val="center"/>
              <w:rPr>
                <w:sz w:val="18"/>
                <w:szCs w:val="18"/>
              </w:rPr>
            </w:pPr>
            <w:r w:rsidRPr="00F97FBC">
              <w:rPr>
                <w:sz w:val="18"/>
                <w:szCs w:val="18"/>
              </w:rPr>
              <w:t>0</w:t>
            </w:r>
          </w:p>
        </w:tc>
      </w:tr>
      <w:tr w:rsidR="007D0700" w:rsidRPr="00F97FBC" w:rsidTr="004B5AFA">
        <w:trPr>
          <w:trHeight w:val="255"/>
        </w:trPr>
        <w:tc>
          <w:tcPr>
            <w:tcW w:w="7513" w:type="dxa"/>
            <w:gridSpan w:val="4"/>
            <w:tcBorders>
              <w:top w:val="single" w:sz="6" w:space="0" w:color="000000"/>
            </w:tcBorders>
          </w:tcPr>
          <w:p w:rsidR="007D0700" w:rsidRPr="000B59F0" w:rsidRDefault="007D0700" w:rsidP="000B59F0">
            <w:pPr>
              <w:spacing w:before="80" w:line="240" w:lineRule="auto"/>
              <w:ind w:left="318" w:hanging="318"/>
              <w:rPr>
                <w:sz w:val="18"/>
                <w:szCs w:val="18"/>
              </w:rPr>
            </w:pPr>
            <w:r w:rsidRPr="000B59F0">
              <w:rPr>
                <w:bCs/>
                <w:i/>
                <w:sz w:val="18"/>
                <w:szCs w:val="18"/>
                <w:vertAlign w:val="superscript"/>
              </w:rPr>
              <w:t>a</w:t>
            </w:r>
            <w:r w:rsidRPr="000B59F0">
              <w:rPr>
                <w:bCs/>
                <w:sz w:val="18"/>
                <w:szCs w:val="18"/>
                <w:vertAlign w:val="superscript"/>
              </w:rPr>
              <w:t xml:space="preserve"> </w:t>
            </w:r>
            <w:r w:rsidRPr="000B59F0">
              <w:rPr>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sidR="000B59F0">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r w:rsidRPr="000B59F0">
              <w:rPr>
                <w:sz w:val="18"/>
                <w:szCs w:val="18"/>
              </w:rPr>
              <w:t>.</w:t>
            </w:r>
          </w:p>
          <w:p w:rsidR="007D0700" w:rsidRPr="000B59F0" w:rsidRDefault="007D0700" w:rsidP="000B59F0">
            <w:pPr>
              <w:spacing w:line="240" w:lineRule="auto"/>
              <w:ind w:left="318" w:hanging="318"/>
              <w:rPr>
                <w:sz w:val="18"/>
                <w:szCs w:val="18"/>
              </w:rPr>
            </w:pPr>
            <w:r w:rsidRPr="000B59F0">
              <w:rPr>
                <w:bCs/>
                <w:i/>
                <w:sz w:val="18"/>
                <w:szCs w:val="18"/>
                <w:vertAlign w:val="superscript"/>
              </w:rPr>
              <w:t>b</w:t>
            </w:r>
            <w:r w:rsidRPr="000B59F0">
              <w:rPr>
                <w:b/>
                <w:bCs/>
                <w:sz w:val="18"/>
                <w:szCs w:val="18"/>
              </w:rPr>
              <w:t xml:space="preserve"> </w:t>
            </w:r>
            <w:r w:rsidRPr="000B59F0">
              <w:rPr>
                <w:b/>
                <w:bCs/>
                <w:sz w:val="18"/>
                <w:szCs w:val="18"/>
              </w:rPr>
              <w:tab/>
            </w:r>
            <w:r w:rsidRPr="000B59F0">
              <w:rPr>
                <w:sz w:val="18"/>
                <w:szCs w:val="18"/>
              </w:rPr>
              <w:t xml:space="preserve">Отношение </w:t>
            </w:r>
            <w:r w:rsidRPr="000B59F0">
              <w:rPr>
                <w:rFonts w:eastAsia="Calibri"/>
                <w:bCs/>
                <w:sz w:val="18"/>
                <w:szCs w:val="18"/>
              </w:rPr>
              <w:t>крутящего</w:t>
            </w:r>
            <w:r w:rsidRPr="000B59F0">
              <w:rPr>
                <w:sz w:val="18"/>
                <w:szCs w:val="18"/>
              </w:rPr>
              <w:t xml:space="preserve"> момента в процентах к максимальному крутящему моменту при заданной частоте вращения двигателя.</w:t>
            </w:r>
          </w:p>
          <w:p w:rsidR="007D0700" w:rsidRPr="00F97FBC" w:rsidRDefault="007D0700" w:rsidP="000B59F0">
            <w:pPr>
              <w:spacing w:after="120" w:line="240" w:lineRule="auto"/>
              <w:ind w:left="317" w:hanging="317"/>
              <w:rPr>
                <w:b/>
                <w:bCs/>
                <w:sz w:val="16"/>
                <w:szCs w:val="16"/>
              </w:rPr>
            </w:pPr>
            <w:r w:rsidRPr="000B59F0">
              <w:rPr>
                <w:bCs/>
                <w:i/>
                <w:sz w:val="18"/>
                <w:szCs w:val="18"/>
                <w:vertAlign w:val="superscript"/>
              </w:rPr>
              <w:t>c</w:t>
            </w:r>
            <w:r w:rsidRPr="000B59F0">
              <w:rPr>
                <w:b/>
                <w:bCs/>
                <w:sz w:val="18"/>
                <w:szCs w:val="18"/>
              </w:rPr>
              <w:t xml:space="preserve"> </w:t>
            </w:r>
            <w:r w:rsidRPr="000B59F0">
              <w:rPr>
                <w:b/>
                <w:bCs/>
                <w:sz w:val="18"/>
                <w:szCs w:val="18"/>
              </w:rPr>
              <w:tab/>
            </w:r>
            <w:r w:rsidRPr="000B59F0">
              <w:rPr>
                <w:sz w:val="18"/>
                <w:szCs w:val="18"/>
              </w:rPr>
              <w:t xml:space="preserve">Переход от одного режима к следующему в течение 20-секундного переходного этапа. </w:t>
            </w:r>
            <w:r w:rsidR="000B59F0">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7D0700" w:rsidRPr="00F97FBC" w:rsidRDefault="007D0700" w:rsidP="007D0700">
      <w:pPr>
        <w:pStyle w:val="H23GR"/>
        <w:rPr>
          <w:rFonts w:eastAsia="Calibri"/>
          <w:w w:val="100"/>
        </w:rPr>
      </w:pPr>
      <w:r w:rsidRPr="00F97FBC">
        <w:rPr>
          <w:rFonts w:eastAsia="Calibri"/>
          <w:w w:val="100"/>
          <w:sz w:val="24"/>
        </w:rPr>
        <w:tab/>
      </w:r>
      <w:r w:rsidRPr="00F97FBC">
        <w:rPr>
          <w:rFonts w:eastAsia="Calibri"/>
          <w:b w:val="0"/>
          <w:w w:val="100"/>
          <w:sz w:val="24"/>
        </w:rPr>
        <w:tab/>
      </w:r>
      <w:r w:rsidRPr="00F97FBC">
        <w:rPr>
          <w:b w:val="0"/>
          <w:w w:val="100"/>
        </w:rPr>
        <w:t>Таблица</w:t>
      </w:r>
      <w:r w:rsidRPr="00F97FBC">
        <w:rPr>
          <w:rFonts w:eastAsia="Calibri"/>
          <w:b w:val="0"/>
          <w:w w:val="100"/>
        </w:rPr>
        <w:t xml:space="preserve"> A.4-28</w:t>
      </w:r>
      <w:r w:rsidRPr="00F97FBC">
        <w:rPr>
          <w:b w:val="0"/>
          <w:w w:val="100"/>
        </w:rPr>
        <w:br/>
      </w:r>
      <w:r w:rsidRPr="00F97FBC">
        <w:rPr>
          <w:rFonts w:eastAsia="Calibri"/>
          <w:w w:val="100"/>
        </w:rPr>
        <w:t xml:space="preserve">ЦСР-G2: режимы испытания </w:t>
      </w:r>
    </w:p>
    <w:tbl>
      <w:tblPr>
        <w:tblW w:w="7797" w:type="dxa"/>
        <w:tblInd w:w="1126" w:type="dxa"/>
        <w:tblLayout w:type="fixed"/>
        <w:tblLook w:val="0000" w:firstRow="0" w:lastRow="0" w:firstColumn="0" w:lastColumn="0" w:noHBand="0" w:noVBand="0"/>
      </w:tblPr>
      <w:tblGrid>
        <w:gridCol w:w="2100"/>
        <w:gridCol w:w="1842"/>
        <w:gridCol w:w="1986"/>
        <w:gridCol w:w="1869"/>
      </w:tblGrid>
      <w:tr w:rsidR="007D0700" w:rsidRPr="00F97FBC" w:rsidTr="000B59F0">
        <w:trPr>
          <w:trHeight w:val="255"/>
        </w:trPr>
        <w:tc>
          <w:tcPr>
            <w:tcW w:w="2100" w:type="dxa"/>
            <w:tcBorders>
              <w:top w:val="single" w:sz="6" w:space="0" w:color="auto"/>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842" w:type="dxa"/>
            <w:tcBorders>
              <w:top w:val="single" w:sz="6" w:space="0" w:color="000000"/>
              <w:left w:val="single" w:sz="6" w:space="0" w:color="auto"/>
              <w:bottom w:val="single" w:sz="12" w:space="0" w:color="auto"/>
              <w:right w:val="single" w:sz="6" w:space="0" w:color="000000"/>
            </w:tcBorders>
          </w:tcPr>
          <w:p w:rsidR="007D0700" w:rsidRPr="00F97FBC" w:rsidRDefault="007D0700" w:rsidP="004B5AFA">
            <w:pPr>
              <w:spacing w:before="120" w:after="120" w:line="240" w:lineRule="auto"/>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86"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CC199A">
            <w:pPr>
              <w:spacing w:before="120" w:after="120" w:line="240" w:lineRule="auto"/>
              <w:jc w:val="center"/>
              <w:rPr>
                <w:rFonts w:eastAsia="Calibri"/>
                <w:bCs/>
                <w:i/>
                <w:sz w:val="16"/>
                <w:szCs w:val="16"/>
              </w:rPr>
            </w:pPr>
            <w:r w:rsidRPr="00F97FBC">
              <w:rPr>
                <w:bCs/>
                <w:i/>
                <w:iCs/>
                <w:sz w:val="16"/>
                <w:szCs w:val="16"/>
              </w:rPr>
              <w:t>Частота вращения двигател</w:t>
            </w:r>
            <w:r w:rsidR="000B59F0">
              <w:rPr>
                <w:bCs/>
                <w:i/>
                <w:iCs/>
                <w:sz w:val="16"/>
                <w:szCs w:val="16"/>
              </w:rPr>
              <w:t>я</w:t>
            </w:r>
            <w:r w:rsidR="00CC199A">
              <w:rPr>
                <w:rFonts w:eastAsia="Calibri"/>
                <w:bCs/>
                <w:i/>
                <w:sz w:val="16"/>
                <w:szCs w:val="16"/>
                <w:vertAlign w:val="superscript"/>
              </w:rPr>
              <w:t>а</w:t>
            </w:r>
            <w:r w:rsidR="000B59F0">
              <w:rPr>
                <w:rFonts w:eastAsia="Calibri"/>
                <w:bCs/>
                <w:i/>
                <w:sz w:val="16"/>
                <w:szCs w:val="16"/>
                <w:vertAlign w:val="superscript"/>
              </w:rPr>
              <w:t>,</w:t>
            </w:r>
            <w:r w:rsidR="000B59F0" w:rsidRPr="008E6B3E">
              <w:rPr>
                <w:rFonts w:eastAsia="Calibri"/>
                <w:bCs/>
                <w:i/>
                <w:sz w:val="16"/>
                <w:szCs w:val="16"/>
                <w:vertAlign w:val="superscript"/>
              </w:rPr>
              <w:t xml:space="preserve"> c</w:t>
            </w:r>
          </w:p>
        </w:tc>
        <w:tc>
          <w:tcPr>
            <w:tcW w:w="1869"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bCs/>
                <w:i/>
                <w:sz w:val="16"/>
                <w:szCs w:val="16"/>
              </w:rPr>
            </w:pPr>
            <w:r w:rsidRPr="00F97FBC">
              <w:rPr>
                <w:bCs/>
                <w:i/>
                <w:iCs/>
                <w:sz w:val="16"/>
                <w:szCs w:val="16"/>
              </w:rPr>
              <w:t xml:space="preserve">Крутящий </w:t>
            </w:r>
            <w:r w:rsidR="000B59F0">
              <w:rPr>
                <w:bCs/>
                <w:i/>
                <w:iCs/>
                <w:sz w:val="16"/>
                <w:szCs w:val="16"/>
              </w:rPr>
              <w:br/>
            </w:r>
            <w:r w:rsidRPr="00F97FBC">
              <w:rPr>
                <w:bCs/>
                <w:i/>
                <w:iCs/>
                <w:sz w:val="16"/>
                <w:szCs w:val="16"/>
              </w:rPr>
              <w:t>момент</w:t>
            </w:r>
            <w:r w:rsidRPr="00F97FBC">
              <w:rPr>
                <w:bCs/>
                <w:i/>
                <w:sz w:val="16"/>
                <w:szCs w:val="16"/>
              </w:rPr>
              <w:t xml:space="preserve"> [%]</w:t>
            </w:r>
            <w:r w:rsidR="000B59F0">
              <w:rPr>
                <w:rFonts w:eastAsia="Calibri"/>
                <w:bCs/>
                <w:i/>
                <w:sz w:val="16"/>
                <w:szCs w:val="16"/>
                <w:vertAlign w:val="superscript"/>
                <w:lang w:val="en-US"/>
              </w:rPr>
              <w:t>b</w:t>
            </w:r>
            <w:r w:rsidR="000B59F0">
              <w:rPr>
                <w:rFonts w:eastAsia="Calibri"/>
                <w:bCs/>
                <w:i/>
                <w:sz w:val="16"/>
                <w:szCs w:val="16"/>
                <w:vertAlign w:val="superscript"/>
              </w:rPr>
              <w:t>,</w:t>
            </w:r>
            <w:r w:rsidR="000B59F0" w:rsidRPr="008E6B3E">
              <w:rPr>
                <w:rFonts w:eastAsia="Calibri"/>
                <w:bCs/>
                <w:i/>
                <w:sz w:val="16"/>
                <w:szCs w:val="16"/>
                <w:vertAlign w:val="superscript"/>
              </w:rPr>
              <w:t xml:space="preserve"> c</w:t>
            </w:r>
          </w:p>
        </w:tc>
      </w:tr>
      <w:tr w:rsidR="007D0700" w:rsidRPr="00F97FBC" w:rsidTr="000B59F0">
        <w:trPr>
          <w:trHeight w:val="255"/>
        </w:trPr>
        <w:tc>
          <w:tcPr>
            <w:tcW w:w="2100"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1a </w:t>
            </w:r>
            <w:r w:rsidRPr="00F97FBC">
              <w:rPr>
                <w:sz w:val="18"/>
              </w:rPr>
              <w:t>Устойчивый</w:t>
            </w:r>
          </w:p>
        </w:tc>
        <w:tc>
          <w:tcPr>
            <w:tcW w:w="1842"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41</w:t>
            </w:r>
          </w:p>
        </w:tc>
        <w:tc>
          <w:tcPr>
            <w:tcW w:w="1986"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c>
          <w:tcPr>
            <w:tcW w:w="1869"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4B5AFA">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1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869"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2a </w:t>
            </w:r>
            <w:r w:rsidRPr="00F97FBC">
              <w:rPr>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35</w:t>
            </w:r>
          </w:p>
        </w:tc>
        <w:tc>
          <w:tcPr>
            <w:tcW w:w="19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r>
      <w:tr w:rsidR="007D0700" w:rsidRPr="00F97FBC" w:rsidTr="004B5AFA">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2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3a </w:t>
            </w:r>
            <w:r w:rsidRPr="00F97FBC">
              <w:rPr>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12</w:t>
            </w:r>
          </w:p>
        </w:tc>
        <w:tc>
          <w:tcPr>
            <w:tcW w:w="19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w:t>
            </w:r>
          </w:p>
        </w:tc>
      </w:tr>
      <w:tr w:rsidR="007D0700" w:rsidRPr="00F97FBC" w:rsidTr="004B5AFA">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3b </w:t>
            </w:r>
            <w:r w:rsidRPr="00F97FBC">
              <w:rPr>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4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37</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r>
      <w:tr w:rsidR="007D0700" w:rsidRPr="00F97FBC" w:rsidTr="004B5AFA">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4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5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18</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5</w:t>
            </w:r>
          </w:p>
        </w:tc>
      </w:tr>
      <w:tr w:rsidR="007D0700" w:rsidRPr="00F97FBC" w:rsidTr="004B5AFA">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5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6a </w:t>
            </w:r>
            <w:r w:rsidRPr="00F97FBC">
              <w:rPr>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494</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0</w:t>
            </w:r>
          </w:p>
        </w:tc>
      </w:tr>
      <w:tr w:rsidR="007D0700" w:rsidRPr="00F97FBC" w:rsidTr="000B59F0">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6b </w:t>
            </w:r>
            <w:r w:rsidRPr="00F97FBC">
              <w:rPr>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869" w:type="dxa"/>
            <w:tcBorders>
              <w:top w:val="single" w:sz="6" w:space="0" w:color="000000"/>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0B59F0">
        <w:trPr>
          <w:trHeight w:val="255"/>
        </w:trPr>
        <w:tc>
          <w:tcPr>
            <w:tcW w:w="2100"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7 </w:t>
            </w:r>
            <w:r w:rsidRPr="00F97FBC">
              <w:rPr>
                <w:sz w:val="18"/>
              </w:rPr>
              <w:t>Устойчивый</w:t>
            </w:r>
          </w:p>
        </w:tc>
        <w:tc>
          <w:tcPr>
            <w:tcW w:w="1842"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43</w:t>
            </w:r>
          </w:p>
        </w:tc>
        <w:tc>
          <w:tcPr>
            <w:tcW w:w="1986"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c>
          <w:tcPr>
            <w:tcW w:w="1869"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0B59F0">
        <w:trPr>
          <w:trHeight w:val="255"/>
        </w:trPr>
        <w:tc>
          <w:tcPr>
            <w:tcW w:w="7797" w:type="dxa"/>
            <w:gridSpan w:val="4"/>
            <w:tcBorders>
              <w:top w:val="single" w:sz="12" w:space="0" w:color="auto"/>
            </w:tcBorders>
          </w:tcPr>
          <w:p w:rsidR="007D0700" w:rsidRPr="000B59F0" w:rsidRDefault="007D0700" w:rsidP="000B59F0">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Cs/>
                <w:sz w:val="18"/>
                <w:szCs w:val="18"/>
                <w:vertAlign w:val="superscript"/>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sidR="000B59F0">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7D0700" w:rsidRPr="000B59F0" w:rsidRDefault="007D0700" w:rsidP="000B59F0">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Отношение крутящего момента в процентах к максимальному крутящему моменту при заданной частоте вращения двигателя</w:t>
            </w:r>
            <w:r w:rsidRPr="000B59F0">
              <w:rPr>
                <w:rFonts w:eastAsia="Calibri"/>
                <w:sz w:val="18"/>
                <w:szCs w:val="18"/>
              </w:rPr>
              <w:t>.</w:t>
            </w:r>
          </w:p>
          <w:p w:rsidR="007D0700" w:rsidRPr="00F97FBC" w:rsidRDefault="007D0700" w:rsidP="000B59F0">
            <w:pPr>
              <w:spacing w:after="120" w:line="240" w:lineRule="auto"/>
              <w:ind w:left="317" w:hanging="317"/>
              <w:rPr>
                <w:rFonts w:eastAsia="Calibri"/>
                <w:b/>
                <w:bCs/>
                <w:sz w:val="16"/>
                <w:szCs w:val="16"/>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 xml:space="preserve">Переход от одного режима к следующему в течение 20-секундного переходного этапа. </w:t>
            </w:r>
            <w:r w:rsidR="000B59F0">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7D0700" w:rsidRPr="00F97FBC" w:rsidRDefault="007D0700" w:rsidP="007D0700">
      <w:pPr>
        <w:pStyle w:val="H23GR"/>
        <w:rPr>
          <w:rFonts w:eastAsia="Calibri"/>
          <w:w w:val="100"/>
        </w:rPr>
      </w:pPr>
      <w:r w:rsidRPr="00F97FBC">
        <w:rPr>
          <w:w w:val="100"/>
        </w:rPr>
        <w:lastRenderedPageBreak/>
        <w:tab/>
      </w:r>
      <w:r w:rsidRPr="00F97FBC">
        <w:rPr>
          <w:w w:val="100"/>
        </w:rPr>
        <w:tab/>
      </w:r>
      <w:r w:rsidRPr="00F97FBC">
        <w:rPr>
          <w:b w:val="0"/>
          <w:w w:val="100"/>
        </w:rPr>
        <w:t>Таблица</w:t>
      </w:r>
      <w:r w:rsidRPr="00F97FBC">
        <w:rPr>
          <w:rFonts w:eastAsia="Calibri"/>
          <w:b w:val="0"/>
          <w:w w:val="100"/>
        </w:rPr>
        <w:t xml:space="preserve"> A.4-29</w:t>
      </w:r>
      <w:r w:rsidRPr="00F97FBC">
        <w:rPr>
          <w:b w:val="0"/>
          <w:w w:val="100"/>
        </w:rPr>
        <w:br/>
      </w:r>
      <w:r w:rsidRPr="00F97FBC">
        <w:rPr>
          <w:rFonts w:eastAsia="Calibri"/>
          <w:w w:val="100"/>
        </w:rPr>
        <w:t>ЦСР-H: режимы испытания</w:t>
      </w:r>
    </w:p>
    <w:tbl>
      <w:tblPr>
        <w:tblW w:w="7783" w:type="dxa"/>
        <w:tblInd w:w="1140" w:type="dxa"/>
        <w:tblLayout w:type="fixed"/>
        <w:tblLook w:val="0000" w:firstRow="0" w:lastRow="0" w:firstColumn="0" w:lastColumn="0" w:noHBand="0" w:noVBand="0"/>
      </w:tblPr>
      <w:tblGrid>
        <w:gridCol w:w="2113"/>
        <w:gridCol w:w="1986"/>
        <w:gridCol w:w="1957"/>
        <w:gridCol w:w="1727"/>
      </w:tblGrid>
      <w:tr w:rsidR="007D0700" w:rsidRPr="00F97FBC" w:rsidTr="00CC199A">
        <w:trPr>
          <w:trHeight w:val="255"/>
          <w:tblHeader/>
        </w:trPr>
        <w:tc>
          <w:tcPr>
            <w:tcW w:w="2113" w:type="dxa"/>
            <w:tcBorders>
              <w:top w:val="single" w:sz="6" w:space="0" w:color="auto"/>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ind w:right="57"/>
              <w:jc w:val="center"/>
              <w:rPr>
                <w:rFonts w:eastAsia="Calibri"/>
                <w:bCs/>
                <w:i/>
                <w:sz w:val="16"/>
                <w:szCs w:val="16"/>
              </w:rPr>
            </w:pPr>
            <w:r w:rsidRPr="00F97FBC">
              <w:rPr>
                <w:rFonts w:eastAsia="Calibri"/>
                <w:bCs/>
                <w:i/>
                <w:sz w:val="16"/>
                <w:szCs w:val="16"/>
              </w:rPr>
              <w:t>ЦСР</w:t>
            </w:r>
            <w:r w:rsidRPr="00F97FBC">
              <w:rPr>
                <w:rFonts w:eastAsia="Calibri"/>
                <w:bCs/>
                <w:i/>
                <w:sz w:val="16"/>
                <w:szCs w:val="16"/>
              </w:rPr>
              <w:br/>
              <w:t>Номер режима</w:t>
            </w:r>
          </w:p>
        </w:tc>
        <w:tc>
          <w:tcPr>
            <w:tcW w:w="1986"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ind w:right="57"/>
              <w:jc w:val="center"/>
              <w:rPr>
                <w:rFonts w:eastAsia="Calibri"/>
                <w:bCs/>
                <w:i/>
                <w:sz w:val="16"/>
                <w:szCs w:val="16"/>
              </w:rPr>
            </w:pPr>
            <w:r w:rsidRPr="00F97FBC">
              <w:rPr>
                <w:bCs/>
                <w:i/>
                <w:iCs/>
                <w:sz w:val="16"/>
                <w:szCs w:val="16"/>
              </w:rPr>
              <w:t xml:space="preserve">Продолжительность </w:t>
            </w:r>
            <w:r w:rsidRPr="00F97FBC">
              <w:rPr>
                <w:bCs/>
                <w:i/>
                <w:iCs/>
                <w:sz w:val="16"/>
                <w:szCs w:val="16"/>
              </w:rPr>
              <w:br/>
              <w:t>реализации режима</w:t>
            </w:r>
            <w:r w:rsidRPr="00F97FBC">
              <w:rPr>
                <w:rFonts w:eastAsia="Calibri"/>
                <w:bCs/>
                <w:i/>
                <w:iCs/>
                <w:sz w:val="16"/>
                <w:szCs w:val="16"/>
              </w:rPr>
              <w:t xml:space="preserve"> </w:t>
            </w:r>
            <w:r w:rsidRPr="00F97FBC">
              <w:rPr>
                <w:rFonts w:eastAsia="Calibri"/>
                <w:bCs/>
                <w:i/>
                <w:sz w:val="16"/>
                <w:szCs w:val="16"/>
              </w:rPr>
              <w:t>[с]</w:t>
            </w:r>
          </w:p>
        </w:tc>
        <w:tc>
          <w:tcPr>
            <w:tcW w:w="1957" w:type="dxa"/>
            <w:tcBorders>
              <w:top w:val="single" w:sz="6" w:space="0" w:color="000000"/>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ind w:right="57"/>
              <w:jc w:val="center"/>
              <w:rPr>
                <w:rFonts w:eastAsia="Calibri"/>
                <w:bCs/>
                <w:i/>
                <w:sz w:val="16"/>
                <w:szCs w:val="16"/>
              </w:rPr>
            </w:pPr>
            <w:r w:rsidRPr="00F97FBC">
              <w:rPr>
                <w:bCs/>
                <w:i/>
                <w:iCs/>
                <w:sz w:val="16"/>
                <w:szCs w:val="16"/>
              </w:rPr>
              <w:t>Частота вращения двигателя</w:t>
            </w:r>
            <w:r w:rsidR="00CC199A">
              <w:rPr>
                <w:rFonts w:eastAsia="Calibri"/>
                <w:bCs/>
                <w:i/>
                <w:sz w:val="16"/>
                <w:szCs w:val="16"/>
                <w:vertAlign w:val="superscript"/>
              </w:rPr>
              <w:t>а,</w:t>
            </w:r>
            <w:r w:rsidR="00CC199A" w:rsidRPr="008E6B3E">
              <w:rPr>
                <w:rFonts w:eastAsia="Calibri"/>
                <w:bCs/>
                <w:i/>
                <w:sz w:val="16"/>
                <w:szCs w:val="16"/>
                <w:vertAlign w:val="superscript"/>
              </w:rPr>
              <w:t xml:space="preserve"> c</w:t>
            </w:r>
          </w:p>
        </w:tc>
        <w:tc>
          <w:tcPr>
            <w:tcW w:w="1727" w:type="dxa"/>
            <w:tcBorders>
              <w:top w:val="single" w:sz="6" w:space="0" w:color="000000"/>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ind w:right="57"/>
              <w:jc w:val="center"/>
              <w:rPr>
                <w:rFonts w:eastAsia="Calibri"/>
                <w:bCs/>
                <w:i/>
                <w:sz w:val="16"/>
                <w:szCs w:val="16"/>
              </w:rPr>
            </w:pPr>
            <w:r w:rsidRPr="00F97FBC">
              <w:rPr>
                <w:bCs/>
                <w:i/>
                <w:iCs/>
                <w:sz w:val="16"/>
                <w:szCs w:val="16"/>
              </w:rPr>
              <w:t xml:space="preserve">Крутящий </w:t>
            </w:r>
            <w:r w:rsidR="00CC199A">
              <w:rPr>
                <w:bCs/>
                <w:i/>
                <w:iCs/>
                <w:sz w:val="16"/>
                <w:szCs w:val="16"/>
              </w:rPr>
              <w:br/>
            </w:r>
            <w:r w:rsidRPr="00F97FBC">
              <w:rPr>
                <w:bCs/>
                <w:i/>
                <w:iCs/>
                <w:sz w:val="16"/>
                <w:szCs w:val="16"/>
              </w:rPr>
              <w:t>момент</w:t>
            </w:r>
            <w:r w:rsidRPr="00F97FBC">
              <w:rPr>
                <w:bCs/>
                <w:i/>
                <w:sz w:val="16"/>
                <w:szCs w:val="16"/>
              </w:rPr>
              <w:t xml:space="preserve"> [%]</w:t>
            </w:r>
            <w:r w:rsidR="00CC199A">
              <w:rPr>
                <w:rFonts w:eastAsia="Calibri"/>
                <w:bCs/>
                <w:i/>
                <w:sz w:val="16"/>
                <w:szCs w:val="16"/>
                <w:vertAlign w:val="superscript"/>
                <w:lang w:val="en-US"/>
              </w:rPr>
              <w:t>b</w:t>
            </w:r>
            <w:r w:rsidR="00CC199A">
              <w:rPr>
                <w:rFonts w:eastAsia="Calibri"/>
                <w:bCs/>
                <w:i/>
                <w:sz w:val="16"/>
                <w:szCs w:val="16"/>
                <w:vertAlign w:val="superscript"/>
              </w:rPr>
              <w:t>,</w:t>
            </w:r>
            <w:r w:rsidR="00CC199A" w:rsidRPr="008E6B3E">
              <w:rPr>
                <w:rFonts w:eastAsia="Calibri"/>
                <w:bCs/>
                <w:i/>
                <w:sz w:val="16"/>
                <w:szCs w:val="16"/>
                <w:vertAlign w:val="superscript"/>
              </w:rPr>
              <w:t xml:space="preserve"> c</w:t>
            </w:r>
          </w:p>
        </w:tc>
      </w:tr>
      <w:tr w:rsidR="007D0700" w:rsidRPr="00F97FBC" w:rsidTr="00CC199A">
        <w:trPr>
          <w:trHeight w:val="255"/>
        </w:trPr>
        <w:tc>
          <w:tcPr>
            <w:tcW w:w="2113" w:type="dxa"/>
            <w:tcBorders>
              <w:top w:val="single" w:sz="12"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1a </w:t>
            </w:r>
            <w:r w:rsidRPr="00F97FBC">
              <w:rPr>
                <w:sz w:val="18"/>
              </w:rPr>
              <w:t>Устойчивый</w:t>
            </w:r>
          </w:p>
        </w:tc>
        <w:tc>
          <w:tcPr>
            <w:tcW w:w="1986" w:type="dxa"/>
            <w:tcBorders>
              <w:top w:val="single" w:sz="12"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7</w:t>
            </w:r>
          </w:p>
        </w:tc>
        <w:tc>
          <w:tcPr>
            <w:tcW w:w="1957"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c>
          <w:tcPr>
            <w:tcW w:w="1727" w:type="dxa"/>
            <w:tcBorders>
              <w:top w:val="single" w:sz="12"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1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2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21</w:t>
            </w:r>
          </w:p>
        </w:tc>
        <w:tc>
          <w:tcPr>
            <w:tcW w:w="195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00</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2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3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47</w:t>
            </w:r>
          </w:p>
        </w:tc>
        <w:tc>
          <w:tcPr>
            <w:tcW w:w="195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65%</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19</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3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4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05</w:t>
            </w:r>
          </w:p>
        </w:tc>
        <w:tc>
          <w:tcPr>
            <w:tcW w:w="195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85%</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51</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4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5a </w:t>
            </w:r>
            <w:r w:rsidRPr="00F97FBC">
              <w:rPr>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72</w:t>
            </w:r>
          </w:p>
        </w:tc>
        <w:tc>
          <w:tcPr>
            <w:tcW w:w="195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75%</w:t>
            </w:r>
          </w:p>
        </w:tc>
        <w:tc>
          <w:tcPr>
            <w:tcW w:w="1727" w:type="dxa"/>
            <w:tcBorders>
              <w:top w:val="single" w:sz="6" w:space="0" w:color="auto"/>
              <w:left w:val="single" w:sz="6" w:space="0" w:color="auto"/>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33</w:t>
            </w:r>
          </w:p>
        </w:tc>
      </w:tr>
      <w:tr w:rsidR="007D0700" w:rsidRPr="00F97FBC" w:rsidTr="004B5AFA">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5b </w:t>
            </w:r>
            <w:r w:rsidRPr="00F97FBC">
              <w:rPr>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0</w:t>
            </w:r>
          </w:p>
        </w:tc>
        <w:tc>
          <w:tcPr>
            <w:tcW w:w="195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7D0700" w:rsidRPr="00F97FBC" w:rsidRDefault="007D0700" w:rsidP="004B5AFA">
            <w:pPr>
              <w:spacing w:before="120" w:after="120" w:line="240" w:lineRule="auto"/>
              <w:jc w:val="center"/>
              <w:rPr>
                <w:rFonts w:eastAsia="Calibri"/>
                <w:sz w:val="18"/>
                <w:szCs w:val="18"/>
              </w:rPr>
            </w:pPr>
            <w:r w:rsidRPr="00F97FBC">
              <w:rPr>
                <w:sz w:val="18"/>
              </w:rPr>
              <w:t>Линейный переход</w:t>
            </w:r>
          </w:p>
        </w:tc>
      </w:tr>
      <w:tr w:rsidR="007D0700" w:rsidRPr="00F97FBC" w:rsidTr="00CC199A">
        <w:trPr>
          <w:trHeight w:val="255"/>
        </w:trPr>
        <w:tc>
          <w:tcPr>
            <w:tcW w:w="2113" w:type="dxa"/>
            <w:tcBorders>
              <w:top w:val="single" w:sz="6" w:space="0" w:color="auto"/>
              <w:left w:val="single" w:sz="6" w:space="0" w:color="auto"/>
              <w:bottom w:val="single" w:sz="12" w:space="0" w:color="auto"/>
              <w:right w:val="single" w:sz="6" w:space="0" w:color="auto"/>
            </w:tcBorders>
            <w:vAlign w:val="center"/>
          </w:tcPr>
          <w:p w:rsidR="007D0700" w:rsidRPr="00F97FBC" w:rsidRDefault="007D0700" w:rsidP="004B5AFA">
            <w:pPr>
              <w:spacing w:before="120" w:after="120" w:line="240" w:lineRule="auto"/>
              <w:rPr>
                <w:rFonts w:eastAsia="Calibri"/>
                <w:sz w:val="18"/>
                <w:szCs w:val="18"/>
              </w:rPr>
            </w:pPr>
            <w:r w:rsidRPr="00F97FBC">
              <w:rPr>
                <w:rFonts w:eastAsia="Calibri"/>
                <w:sz w:val="18"/>
                <w:szCs w:val="18"/>
              </w:rPr>
              <w:t xml:space="preserve">6 </w:t>
            </w:r>
            <w:r w:rsidRPr="00F97FBC">
              <w:rPr>
                <w:sz w:val="18"/>
              </w:rPr>
              <w:t>Устойчивый</w:t>
            </w:r>
          </w:p>
        </w:tc>
        <w:tc>
          <w:tcPr>
            <w:tcW w:w="1986" w:type="dxa"/>
            <w:tcBorders>
              <w:top w:val="single" w:sz="6" w:space="0" w:color="auto"/>
              <w:left w:val="single" w:sz="6" w:space="0" w:color="000000"/>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28</w:t>
            </w:r>
          </w:p>
        </w:tc>
        <w:tc>
          <w:tcPr>
            <w:tcW w:w="1957" w:type="dxa"/>
            <w:tcBorders>
              <w:top w:val="single" w:sz="6" w:space="0" w:color="auto"/>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sz w:val="18"/>
              </w:rPr>
              <w:t>Холостой ход</w:t>
            </w:r>
          </w:p>
        </w:tc>
        <w:tc>
          <w:tcPr>
            <w:tcW w:w="1727" w:type="dxa"/>
            <w:tcBorders>
              <w:top w:val="single" w:sz="6" w:space="0" w:color="auto"/>
              <w:left w:val="single" w:sz="6" w:space="0" w:color="auto"/>
              <w:bottom w:val="single" w:sz="12" w:space="0" w:color="auto"/>
              <w:right w:val="single" w:sz="6" w:space="0" w:color="000000"/>
            </w:tcBorders>
            <w:vAlign w:val="center"/>
          </w:tcPr>
          <w:p w:rsidR="007D0700" w:rsidRPr="00F97FBC" w:rsidRDefault="007D0700" w:rsidP="004B5AFA">
            <w:pPr>
              <w:spacing w:before="120" w:after="120" w:line="240" w:lineRule="auto"/>
              <w:jc w:val="center"/>
              <w:rPr>
                <w:rFonts w:eastAsia="Calibri"/>
                <w:sz w:val="18"/>
                <w:szCs w:val="18"/>
              </w:rPr>
            </w:pPr>
            <w:r w:rsidRPr="00F97FBC">
              <w:rPr>
                <w:rFonts w:eastAsia="Calibri"/>
                <w:sz w:val="18"/>
                <w:szCs w:val="18"/>
              </w:rPr>
              <w:t>0</w:t>
            </w:r>
          </w:p>
        </w:tc>
      </w:tr>
      <w:tr w:rsidR="007D0700" w:rsidRPr="00F97FBC" w:rsidTr="00CC199A">
        <w:trPr>
          <w:trHeight w:val="255"/>
        </w:trPr>
        <w:tc>
          <w:tcPr>
            <w:tcW w:w="7783" w:type="dxa"/>
            <w:gridSpan w:val="4"/>
            <w:tcBorders>
              <w:top w:val="single" w:sz="12" w:space="0" w:color="auto"/>
            </w:tcBorders>
          </w:tcPr>
          <w:p w:rsidR="000B59F0" w:rsidRPr="000B59F0" w:rsidRDefault="000B59F0" w:rsidP="000B59F0">
            <w:pPr>
              <w:spacing w:before="80" w:line="240" w:lineRule="auto"/>
              <w:ind w:left="318" w:hanging="318"/>
              <w:rPr>
                <w:rFonts w:eastAsia="Calibri"/>
                <w:sz w:val="18"/>
                <w:szCs w:val="18"/>
              </w:rPr>
            </w:pPr>
            <w:r w:rsidRPr="000B59F0">
              <w:rPr>
                <w:rFonts w:eastAsia="Calibri"/>
                <w:bCs/>
                <w:i/>
                <w:sz w:val="18"/>
                <w:szCs w:val="18"/>
                <w:vertAlign w:val="superscript"/>
              </w:rPr>
              <w:t>a</w:t>
            </w:r>
            <w:r w:rsidRPr="000B59F0">
              <w:rPr>
                <w:rFonts w:eastAsia="Calibri"/>
                <w:bCs/>
                <w:sz w:val="18"/>
                <w:szCs w:val="18"/>
                <w:vertAlign w:val="superscript"/>
              </w:rPr>
              <w:t xml:space="preserve"> </w:t>
            </w:r>
            <w:r w:rsidRPr="000B59F0">
              <w:rPr>
                <w:rFonts w:eastAsia="Calibri"/>
                <w:b/>
                <w:bCs/>
                <w:sz w:val="18"/>
                <w:szCs w:val="18"/>
              </w:rPr>
              <w:tab/>
            </w:r>
            <w:r w:rsidRPr="000B59F0">
              <w:rPr>
                <w:rFonts w:eastAsia="Calibri"/>
                <w:bCs/>
                <w:sz w:val="18"/>
                <w:szCs w:val="18"/>
              </w:rPr>
              <w:t xml:space="preserve">Порядок определения требуемых для испытания значений частоты вращения </w:t>
            </w:r>
            <w:r>
              <w:rPr>
                <w:rFonts w:eastAsia="Calibri"/>
                <w:bCs/>
                <w:sz w:val="18"/>
                <w:szCs w:val="18"/>
              </w:rPr>
              <w:br/>
            </w:r>
            <w:r w:rsidRPr="000B59F0">
              <w:rPr>
                <w:rFonts w:eastAsia="Calibri"/>
                <w:bCs/>
                <w:sz w:val="18"/>
                <w:szCs w:val="18"/>
              </w:rPr>
              <w:t xml:space="preserve">см. в пунктах </w:t>
            </w:r>
            <w:r w:rsidRPr="000B59F0">
              <w:rPr>
                <w:rFonts w:eastAsia="Calibri"/>
                <w:sz w:val="18"/>
                <w:szCs w:val="18"/>
              </w:rPr>
              <w:t>5.2.5, 7.6 и 7.7 приложения 4.</w:t>
            </w:r>
          </w:p>
          <w:p w:rsidR="000B59F0" w:rsidRPr="000B59F0" w:rsidRDefault="000B59F0" w:rsidP="000B59F0">
            <w:pPr>
              <w:spacing w:line="240" w:lineRule="auto"/>
              <w:ind w:left="318" w:hanging="318"/>
              <w:rPr>
                <w:rFonts w:eastAsia="Calibri"/>
                <w:sz w:val="18"/>
                <w:szCs w:val="18"/>
              </w:rPr>
            </w:pPr>
            <w:r w:rsidRPr="000B59F0">
              <w:rPr>
                <w:rFonts w:eastAsia="Calibri"/>
                <w:bCs/>
                <w:i/>
                <w:sz w:val="18"/>
                <w:szCs w:val="18"/>
                <w:vertAlign w:val="superscript"/>
              </w:rPr>
              <w:t>b</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Отношение крутящего момента в процентах к максимальному крутящему моменту при заданной частоте вращения двигателя</w:t>
            </w:r>
            <w:r w:rsidRPr="000B59F0">
              <w:rPr>
                <w:rFonts w:eastAsia="Calibri"/>
                <w:sz w:val="18"/>
                <w:szCs w:val="18"/>
              </w:rPr>
              <w:t>.</w:t>
            </w:r>
          </w:p>
          <w:p w:rsidR="007D0700" w:rsidRPr="00F97FBC" w:rsidRDefault="000B59F0" w:rsidP="000B59F0">
            <w:pPr>
              <w:spacing w:after="120" w:line="240" w:lineRule="auto"/>
              <w:ind w:left="317" w:hanging="317"/>
              <w:rPr>
                <w:rFonts w:eastAsia="Calibri"/>
              </w:rPr>
            </w:pPr>
            <w:r w:rsidRPr="000B59F0">
              <w:rPr>
                <w:rFonts w:eastAsia="Calibri"/>
                <w:bCs/>
                <w:i/>
                <w:sz w:val="18"/>
                <w:szCs w:val="18"/>
                <w:vertAlign w:val="superscript"/>
              </w:rPr>
              <w:t>c</w:t>
            </w:r>
            <w:r w:rsidRPr="000B59F0">
              <w:rPr>
                <w:rFonts w:eastAsia="Calibri"/>
                <w:bCs/>
                <w:sz w:val="18"/>
                <w:szCs w:val="18"/>
                <w:vertAlign w:val="superscript"/>
              </w:rPr>
              <w:t xml:space="preserve"> </w:t>
            </w:r>
            <w:r w:rsidRPr="000B59F0">
              <w:rPr>
                <w:rFonts w:eastAsia="Calibri"/>
                <w:b/>
                <w:bCs/>
                <w:sz w:val="18"/>
                <w:szCs w:val="18"/>
              </w:rPr>
              <w:tab/>
            </w:r>
            <w:r w:rsidRPr="000B59F0">
              <w:rPr>
                <w:sz w:val="18"/>
                <w:szCs w:val="18"/>
              </w:rPr>
              <w:t xml:space="preserve">Переход от одного режима к следующему в течение 20-секундного переходного этапа. </w:t>
            </w:r>
            <w:r>
              <w:rPr>
                <w:sz w:val="18"/>
                <w:szCs w:val="18"/>
              </w:rPr>
              <w:br/>
            </w:r>
            <w:r w:rsidRPr="000B59F0">
              <w:rPr>
                <w:sz w:val="18"/>
                <w:szCs w:val="18"/>
              </w:rPr>
              <w:t>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7D0700" w:rsidRPr="00F97FBC" w:rsidRDefault="007D0700" w:rsidP="0019066E">
      <w:pPr>
        <w:spacing w:after="120"/>
        <w:ind w:left="2268" w:hanging="1134"/>
        <w:rPr>
          <w:rFonts w:eastAsia="Calibri"/>
        </w:rPr>
      </w:pPr>
      <w:r w:rsidRPr="00F97FBC">
        <w:rPr>
          <w:rFonts w:eastAsia="Calibri"/>
        </w:rPr>
        <w:t>A.6.</w:t>
      </w:r>
      <w:bookmarkStart w:id="265" w:name="_Toc410036372"/>
      <w:r w:rsidRPr="00F97FBC">
        <w:rPr>
          <w:rFonts w:eastAsia="Calibri"/>
        </w:rPr>
        <w:t xml:space="preserve">4 </w:t>
      </w:r>
      <w:r w:rsidRPr="00F97FBC">
        <w:rPr>
          <w:rFonts w:eastAsia="Calibri"/>
        </w:rPr>
        <w:tab/>
        <w:t>Переходные циклы испытаний</w:t>
      </w:r>
      <w:bookmarkEnd w:id="265"/>
    </w:p>
    <w:p w:rsidR="007D0700" w:rsidRPr="00F97FBC" w:rsidRDefault="007D0700" w:rsidP="0019066E">
      <w:pPr>
        <w:spacing w:before="120" w:after="120"/>
        <w:ind w:left="2268" w:right="1133"/>
        <w:jc w:val="both"/>
        <w:rPr>
          <w:rFonts w:eastAsia="Calibri"/>
        </w:rPr>
      </w:pPr>
      <w:r w:rsidRPr="00F97FBC">
        <w:rPr>
          <w:iCs/>
        </w:rPr>
        <w:t>Посекундная последовательность приведенных значений частоты вращения и крутящего момента двигателя</w:t>
      </w:r>
      <w:r w:rsidRPr="00F97FBC">
        <w:rPr>
          <w:rFonts w:ascii="Segoe UI" w:hAnsi="Segoe UI" w:cs="Segoe UI"/>
        </w:rPr>
        <w:t xml:space="preserve"> </w:t>
      </w:r>
      <w:r w:rsidRPr="00F97FBC">
        <w:rPr>
          <w:iCs/>
        </w:rPr>
        <w:t xml:space="preserve">применительно к </w:t>
      </w:r>
      <w:r w:rsidRPr="00F97FBC">
        <w:rPr>
          <w:rFonts w:eastAsia="Calibri"/>
        </w:rPr>
        <w:t>переходным циклам испытаний</w:t>
      </w:r>
      <w:r w:rsidRPr="00F97FBC">
        <w:rPr>
          <w:iCs/>
        </w:rPr>
        <w:t xml:space="preserve"> указана в таблицах </w:t>
      </w:r>
      <w:r w:rsidRPr="00F97FBC">
        <w:rPr>
          <w:rFonts w:eastAsia="Calibri"/>
        </w:rPr>
        <w:t>A.4-30 и A.4-31.</w:t>
      </w:r>
    </w:p>
    <w:p w:rsidR="007D0700" w:rsidRDefault="007D0700" w:rsidP="00222203">
      <w:pPr>
        <w:pStyle w:val="H23GR"/>
        <w:spacing w:before="120" w:after="0"/>
        <w:rPr>
          <w:w w:val="100"/>
        </w:rPr>
      </w:pPr>
      <w:bookmarkStart w:id="266" w:name="_Toc384904399"/>
      <w:bookmarkStart w:id="267" w:name="_Toc410036373"/>
      <w:r w:rsidRPr="00F97FBC">
        <w:rPr>
          <w:w w:val="100"/>
        </w:rPr>
        <w:tab/>
      </w:r>
      <w:r w:rsidRPr="00F97FBC">
        <w:rPr>
          <w:b w:val="0"/>
          <w:w w:val="100"/>
        </w:rPr>
        <w:tab/>
      </w:r>
      <w:r w:rsidRPr="00F97FBC">
        <w:rPr>
          <w:b w:val="0"/>
          <w:w w:val="100"/>
        </w:rPr>
        <w:tab/>
        <w:t>Таблица</w:t>
      </w:r>
      <w:r w:rsidRPr="00F97FBC">
        <w:rPr>
          <w:rFonts w:eastAsia="Calibri"/>
          <w:b w:val="0"/>
          <w:w w:val="100"/>
          <w:lang w:eastAsia="en-US"/>
        </w:rPr>
        <w:t xml:space="preserve"> A.4-30</w:t>
      </w:r>
      <w:r w:rsidRPr="00F97FBC">
        <w:rPr>
          <w:b w:val="0"/>
          <w:w w:val="100"/>
        </w:rPr>
        <w:br/>
      </w:r>
      <w:r w:rsidRPr="00F97FBC">
        <w:rPr>
          <w:w w:val="100"/>
        </w:rPr>
        <w:tab/>
        <w:t xml:space="preserve">Программа задания режима работы двигателя на динамометре </w:t>
      </w:r>
      <w:r w:rsidRPr="00F97FBC">
        <w:rPr>
          <w:w w:val="100"/>
        </w:rPr>
        <w:br/>
      </w:r>
      <w:r w:rsidRPr="00F97FBC">
        <w:rPr>
          <w:w w:val="100"/>
        </w:rPr>
        <w:tab/>
        <w:t>в ходе испытания</w:t>
      </w:r>
      <w:r w:rsidRPr="00F97FBC">
        <w:rPr>
          <w:rFonts w:ascii="Segoe UI" w:hAnsi="Segoe UI" w:cs="Segoe UI"/>
          <w:w w:val="100"/>
        </w:rPr>
        <w:t xml:space="preserve"> </w:t>
      </w:r>
      <w:r w:rsidRPr="00F97FBC">
        <w:rPr>
          <w:w w:val="100"/>
        </w:rPr>
        <w:t>ВДПЦ</w:t>
      </w:r>
      <w:bookmarkEnd w:id="266"/>
      <w:bookmarkEnd w:id="267"/>
    </w:p>
    <w:p w:rsidR="00222203" w:rsidRDefault="00222203" w:rsidP="004B5AFA">
      <w:pPr>
        <w:spacing w:before="80" w:after="80" w:line="200" w:lineRule="exact"/>
        <w:jc w:val="center"/>
        <w:rPr>
          <w:i/>
          <w:sz w:val="16"/>
        </w:rPr>
        <w:sectPr w:rsidR="00222203" w:rsidSect="007D0700">
          <w:headerReference w:type="even" r:id="rId165"/>
          <w:headerReference w:type="default" r:id="rId166"/>
          <w:footerReference w:type="even" r:id="rId167"/>
          <w:footerReference w:type="default" r:id="rId168"/>
          <w:endnotePr>
            <w:numFmt w:val="decimal"/>
          </w:endnotePr>
          <w:pgSz w:w="11906" w:h="16838" w:code="9"/>
          <w:pgMar w:top="1417" w:right="1134" w:bottom="1134" w:left="1134" w:header="850" w:footer="567" w:gutter="0"/>
          <w:cols w:space="708"/>
          <w:docGrid w:linePitch="360"/>
        </w:sectPr>
      </w:pPr>
    </w:p>
    <w:p w:rsidR="00222203" w:rsidRDefault="00222203" w:rsidP="007D0700">
      <w:pPr>
        <w:pStyle w:val="SingleTxtG"/>
        <w:spacing w:before="120"/>
        <w:ind w:left="2268" w:right="522"/>
        <w:sectPr w:rsidR="00222203" w:rsidSect="00222203">
          <w:endnotePr>
            <w:numFmt w:val="decimal"/>
          </w:endnotePr>
          <w:type w:val="continuous"/>
          <w:pgSz w:w="11906" w:h="16838" w:code="9"/>
          <w:pgMar w:top="1417" w:right="1134" w:bottom="1134" w:left="1134" w:header="850" w:footer="567" w:gutter="0"/>
          <w:cols w:num="3" w:space="709"/>
          <w:docGrid w:linePitch="360"/>
        </w:sectPr>
      </w:pPr>
    </w:p>
    <w:tbl>
      <w:tblPr>
        <w:tblW w:w="5258" w:type="pct"/>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5" w:type="dxa"/>
          <w:bottom w:w="15" w:type="dxa"/>
          <w:right w:w="15" w:type="dxa"/>
        </w:tblCellMar>
        <w:tblLook w:val="0000" w:firstRow="0" w:lastRow="0" w:firstColumn="0" w:lastColumn="0" w:noHBand="0" w:noVBand="0"/>
      </w:tblPr>
      <w:tblGrid>
        <w:gridCol w:w="577"/>
        <w:gridCol w:w="1048"/>
        <w:gridCol w:w="1246"/>
      </w:tblGrid>
      <w:tr w:rsidR="00222203" w:rsidRPr="00F97FBC" w:rsidTr="00222203">
        <w:trPr>
          <w:trHeight w:val="570"/>
          <w:tblHeader/>
        </w:trPr>
        <w:tc>
          <w:tcPr>
            <w:tcW w:w="1005" w:type="pct"/>
            <w:tcBorders>
              <w:bottom w:val="single" w:sz="12" w:space="0" w:color="auto"/>
            </w:tcBorders>
            <w:shd w:val="clear" w:color="auto" w:fill="auto"/>
            <w:vAlign w:val="center"/>
          </w:tcPr>
          <w:p w:rsidR="00222203" w:rsidRPr="00F97FBC" w:rsidRDefault="00222203" w:rsidP="00C32AEB">
            <w:pPr>
              <w:spacing w:before="80" w:after="80" w:line="200" w:lineRule="exact"/>
              <w:jc w:val="center"/>
              <w:rPr>
                <w:i/>
                <w:sz w:val="16"/>
              </w:rPr>
            </w:pPr>
            <w:r w:rsidRPr="00F97FBC">
              <w:rPr>
                <w:i/>
                <w:sz w:val="16"/>
              </w:rPr>
              <w:t>Время (с)</w:t>
            </w:r>
          </w:p>
        </w:tc>
        <w:tc>
          <w:tcPr>
            <w:tcW w:w="1825" w:type="pct"/>
            <w:tcBorders>
              <w:bottom w:val="single" w:sz="12" w:space="0" w:color="auto"/>
            </w:tcBorders>
            <w:shd w:val="clear" w:color="auto" w:fill="auto"/>
            <w:vAlign w:val="center"/>
          </w:tcPr>
          <w:p w:rsidR="00222203" w:rsidRPr="00F97FBC" w:rsidRDefault="00222203" w:rsidP="00C32AEB">
            <w:pPr>
              <w:spacing w:before="80" w:after="80" w:line="200" w:lineRule="exact"/>
              <w:jc w:val="center"/>
              <w:rPr>
                <w:i/>
                <w:sz w:val="16"/>
              </w:rPr>
            </w:pPr>
            <w:r w:rsidRPr="00F97FBC">
              <w:rPr>
                <w:i/>
                <w:sz w:val="16"/>
              </w:rPr>
              <w:t>Приведенная частота вращения (%)</w:t>
            </w:r>
          </w:p>
        </w:tc>
        <w:tc>
          <w:tcPr>
            <w:tcW w:w="2170" w:type="pct"/>
            <w:tcBorders>
              <w:bottom w:val="single" w:sz="12" w:space="0" w:color="auto"/>
            </w:tcBorders>
            <w:shd w:val="clear" w:color="auto" w:fill="auto"/>
            <w:vAlign w:val="center"/>
          </w:tcPr>
          <w:p w:rsidR="00222203" w:rsidRPr="00F97FBC" w:rsidRDefault="00222203" w:rsidP="00C32AEB">
            <w:pPr>
              <w:spacing w:before="80" w:after="80" w:line="200" w:lineRule="exact"/>
              <w:jc w:val="center"/>
              <w:rPr>
                <w:i/>
                <w:sz w:val="16"/>
              </w:rPr>
            </w:pPr>
            <w:r w:rsidRPr="00F97FBC">
              <w:rPr>
                <w:i/>
                <w:sz w:val="16"/>
              </w:rPr>
              <w:t>Приведенный крутящий момент (%)</w:t>
            </w:r>
          </w:p>
        </w:tc>
      </w:tr>
      <w:tr w:rsidR="00222203" w:rsidRPr="00F97FBC" w:rsidTr="00222203">
        <w:trPr>
          <w:trHeight w:val="247"/>
        </w:trPr>
        <w:tc>
          <w:tcPr>
            <w:tcW w:w="1005" w:type="pct"/>
            <w:tcBorders>
              <w:top w:val="single" w:sz="12" w:space="0" w:color="auto"/>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1825" w:type="pct"/>
            <w:tcBorders>
              <w:top w:val="single" w:sz="12" w:space="0" w:color="auto"/>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12" w:space="0" w:color="auto"/>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19</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c>
          <w:tcPr>
            <w:tcW w:w="100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c>
          <w:tcPr>
            <w:tcW w:w="1825"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1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2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3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4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sz w:val="24"/>
              </w:rPr>
              <w:br w:type="column"/>
            </w:r>
            <w:r w:rsidRPr="00F97FBC">
              <w:rPr>
                <w:rFonts w:eastAsia="Calibri"/>
              </w:rPr>
              <w:t>5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5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6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7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8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sz w:val="24"/>
              </w:rPr>
              <w:br w:type="column"/>
            </w:r>
            <w:r w:rsidRPr="00F97FBC">
              <w:rPr>
                <w:rFonts w:eastAsia="Calibri"/>
              </w:rPr>
              <w:t>9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9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1 0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0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3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4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9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5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6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lastRenderedPageBreak/>
              <w:t>1 17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5</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7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1</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8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3</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3</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2</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9</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19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6</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7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8</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9</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6</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0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8</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6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5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41</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37</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7</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25</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4</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2</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1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29</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0</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1</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2</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3</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4</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5</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6</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7</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r w:rsidR="00222203" w:rsidRPr="00F97FBC" w:rsidTr="00222203">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100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1 238</w:t>
            </w:r>
          </w:p>
        </w:tc>
        <w:tc>
          <w:tcPr>
            <w:tcW w:w="1825"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c>
          <w:tcPr>
            <w:tcW w:w="2170" w:type="pct"/>
            <w:tcBorders>
              <w:top w:val="single" w:sz="4" w:space="0" w:color="000000"/>
              <w:left w:val="single" w:sz="4" w:space="0" w:color="000000"/>
              <w:bottom w:val="single" w:sz="4" w:space="0" w:color="000000"/>
              <w:right w:val="single" w:sz="4" w:space="0" w:color="000000"/>
            </w:tcBorders>
          </w:tcPr>
          <w:p w:rsidR="00222203" w:rsidRPr="00F97FBC" w:rsidRDefault="00222203" w:rsidP="00C32AEB">
            <w:pPr>
              <w:spacing w:before="100" w:beforeAutospacing="1" w:after="100" w:afterAutospacing="1" w:line="240" w:lineRule="auto"/>
              <w:jc w:val="center"/>
              <w:rPr>
                <w:rFonts w:eastAsia="Calibri"/>
              </w:rPr>
            </w:pPr>
            <w:r w:rsidRPr="00F97FBC">
              <w:rPr>
                <w:rFonts w:eastAsia="Calibri"/>
              </w:rPr>
              <w:t>0</w:t>
            </w:r>
          </w:p>
        </w:tc>
      </w:tr>
    </w:tbl>
    <w:p w:rsidR="00222203" w:rsidRDefault="00222203" w:rsidP="00222203">
      <w:pPr>
        <w:sectPr w:rsidR="00222203" w:rsidSect="00222203">
          <w:type w:val="continuous"/>
          <w:pgSz w:w="11906" w:h="16838" w:code="9"/>
          <w:pgMar w:top="1418" w:right="1134" w:bottom="1134" w:left="1134" w:header="851" w:footer="567" w:gutter="0"/>
          <w:cols w:num="3" w:space="709"/>
          <w:docGrid w:linePitch="360"/>
        </w:sectPr>
      </w:pPr>
    </w:p>
    <w:p w:rsidR="00222203" w:rsidRPr="00E240ED" w:rsidRDefault="00222203" w:rsidP="00222203"/>
    <w:p w:rsidR="007D0700" w:rsidRPr="00F97FBC" w:rsidRDefault="007D0700" w:rsidP="00222203">
      <w:pPr>
        <w:pStyle w:val="SingleTxtG"/>
      </w:pPr>
      <w:r w:rsidRPr="00F97FBC">
        <w:t>Ниже приводится графическое отображение режима работы двигателя на динамометрическом стенде в ходе испытания ВДПЦ.</w:t>
      </w:r>
    </w:p>
    <w:p w:rsidR="007D0700" w:rsidRPr="00F97FBC" w:rsidRDefault="00222203" w:rsidP="007D0700">
      <w:pPr>
        <w:pStyle w:val="NormalCentered"/>
        <w:suppressAutoHyphens/>
        <w:spacing w:before="0" w:after="0"/>
        <w:rPr>
          <w:spacing w:val="0"/>
        </w:rPr>
      </w:pPr>
      <w:r w:rsidRPr="00F97FBC">
        <w:rPr>
          <w:noProof/>
          <w:spacing w:val="0"/>
          <w:lang w:val="ru-RU" w:eastAsia="ru-RU"/>
        </w:rPr>
        <mc:AlternateContent>
          <mc:Choice Requires="wps">
            <w:drawing>
              <wp:anchor distT="0" distB="0" distL="114300" distR="114300" simplePos="0" relativeHeight="251792384" behindDoc="0" locked="0" layoutInCell="1" allowOverlap="1" wp14:anchorId="03A08AFA" wp14:editId="41005B5B">
                <wp:simplePos x="0" y="0"/>
                <wp:positionH relativeFrom="column">
                  <wp:posOffset>1905721</wp:posOffset>
                </wp:positionH>
                <wp:positionV relativeFrom="paragraph">
                  <wp:posOffset>74106</wp:posOffset>
                </wp:positionV>
                <wp:extent cx="3280719" cy="219075"/>
                <wp:effectExtent l="0" t="0" r="0" b="9525"/>
                <wp:wrapNone/>
                <wp:docPr id="1537" name="Надпись 1537"/>
                <wp:cNvGraphicFramePr/>
                <a:graphic xmlns:a="http://schemas.openxmlformats.org/drawingml/2006/main">
                  <a:graphicData uri="http://schemas.microsoft.com/office/word/2010/wordprocessingShape">
                    <wps:wsp>
                      <wps:cNvSpPr txBox="1"/>
                      <wps:spPr>
                        <a:xfrm>
                          <a:off x="0" y="0"/>
                          <a:ext cx="3280719" cy="219075"/>
                        </a:xfrm>
                        <a:prstGeom prst="rect">
                          <a:avLst/>
                        </a:prstGeom>
                        <a:solidFill>
                          <a:schemeClr val="lt1"/>
                        </a:solidFill>
                        <a:ln w="6350">
                          <a:noFill/>
                        </a:ln>
                      </wps:spPr>
                      <wps:txbx>
                        <w:txbxContent>
                          <w:p w:rsidR="00792760" w:rsidRPr="00222203" w:rsidRDefault="00792760" w:rsidP="007D0700">
                            <w:pPr>
                              <w:rPr>
                                <w:sz w:val="22"/>
                              </w:rPr>
                            </w:pPr>
                            <w:r w:rsidRPr="00222203">
                              <w:rPr>
                                <w:sz w:val="22"/>
                              </w:rPr>
                              <w:t>Динамометрический график испытания ВДП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3A08AFA" id="Надпись 1537" o:spid="_x0000_s1269" type="#_x0000_t202" style="position:absolute;left:0;text-align:left;margin-left:150.05pt;margin-top:5.85pt;width:258.3pt;height:17.25pt;z-index:251792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" fillcolor="white [3201]" stroked="f" strokeweight=".5pt">
                <v:textbox inset="0,0,0,0">
                  <w:txbxContent>
                    <w:p w:rsidR="00792760" w:rsidRPr="00222203" w:rsidRDefault="00792760" w:rsidP="007D0700">
                      <w:pPr>
                        <w:rPr>
                          <w:sz w:val="22"/>
                        </w:rPr>
                      </w:pPr>
                      <w:r w:rsidRPr="00222203">
                        <w:rPr>
                          <w:sz w:val="22"/>
                        </w:rPr>
                        <w:t>Динамометрический график испытания ВДПЦ</w:t>
                      </w:r>
                    </w:p>
                  </w:txbxContent>
                </v:textbox>
              </v:shape>
            </w:pict>
          </mc:Fallback>
        </mc:AlternateContent>
      </w:r>
      <w:r w:rsidR="007D0700" w:rsidRPr="00F97FBC">
        <w:rPr>
          <w:noProof/>
          <w:spacing w:val="0"/>
          <w:lang w:val="ru-RU" w:eastAsia="ru-RU"/>
        </w:rPr>
        <mc:AlternateContent>
          <mc:Choice Requires="wps">
            <w:drawing>
              <wp:anchor distT="0" distB="0" distL="114300" distR="114300" simplePos="0" relativeHeight="251793408" behindDoc="0" locked="0" layoutInCell="1" allowOverlap="1" wp14:anchorId="45BD9749" wp14:editId="1561B492">
                <wp:simplePos x="0" y="0"/>
                <wp:positionH relativeFrom="column">
                  <wp:posOffset>627759</wp:posOffset>
                </wp:positionH>
                <wp:positionV relativeFrom="paragraph">
                  <wp:posOffset>106408</wp:posOffset>
                </wp:positionV>
                <wp:extent cx="1080201" cy="189387"/>
                <wp:effectExtent l="0" t="0" r="5715" b="1270"/>
                <wp:wrapNone/>
                <wp:docPr id="1656" name="Надпись 1656"/>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792760" w:rsidRPr="00C26966" w:rsidRDefault="00792760" w:rsidP="007D0700">
                            <w:pPr>
                              <w:rPr>
                                <w:sz w:val="18"/>
                                <w:szCs w:val="18"/>
                              </w:rPr>
                            </w:pPr>
                            <w:r w:rsidRPr="00C26966">
                              <w:rPr>
                                <w:sz w:val="18"/>
                                <w:szCs w:val="18"/>
                              </w:rPr>
                              <w:t>Частота вращения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5BD9749" id="Надпись 1656" o:spid="_x0000_s1270" type="#_x0000_t202" style="position:absolute;left:0;text-align:left;margin-left:49.45pt;margin-top:8.4pt;width:85.05pt;height:14.9pt;z-index:251793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" fillcolor="white [3201]" stroked="f" strokeweight=".5pt">
                <v:textbox inset="0,0,0,0">
                  <w:txbxContent>
                    <w:p w:rsidR="00792760" w:rsidRPr="00C26966" w:rsidRDefault="00792760" w:rsidP="007D0700">
                      <w:pPr>
                        <w:rPr>
                          <w:sz w:val="18"/>
                          <w:szCs w:val="18"/>
                        </w:rPr>
                      </w:pPr>
                      <w:r w:rsidRPr="00C26966">
                        <w:rPr>
                          <w:sz w:val="18"/>
                          <w:szCs w:val="18"/>
                        </w:rPr>
                        <w:t>Частота вращения (%)</w:t>
                      </w:r>
                    </w:p>
                  </w:txbxContent>
                </v:textbox>
              </v:shape>
            </w:pict>
          </mc:Fallback>
        </mc:AlternateContent>
      </w:r>
      <w:r w:rsidR="007D0700" w:rsidRPr="00F97FBC">
        <w:rPr>
          <w:spacing w:val="0"/>
        </w:rPr>
        <w:object w:dxaOrig="8273" w:dyaOrig="3934">
          <v:shape id="_x0000_i1057" type="#_x0000_t75" style="width:388.85pt;height:187.05pt" o:ole="" fillcolor="window">
            <v:imagedata r:id="rId169" o:title=""/>
          </v:shape>
          <o:OLEObject Type="Embed" ProgID="Word.Picture.8" ShapeID="_x0000_i1057" DrawAspect="Content" ObjectID="_1609747290" r:id="rId170"/>
        </w:object>
      </w:r>
    </w:p>
    <w:p w:rsidR="007D0700" w:rsidRPr="00F97FBC" w:rsidRDefault="007D0700" w:rsidP="007D0700">
      <w:pPr>
        <w:pStyle w:val="NormalCentered"/>
        <w:suppressAutoHyphens/>
        <w:spacing w:before="0" w:after="0"/>
        <w:rPr>
          <w:spacing w:val="0"/>
        </w:rPr>
      </w:pPr>
      <w:r w:rsidRPr="00F97FBC">
        <w:rPr>
          <w:noProof/>
          <w:spacing w:val="0"/>
          <w:lang w:val="ru-RU" w:eastAsia="ru-RU"/>
        </w:rPr>
        <w:lastRenderedPageBreak/>
        <mc:AlternateContent>
          <mc:Choice Requires="wps">
            <w:drawing>
              <wp:anchor distT="0" distB="0" distL="114300" distR="114300" simplePos="0" relativeHeight="251795456" behindDoc="0" locked="0" layoutInCell="1" allowOverlap="1" wp14:anchorId="605911D7" wp14:editId="540E45E9">
                <wp:simplePos x="0" y="0"/>
                <wp:positionH relativeFrom="column">
                  <wp:posOffset>2551117</wp:posOffset>
                </wp:positionH>
                <wp:positionV relativeFrom="paragraph">
                  <wp:posOffset>1964410</wp:posOffset>
                </wp:positionV>
                <wp:extent cx="1080201" cy="189387"/>
                <wp:effectExtent l="0" t="0" r="5715" b="1270"/>
                <wp:wrapNone/>
                <wp:docPr id="1658" name="Надпись 1658"/>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792760" w:rsidRPr="00C26966" w:rsidRDefault="00792760" w:rsidP="007D0700">
                            <w:pPr>
                              <w:jc w:val="center"/>
                              <w:rPr>
                                <w:sz w:val="18"/>
                                <w:szCs w:val="18"/>
                              </w:rPr>
                            </w:pPr>
                            <w:r w:rsidRPr="00C26966">
                              <w:rPr>
                                <w:b/>
                                <w:bCs/>
                                <w:sz w:val="16"/>
                              </w:rPr>
                              <w:t xml:space="preserve">Время </w:t>
                            </w:r>
                            <w:r w:rsidRPr="00C26966">
                              <w:rPr>
                                <w:b/>
                                <w:bCs/>
                                <w:sz w:val="16"/>
                                <w:lang w:val="en-US"/>
                              </w:rPr>
                              <w:t>[</w:t>
                            </w:r>
                            <w:r w:rsidRPr="00C26966">
                              <w:rPr>
                                <w:b/>
                                <w:bCs/>
                                <w:sz w:val="16"/>
                              </w:rPr>
                              <w:t>с</w:t>
                            </w:r>
                            <w:r w:rsidRPr="00C26966">
                              <w:rPr>
                                <w:b/>
                                <w:bCs/>
                                <w:sz w:val="16"/>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05911D7" id="Надпись 1658" o:spid="_x0000_s1271" type="#_x0000_t202" style="position:absolute;left:0;text-align:left;margin-left:200.9pt;margin-top:154.7pt;width:85.05pt;height:14.9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" fillcolor="white [3201]" stroked="f" strokeweight=".5pt">
                <v:textbox inset="0,0,0,0">
                  <w:txbxContent>
                    <w:p w:rsidR="00792760" w:rsidRPr="00C26966" w:rsidRDefault="00792760" w:rsidP="007D0700">
                      <w:pPr>
                        <w:jc w:val="center"/>
                        <w:rPr>
                          <w:sz w:val="18"/>
                          <w:szCs w:val="18"/>
                        </w:rPr>
                      </w:pPr>
                      <w:r w:rsidRPr="00C26966">
                        <w:rPr>
                          <w:b/>
                          <w:bCs/>
                          <w:sz w:val="16"/>
                        </w:rPr>
                        <w:t xml:space="preserve">Время </w:t>
                      </w:r>
                      <w:r w:rsidRPr="00C26966">
                        <w:rPr>
                          <w:b/>
                          <w:bCs/>
                          <w:sz w:val="16"/>
                          <w:lang w:val="en-US"/>
                        </w:rPr>
                        <w:t>[</w:t>
                      </w:r>
                      <w:r w:rsidRPr="00C26966">
                        <w:rPr>
                          <w:b/>
                          <w:bCs/>
                          <w:sz w:val="16"/>
                        </w:rPr>
                        <w:t>с</w:t>
                      </w:r>
                      <w:r w:rsidRPr="00C26966">
                        <w:rPr>
                          <w:b/>
                          <w:bCs/>
                          <w:sz w:val="16"/>
                          <w:lang w:val="en-US"/>
                        </w:rPr>
                        <w:t>]</w:t>
                      </w:r>
                    </w:p>
                  </w:txbxContent>
                </v:textbox>
              </v:shape>
            </w:pict>
          </mc:Fallback>
        </mc:AlternateContent>
      </w:r>
      <w:r w:rsidRPr="00F97FBC">
        <w:rPr>
          <w:noProof/>
          <w:spacing w:val="0"/>
          <w:lang w:val="ru-RU" w:eastAsia="ru-RU"/>
        </w:rPr>
        <mc:AlternateContent>
          <mc:Choice Requires="wps">
            <w:drawing>
              <wp:anchor distT="0" distB="0" distL="114300" distR="114300" simplePos="0" relativeHeight="251794432" behindDoc="0" locked="0" layoutInCell="1" allowOverlap="1" wp14:anchorId="429CEF8F" wp14:editId="199F1AB7">
                <wp:simplePos x="0" y="0"/>
                <wp:positionH relativeFrom="column">
                  <wp:posOffset>627380</wp:posOffset>
                </wp:positionH>
                <wp:positionV relativeFrom="paragraph">
                  <wp:posOffset>22983</wp:posOffset>
                </wp:positionV>
                <wp:extent cx="1080201" cy="189387"/>
                <wp:effectExtent l="0" t="0" r="5715" b="1270"/>
                <wp:wrapNone/>
                <wp:docPr id="1657" name="Надпись 1657"/>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792760" w:rsidRPr="0021286D" w:rsidRDefault="00792760" w:rsidP="007D0700">
                            <w:pPr>
                              <w:rPr>
                                <w:sz w:val="18"/>
                                <w:szCs w:val="18"/>
                              </w:rPr>
                            </w:pPr>
                            <w:r w:rsidRPr="0021286D">
                              <w:rPr>
                                <w:sz w:val="18"/>
                                <w:szCs w:val="18"/>
                              </w:rPr>
                              <w:t>Крутящий момент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29CEF8F" id="Надпись 1657" o:spid="_x0000_s1272" type="#_x0000_t202" style="position:absolute;left:0;text-align:left;margin-left:49.4pt;margin-top:1.8pt;width:85.05pt;height:14.9pt;z-index:251794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" fillcolor="white [3201]" stroked="f" strokeweight=".5pt">
                <v:textbox inset="0,0,0,0">
                  <w:txbxContent>
                    <w:p w:rsidR="00792760" w:rsidRPr="0021286D" w:rsidRDefault="00792760" w:rsidP="007D0700">
                      <w:pPr>
                        <w:rPr>
                          <w:sz w:val="18"/>
                          <w:szCs w:val="18"/>
                        </w:rPr>
                      </w:pPr>
                      <w:r w:rsidRPr="0021286D">
                        <w:rPr>
                          <w:sz w:val="18"/>
                          <w:szCs w:val="18"/>
                        </w:rPr>
                        <w:t>Крутящий момент (%)</w:t>
                      </w:r>
                    </w:p>
                  </w:txbxContent>
                </v:textbox>
              </v:shape>
            </w:pict>
          </mc:Fallback>
        </mc:AlternateContent>
      </w:r>
      <w:r w:rsidRPr="00F97FBC">
        <w:rPr>
          <w:spacing w:val="0"/>
        </w:rPr>
        <w:object w:dxaOrig="8273" w:dyaOrig="3847">
          <v:shape id="_x0000_i1058" type="#_x0000_t75" style="width:381.8pt;height:172.9pt" o:ole="" fillcolor="window">
            <v:imagedata r:id="rId171" o:title=""/>
          </v:shape>
          <o:OLEObject Type="Embed" ProgID="Word.Picture.8" ShapeID="_x0000_i1058" DrawAspect="Content" ObjectID="_1609747291" r:id="rId172"/>
        </w:object>
      </w:r>
    </w:p>
    <w:p w:rsidR="007D0700" w:rsidRPr="00F97FBC" w:rsidRDefault="007D0700" w:rsidP="007D0700">
      <w:pPr>
        <w:pStyle w:val="H23GR"/>
        <w:rPr>
          <w:rFonts w:eastAsia="Calibri"/>
          <w:w w:val="100"/>
          <w:lang w:eastAsia="en-US"/>
        </w:rPr>
      </w:pPr>
      <w:r w:rsidRPr="00F97FBC">
        <w:rPr>
          <w:w w:val="100"/>
        </w:rPr>
        <w:tab/>
      </w:r>
      <w:r w:rsidRPr="00F97FBC">
        <w:rPr>
          <w:w w:val="100"/>
        </w:rPr>
        <w:tab/>
      </w:r>
      <w:r w:rsidRPr="00F97FBC">
        <w:rPr>
          <w:b w:val="0"/>
          <w:w w:val="100"/>
        </w:rPr>
        <w:t>Таблица</w:t>
      </w:r>
      <w:r w:rsidRPr="00F97FBC">
        <w:rPr>
          <w:rFonts w:eastAsia="Calibri"/>
          <w:b w:val="0"/>
          <w:w w:val="100"/>
          <w:lang w:eastAsia="en-US"/>
        </w:rPr>
        <w:t xml:space="preserve"> A.4-31</w:t>
      </w:r>
      <w:r w:rsidRPr="00F97FBC">
        <w:rPr>
          <w:b w:val="0"/>
          <w:w w:val="100"/>
        </w:rPr>
        <w:br/>
      </w:r>
      <w:r w:rsidRPr="00F97FBC">
        <w:rPr>
          <w:w w:val="100"/>
        </w:rPr>
        <w:t>Программа задания режима работы двигателя на динамометре в ходе испытания</w:t>
      </w:r>
      <w:r w:rsidRPr="00F97FBC">
        <w:rPr>
          <w:rFonts w:eastAsia="Calibri"/>
          <w:w w:val="100"/>
          <w:lang w:eastAsia="en-US"/>
        </w:rPr>
        <w:t xml:space="preserve"> </w:t>
      </w:r>
      <w:r w:rsidRPr="00F97FBC">
        <w:rPr>
          <w:w w:val="100"/>
        </w:rPr>
        <w:t>РИЗ-ВДПЦ</w:t>
      </w:r>
    </w:p>
    <w:p w:rsidR="00222203" w:rsidRDefault="00222203" w:rsidP="004B5AFA">
      <w:pPr>
        <w:spacing w:before="80" w:after="80" w:line="200" w:lineRule="exact"/>
        <w:jc w:val="center"/>
        <w:rPr>
          <w:i/>
          <w:sz w:val="16"/>
        </w:rPr>
        <w:sectPr w:rsidR="00222203" w:rsidSect="00222203">
          <w:endnotePr>
            <w:numFmt w:val="decimal"/>
          </w:endnotePr>
          <w:type w:val="continuous"/>
          <w:pgSz w:w="11906" w:h="16838" w:code="9"/>
          <w:pgMar w:top="1417" w:right="1134" w:bottom="1134" w:left="1134" w:header="850" w:footer="567" w:gutter="0"/>
          <w:cols w:space="708"/>
          <w:docGrid w:linePitch="360"/>
        </w:sectPr>
      </w:pPr>
    </w:p>
    <w:tbl>
      <w:tblPr>
        <w:tblW w:w="5207" w:type="pct"/>
        <w:tblInd w:w="-20" w:type="dxa"/>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645"/>
        <w:gridCol w:w="1008"/>
        <w:gridCol w:w="1190"/>
      </w:tblGrid>
      <w:tr w:rsidR="007D0700" w:rsidRPr="00F97FBC" w:rsidTr="00222203">
        <w:trPr>
          <w:trHeight w:val="366"/>
          <w:tblHeader/>
        </w:trPr>
        <w:tc>
          <w:tcPr>
            <w:tcW w:w="1134" w:type="pct"/>
            <w:tcBorders>
              <w:top w:val="single" w:sz="4" w:space="0" w:color="auto"/>
              <w:left w:val="single" w:sz="4" w:space="0" w:color="auto"/>
              <w:bottom w:val="single" w:sz="4" w:space="0" w:color="auto"/>
              <w:right w:val="single" w:sz="4" w:space="0" w:color="auto"/>
            </w:tcBorders>
            <w:shd w:val="clear" w:color="auto" w:fill="auto"/>
            <w:vAlign w:val="center"/>
          </w:tcPr>
          <w:p w:rsidR="007D0700" w:rsidRPr="00F97FBC" w:rsidRDefault="007D0700" w:rsidP="004B5AFA">
            <w:pPr>
              <w:spacing w:before="80" w:after="80" w:line="200" w:lineRule="exact"/>
              <w:jc w:val="center"/>
              <w:rPr>
                <w:i/>
                <w:sz w:val="16"/>
              </w:rPr>
            </w:pPr>
            <w:r w:rsidRPr="00F97FBC">
              <w:rPr>
                <w:i/>
                <w:sz w:val="16"/>
              </w:rPr>
              <w:t>Время (с)</w:t>
            </w:r>
          </w:p>
        </w:tc>
        <w:tc>
          <w:tcPr>
            <w:tcW w:w="1773" w:type="pct"/>
            <w:tcBorders>
              <w:top w:val="single" w:sz="4" w:space="0" w:color="auto"/>
              <w:left w:val="single" w:sz="4" w:space="0" w:color="auto"/>
              <w:bottom w:val="single" w:sz="4" w:space="0" w:color="auto"/>
              <w:right w:val="single" w:sz="4" w:space="0" w:color="auto"/>
            </w:tcBorders>
            <w:shd w:val="clear" w:color="auto" w:fill="auto"/>
            <w:vAlign w:val="center"/>
          </w:tcPr>
          <w:p w:rsidR="007D0700" w:rsidRPr="00F97FBC" w:rsidRDefault="007D0700" w:rsidP="004B5AFA">
            <w:pPr>
              <w:spacing w:before="80" w:after="80" w:line="200" w:lineRule="exact"/>
              <w:jc w:val="center"/>
              <w:rPr>
                <w:i/>
                <w:sz w:val="16"/>
              </w:rPr>
            </w:pPr>
            <w:r w:rsidRPr="00F97FBC">
              <w:rPr>
                <w:i/>
                <w:sz w:val="16"/>
              </w:rPr>
              <w:t>Приведенная частота вращения (%)</w:t>
            </w:r>
          </w:p>
        </w:tc>
        <w:tc>
          <w:tcPr>
            <w:tcW w:w="2093" w:type="pct"/>
            <w:tcBorders>
              <w:top w:val="single" w:sz="4" w:space="0" w:color="auto"/>
              <w:left w:val="single" w:sz="4" w:space="0" w:color="auto"/>
              <w:bottom w:val="single" w:sz="4" w:space="0" w:color="auto"/>
              <w:right w:val="single" w:sz="4" w:space="0" w:color="auto"/>
            </w:tcBorders>
            <w:shd w:val="clear" w:color="auto" w:fill="auto"/>
            <w:vAlign w:val="center"/>
          </w:tcPr>
          <w:p w:rsidR="007D0700" w:rsidRPr="00F97FBC" w:rsidRDefault="007D0700" w:rsidP="004B5AFA">
            <w:pPr>
              <w:spacing w:before="80" w:after="80" w:line="200" w:lineRule="exact"/>
              <w:jc w:val="center"/>
              <w:rPr>
                <w:i/>
                <w:sz w:val="16"/>
              </w:rPr>
            </w:pPr>
            <w:r w:rsidRPr="00F97FBC">
              <w:rPr>
                <w:i/>
                <w:sz w:val="16"/>
              </w:rPr>
              <w:t>Приведенный крутящий момент (%)</w:t>
            </w:r>
          </w:p>
        </w:tc>
      </w:tr>
      <w:tr w:rsidR="007D0700" w:rsidRPr="00F97FBC" w:rsidTr="00222203">
        <w:tc>
          <w:tcPr>
            <w:tcW w:w="1134" w:type="pct"/>
            <w:tcBorders>
              <w:top w:val="single" w:sz="4" w:space="0" w:color="auto"/>
              <w:left w:val="single" w:sz="4" w:space="0" w:color="000000"/>
              <w:bottom w:val="single" w:sz="4" w:space="0" w:color="000000"/>
              <w:right w:val="single" w:sz="4" w:space="0" w:color="000000"/>
            </w:tcBorders>
          </w:tcPr>
          <w:p w:rsidR="007D0700" w:rsidRPr="00F97FBC" w:rsidRDefault="007D0700" w:rsidP="00222203">
            <w:pPr>
              <w:spacing w:before="100" w:beforeAutospacing="1" w:after="100" w:afterAutospacing="1" w:line="240" w:lineRule="auto"/>
              <w:jc w:val="center"/>
              <w:rPr>
                <w:rFonts w:eastAsia="Calibri"/>
              </w:rPr>
            </w:pPr>
            <w:r w:rsidRPr="00F97FBC">
              <w:rPr>
                <w:rFonts w:eastAsia="Calibri"/>
              </w:rPr>
              <w:t>0</w:t>
            </w:r>
          </w:p>
        </w:tc>
        <w:tc>
          <w:tcPr>
            <w:tcW w:w="1773" w:type="pct"/>
            <w:tcBorders>
              <w:top w:val="single" w:sz="4" w:space="0" w:color="auto"/>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auto"/>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1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2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3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4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5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6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8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9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9</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8</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7</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6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1 0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0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lastRenderedPageBreak/>
              <w:t>1 11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1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2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3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4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5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6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2</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7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5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8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4</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2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5</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1</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5</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4</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3</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19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46</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0</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93</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37</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1</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6</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8</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2</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3</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4</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5</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6</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7</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8</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r w:rsidR="007D0700" w:rsidRPr="00F97FBC" w:rsidTr="00222203">
        <w:tc>
          <w:tcPr>
            <w:tcW w:w="1134"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1 209</w:t>
            </w:r>
          </w:p>
        </w:tc>
        <w:tc>
          <w:tcPr>
            <w:tcW w:w="177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c>
          <w:tcPr>
            <w:tcW w:w="2093" w:type="pct"/>
            <w:tcBorders>
              <w:top w:val="single" w:sz="4" w:space="0" w:color="000000"/>
              <w:left w:val="single" w:sz="4" w:space="0" w:color="000000"/>
              <w:bottom w:val="single" w:sz="4" w:space="0" w:color="000000"/>
              <w:right w:val="single" w:sz="4" w:space="0" w:color="000000"/>
            </w:tcBorders>
          </w:tcPr>
          <w:p w:rsidR="007D0700" w:rsidRPr="00F97FBC" w:rsidRDefault="007D0700" w:rsidP="004B5AFA">
            <w:pPr>
              <w:spacing w:before="100" w:beforeAutospacing="1" w:after="100" w:afterAutospacing="1" w:line="240" w:lineRule="auto"/>
              <w:jc w:val="center"/>
              <w:rPr>
                <w:rFonts w:eastAsia="Calibri"/>
              </w:rPr>
            </w:pPr>
            <w:r w:rsidRPr="00F97FBC">
              <w:rPr>
                <w:rFonts w:eastAsia="Calibri"/>
              </w:rPr>
              <w:t>0</w:t>
            </w:r>
          </w:p>
        </w:tc>
      </w:tr>
    </w:tbl>
    <w:p w:rsidR="00222203" w:rsidRDefault="00222203">
      <w:pPr>
        <w:suppressAutoHyphens w:val="0"/>
        <w:spacing w:line="240" w:lineRule="auto"/>
        <w:sectPr w:rsidR="00222203" w:rsidSect="00222203">
          <w:endnotePr>
            <w:numFmt w:val="decimal"/>
          </w:endnotePr>
          <w:type w:val="continuous"/>
          <w:pgSz w:w="11906" w:h="16838" w:code="9"/>
          <w:pgMar w:top="1417" w:right="1134" w:bottom="1134" w:left="1134" w:header="850" w:footer="567" w:gutter="0"/>
          <w:cols w:num="3" w:space="708"/>
          <w:docGrid w:linePitch="360"/>
        </w:sectPr>
      </w:pPr>
    </w:p>
    <w:p w:rsidR="007D0700" w:rsidRDefault="007D0700">
      <w:pPr>
        <w:suppressAutoHyphens w:val="0"/>
        <w:spacing w:line="240" w:lineRule="auto"/>
      </w:pPr>
    </w:p>
    <w:p w:rsidR="00C32AEB" w:rsidRDefault="00C32AEB" w:rsidP="002323D4">
      <w:pPr>
        <w:suppressAutoHyphens w:val="0"/>
        <w:spacing w:line="240" w:lineRule="auto"/>
        <w:sectPr w:rsidR="00C32AEB" w:rsidSect="00222203">
          <w:endnotePr>
            <w:numFmt w:val="decimal"/>
          </w:endnotePr>
          <w:type w:val="continuous"/>
          <w:pgSz w:w="11906" w:h="16838" w:code="9"/>
          <w:pgMar w:top="1417" w:right="1134" w:bottom="1134" w:left="1134" w:header="850" w:footer="567" w:gutter="0"/>
          <w:cols w:space="708"/>
          <w:docGrid w:linePitch="360"/>
        </w:sectPr>
      </w:pPr>
    </w:p>
    <w:p w:rsidR="00C32AEB" w:rsidRPr="00F97FBC" w:rsidRDefault="00C32AEB" w:rsidP="00C32AEB">
      <w:pPr>
        <w:pStyle w:val="HChG"/>
        <w:tabs>
          <w:tab w:val="clear" w:pos="851"/>
        </w:tabs>
        <w:spacing w:before="0"/>
      </w:pPr>
      <w:bookmarkStart w:id="268" w:name="_Toc494903456"/>
      <w:bookmarkStart w:id="269" w:name="_Toc495070789"/>
      <w:r w:rsidRPr="00F97FBC">
        <w:rPr>
          <w:lang w:eastAsia="en-US"/>
        </w:rPr>
        <w:lastRenderedPageBreak/>
        <w:t>Приложение</w:t>
      </w:r>
      <w:r w:rsidRPr="00F97FBC">
        <w:t xml:space="preserve"> 5</w:t>
      </w:r>
      <w:bookmarkEnd w:id="268"/>
      <w:bookmarkEnd w:id="269"/>
    </w:p>
    <w:p w:rsidR="00C32AEB" w:rsidRPr="00F97FBC" w:rsidRDefault="00C32AEB" w:rsidP="00C32AEB">
      <w:pPr>
        <w:pStyle w:val="HChG"/>
        <w:spacing w:before="0"/>
        <w:ind w:firstLine="0"/>
      </w:pPr>
      <w:r w:rsidRPr="00F97FBC">
        <w:t>Методика оценки и расчета данных</w:t>
      </w:r>
    </w:p>
    <w:p w:rsidR="00C32AEB" w:rsidRPr="00F97FBC" w:rsidRDefault="00C32AEB" w:rsidP="00C32AEB">
      <w:pPr>
        <w:spacing w:after="120"/>
        <w:ind w:left="2268" w:hanging="1134"/>
        <w:jc w:val="both"/>
      </w:pPr>
      <w:r w:rsidRPr="00F97FBC">
        <w:t>1.</w:t>
      </w:r>
      <w:r w:rsidRPr="00F97FBC">
        <w:tab/>
        <w:t>Общие требования</w:t>
      </w:r>
    </w:p>
    <w:p w:rsidR="00C32AEB" w:rsidRPr="00F97FBC" w:rsidRDefault="00C32AEB" w:rsidP="0019066E">
      <w:pPr>
        <w:pStyle w:val="SingleTxtG"/>
        <w:ind w:left="2268" w:hanging="1134"/>
      </w:pPr>
      <w:r w:rsidRPr="00F97FBC">
        <w:tab/>
      </w:r>
      <w:r w:rsidRPr="00F97FBC">
        <w:tab/>
        <w:t>Расчет выбросов</w:t>
      </w:r>
      <w:r w:rsidRPr="00F97FBC">
        <w:rPr>
          <w:rFonts w:eastAsia="Calibri"/>
        </w:rPr>
        <w:t xml:space="preserve"> производят в соответствии либо с добавлением </w:t>
      </w:r>
      <w:r w:rsidRPr="00F97FBC">
        <w:t xml:space="preserve">A.1 </w:t>
      </w:r>
      <w:r w:rsidRPr="00F97FBC">
        <w:rPr>
          <w:rFonts w:eastAsia="Calibri"/>
        </w:rPr>
        <w:t xml:space="preserve">(расчеты на основе массы), либо добавлением </w:t>
      </w:r>
      <w:r w:rsidRPr="00F97FBC">
        <w:t xml:space="preserve">A.2 </w:t>
      </w:r>
      <w:r w:rsidRPr="00F97FBC">
        <w:rPr>
          <w:rFonts w:eastAsia="Calibri"/>
        </w:rPr>
        <w:t xml:space="preserve">(расчеты на основе молярности). Совмещение этих двух методов не допускается. Производить дублирующие расчеты как по добавлению </w:t>
      </w:r>
      <w:r w:rsidRPr="00F97FBC">
        <w:t xml:space="preserve">A.1, так и </w:t>
      </w:r>
      <w:r w:rsidRPr="00F97FBC">
        <w:rPr>
          <w:rFonts w:eastAsia="Calibri"/>
        </w:rPr>
        <w:t xml:space="preserve">добавлению </w:t>
      </w:r>
      <w:r w:rsidRPr="00F97FBC">
        <w:t>A.2 не требуется.</w:t>
      </w:r>
    </w:p>
    <w:p w:rsidR="00C32AEB" w:rsidRPr="00F97FBC" w:rsidRDefault="00C32AEB" w:rsidP="00C32AEB">
      <w:pPr>
        <w:pStyle w:val="SingleTxtG"/>
        <w:ind w:left="2268" w:hanging="1134"/>
      </w:pPr>
      <w:r w:rsidRPr="00F97FBC">
        <w:tab/>
        <w:t xml:space="preserve">Конкретные требования в отношении измерения, при необходимости, </w:t>
      </w:r>
      <w:r w:rsidRPr="00F97FBC">
        <w:rPr>
          <w:rFonts w:eastAsia="Calibri"/>
        </w:rPr>
        <w:t>количества</w:t>
      </w:r>
      <w:r w:rsidRPr="00F97FBC">
        <w:t xml:space="preserve"> частиц (КЧ) изложены в </w:t>
      </w:r>
      <w:r w:rsidRPr="00F97FBC">
        <w:rPr>
          <w:rFonts w:eastAsia="Calibri"/>
        </w:rPr>
        <w:t xml:space="preserve">добавлении </w:t>
      </w:r>
      <w:r w:rsidRPr="00F97FBC">
        <w:t>A.6.</w:t>
      </w:r>
    </w:p>
    <w:p w:rsidR="00C32AEB" w:rsidRPr="00F97FBC" w:rsidRDefault="00C32AEB" w:rsidP="00C32AEB">
      <w:pPr>
        <w:spacing w:after="120"/>
        <w:ind w:left="2268" w:hanging="1134"/>
        <w:jc w:val="both"/>
      </w:pPr>
      <w:r w:rsidRPr="00F97FBC">
        <w:t>1.1</w:t>
      </w:r>
      <w:r w:rsidRPr="00F97FBC">
        <w:tab/>
      </w:r>
      <w:r w:rsidRPr="00F97FBC">
        <w:rPr>
          <w:lang w:eastAsia="ru-RU"/>
        </w:rPr>
        <w:t>Общие обозначения</w:t>
      </w:r>
    </w:p>
    <w:tbl>
      <w:tblPr>
        <w:tblW w:w="3853" w:type="pct"/>
        <w:tblInd w:w="10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66"/>
        <w:gridCol w:w="1261"/>
        <w:gridCol w:w="1421"/>
        <w:gridCol w:w="3471"/>
      </w:tblGrid>
      <w:tr w:rsidR="00C32AEB" w:rsidRPr="00F97FBC" w:rsidTr="00C32AEB">
        <w:trPr>
          <w:cantSplit/>
          <w:trHeight w:val="300"/>
          <w:tblHeader/>
        </w:trPr>
        <w:tc>
          <w:tcPr>
            <w:tcW w:w="853" w:type="pct"/>
            <w:tcBorders>
              <w:bottom w:val="single" w:sz="12" w:space="0" w:color="auto"/>
            </w:tcBorders>
            <w:vAlign w:val="center"/>
          </w:tcPr>
          <w:p w:rsidR="00C32AEB" w:rsidRPr="00F97FBC" w:rsidRDefault="00C32AEB" w:rsidP="00C32AEB">
            <w:pPr>
              <w:spacing w:before="80" w:after="80" w:line="240" w:lineRule="auto"/>
              <w:ind w:left="113" w:hanging="124"/>
              <w:jc w:val="center"/>
              <w:rPr>
                <w:rFonts w:eastAsia="Calibri"/>
                <w:bCs/>
                <w:i/>
                <w:sz w:val="16"/>
                <w:szCs w:val="16"/>
              </w:rPr>
            </w:pPr>
            <w:r w:rsidRPr="00F97FBC">
              <w:rPr>
                <w:rFonts w:eastAsia="Calibri"/>
                <w:bCs/>
                <w:i/>
                <w:sz w:val="16"/>
                <w:szCs w:val="16"/>
              </w:rPr>
              <w:t>Добавление A.1</w:t>
            </w:r>
          </w:p>
        </w:tc>
        <w:tc>
          <w:tcPr>
            <w:tcW w:w="850" w:type="pct"/>
            <w:tcBorders>
              <w:bottom w:val="single" w:sz="12" w:space="0" w:color="auto"/>
            </w:tcBorders>
            <w:vAlign w:val="center"/>
          </w:tcPr>
          <w:p w:rsidR="00C32AEB" w:rsidRPr="00F97FBC" w:rsidRDefault="00C32AEB" w:rsidP="00C32AEB">
            <w:pPr>
              <w:spacing w:before="80" w:after="80" w:line="240" w:lineRule="auto"/>
              <w:ind w:left="113" w:hanging="110"/>
              <w:jc w:val="center"/>
              <w:rPr>
                <w:rFonts w:eastAsia="Calibri"/>
                <w:bCs/>
                <w:i/>
                <w:sz w:val="16"/>
                <w:szCs w:val="16"/>
              </w:rPr>
            </w:pPr>
            <w:r w:rsidRPr="00F97FBC">
              <w:rPr>
                <w:rFonts w:eastAsia="Calibri"/>
                <w:bCs/>
                <w:i/>
                <w:sz w:val="16"/>
                <w:szCs w:val="16"/>
              </w:rPr>
              <w:t>Добавление A.2</w:t>
            </w:r>
          </w:p>
        </w:tc>
        <w:tc>
          <w:tcPr>
            <w:tcW w:w="958" w:type="pct"/>
            <w:tcBorders>
              <w:bottom w:val="single" w:sz="12" w:space="0" w:color="auto"/>
            </w:tcBorders>
            <w:vAlign w:val="center"/>
          </w:tcPr>
          <w:p w:rsidR="00C32AEB" w:rsidRPr="00F97FBC" w:rsidRDefault="00C32AEB" w:rsidP="00C32AEB">
            <w:pPr>
              <w:spacing w:before="80" w:after="80" w:line="240" w:lineRule="auto"/>
              <w:ind w:left="113"/>
              <w:jc w:val="center"/>
              <w:rPr>
                <w:rFonts w:eastAsia="Calibri"/>
                <w:bCs/>
                <w:i/>
                <w:sz w:val="16"/>
                <w:szCs w:val="16"/>
              </w:rPr>
            </w:pPr>
            <w:r w:rsidRPr="00F97FBC">
              <w:rPr>
                <w:bCs/>
                <w:i/>
                <w:sz w:val="16"/>
                <w:szCs w:val="16"/>
              </w:rPr>
              <w:t>Единица</w:t>
            </w:r>
          </w:p>
        </w:tc>
        <w:tc>
          <w:tcPr>
            <w:tcW w:w="2339" w:type="pct"/>
            <w:tcBorders>
              <w:bottom w:val="single" w:sz="12" w:space="0" w:color="auto"/>
            </w:tcBorders>
            <w:vAlign w:val="center"/>
          </w:tcPr>
          <w:p w:rsidR="00C32AEB" w:rsidRPr="00F97FBC" w:rsidRDefault="00C32AEB" w:rsidP="00C32AEB">
            <w:pPr>
              <w:spacing w:before="80" w:after="80" w:line="240" w:lineRule="auto"/>
              <w:ind w:left="113"/>
              <w:jc w:val="center"/>
              <w:rPr>
                <w:rFonts w:eastAsia="Calibri"/>
                <w:bCs/>
                <w:i/>
                <w:sz w:val="16"/>
                <w:szCs w:val="16"/>
              </w:rPr>
            </w:pPr>
            <w:r w:rsidRPr="00F97FBC">
              <w:rPr>
                <w:bCs/>
                <w:i/>
                <w:sz w:val="16"/>
                <w:szCs w:val="16"/>
              </w:rPr>
              <w:t>Количество</w:t>
            </w:r>
          </w:p>
        </w:tc>
      </w:tr>
      <w:tr w:rsidR="00C32AEB" w:rsidRPr="00F97FBC" w:rsidTr="00C32AEB">
        <w:trPr>
          <w:cantSplit/>
          <w:trHeight w:val="300"/>
        </w:trPr>
        <w:tc>
          <w:tcPr>
            <w:tcW w:w="853" w:type="pct"/>
            <w:tcBorders>
              <w:top w:val="single" w:sz="12" w:space="0" w:color="auto"/>
            </w:tcBorders>
          </w:tcPr>
          <w:p w:rsidR="00C32AEB" w:rsidRPr="00F97FBC" w:rsidRDefault="00C32AEB" w:rsidP="00C32AEB">
            <w:pPr>
              <w:spacing w:line="240" w:lineRule="auto"/>
              <w:ind w:left="113"/>
              <w:jc w:val="center"/>
              <w:rPr>
                <w:rFonts w:eastAsia="Calibri"/>
                <w:sz w:val="18"/>
                <w:szCs w:val="18"/>
              </w:rPr>
            </w:pPr>
          </w:p>
        </w:tc>
        <w:tc>
          <w:tcPr>
            <w:tcW w:w="850" w:type="pct"/>
            <w:tcBorders>
              <w:top w:val="single" w:sz="12" w:space="0" w:color="auto"/>
            </w:tcBorders>
          </w:tcPr>
          <w:p w:rsidR="00C32AEB" w:rsidRPr="00F97FBC" w:rsidRDefault="00C32AEB" w:rsidP="00C32AEB">
            <w:pPr>
              <w:spacing w:line="240" w:lineRule="auto"/>
              <w:ind w:left="113"/>
              <w:jc w:val="center"/>
              <w:rPr>
                <w:rFonts w:eastAsia="Calibri"/>
                <w:sz w:val="18"/>
                <w:szCs w:val="18"/>
              </w:rPr>
            </w:pPr>
            <w:r w:rsidRPr="00F97FBC">
              <w:rPr>
                <w:rFonts w:eastAsia="Calibri"/>
                <w:bCs/>
                <w:i/>
                <w:sz w:val="18"/>
                <w:szCs w:val="18"/>
              </w:rPr>
              <w:t>A</w:t>
            </w:r>
          </w:p>
        </w:tc>
        <w:tc>
          <w:tcPr>
            <w:tcW w:w="958" w:type="pct"/>
            <w:tcBorders>
              <w:top w:val="single" w:sz="12" w:space="0" w:color="auto"/>
            </w:tcBorders>
          </w:tcPr>
          <w:p w:rsidR="00C32AEB" w:rsidRPr="00F97FBC" w:rsidRDefault="00C32AEB" w:rsidP="00C32AEB">
            <w:pPr>
              <w:spacing w:line="240" w:lineRule="auto"/>
              <w:ind w:left="113"/>
              <w:jc w:val="center"/>
              <w:rPr>
                <w:rFonts w:eastAsia="Calibri"/>
                <w:sz w:val="18"/>
                <w:szCs w:val="18"/>
              </w:rPr>
            </w:pPr>
            <w:r w:rsidRPr="00F97FBC">
              <w:rPr>
                <w:rFonts w:eastAsia="Calibri"/>
                <w:bCs/>
                <w:sz w:val="18"/>
                <w:szCs w:val="18"/>
              </w:rPr>
              <w:t>м²</w:t>
            </w:r>
          </w:p>
        </w:tc>
        <w:tc>
          <w:tcPr>
            <w:tcW w:w="2339" w:type="pct"/>
            <w:tcBorders>
              <w:top w:val="single" w:sz="12" w:space="0" w:color="auto"/>
            </w:tcBorders>
          </w:tcPr>
          <w:p w:rsidR="00C32AEB" w:rsidRPr="00F97FBC" w:rsidRDefault="00C32AEB" w:rsidP="00C32AEB">
            <w:pPr>
              <w:spacing w:line="240" w:lineRule="auto"/>
              <w:ind w:left="113"/>
              <w:rPr>
                <w:rFonts w:eastAsia="Calibri"/>
                <w:sz w:val="18"/>
                <w:szCs w:val="18"/>
              </w:rPr>
            </w:pPr>
            <w:r w:rsidRPr="00F97FBC">
              <w:rPr>
                <w:sz w:val="18"/>
                <w:szCs w:val="18"/>
              </w:rPr>
              <w:t>Площад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b/>
                <w:bCs/>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bCs/>
                <w:i/>
                <w:sz w:val="18"/>
                <w:szCs w:val="18"/>
              </w:rPr>
              <w:t>A</w:t>
            </w:r>
            <w:r w:rsidRPr="00F97FBC">
              <w:rPr>
                <w:rFonts w:eastAsia="Calibri"/>
                <w:bCs/>
                <w:i/>
                <w:sz w:val="18"/>
                <w:szCs w:val="18"/>
                <w:vertAlign w:val="subscript"/>
              </w:rPr>
              <w:t>t</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bCs/>
                <w:sz w:val="18"/>
                <w:szCs w:val="18"/>
              </w:rPr>
              <w:t>м²</w:t>
            </w:r>
          </w:p>
        </w:tc>
        <w:tc>
          <w:tcPr>
            <w:tcW w:w="2339" w:type="pct"/>
          </w:tcPr>
          <w:p w:rsidR="00C32AEB" w:rsidRPr="00F97FBC" w:rsidRDefault="00C32AEB" w:rsidP="00C32AEB">
            <w:pPr>
              <w:spacing w:line="240" w:lineRule="auto"/>
              <w:ind w:left="113"/>
              <w:rPr>
                <w:rFonts w:eastAsia="Calibri"/>
                <w:i/>
                <w:sz w:val="18"/>
                <w:szCs w:val="18"/>
              </w:rPr>
            </w:pPr>
            <w:r w:rsidRPr="00F97FBC">
              <w:rPr>
                <w:sz w:val="18"/>
                <w:szCs w:val="18"/>
              </w:rPr>
              <w:t>Площадь поперечного сечения сужения трубки Вентур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b</w:t>
            </w:r>
            <w:r w:rsidRPr="00F97FBC">
              <w:rPr>
                <w:rFonts w:eastAsia="Calibri"/>
                <w:sz w:val="18"/>
                <w:szCs w:val="18"/>
              </w:rPr>
              <w:t xml:space="preserve">, </w:t>
            </w:r>
            <w:r w:rsidRPr="00F97FBC">
              <w:rPr>
                <w:rFonts w:eastAsia="Calibri"/>
                <w:i/>
                <w:sz w:val="18"/>
                <w:szCs w:val="18"/>
              </w:rPr>
              <w:t>D</w:t>
            </w:r>
            <w:r w:rsidRPr="00F97FBC">
              <w:rPr>
                <w:rFonts w:eastAsia="Calibri"/>
                <w:sz w:val="18"/>
                <w:szCs w:val="18"/>
                <w:vertAlign w:val="subscript"/>
              </w:rPr>
              <w:t>0</w:t>
            </w:r>
          </w:p>
        </w:tc>
        <w:tc>
          <w:tcPr>
            <w:tcW w:w="850" w:type="pct"/>
          </w:tcPr>
          <w:p w:rsidR="00C32AEB" w:rsidRPr="00F97FBC" w:rsidRDefault="00C32AEB" w:rsidP="00C32AEB">
            <w:pPr>
              <w:spacing w:line="240" w:lineRule="auto"/>
              <w:ind w:left="113"/>
              <w:jc w:val="center"/>
              <w:rPr>
                <w:rFonts w:eastAsia="Calibri"/>
                <w:bCs/>
                <w:i/>
                <w:sz w:val="18"/>
                <w:szCs w:val="18"/>
              </w:rPr>
            </w:pPr>
            <w:r w:rsidRPr="00F97FBC">
              <w:rPr>
                <w:rFonts w:eastAsia="Calibri"/>
                <w:i/>
                <w:sz w:val="18"/>
                <w:szCs w:val="18"/>
              </w:rPr>
              <w:t>a</w:t>
            </w:r>
            <w:r w:rsidRPr="00F97FBC">
              <w:rPr>
                <w:rFonts w:eastAsia="Calibri"/>
                <w:sz w:val="18"/>
                <w:szCs w:val="18"/>
                <w:vertAlign w:val="subscript"/>
              </w:rPr>
              <w:t>0</w:t>
            </w:r>
          </w:p>
        </w:tc>
        <w:tc>
          <w:tcPr>
            <w:tcW w:w="958" w:type="pct"/>
          </w:tcPr>
          <w:p w:rsidR="00C32AEB" w:rsidRPr="00F97FBC" w:rsidRDefault="00C32AEB" w:rsidP="00C32AEB">
            <w:pPr>
              <w:spacing w:line="240" w:lineRule="auto"/>
              <w:ind w:left="113"/>
              <w:jc w:val="center"/>
              <w:rPr>
                <w:rFonts w:eastAsia="Calibri"/>
                <w:bCs/>
                <w:sz w:val="18"/>
                <w:szCs w:val="18"/>
              </w:rPr>
            </w:pPr>
            <w:r w:rsidRPr="00F97FBC">
              <w:rPr>
                <w:sz w:val="18"/>
                <w:szCs w:val="18"/>
              </w:rPr>
              <w:t>п.о.</w:t>
            </w:r>
            <w:r w:rsidRPr="00F97FBC">
              <w:rPr>
                <w:rFonts w:eastAsia="Calibri"/>
                <w:sz w:val="18"/>
                <w:szCs w:val="18"/>
                <w:vertAlign w:val="superscript"/>
              </w:rPr>
              <w:t>3</w:t>
            </w:r>
          </w:p>
        </w:tc>
        <w:tc>
          <w:tcPr>
            <w:tcW w:w="2339" w:type="pct"/>
          </w:tcPr>
          <w:p w:rsidR="00C32AEB" w:rsidRPr="00F97FBC" w:rsidRDefault="00C32AEB" w:rsidP="00C32AEB">
            <w:pPr>
              <w:spacing w:line="240" w:lineRule="auto"/>
              <w:ind w:left="113"/>
              <w:rPr>
                <w:rFonts w:eastAsia="Calibri"/>
                <w:bCs/>
                <w:sz w:val="18"/>
                <w:szCs w:val="18"/>
              </w:rPr>
            </w:pPr>
            <w:r w:rsidRPr="00F97FBC">
              <w:rPr>
                <w:sz w:val="18"/>
                <w:szCs w:val="18"/>
              </w:rPr>
              <w:t xml:space="preserve">Отсекаемое на оси </w:t>
            </w:r>
            <w:r w:rsidRPr="00F97FBC">
              <w:rPr>
                <w:i/>
                <w:sz w:val="18"/>
                <w:szCs w:val="18"/>
              </w:rPr>
              <w:t>у</w:t>
            </w:r>
            <w:r w:rsidRPr="00F97FBC">
              <w:rPr>
                <w:sz w:val="18"/>
                <w:szCs w:val="18"/>
              </w:rPr>
              <w:t xml:space="preserve"> значение линии регресси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A/F</w:t>
            </w:r>
            <w:r w:rsidRPr="00F97FBC">
              <w:rPr>
                <w:rFonts w:eastAsia="Calibri"/>
                <w:sz w:val="18"/>
                <w:szCs w:val="18"/>
                <w:vertAlign w:val="subscript"/>
              </w:rPr>
              <w:t>st</w:t>
            </w:r>
          </w:p>
        </w:tc>
        <w:tc>
          <w:tcPr>
            <w:tcW w:w="850" w:type="pct"/>
          </w:tcPr>
          <w:p w:rsidR="00C32AEB" w:rsidRPr="00F97FBC" w:rsidRDefault="00C32AEB" w:rsidP="00C32AEB">
            <w:pPr>
              <w:spacing w:line="240" w:lineRule="auto"/>
              <w:ind w:left="113"/>
              <w:jc w:val="center"/>
              <w:rPr>
                <w:rFonts w:eastAsia="Calibri"/>
                <w:sz w:val="18"/>
                <w:szCs w:val="18"/>
                <w:vertAlign w:val="subscript"/>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техиометрическое отношение воздуха к топливу</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C</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C</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C</w:t>
            </w:r>
            <w:r w:rsidRPr="00F97FBC">
              <w:rPr>
                <w:rFonts w:eastAsia="Calibri"/>
                <w:sz w:val="18"/>
                <w:szCs w:val="18"/>
                <w:vertAlign w:val="subscript"/>
              </w:rPr>
              <w:t>d</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 расход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C</w:t>
            </w:r>
            <w:r w:rsidRPr="00F97FBC">
              <w:rPr>
                <w:rFonts w:eastAsia="Calibri"/>
                <w:sz w:val="18"/>
                <w:szCs w:val="18"/>
                <w:vertAlign w:val="subscript"/>
              </w:rPr>
              <w:t>f</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 поток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c</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x</w:t>
            </w:r>
          </w:p>
        </w:tc>
        <w:tc>
          <w:tcPr>
            <w:tcW w:w="958" w:type="pct"/>
          </w:tcPr>
          <w:p w:rsidR="00C32AEB" w:rsidRPr="00F97FBC" w:rsidRDefault="00C32AEB" w:rsidP="00C32AEB">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нцентрация/молярная доля</w:t>
            </w:r>
            <w:r w:rsidRPr="00F97FBC">
              <w:rPr>
                <w:rFonts w:eastAsia="Calibri"/>
                <w:sz w:val="18"/>
                <w:szCs w:val="18"/>
              </w:rPr>
              <w:t xml:space="preserve"> (</w:t>
            </w:r>
            <w:r w:rsidRPr="00F97FBC">
              <w:rPr>
                <w:rFonts w:eastAsia="Calibri"/>
                <w:sz w:val="18"/>
                <w:szCs w:val="18"/>
                <w:lang w:eastAsia="it-IT"/>
              </w:rPr>
              <w:t>мкмоль</w:t>
            </w:r>
            <w:r w:rsidRPr="00F97FBC">
              <w:rPr>
                <w:rFonts w:eastAsia="Calibri"/>
                <w:iCs/>
                <w:sz w:val="18"/>
                <w:szCs w:val="18"/>
              </w:rPr>
              <w:t xml:space="preserve">/моль = </w:t>
            </w:r>
            <w:r w:rsidRPr="00F97FBC">
              <w:rPr>
                <w:sz w:val="18"/>
                <w:szCs w:val="18"/>
              </w:rPr>
              <w:t>млн</w:t>
            </w:r>
            <w:r w:rsidRPr="00F97FBC">
              <w:rPr>
                <w:sz w:val="18"/>
                <w:szCs w:val="18"/>
                <w:vertAlign w:val="superscript"/>
              </w:rPr>
              <w:t>−1</w:t>
            </w:r>
            <w:r w:rsidRPr="00F97FBC">
              <w:rPr>
                <w:rFonts w:eastAsia="Calibri"/>
                <w:iCs/>
                <w:sz w:val="18"/>
                <w:szCs w:val="18"/>
              </w:rPr>
              <w:t>)</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c</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C32AEB" w:rsidRPr="00F97FBC" w:rsidRDefault="00C32AEB" w:rsidP="00C32AEB">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нцентрация на сух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vertAlign w:val="subscript"/>
              </w:rPr>
            </w:pPr>
            <w:r w:rsidRPr="00F97FBC">
              <w:rPr>
                <w:rFonts w:eastAsia="Calibri"/>
                <w:i/>
                <w:sz w:val="18"/>
                <w:szCs w:val="18"/>
              </w:rPr>
              <w:t>c</w:t>
            </w:r>
            <w:r w:rsidRPr="00F97FBC">
              <w:rPr>
                <w:rFonts w:eastAsia="Calibri"/>
                <w:sz w:val="18"/>
                <w:szCs w:val="18"/>
                <w:vertAlign w:val="subscript"/>
              </w:rPr>
              <w:t>w</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C32AEB" w:rsidRPr="00F97FBC" w:rsidRDefault="00C32AEB" w:rsidP="00C32AEB">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нцентрация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vertAlign w:val="subscript"/>
              </w:rPr>
            </w:pPr>
            <w:r w:rsidRPr="00F97FBC">
              <w:rPr>
                <w:rFonts w:eastAsia="Calibri"/>
                <w:i/>
                <w:sz w:val="18"/>
                <w:szCs w:val="18"/>
              </w:rPr>
              <w:t>c</w:t>
            </w:r>
            <w:r w:rsidRPr="00F97FBC">
              <w:rPr>
                <w:rFonts w:eastAsia="Calibri"/>
                <w:i/>
                <w:sz w:val="18"/>
                <w:szCs w:val="18"/>
                <w:vertAlign w:val="subscript"/>
              </w:rPr>
              <w:t>b</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rPr>
              <w:t>(</w:t>
            </w:r>
            <w:r w:rsidRPr="00F97FBC">
              <w:rPr>
                <w:rFonts w:eastAsia="Calibri"/>
                <w:sz w:val="18"/>
                <w:szCs w:val="18"/>
                <w:vertAlign w:val="superscript"/>
              </w:rPr>
              <w:t>1</w:t>
            </w:r>
            <w:r w:rsidRPr="00F97FBC">
              <w:rPr>
                <w:rFonts w:eastAsia="Calibri"/>
                <w:sz w:val="18"/>
                <w:szCs w:val="18"/>
              </w:rPr>
              <w:t>)</w:t>
            </w:r>
          </w:p>
        </w:tc>
        <w:tc>
          <w:tcPr>
            <w:tcW w:w="958" w:type="pct"/>
          </w:tcPr>
          <w:p w:rsidR="00C32AEB" w:rsidRPr="00F97FBC" w:rsidRDefault="00C32AEB" w:rsidP="00C32AEB">
            <w:pPr>
              <w:spacing w:line="240" w:lineRule="auto"/>
              <w:ind w:left="17"/>
              <w:jc w:val="center"/>
              <w:rPr>
                <w:rFonts w:eastAsia="Calibri"/>
                <w:sz w:val="18"/>
                <w:szCs w:val="18"/>
              </w:rPr>
            </w:pPr>
            <w:r w:rsidRPr="00F97FBC">
              <w:rPr>
                <w:sz w:val="18"/>
                <w:szCs w:val="18"/>
              </w:rPr>
              <w:t>млн</w:t>
            </w:r>
            <w:r w:rsidRPr="00F97FBC">
              <w:rPr>
                <w:sz w:val="18"/>
                <w:szCs w:val="18"/>
                <w:vertAlign w:val="superscript"/>
              </w:rPr>
              <w:t>−1</w:t>
            </w:r>
            <w:r w:rsidRPr="00F97FBC">
              <w:rPr>
                <w:rFonts w:eastAsia="Calibri"/>
                <w:sz w:val="18"/>
                <w:szCs w:val="18"/>
              </w:rPr>
              <w:t>, % объем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Фоновая концентрац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x</w:t>
            </w:r>
            <w:r w:rsidRPr="00F97FBC">
              <w:rPr>
                <w:rFonts w:eastAsia="Calibri"/>
                <w:sz w:val="18"/>
                <w:szCs w:val="18"/>
                <w:vertAlign w:val="subscript"/>
              </w:rPr>
              <w:t>dil</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 разбавления</w:t>
            </w:r>
            <w:r w:rsidRPr="00F97FBC">
              <w:rPr>
                <w:rFonts w:eastAsia="Calibri"/>
                <w:sz w:val="18"/>
                <w:szCs w:val="18"/>
                <w:vertAlign w:val="superscript"/>
              </w:rPr>
              <w:t xml:space="preserve"> (2)</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D</w:t>
            </w:r>
            <w:r w:rsidRPr="00F97FBC">
              <w:rPr>
                <w:rFonts w:eastAsia="Calibri"/>
                <w:sz w:val="18"/>
                <w:szCs w:val="18"/>
                <w:vertAlign w:val="subscript"/>
              </w:rPr>
              <w:t>0</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об.</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трезок, отсекаемый на координатной оси калибровочной функцией РDР</w:t>
            </w:r>
            <w:r w:rsidRPr="00F97FBC">
              <w:rPr>
                <w:rFonts w:eastAsia="Calibri"/>
                <w:sz w:val="18"/>
                <w:szCs w:val="18"/>
              </w:rPr>
              <w:t xml:space="preserve"> </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d</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иаметр</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d</w:t>
            </w:r>
            <w:r w:rsidRPr="00F97FBC">
              <w:rPr>
                <w:rFonts w:eastAsia="Calibri"/>
                <w:sz w:val="18"/>
                <w:szCs w:val="18"/>
                <w:vertAlign w:val="subscript"/>
              </w:rPr>
              <w:t>V</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иаметр сужения трубки Вентур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e</w:t>
            </w: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e</w:t>
            </w:r>
          </w:p>
        </w:tc>
        <w:tc>
          <w:tcPr>
            <w:tcW w:w="958" w:type="pct"/>
          </w:tcPr>
          <w:p w:rsidR="00C32AEB" w:rsidRPr="00F97FBC" w:rsidRDefault="00C32AEB" w:rsidP="00C32AEB">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База удельных выбросов на этапе торможе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e</w:t>
            </w:r>
            <w:r w:rsidRPr="00F97FBC">
              <w:rPr>
                <w:rFonts w:eastAsia="Calibri"/>
                <w:sz w:val="18"/>
                <w:szCs w:val="18"/>
                <w:vertAlign w:val="subscript"/>
              </w:rPr>
              <w:t>gas</w:t>
            </w: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e</w:t>
            </w:r>
            <w:r w:rsidRPr="00F97FBC">
              <w:rPr>
                <w:rFonts w:eastAsia="Calibri"/>
                <w:sz w:val="18"/>
                <w:szCs w:val="18"/>
                <w:vertAlign w:val="subscript"/>
              </w:rPr>
              <w:t>gas</w:t>
            </w:r>
          </w:p>
        </w:tc>
        <w:tc>
          <w:tcPr>
            <w:tcW w:w="958" w:type="pct"/>
          </w:tcPr>
          <w:p w:rsidR="00C32AEB" w:rsidRPr="00F97FBC" w:rsidRDefault="00C32AEB" w:rsidP="00C32AEB">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Удельные выбросы газообразных компонент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e</w:t>
            </w:r>
            <w:r w:rsidRPr="00F97FBC">
              <w:rPr>
                <w:rFonts w:eastAsia="Calibri"/>
                <w:sz w:val="18"/>
                <w:szCs w:val="18"/>
                <w:vertAlign w:val="subscript"/>
              </w:rPr>
              <w:t>PM</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e</w:t>
            </w:r>
            <w:r w:rsidRPr="00F97FBC">
              <w:rPr>
                <w:rFonts w:eastAsia="Calibri"/>
                <w:sz w:val="18"/>
                <w:szCs w:val="18"/>
                <w:vertAlign w:val="subscript"/>
              </w:rPr>
              <w:t>PM</w:t>
            </w:r>
          </w:p>
        </w:tc>
        <w:tc>
          <w:tcPr>
            <w:tcW w:w="958" w:type="pct"/>
          </w:tcPr>
          <w:p w:rsidR="00C32AEB" w:rsidRPr="00F97FBC" w:rsidRDefault="00C32AEB" w:rsidP="00C32AEB">
            <w:pPr>
              <w:spacing w:line="240" w:lineRule="auto"/>
              <w:ind w:left="113"/>
              <w:jc w:val="center"/>
              <w:rPr>
                <w:rFonts w:eastAsia="Calibri"/>
                <w:sz w:val="18"/>
                <w:szCs w:val="18"/>
              </w:rPr>
            </w:pPr>
            <w:r w:rsidRPr="00F97FBC">
              <w:rPr>
                <w:bCs/>
                <w:sz w:val="18"/>
                <w:szCs w:val="18"/>
              </w:rPr>
              <w:t>г/</w:t>
            </w:r>
            <w:r w:rsidRPr="00F97FBC">
              <w:rPr>
                <w:sz w:val="18"/>
                <w:szCs w:val="18"/>
              </w:rPr>
              <w:t>кВт·ч</w:t>
            </w:r>
          </w:p>
        </w:tc>
        <w:tc>
          <w:tcPr>
            <w:tcW w:w="2339" w:type="pct"/>
          </w:tcPr>
          <w:p w:rsidR="00C32AEB" w:rsidRPr="00F97FBC" w:rsidRDefault="00C32AEB" w:rsidP="00C32AEB">
            <w:pPr>
              <w:spacing w:line="240" w:lineRule="auto"/>
              <w:ind w:left="113"/>
              <w:rPr>
                <w:rFonts w:eastAsia="Calibri"/>
                <w:sz w:val="18"/>
                <w:szCs w:val="18"/>
                <w:lang w:val="en-US"/>
              </w:rPr>
            </w:pPr>
            <w:r w:rsidRPr="00F97FBC">
              <w:rPr>
                <w:sz w:val="18"/>
                <w:szCs w:val="18"/>
              </w:rPr>
              <w:t>Удельные выбросы взвешенных частиц</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E</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rPr>
              <w:t>1 –</w:t>
            </w:r>
            <w:r w:rsidRPr="00F97FBC">
              <w:rPr>
                <w:rFonts w:eastAsia="Calibri"/>
                <w:i/>
                <w:sz w:val="18"/>
                <w:szCs w:val="18"/>
              </w:rPr>
              <w:t xml:space="preserve"> PF</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Эффективность преобразования</w:t>
            </w:r>
            <w:r w:rsidRPr="00F97FBC">
              <w:rPr>
                <w:rFonts w:eastAsia="Calibri"/>
                <w:sz w:val="18"/>
                <w:szCs w:val="18"/>
              </w:rPr>
              <w:t xml:space="preserve"> (</w:t>
            </w:r>
            <w:r w:rsidRPr="00F97FBC">
              <w:rPr>
                <w:rFonts w:eastAsia="Calibri"/>
                <w:i/>
                <w:sz w:val="18"/>
                <w:szCs w:val="18"/>
              </w:rPr>
              <w:t>PF</w:t>
            </w:r>
            <w:r w:rsidRPr="00F97FBC">
              <w:rPr>
                <w:rFonts w:eastAsia="Calibri"/>
                <w:sz w:val="18"/>
                <w:szCs w:val="18"/>
              </w:rPr>
              <w:t xml:space="preserve"> </w:t>
            </w:r>
            <w:r w:rsidRPr="00F97FBC">
              <w:rPr>
                <w:sz w:val="18"/>
                <w:szCs w:val="18"/>
              </w:rPr>
              <w:t>−</w:t>
            </w:r>
            <w:r w:rsidRPr="00F97FBC">
              <w:rPr>
                <w:rFonts w:eastAsia="Calibri"/>
                <w:sz w:val="18"/>
                <w:szCs w:val="18"/>
              </w:rPr>
              <w:t xml:space="preserve"> </w:t>
            </w:r>
            <w:r w:rsidRPr="00F97FBC">
              <w:rPr>
                <w:sz w:val="18"/>
                <w:szCs w:val="18"/>
              </w:rPr>
              <w:t>проникающая фракция</w:t>
            </w:r>
            <w:r w:rsidRPr="00F97FBC">
              <w:rPr>
                <w:rFonts w:eastAsia="Calibri"/>
                <w:sz w:val="18"/>
                <w:szCs w:val="18"/>
              </w:rPr>
              <w:t>)</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F</w:t>
            </w:r>
            <w:r w:rsidRPr="00F97FBC">
              <w:rPr>
                <w:rFonts w:eastAsia="Calibri"/>
                <w:sz w:val="18"/>
                <w:szCs w:val="18"/>
                <w:vertAlign w:val="subscript"/>
              </w:rPr>
              <w:t>s</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техиометрический коэффициент</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f</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ц</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Частот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f</w:t>
            </w:r>
            <w:r w:rsidRPr="00F97FBC">
              <w:rPr>
                <w:rFonts w:eastAsia="Calibri"/>
                <w:sz w:val="18"/>
                <w:szCs w:val="18"/>
                <w:vertAlign w:val="subscript"/>
              </w:rPr>
              <w:t>c</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sz w:val="18"/>
                <w:szCs w:val="18"/>
              </w:rPr>
            </w:pPr>
            <w:r w:rsidRPr="00F97FBC">
              <w:rPr>
                <w:sz w:val="18"/>
                <w:szCs w:val="18"/>
              </w:rPr>
              <w:t>Коэффициент углерод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vAlign w:val="center"/>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rPr>
              <w:t>γ</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оотношение значений удельной теплоемкост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H</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г/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Абсолютная влажност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правочный коэффициент</w:t>
            </w:r>
            <w:r w:rsidRPr="00F97FBC">
              <w:rPr>
                <w:rFonts w:eastAsia="Calibri"/>
                <w:sz w:val="18"/>
                <w:szCs w:val="18"/>
              </w:rPr>
              <w:t xml:space="preserve"> </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V</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BE7AB0" w:rsidRDefault="00C32AEB" w:rsidP="00C32AEB">
            <w:pPr>
              <w:spacing w:line="240" w:lineRule="auto"/>
              <w:ind w:left="17" w:hanging="96"/>
              <w:jc w:val="center"/>
              <w:rPr>
                <w:rFonts w:eastAsia="Calibri"/>
                <w:sz w:val="16"/>
                <w:szCs w:val="16"/>
              </w:rPr>
            </w:pPr>
            <w:r w:rsidRPr="00BE7AB0">
              <w:rPr>
                <w:sz w:val="16"/>
                <w:szCs w:val="16"/>
                <w:lang w:val="en-US"/>
              </w:rPr>
              <w:object w:dxaOrig="1359" w:dyaOrig="360">
                <v:shape id="_x0000_i1059" type="#_x0000_t75" style="width:68.1pt;height:18.55pt" o:ole="">
                  <v:imagedata r:id="rId173" o:title=""/>
                </v:shape>
                <o:OLEObject Type="Embed" ProgID="Equation.3" ShapeID="_x0000_i1059" DrawAspect="Content" ObjectID="_1609747292" r:id="rId174"/>
              </w:objec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алибровочная функция</w:t>
            </w:r>
            <w:r w:rsidRPr="00F97FBC">
              <w:rPr>
                <w:rFonts w:eastAsia="Calibri"/>
                <w:sz w:val="18"/>
                <w:szCs w:val="18"/>
              </w:rPr>
              <w:t xml:space="preserve"> CFV</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f</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MS Mincho"/>
                <w:sz w:val="18"/>
                <w:szCs w:val="18"/>
                <w:lang w:eastAsia="fr-FR"/>
              </w:rPr>
            </w:pPr>
            <w:r w:rsidRPr="00F97FBC">
              <w:rPr>
                <w:rFonts w:eastAsia="MS Mincho"/>
                <w:sz w:val="18"/>
                <w:szCs w:val="18"/>
                <w:lang w:eastAsia="fr-FR"/>
              </w:rPr>
              <w:t>м</w:t>
            </w:r>
            <w:r w:rsidRPr="00F97FBC">
              <w:rPr>
                <w:rFonts w:eastAsia="MS Mincho"/>
                <w:sz w:val="18"/>
                <w:szCs w:val="18"/>
                <w:vertAlign w:val="superscript"/>
                <w:lang w:eastAsia="fr-FR"/>
              </w:rPr>
              <w:t>3</w:t>
            </w:r>
            <w:r w:rsidRPr="00F97FBC">
              <w:rPr>
                <w:rFonts w:eastAsia="MS Mincho"/>
                <w:sz w:val="18"/>
                <w:szCs w:val="18"/>
                <w:lang w:eastAsia="fr-FR"/>
              </w:rPr>
              <w:t>/кг топлива</w:t>
            </w:r>
          </w:p>
        </w:tc>
        <w:tc>
          <w:tcPr>
            <w:tcW w:w="2339" w:type="pct"/>
          </w:tcPr>
          <w:p w:rsidR="00C32AEB" w:rsidRPr="00F97FBC" w:rsidRDefault="00C32AEB" w:rsidP="00C32AEB">
            <w:pPr>
              <w:spacing w:line="240" w:lineRule="auto"/>
              <w:ind w:left="113"/>
              <w:rPr>
                <w:rFonts w:eastAsia="Calibri"/>
                <w:sz w:val="18"/>
                <w:szCs w:val="18"/>
              </w:rPr>
            </w:pPr>
            <w:r w:rsidRPr="00F97FBC">
              <w:rPr>
                <w:rFonts w:eastAsia="Calibri"/>
                <w:sz w:val="18"/>
                <w:szCs w:val="18"/>
              </w:rPr>
              <w:t>Удельный топливный коэффициент</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h</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MS Mincho"/>
                <w:sz w:val="18"/>
                <w:szCs w:val="18"/>
                <w:lang w:eastAsia="fr-FR"/>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правочный коэффициент на влажность для NO</w:t>
            </w:r>
            <w:r w:rsidRPr="00F97FBC">
              <w:rPr>
                <w:sz w:val="18"/>
                <w:szCs w:val="18"/>
                <w:vertAlign w:val="subscript"/>
              </w:rPr>
              <w:t>X</w:t>
            </w:r>
            <w:r w:rsidRPr="00F97FBC">
              <w:rPr>
                <w:rFonts w:eastAsia="Calibri"/>
                <w:sz w:val="18"/>
                <w:szCs w:val="18"/>
              </w:rPr>
              <w:t>, дизельные двигател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lastRenderedPageBreak/>
              <w:t>k</w:t>
            </w:r>
            <w:r w:rsidRPr="00F97FBC">
              <w:rPr>
                <w:rFonts w:eastAsia="Calibri"/>
                <w:sz w:val="18"/>
                <w:szCs w:val="18"/>
                <w:vertAlign w:val="subscript"/>
              </w:rPr>
              <w:t>Dr</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Dr</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lang w:eastAsia="it-IT"/>
              </w:rPr>
              <w:t>Понижательный корректировочный коэффициент</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r</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r</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ультипликативный коэффициент регенераци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Ur</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Ur</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 xml:space="preserve">Повышательный </w:t>
            </w:r>
            <w:r w:rsidRPr="00F97FBC">
              <w:rPr>
                <w:sz w:val="18"/>
                <w:szCs w:val="18"/>
                <w:lang w:eastAsia="it-IT"/>
              </w:rPr>
              <w:t xml:space="preserve">корректировочный </w:t>
            </w:r>
            <w:r w:rsidRPr="00F97FBC">
              <w:rPr>
                <w:sz w:val="18"/>
                <w:szCs w:val="18"/>
              </w:rPr>
              <w:t>коэффициент</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a</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sz w:val="18"/>
                <w:szCs w:val="18"/>
              </w:rPr>
            </w:pPr>
            <w:r w:rsidRPr="00F97FBC">
              <w:rPr>
                <w:sz w:val="18"/>
                <w:szCs w:val="18"/>
              </w:rPr>
              <w:t>Поправочный коэффициент при переходе из сухого состояния во влажное для всасываемого воздух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d</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 разбавляющего воздух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e</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 разбавленных отработавших газ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k</w:t>
            </w:r>
            <w:r w:rsidRPr="00F97FBC">
              <w:rPr>
                <w:rFonts w:eastAsia="Calibri"/>
                <w:sz w:val="18"/>
                <w:szCs w:val="18"/>
                <w:vertAlign w:val="subscript"/>
              </w:rPr>
              <w:t>w,r</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правочный коэффициент при переходе из сухого состояния во влажное для</w:t>
            </w:r>
            <w:r w:rsidRPr="00F97FBC">
              <w:rPr>
                <w:rFonts w:eastAsia="Calibri"/>
                <w:sz w:val="18"/>
                <w:szCs w:val="18"/>
              </w:rPr>
              <w:t xml:space="preserve"> </w:t>
            </w:r>
            <w:r w:rsidRPr="00F97FBC">
              <w:rPr>
                <w:sz w:val="18"/>
                <w:szCs w:val="18"/>
              </w:rPr>
              <w:t>первичных отработавших газ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µ</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µ</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м</w:t>
            </w:r>
            <w:r w:rsidRPr="00F97FBC">
              <w:rPr>
                <w:rFonts w:ascii="Arial" w:eastAsia="Calibri" w:hAnsi="Arial" w:cs="Arial"/>
                <w:sz w:val="18"/>
                <w:szCs w:val="18"/>
              </w:rPr>
              <w:t>·</w:t>
            </w:r>
            <w:r w:rsidRPr="00F97FBC">
              <w:rPr>
                <w:rFonts w:eastAsia="Calibri"/>
                <w:sz w:val="18"/>
                <w:szCs w:val="18"/>
              </w:rPr>
              <w:t>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инамическая вязкост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iCs/>
                <w:sz w:val="18"/>
                <w:szCs w:val="18"/>
              </w:rPr>
              <w:t>M</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M</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моль</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олярная масса</w:t>
            </w:r>
            <w:r w:rsidRPr="00F97FBC">
              <w:rPr>
                <w:rFonts w:eastAsia="Calibri"/>
                <w:sz w:val="18"/>
                <w:szCs w:val="18"/>
                <w:vertAlign w:val="superscript"/>
              </w:rPr>
              <w:t xml:space="preserve"> (3)</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a</w:t>
            </w:r>
          </w:p>
        </w:tc>
        <w:tc>
          <w:tcPr>
            <w:tcW w:w="850" w:type="pct"/>
          </w:tcPr>
          <w:p w:rsidR="00C32AEB" w:rsidRPr="00F97FBC" w:rsidRDefault="00C32AEB" w:rsidP="00C32AEB">
            <w:pPr>
              <w:spacing w:line="240" w:lineRule="auto"/>
              <w:ind w:left="113"/>
              <w:jc w:val="center"/>
              <w:rPr>
                <w:rFonts w:eastAsia="Calibri"/>
                <w: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моль</w:t>
            </w:r>
          </w:p>
        </w:tc>
        <w:tc>
          <w:tcPr>
            <w:tcW w:w="2339" w:type="pct"/>
          </w:tcPr>
          <w:p w:rsidR="00C32AEB" w:rsidRPr="00F97FBC" w:rsidRDefault="00C32AEB" w:rsidP="00C32AEB">
            <w:pPr>
              <w:spacing w:line="240" w:lineRule="auto"/>
              <w:ind w:left="113"/>
              <w:rPr>
                <w:rFonts w:eastAsia="Calibri"/>
                <w:sz w:val="18"/>
                <w:szCs w:val="18"/>
              </w:rPr>
            </w:pPr>
            <w:r w:rsidRPr="00F97FBC">
              <w:rPr>
                <w:rFonts w:eastAsia="Calibri"/>
                <w:sz w:val="18"/>
                <w:szCs w:val="18"/>
              </w:rPr>
              <w:t>Молярная масса всасываемого воздух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e</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vertAlign w:val="superscript"/>
              </w:rPr>
              <w:t>v</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моль</w:t>
            </w:r>
          </w:p>
        </w:tc>
        <w:tc>
          <w:tcPr>
            <w:tcW w:w="2339" w:type="pct"/>
          </w:tcPr>
          <w:p w:rsidR="00C32AEB" w:rsidRPr="00F97FBC" w:rsidRDefault="00C32AEB" w:rsidP="00C32AEB">
            <w:pPr>
              <w:spacing w:line="240" w:lineRule="auto"/>
              <w:ind w:left="113"/>
              <w:rPr>
                <w:rFonts w:eastAsia="Calibri"/>
                <w:sz w:val="18"/>
                <w:szCs w:val="18"/>
              </w:rPr>
            </w:pPr>
            <w:r w:rsidRPr="00F97FBC">
              <w:rPr>
                <w:rFonts w:eastAsia="Calibri"/>
                <w:sz w:val="18"/>
                <w:szCs w:val="18"/>
              </w:rPr>
              <w:t>Молярная масса отработавших газ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gas</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iCs/>
                <w:sz w:val="18"/>
                <w:szCs w:val="18"/>
              </w:rPr>
              <w:t>M</w:t>
            </w:r>
            <w:r w:rsidRPr="00F97FBC">
              <w:rPr>
                <w:rFonts w:eastAsia="Calibri"/>
                <w:sz w:val="18"/>
                <w:szCs w:val="18"/>
                <w:vertAlign w:val="subscript"/>
              </w:rPr>
              <w:t>gas</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моль</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олярная масса газообразных компонент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m</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m</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a</w:t>
            </w:r>
            <w:r w:rsidRPr="00F97FBC">
              <w:rPr>
                <w:rFonts w:eastAsia="Calibri"/>
                <w:sz w:val="18"/>
                <w:szCs w:val="18"/>
                <w:vertAlign w:val="sub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п.о.</w:t>
            </w:r>
            <w:r w:rsidRPr="00F97FBC">
              <w:rPr>
                <w:rFonts w:eastAsia="Calibri"/>
                <w:sz w:val="18"/>
                <w:szCs w:val="18"/>
                <w:vertAlign w:val="superscript"/>
              </w:rPr>
              <w:t>3</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Наклон линии регресси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ν</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w:t>
            </w:r>
            <w:r w:rsidRPr="00F97FBC">
              <w:rPr>
                <w:sz w:val="18"/>
                <w:szCs w:val="18"/>
                <w:vertAlign w:val="superscript"/>
              </w:rPr>
              <w:t>2</w:t>
            </w:r>
            <w:r w:rsidRPr="00F97FBC">
              <w:rPr>
                <w:sz w:val="18"/>
                <w:szCs w:val="18"/>
              </w:rPr>
              <w:t>/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инематическая вязкост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sz w:val="18"/>
                <w:szCs w:val="18"/>
                <w:vertAlign w:val="superscript"/>
              </w:rPr>
              <w:t>v</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пробы разбавляющего воздуха, прошедшего через фильтры для отбора проб взвешенных частиц</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ed</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щая масса разбавленных отработавших газов за цикл</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edf</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эквивалентных разбавленных отработавших газов за цикл испыта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ew</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щая масса отработавших газов за цикл</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f</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Уловленная масса проб взвешенных частиц</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f,d</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Уловленная масса проб взвешенных частиц в разбавляющем воздух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gas</w:t>
            </w: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gas</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газообразных выбросов за цикл испыта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PM</w:t>
            </w: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m</w:t>
            </w:r>
            <w:r w:rsidRPr="00F97FBC">
              <w:rPr>
                <w:rFonts w:eastAsia="Calibri"/>
                <w:sz w:val="18"/>
                <w:szCs w:val="18"/>
                <w:vertAlign w:val="subscript"/>
              </w:rPr>
              <w:t>PM</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выбросов взвешенных частиц за цикл испыта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проб отработавших газов за испытательный цикл</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d</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разбавленных отработавших газов, проходящих через смесительный канал</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ep</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пробы разбавленных отработавших газов, прошедших через фильтры для осаждения взвешенных частиц</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m</w:t>
            </w:r>
            <w:r w:rsidRPr="00F97FBC">
              <w:rPr>
                <w:rFonts w:eastAsia="Calibri"/>
                <w:sz w:val="18"/>
                <w:szCs w:val="18"/>
                <w:vertAlign w:val="subscript"/>
              </w:rPr>
              <w:t>ssd</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а вторичного разбавляющего воздух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N</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щее число по порядку</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n</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оль</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личество веществ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07D0A930" wp14:editId="6AF74D95">
                  <wp:extent cx="142875" cy="179070"/>
                  <wp:effectExtent l="0" t="0" r="9525"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оль/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веществ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n</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f</w:t>
            </w:r>
            <w:r w:rsidRPr="00F97FBC">
              <w:rPr>
                <w:rFonts w:eastAsia="Calibri"/>
                <w:sz w:val="18"/>
                <w:szCs w:val="18"/>
                <w:vertAlign w:val="subscript"/>
              </w:rPr>
              <w:t>n</w:t>
            </w:r>
          </w:p>
        </w:tc>
        <w:tc>
          <w:tcPr>
            <w:tcW w:w="958" w:type="pct"/>
          </w:tcPr>
          <w:p w:rsidR="00C32AEB" w:rsidRPr="00F97FBC" w:rsidRDefault="00C32AEB" w:rsidP="00C32AEB">
            <w:pPr>
              <w:spacing w:line="240" w:lineRule="auto"/>
              <w:ind w:left="113"/>
              <w:jc w:val="center"/>
              <w:rPr>
                <w:rFonts w:eastAsia="Calibri"/>
                <w:sz w:val="18"/>
                <w:szCs w:val="18"/>
                <w:vertAlign w:val="superscript"/>
              </w:rPr>
            </w:pPr>
            <w:r w:rsidRPr="00F97FBC">
              <w:rPr>
                <w:sz w:val="18"/>
                <w:szCs w:val="18"/>
              </w:rPr>
              <w:t>мин</w:t>
            </w:r>
            <w:r w:rsidRPr="00F97FBC">
              <w:rPr>
                <w:sz w:val="18"/>
                <w:szCs w:val="18"/>
                <w:vertAlign w:val="superscript"/>
              </w:rPr>
              <w:t>−1</w:t>
            </w:r>
          </w:p>
        </w:tc>
        <w:tc>
          <w:tcPr>
            <w:tcW w:w="2339" w:type="pct"/>
          </w:tcPr>
          <w:p w:rsidR="00C32AEB" w:rsidRPr="00F97FBC" w:rsidRDefault="00C32AEB" w:rsidP="00C32AEB">
            <w:pPr>
              <w:spacing w:line="240" w:lineRule="auto"/>
              <w:ind w:left="113"/>
              <w:rPr>
                <w:rFonts w:eastAsia="Calibri"/>
                <w:sz w:val="18"/>
                <w:szCs w:val="18"/>
              </w:rPr>
            </w:pPr>
            <w:r w:rsidRPr="00F97FBC">
              <w:rPr>
                <w:rFonts w:eastAsia="Calibri"/>
                <w:sz w:val="18"/>
                <w:szCs w:val="18"/>
              </w:rPr>
              <w:t>Частота вращения двигател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vertAlign w:val="subscript"/>
              </w:rPr>
            </w:pPr>
            <w:r w:rsidRPr="00F97FBC">
              <w:rPr>
                <w:rFonts w:eastAsia="Calibri"/>
                <w:i/>
                <w:sz w:val="18"/>
                <w:szCs w:val="18"/>
              </w:rPr>
              <w:lastRenderedPageBreak/>
              <w:t>n</w:t>
            </w:r>
            <w:r w:rsidRPr="00F97FBC">
              <w:rPr>
                <w:rFonts w:eastAsia="Calibri"/>
                <w:sz w:val="18"/>
                <w:szCs w:val="18"/>
                <w:vertAlign w:val="subscript"/>
              </w:rPr>
              <w:t>p</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rPr>
              <w:t>об./с</w:t>
            </w:r>
          </w:p>
        </w:tc>
        <w:tc>
          <w:tcPr>
            <w:tcW w:w="2339" w:type="pct"/>
          </w:tcPr>
          <w:p w:rsidR="00C32AEB" w:rsidRPr="00F97FBC" w:rsidRDefault="00C32AEB" w:rsidP="00C32AEB">
            <w:pPr>
              <w:spacing w:line="240" w:lineRule="auto"/>
              <w:ind w:left="113"/>
              <w:rPr>
                <w:rFonts w:eastAsia="Calibri"/>
                <w:sz w:val="18"/>
                <w:szCs w:val="18"/>
              </w:rPr>
            </w:pPr>
            <w:r w:rsidRPr="00F97FBC">
              <w:rPr>
                <w:rFonts w:eastAsia="Calibri"/>
                <w:sz w:val="18"/>
                <w:szCs w:val="18"/>
              </w:rPr>
              <w:t>Частота вращения вала насоса PDP</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P</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Вт</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ощност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авление</w:t>
            </w:r>
          </w:p>
        </w:tc>
      </w:tr>
      <w:tr w:rsidR="00C32AEB" w:rsidRPr="00F97FBC" w:rsidTr="00C32AEB">
        <w:trPr>
          <w:cantSplit/>
          <w:trHeight w:val="300"/>
        </w:trPr>
        <w:tc>
          <w:tcPr>
            <w:tcW w:w="853"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a</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ухое атмосферное давлени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b</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щее атмосферное давлени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авление насыщенных паров</w:t>
            </w:r>
            <w:r w:rsidRPr="00F97FBC">
              <w:rPr>
                <w:rFonts w:eastAsia="Calibri"/>
                <w:sz w:val="18"/>
                <w:szCs w:val="18"/>
              </w:rPr>
              <w:t xml:space="preserve"> </w:t>
            </w:r>
            <w:r w:rsidRPr="00F97FBC">
              <w:rPr>
                <w:sz w:val="18"/>
                <w:szCs w:val="18"/>
              </w:rPr>
              <w:t>разбавляющего воздух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p</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p</w:t>
            </w:r>
            <w:r w:rsidRPr="00F97FBC">
              <w:rPr>
                <w:rFonts w:eastAsia="Calibri"/>
                <w:sz w:val="18"/>
                <w:szCs w:val="18"/>
                <w:vertAlign w:val="subscript"/>
              </w:rPr>
              <w:t>abs</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Абсолютное давлени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r</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p</w:t>
            </w:r>
            <w:r w:rsidRPr="00F97FBC">
              <w:rPr>
                <w:rFonts w:eastAsia="Calibri"/>
                <w:sz w:val="18"/>
                <w:szCs w:val="18"/>
                <w:vertAlign w:val="subscript"/>
              </w:rPr>
              <w:t>H2O</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Давление паров воды</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p</w:t>
            </w:r>
            <w:r w:rsidRPr="00F97FBC">
              <w:rPr>
                <w:rFonts w:eastAsia="Calibri"/>
                <w:sz w:val="18"/>
                <w:szCs w:val="18"/>
                <w:vertAlign w:val="subscript"/>
              </w:rPr>
              <w:t>s</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Па</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ухое атмосферное давлени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 xml:space="preserve">1 – </w:t>
            </w:r>
            <w:r w:rsidRPr="00F97FBC">
              <w:rPr>
                <w:rFonts w:eastAsia="Calibri"/>
                <w:i/>
                <w:sz w:val="18"/>
                <w:szCs w:val="18"/>
              </w:rPr>
              <w:t>E</w:t>
            </w:r>
          </w:p>
        </w:tc>
        <w:tc>
          <w:tcPr>
            <w:tcW w:w="850" w:type="pct"/>
          </w:tcPr>
          <w:p w:rsidR="00C32AEB" w:rsidRPr="00F97FBC" w:rsidRDefault="00C32AEB" w:rsidP="00C32AEB">
            <w:pPr>
              <w:spacing w:line="240" w:lineRule="auto"/>
              <w:ind w:left="113"/>
              <w:jc w:val="center"/>
              <w:rPr>
                <w:rFonts w:eastAsia="Calibri"/>
                <w:i/>
                <w:sz w:val="18"/>
                <w:szCs w:val="18"/>
                <w:vertAlign w:val="subscript"/>
              </w:rPr>
            </w:pPr>
            <w:r w:rsidRPr="00F97FBC">
              <w:rPr>
                <w:rFonts w:eastAsia="Calibri"/>
                <w:i/>
                <w:sz w:val="18"/>
                <w:szCs w:val="18"/>
              </w:rPr>
              <w:t>PF</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роникающая фракц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2C684158" wp14:editId="369F9C52">
                  <wp:extent cx="158115" cy="17907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по масс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a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243CB6FB" wp14:editId="48446FB5">
                  <wp:extent cx="158115" cy="179070"/>
                  <wp:effectExtent l="0" t="0" r="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отока всасываемого воздуха на сух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aw</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отока всасываемого воздуха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e</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углерода в первичных отработавших газах</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f</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углерода в двигател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Cp</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углерода в системе частичного разбавления поток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dew</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отока разбавленных отработавших газов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dw</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отока разбавляющего воздуха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df</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Эквивалентный массовый расход потока разбавленных отработавших газов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w</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отока отработавших газов на влажной основ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ex</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ый расход пробы, прошедшей через смесительный канал</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f</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топлива по массе</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q</w:t>
            </w:r>
            <w:r w:rsidRPr="00F97FBC">
              <w:rPr>
                <w:rFonts w:eastAsia="Calibri"/>
                <w:i/>
                <w:sz w:val="18"/>
                <w:szCs w:val="18"/>
                <w:vertAlign w:val="subscript"/>
              </w:rPr>
              <w:t>m</w:t>
            </w:r>
            <w:r w:rsidRPr="00F97FBC">
              <w:rPr>
                <w:rFonts w:eastAsia="Calibri"/>
                <w:sz w:val="18"/>
                <w:szCs w:val="18"/>
                <w:vertAlign w:val="subscript"/>
              </w:rPr>
              <w:t>p</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кг/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проб отработавших газов, поступающих в систему с частичным разбавлением поток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p>
        </w:tc>
        <w:tc>
          <w:tcPr>
            <w:tcW w:w="850"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noProof/>
                <w:sz w:val="18"/>
                <w:szCs w:val="18"/>
                <w:lang w:eastAsia="ru-RU"/>
              </w:rPr>
              <w:drawing>
                <wp:inline distT="0" distB="0" distL="0" distR="0" wp14:anchorId="047E5943" wp14:editId="7E32FF08">
                  <wp:extent cx="158115" cy="219710"/>
                  <wp:effectExtent l="0" t="0" r="0" b="889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58115" cy="219710"/>
                          </a:xfrm>
                          <a:prstGeom prst="rect">
                            <a:avLst/>
                          </a:prstGeom>
                          <a:noFill/>
                          <a:ln>
                            <a:noFill/>
                          </a:ln>
                        </pic:spPr>
                      </pic:pic>
                    </a:graphicData>
                  </a:graphic>
                </wp:inline>
              </w:drawing>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 xml:space="preserve">/с </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ъемный расход поток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CVS</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ъемный расход</w:t>
            </w:r>
            <w:r w:rsidRPr="00F97FBC">
              <w:rPr>
                <w:rFonts w:ascii="Segoe UI" w:hAnsi="Segoe UI" w:cs="Segoe UI"/>
              </w:rPr>
              <w:t xml:space="preserve"> </w:t>
            </w:r>
            <w:r w:rsidRPr="00F97FBC">
              <w:rPr>
                <w:rFonts w:eastAsia="Calibri"/>
                <w:sz w:val="18"/>
                <w:szCs w:val="18"/>
              </w:rPr>
              <w:t>CVS</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s</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дм³/мин.</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системы анализатора отработавших газ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q</w:t>
            </w:r>
            <w:r w:rsidRPr="00F97FBC">
              <w:rPr>
                <w:rFonts w:eastAsia="Calibri"/>
                <w:i/>
                <w:sz w:val="18"/>
                <w:szCs w:val="18"/>
                <w:vertAlign w:val="subscript"/>
              </w:rPr>
              <w:t>V</w:t>
            </w:r>
            <w:r w:rsidRPr="00F97FBC">
              <w:rPr>
                <w:rFonts w:eastAsia="Calibri"/>
                <w:sz w:val="18"/>
                <w:szCs w:val="18"/>
                <w:vertAlign w:val="subscript"/>
              </w:rPr>
              <w:t>t</w:t>
            </w:r>
          </w:p>
        </w:tc>
        <w:tc>
          <w:tcPr>
            <w:tcW w:w="850" w:type="pct"/>
          </w:tcPr>
          <w:p w:rsidR="00C32AEB" w:rsidRPr="00F97FBC" w:rsidRDefault="00C32AEB" w:rsidP="00C32AEB">
            <w:pPr>
              <w:spacing w:line="240" w:lineRule="auto"/>
              <w:ind w:left="113"/>
              <w:jc w:val="center"/>
              <w:rPr>
                <w:rFonts w:eastAsia="Calibri"/>
                <w:sz w:val="18"/>
                <w:szCs w:val="18"/>
                <w:vertAlign w:val="superscript"/>
              </w:rPr>
            </w:pPr>
            <w:r w:rsidRPr="00F97FBC">
              <w:rPr>
                <w:rFonts w:eastAsia="Calibri"/>
                <w:sz w:val="18"/>
                <w:szCs w:val="18"/>
                <w:vertAlign w:val="superscript"/>
              </w:rPr>
              <w:t>(1)</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см³/мин.</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сход индикаторного газ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sym w:font="Symbol" w:char="F072"/>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sym w:font="Symbol" w:char="F072"/>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г/м</w:t>
            </w:r>
            <w:r w:rsidRPr="00F97FBC">
              <w:rPr>
                <w:sz w:val="18"/>
                <w:szCs w:val="18"/>
                <w:vertAlign w:val="superscript"/>
              </w:rPr>
              <w:t>3</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лотность массы</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sym w:font="Symbol" w:char="F072"/>
            </w:r>
            <w:r w:rsidRPr="00F97FBC">
              <w:rPr>
                <w:rFonts w:eastAsia="Calibri"/>
                <w:sz w:val="18"/>
                <w:szCs w:val="18"/>
                <w:vertAlign w:val="subscript"/>
              </w:rPr>
              <w:t>e</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MS Mincho"/>
                <w:sz w:val="18"/>
                <w:szCs w:val="18"/>
                <w:lang w:eastAsia="fr-FR"/>
              </w:rPr>
            </w:pPr>
            <w:r w:rsidRPr="00F97FBC">
              <w:rPr>
                <w:sz w:val="18"/>
                <w:szCs w:val="18"/>
              </w:rPr>
              <w:t>кг/м</w:t>
            </w:r>
            <w:r w:rsidRPr="00F97FBC">
              <w:rPr>
                <w:sz w:val="18"/>
                <w:szCs w:val="18"/>
                <w:vertAlign w:val="superscript"/>
              </w:rPr>
              <w:t>3</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лотность отработавших газов</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r</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оотношение значений давле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r</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DR</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 разбавления</w:t>
            </w:r>
            <w:r w:rsidRPr="00F97FBC">
              <w:rPr>
                <w:rFonts w:eastAsia="Calibri"/>
                <w:sz w:val="18"/>
                <w:szCs w:val="18"/>
                <w:vertAlign w:val="superscript"/>
              </w:rPr>
              <w:t xml:space="preserve"> </w:t>
            </w:r>
            <w:r>
              <w:rPr>
                <w:rFonts w:eastAsia="Calibri"/>
                <w:sz w:val="18"/>
                <w:szCs w:val="18"/>
                <w:vertAlign w:val="superscript"/>
              </w:rPr>
              <w:t>(</w:t>
            </w:r>
            <w:r w:rsidRPr="00F97FBC">
              <w:rPr>
                <w:rFonts w:eastAsia="Calibri"/>
                <w:sz w:val="18"/>
                <w:szCs w:val="18"/>
                <w:vertAlign w:val="superscript"/>
              </w:rPr>
              <w:t>2</w:t>
            </w:r>
            <w:r>
              <w:rPr>
                <w:rFonts w:eastAsia="Calibri"/>
                <w:sz w:val="18"/>
                <w:szCs w:val="18"/>
                <w:vertAlign w:val="superscript"/>
              </w:rPr>
              <w:t>)</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Ra</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км</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редняя шероховатость поверхност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RH</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тносительная влажность</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r</w:t>
            </w:r>
            <w:r w:rsidRPr="00F97FBC">
              <w:rPr>
                <w:rFonts w:eastAsia="Calibri"/>
                <w:sz w:val="18"/>
                <w:szCs w:val="18"/>
                <w:vertAlign w:val="subscript"/>
              </w:rPr>
              <w:t>D</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β</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м</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оотношение диаметров</w:t>
            </w:r>
            <w:r w:rsidRPr="00F97FBC">
              <w:rPr>
                <w:rFonts w:eastAsia="Calibri"/>
                <w:sz w:val="18"/>
                <w:szCs w:val="18"/>
              </w:rPr>
              <w:t xml:space="preserve"> (системы CVS)</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vertAlign w:val="subscript"/>
              </w:rPr>
            </w:pPr>
            <w:r w:rsidRPr="00F97FBC">
              <w:rPr>
                <w:rFonts w:eastAsia="Calibri"/>
                <w:i/>
                <w:sz w:val="18"/>
                <w:szCs w:val="18"/>
              </w:rPr>
              <w:t>r</w:t>
            </w:r>
            <w:r w:rsidRPr="00F97FBC">
              <w:rPr>
                <w:rFonts w:eastAsia="Calibri"/>
                <w:sz w:val="18"/>
                <w:szCs w:val="18"/>
                <w:vertAlign w:val="subscript"/>
              </w:rPr>
              <w:t>p</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оотношение значений давления</w:t>
            </w:r>
            <w:r w:rsidRPr="00F97FBC">
              <w:rPr>
                <w:rFonts w:eastAsia="Calibri"/>
                <w:sz w:val="18"/>
                <w:szCs w:val="18"/>
              </w:rPr>
              <w:t xml:space="preserve"> SSV</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Re</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Re</w:t>
            </w:r>
            <w:r w:rsidRPr="00F97FBC">
              <w:rPr>
                <w:rFonts w:eastAsia="Calibri"/>
                <w:i/>
                <w:sz w:val="18"/>
                <w:szCs w:val="18"/>
                <w:vertAlign w:val="superscript"/>
              </w:rPr>
              <w:t>#</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Число Рейнольдс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S</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K</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Постоянная Сазерленд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sym w:font="Symbol" w:char="F073"/>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sym w:font="Symbol" w:char="F073"/>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Стандартное отклонение</w:t>
            </w:r>
          </w:p>
        </w:tc>
      </w:tr>
      <w:tr w:rsidR="00C32AEB" w:rsidRPr="00F97FBC" w:rsidTr="00C32AEB">
        <w:trPr>
          <w:cantSplit/>
          <w:trHeight w:val="300"/>
        </w:trPr>
        <w:tc>
          <w:tcPr>
            <w:tcW w:w="853" w:type="pct"/>
          </w:tcPr>
          <w:p w:rsidR="00C32AEB" w:rsidRPr="00F97FBC" w:rsidRDefault="00C32AEB" w:rsidP="00C32AEB">
            <w:pPr>
              <w:autoSpaceDE w:val="0"/>
              <w:autoSpaceDN w:val="0"/>
              <w:adjustRightInd w:val="0"/>
              <w:spacing w:line="240" w:lineRule="auto"/>
              <w:ind w:left="113"/>
              <w:jc w:val="center"/>
              <w:rPr>
                <w:rFonts w:eastAsia="Calibri"/>
                <w:sz w:val="18"/>
                <w:szCs w:val="18"/>
                <w:lang w:eastAsia="it-IT"/>
              </w:rPr>
            </w:pPr>
            <w:r w:rsidRPr="00F97FBC">
              <w:rPr>
                <w:rFonts w:eastAsia="Calibri"/>
                <w:i/>
                <w:sz w:val="18"/>
                <w:szCs w:val="18"/>
              </w:rPr>
              <w:lastRenderedPageBreak/>
              <w:t>T</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T</w:t>
            </w:r>
          </w:p>
        </w:tc>
        <w:tc>
          <w:tcPr>
            <w:tcW w:w="958"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rFonts w:eastAsia="Calibri"/>
                <w:sz w:val="18"/>
                <w:szCs w:val="18"/>
                <w:lang w:eastAsia="it-IT"/>
              </w:rPr>
              <w:t>°</w:t>
            </w:r>
            <w:r w:rsidRPr="00F97FBC">
              <w:rPr>
                <w:rFonts w:eastAsia="Calibri"/>
                <w:sz w:val="18"/>
                <w:szCs w:val="18"/>
              </w:rPr>
              <w:t>C</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Температура</w:t>
            </w:r>
          </w:p>
        </w:tc>
      </w:tr>
      <w:tr w:rsidR="00C32AEB" w:rsidRPr="00F97FBC" w:rsidTr="00C32AEB">
        <w:trPr>
          <w:cantSplit/>
          <w:trHeight w:val="300"/>
        </w:trPr>
        <w:tc>
          <w:tcPr>
            <w:tcW w:w="853" w:type="pct"/>
          </w:tcPr>
          <w:p w:rsidR="00C32AEB" w:rsidRPr="00F97FBC" w:rsidRDefault="00C32AEB" w:rsidP="00C32AEB">
            <w:pPr>
              <w:autoSpaceDE w:val="0"/>
              <w:autoSpaceDN w:val="0"/>
              <w:adjustRightInd w:val="0"/>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T</w:t>
            </w:r>
          </w:p>
        </w:tc>
        <w:tc>
          <w:tcPr>
            <w:tcW w:w="958"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sz w:val="18"/>
                <w:szCs w:val="18"/>
              </w:rPr>
              <w:t>Н</w:t>
            </w:r>
            <w:r w:rsidRPr="00F97FBC">
              <w:rPr>
                <w:sz w:val="18"/>
                <w:szCs w:val="18"/>
              </w:rPr>
              <w:sym w:font="Symbol" w:char="F0D7"/>
            </w:r>
            <w:r w:rsidRPr="00F97FBC">
              <w:rPr>
                <w:sz w:val="18"/>
                <w:szCs w:val="18"/>
              </w:rPr>
              <w:t>м</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рутящий момент двигателя</w:t>
            </w:r>
          </w:p>
        </w:tc>
      </w:tr>
      <w:tr w:rsidR="00C32AEB" w:rsidRPr="00F97FBC" w:rsidTr="00C32AEB">
        <w:trPr>
          <w:cantSplit/>
          <w:trHeight w:val="300"/>
        </w:trPr>
        <w:tc>
          <w:tcPr>
            <w:tcW w:w="853"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rFonts w:eastAsia="Calibri"/>
                <w:i/>
                <w:sz w:val="18"/>
                <w:szCs w:val="18"/>
              </w:rPr>
              <w:t>T</w:t>
            </w:r>
            <w:r w:rsidRPr="00F97FBC">
              <w:rPr>
                <w:rFonts w:eastAsia="Calibri"/>
                <w:sz w:val="18"/>
                <w:szCs w:val="18"/>
                <w:vertAlign w:val="subscript"/>
              </w:rPr>
              <w:t>a</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autoSpaceDE w:val="0"/>
              <w:autoSpaceDN w:val="0"/>
              <w:adjustRightInd w:val="0"/>
              <w:spacing w:line="240" w:lineRule="auto"/>
              <w:ind w:left="113"/>
              <w:jc w:val="center"/>
              <w:rPr>
                <w:rFonts w:eastAsia="Calibri"/>
                <w:sz w:val="18"/>
                <w:szCs w:val="18"/>
              </w:rPr>
            </w:pPr>
            <w:r w:rsidRPr="00F97FBC">
              <w:rPr>
                <w:rFonts w:eastAsia="Calibri"/>
                <w:sz w:val="18"/>
                <w:szCs w:val="18"/>
              </w:rPr>
              <w:t>K</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Абсолютная температур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t</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t</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Врем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sym w:font="Symbol" w:char="F044"/>
            </w:r>
            <w:r w:rsidRPr="00F97FBC">
              <w:rPr>
                <w:rFonts w:eastAsia="Calibri"/>
                <w:i/>
                <w:sz w:val="18"/>
                <w:szCs w:val="18"/>
              </w:rPr>
              <w:t>t</w:t>
            </w:r>
          </w:p>
        </w:tc>
        <w:tc>
          <w:tcPr>
            <w:tcW w:w="850"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sym w:font="Symbol" w:char="F044"/>
            </w:r>
            <w:r w:rsidRPr="00F97FBC">
              <w:rPr>
                <w:rFonts w:eastAsia="Calibri"/>
                <w:i/>
                <w:sz w:val="18"/>
                <w:szCs w:val="18"/>
              </w:rPr>
              <w:t>t</w:t>
            </w: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с</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Интервал времен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u</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тношение плотности газообразного компонента к плотности отработавшего газ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V</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V</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w:t>
            </w:r>
            <w:r w:rsidRPr="00F97FBC">
              <w:rPr>
                <w:sz w:val="18"/>
                <w:szCs w:val="18"/>
                <w:vertAlign w:val="superscript"/>
              </w:rPr>
              <w:t>3</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ъем</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V</w:t>
            </w:r>
            <w:r w:rsidRPr="00F97FBC">
              <w:rPr>
                <w:rFonts w:eastAsia="Calibri"/>
                <w:sz w:val="18"/>
                <w:szCs w:val="18"/>
                <w:vertAlign w:val="subscript"/>
              </w:rPr>
              <w:t>0</w:t>
            </w:r>
          </w:p>
        </w:tc>
        <w:tc>
          <w:tcPr>
            <w:tcW w:w="850" w:type="pct"/>
          </w:tcPr>
          <w:p w:rsidR="00C32AEB" w:rsidRPr="00F97FBC" w:rsidRDefault="00C32AEB" w:rsidP="00C32AEB">
            <w:pPr>
              <w:spacing w:line="240" w:lineRule="auto"/>
              <w:ind w:left="113"/>
              <w:jc w:val="center"/>
              <w:rPr>
                <w:rFonts w:eastAsia="Calibri"/>
                <w:i/>
                <w:sz w:val="18"/>
                <w:szCs w:val="18"/>
              </w:rPr>
            </w:pPr>
          </w:p>
        </w:tc>
        <w:tc>
          <w:tcPr>
            <w:tcW w:w="958" w:type="pct"/>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м</w:t>
            </w:r>
            <w:r w:rsidRPr="00F97FBC">
              <w:rPr>
                <w:rFonts w:eastAsia="Calibri"/>
                <w:sz w:val="18"/>
                <w:szCs w:val="18"/>
                <w:vertAlign w:val="superscript"/>
              </w:rPr>
              <w:t>3</w:t>
            </w:r>
            <w:r w:rsidRPr="00F97FBC">
              <w:rPr>
                <w:rFonts w:eastAsia="Calibri"/>
                <w:sz w:val="18"/>
                <w:szCs w:val="18"/>
              </w:rPr>
              <w:t>/об.</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ъем газа, нагнетаемого за один оборот вала</w:t>
            </w:r>
            <w:r w:rsidRPr="00F97FBC">
              <w:rPr>
                <w:rFonts w:eastAsia="Calibri"/>
                <w:sz w:val="18"/>
                <w:szCs w:val="18"/>
              </w:rPr>
              <w:t xml:space="preserve"> PDP</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W</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W</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Вт·ч</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Работа</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W</w:t>
            </w:r>
            <w:r w:rsidRPr="00F97FBC">
              <w:rPr>
                <w:rFonts w:eastAsia="Calibri"/>
                <w:sz w:val="18"/>
                <w:szCs w:val="18"/>
                <w:vertAlign w:val="subscript"/>
              </w:rPr>
              <w:t>act</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W</w:t>
            </w:r>
            <w:r w:rsidRPr="00F97FBC">
              <w:rPr>
                <w:rFonts w:eastAsia="Calibri"/>
                <w:sz w:val="18"/>
                <w:szCs w:val="18"/>
                <w:vertAlign w:val="subscript"/>
              </w:rPr>
              <w:t>act</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кВт·ч</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Фактическая работа за цикл в рамках цикла испытан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WF</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WF</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оэффициент весомости</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w</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w</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г/г</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Массовая дол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noProof/>
                <w:sz w:val="18"/>
                <w:szCs w:val="18"/>
                <w:lang w:eastAsia="ru-RU"/>
              </w:rPr>
              <w:drawing>
                <wp:inline distT="0" distB="0" distL="0" distR="0" wp14:anchorId="056ECFBE" wp14:editId="07246CFD">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моль/моль</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Взвешенная по потоку средняя концентрация</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sz w:val="18"/>
                <w:szCs w:val="18"/>
              </w:rPr>
            </w:pPr>
            <w:r w:rsidRPr="00F97FBC">
              <w:rPr>
                <w:rFonts w:eastAsia="Calibri"/>
                <w:i/>
                <w:sz w:val="18"/>
                <w:szCs w:val="18"/>
              </w:rPr>
              <w:t>X</w:t>
            </w:r>
            <w:r w:rsidRPr="00F97FBC">
              <w:rPr>
                <w:rFonts w:eastAsia="Calibri"/>
                <w:sz w:val="18"/>
                <w:szCs w:val="18"/>
                <w:vertAlign w:val="subscript"/>
              </w:rPr>
              <w:t>0</w:t>
            </w: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K</w:t>
            </w:r>
            <w:r w:rsidRPr="00F97FBC">
              <w:rPr>
                <w:rFonts w:eastAsia="Calibri"/>
                <w:sz w:val="18"/>
                <w:szCs w:val="18"/>
                <w:vertAlign w:val="subscript"/>
              </w:rPr>
              <w:t>s</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с/об.</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Калибровочная функция</w:t>
            </w:r>
            <w:r w:rsidRPr="00F97FBC">
              <w:rPr>
                <w:rFonts w:ascii="Segoe UI" w:hAnsi="Segoe UI" w:cs="Segoe UI"/>
              </w:rPr>
              <w:t xml:space="preserve"> </w:t>
            </w:r>
            <w:r w:rsidRPr="00F97FBC">
              <w:rPr>
                <w:rFonts w:eastAsia="Calibri"/>
                <w:sz w:val="18"/>
                <w:szCs w:val="18"/>
              </w:rPr>
              <w:t>PDP</w:t>
            </w:r>
          </w:p>
        </w:tc>
      </w:tr>
      <w:tr w:rsidR="00C32AEB" w:rsidRPr="00F97FBC" w:rsidTr="00C32AEB">
        <w:trPr>
          <w:cantSplit/>
          <w:trHeight w:val="300"/>
        </w:trPr>
        <w:tc>
          <w:tcPr>
            <w:tcW w:w="853" w:type="pct"/>
          </w:tcPr>
          <w:p w:rsidR="00C32AEB" w:rsidRPr="00F97FBC" w:rsidRDefault="00C32AEB" w:rsidP="00C32AEB">
            <w:pPr>
              <w:spacing w:line="240" w:lineRule="auto"/>
              <w:ind w:left="113"/>
              <w:jc w:val="center"/>
              <w:rPr>
                <w:rFonts w:eastAsia="Calibri"/>
                <w:i/>
                <w:sz w:val="18"/>
                <w:szCs w:val="18"/>
              </w:rPr>
            </w:pPr>
          </w:p>
        </w:tc>
        <w:tc>
          <w:tcPr>
            <w:tcW w:w="850" w:type="pct"/>
          </w:tcPr>
          <w:p w:rsidR="00C32AEB" w:rsidRPr="00F97FBC" w:rsidRDefault="00C32AEB" w:rsidP="00C32AEB">
            <w:pPr>
              <w:spacing w:line="240" w:lineRule="auto"/>
              <w:ind w:left="113"/>
              <w:jc w:val="center"/>
              <w:rPr>
                <w:rFonts w:eastAsia="Calibri"/>
                <w:i/>
                <w:sz w:val="18"/>
                <w:szCs w:val="18"/>
              </w:rPr>
            </w:pPr>
            <w:r w:rsidRPr="00F97FBC">
              <w:rPr>
                <w:rFonts w:eastAsia="Calibri"/>
                <w:i/>
                <w:sz w:val="18"/>
                <w:szCs w:val="18"/>
              </w:rPr>
              <w:t>y</w:t>
            </w:r>
          </w:p>
        </w:tc>
        <w:tc>
          <w:tcPr>
            <w:tcW w:w="958" w:type="pct"/>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Pr>
          <w:p w:rsidR="00C32AEB" w:rsidRPr="00F97FBC" w:rsidRDefault="00C32AEB" w:rsidP="00C32AEB">
            <w:pPr>
              <w:spacing w:line="240" w:lineRule="auto"/>
              <w:ind w:left="113"/>
              <w:rPr>
                <w:rFonts w:eastAsia="Calibri"/>
                <w:sz w:val="18"/>
                <w:szCs w:val="18"/>
              </w:rPr>
            </w:pPr>
            <w:r w:rsidRPr="00F97FBC">
              <w:rPr>
                <w:sz w:val="18"/>
                <w:szCs w:val="18"/>
              </w:rPr>
              <w:t>Общая переменная</w:t>
            </w:r>
          </w:p>
        </w:tc>
      </w:tr>
      <w:tr w:rsidR="00C32AEB" w:rsidRPr="00F97FBC" w:rsidTr="00C32AEB">
        <w:trPr>
          <w:cantSplit/>
          <w:trHeight w:val="300"/>
        </w:trPr>
        <w:tc>
          <w:tcPr>
            <w:tcW w:w="853" w:type="pct"/>
            <w:tcBorders>
              <w:bottom w:val="single" w:sz="4" w:space="0" w:color="auto"/>
            </w:tcBorders>
          </w:tcPr>
          <w:p w:rsidR="00C32AEB" w:rsidRPr="00F97FBC" w:rsidRDefault="00C32AEB" w:rsidP="00C32AEB">
            <w:pPr>
              <w:spacing w:line="240" w:lineRule="auto"/>
              <w:ind w:left="113"/>
              <w:jc w:val="center"/>
              <w:rPr>
                <w:rFonts w:eastAsia="Calibri"/>
                <w:sz w:val="18"/>
                <w:szCs w:val="18"/>
              </w:rPr>
            </w:pPr>
            <w:r w:rsidRPr="00F97FBC">
              <w:rPr>
                <w:rFonts w:eastAsia="Calibri"/>
                <w:noProof/>
                <w:sz w:val="18"/>
                <w:szCs w:val="18"/>
                <w:lang w:eastAsia="ru-RU"/>
              </w:rPr>
              <w:drawing>
                <wp:inline distT="0" distB="0" distL="0" distR="0" wp14:anchorId="1B75EBE5" wp14:editId="15E77CB2">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Borders>
              <w:bottom w:val="single" w:sz="4" w:space="0" w:color="auto"/>
            </w:tcBorders>
          </w:tcPr>
          <w:p w:rsidR="00C32AEB" w:rsidRPr="00F97FBC" w:rsidRDefault="00C32AEB" w:rsidP="00C32AEB">
            <w:pPr>
              <w:spacing w:line="240" w:lineRule="auto"/>
              <w:ind w:left="113"/>
              <w:jc w:val="center"/>
              <w:rPr>
                <w:rFonts w:eastAsia="Calibri"/>
                <w:i/>
                <w:sz w:val="18"/>
                <w:szCs w:val="18"/>
              </w:rPr>
            </w:pPr>
            <w:r w:rsidRPr="00F97FBC">
              <w:rPr>
                <w:rFonts w:eastAsia="Calibri"/>
                <w:noProof/>
                <w:sz w:val="18"/>
                <w:szCs w:val="18"/>
                <w:lang w:eastAsia="ru-RU"/>
              </w:rPr>
              <w:drawing>
                <wp:inline distT="0" distB="0" distL="0" distR="0" wp14:anchorId="6CA77D98" wp14:editId="708A349D">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Borders>
              <w:bottom w:val="single" w:sz="4" w:space="0" w:color="auto"/>
            </w:tcBorders>
          </w:tcPr>
          <w:p w:rsidR="00C32AEB" w:rsidRPr="00F97FBC" w:rsidRDefault="00C32AEB" w:rsidP="00C32AEB">
            <w:pPr>
              <w:spacing w:line="240" w:lineRule="auto"/>
              <w:ind w:left="113"/>
              <w:jc w:val="center"/>
              <w:rPr>
                <w:rFonts w:eastAsia="Calibri"/>
                <w:sz w:val="18"/>
                <w:szCs w:val="18"/>
              </w:rPr>
            </w:pPr>
          </w:p>
        </w:tc>
        <w:tc>
          <w:tcPr>
            <w:tcW w:w="2339" w:type="pct"/>
            <w:tcBorders>
              <w:bottom w:val="single" w:sz="4" w:space="0" w:color="auto"/>
            </w:tcBorders>
          </w:tcPr>
          <w:p w:rsidR="00C32AEB" w:rsidRPr="00F97FBC" w:rsidRDefault="00C32AEB" w:rsidP="00C32AEB">
            <w:pPr>
              <w:spacing w:line="240" w:lineRule="auto"/>
              <w:ind w:left="113"/>
              <w:rPr>
                <w:rFonts w:eastAsia="Calibri"/>
                <w:sz w:val="18"/>
                <w:szCs w:val="18"/>
              </w:rPr>
            </w:pPr>
            <w:r w:rsidRPr="00F97FBC">
              <w:rPr>
                <w:sz w:val="18"/>
                <w:szCs w:val="18"/>
              </w:rPr>
              <w:t>Среднее арифметическое</w:t>
            </w:r>
          </w:p>
        </w:tc>
      </w:tr>
      <w:tr w:rsidR="00C32AEB" w:rsidRPr="00F97FBC" w:rsidTr="00C32AEB">
        <w:trPr>
          <w:cantSplit/>
          <w:trHeight w:val="300"/>
        </w:trPr>
        <w:tc>
          <w:tcPr>
            <w:tcW w:w="853" w:type="pct"/>
            <w:tcBorders>
              <w:bottom w:val="single" w:sz="12" w:space="0" w:color="auto"/>
            </w:tcBorders>
          </w:tcPr>
          <w:p w:rsidR="00C32AEB" w:rsidRPr="00F97FBC" w:rsidRDefault="00C32AEB" w:rsidP="00C32AEB">
            <w:pPr>
              <w:spacing w:line="240" w:lineRule="auto"/>
              <w:ind w:left="113"/>
              <w:jc w:val="center"/>
              <w:rPr>
                <w:rFonts w:eastAsia="Calibri"/>
                <w:sz w:val="18"/>
                <w:szCs w:val="18"/>
              </w:rPr>
            </w:pPr>
          </w:p>
        </w:tc>
        <w:tc>
          <w:tcPr>
            <w:tcW w:w="850" w:type="pct"/>
            <w:tcBorders>
              <w:bottom w:val="single" w:sz="12" w:space="0" w:color="auto"/>
            </w:tcBorders>
          </w:tcPr>
          <w:p w:rsidR="00C32AEB" w:rsidRPr="00F97FBC" w:rsidRDefault="00C32AEB" w:rsidP="00C32AEB">
            <w:pPr>
              <w:spacing w:line="240" w:lineRule="auto"/>
              <w:ind w:left="113"/>
              <w:jc w:val="center"/>
              <w:rPr>
                <w:rFonts w:eastAsia="Calibri"/>
                <w:sz w:val="18"/>
                <w:szCs w:val="18"/>
              </w:rPr>
            </w:pPr>
            <w:r w:rsidRPr="00F97FBC">
              <w:rPr>
                <w:rFonts w:eastAsia="Calibri"/>
                <w:sz w:val="18"/>
                <w:szCs w:val="18"/>
              </w:rPr>
              <w:t>Z</w:t>
            </w:r>
          </w:p>
        </w:tc>
        <w:tc>
          <w:tcPr>
            <w:tcW w:w="958" w:type="pct"/>
            <w:tcBorders>
              <w:bottom w:val="single" w:sz="12" w:space="0" w:color="auto"/>
            </w:tcBorders>
          </w:tcPr>
          <w:p w:rsidR="00C32AEB" w:rsidRPr="00F97FBC" w:rsidRDefault="00C32AEB" w:rsidP="00C32AEB">
            <w:pPr>
              <w:spacing w:line="240" w:lineRule="auto"/>
              <w:ind w:left="113"/>
              <w:jc w:val="center"/>
              <w:rPr>
                <w:rFonts w:eastAsia="Calibri"/>
                <w:sz w:val="18"/>
                <w:szCs w:val="18"/>
              </w:rPr>
            </w:pPr>
            <w:r w:rsidRPr="00F97FBC">
              <w:rPr>
                <w:sz w:val="18"/>
                <w:szCs w:val="18"/>
              </w:rPr>
              <w:t>−</w:t>
            </w:r>
          </w:p>
        </w:tc>
        <w:tc>
          <w:tcPr>
            <w:tcW w:w="2339" w:type="pct"/>
            <w:tcBorders>
              <w:bottom w:val="single" w:sz="12" w:space="0" w:color="auto"/>
            </w:tcBorders>
          </w:tcPr>
          <w:p w:rsidR="00C32AEB" w:rsidRPr="00F97FBC" w:rsidRDefault="00C32AEB" w:rsidP="00C32AEB">
            <w:pPr>
              <w:spacing w:line="240" w:lineRule="auto"/>
              <w:ind w:left="113"/>
              <w:rPr>
                <w:rFonts w:eastAsia="Calibri"/>
                <w:sz w:val="18"/>
                <w:szCs w:val="18"/>
              </w:rPr>
            </w:pPr>
            <w:r w:rsidRPr="00F97FBC">
              <w:rPr>
                <w:sz w:val="18"/>
                <w:szCs w:val="18"/>
              </w:rPr>
              <w:t>Коэффициент сжимаемости</w:t>
            </w:r>
          </w:p>
        </w:tc>
      </w:tr>
    </w:tbl>
    <w:p w:rsidR="00C32AEB" w:rsidRPr="00C32AEB" w:rsidRDefault="00C32AEB" w:rsidP="00C32AEB">
      <w:pPr>
        <w:autoSpaceDE w:val="0"/>
        <w:autoSpaceDN w:val="0"/>
        <w:adjustRightInd w:val="0"/>
        <w:spacing w:before="80" w:line="240" w:lineRule="auto"/>
        <w:ind w:left="1560" w:right="1134" w:hanging="284"/>
        <w:rPr>
          <w:rFonts w:eastAsia="Calibri"/>
          <w:sz w:val="18"/>
          <w:szCs w:val="18"/>
        </w:rPr>
      </w:pPr>
      <w:r w:rsidRPr="00C32AEB">
        <w:rPr>
          <w:rFonts w:eastAsia="Calibri"/>
          <w:sz w:val="18"/>
          <w:szCs w:val="18"/>
          <w:vertAlign w:val="superscript"/>
        </w:rPr>
        <w:t>(1)</w:t>
      </w:r>
      <w:r w:rsidRPr="00C32AEB">
        <w:rPr>
          <w:rFonts w:eastAsia="Calibri"/>
          <w:sz w:val="18"/>
          <w:szCs w:val="18"/>
          <w:lang w:eastAsia="it-IT"/>
        </w:rPr>
        <w:tab/>
      </w:r>
      <w:r w:rsidRPr="00C32AEB">
        <w:rPr>
          <w:rFonts w:eastAsia="Calibri"/>
          <w:sz w:val="18"/>
          <w:szCs w:val="18"/>
        </w:rPr>
        <w:t>См., например, промежуточные индексы:</w:t>
      </w:r>
      <w:r w:rsidRPr="00C32AEB">
        <w:rPr>
          <w:rFonts w:eastAsia="Calibri"/>
          <w:sz w:val="18"/>
          <w:szCs w:val="18"/>
          <w:lang w:eastAsia="it-IT"/>
        </w:rPr>
        <w:t xml:space="preserve"> </w:t>
      </w:r>
      <w:r w:rsidRPr="00C32AEB">
        <w:rPr>
          <w:rFonts w:eastAsia="Calibri"/>
          <w:sz w:val="18"/>
          <w:szCs w:val="18"/>
          <w:lang w:val="en-US" w:eastAsia="it-IT"/>
        </w:rPr>
        <w:t>m</w:t>
      </w:r>
      <w:r w:rsidRPr="00C32AEB">
        <w:rPr>
          <w:rFonts w:eastAsia="Calibri"/>
          <w:sz w:val="18"/>
          <w:szCs w:val="18"/>
          <w:lang w:eastAsia="it-IT"/>
        </w:rPr>
        <w:t>̇</w:t>
      </w:r>
      <w:r w:rsidRPr="00C32AEB">
        <w:rPr>
          <w:rFonts w:eastAsia="Calibri"/>
          <w:sz w:val="18"/>
          <w:szCs w:val="18"/>
          <w:vertAlign w:val="subscript"/>
          <w:lang w:val="en-US" w:eastAsia="it-IT"/>
        </w:rPr>
        <w:t>air</w:t>
      </w:r>
      <w:r w:rsidRPr="00C32AEB">
        <w:rPr>
          <w:rFonts w:eastAsia="Calibri"/>
          <w:sz w:val="18"/>
          <w:szCs w:val="18"/>
          <w:lang w:eastAsia="it-IT"/>
        </w:rPr>
        <w:t xml:space="preserve"> </w:t>
      </w:r>
      <w:r w:rsidRPr="00C32AEB">
        <w:rPr>
          <w:sz w:val="18"/>
          <w:szCs w:val="18"/>
          <w:lang w:eastAsia="it-IT"/>
        </w:rPr>
        <w:t xml:space="preserve">для расхода сухого воздуха по массе, </w:t>
      </w:r>
      <w:r w:rsidRPr="00C32AEB">
        <w:rPr>
          <w:rFonts w:eastAsia="Calibri"/>
          <w:sz w:val="18"/>
          <w:szCs w:val="18"/>
          <w:lang w:val="en-US" w:eastAsia="it-IT"/>
        </w:rPr>
        <w:t>m</w:t>
      </w:r>
      <w:r w:rsidRPr="00C32AEB">
        <w:rPr>
          <w:rFonts w:eastAsia="Calibri"/>
          <w:sz w:val="18"/>
          <w:szCs w:val="18"/>
          <w:lang w:eastAsia="it-IT"/>
        </w:rPr>
        <w:t>̇</w:t>
      </w:r>
      <w:r w:rsidRPr="00C32AEB">
        <w:rPr>
          <w:rFonts w:eastAsia="Calibri"/>
          <w:sz w:val="18"/>
          <w:szCs w:val="18"/>
          <w:vertAlign w:val="subscript"/>
          <w:lang w:val="en-US" w:eastAsia="it-IT"/>
        </w:rPr>
        <w:t>fuel</w:t>
      </w:r>
      <w:r w:rsidRPr="00C32AEB">
        <w:rPr>
          <w:rFonts w:eastAsia="Calibri"/>
          <w:sz w:val="18"/>
          <w:szCs w:val="18"/>
          <w:lang w:eastAsia="it-IT"/>
        </w:rPr>
        <w:t xml:space="preserve"> </w:t>
      </w:r>
      <w:r w:rsidRPr="00C32AEB">
        <w:rPr>
          <w:rFonts w:eastAsia="Calibri"/>
          <w:sz w:val="18"/>
          <w:szCs w:val="18"/>
          <w:lang w:eastAsia="it-IT"/>
        </w:rPr>
        <w:br/>
      </w:r>
      <w:r w:rsidRPr="00C32AEB">
        <w:rPr>
          <w:sz w:val="18"/>
          <w:szCs w:val="18"/>
          <w:lang w:eastAsia="it-IT"/>
        </w:rPr>
        <w:t>для расхода топлива по массе и проч.</w:t>
      </w:r>
    </w:p>
    <w:p w:rsidR="00C32AEB" w:rsidRPr="00C32AEB" w:rsidRDefault="00C32AEB" w:rsidP="00C32AEB">
      <w:pPr>
        <w:spacing w:line="240" w:lineRule="auto"/>
        <w:ind w:left="1560" w:right="1133" w:hanging="284"/>
        <w:rPr>
          <w:rFonts w:eastAsia="Calibri"/>
          <w:sz w:val="18"/>
          <w:szCs w:val="18"/>
        </w:rPr>
      </w:pPr>
      <w:r w:rsidRPr="00C32AEB">
        <w:rPr>
          <w:rFonts w:eastAsia="Calibri"/>
          <w:sz w:val="18"/>
          <w:szCs w:val="18"/>
          <w:vertAlign w:val="superscript"/>
        </w:rPr>
        <w:t>(2)</w:t>
      </w:r>
      <w:r w:rsidRPr="00C32AEB">
        <w:rPr>
          <w:rFonts w:eastAsia="Calibri"/>
          <w:sz w:val="18"/>
          <w:szCs w:val="18"/>
        </w:rPr>
        <w:tab/>
      </w:r>
      <w:r w:rsidRPr="00C32AEB">
        <w:rPr>
          <w:sz w:val="18"/>
          <w:szCs w:val="18"/>
        </w:rPr>
        <w:t xml:space="preserve">Коэффициент разбавления </w:t>
      </w:r>
      <w:r w:rsidRPr="00C32AEB">
        <w:rPr>
          <w:i/>
          <w:sz w:val="18"/>
          <w:szCs w:val="18"/>
          <w:lang w:val="en-US"/>
        </w:rPr>
        <w:t>r</w:t>
      </w:r>
      <w:r w:rsidRPr="00C32AEB">
        <w:rPr>
          <w:sz w:val="18"/>
          <w:szCs w:val="18"/>
          <w:vertAlign w:val="subscript"/>
          <w:lang w:val="en-US"/>
        </w:rPr>
        <w:t>d</w:t>
      </w:r>
      <w:r w:rsidRPr="00C32AEB">
        <w:rPr>
          <w:sz w:val="18"/>
          <w:szCs w:val="18"/>
        </w:rPr>
        <w:t xml:space="preserve"> в добавлении А.1 и </w:t>
      </w:r>
      <w:r w:rsidRPr="00C32AEB">
        <w:rPr>
          <w:i/>
          <w:sz w:val="18"/>
          <w:szCs w:val="18"/>
          <w:lang w:val="en-US"/>
        </w:rPr>
        <w:t>DR</w:t>
      </w:r>
      <w:r w:rsidRPr="00C32AEB">
        <w:rPr>
          <w:sz w:val="18"/>
          <w:szCs w:val="18"/>
        </w:rPr>
        <w:t xml:space="preserve"> в добавлении А.2: различные обозначения, но то же значение и те же уравнения. Коэффициент разбавления </w:t>
      </w:r>
      <w:r w:rsidRPr="00C32AEB">
        <w:rPr>
          <w:i/>
          <w:sz w:val="18"/>
          <w:szCs w:val="18"/>
          <w:lang w:val="en-US"/>
        </w:rPr>
        <w:t>D</w:t>
      </w:r>
      <w:r w:rsidRPr="00C32AEB">
        <w:rPr>
          <w:sz w:val="18"/>
          <w:szCs w:val="18"/>
        </w:rPr>
        <w:t xml:space="preserve"> в добавлении А.1 и </w:t>
      </w:r>
      <w:r w:rsidRPr="00C32AEB">
        <w:rPr>
          <w:i/>
          <w:sz w:val="18"/>
          <w:szCs w:val="18"/>
          <w:lang w:val="en-US"/>
        </w:rPr>
        <w:t>x</w:t>
      </w:r>
      <w:r w:rsidRPr="00C32AEB">
        <w:rPr>
          <w:sz w:val="18"/>
          <w:szCs w:val="18"/>
          <w:vertAlign w:val="subscript"/>
          <w:lang w:val="en-US"/>
        </w:rPr>
        <w:t>dil</w:t>
      </w:r>
      <w:r w:rsidRPr="00C32AEB">
        <w:rPr>
          <w:sz w:val="18"/>
          <w:szCs w:val="18"/>
        </w:rPr>
        <w:t xml:space="preserve"> в добавлении А.2: различные обозначения, но то же физическое значение; уравнение (</w:t>
      </w:r>
      <w:r w:rsidRPr="00C32AEB">
        <w:rPr>
          <w:sz w:val="18"/>
          <w:szCs w:val="18"/>
          <w:lang w:val="en-US"/>
        </w:rPr>
        <w:t>A</w:t>
      </w:r>
      <w:r w:rsidRPr="00C32AEB">
        <w:rPr>
          <w:sz w:val="18"/>
          <w:szCs w:val="18"/>
        </w:rPr>
        <w:t xml:space="preserve">.5-129) указывает на соотношение </w:t>
      </w:r>
      <w:r w:rsidRPr="00C32AEB">
        <w:rPr>
          <w:i/>
          <w:sz w:val="18"/>
          <w:szCs w:val="18"/>
          <w:lang w:val="en-US"/>
        </w:rPr>
        <w:t>x</w:t>
      </w:r>
      <w:r w:rsidRPr="00C32AEB">
        <w:rPr>
          <w:sz w:val="18"/>
          <w:szCs w:val="18"/>
          <w:vertAlign w:val="subscript"/>
          <w:lang w:val="en-US"/>
        </w:rPr>
        <w:t>dil</w:t>
      </w:r>
      <w:r w:rsidRPr="00C32AEB">
        <w:rPr>
          <w:sz w:val="18"/>
          <w:szCs w:val="18"/>
        </w:rPr>
        <w:t xml:space="preserve"> и </w:t>
      </w:r>
      <w:r w:rsidRPr="00C32AEB">
        <w:rPr>
          <w:i/>
          <w:sz w:val="18"/>
          <w:szCs w:val="18"/>
          <w:lang w:val="en-US"/>
        </w:rPr>
        <w:t>DR</w:t>
      </w:r>
      <w:r w:rsidRPr="00C32AEB">
        <w:rPr>
          <w:sz w:val="18"/>
          <w:szCs w:val="18"/>
        </w:rPr>
        <w:t>.</w:t>
      </w:r>
    </w:p>
    <w:p w:rsidR="00C32AEB" w:rsidRPr="00C32AEB" w:rsidRDefault="00C32AEB" w:rsidP="00C32AEB">
      <w:pPr>
        <w:spacing w:line="240" w:lineRule="auto"/>
        <w:ind w:left="1560" w:right="1133" w:hanging="284"/>
        <w:rPr>
          <w:sz w:val="18"/>
          <w:szCs w:val="18"/>
        </w:rPr>
      </w:pPr>
      <w:r w:rsidRPr="00C32AEB">
        <w:rPr>
          <w:rFonts w:eastAsia="Calibri"/>
          <w:sz w:val="18"/>
          <w:szCs w:val="18"/>
          <w:vertAlign w:val="superscript"/>
        </w:rPr>
        <w:t>(3)</w:t>
      </w:r>
      <w:r w:rsidRPr="00C32AEB">
        <w:rPr>
          <w:rFonts w:eastAsia="Calibri"/>
          <w:sz w:val="18"/>
          <w:szCs w:val="18"/>
        </w:rPr>
        <w:tab/>
      </w:r>
      <w:r w:rsidRPr="00C32AEB">
        <w:rPr>
          <w:sz w:val="18"/>
          <w:szCs w:val="18"/>
        </w:rPr>
        <w:t>п.о. − подлежит определению.</w:t>
      </w:r>
    </w:p>
    <w:p w:rsidR="00C32AEB" w:rsidRPr="00F97FBC" w:rsidRDefault="00C32AEB" w:rsidP="00C32AEB">
      <w:pPr>
        <w:pStyle w:val="SingleTxtG"/>
        <w:spacing w:before="240"/>
        <w:rPr>
          <w:rFonts w:eastAsia="Calibri"/>
        </w:rPr>
      </w:pPr>
      <w:r w:rsidRPr="00F97FBC">
        <w:rPr>
          <w:rFonts w:eastAsia="Calibri"/>
        </w:rPr>
        <w:t xml:space="preserve">1.2 </w:t>
      </w:r>
      <w:r w:rsidRPr="00F97FBC">
        <w:rPr>
          <w:rFonts w:eastAsia="Calibri"/>
        </w:rPr>
        <w:tab/>
      </w:r>
      <w:r w:rsidRPr="00F97FBC">
        <w:t>Промежуточные индексы</w:t>
      </w:r>
    </w:p>
    <w:tbl>
      <w:tblPr>
        <w:tblW w:w="3853" w:type="pct"/>
        <w:tblInd w:w="1058" w:type="dxa"/>
        <w:tblLayout w:type="fixed"/>
        <w:tblCellMar>
          <w:left w:w="71" w:type="dxa"/>
          <w:right w:w="71" w:type="dxa"/>
        </w:tblCellMar>
        <w:tblLook w:val="0000" w:firstRow="0" w:lastRow="0" w:firstColumn="0" w:lastColumn="0" w:noHBand="0" w:noVBand="0"/>
      </w:tblPr>
      <w:tblGrid>
        <w:gridCol w:w="1403"/>
        <w:gridCol w:w="1263"/>
        <w:gridCol w:w="4753"/>
      </w:tblGrid>
      <w:tr w:rsidR="00C32AEB" w:rsidRPr="00F97FBC" w:rsidTr="006035D9">
        <w:trPr>
          <w:cantSplit/>
          <w:trHeight w:val="300"/>
        </w:trPr>
        <w:tc>
          <w:tcPr>
            <w:tcW w:w="946" w:type="pct"/>
            <w:tcBorders>
              <w:top w:val="single" w:sz="4" w:space="0" w:color="auto"/>
              <w:left w:val="single" w:sz="4" w:space="0" w:color="auto"/>
              <w:bottom w:val="single" w:sz="12" w:space="0" w:color="auto"/>
              <w:right w:val="single" w:sz="4" w:space="0" w:color="auto"/>
            </w:tcBorders>
            <w:vAlign w:val="center"/>
          </w:tcPr>
          <w:p w:rsidR="00C32AEB" w:rsidRPr="00F97FBC" w:rsidRDefault="00C32AEB" w:rsidP="00C32AEB">
            <w:pPr>
              <w:keepNext/>
              <w:keepLines/>
              <w:spacing w:before="80" w:after="80"/>
              <w:jc w:val="center"/>
              <w:rPr>
                <w:rFonts w:eastAsia="Calibri"/>
                <w:i/>
                <w:iCs/>
                <w:sz w:val="16"/>
                <w:szCs w:val="16"/>
              </w:rPr>
            </w:pPr>
            <w:r w:rsidRPr="00F97FBC">
              <w:rPr>
                <w:rFonts w:eastAsia="Calibri"/>
                <w:i/>
                <w:iCs/>
                <w:sz w:val="16"/>
                <w:szCs w:val="16"/>
              </w:rPr>
              <w:t>Добавление A.1</w:t>
            </w:r>
            <w:r w:rsidRPr="00BE7AB0">
              <w:rPr>
                <w:rFonts w:eastAsia="Calibri"/>
                <w:iCs/>
                <w:sz w:val="16"/>
                <w:szCs w:val="16"/>
                <w:vertAlign w:val="superscript"/>
              </w:rPr>
              <w:t>(1)</w:t>
            </w:r>
          </w:p>
        </w:tc>
        <w:tc>
          <w:tcPr>
            <w:tcW w:w="851" w:type="pct"/>
            <w:tcBorders>
              <w:top w:val="single" w:sz="4" w:space="0" w:color="auto"/>
              <w:left w:val="single" w:sz="4" w:space="0" w:color="auto"/>
              <w:bottom w:val="single" w:sz="12" w:space="0" w:color="auto"/>
              <w:right w:val="single" w:sz="4" w:space="0" w:color="auto"/>
            </w:tcBorders>
            <w:vAlign w:val="center"/>
          </w:tcPr>
          <w:p w:rsidR="00C32AEB" w:rsidRPr="00F97FBC" w:rsidRDefault="00C32AEB" w:rsidP="00C32AEB">
            <w:pPr>
              <w:keepNext/>
              <w:keepLines/>
              <w:spacing w:before="80" w:after="80"/>
              <w:jc w:val="center"/>
              <w:rPr>
                <w:rFonts w:eastAsia="Calibri"/>
                <w:i/>
                <w:iCs/>
                <w:sz w:val="16"/>
                <w:szCs w:val="16"/>
              </w:rPr>
            </w:pPr>
            <w:r w:rsidRPr="00F97FBC">
              <w:rPr>
                <w:rFonts w:eastAsia="Calibri"/>
                <w:i/>
                <w:iCs/>
                <w:sz w:val="16"/>
                <w:szCs w:val="16"/>
              </w:rPr>
              <w:t>Добавление A.2</w:t>
            </w:r>
          </w:p>
        </w:tc>
        <w:tc>
          <w:tcPr>
            <w:tcW w:w="3203" w:type="pct"/>
            <w:tcBorders>
              <w:top w:val="single" w:sz="4" w:space="0" w:color="auto"/>
              <w:left w:val="single" w:sz="4" w:space="0" w:color="auto"/>
              <w:bottom w:val="single" w:sz="12" w:space="0" w:color="auto"/>
              <w:right w:val="single" w:sz="4" w:space="0" w:color="auto"/>
            </w:tcBorders>
            <w:vAlign w:val="center"/>
          </w:tcPr>
          <w:p w:rsidR="00C32AEB" w:rsidRPr="00F97FBC" w:rsidRDefault="00C32AEB" w:rsidP="00C32AEB">
            <w:pPr>
              <w:keepNext/>
              <w:keepLines/>
              <w:spacing w:before="80" w:after="80"/>
              <w:jc w:val="center"/>
              <w:rPr>
                <w:rFonts w:eastAsia="Calibri"/>
                <w:i/>
                <w:iCs/>
                <w:sz w:val="16"/>
                <w:szCs w:val="16"/>
              </w:rPr>
            </w:pPr>
            <w:r w:rsidRPr="00F97FBC">
              <w:rPr>
                <w:i/>
                <w:iCs/>
                <w:sz w:val="16"/>
                <w:szCs w:val="16"/>
              </w:rPr>
              <w:t>Количество</w:t>
            </w:r>
          </w:p>
        </w:tc>
      </w:tr>
      <w:tr w:rsidR="00C32AEB" w:rsidRPr="00F97FBC" w:rsidTr="006035D9">
        <w:trPr>
          <w:cantSplit/>
          <w:trHeight w:val="300"/>
        </w:trPr>
        <w:tc>
          <w:tcPr>
            <w:tcW w:w="946" w:type="pct"/>
            <w:tcBorders>
              <w:top w:val="single" w:sz="12"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center"/>
              <w:rPr>
                <w:rFonts w:eastAsia="Calibri"/>
                <w:sz w:val="18"/>
                <w:szCs w:val="18"/>
              </w:rPr>
            </w:pPr>
            <w:r w:rsidRPr="00F97FBC">
              <w:rPr>
                <w:rFonts w:eastAsia="Calibri"/>
                <w:sz w:val="18"/>
                <w:szCs w:val="18"/>
              </w:rPr>
              <w:t>act</w:t>
            </w:r>
          </w:p>
        </w:tc>
        <w:tc>
          <w:tcPr>
            <w:tcW w:w="851" w:type="pct"/>
            <w:tcBorders>
              <w:top w:val="single" w:sz="12"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center"/>
              <w:rPr>
                <w:rFonts w:eastAsia="Calibri"/>
                <w:sz w:val="18"/>
                <w:szCs w:val="18"/>
              </w:rPr>
            </w:pPr>
            <w:r w:rsidRPr="00F97FBC">
              <w:rPr>
                <w:rFonts w:eastAsia="Calibri"/>
                <w:sz w:val="18"/>
                <w:szCs w:val="18"/>
              </w:rPr>
              <w:t>act</w:t>
            </w:r>
          </w:p>
        </w:tc>
        <w:tc>
          <w:tcPr>
            <w:tcW w:w="3203" w:type="pct"/>
            <w:tcBorders>
              <w:top w:val="single" w:sz="12"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both"/>
              <w:rPr>
                <w:rFonts w:eastAsia="Calibri"/>
                <w:sz w:val="18"/>
                <w:szCs w:val="18"/>
              </w:rPr>
            </w:pPr>
            <w:r w:rsidRPr="00F97FBC">
              <w:rPr>
                <w:sz w:val="18"/>
                <w:szCs w:val="18"/>
              </w:rPr>
              <w:t>Фактическое количество</w:t>
            </w:r>
          </w:p>
        </w:tc>
      </w:tr>
      <w:tr w:rsidR="00C32AEB" w:rsidRPr="00F97FBC" w:rsidTr="006035D9">
        <w:trPr>
          <w:cantSplit/>
          <w:trHeight w:val="300"/>
        </w:trPr>
        <w:tc>
          <w:tcPr>
            <w:tcW w:w="946" w:type="pct"/>
            <w:tcBorders>
              <w:top w:val="single" w:sz="4"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center"/>
              <w:rPr>
                <w:rFonts w:eastAsia="Calibri"/>
                <w:i/>
                <w:sz w:val="18"/>
                <w:szCs w:val="18"/>
              </w:rPr>
            </w:pPr>
            <w:r w:rsidRPr="00F97FBC">
              <w:rPr>
                <w:rFonts w:eastAsia="Calibri"/>
                <w:i/>
                <w:sz w:val="18"/>
                <w:szCs w:val="18"/>
              </w:rPr>
              <w:t>i</w:t>
            </w:r>
          </w:p>
        </w:tc>
        <w:tc>
          <w:tcPr>
            <w:tcW w:w="851" w:type="pct"/>
            <w:tcBorders>
              <w:top w:val="single" w:sz="4"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center"/>
              <w:rPr>
                <w:rFonts w:eastAsia="Calibri"/>
                <w:i/>
                <w:sz w:val="18"/>
                <w:szCs w:val="18"/>
              </w:rPr>
            </w:pPr>
          </w:p>
        </w:tc>
        <w:tc>
          <w:tcPr>
            <w:tcW w:w="3203" w:type="pct"/>
            <w:tcBorders>
              <w:top w:val="single" w:sz="4" w:space="0" w:color="auto"/>
              <w:left w:val="single" w:sz="4" w:space="0" w:color="auto"/>
              <w:bottom w:val="single" w:sz="4" w:space="0" w:color="auto"/>
              <w:right w:val="single" w:sz="4" w:space="0" w:color="auto"/>
            </w:tcBorders>
          </w:tcPr>
          <w:p w:rsidR="00C32AEB" w:rsidRPr="00F97FBC" w:rsidRDefault="00C32AEB" w:rsidP="00C32AEB">
            <w:pPr>
              <w:keepNext/>
              <w:keepLines/>
              <w:spacing w:line="240" w:lineRule="auto"/>
              <w:jc w:val="both"/>
              <w:rPr>
                <w:rFonts w:eastAsia="Calibri"/>
                <w:i/>
                <w:sz w:val="18"/>
                <w:szCs w:val="18"/>
              </w:rPr>
            </w:pPr>
            <w:r w:rsidRPr="00F97FBC">
              <w:rPr>
                <w:sz w:val="18"/>
                <w:szCs w:val="18"/>
              </w:rPr>
              <w:t>Измерение мгновенных значений (например: 1 Гц)</w:t>
            </w:r>
          </w:p>
        </w:tc>
      </w:tr>
      <w:tr w:rsidR="00C32AEB" w:rsidRPr="00F97FBC" w:rsidTr="006035D9">
        <w:trPr>
          <w:cantSplit/>
          <w:trHeight w:val="300"/>
        </w:trPr>
        <w:tc>
          <w:tcPr>
            <w:tcW w:w="946" w:type="pct"/>
            <w:tcBorders>
              <w:top w:val="single" w:sz="4" w:space="0" w:color="auto"/>
              <w:left w:val="single" w:sz="4" w:space="0" w:color="auto"/>
              <w:bottom w:val="single" w:sz="12" w:space="0" w:color="auto"/>
              <w:right w:val="single" w:sz="4" w:space="0" w:color="auto"/>
            </w:tcBorders>
          </w:tcPr>
          <w:p w:rsidR="00C32AEB" w:rsidRPr="00F97FBC" w:rsidRDefault="00C32AEB" w:rsidP="00C32AEB">
            <w:pPr>
              <w:spacing w:line="240" w:lineRule="auto"/>
              <w:jc w:val="center"/>
              <w:rPr>
                <w:rFonts w:eastAsia="Calibri"/>
                <w:i/>
                <w:sz w:val="18"/>
                <w:szCs w:val="18"/>
              </w:rPr>
            </w:pPr>
          </w:p>
        </w:tc>
        <w:tc>
          <w:tcPr>
            <w:tcW w:w="851" w:type="pct"/>
            <w:tcBorders>
              <w:top w:val="single" w:sz="4" w:space="0" w:color="auto"/>
              <w:left w:val="single" w:sz="4" w:space="0" w:color="auto"/>
              <w:bottom w:val="single" w:sz="12" w:space="0" w:color="auto"/>
              <w:right w:val="single" w:sz="4" w:space="0" w:color="auto"/>
            </w:tcBorders>
          </w:tcPr>
          <w:p w:rsidR="00C32AEB" w:rsidRPr="00F97FBC" w:rsidRDefault="00C32AEB" w:rsidP="00C32AEB">
            <w:pPr>
              <w:spacing w:line="240" w:lineRule="auto"/>
              <w:jc w:val="center"/>
              <w:rPr>
                <w:rFonts w:eastAsia="Calibri"/>
                <w:sz w:val="18"/>
                <w:szCs w:val="18"/>
              </w:rPr>
            </w:pPr>
            <w:r w:rsidRPr="00F97FBC">
              <w:rPr>
                <w:rFonts w:eastAsia="Calibri"/>
                <w:i/>
                <w:sz w:val="18"/>
                <w:szCs w:val="18"/>
              </w:rPr>
              <w:t>i</w:t>
            </w:r>
          </w:p>
        </w:tc>
        <w:tc>
          <w:tcPr>
            <w:tcW w:w="3203" w:type="pct"/>
            <w:tcBorders>
              <w:top w:val="single" w:sz="4" w:space="0" w:color="auto"/>
              <w:left w:val="single" w:sz="4" w:space="0" w:color="auto"/>
              <w:bottom w:val="single" w:sz="12" w:space="0" w:color="auto"/>
              <w:right w:val="single" w:sz="4" w:space="0" w:color="auto"/>
            </w:tcBorders>
          </w:tcPr>
          <w:p w:rsidR="00C32AEB" w:rsidRPr="00F97FBC" w:rsidRDefault="00C32AEB" w:rsidP="00C32AEB">
            <w:pPr>
              <w:spacing w:line="240" w:lineRule="auto"/>
              <w:jc w:val="both"/>
              <w:rPr>
                <w:rFonts w:eastAsia="Calibri"/>
                <w:sz w:val="18"/>
                <w:szCs w:val="18"/>
              </w:rPr>
            </w:pPr>
            <w:r w:rsidRPr="00F97FBC">
              <w:rPr>
                <w:sz w:val="18"/>
                <w:szCs w:val="18"/>
              </w:rPr>
              <w:t>Элемент серии</w:t>
            </w:r>
          </w:p>
        </w:tc>
      </w:tr>
    </w:tbl>
    <w:p w:rsidR="00C32AEB" w:rsidRPr="00F97FBC" w:rsidRDefault="00C32AEB" w:rsidP="006035D9">
      <w:pPr>
        <w:autoSpaceDE w:val="0"/>
        <w:autoSpaceDN w:val="0"/>
        <w:adjustRightInd w:val="0"/>
        <w:spacing w:before="80" w:line="240" w:lineRule="auto"/>
        <w:ind w:left="1560" w:right="1134" w:hanging="284"/>
        <w:rPr>
          <w:rFonts w:eastAsia="Calibri"/>
        </w:rPr>
      </w:pPr>
      <w:r w:rsidRPr="00F97FBC">
        <w:rPr>
          <w:rFonts w:eastAsia="Calibri"/>
          <w:sz w:val="18"/>
          <w:vertAlign w:val="superscript"/>
        </w:rPr>
        <w:t>(1)</w:t>
      </w:r>
      <w:r w:rsidRPr="00F97FBC">
        <w:rPr>
          <w:rFonts w:eastAsia="Calibri"/>
          <w:sz w:val="18"/>
        </w:rPr>
        <w:t xml:space="preserve"> </w:t>
      </w:r>
      <w:r w:rsidRPr="00F97FBC">
        <w:rPr>
          <w:rFonts w:eastAsia="Calibri"/>
          <w:sz w:val="18"/>
        </w:rPr>
        <w:tab/>
      </w:r>
      <w:r w:rsidRPr="00F97FBC">
        <w:rPr>
          <w:sz w:val="18"/>
        </w:rPr>
        <w:t xml:space="preserve">В </w:t>
      </w:r>
      <w:r w:rsidRPr="00C32AEB">
        <w:rPr>
          <w:rFonts w:eastAsia="Calibri"/>
          <w:sz w:val="18"/>
          <w:szCs w:val="18"/>
        </w:rPr>
        <w:t>добавлении</w:t>
      </w:r>
      <w:r w:rsidRPr="00F97FBC">
        <w:rPr>
          <w:sz w:val="18"/>
        </w:rPr>
        <w:t xml:space="preserve"> А.1 </w:t>
      </w:r>
      <w:r w:rsidRPr="00C32AEB">
        <w:rPr>
          <w:sz w:val="18"/>
          <w:szCs w:val="18"/>
        </w:rPr>
        <w:t>значение</w:t>
      </w:r>
      <w:r w:rsidRPr="00F97FBC">
        <w:rPr>
          <w:sz w:val="18"/>
        </w:rPr>
        <w:t xml:space="preserve"> промежуточного индекса определяется при помощи соответствующего количества; например, промежуточный индекс "d" может указывать на сухую основу, как в случае "c</w:t>
      </w:r>
      <w:r w:rsidRPr="00F97FBC">
        <w:rPr>
          <w:sz w:val="18"/>
          <w:vertAlign w:val="subscript"/>
        </w:rPr>
        <w:t>d</w:t>
      </w:r>
      <w:r w:rsidRPr="00F97FBC">
        <w:rPr>
          <w:sz w:val="18"/>
        </w:rPr>
        <w:t xml:space="preserve"> − концентрация на сухой основе"; разбавляющий воздух, как в случае "p</w:t>
      </w:r>
      <w:r w:rsidRPr="00F97FBC">
        <w:rPr>
          <w:sz w:val="18"/>
          <w:vertAlign w:val="subscript"/>
        </w:rPr>
        <w:t>d</w:t>
      </w:r>
      <w:r w:rsidRPr="00F97FBC">
        <w:rPr>
          <w:sz w:val="18"/>
        </w:rPr>
        <w:t xml:space="preserve"> − давление насыщенного пара разбавляющего воздуха" </w:t>
      </w:r>
      <w:r>
        <w:rPr>
          <w:sz w:val="18"/>
        </w:rPr>
        <w:br/>
      </w:r>
      <w:r w:rsidRPr="00F97FBC">
        <w:rPr>
          <w:sz w:val="18"/>
        </w:rPr>
        <w:t>или "k</w:t>
      </w:r>
      <w:r w:rsidRPr="00F97FBC">
        <w:rPr>
          <w:sz w:val="18"/>
          <w:vertAlign w:val="subscript"/>
        </w:rPr>
        <w:t>w,d</w:t>
      </w:r>
      <w:r w:rsidRPr="00F97FBC">
        <w:rPr>
          <w:sz w:val="18"/>
        </w:rPr>
        <w:t xml:space="preserve"> − коэффициент коррекции для разбавляющего воздуха в сухой среде с поправкой на влажную среду"; коэффициент разбавления, как в случае "r</w:t>
      </w:r>
      <w:r w:rsidRPr="00F97FBC">
        <w:rPr>
          <w:sz w:val="18"/>
          <w:vertAlign w:val="subscript"/>
        </w:rPr>
        <w:t>d</w:t>
      </w:r>
      <w:r w:rsidRPr="00F97FBC">
        <w:rPr>
          <w:sz w:val="18"/>
        </w:rPr>
        <w:t>".</w:t>
      </w:r>
    </w:p>
    <w:p w:rsidR="00C32AEB" w:rsidRPr="00F97FBC" w:rsidRDefault="00C32AEB" w:rsidP="0019066E">
      <w:pPr>
        <w:spacing w:before="240" w:after="120"/>
        <w:ind w:left="2268" w:right="1134" w:hanging="1134"/>
        <w:jc w:val="both"/>
        <w:rPr>
          <w:rFonts w:eastAsia="Calibri"/>
        </w:rPr>
      </w:pPr>
      <w:bookmarkStart w:id="270" w:name="_Toc219306054"/>
      <w:bookmarkStart w:id="271" w:name="_Toc222290103"/>
      <w:bookmarkStart w:id="272" w:name="_Toc248745072"/>
      <w:r w:rsidRPr="00F97FBC">
        <w:rPr>
          <w:rFonts w:eastAsia="Calibri"/>
        </w:rPr>
        <w:t>1.3</w:t>
      </w:r>
      <w:r w:rsidRPr="00F97FBC">
        <w:rPr>
          <w:rFonts w:eastAsia="Calibri"/>
        </w:rPr>
        <w:tab/>
      </w:r>
      <w:r w:rsidRPr="00F97FBC">
        <w:t>Обозначения и сокращения химических компонентов (используемые также в качестве промежуточных индексов</w:t>
      </w:r>
      <w:r w:rsidRPr="00F97FBC">
        <w:rPr>
          <w:rFonts w:eastAsia="Calibri"/>
        </w:rPr>
        <w:t>)</w:t>
      </w:r>
      <w:bookmarkEnd w:id="270"/>
      <w:bookmarkEnd w:id="271"/>
      <w:bookmarkEnd w:id="272"/>
    </w:p>
    <w:tbl>
      <w:tblPr>
        <w:tblW w:w="3987" w:type="pct"/>
        <w:tblInd w:w="1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03"/>
        <w:gridCol w:w="1400"/>
        <w:gridCol w:w="4574"/>
      </w:tblGrid>
      <w:tr w:rsidR="00C32AEB" w:rsidRPr="00F97FBC" w:rsidTr="006035D9">
        <w:trPr>
          <w:trHeight w:val="399"/>
          <w:tblHeader/>
        </w:trPr>
        <w:tc>
          <w:tcPr>
            <w:tcW w:w="1109" w:type="pct"/>
            <w:tcBorders>
              <w:bottom w:val="single" w:sz="12" w:space="0" w:color="auto"/>
            </w:tcBorders>
            <w:vAlign w:val="center"/>
          </w:tcPr>
          <w:p w:rsidR="00C32AEB" w:rsidRPr="00F97FBC" w:rsidRDefault="00C32AEB" w:rsidP="00C32AEB">
            <w:pPr>
              <w:spacing w:before="80" w:after="80"/>
              <w:jc w:val="center"/>
              <w:rPr>
                <w:rFonts w:eastAsia="Calibri"/>
                <w:i/>
                <w:iCs/>
                <w:sz w:val="16"/>
                <w:szCs w:val="16"/>
              </w:rPr>
            </w:pPr>
            <w:r w:rsidRPr="00F97FBC">
              <w:rPr>
                <w:rFonts w:eastAsia="Calibri"/>
                <w:i/>
                <w:iCs/>
                <w:sz w:val="16"/>
                <w:szCs w:val="16"/>
              </w:rPr>
              <w:t>Добавление A.1</w:t>
            </w:r>
          </w:p>
        </w:tc>
        <w:tc>
          <w:tcPr>
            <w:tcW w:w="912" w:type="pct"/>
            <w:tcBorders>
              <w:bottom w:val="single" w:sz="12" w:space="0" w:color="auto"/>
            </w:tcBorders>
            <w:vAlign w:val="center"/>
          </w:tcPr>
          <w:p w:rsidR="00C32AEB" w:rsidRPr="00F97FBC" w:rsidRDefault="00C32AEB" w:rsidP="00C32AEB">
            <w:pPr>
              <w:spacing w:before="80" w:after="80"/>
              <w:jc w:val="center"/>
              <w:rPr>
                <w:rFonts w:eastAsia="Calibri"/>
                <w:i/>
                <w:iCs/>
                <w:sz w:val="16"/>
                <w:szCs w:val="16"/>
                <w:lang w:val="en-US"/>
              </w:rPr>
            </w:pPr>
            <w:r w:rsidRPr="00F97FBC">
              <w:rPr>
                <w:rFonts w:eastAsia="Calibri"/>
                <w:i/>
                <w:iCs/>
                <w:sz w:val="16"/>
                <w:szCs w:val="16"/>
              </w:rPr>
              <w:t>Добавление A.2</w:t>
            </w:r>
          </w:p>
        </w:tc>
        <w:tc>
          <w:tcPr>
            <w:tcW w:w="2980" w:type="pct"/>
            <w:tcBorders>
              <w:bottom w:val="single" w:sz="12" w:space="0" w:color="auto"/>
            </w:tcBorders>
            <w:vAlign w:val="center"/>
          </w:tcPr>
          <w:p w:rsidR="00C32AEB" w:rsidRPr="00F97FBC" w:rsidRDefault="00C32AEB" w:rsidP="00C32AEB">
            <w:pPr>
              <w:spacing w:before="80" w:after="80"/>
              <w:jc w:val="center"/>
              <w:rPr>
                <w:rFonts w:eastAsia="Calibri"/>
                <w:i/>
                <w:iCs/>
                <w:sz w:val="16"/>
                <w:szCs w:val="16"/>
              </w:rPr>
            </w:pPr>
            <w:r w:rsidRPr="00F97FBC">
              <w:rPr>
                <w:i/>
                <w:iCs/>
                <w:sz w:val="16"/>
                <w:szCs w:val="16"/>
              </w:rPr>
              <w:t>Количество</w:t>
            </w:r>
          </w:p>
        </w:tc>
      </w:tr>
      <w:tr w:rsidR="00C32AEB" w:rsidRPr="00F97FBC" w:rsidTr="006035D9">
        <w:tc>
          <w:tcPr>
            <w:tcW w:w="1109" w:type="pct"/>
            <w:tcBorders>
              <w:top w:val="single" w:sz="12"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Ar</w:t>
            </w:r>
          </w:p>
        </w:tc>
        <w:tc>
          <w:tcPr>
            <w:tcW w:w="912" w:type="pct"/>
            <w:tcBorders>
              <w:top w:val="single" w:sz="12"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Ar</w:t>
            </w:r>
          </w:p>
        </w:tc>
        <w:tc>
          <w:tcPr>
            <w:tcW w:w="2980" w:type="pct"/>
            <w:tcBorders>
              <w:top w:val="single" w:sz="12" w:space="0" w:color="auto"/>
            </w:tcBorders>
          </w:tcPr>
          <w:p w:rsidR="00C32AEB" w:rsidRPr="00F97FBC" w:rsidRDefault="00C32AEB" w:rsidP="00C32AEB">
            <w:pPr>
              <w:spacing w:before="120" w:line="240" w:lineRule="auto"/>
              <w:jc w:val="both"/>
              <w:rPr>
                <w:rFonts w:eastAsia="Calibri"/>
                <w:sz w:val="18"/>
                <w:szCs w:val="18"/>
              </w:rPr>
            </w:pPr>
            <w:r w:rsidRPr="00F97FBC">
              <w:rPr>
                <w:sz w:val="18"/>
                <w:szCs w:val="18"/>
              </w:rPr>
              <w:t>Аргон</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1</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1</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Углеводород, эквивалентный углероду 1</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4</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4</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Метан</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2</w:t>
            </w:r>
            <w:r w:rsidRPr="00F97FBC">
              <w:rPr>
                <w:rFonts w:eastAsia="Calibri"/>
                <w:sz w:val="18"/>
                <w:szCs w:val="18"/>
              </w:rPr>
              <w:t>H</w:t>
            </w:r>
            <w:r w:rsidRPr="00F97FBC">
              <w:rPr>
                <w:rFonts w:eastAsia="Calibri"/>
                <w:sz w:val="18"/>
                <w:szCs w:val="18"/>
                <w:vertAlign w:val="subscript"/>
              </w:rPr>
              <w:t>6</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2</w:t>
            </w:r>
            <w:r w:rsidRPr="00F97FBC">
              <w:rPr>
                <w:rFonts w:eastAsia="Calibri"/>
                <w:sz w:val="18"/>
                <w:szCs w:val="18"/>
              </w:rPr>
              <w:t>H</w:t>
            </w:r>
            <w:r w:rsidRPr="00F97FBC">
              <w:rPr>
                <w:rFonts w:eastAsia="Calibri"/>
                <w:sz w:val="18"/>
                <w:szCs w:val="18"/>
                <w:vertAlign w:val="subscript"/>
              </w:rPr>
              <w:t>6</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Этан</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lastRenderedPageBreak/>
              <w:t>C</w:t>
            </w:r>
            <w:r w:rsidRPr="00F97FBC">
              <w:rPr>
                <w:rFonts w:eastAsia="Calibri"/>
                <w:sz w:val="18"/>
                <w:szCs w:val="18"/>
                <w:vertAlign w:val="subscript"/>
              </w:rPr>
              <w:t>3</w:t>
            </w:r>
            <w:r w:rsidRPr="00F97FBC">
              <w:rPr>
                <w:rFonts w:eastAsia="Calibri"/>
                <w:sz w:val="18"/>
                <w:szCs w:val="18"/>
              </w:rPr>
              <w:t>H</w:t>
            </w:r>
            <w:r w:rsidRPr="00F97FBC">
              <w:rPr>
                <w:rFonts w:eastAsia="Calibri"/>
                <w:sz w:val="18"/>
                <w:szCs w:val="18"/>
                <w:vertAlign w:val="subscript"/>
              </w:rPr>
              <w:t>8</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w:t>
            </w:r>
            <w:r w:rsidRPr="00F97FBC">
              <w:rPr>
                <w:rFonts w:eastAsia="Calibri"/>
                <w:sz w:val="18"/>
                <w:szCs w:val="18"/>
                <w:vertAlign w:val="subscript"/>
              </w:rPr>
              <w:t>3</w:t>
            </w:r>
            <w:r w:rsidRPr="00F97FBC">
              <w:rPr>
                <w:rFonts w:eastAsia="Calibri"/>
                <w:sz w:val="18"/>
                <w:szCs w:val="18"/>
              </w:rPr>
              <w:t>H</w:t>
            </w:r>
            <w:r w:rsidRPr="00F97FBC">
              <w:rPr>
                <w:rFonts w:eastAsia="Calibri"/>
                <w:sz w:val="18"/>
                <w:szCs w:val="18"/>
                <w:vertAlign w:val="subscript"/>
              </w:rPr>
              <w:t>8</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Пропан</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O</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O</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Оксид углерод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O</w:t>
            </w:r>
            <w:r w:rsidRPr="00F97FBC">
              <w:rPr>
                <w:rFonts w:eastAsia="Calibri"/>
                <w:sz w:val="18"/>
                <w:szCs w:val="18"/>
                <w:vertAlign w:val="subscript"/>
              </w:rPr>
              <w:t>2</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CO</w:t>
            </w:r>
            <w:r w:rsidRPr="00F97FBC">
              <w:rPr>
                <w:rFonts w:eastAsia="Calibri"/>
                <w:sz w:val="18"/>
                <w:szCs w:val="18"/>
                <w:vertAlign w:val="subscript"/>
              </w:rPr>
              <w:t>2</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Диоксид углерод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Атомарный водород</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vertAlign w:val="subscript"/>
              </w:rPr>
            </w:pPr>
            <w:r w:rsidRPr="00F97FBC">
              <w:rPr>
                <w:rFonts w:eastAsia="Calibri"/>
                <w:sz w:val="18"/>
                <w:szCs w:val="18"/>
              </w:rPr>
              <w:t>H</w:t>
            </w:r>
            <w:r w:rsidRPr="00F97FBC">
              <w:rPr>
                <w:rFonts w:eastAsia="Calibri"/>
                <w:sz w:val="18"/>
                <w:szCs w:val="18"/>
                <w:vertAlign w:val="subscript"/>
              </w:rPr>
              <w:t>2</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Молекулярный водород</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C</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C</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Углеводород</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w:t>
            </w:r>
            <w:r w:rsidRPr="00F97FBC">
              <w:rPr>
                <w:rFonts w:eastAsia="Calibri"/>
                <w:sz w:val="18"/>
                <w:szCs w:val="18"/>
                <w:vertAlign w:val="subscript"/>
              </w:rPr>
              <w:t>2</w:t>
            </w:r>
            <w:r w:rsidRPr="00F97FBC">
              <w:rPr>
                <w:rFonts w:eastAsia="Calibri"/>
                <w:sz w:val="18"/>
                <w:szCs w:val="18"/>
              </w:rPr>
              <w:t>O</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w:t>
            </w:r>
            <w:r w:rsidRPr="00F97FBC">
              <w:rPr>
                <w:rFonts w:eastAsia="Calibri"/>
                <w:sz w:val="18"/>
                <w:szCs w:val="18"/>
                <w:vertAlign w:val="subscript"/>
              </w:rPr>
              <w:t>2</w:t>
            </w:r>
            <w:r w:rsidRPr="00F97FBC">
              <w:rPr>
                <w:rFonts w:eastAsia="Calibri"/>
                <w:sz w:val="18"/>
                <w:szCs w:val="18"/>
              </w:rPr>
              <w:t>O</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Вод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He</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Гелий</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N</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Атомарный азот</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vertAlign w:val="subscript"/>
              </w:rPr>
            </w:pPr>
            <w:r w:rsidRPr="00F97FBC">
              <w:rPr>
                <w:rFonts w:eastAsia="Calibri"/>
                <w:sz w:val="18"/>
                <w:szCs w:val="18"/>
              </w:rPr>
              <w:t>N</w:t>
            </w:r>
            <w:r w:rsidRPr="00F97FBC">
              <w:rPr>
                <w:rFonts w:eastAsia="Calibri"/>
                <w:sz w:val="18"/>
                <w:szCs w:val="18"/>
                <w:vertAlign w:val="subscript"/>
              </w:rPr>
              <w:t>2</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Молекулярный азот</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sz w:val="18"/>
                <w:szCs w:val="18"/>
              </w:rPr>
              <w:t>NO</w:t>
            </w:r>
            <w:r w:rsidRPr="00F97FBC">
              <w:rPr>
                <w:sz w:val="18"/>
                <w:szCs w:val="18"/>
                <w:vertAlign w:val="subscript"/>
              </w:rPr>
              <w:t>X</w:t>
            </w:r>
          </w:p>
        </w:tc>
        <w:tc>
          <w:tcPr>
            <w:tcW w:w="912" w:type="pct"/>
          </w:tcPr>
          <w:p w:rsidR="00C32AEB" w:rsidRPr="00F97FBC" w:rsidRDefault="00C32AEB" w:rsidP="00C32AEB">
            <w:pPr>
              <w:spacing w:before="120" w:line="240" w:lineRule="auto"/>
              <w:jc w:val="center"/>
              <w:rPr>
                <w:rFonts w:eastAsia="Calibri"/>
                <w:sz w:val="18"/>
                <w:szCs w:val="18"/>
              </w:rPr>
            </w:pPr>
            <w:r w:rsidRPr="00F97FBC">
              <w:rPr>
                <w:sz w:val="18"/>
                <w:szCs w:val="18"/>
              </w:rPr>
              <w:t>NO</w:t>
            </w:r>
            <w:r w:rsidRPr="00F97FBC">
              <w:rPr>
                <w:sz w:val="18"/>
                <w:szCs w:val="18"/>
                <w:vertAlign w:val="subscript"/>
              </w:rPr>
              <w:t>X</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Оксиды азот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NO</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NO</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Оксид азот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NO</w:t>
            </w:r>
            <w:r w:rsidRPr="00F97FBC">
              <w:rPr>
                <w:rFonts w:eastAsia="Calibri"/>
                <w:sz w:val="18"/>
                <w:szCs w:val="18"/>
                <w:vertAlign w:val="subscript"/>
              </w:rPr>
              <w:t>2</w:t>
            </w: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NO</w:t>
            </w:r>
            <w:r w:rsidRPr="00F97FBC">
              <w:rPr>
                <w:rFonts w:eastAsia="Calibri"/>
                <w:sz w:val="18"/>
                <w:szCs w:val="18"/>
                <w:vertAlign w:val="subscript"/>
              </w:rPr>
              <w:t>2</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Диоксид азота</w:t>
            </w:r>
          </w:p>
        </w:tc>
      </w:tr>
      <w:tr w:rsidR="00C32AEB" w:rsidRPr="00F97FBC" w:rsidTr="006035D9">
        <w:tc>
          <w:tcPr>
            <w:tcW w:w="1109" w:type="pct"/>
          </w:tcPr>
          <w:p w:rsidR="00C32AEB" w:rsidRPr="00F97FBC" w:rsidRDefault="00C32AEB" w:rsidP="00C32AEB">
            <w:pPr>
              <w:spacing w:before="120" w:line="240" w:lineRule="auto"/>
              <w:jc w:val="center"/>
              <w:rPr>
                <w:rFonts w:eastAsia="Calibri"/>
                <w:sz w:val="18"/>
                <w:szCs w:val="18"/>
              </w:rPr>
            </w:pPr>
          </w:p>
        </w:tc>
        <w:tc>
          <w:tcPr>
            <w:tcW w:w="912" w:type="pct"/>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O</w:t>
            </w:r>
          </w:p>
        </w:tc>
        <w:tc>
          <w:tcPr>
            <w:tcW w:w="2980" w:type="pct"/>
          </w:tcPr>
          <w:p w:rsidR="00C32AEB" w:rsidRPr="00F97FBC" w:rsidRDefault="00C32AEB" w:rsidP="00C32AEB">
            <w:pPr>
              <w:spacing w:before="120" w:line="240" w:lineRule="auto"/>
              <w:jc w:val="both"/>
              <w:rPr>
                <w:rFonts w:eastAsia="Calibri"/>
                <w:sz w:val="18"/>
                <w:szCs w:val="18"/>
              </w:rPr>
            </w:pPr>
            <w:r w:rsidRPr="00F97FBC">
              <w:rPr>
                <w:sz w:val="18"/>
                <w:szCs w:val="18"/>
              </w:rPr>
              <w:t>Атомарный кислород</w:t>
            </w:r>
          </w:p>
        </w:tc>
      </w:tr>
      <w:tr w:rsidR="00C32AEB" w:rsidRPr="00F97FBC" w:rsidTr="006035D9">
        <w:tc>
          <w:tcPr>
            <w:tcW w:w="1109" w:type="pct"/>
            <w:tcBorders>
              <w:bottom w:val="single" w:sz="4"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PM</w:t>
            </w:r>
          </w:p>
        </w:tc>
        <w:tc>
          <w:tcPr>
            <w:tcW w:w="912" w:type="pct"/>
            <w:tcBorders>
              <w:bottom w:val="single" w:sz="4"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PM</w:t>
            </w:r>
          </w:p>
        </w:tc>
        <w:tc>
          <w:tcPr>
            <w:tcW w:w="2980" w:type="pct"/>
            <w:tcBorders>
              <w:bottom w:val="single" w:sz="4" w:space="0" w:color="auto"/>
            </w:tcBorders>
          </w:tcPr>
          <w:p w:rsidR="00C32AEB" w:rsidRPr="00F97FBC" w:rsidRDefault="00C32AEB" w:rsidP="00C32AEB">
            <w:pPr>
              <w:spacing w:before="120" w:line="240" w:lineRule="auto"/>
              <w:jc w:val="both"/>
              <w:rPr>
                <w:rFonts w:eastAsia="Calibri"/>
                <w:sz w:val="18"/>
                <w:szCs w:val="18"/>
              </w:rPr>
            </w:pPr>
            <w:r w:rsidRPr="00F97FBC">
              <w:rPr>
                <w:rFonts w:eastAsia="Calibri"/>
                <w:sz w:val="18"/>
                <w:szCs w:val="18"/>
              </w:rPr>
              <w:t>Взвешенные частицы (ВЧ)</w:t>
            </w:r>
          </w:p>
        </w:tc>
      </w:tr>
      <w:tr w:rsidR="00C32AEB" w:rsidRPr="00F97FBC" w:rsidTr="006035D9">
        <w:tc>
          <w:tcPr>
            <w:tcW w:w="1109" w:type="pct"/>
            <w:tcBorders>
              <w:bottom w:val="single" w:sz="12"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S</w:t>
            </w:r>
          </w:p>
        </w:tc>
        <w:tc>
          <w:tcPr>
            <w:tcW w:w="912" w:type="pct"/>
            <w:tcBorders>
              <w:bottom w:val="single" w:sz="12" w:space="0" w:color="auto"/>
            </w:tcBorders>
          </w:tcPr>
          <w:p w:rsidR="00C32AEB" w:rsidRPr="00F97FBC" w:rsidRDefault="00C32AEB" w:rsidP="00C32AEB">
            <w:pPr>
              <w:spacing w:before="120" w:line="240" w:lineRule="auto"/>
              <w:jc w:val="center"/>
              <w:rPr>
                <w:rFonts w:eastAsia="Calibri"/>
                <w:sz w:val="18"/>
                <w:szCs w:val="18"/>
              </w:rPr>
            </w:pPr>
            <w:r w:rsidRPr="00F97FBC">
              <w:rPr>
                <w:rFonts w:eastAsia="Calibri"/>
                <w:sz w:val="18"/>
                <w:szCs w:val="18"/>
              </w:rPr>
              <w:t>S</w:t>
            </w:r>
          </w:p>
        </w:tc>
        <w:tc>
          <w:tcPr>
            <w:tcW w:w="2980" w:type="pct"/>
            <w:tcBorders>
              <w:bottom w:val="single" w:sz="12" w:space="0" w:color="auto"/>
            </w:tcBorders>
          </w:tcPr>
          <w:p w:rsidR="00C32AEB" w:rsidRPr="00F97FBC" w:rsidRDefault="00C32AEB" w:rsidP="00C32AEB">
            <w:pPr>
              <w:spacing w:before="120" w:line="240" w:lineRule="auto"/>
              <w:jc w:val="both"/>
              <w:rPr>
                <w:rFonts w:eastAsia="Calibri"/>
                <w:sz w:val="18"/>
                <w:szCs w:val="18"/>
              </w:rPr>
            </w:pPr>
            <w:r w:rsidRPr="00F97FBC">
              <w:rPr>
                <w:sz w:val="18"/>
                <w:szCs w:val="18"/>
              </w:rPr>
              <w:t>Сера</w:t>
            </w:r>
          </w:p>
        </w:tc>
      </w:tr>
    </w:tbl>
    <w:p w:rsidR="00C32AEB" w:rsidRPr="00F97FBC" w:rsidRDefault="00C32AEB" w:rsidP="00C32AEB">
      <w:pPr>
        <w:spacing w:before="240" w:after="120"/>
        <w:ind w:left="2268" w:hanging="1134"/>
        <w:jc w:val="both"/>
        <w:rPr>
          <w:rFonts w:eastAsia="Calibri"/>
        </w:rPr>
      </w:pPr>
      <w:bookmarkStart w:id="273" w:name="_Toc219306055"/>
      <w:bookmarkStart w:id="274" w:name="_Toc222290104"/>
      <w:bookmarkStart w:id="275" w:name="_Toc248745073"/>
      <w:r w:rsidRPr="00F97FBC">
        <w:rPr>
          <w:rFonts w:eastAsia="Calibri"/>
        </w:rPr>
        <w:t xml:space="preserve">1.4 </w:t>
      </w:r>
      <w:r w:rsidRPr="00F97FBC">
        <w:rPr>
          <w:rFonts w:eastAsia="Calibri"/>
        </w:rPr>
        <w:tab/>
      </w:r>
      <w:bookmarkEnd w:id="273"/>
      <w:bookmarkEnd w:id="274"/>
      <w:bookmarkEnd w:id="275"/>
      <w:r w:rsidRPr="00F97FBC">
        <w:t>Обозначения и сокращения для состава топлива</w:t>
      </w:r>
    </w:p>
    <w:tbl>
      <w:tblPr>
        <w:tblW w:w="3954" w:type="pct"/>
        <w:tblInd w:w="10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78"/>
        <w:gridCol w:w="4535"/>
      </w:tblGrid>
      <w:tr w:rsidR="00C32AEB" w:rsidRPr="00F97FBC" w:rsidTr="006035D9">
        <w:tc>
          <w:tcPr>
            <w:tcW w:w="1117" w:type="pct"/>
            <w:tcBorders>
              <w:bottom w:val="single" w:sz="12" w:space="0" w:color="auto"/>
            </w:tcBorders>
            <w:vAlign w:val="center"/>
          </w:tcPr>
          <w:p w:rsidR="00C32AEB" w:rsidRPr="00F97FBC" w:rsidRDefault="00C32AEB" w:rsidP="00C32AEB">
            <w:pPr>
              <w:tabs>
                <w:tab w:val="left" w:pos="1134"/>
              </w:tabs>
              <w:spacing w:before="80" w:after="80"/>
              <w:jc w:val="center"/>
              <w:rPr>
                <w:rFonts w:eastAsia="Calibri"/>
                <w:i/>
                <w:iCs/>
                <w:sz w:val="16"/>
                <w:szCs w:val="16"/>
              </w:rPr>
            </w:pPr>
            <w:r w:rsidRPr="00F97FBC">
              <w:rPr>
                <w:rFonts w:eastAsia="Calibri"/>
                <w:i/>
                <w:iCs/>
                <w:sz w:val="16"/>
                <w:szCs w:val="16"/>
              </w:rPr>
              <w:t>Добавление A.1</w:t>
            </w:r>
            <w:r w:rsidRPr="00BE7AB0">
              <w:rPr>
                <w:rFonts w:eastAsia="Calibri"/>
                <w:iCs/>
                <w:sz w:val="16"/>
                <w:szCs w:val="16"/>
                <w:vertAlign w:val="superscript"/>
              </w:rPr>
              <w:t>(1)</w:t>
            </w:r>
          </w:p>
        </w:tc>
        <w:tc>
          <w:tcPr>
            <w:tcW w:w="905" w:type="pct"/>
            <w:tcBorders>
              <w:bottom w:val="single" w:sz="12" w:space="0" w:color="auto"/>
            </w:tcBorders>
            <w:vAlign w:val="center"/>
          </w:tcPr>
          <w:p w:rsidR="00C32AEB" w:rsidRPr="00F97FBC" w:rsidRDefault="00C32AEB" w:rsidP="00C32AEB">
            <w:pPr>
              <w:spacing w:before="80" w:after="80"/>
              <w:jc w:val="center"/>
              <w:rPr>
                <w:rFonts w:eastAsia="Calibri"/>
                <w:i/>
                <w:iCs/>
                <w:sz w:val="16"/>
                <w:szCs w:val="16"/>
              </w:rPr>
            </w:pPr>
            <w:r w:rsidRPr="00F97FBC">
              <w:rPr>
                <w:rFonts w:eastAsia="Calibri"/>
                <w:i/>
                <w:iCs/>
                <w:sz w:val="16"/>
                <w:szCs w:val="16"/>
              </w:rPr>
              <w:t>Добавление A.2</w:t>
            </w:r>
            <w:r w:rsidRPr="00BE7AB0">
              <w:rPr>
                <w:rFonts w:eastAsia="Calibri"/>
                <w:iCs/>
                <w:sz w:val="16"/>
                <w:szCs w:val="16"/>
                <w:vertAlign w:val="superscript"/>
              </w:rPr>
              <w:t>(2)</w:t>
            </w:r>
          </w:p>
        </w:tc>
        <w:tc>
          <w:tcPr>
            <w:tcW w:w="2978" w:type="pct"/>
            <w:tcBorders>
              <w:bottom w:val="single" w:sz="12" w:space="0" w:color="auto"/>
            </w:tcBorders>
            <w:vAlign w:val="center"/>
          </w:tcPr>
          <w:p w:rsidR="00C32AEB" w:rsidRPr="00F97FBC" w:rsidRDefault="00C32AEB" w:rsidP="00C32AEB">
            <w:pPr>
              <w:spacing w:before="80" w:after="80"/>
              <w:jc w:val="center"/>
              <w:rPr>
                <w:rFonts w:eastAsia="Calibri"/>
                <w:i/>
                <w:iCs/>
                <w:sz w:val="16"/>
                <w:szCs w:val="16"/>
              </w:rPr>
            </w:pPr>
            <w:r w:rsidRPr="00F97FBC">
              <w:rPr>
                <w:i/>
                <w:iCs/>
                <w:sz w:val="16"/>
                <w:szCs w:val="16"/>
              </w:rPr>
              <w:t>Количество</w:t>
            </w:r>
          </w:p>
        </w:tc>
      </w:tr>
      <w:tr w:rsidR="00C32AEB" w:rsidRPr="00F97FBC" w:rsidTr="006035D9">
        <w:tc>
          <w:tcPr>
            <w:tcW w:w="1117" w:type="pct"/>
            <w:tcBorders>
              <w:top w:val="single" w:sz="12" w:space="0" w:color="auto"/>
            </w:tcBorders>
            <w:vAlign w:val="center"/>
          </w:tcPr>
          <w:p w:rsidR="00C32AEB" w:rsidRPr="00F97FBC" w:rsidRDefault="00C32AEB" w:rsidP="00C32AEB">
            <w:pPr>
              <w:tabs>
                <w:tab w:val="left" w:pos="1134"/>
              </w:tabs>
              <w:spacing w:before="40" w:after="40" w:line="240" w:lineRule="auto"/>
              <w:jc w:val="center"/>
              <w:rPr>
                <w:rFonts w:eastAsia="Calibri"/>
                <w:sz w:val="18"/>
                <w:szCs w:val="18"/>
              </w:rPr>
            </w:pPr>
            <w:r w:rsidRPr="00F97FBC">
              <w:rPr>
                <w:rFonts w:eastAsia="Calibri"/>
                <w:i/>
                <w:sz w:val="18"/>
                <w:szCs w:val="18"/>
              </w:rPr>
              <w:t>w</w:t>
            </w:r>
            <w:r w:rsidRPr="00F97FBC">
              <w:rPr>
                <w:rFonts w:eastAsia="Calibri"/>
                <w:sz w:val="18"/>
                <w:szCs w:val="18"/>
                <w:vertAlign w:val="subscript"/>
              </w:rPr>
              <w:t>C</w:t>
            </w:r>
            <w:r w:rsidRPr="00F97FBC">
              <w:rPr>
                <w:rFonts w:eastAsia="Calibri"/>
                <w:sz w:val="18"/>
                <w:szCs w:val="18"/>
                <w:vertAlign w:val="superscript"/>
              </w:rPr>
              <w:t>(4)</w:t>
            </w:r>
          </w:p>
        </w:tc>
        <w:tc>
          <w:tcPr>
            <w:tcW w:w="905" w:type="pct"/>
            <w:tcBorders>
              <w:top w:val="single" w:sz="12" w:space="0" w:color="auto"/>
            </w:tcBorders>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C</w:t>
            </w:r>
            <w:r w:rsidRPr="00F97FBC">
              <w:rPr>
                <w:rFonts w:eastAsia="Calibri"/>
                <w:sz w:val="18"/>
                <w:szCs w:val="18"/>
                <w:vertAlign w:val="superscript"/>
              </w:rPr>
              <w:t>(4)</w:t>
            </w:r>
          </w:p>
        </w:tc>
        <w:tc>
          <w:tcPr>
            <w:tcW w:w="2978" w:type="pct"/>
            <w:tcBorders>
              <w:top w:val="single" w:sz="12" w:space="0" w:color="auto"/>
            </w:tcBorders>
          </w:tcPr>
          <w:p w:rsidR="00C32AEB" w:rsidRPr="00F97FBC" w:rsidRDefault="00C32AEB" w:rsidP="00C32AEB">
            <w:pPr>
              <w:spacing w:before="40" w:after="40" w:line="240" w:lineRule="auto"/>
              <w:jc w:val="both"/>
              <w:rPr>
                <w:rFonts w:eastAsia="Calibri"/>
                <w:sz w:val="18"/>
                <w:szCs w:val="18"/>
              </w:rPr>
            </w:pPr>
            <w:r w:rsidRPr="00F97FBC">
              <w:rPr>
                <w:sz w:val="18"/>
                <w:szCs w:val="18"/>
              </w:rPr>
              <w:t>Содержание углерода в топливе, массовая доля [г/г] или [% массы]</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H</w:t>
            </w:r>
          </w:p>
        </w:tc>
        <w:tc>
          <w:tcPr>
            <w:tcW w:w="905"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H</w:t>
            </w:r>
          </w:p>
        </w:tc>
        <w:tc>
          <w:tcPr>
            <w:tcW w:w="2978" w:type="pct"/>
          </w:tcPr>
          <w:p w:rsidR="00C32AEB" w:rsidRPr="00F97FBC" w:rsidRDefault="00C32AEB" w:rsidP="00C32AEB">
            <w:pPr>
              <w:spacing w:before="40" w:after="40" w:line="240" w:lineRule="auto"/>
              <w:jc w:val="both"/>
              <w:rPr>
                <w:rFonts w:eastAsia="Calibri"/>
                <w:sz w:val="18"/>
                <w:szCs w:val="18"/>
              </w:rPr>
            </w:pPr>
            <w:r w:rsidRPr="00F97FBC">
              <w:rPr>
                <w:sz w:val="18"/>
                <w:szCs w:val="18"/>
              </w:rPr>
              <w:t>Содержание водорода в топливе, массовая доля [г/г] или [% массы]</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N</w:t>
            </w:r>
          </w:p>
        </w:tc>
        <w:tc>
          <w:tcPr>
            <w:tcW w:w="905"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N</w:t>
            </w:r>
          </w:p>
        </w:tc>
        <w:tc>
          <w:tcPr>
            <w:tcW w:w="2978" w:type="pct"/>
          </w:tcPr>
          <w:p w:rsidR="00C32AEB" w:rsidRPr="00F97FBC" w:rsidRDefault="00C32AEB" w:rsidP="00C32AEB">
            <w:pPr>
              <w:spacing w:before="40" w:after="40" w:line="240" w:lineRule="auto"/>
              <w:jc w:val="both"/>
              <w:rPr>
                <w:rFonts w:eastAsia="Calibri"/>
                <w:sz w:val="18"/>
                <w:szCs w:val="18"/>
              </w:rPr>
            </w:pPr>
            <w:r w:rsidRPr="00F97FBC">
              <w:rPr>
                <w:sz w:val="18"/>
                <w:szCs w:val="18"/>
              </w:rPr>
              <w:t xml:space="preserve">Содержание азота в топливе, массовая доля [г/г] или </w:t>
            </w:r>
            <w:r w:rsidRPr="00F97FBC">
              <w:rPr>
                <w:sz w:val="18"/>
                <w:szCs w:val="18"/>
              </w:rPr>
              <w:br/>
              <w:t>[% массы]</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O</w:t>
            </w:r>
          </w:p>
        </w:tc>
        <w:tc>
          <w:tcPr>
            <w:tcW w:w="905"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O</w:t>
            </w:r>
          </w:p>
        </w:tc>
        <w:tc>
          <w:tcPr>
            <w:tcW w:w="2978" w:type="pct"/>
          </w:tcPr>
          <w:p w:rsidR="00C32AEB" w:rsidRPr="00F97FBC" w:rsidRDefault="00C32AEB" w:rsidP="00C32AEB">
            <w:pPr>
              <w:spacing w:before="40" w:after="40" w:line="240" w:lineRule="auto"/>
              <w:jc w:val="both"/>
              <w:rPr>
                <w:rFonts w:eastAsia="Calibri"/>
                <w:sz w:val="18"/>
                <w:szCs w:val="18"/>
              </w:rPr>
            </w:pPr>
            <w:r w:rsidRPr="00F97FBC">
              <w:rPr>
                <w:sz w:val="18"/>
                <w:szCs w:val="18"/>
              </w:rPr>
              <w:t>Содержание кислорода в топливе, массовая доля [г/г] или [% массы]</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S</w:t>
            </w:r>
          </w:p>
        </w:tc>
        <w:tc>
          <w:tcPr>
            <w:tcW w:w="905" w:type="pct"/>
            <w:vAlign w:val="center"/>
          </w:tcPr>
          <w:p w:rsidR="00C32AEB" w:rsidRPr="00F97FBC" w:rsidRDefault="00C32AEB" w:rsidP="00C32AEB">
            <w:pPr>
              <w:spacing w:before="40" w:after="40" w:line="240" w:lineRule="auto"/>
              <w:jc w:val="center"/>
              <w:rPr>
                <w:rFonts w:eastAsia="Calibri"/>
                <w:sz w:val="18"/>
                <w:szCs w:val="18"/>
                <w:vertAlign w:val="subscript"/>
              </w:rPr>
            </w:pPr>
            <w:r w:rsidRPr="00F97FBC">
              <w:rPr>
                <w:rFonts w:eastAsia="Calibri"/>
                <w:i/>
                <w:sz w:val="18"/>
                <w:szCs w:val="18"/>
              </w:rPr>
              <w:t>w</w:t>
            </w:r>
            <w:r w:rsidRPr="00F97FBC">
              <w:rPr>
                <w:rFonts w:eastAsia="Calibri"/>
                <w:sz w:val="18"/>
                <w:szCs w:val="18"/>
                <w:vertAlign w:val="subscript"/>
              </w:rPr>
              <w:t>S</w:t>
            </w:r>
          </w:p>
        </w:tc>
        <w:tc>
          <w:tcPr>
            <w:tcW w:w="2978" w:type="pct"/>
          </w:tcPr>
          <w:p w:rsidR="00C32AEB" w:rsidRPr="00F97FBC" w:rsidRDefault="00C32AEB" w:rsidP="00C32AEB">
            <w:pPr>
              <w:spacing w:before="40" w:after="40" w:line="240" w:lineRule="auto"/>
              <w:jc w:val="both"/>
              <w:rPr>
                <w:rFonts w:eastAsia="Calibri"/>
                <w:sz w:val="18"/>
                <w:szCs w:val="18"/>
              </w:rPr>
            </w:pPr>
            <w:r w:rsidRPr="00F97FBC">
              <w:rPr>
                <w:sz w:val="18"/>
                <w:szCs w:val="18"/>
              </w:rPr>
              <w:t xml:space="preserve">Содержание серы в топливе, массовая доля [г/г] или </w:t>
            </w:r>
            <w:r w:rsidRPr="00F97FBC">
              <w:rPr>
                <w:sz w:val="18"/>
                <w:szCs w:val="18"/>
              </w:rPr>
              <w:br/>
              <w:t>[% массы]</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α</w:t>
            </w:r>
          </w:p>
        </w:tc>
        <w:tc>
          <w:tcPr>
            <w:tcW w:w="905" w:type="pct"/>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α</w:t>
            </w:r>
          </w:p>
        </w:tc>
        <w:tc>
          <w:tcPr>
            <w:tcW w:w="2978" w:type="pct"/>
          </w:tcPr>
          <w:p w:rsidR="00C32AEB" w:rsidRPr="00F97FBC" w:rsidRDefault="00C32AEB" w:rsidP="00C32AEB">
            <w:pPr>
              <w:spacing w:before="40" w:after="40" w:line="240" w:lineRule="auto"/>
              <w:jc w:val="both"/>
              <w:rPr>
                <w:rFonts w:eastAsia="Calibri"/>
                <w:sz w:val="18"/>
                <w:szCs w:val="18"/>
                <w:u w:val="single"/>
              </w:rPr>
            </w:pPr>
            <w:r w:rsidRPr="00F97FBC">
              <w:rPr>
                <w:sz w:val="18"/>
                <w:szCs w:val="18"/>
              </w:rPr>
              <w:t>Атомное соотношение водорода и углерода (H/C)</w:t>
            </w:r>
          </w:p>
        </w:tc>
      </w:tr>
      <w:tr w:rsidR="00C32AEB" w:rsidRPr="00F97FBC" w:rsidTr="006035D9">
        <w:tc>
          <w:tcPr>
            <w:tcW w:w="1117" w:type="pct"/>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ε</w:t>
            </w:r>
          </w:p>
        </w:tc>
        <w:tc>
          <w:tcPr>
            <w:tcW w:w="905" w:type="pct"/>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β</w:t>
            </w:r>
          </w:p>
        </w:tc>
        <w:tc>
          <w:tcPr>
            <w:tcW w:w="2978" w:type="pct"/>
          </w:tcPr>
          <w:p w:rsidR="00C32AEB" w:rsidRPr="00F97FBC" w:rsidRDefault="00C32AEB" w:rsidP="00C32AEB">
            <w:pPr>
              <w:spacing w:before="40" w:after="40" w:line="240" w:lineRule="auto"/>
              <w:jc w:val="both"/>
              <w:rPr>
                <w:rFonts w:eastAsia="Calibri"/>
                <w:sz w:val="18"/>
                <w:szCs w:val="18"/>
                <w:u w:val="single"/>
              </w:rPr>
            </w:pPr>
            <w:r w:rsidRPr="00F97FBC">
              <w:rPr>
                <w:sz w:val="18"/>
                <w:szCs w:val="18"/>
              </w:rPr>
              <w:t>Атомное соотношение кислорода и углерода</w:t>
            </w:r>
            <w:r w:rsidRPr="00F97FBC">
              <w:rPr>
                <w:rFonts w:eastAsia="Calibri"/>
                <w:sz w:val="18"/>
                <w:szCs w:val="18"/>
              </w:rPr>
              <w:t xml:space="preserve"> (O/C)</w:t>
            </w:r>
            <w:r w:rsidRPr="00F97FBC">
              <w:rPr>
                <w:rFonts w:eastAsia="Calibri"/>
                <w:sz w:val="18"/>
                <w:szCs w:val="18"/>
                <w:vertAlign w:val="superscript"/>
              </w:rPr>
              <w:t>(3)</w:t>
            </w:r>
          </w:p>
        </w:tc>
      </w:tr>
      <w:tr w:rsidR="00C32AEB" w:rsidRPr="00F97FBC" w:rsidTr="00CF087F">
        <w:tc>
          <w:tcPr>
            <w:tcW w:w="1117" w:type="pct"/>
            <w:tcBorders>
              <w:bottom w:val="single" w:sz="4" w:space="0" w:color="auto"/>
            </w:tcBorders>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γ</w:t>
            </w:r>
          </w:p>
        </w:tc>
        <w:tc>
          <w:tcPr>
            <w:tcW w:w="905" w:type="pct"/>
            <w:tcBorders>
              <w:bottom w:val="single" w:sz="4" w:space="0" w:color="auto"/>
            </w:tcBorders>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γ</w:t>
            </w:r>
          </w:p>
        </w:tc>
        <w:tc>
          <w:tcPr>
            <w:tcW w:w="2978" w:type="pct"/>
            <w:tcBorders>
              <w:bottom w:val="single" w:sz="4" w:space="0" w:color="auto"/>
            </w:tcBorders>
          </w:tcPr>
          <w:p w:rsidR="00C32AEB" w:rsidRPr="00F97FBC" w:rsidRDefault="00C32AEB" w:rsidP="00C32AEB">
            <w:pPr>
              <w:spacing w:before="40" w:after="40" w:line="240" w:lineRule="auto"/>
              <w:jc w:val="both"/>
              <w:rPr>
                <w:rFonts w:eastAsia="Calibri"/>
                <w:sz w:val="18"/>
                <w:szCs w:val="18"/>
              </w:rPr>
            </w:pPr>
            <w:r w:rsidRPr="00F97FBC">
              <w:rPr>
                <w:sz w:val="18"/>
                <w:szCs w:val="18"/>
              </w:rPr>
              <w:t>Атомное соотношение серы и углерода (S/C)</w:t>
            </w:r>
          </w:p>
        </w:tc>
      </w:tr>
      <w:tr w:rsidR="00C32AEB" w:rsidRPr="00F97FBC" w:rsidTr="00CF087F">
        <w:tc>
          <w:tcPr>
            <w:tcW w:w="1117" w:type="pct"/>
            <w:tcBorders>
              <w:bottom w:val="single" w:sz="12" w:space="0" w:color="auto"/>
            </w:tcBorders>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δ</w:t>
            </w:r>
          </w:p>
        </w:tc>
        <w:tc>
          <w:tcPr>
            <w:tcW w:w="905" w:type="pct"/>
            <w:tcBorders>
              <w:bottom w:val="single" w:sz="12" w:space="0" w:color="auto"/>
            </w:tcBorders>
            <w:vAlign w:val="center"/>
          </w:tcPr>
          <w:p w:rsidR="00C32AEB" w:rsidRPr="00F97FBC" w:rsidRDefault="00C32AEB" w:rsidP="00C32AEB">
            <w:pPr>
              <w:spacing w:before="40" w:after="40" w:line="240" w:lineRule="auto"/>
              <w:jc w:val="center"/>
              <w:rPr>
                <w:rFonts w:eastAsia="Calibri"/>
                <w:i/>
                <w:sz w:val="18"/>
                <w:szCs w:val="18"/>
              </w:rPr>
            </w:pPr>
            <w:r w:rsidRPr="00F97FBC">
              <w:rPr>
                <w:rFonts w:eastAsia="Calibri"/>
                <w:i/>
                <w:sz w:val="18"/>
                <w:szCs w:val="18"/>
                <w:lang w:eastAsia="it-IT"/>
              </w:rPr>
              <w:t>δ</w:t>
            </w:r>
          </w:p>
        </w:tc>
        <w:tc>
          <w:tcPr>
            <w:tcW w:w="2978" w:type="pct"/>
            <w:tcBorders>
              <w:bottom w:val="single" w:sz="12" w:space="0" w:color="auto"/>
            </w:tcBorders>
          </w:tcPr>
          <w:p w:rsidR="00C32AEB" w:rsidRPr="00F97FBC" w:rsidRDefault="00C32AEB" w:rsidP="00C32AEB">
            <w:pPr>
              <w:spacing w:before="40" w:after="40" w:line="240" w:lineRule="auto"/>
              <w:jc w:val="both"/>
              <w:rPr>
                <w:rFonts w:eastAsia="Calibri"/>
                <w:sz w:val="18"/>
                <w:szCs w:val="18"/>
              </w:rPr>
            </w:pPr>
            <w:r w:rsidRPr="00F97FBC">
              <w:rPr>
                <w:sz w:val="18"/>
                <w:szCs w:val="18"/>
              </w:rPr>
              <w:t>Атомное соотношение азота и углерода (N/C)</w:t>
            </w:r>
          </w:p>
        </w:tc>
      </w:tr>
    </w:tbl>
    <w:p w:rsidR="00C32AEB" w:rsidRPr="002F7612" w:rsidRDefault="00C32AEB" w:rsidP="006035D9">
      <w:pPr>
        <w:autoSpaceDE w:val="0"/>
        <w:autoSpaceDN w:val="0"/>
        <w:adjustRightInd w:val="0"/>
        <w:spacing w:before="80" w:line="240" w:lineRule="auto"/>
        <w:ind w:left="1560" w:right="1134" w:hanging="284"/>
        <w:rPr>
          <w:rFonts w:eastAsia="Calibri"/>
          <w:sz w:val="18"/>
          <w:lang w:eastAsia="it-IT"/>
        </w:rPr>
      </w:pPr>
      <w:r w:rsidRPr="00F97FBC">
        <w:rPr>
          <w:rFonts w:eastAsia="Calibri"/>
          <w:sz w:val="18"/>
          <w:vertAlign w:val="superscript"/>
        </w:rPr>
        <w:t>(1)</w:t>
      </w:r>
      <w:r w:rsidRPr="00F97FBC">
        <w:rPr>
          <w:rFonts w:eastAsia="Calibri"/>
          <w:sz w:val="18"/>
        </w:rPr>
        <w:tab/>
      </w:r>
      <w:r w:rsidRPr="00F97FBC">
        <w:rPr>
          <w:sz w:val="18"/>
          <w:szCs w:val="18"/>
        </w:rPr>
        <w:t>Имеется в виду топливо с химической формулой</w:t>
      </w:r>
      <w:r w:rsidRPr="00F97FBC">
        <w:rPr>
          <w:rFonts w:eastAsia="Calibri"/>
          <w:sz w:val="18"/>
        </w:rPr>
        <w:t xml:space="preserve"> CH</w:t>
      </w:r>
      <w:r w:rsidRPr="00F97FBC">
        <w:rPr>
          <w:rFonts w:eastAsia="Calibri"/>
          <w:i/>
          <w:sz w:val="18"/>
          <w:vertAlign w:val="subscript"/>
          <w:lang w:eastAsia="it-IT"/>
        </w:rPr>
        <w:t>α</w:t>
      </w:r>
      <w:r w:rsidRPr="00F97FBC">
        <w:rPr>
          <w:rFonts w:eastAsia="Calibri"/>
          <w:sz w:val="18"/>
        </w:rPr>
        <w:t>O</w:t>
      </w:r>
      <w:r w:rsidRPr="00F97FBC">
        <w:rPr>
          <w:rFonts w:eastAsia="Calibri"/>
          <w:i/>
          <w:sz w:val="18"/>
          <w:vertAlign w:val="subscript"/>
          <w:lang w:eastAsia="it-IT"/>
        </w:rPr>
        <w:t>ε</w:t>
      </w:r>
      <w:r w:rsidRPr="00F97FBC">
        <w:rPr>
          <w:rFonts w:eastAsia="Calibri"/>
          <w:sz w:val="18"/>
        </w:rPr>
        <w:t>N</w:t>
      </w:r>
      <w:r w:rsidRPr="00F97FBC">
        <w:rPr>
          <w:rFonts w:eastAsia="Calibri"/>
          <w:i/>
          <w:sz w:val="18"/>
          <w:vertAlign w:val="subscript"/>
          <w:lang w:eastAsia="it-IT"/>
        </w:rPr>
        <w:t>δ</w:t>
      </w:r>
      <w:r w:rsidRPr="00F97FBC">
        <w:rPr>
          <w:rFonts w:eastAsia="Calibri"/>
          <w:sz w:val="18"/>
        </w:rPr>
        <w:t>S</w:t>
      </w:r>
      <w:r w:rsidRPr="00F97FBC">
        <w:rPr>
          <w:rFonts w:eastAsia="Calibri"/>
          <w:i/>
          <w:sz w:val="18"/>
          <w:vertAlign w:val="subscript"/>
          <w:lang w:eastAsia="it-IT"/>
        </w:rPr>
        <w:t>γ</w:t>
      </w:r>
      <w:r w:rsidR="002F7612">
        <w:rPr>
          <w:rFonts w:eastAsia="Calibri"/>
          <w:sz w:val="18"/>
          <w:vertAlign w:val="subscript"/>
          <w:lang w:eastAsia="it-IT"/>
        </w:rPr>
        <w:t>.</w:t>
      </w:r>
    </w:p>
    <w:p w:rsidR="00C32AEB" w:rsidRPr="002F7612" w:rsidRDefault="00C32AEB" w:rsidP="006035D9">
      <w:pPr>
        <w:autoSpaceDE w:val="0"/>
        <w:autoSpaceDN w:val="0"/>
        <w:adjustRightInd w:val="0"/>
        <w:spacing w:line="240" w:lineRule="auto"/>
        <w:ind w:left="1560" w:right="1134" w:hanging="284"/>
        <w:rPr>
          <w:rFonts w:eastAsia="Calibri"/>
          <w:sz w:val="18"/>
          <w:lang w:eastAsia="it-IT"/>
        </w:rPr>
      </w:pPr>
      <w:r w:rsidRPr="00F97FBC">
        <w:rPr>
          <w:rFonts w:eastAsia="Calibri"/>
          <w:sz w:val="18"/>
          <w:vertAlign w:val="superscript"/>
        </w:rPr>
        <w:t>(2)</w:t>
      </w:r>
      <w:r w:rsidRPr="00F97FBC">
        <w:rPr>
          <w:rFonts w:eastAsia="Calibri"/>
          <w:sz w:val="18"/>
        </w:rPr>
        <w:tab/>
      </w:r>
      <w:r w:rsidRPr="00F97FBC">
        <w:rPr>
          <w:sz w:val="18"/>
          <w:szCs w:val="18"/>
        </w:rPr>
        <w:t>Имеется в виду топливо с химической формулой</w:t>
      </w:r>
      <w:r w:rsidRPr="00F97FBC">
        <w:rPr>
          <w:rFonts w:eastAsia="Calibri"/>
          <w:sz w:val="18"/>
        </w:rPr>
        <w:t xml:space="preserve"> CH</w:t>
      </w:r>
      <w:r w:rsidRPr="00F97FBC">
        <w:rPr>
          <w:rFonts w:eastAsia="Calibri"/>
          <w:i/>
          <w:sz w:val="18"/>
          <w:vertAlign w:val="subscript"/>
          <w:lang w:eastAsia="it-IT"/>
        </w:rPr>
        <w:t>α</w:t>
      </w:r>
      <w:r w:rsidRPr="00F97FBC">
        <w:rPr>
          <w:rFonts w:eastAsia="Calibri"/>
          <w:sz w:val="18"/>
        </w:rPr>
        <w:t>O</w:t>
      </w:r>
      <w:r w:rsidRPr="00F97FBC">
        <w:rPr>
          <w:rFonts w:eastAsia="Calibri"/>
          <w:i/>
          <w:sz w:val="18"/>
          <w:vertAlign w:val="subscript"/>
          <w:lang w:eastAsia="it-IT"/>
        </w:rPr>
        <w:t>β</w:t>
      </w:r>
      <w:r w:rsidRPr="00F97FBC">
        <w:rPr>
          <w:rFonts w:eastAsia="Calibri"/>
          <w:sz w:val="18"/>
        </w:rPr>
        <w:t>S</w:t>
      </w:r>
      <w:r w:rsidRPr="00F97FBC">
        <w:rPr>
          <w:rFonts w:eastAsia="Calibri"/>
          <w:i/>
          <w:sz w:val="18"/>
          <w:vertAlign w:val="subscript"/>
          <w:lang w:eastAsia="it-IT"/>
        </w:rPr>
        <w:t>γ</w:t>
      </w:r>
      <w:r w:rsidRPr="00F97FBC">
        <w:rPr>
          <w:rFonts w:eastAsia="Calibri"/>
          <w:sz w:val="18"/>
        </w:rPr>
        <w:t>N</w:t>
      </w:r>
      <w:r w:rsidRPr="00F97FBC">
        <w:rPr>
          <w:rFonts w:eastAsia="Calibri"/>
          <w:i/>
          <w:sz w:val="18"/>
          <w:vertAlign w:val="subscript"/>
          <w:lang w:eastAsia="it-IT"/>
        </w:rPr>
        <w:t>δ</w:t>
      </w:r>
      <w:r w:rsidR="002F7612">
        <w:rPr>
          <w:rFonts w:eastAsia="Calibri"/>
          <w:sz w:val="18"/>
          <w:vertAlign w:val="subscript"/>
          <w:lang w:eastAsia="it-IT"/>
        </w:rPr>
        <w:t>.</w:t>
      </w:r>
    </w:p>
    <w:p w:rsidR="00C32AEB" w:rsidRPr="00F97FBC" w:rsidRDefault="00C32AEB" w:rsidP="006035D9">
      <w:pPr>
        <w:autoSpaceDE w:val="0"/>
        <w:autoSpaceDN w:val="0"/>
        <w:adjustRightInd w:val="0"/>
        <w:spacing w:line="240" w:lineRule="auto"/>
        <w:ind w:left="1560" w:right="1134" w:hanging="284"/>
        <w:rPr>
          <w:rFonts w:eastAsia="Calibri"/>
          <w:sz w:val="18"/>
        </w:rPr>
      </w:pPr>
      <w:r w:rsidRPr="00F97FBC">
        <w:rPr>
          <w:rFonts w:eastAsia="Calibri"/>
          <w:sz w:val="18"/>
          <w:vertAlign w:val="superscript"/>
        </w:rPr>
        <w:t>(3)</w:t>
      </w:r>
      <w:r w:rsidRPr="00F97FBC">
        <w:rPr>
          <w:rFonts w:eastAsia="Calibri"/>
          <w:sz w:val="18"/>
        </w:rPr>
        <w:tab/>
      </w:r>
      <w:r w:rsidRPr="006035D9">
        <w:rPr>
          <w:sz w:val="18"/>
        </w:rPr>
        <w:t>Следует</w:t>
      </w:r>
      <w:r w:rsidRPr="00F97FBC">
        <w:rPr>
          <w:sz w:val="18"/>
          <w:szCs w:val="18"/>
        </w:rPr>
        <w:t xml:space="preserve"> обратить внимание на различные значения обозначения </w:t>
      </w:r>
      <w:r w:rsidRPr="00F97FBC">
        <w:rPr>
          <w:i/>
          <w:sz w:val="18"/>
          <w:szCs w:val="18"/>
        </w:rPr>
        <w:t>β</w:t>
      </w:r>
      <w:r w:rsidRPr="00F97FBC">
        <w:rPr>
          <w:sz w:val="18"/>
          <w:szCs w:val="18"/>
        </w:rPr>
        <w:t xml:space="preserve"> в обоих пунктах, касающихся расчета выбросов: в добавлении А.1 это обозначение указывает на топливо с химической формулой </w:t>
      </w:r>
      <w:r w:rsidRPr="00F97FBC">
        <w:rPr>
          <w:sz w:val="18"/>
          <w:szCs w:val="18"/>
          <w:lang w:val="en-US"/>
        </w:rPr>
        <w:t>CH</w:t>
      </w:r>
      <w:r w:rsidRPr="00F97FBC">
        <w:rPr>
          <w:i/>
          <w:sz w:val="18"/>
          <w:szCs w:val="18"/>
          <w:vertAlign w:val="subscript"/>
        </w:rPr>
        <w:t>α</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lang w:val="en-US"/>
        </w:rPr>
        <w:t>O</w:t>
      </w:r>
      <w:r w:rsidRPr="00F97FBC">
        <w:rPr>
          <w:i/>
          <w:sz w:val="18"/>
          <w:szCs w:val="18"/>
          <w:vertAlign w:val="subscript"/>
        </w:rPr>
        <w:t>ε</w:t>
      </w:r>
      <w:r w:rsidRPr="00F97FBC">
        <w:rPr>
          <w:sz w:val="18"/>
          <w:szCs w:val="18"/>
        </w:rPr>
        <w:t xml:space="preserve"> (т.</w:t>
      </w:r>
      <w:r w:rsidRPr="00F97FBC">
        <w:rPr>
          <w:sz w:val="18"/>
          <w:szCs w:val="18"/>
          <w:lang w:val="en-US"/>
        </w:rPr>
        <w:t> </w:t>
      </w:r>
      <w:r w:rsidRPr="00F97FBC">
        <w:rPr>
          <w:sz w:val="18"/>
          <w:szCs w:val="18"/>
        </w:rPr>
        <w:t xml:space="preserve">е. формулой </w:t>
      </w:r>
      <w:r w:rsidRPr="00F97FBC">
        <w:rPr>
          <w:sz w:val="18"/>
          <w:szCs w:val="18"/>
          <w:lang w:val="en-US"/>
        </w:rPr>
        <w:t>C</w:t>
      </w:r>
      <w:r w:rsidRPr="00F97FBC">
        <w:rPr>
          <w:i/>
          <w:sz w:val="18"/>
          <w:szCs w:val="18"/>
          <w:vertAlign w:val="subscript"/>
        </w:rPr>
        <w:t>β</w:t>
      </w:r>
      <w:r w:rsidRPr="00F97FBC">
        <w:rPr>
          <w:sz w:val="18"/>
          <w:szCs w:val="18"/>
          <w:lang w:val="en-US"/>
        </w:rPr>
        <w:t>H</w:t>
      </w:r>
      <w:r w:rsidRPr="00F97FBC">
        <w:rPr>
          <w:i/>
          <w:sz w:val="18"/>
          <w:szCs w:val="18"/>
          <w:vertAlign w:val="subscript"/>
        </w:rPr>
        <w:t>α</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lang w:val="en-US"/>
        </w:rPr>
        <w:t>O</w:t>
      </w:r>
      <w:r w:rsidRPr="00F97FBC">
        <w:rPr>
          <w:i/>
          <w:sz w:val="18"/>
          <w:szCs w:val="18"/>
          <w:vertAlign w:val="subscript"/>
        </w:rPr>
        <w:t>ε</w:t>
      </w:r>
      <w:r w:rsidRPr="00F97FBC">
        <w:rPr>
          <w:sz w:val="18"/>
          <w:szCs w:val="18"/>
        </w:rPr>
        <w:t xml:space="preserve">, где </w:t>
      </w:r>
      <w:r w:rsidRPr="00F97FBC">
        <w:rPr>
          <w:i/>
          <w:sz w:val="18"/>
          <w:szCs w:val="18"/>
        </w:rPr>
        <w:t>β</w:t>
      </w:r>
      <w:r w:rsidRPr="00F97FBC">
        <w:rPr>
          <w:sz w:val="18"/>
          <w:szCs w:val="18"/>
        </w:rPr>
        <w:t xml:space="preserve"> = 1 в предположении, что на молекулу приходится один атом углерода), тогда как в добавлении А.2 оно указывает на соотношение кислорода и углерода в формуле </w:t>
      </w:r>
      <w:r w:rsidRPr="00F97FBC">
        <w:rPr>
          <w:sz w:val="18"/>
          <w:szCs w:val="18"/>
          <w:lang w:val="en-US"/>
        </w:rPr>
        <w:t>CH</w:t>
      </w:r>
      <w:r w:rsidRPr="00F97FBC">
        <w:rPr>
          <w:i/>
          <w:sz w:val="18"/>
          <w:szCs w:val="18"/>
          <w:vertAlign w:val="subscript"/>
        </w:rPr>
        <w:t>α</w:t>
      </w:r>
      <w:r w:rsidRPr="00F97FBC">
        <w:rPr>
          <w:sz w:val="18"/>
          <w:szCs w:val="18"/>
          <w:lang w:val="en-US"/>
        </w:rPr>
        <w:t>O</w:t>
      </w:r>
      <w:r w:rsidRPr="00F97FBC">
        <w:rPr>
          <w:i/>
          <w:sz w:val="18"/>
          <w:szCs w:val="18"/>
          <w:vertAlign w:val="subscript"/>
        </w:rPr>
        <w:t>β</w:t>
      </w:r>
      <w:r w:rsidRPr="00F97FBC">
        <w:rPr>
          <w:sz w:val="18"/>
          <w:szCs w:val="18"/>
          <w:lang w:val="en-US"/>
        </w:rPr>
        <w:t>S</w:t>
      </w:r>
      <w:r w:rsidRPr="00F97FBC">
        <w:rPr>
          <w:i/>
          <w:sz w:val="18"/>
          <w:szCs w:val="18"/>
          <w:vertAlign w:val="subscript"/>
        </w:rPr>
        <w:t>γ</w:t>
      </w:r>
      <w:r w:rsidRPr="00F97FBC">
        <w:rPr>
          <w:sz w:val="18"/>
          <w:szCs w:val="18"/>
          <w:lang w:val="en-US"/>
        </w:rPr>
        <w:t>N</w:t>
      </w:r>
      <w:r w:rsidRPr="00F97FBC">
        <w:rPr>
          <w:i/>
          <w:sz w:val="18"/>
          <w:szCs w:val="18"/>
          <w:vertAlign w:val="subscript"/>
        </w:rPr>
        <w:t>δ</w:t>
      </w:r>
      <w:r w:rsidRPr="00F97FBC">
        <w:rPr>
          <w:sz w:val="18"/>
          <w:szCs w:val="18"/>
        </w:rPr>
        <w:t xml:space="preserve">. В таком случае </w:t>
      </w:r>
      <w:r w:rsidRPr="00F97FBC">
        <w:rPr>
          <w:i/>
          <w:sz w:val="18"/>
          <w:szCs w:val="18"/>
        </w:rPr>
        <w:t>β</w:t>
      </w:r>
      <w:r w:rsidRPr="00F97FBC">
        <w:rPr>
          <w:sz w:val="18"/>
          <w:szCs w:val="18"/>
        </w:rPr>
        <w:t xml:space="preserve"> из добавления А.2 соответствует </w:t>
      </w:r>
      <w:r w:rsidRPr="00F97FBC">
        <w:rPr>
          <w:i/>
          <w:sz w:val="18"/>
          <w:szCs w:val="18"/>
        </w:rPr>
        <w:t>ε</w:t>
      </w:r>
      <w:r w:rsidRPr="00F97FBC">
        <w:rPr>
          <w:sz w:val="18"/>
          <w:szCs w:val="18"/>
        </w:rPr>
        <w:t xml:space="preserve"> из добавления А.1.</w:t>
      </w:r>
    </w:p>
    <w:p w:rsidR="007D0700" w:rsidRDefault="00C32AEB" w:rsidP="006035D9">
      <w:pPr>
        <w:autoSpaceDE w:val="0"/>
        <w:autoSpaceDN w:val="0"/>
        <w:adjustRightInd w:val="0"/>
        <w:spacing w:line="240" w:lineRule="auto"/>
        <w:ind w:left="1560" w:right="1134" w:hanging="284"/>
      </w:pPr>
      <w:r w:rsidRPr="00F97FBC">
        <w:rPr>
          <w:rFonts w:eastAsia="Calibri"/>
          <w:sz w:val="18"/>
          <w:vertAlign w:val="superscript"/>
        </w:rPr>
        <w:t>(4)</w:t>
      </w:r>
      <w:r w:rsidRPr="00F97FBC">
        <w:rPr>
          <w:rFonts w:eastAsia="Calibri"/>
          <w:sz w:val="18"/>
          <w:lang w:eastAsia="it-IT"/>
        </w:rPr>
        <w:tab/>
      </w:r>
      <w:r w:rsidRPr="00F97FBC">
        <w:rPr>
          <w:sz w:val="18"/>
          <w:szCs w:val="18"/>
        </w:rPr>
        <w:t xml:space="preserve">Массовая доля </w:t>
      </w:r>
      <w:r w:rsidRPr="00F97FBC">
        <w:rPr>
          <w:i/>
          <w:sz w:val="18"/>
          <w:szCs w:val="18"/>
          <w:lang w:val="en-US"/>
        </w:rPr>
        <w:t>w</w:t>
      </w:r>
      <w:r w:rsidRPr="00F97FBC">
        <w:rPr>
          <w:sz w:val="18"/>
          <w:szCs w:val="18"/>
        </w:rPr>
        <w:t xml:space="preserve"> сопровождается обозначением химического элемента в качестве промежуточного индекса</w:t>
      </w:r>
      <w:r w:rsidRPr="00F97FBC">
        <w:rPr>
          <w:rFonts w:eastAsia="Calibri"/>
          <w:sz w:val="18"/>
        </w:rPr>
        <w:t>.</w:t>
      </w:r>
    </w:p>
    <w:p w:rsidR="00C32AEB" w:rsidRDefault="00C32AEB" w:rsidP="002323D4">
      <w:pPr>
        <w:suppressAutoHyphens w:val="0"/>
        <w:spacing w:line="240" w:lineRule="auto"/>
      </w:pPr>
    </w:p>
    <w:p w:rsidR="00E37213" w:rsidRDefault="00E37213" w:rsidP="002323D4">
      <w:pPr>
        <w:suppressAutoHyphens w:val="0"/>
        <w:spacing w:line="240" w:lineRule="auto"/>
        <w:sectPr w:rsidR="00E37213" w:rsidSect="00C32AEB">
          <w:headerReference w:type="even" r:id="rId180"/>
          <w:headerReference w:type="default" r:id="rId181"/>
          <w:footerReference w:type="even" r:id="rId182"/>
          <w:footerReference w:type="default" r:id="rId183"/>
          <w:endnotePr>
            <w:numFmt w:val="decimal"/>
          </w:endnotePr>
          <w:pgSz w:w="11906" w:h="16838" w:code="9"/>
          <w:pgMar w:top="1417" w:right="1134" w:bottom="1134" w:left="1134" w:header="850" w:footer="567" w:gutter="0"/>
          <w:cols w:space="708"/>
          <w:docGrid w:linePitch="360"/>
        </w:sectPr>
      </w:pPr>
    </w:p>
    <w:p w:rsidR="00E37213" w:rsidRPr="00F97FBC" w:rsidRDefault="00E37213" w:rsidP="00AE665D">
      <w:pPr>
        <w:pStyle w:val="HChG"/>
        <w:spacing w:line="240" w:lineRule="atLeast"/>
      </w:pPr>
      <w:bookmarkStart w:id="276" w:name="_Toc494903458"/>
      <w:bookmarkStart w:id="277" w:name="_Toc495070791"/>
      <w:r w:rsidRPr="00F97FBC">
        <w:rPr>
          <w:lang w:eastAsia="en-US"/>
        </w:rPr>
        <w:lastRenderedPageBreak/>
        <w:t xml:space="preserve">Приложение </w:t>
      </w:r>
      <w:r w:rsidRPr="00F97FBC">
        <w:t>5 – Добавление A.1</w:t>
      </w:r>
      <w:bookmarkEnd w:id="276"/>
      <w:bookmarkEnd w:id="277"/>
    </w:p>
    <w:p w:rsidR="00E37213" w:rsidRPr="00F97FBC" w:rsidRDefault="00E37213" w:rsidP="00AE665D">
      <w:pPr>
        <w:pStyle w:val="HChG"/>
        <w:tabs>
          <w:tab w:val="clear" w:pos="851"/>
        </w:tabs>
        <w:spacing w:line="240" w:lineRule="atLeast"/>
        <w:ind w:firstLine="0"/>
      </w:pPr>
      <w:r w:rsidRPr="00F97FBC">
        <w:t>Расчеты выбросов на основе массы</w:t>
      </w:r>
    </w:p>
    <w:p w:rsidR="00E37213" w:rsidRPr="00F97FBC" w:rsidRDefault="00E37213" w:rsidP="00AE665D">
      <w:pPr>
        <w:ind w:left="2268" w:right="1134" w:hanging="1134"/>
        <w:jc w:val="both"/>
      </w:pPr>
      <w:r w:rsidRPr="00F97FBC">
        <w:rPr>
          <w:lang w:val="en-IE"/>
        </w:rPr>
        <w:t>A</w:t>
      </w:r>
      <w:r w:rsidRPr="00F97FBC">
        <w:t>.1.1</w:t>
      </w:r>
      <w:r w:rsidRPr="00F97FBC">
        <w:tab/>
      </w:r>
      <w:r w:rsidRPr="00F97FBC">
        <w:tab/>
        <w:t xml:space="preserve">Измерение уровня выбросов газообразных составляющих первичных отработавших газов </w:t>
      </w:r>
    </w:p>
    <w:p w:rsidR="00E37213" w:rsidRPr="00F97FBC" w:rsidRDefault="00E37213" w:rsidP="00AE665D">
      <w:pPr>
        <w:numPr>
          <w:ilvl w:val="2"/>
          <w:numId w:val="0"/>
        </w:numPr>
        <w:tabs>
          <w:tab w:val="num" w:pos="1134"/>
        </w:tabs>
        <w:spacing w:before="120" w:after="120"/>
        <w:ind w:left="1134" w:right="1134" w:firstLine="1"/>
        <w:jc w:val="both"/>
      </w:pPr>
      <w:r w:rsidRPr="00F97FBC">
        <w:rPr>
          <w:lang w:val="en-IE"/>
        </w:rPr>
        <w:t>A</w:t>
      </w:r>
      <w:r w:rsidRPr="00F97FBC">
        <w:t>.1.1.1</w:t>
      </w:r>
      <w:r w:rsidRPr="00F97FBC">
        <w:tab/>
        <w:t xml:space="preserve">Испытания ВДУЦ в дискретном режиме </w:t>
      </w:r>
    </w:p>
    <w:p w:rsidR="00E37213" w:rsidRPr="00F97FBC" w:rsidRDefault="00E37213" w:rsidP="0019066E">
      <w:pPr>
        <w:ind w:left="2268" w:right="1134"/>
        <w:jc w:val="both"/>
      </w:pPr>
      <w:r w:rsidRPr="00F97FBC">
        <w:t>Расход газообразных выбросов (</w:t>
      </w:r>
      <w:r w:rsidRPr="00F97FBC">
        <w:rPr>
          <w:i/>
          <w:lang w:val="en-IE"/>
        </w:rPr>
        <w:t>q</w:t>
      </w:r>
      <w:r w:rsidRPr="00F97FBC">
        <w:rPr>
          <w:vertAlign w:val="subscript"/>
          <w:lang w:val="en-IE"/>
        </w:rPr>
        <w:t>mgas</w:t>
      </w:r>
      <w:r w:rsidRPr="00F97FBC">
        <w:rPr>
          <w:vertAlign w:val="subscript"/>
        </w:rPr>
        <w:t>,</w:t>
      </w:r>
      <w:r w:rsidRPr="00F97FBC">
        <w:rPr>
          <w:vertAlign w:val="subscript"/>
          <w:lang w:val="en-IE"/>
        </w:rPr>
        <w:t>i</w:t>
      </w:r>
      <w:r w:rsidRPr="00F97FBC">
        <w:t>) [</w:t>
      </w:r>
      <w:r w:rsidRPr="00F97FBC">
        <w:rPr>
          <w:rFonts w:eastAsia="Calibri"/>
        </w:rPr>
        <w:t>г/</w:t>
      </w:r>
      <w:r w:rsidRPr="00F97FBC">
        <w:t xml:space="preserve">ч] для каждого режима </w:t>
      </w:r>
      <w:r w:rsidRPr="00F97FBC">
        <w:rPr>
          <w:i/>
        </w:rPr>
        <w:t>i</w:t>
      </w:r>
      <w:r w:rsidRPr="00F97FBC">
        <w:t xml:space="preserve"> испытания в устойчивом состоянии рассчитывают посредством умножения концентрации газообразных выбросов на соответствующий расход следующим образом:</w:t>
      </w:r>
    </w:p>
    <w:p w:rsidR="00E37213" w:rsidRPr="00F97FBC" w:rsidRDefault="002F7612" w:rsidP="00AE665D">
      <w:pPr>
        <w:spacing w:before="120"/>
        <w:ind w:left="2268" w:right="1134"/>
        <w:jc w:val="right"/>
      </w:pPr>
      <w:r>
        <w:rPr>
          <w:noProof/>
          <w:lang w:eastAsia="ru-RU"/>
        </w:rPr>
        <mc:AlternateContent>
          <mc:Choice Requires="wps">
            <w:drawing>
              <wp:anchor distT="0" distB="0" distL="114300" distR="114300" simplePos="0" relativeHeight="251864064" behindDoc="0" locked="0" layoutInCell="1" allowOverlap="1">
                <wp:simplePos x="0" y="0"/>
                <wp:positionH relativeFrom="margin">
                  <wp:posOffset>3279547</wp:posOffset>
                </wp:positionH>
                <wp:positionV relativeFrom="paragraph">
                  <wp:posOffset>81280</wp:posOffset>
                </wp:positionV>
                <wp:extent cx="361380" cy="228600"/>
                <wp:effectExtent l="0" t="0" r="635" b="0"/>
                <wp:wrapNone/>
                <wp:docPr id="477" name="Надпись 4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38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Надпись 477" o:spid="_x0000_s1273" type="#_x0000_t202" style="position:absolute;left:0;text-align:left;margin-left:258.25pt;margin-top:6.4pt;width:28.45pt;height:18pt;z-index:2518640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" stroked="f">
                <v:stroke joinstyle="round"/>
                <v:path arrowok="t"/>
                <v:textbox style="mso-fit-shape-to-text:t" inset="0,0,0,0">
                  <w:txbxContent>
                    <w:p w:rsidR="00792760" w:rsidRDefault="00792760">
                      <w:r>
                        <w:t>3 600</w:t>
                      </w:r>
                    </w:p>
                  </w:txbxContent>
                </v:textbox>
                <w10:wrap anchorx="margin"/>
              </v:shape>
            </w:pict>
          </mc:Fallback>
        </mc:AlternateContent>
      </w:r>
      <w:r w:rsidR="00E37213" w:rsidRPr="00F97FBC">
        <w:rPr>
          <w:noProof/>
          <w:lang w:eastAsia="ru-RU"/>
        </w:rPr>
        <w:drawing>
          <wp:inline distT="0" distB="0" distL="0" distR="0" wp14:anchorId="011169BE" wp14:editId="1412577F">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00E37213" w:rsidRPr="00F97FBC">
        <w:rPr>
          <w:noProof/>
          <w:lang w:eastAsia="en-IE"/>
        </w:rPr>
        <w:tab/>
      </w:r>
      <w:r w:rsidR="00E37213" w:rsidRPr="00F97FBC">
        <w:rPr>
          <w:noProof/>
          <w:lang w:eastAsia="en-IE"/>
        </w:rPr>
        <w:tab/>
      </w:r>
      <w:r w:rsidR="00E37213" w:rsidRPr="00F97FBC">
        <w:rPr>
          <w:noProof/>
          <w:lang w:eastAsia="en-IE"/>
        </w:rPr>
        <w:tab/>
      </w:r>
      <w:r w:rsidR="00E37213" w:rsidRPr="00F97FBC">
        <w:rPr>
          <w:noProof/>
          <w:lang w:eastAsia="en-IE"/>
        </w:rPr>
        <w:tab/>
      </w:r>
      <w:r w:rsidR="00E37213" w:rsidRPr="00F97FBC">
        <w:t>(A.5-1)</w:t>
      </w:r>
      <w:r w:rsidR="00E37213">
        <w:t>,</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ab/>
      </w:r>
      <w:r w:rsidRPr="00F97FBC">
        <w:t>−</w:t>
      </w:r>
      <w:r w:rsidRPr="00F97FBC">
        <w:rPr>
          <w:rFonts w:eastAsia="Calibri"/>
        </w:rPr>
        <w:t xml:space="preserve"> </w:t>
      </w:r>
      <w:r w:rsidRPr="00F97FBC">
        <w:rPr>
          <w:rFonts w:eastAsia="Calibri"/>
        </w:rPr>
        <w:tab/>
      </w:r>
      <w:r w:rsidRPr="00F97FBC">
        <w:t>1 для c</w:t>
      </w:r>
      <w:r w:rsidRPr="00F97FBC">
        <w:rPr>
          <w:vertAlign w:val="subscript"/>
        </w:rPr>
        <w:t>gasr,w,i</w:t>
      </w:r>
      <w:r w:rsidRPr="00F97FBC">
        <w:t xml:space="preserve"> в [млн</w:t>
      </w:r>
      <w:r w:rsidRPr="00F97FBC">
        <w:rPr>
          <w:vertAlign w:val="superscript"/>
        </w:rPr>
        <w:t>−1</w:t>
      </w:r>
      <w:r w:rsidRPr="00F97FBC">
        <w:t xml:space="preserve">] и </w:t>
      </w:r>
      <w:r w:rsidRPr="00F97FBC">
        <w:rPr>
          <w:i/>
        </w:rPr>
        <w:t>k</w:t>
      </w:r>
      <w:r w:rsidRPr="00F97FBC">
        <w:t xml:space="preserve"> = 10 000 для c</w:t>
      </w:r>
      <w:r w:rsidRPr="00F97FBC">
        <w:rPr>
          <w:vertAlign w:val="subscript"/>
        </w:rPr>
        <w:t>gasr,w,i</w:t>
      </w:r>
      <w:r w:rsidRPr="00F97FBC">
        <w:t xml:space="preserve"> в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w:t>
      </w:r>
      <w:r w:rsidRPr="00F97FBC">
        <w:t>коэффициент на NO</w:t>
      </w:r>
      <w:r w:rsidRPr="00F97FBC">
        <w:rPr>
          <w:vertAlign w:val="subscript"/>
        </w:rPr>
        <w:t>X</w:t>
      </w:r>
      <w:r w:rsidRPr="00F97FBC">
        <w:t xml:space="preserve"> [-], применяющийся только для расчета выбросов NO</w:t>
      </w:r>
      <w:r w:rsidRPr="00F97FBC">
        <w:rPr>
          <w:vertAlign w:val="subscript"/>
        </w:rPr>
        <w:t>X</w:t>
      </w:r>
      <w:r w:rsidRPr="00F97FBC">
        <w:t xml:space="preserve"> (см. пункт</w:t>
      </w:r>
      <w:r w:rsidRPr="00F97FBC">
        <w:rPr>
          <w:rFonts w:eastAsia="Calibri"/>
        </w:rPr>
        <w:t xml:space="preserve"> A.1.1.4),</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компонента или соотношение значений плотности газообразного компонента и отработавшего газ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овый расход потока отработавших газов в режиме </w:t>
      </w:r>
      <w:r w:rsidRPr="00F97FBC">
        <w:rPr>
          <w:i/>
        </w:rPr>
        <w:t>i</w:t>
      </w:r>
      <w:r w:rsidRPr="00F97FBC">
        <w:t xml:space="preserve"> на влажной основе</w:t>
      </w:r>
      <w:r w:rsidRPr="00F97FBC">
        <w:rPr>
          <w:rFonts w:eastAsia="Calibri"/>
        </w:rPr>
        <w:t xml:space="preserve">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нцентрация выбросов в первичных отработавших газах в режиме </w:t>
      </w:r>
      <w:r w:rsidRPr="00F97FBC">
        <w:rPr>
          <w:i/>
        </w:rPr>
        <w:t>i</w:t>
      </w:r>
      <w:r w:rsidRPr="00F97FBC">
        <w:t xml:space="preserve"> на влажной основе</w:t>
      </w:r>
      <w:r>
        <w:t>,</w:t>
      </w:r>
      <w:r w:rsidRPr="00F97FBC">
        <w:t xml:space="preserve"> [млн</w:t>
      </w:r>
      <w:r w:rsidRPr="00F97FBC">
        <w:rPr>
          <w:vertAlign w:val="superscript"/>
        </w:rPr>
        <w:t>−1</w:t>
      </w:r>
      <w:r w:rsidRPr="00F97FBC">
        <w:t>] или</w:t>
      </w:r>
      <w:r w:rsidRPr="00F97FBC">
        <w:rPr>
          <w:rFonts w:eastAsia="Calibri"/>
        </w:rPr>
        <w:t xml:space="preserve"> [</w:t>
      </w:r>
      <w:r w:rsidRPr="00F97FBC">
        <w:t>% объема</w:t>
      </w:r>
      <w:r w:rsidRPr="00F97FBC">
        <w:rPr>
          <w:rFonts w:eastAsia="Calibri"/>
        </w:rPr>
        <w:t>].</w:t>
      </w:r>
    </w:p>
    <w:p w:rsidR="00E37213" w:rsidRPr="00F97FBC" w:rsidRDefault="00E37213" w:rsidP="00AE665D">
      <w:pPr>
        <w:numPr>
          <w:ilvl w:val="2"/>
          <w:numId w:val="0"/>
        </w:numPr>
        <w:tabs>
          <w:tab w:val="num" w:pos="1134"/>
        </w:tabs>
        <w:spacing w:before="120" w:after="120"/>
        <w:ind w:left="1134" w:right="1134" w:firstLine="1"/>
        <w:jc w:val="both"/>
      </w:pPr>
      <w:r w:rsidRPr="00F97FBC">
        <w:t>A.1.1.2</w:t>
      </w:r>
      <w:r w:rsidRPr="00F97FBC">
        <w:tab/>
        <w:t>Переходный и ступенчатый циклы испытаний</w:t>
      </w:r>
    </w:p>
    <w:p w:rsidR="00E37213" w:rsidRPr="00F97FBC" w:rsidRDefault="00E37213" w:rsidP="00AE665D">
      <w:pPr>
        <w:ind w:left="2268" w:right="1134"/>
        <w:jc w:val="both"/>
      </w:pPr>
      <w:r w:rsidRPr="00F97FBC">
        <w:t>Общую массу газообразных выбросов на испытание (</w:t>
      </w:r>
      <w:r w:rsidRPr="00F97FBC">
        <w:rPr>
          <w:i/>
          <w:iCs/>
        </w:rPr>
        <w:t>m</w:t>
      </w:r>
      <w:r w:rsidRPr="00F97FBC">
        <w:rPr>
          <w:i/>
          <w:iCs/>
          <w:vertAlign w:val="subscript"/>
        </w:rPr>
        <w:t>gas</w:t>
      </w:r>
      <w:r w:rsidRPr="00F97FBC">
        <w:t>) [г/испытание] рассчитывают посредством умножения согласованных по времени мгновенных значений концентрации и расхода потока отработавших газов и их интегрирования по всему циклу испытания при помощи уравнения (A.5-2):</w:t>
      </w:r>
    </w:p>
    <w:p w:rsidR="00E37213" w:rsidRPr="00F97FBC" w:rsidRDefault="00E37213" w:rsidP="00AE665D">
      <w:pPr>
        <w:spacing w:before="120"/>
        <w:ind w:left="2268" w:right="1134"/>
        <w:jc w:val="right"/>
      </w:pPr>
      <w:r w:rsidRPr="00F97FBC">
        <w:rPr>
          <w:noProof/>
          <w:lang w:eastAsia="ru-RU"/>
        </w:rPr>
        <w:drawing>
          <wp:inline distT="0" distB="0" distL="0" distR="0" wp14:anchorId="1EB362D4" wp14:editId="62E32D20">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t>(A.5-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коэффициент на </w:t>
      </w:r>
      <w:r w:rsidRPr="00F97FBC">
        <w:t>NO</w:t>
      </w:r>
      <w:r w:rsidRPr="00F97FBC">
        <w:rPr>
          <w:vertAlign w:val="subscript"/>
        </w:rPr>
        <w:t>X</w:t>
      </w:r>
      <w:r w:rsidRPr="00F97FBC">
        <w:rPr>
          <w:rFonts w:eastAsia="Calibri"/>
        </w:rPr>
        <w:t xml:space="preserve"> [-], </w:t>
      </w:r>
      <w:r w:rsidRPr="00F97FBC">
        <w:t>применяющийся только для расчета выбросов NO</w:t>
      </w:r>
      <w:r w:rsidRPr="00F97FBC">
        <w:rPr>
          <w:vertAlign w:val="subscript"/>
        </w:rPr>
        <w:t>X</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1 для c</w:t>
      </w:r>
      <w:r w:rsidRPr="00F97FBC">
        <w:rPr>
          <w:vertAlign w:val="subscript"/>
        </w:rPr>
        <w:t>gasr,w,i</w:t>
      </w:r>
      <w:r w:rsidRPr="00F97FBC">
        <w:t xml:space="preserve"> в [млн</w:t>
      </w:r>
      <w:r w:rsidRPr="00F97FBC">
        <w:rPr>
          <w:vertAlign w:val="superscript"/>
        </w:rPr>
        <w:t>−1</w:t>
      </w:r>
      <w:r w:rsidRPr="00F97FBC">
        <w:t xml:space="preserve">] и </w:t>
      </w:r>
      <w:r w:rsidRPr="00F97FBC">
        <w:rPr>
          <w:i/>
        </w:rPr>
        <w:t>k</w:t>
      </w:r>
      <w:r w:rsidRPr="00F97FBC">
        <w:t xml:space="preserve"> = 10 000 для c</w:t>
      </w:r>
      <w:r w:rsidRPr="00F97FBC">
        <w:rPr>
          <w:vertAlign w:val="subscript"/>
        </w:rPr>
        <w:t>gasr,w,i</w:t>
      </w:r>
      <w:r w:rsidRPr="00F97FBC">
        <w:t xml:space="preserve"> в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компонента</w:t>
      </w:r>
      <w:r w:rsidRPr="00F97FBC">
        <w:rPr>
          <w:rFonts w:eastAsia="Calibri"/>
        </w:rPr>
        <w:t xml:space="preserve"> [-] (см. пункт A.1.1.5),</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нений</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отработавших газов на влажной основе</w:t>
      </w:r>
      <w:r w:rsidRPr="00F97FBC">
        <w:rPr>
          <w:rFonts w:eastAsia="Calibri"/>
        </w:rPr>
        <w:t xml:space="preserve">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концентрация выбросов в первичных отработавших газах на влажной основе</w:t>
      </w:r>
      <w:r>
        <w:t>,</w:t>
      </w:r>
      <w:r w:rsidRPr="00F97FBC">
        <w:rPr>
          <w:rFonts w:eastAsia="Calibri"/>
        </w:rPr>
        <w:t xml:space="preserve"> [</w:t>
      </w:r>
      <w:r w:rsidRPr="00F97FBC">
        <w:t>млн</w:t>
      </w:r>
      <w:r w:rsidRPr="00F97FBC">
        <w:rPr>
          <w:vertAlign w:val="superscript"/>
        </w:rPr>
        <w:t>−1</w:t>
      </w:r>
      <w:r w:rsidRPr="00F97FBC">
        <w:rPr>
          <w:rFonts w:eastAsia="Calibri"/>
        </w:rPr>
        <w:t xml:space="preserve">] или </w:t>
      </w:r>
      <w:r w:rsidR="00A649A5">
        <w:rPr>
          <w:rFonts w:eastAsia="Calibri"/>
        </w:rPr>
        <w:br/>
      </w:r>
      <w:r w:rsidRPr="00F97FBC">
        <w:rPr>
          <w:rFonts w:eastAsia="Calibri"/>
        </w:rPr>
        <w:t>[</w:t>
      </w:r>
      <w:r w:rsidRPr="00F97FBC">
        <w:t>% объема</w:t>
      </w:r>
      <w:r w:rsidRPr="00F97FBC">
        <w:rPr>
          <w:rFonts w:eastAsia="Calibri"/>
        </w:rPr>
        <w:t>].</w:t>
      </w:r>
    </w:p>
    <w:p w:rsidR="00E37213" w:rsidRPr="00F97FBC" w:rsidRDefault="00E37213" w:rsidP="00AE665D">
      <w:pPr>
        <w:rPr>
          <w:rFonts w:eastAsia="Calibri"/>
        </w:rPr>
      </w:pPr>
      <w:r w:rsidRPr="00F97FBC">
        <w:rPr>
          <w:rFonts w:eastAsia="Calibri"/>
        </w:rPr>
        <w:br w:type="page"/>
      </w:r>
    </w:p>
    <w:p w:rsidR="00E37213" w:rsidRPr="00F97FBC" w:rsidRDefault="00E37213" w:rsidP="00AE665D">
      <w:pPr>
        <w:numPr>
          <w:ilvl w:val="2"/>
          <w:numId w:val="0"/>
        </w:numPr>
        <w:tabs>
          <w:tab w:val="num" w:pos="1134"/>
        </w:tabs>
        <w:spacing w:before="120" w:after="120"/>
        <w:ind w:left="1134" w:right="1134" w:firstLine="1"/>
        <w:jc w:val="both"/>
        <w:rPr>
          <w:rFonts w:eastAsia="Calibri"/>
        </w:rPr>
      </w:pPr>
      <w:r w:rsidRPr="00F97FBC">
        <w:rPr>
          <w:rFonts w:eastAsia="Calibri"/>
        </w:rPr>
        <w:lastRenderedPageBreak/>
        <w:t>A.1.1.3</w:t>
      </w:r>
      <w:r w:rsidRPr="00F97FBC">
        <w:rPr>
          <w:rFonts w:eastAsia="Calibri"/>
        </w:rPr>
        <w:tab/>
      </w:r>
      <w:r w:rsidRPr="00F97FBC">
        <w:t>Преобразование сухой концентрации во влажную</w:t>
      </w:r>
    </w:p>
    <w:p w:rsidR="00E37213" w:rsidRPr="00F97FBC" w:rsidRDefault="00E37213" w:rsidP="00AE665D">
      <w:pPr>
        <w:spacing w:before="120" w:after="120"/>
        <w:ind w:left="2268" w:right="1134" w:hanging="1134"/>
        <w:jc w:val="both"/>
        <w:rPr>
          <w:rFonts w:eastAsia="Calibri"/>
        </w:rPr>
      </w:pPr>
      <w:r w:rsidRPr="00F97FBC">
        <w:rPr>
          <w:rFonts w:eastAsia="Calibri"/>
        </w:rPr>
        <w:tab/>
      </w:r>
      <w:r w:rsidRPr="00F97FBC">
        <w:t xml:space="preserve">Если выбросы измеряются на сухой основе, то измеренную концентрацию </w:t>
      </w:r>
      <w:r w:rsidRPr="00F97FBC">
        <w:rPr>
          <w:i/>
        </w:rPr>
        <w:t>c</w:t>
      </w:r>
      <w:r w:rsidRPr="00F97FBC">
        <w:rPr>
          <w:vertAlign w:val="subscript"/>
        </w:rPr>
        <w:t>d</w:t>
      </w:r>
      <w:r w:rsidRPr="00F97FBC">
        <w:t xml:space="preserve"> на сухой основе преобразуют в концентрацию </w:t>
      </w:r>
      <w:r w:rsidRPr="00F97FBC">
        <w:rPr>
          <w:i/>
        </w:rPr>
        <w:t>c</w:t>
      </w:r>
      <w:r w:rsidRPr="00F97FBC">
        <w:rPr>
          <w:vertAlign w:val="subscript"/>
        </w:rPr>
        <w:t>w</w:t>
      </w:r>
      <w:r w:rsidRPr="00F97FBC">
        <w:t xml:space="preserve"> на влажной основе при помощи уравнения </w:t>
      </w:r>
      <w:r w:rsidRPr="00F97FBC">
        <w:rPr>
          <w:rFonts w:eastAsia="Calibri"/>
        </w:rPr>
        <w:t>(A.5-3):</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40471F78" wp14:editId="038F23E7">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реобразования сухого состояния во влажное</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на сухой основе</w:t>
      </w:r>
      <w:r>
        <w:t>,</w:t>
      </w:r>
      <w:r w:rsidRPr="00F97FBC">
        <w:rPr>
          <w:rFonts w:eastAsia="Calibri"/>
        </w:rPr>
        <w:t xml:space="preserve"> [</w:t>
      </w:r>
      <w:r w:rsidRPr="00F97FBC">
        <w:t>млн</w:t>
      </w:r>
      <w:r w:rsidRPr="00F97FBC">
        <w:rPr>
          <w:vertAlign w:val="superscript"/>
        </w:rPr>
        <w:t>−1</w:t>
      </w:r>
      <w:r w:rsidRPr="00F97FBC">
        <w:rPr>
          <w:rFonts w:eastAsia="Calibri"/>
        </w:rPr>
        <w:t>] или [% объема].</w:t>
      </w:r>
    </w:p>
    <w:p w:rsidR="00E37213" w:rsidRPr="00F97FBC" w:rsidRDefault="00E37213" w:rsidP="00AE665D">
      <w:pPr>
        <w:spacing w:before="120" w:after="120"/>
        <w:ind w:left="2268" w:right="1134"/>
        <w:jc w:val="both"/>
        <w:rPr>
          <w:rFonts w:eastAsia="Calibri"/>
        </w:rPr>
      </w:pPr>
      <w:r w:rsidRPr="00F97FBC">
        <w:t xml:space="preserve">Для обеспечения полного сгорания коэффициент преобразования сухого состояния во влажное в случае первичных отработавших газов обозначается как </w:t>
      </w:r>
      <w:r w:rsidRPr="00F97FBC">
        <w:rPr>
          <w:i/>
        </w:rPr>
        <w:t>k</w:t>
      </w:r>
      <w:r w:rsidRPr="00F97FBC">
        <w:rPr>
          <w:vertAlign w:val="subscript"/>
        </w:rPr>
        <w:t xml:space="preserve">w,a </w:t>
      </w:r>
      <w:r w:rsidRPr="00F97FBC">
        <w:t>[-], и его рассчитывают при помощи уравнения</w:t>
      </w:r>
      <w:r w:rsidRPr="00F97FBC">
        <w:br/>
      </w:r>
      <w:r w:rsidRPr="00F97FBC">
        <w:rPr>
          <w:rFonts w:eastAsia="Calibri"/>
        </w:rPr>
        <w:t>(A.5-4):</w:t>
      </w:r>
    </w:p>
    <w:p w:rsidR="00E37213" w:rsidRPr="00F97FBC" w:rsidRDefault="00E37213" w:rsidP="00AE665D">
      <w:pPr>
        <w:ind w:right="1134"/>
        <w:jc w:val="right"/>
        <w:rPr>
          <w:rFonts w:eastAsia="Calibri"/>
        </w:rPr>
      </w:pPr>
      <w:r w:rsidRPr="00F97FBC">
        <w:rPr>
          <w:noProof/>
          <w:lang w:eastAsia="ru-RU"/>
        </w:rPr>
        <w:drawing>
          <wp:inline distT="0" distB="0" distL="0" distR="0" wp14:anchorId="2560F836" wp14:editId="141EF84D">
            <wp:extent cx="2386965" cy="1080770"/>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2386965" cy="108077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rFonts w:eastAsia="Calibri"/>
        </w:rPr>
        <w:t>(A.5-4),</w:t>
      </w:r>
    </w:p>
    <w:p w:rsidR="00E37213" w:rsidRPr="00F97FBC" w:rsidRDefault="00E37213" w:rsidP="00AE665D">
      <w:pPr>
        <w:spacing w:before="120" w:after="120"/>
        <w:ind w:left="2268" w:right="1134"/>
        <w:jc w:val="both"/>
        <w:rPr>
          <w:rFonts w:eastAsia="Calibri"/>
        </w:rPr>
      </w:pPr>
      <w:r w:rsidRPr="00F97FBC">
        <w:rPr>
          <w:rFonts w:eastAsia="Calibri"/>
        </w:rPr>
        <w:t xml:space="preserve">где: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расход топлив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расход потока сухого всасываемого воздух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авление паров воды после охлаждающей ванны</w:t>
      </w:r>
      <w:r w:rsidRPr="00F97FBC">
        <w:rPr>
          <w:rFonts w:eastAsia="Calibri"/>
        </w:rPr>
        <w:t xml:space="preserve"> [</w:t>
      </w:r>
      <w:r w:rsidRPr="00F97FBC">
        <w:t>кП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барометрическое давление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 [% массы],</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w:t>
      </w:r>
      <w:r w:rsidRPr="00F97FBC">
        <w:br/>
        <w:t>[м</w:t>
      </w:r>
      <w:r w:rsidRPr="00F97FBC">
        <w:rPr>
          <w:vertAlign w:val="superscript"/>
        </w:rPr>
        <w:t>3</w:t>
      </w:r>
      <w:r w:rsidRPr="00F97FBC">
        <w:t>/кг топлива],</w:t>
      </w:r>
    </w:p>
    <w:p w:rsidR="00E37213" w:rsidRPr="00F97FBC" w:rsidRDefault="00E37213" w:rsidP="00AE665D">
      <w:pPr>
        <w:spacing w:before="120" w:after="120"/>
        <w:ind w:left="2268" w:right="1134"/>
        <w:jc w:val="both"/>
        <w:rPr>
          <w:rFonts w:eastAsia="Calibri"/>
        </w:rPr>
      </w:pPr>
      <w:r w:rsidRPr="00F97FBC">
        <w:t>при этом:</w:t>
      </w:r>
    </w:p>
    <w:p w:rsidR="00E37213" w:rsidRPr="00F97FBC" w:rsidRDefault="00E37213" w:rsidP="00AE665D">
      <w:pPr>
        <w:ind w:left="2268" w:right="1134"/>
        <w:jc w:val="right"/>
        <w:rPr>
          <w:noProof/>
          <w:lang w:eastAsia="en-IE"/>
        </w:rPr>
      </w:pPr>
      <w:r w:rsidRPr="00F97FBC">
        <w:rPr>
          <w:i/>
          <w:lang w:val="en-US"/>
        </w:rPr>
        <w:t>k</w:t>
      </w:r>
      <w:r w:rsidRPr="00F97FBC">
        <w:rPr>
          <w:vertAlign w:val="subscript"/>
          <w:lang w:val="en-US"/>
        </w:rPr>
        <w:t>f</w:t>
      </w:r>
      <w:r w:rsidRPr="00F97FBC">
        <w:rPr>
          <w:vertAlign w:val="subscript"/>
        </w:rPr>
        <w:t xml:space="preserve"> </w:t>
      </w:r>
      <w:r w:rsidRPr="00F97FBC">
        <w:rPr>
          <w:i/>
        </w:rPr>
        <w:t xml:space="preserve">= </w:t>
      </w:r>
      <w:r w:rsidRPr="00F97FBC">
        <w:t xml:space="preserve">0,055594 · </w:t>
      </w:r>
      <w:r w:rsidRPr="00F97FBC">
        <w:rPr>
          <w:i/>
          <w:lang w:val="en-US"/>
        </w:rPr>
        <w:t>w</w:t>
      </w:r>
      <w:r w:rsidRPr="00F97FBC">
        <w:rPr>
          <w:vertAlign w:val="subscript"/>
          <w:lang w:val="en-US"/>
        </w:rPr>
        <w:t>H</w:t>
      </w:r>
      <w:r w:rsidRPr="00F97FBC">
        <w:rPr>
          <w:i/>
        </w:rPr>
        <w:t xml:space="preserve"> + </w:t>
      </w:r>
      <w:r w:rsidRPr="00F97FBC">
        <w:t xml:space="preserve">0,0080021 · </w:t>
      </w:r>
      <w:r w:rsidRPr="00F97FBC">
        <w:rPr>
          <w:i/>
          <w:lang w:val="en-US"/>
        </w:rPr>
        <w:t>w</w:t>
      </w:r>
      <w:r w:rsidRPr="00F97FBC">
        <w:rPr>
          <w:vertAlign w:val="subscript"/>
          <w:lang w:val="en-US"/>
        </w:rPr>
        <w:t>N</w:t>
      </w:r>
      <w:r w:rsidRPr="00F97FBC">
        <w:t xml:space="preserve"> + 0,0070046 · </w:t>
      </w:r>
      <w:r w:rsidRPr="00F97FBC">
        <w:rPr>
          <w:i/>
          <w:lang w:val="en-US"/>
        </w:rPr>
        <w:t>w</w:t>
      </w:r>
      <w:r w:rsidRPr="00F97FBC">
        <w:rPr>
          <w:vertAlign w:val="subscript"/>
          <w:lang w:val="en-US"/>
        </w:rPr>
        <w:t>O</w:t>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5),</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w:t>
      </w:r>
      <w:r w:rsidRPr="00F97FBC">
        <w:rPr>
          <w:rFonts w:eastAsia="Calibri"/>
        </w:rPr>
        <w:t xml:space="preserve"> [</w:t>
      </w:r>
      <w:r w:rsidRPr="00F97FBC">
        <w:t>% массы</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азота в топливе</w:t>
      </w:r>
      <w:r w:rsidRPr="00F97FBC">
        <w:rPr>
          <w:rFonts w:eastAsia="Calibri"/>
        </w:rPr>
        <w:t xml:space="preserve"> [</w:t>
      </w:r>
      <w:r w:rsidRPr="00F97FBC">
        <w:t>% массы</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кислорода в топливе</w:t>
      </w:r>
      <w:r w:rsidRPr="00F97FBC">
        <w:rPr>
          <w:rFonts w:eastAsia="Calibri"/>
        </w:rPr>
        <w:t xml:space="preserve"> [</w:t>
      </w:r>
      <w:r w:rsidRPr="00F97FBC">
        <w:t>% массы</w:t>
      </w:r>
      <w:r w:rsidRPr="00F97FBC">
        <w:rPr>
          <w:rFonts w:eastAsia="Calibri"/>
        </w:rPr>
        <w:t>].</w:t>
      </w:r>
    </w:p>
    <w:p w:rsidR="00E37213" w:rsidRPr="00F97FBC" w:rsidRDefault="00E37213" w:rsidP="00AE665D">
      <w:pPr>
        <w:spacing w:before="120" w:after="120"/>
        <w:ind w:left="2268" w:right="1134"/>
        <w:jc w:val="both"/>
        <w:rPr>
          <w:rFonts w:eastAsia="Calibri"/>
        </w:rPr>
      </w:pPr>
      <w:r w:rsidRPr="00F97FBC">
        <w:t>В уравнении</w:t>
      </w:r>
      <w:r w:rsidRPr="00F97FBC">
        <w:rPr>
          <w:rFonts w:eastAsia="Calibri"/>
        </w:rPr>
        <w:t xml:space="preserve"> (A.5-4) </w:t>
      </w:r>
      <w:r w:rsidRPr="00F97FBC">
        <w:t>соотношение</w:t>
      </w:r>
      <w:r w:rsidRPr="00F97FBC">
        <w:rPr>
          <w:rFonts w:eastAsia="Calibri"/>
        </w:rPr>
        <w:t xml:space="preserve"> </w:t>
      </w:r>
      <w:r w:rsidRPr="00F97FBC">
        <w:rPr>
          <w:i/>
          <w:lang w:val="en-US"/>
        </w:rPr>
        <w:t>p</w:t>
      </w:r>
      <w:r w:rsidRPr="00F97FBC">
        <w:rPr>
          <w:i/>
          <w:vertAlign w:val="subscript"/>
          <w:lang w:val="en-US"/>
        </w:rPr>
        <w:t>r</w:t>
      </w:r>
      <w:r w:rsidRPr="00F97FBC">
        <w:rPr>
          <w:i/>
        </w:rPr>
        <w:t xml:space="preserve"> / </w:t>
      </w:r>
      <w:r w:rsidRPr="00F97FBC">
        <w:rPr>
          <w:i/>
          <w:lang w:val="en-US"/>
        </w:rPr>
        <w:t>p</w:t>
      </w:r>
      <w:r w:rsidRPr="00F97FBC">
        <w:rPr>
          <w:i/>
          <w:vertAlign w:val="subscript"/>
          <w:lang w:val="en-US"/>
        </w:rPr>
        <w:t>b</w:t>
      </w:r>
      <w:r w:rsidRPr="00F97FBC">
        <w:t xml:space="preserve"> принимается за</w:t>
      </w:r>
      <w:r w:rsidRPr="00F97FBC">
        <w:rPr>
          <w:rFonts w:eastAsia="Calibri"/>
        </w:rPr>
        <w:t>:</w:t>
      </w:r>
    </w:p>
    <w:p w:rsidR="00E37213" w:rsidRPr="00F97FBC" w:rsidRDefault="00E37213" w:rsidP="00AE665D">
      <w:pPr>
        <w:ind w:left="2268" w:right="1134"/>
        <w:jc w:val="right"/>
        <w:rPr>
          <w:noProof/>
          <w:lang w:eastAsia="en-IE"/>
        </w:rPr>
      </w:pPr>
      <w:r w:rsidRPr="00F97FBC">
        <w:rPr>
          <w:noProof/>
          <w:lang w:eastAsia="ru-RU"/>
        </w:rPr>
        <w:drawing>
          <wp:inline distT="0" distB="0" distL="0" distR="0" wp14:anchorId="03285CCC" wp14:editId="3E7CA1C7">
            <wp:extent cx="795655" cy="510540"/>
            <wp:effectExtent l="0" t="0" r="4445"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795655" cy="510540"/>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6)</w:t>
      </w:r>
      <w:r>
        <w:rPr>
          <w:noProof/>
          <w:lang w:eastAsia="en-IE"/>
        </w:rPr>
        <w:t>.</w:t>
      </w:r>
    </w:p>
    <w:p w:rsidR="00E37213" w:rsidRPr="00F97FBC" w:rsidRDefault="00E37213" w:rsidP="00AE665D">
      <w:pPr>
        <w:spacing w:before="120" w:after="120"/>
        <w:ind w:left="2268" w:right="1134"/>
        <w:jc w:val="both"/>
      </w:pPr>
      <w:r w:rsidRPr="00F97FBC">
        <w:t xml:space="preserve">В случае неполного сгорания (обогащенные смеси топлива с воздухом), а также при проведении испытаний на выбросы без непосредственных измерений воздушного потока предпочтение отдается второму методу расчета </w:t>
      </w:r>
      <w:r w:rsidRPr="00F97FBC">
        <w:rPr>
          <w:i/>
        </w:rPr>
        <w:t>k</w:t>
      </w:r>
      <w:r w:rsidRPr="00F97FBC">
        <w:rPr>
          <w:vertAlign w:val="subscript"/>
        </w:rPr>
        <w:t>w,a</w:t>
      </w:r>
      <w:r w:rsidRPr="00F97FBC">
        <w:t>:</w:t>
      </w:r>
    </w:p>
    <w:p w:rsidR="00E37213" w:rsidRPr="00F97FBC" w:rsidRDefault="00E37213" w:rsidP="00AE665D">
      <w:pPr>
        <w:spacing w:before="120" w:after="120"/>
        <w:ind w:left="2268" w:right="1134"/>
        <w:jc w:val="right"/>
        <w:rPr>
          <w:noProof/>
          <w:lang w:eastAsia="en-IE"/>
        </w:rPr>
      </w:pPr>
      <w:r w:rsidRPr="00F97FBC">
        <w:rPr>
          <w:noProof/>
          <w:lang w:eastAsia="ru-RU"/>
        </w:rPr>
        <w:lastRenderedPageBreak/>
        <w:drawing>
          <wp:inline distT="0" distB="0" distL="0" distR="0" wp14:anchorId="4E571474" wp14:editId="7DB889B8">
            <wp:extent cx="1798955" cy="67119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798955" cy="67119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7),</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первичных отработавших газах на сухой основе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первичных отработавших газах на сухой основе</w:t>
      </w:r>
      <w:r w:rsidRPr="00F97FBC">
        <w:rPr>
          <w:rFonts w:eastAsia="Calibri"/>
        </w:rPr>
        <w:t xml:space="preserve"> [</w:t>
      </w:r>
      <w:r w:rsidRPr="00F97FBC">
        <w:t>млн</w:t>
      </w:r>
      <w:r w:rsidRPr="00F97FBC">
        <w:rPr>
          <w:vertAlign w:val="superscript"/>
        </w:rPr>
        <w:t>−1</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r</w:t>
      </w:r>
      <w:r w:rsidRPr="00F97FBC">
        <w:rPr>
          <w:rFonts w:eastAsia="Calibri"/>
        </w:rPr>
        <w:t xml:space="preserve"> </w:t>
      </w:r>
      <w:r w:rsidRPr="00F97FBC">
        <w:rPr>
          <w:rFonts w:eastAsia="Calibri"/>
        </w:rPr>
        <w:tab/>
      </w:r>
      <w:r w:rsidRPr="00F97FBC">
        <w:t>−</w:t>
      </w:r>
      <w:r w:rsidRPr="00F97FBC">
        <w:tab/>
        <w:t>давление паров воды после охлаждающей ванны</w:t>
      </w:r>
      <w:r w:rsidRPr="00F97FBC">
        <w:rPr>
          <w:rFonts w:eastAsia="Calibri"/>
        </w:rPr>
        <w:t xml:space="preserve"> [</w:t>
      </w:r>
      <w:r w:rsidRPr="00F97FBC">
        <w:t>кП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барометрическое давление</w:t>
      </w:r>
      <w:r w:rsidRPr="00F97FBC">
        <w:rPr>
          <w:rFonts w:eastAsia="Calibri"/>
        </w:rPr>
        <w:t xml:space="preserve"> [</w:t>
      </w:r>
      <w:r w:rsidRPr="00F97FBC">
        <w:t>кП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углерода и водо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w1</w:t>
      </w:r>
      <w:r w:rsidRPr="00F97FBC">
        <w:rPr>
          <w:rFonts w:eastAsia="Calibri"/>
        </w:rPr>
        <w:t xml:space="preserve"> </w:t>
      </w:r>
      <w:r w:rsidRPr="00F97FBC">
        <w:rPr>
          <w:rFonts w:eastAsia="Calibri"/>
        </w:rPr>
        <w:tab/>
      </w:r>
      <w:r w:rsidRPr="00F97FBC">
        <w:t>−</w:t>
      </w:r>
      <w:r w:rsidRPr="00F97FBC">
        <w:rPr>
          <w:rFonts w:eastAsia="Calibri"/>
        </w:rPr>
        <w:tab/>
      </w:r>
      <w:r w:rsidRPr="00F97FBC">
        <w:t>влажность всасываемого воздуха</w:t>
      </w:r>
      <w:r w:rsidRPr="00F97FBC">
        <w:rPr>
          <w:rFonts w:eastAsia="Calibri"/>
        </w:rPr>
        <w:t xml:space="preserve"> [-]:</w:t>
      </w:r>
    </w:p>
    <w:p w:rsidR="00E37213" w:rsidRPr="00F97FBC" w:rsidRDefault="00E37213" w:rsidP="00AE665D">
      <w:pPr>
        <w:ind w:left="2268" w:right="1134"/>
        <w:jc w:val="right"/>
        <w:rPr>
          <w:noProof/>
          <w:lang w:eastAsia="en-IE"/>
        </w:rPr>
      </w:pPr>
      <w:r w:rsidRPr="00F97FBC">
        <w:rPr>
          <w:noProof/>
          <w:lang w:eastAsia="ru-RU"/>
        </w:rPr>
        <w:drawing>
          <wp:inline distT="0" distB="0" distL="0" distR="0" wp14:anchorId="2B88410B" wp14:editId="25341DBC">
            <wp:extent cx="1098550" cy="320675"/>
            <wp:effectExtent l="0" t="0" r="635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098550" cy="320675"/>
                    </a:xfrm>
                    <a:prstGeom prst="rect">
                      <a:avLst/>
                    </a:prstGeom>
                    <a:noFill/>
                    <a:ln>
                      <a:noFill/>
                    </a:ln>
                  </pic:spPr>
                </pic:pic>
              </a:graphicData>
            </a:graphic>
          </wp:inline>
        </w:drawing>
      </w:r>
      <w:r w:rsidRPr="00F97FBC">
        <w:rPr>
          <w:noProof/>
          <w:lang w:eastAsia="en-IE"/>
        </w:rPr>
        <w:tab/>
      </w:r>
      <w:r w:rsidRPr="00F97FBC">
        <w:rPr>
          <w:noProof/>
          <w:lang w:eastAsia="en-IE"/>
        </w:rPr>
        <w:tab/>
      </w:r>
      <w:r w:rsidRPr="00F97FBC">
        <w:rPr>
          <w:noProof/>
          <w:lang w:eastAsia="en-IE"/>
        </w:rPr>
        <w:tab/>
      </w:r>
      <w:r w:rsidRPr="00F97FBC">
        <w:rPr>
          <w:noProof/>
          <w:lang w:eastAsia="en-IE"/>
        </w:rPr>
        <w:tab/>
      </w:r>
      <w:r w:rsidRPr="00F97FBC">
        <w:rPr>
          <w:noProof/>
          <w:lang w:eastAsia="en-IE"/>
        </w:rPr>
        <w:tab/>
        <w:t>(</w:t>
      </w:r>
      <w:r w:rsidRPr="00F97FBC">
        <w:rPr>
          <w:noProof/>
          <w:lang w:val="en-IE" w:eastAsia="en-IE"/>
        </w:rPr>
        <w:t>A</w:t>
      </w:r>
      <w:r w:rsidRPr="00F97FBC">
        <w:rPr>
          <w:noProof/>
          <w:lang w:eastAsia="en-IE"/>
        </w:rPr>
        <w:t>.5-8)</w:t>
      </w:r>
      <w:r>
        <w:rPr>
          <w:noProof/>
          <w:lang w:eastAsia="en-IE"/>
        </w:rPr>
        <w:t>.</w:t>
      </w:r>
    </w:p>
    <w:p w:rsidR="00E37213" w:rsidRPr="00F97FBC" w:rsidRDefault="00E37213" w:rsidP="00AE665D">
      <w:pPr>
        <w:numPr>
          <w:ilvl w:val="2"/>
          <w:numId w:val="0"/>
        </w:numPr>
        <w:tabs>
          <w:tab w:val="num" w:pos="1134"/>
        </w:tabs>
        <w:spacing w:before="120" w:after="120"/>
        <w:ind w:left="1134" w:right="1134" w:firstLine="1"/>
        <w:jc w:val="both"/>
        <w:rPr>
          <w:rFonts w:eastAsia="Calibri"/>
        </w:rPr>
      </w:pPr>
      <w:r w:rsidRPr="00F97FBC">
        <w:rPr>
          <w:rFonts w:eastAsia="Calibri"/>
        </w:rPr>
        <w:t>A.1.1.4</w:t>
      </w:r>
      <w:r w:rsidRPr="00F97FBC">
        <w:rPr>
          <w:rFonts w:eastAsia="Calibri"/>
        </w:rPr>
        <w:tab/>
        <w:t xml:space="preserve">Поправка на </w:t>
      </w:r>
      <w:r w:rsidRPr="00F97FBC">
        <w:t>влажность и температуру для NO</w:t>
      </w:r>
      <w:r w:rsidRPr="00F97FBC">
        <w:rPr>
          <w:vertAlign w:val="subscript"/>
        </w:rPr>
        <w:t>X</w:t>
      </w:r>
    </w:p>
    <w:p w:rsidR="00E37213" w:rsidRPr="00F97FBC" w:rsidRDefault="00E37213" w:rsidP="00AE665D">
      <w:pPr>
        <w:spacing w:before="120" w:after="120"/>
        <w:ind w:left="2268" w:right="1134"/>
        <w:jc w:val="both"/>
        <w:rPr>
          <w:rFonts w:eastAsia="Calibri"/>
        </w:rPr>
      </w:pPr>
      <w:r w:rsidRPr="00F97FBC">
        <w:t>Поскольку выбросы NO</w:t>
      </w:r>
      <w:r w:rsidRPr="00F97FBC">
        <w:rPr>
          <w:vertAlign w:val="subscript"/>
        </w:rPr>
        <w:t>X</w:t>
      </w:r>
      <w:r w:rsidRPr="00F97FBC">
        <w:t xml:space="preserve"> зависят от внешних атмосферных условий, производят корректировку концентрации NO</w:t>
      </w:r>
      <w:r w:rsidRPr="00F97FBC">
        <w:rPr>
          <w:vertAlign w:val="subscript"/>
        </w:rPr>
        <w:t>X</w:t>
      </w:r>
      <w:r w:rsidRPr="00F97FBC">
        <w:t xml:space="preserve"> по температуре и влажности окружающего воздуха при помощи коэффициентов </w:t>
      </w:r>
      <w:r w:rsidRPr="00F97FBC">
        <w:rPr>
          <w:rFonts w:eastAsia="Calibri"/>
        </w:rPr>
        <w:t>k</w:t>
      </w:r>
      <w:r w:rsidRPr="00F97FBC">
        <w:rPr>
          <w:rFonts w:eastAsia="Calibri"/>
          <w:vertAlign w:val="subscript"/>
        </w:rPr>
        <w:t>h,D</w:t>
      </w:r>
      <w:r w:rsidRPr="00F97FBC">
        <w:rPr>
          <w:rFonts w:eastAsia="Calibri"/>
        </w:rPr>
        <w:t xml:space="preserve"> или k</w:t>
      </w:r>
      <w:r w:rsidRPr="00F97FBC">
        <w:rPr>
          <w:rFonts w:eastAsia="Calibri"/>
          <w:vertAlign w:val="subscript"/>
        </w:rPr>
        <w:t>h,G</w:t>
      </w:r>
      <w:r w:rsidRPr="00F97FBC">
        <w:t xml:space="preserve"> [</w:t>
      </w:r>
      <w:r w:rsidR="00A649A5">
        <w:t>–</w:t>
      </w:r>
      <w:r w:rsidRPr="00F97FBC">
        <w:t xml:space="preserve">], приведенных в уравнениях </w:t>
      </w:r>
      <w:r w:rsidRPr="00F97FBC">
        <w:rPr>
          <w:rFonts w:eastAsia="Calibri"/>
        </w:rPr>
        <w:t>(A.5-9) и (A.5-10)</w:t>
      </w:r>
      <w:r w:rsidRPr="00F97FBC">
        <w:t xml:space="preserve">. Эти коэффициенты действительны для диапазона влажности в пределах от 0 до 25 г </w:t>
      </w:r>
      <w:r w:rsidRPr="00F97FBC">
        <w:rPr>
          <w:lang w:val="en-US"/>
        </w:rPr>
        <w:t>H</w:t>
      </w:r>
      <w:r w:rsidRPr="00F97FBC">
        <w:rPr>
          <w:vertAlign w:val="subscript"/>
        </w:rPr>
        <w:t>2</w:t>
      </w:r>
      <w:r w:rsidRPr="00F97FBC">
        <w:rPr>
          <w:lang w:val="en-US"/>
        </w:rPr>
        <w:t>O</w:t>
      </w:r>
      <w:r w:rsidRPr="00F97FBC">
        <w:t>/кг сухого воздуха:</w:t>
      </w:r>
    </w:p>
    <w:p w:rsidR="00E37213" w:rsidRPr="00F97FBC" w:rsidRDefault="00E37213" w:rsidP="00AE665D">
      <w:pPr>
        <w:spacing w:before="120" w:after="120"/>
        <w:ind w:left="2694" w:right="1134" w:hanging="425"/>
        <w:jc w:val="both"/>
        <w:rPr>
          <w:rFonts w:eastAsia="Calibri"/>
        </w:rPr>
      </w:pPr>
      <w:r w:rsidRPr="00F97FBC">
        <w:rPr>
          <w:rFonts w:eastAsia="Calibri"/>
        </w:rPr>
        <w:t>a)</w:t>
      </w:r>
      <w:r w:rsidRPr="00F97FBC">
        <w:rPr>
          <w:rFonts w:eastAsia="Calibri"/>
        </w:rPr>
        <w:tab/>
        <w:t xml:space="preserve"> в случае двигателей с воспламенением от сжатия</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5B658DDC" wp14:editId="62002595">
            <wp:extent cx="1252800" cy="316800"/>
            <wp:effectExtent l="0" t="0" r="5080" b="762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252800" cy="3168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w:t>
      </w:r>
    </w:p>
    <w:p w:rsidR="00E37213" w:rsidRPr="00F97FBC" w:rsidRDefault="00E37213" w:rsidP="00AE665D">
      <w:pPr>
        <w:spacing w:before="120" w:after="120"/>
        <w:ind w:left="2835" w:right="1134" w:hanging="566"/>
        <w:jc w:val="both"/>
        <w:rPr>
          <w:rFonts w:eastAsia="Calibri"/>
        </w:rPr>
      </w:pPr>
      <w:r w:rsidRPr="00F97FBC">
        <w:rPr>
          <w:rFonts w:eastAsia="Calibri"/>
        </w:rPr>
        <w:t xml:space="preserve">b) </w:t>
      </w:r>
      <w:r w:rsidRPr="00F97FBC">
        <w:rPr>
          <w:rFonts w:eastAsia="Calibri"/>
        </w:rPr>
        <w:tab/>
        <w:t>в случае двигателей с искровым зажиганием</w:t>
      </w:r>
    </w:p>
    <w:p w:rsidR="00E37213" w:rsidRPr="00F97FBC" w:rsidRDefault="00E37213" w:rsidP="00AE665D">
      <w:pPr>
        <w:spacing w:before="120" w:after="120"/>
        <w:ind w:left="2268" w:right="1134"/>
        <w:jc w:val="right"/>
        <w:rPr>
          <w:rFonts w:eastAsia="Calibri"/>
          <w:lang w:val="es-ES"/>
        </w:rPr>
      </w:pPr>
      <w:r w:rsidRPr="00F97FBC">
        <w:rPr>
          <w:rFonts w:eastAsia="Calibri"/>
          <w:lang w:val="sv-SE"/>
        </w:rPr>
        <w:t>k</w:t>
      </w:r>
      <w:r w:rsidRPr="00F97FBC">
        <w:rPr>
          <w:rFonts w:eastAsia="Calibri"/>
          <w:vertAlign w:val="subscript"/>
          <w:lang w:val="sv-SE"/>
        </w:rPr>
        <w:t>h.G</w:t>
      </w:r>
      <w:r w:rsidRPr="00F97FBC">
        <w:rPr>
          <w:rFonts w:eastAsia="Calibri"/>
          <w:lang w:val="sv-SE"/>
        </w:rPr>
        <w:tab/>
        <w:t>= 0</w:t>
      </w:r>
      <w:r w:rsidRPr="00F97FBC">
        <w:rPr>
          <w:rFonts w:eastAsia="Calibri"/>
          <w:lang w:val="es-ES"/>
        </w:rPr>
        <w:t>,</w:t>
      </w:r>
      <w:r w:rsidRPr="00F97FBC">
        <w:rPr>
          <w:rFonts w:eastAsia="Calibri"/>
          <w:lang w:val="sv-SE"/>
        </w:rPr>
        <w:t>6272 + 44</w:t>
      </w:r>
      <w:r w:rsidRPr="00F97FBC">
        <w:rPr>
          <w:rFonts w:eastAsia="Calibri"/>
          <w:lang w:val="es-ES"/>
        </w:rPr>
        <w:t>,</w:t>
      </w:r>
      <w:r w:rsidRPr="00F97FBC">
        <w:rPr>
          <w:rFonts w:eastAsia="Calibri"/>
          <w:lang w:val="sv-SE"/>
        </w:rPr>
        <w:t>030 x 10</w:t>
      </w:r>
      <w:r w:rsidRPr="00F97FBC">
        <w:rPr>
          <w:rFonts w:eastAsia="Calibri"/>
          <w:vertAlign w:val="superscript"/>
          <w:lang w:val="sv-SE"/>
        </w:rPr>
        <w:t>-3</w:t>
      </w:r>
      <w:r w:rsidRPr="00F97FBC">
        <w:rPr>
          <w:rFonts w:eastAsia="Calibri"/>
          <w:lang w:val="sv-SE"/>
        </w:rPr>
        <w:t xml:space="preserve"> x H</w:t>
      </w:r>
      <w:r w:rsidRPr="00F97FBC">
        <w:rPr>
          <w:rFonts w:eastAsia="Calibri"/>
          <w:vertAlign w:val="subscript"/>
          <w:lang w:val="sv-SE"/>
        </w:rPr>
        <w:t>a</w:t>
      </w:r>
      <w:r w:rsidRPr="00F97FBC">
        <w:rPr>
          <w:rFonts w:eastAsia="Calibri"/>
          <w:lang w:val="sv-SE"/>
        </w:rPr>
        <w:t xml:space="preserve"> – 0</w:t>
      </w:r>
      <w:r w:rsidRPr="00F97FBC">
        <w:rPr>
          <w:rFonts w:eastAsia="Calibri"/>
          <w:lang w:val="es-ES"/>
        </w:rPr>
        <w:t>,</w:t>
      </w:r>
      <w:r w:rsidRPr="00F97FBC">
        <w:rPr>
          <w:rFonts w:eastAsia="Calibri"/>
          <w:lang w:val="sv-SE"/>
        </w:rPr>
        <w:t>862 x 10</w:t>
      </w:r>
      <w:r w:rsidRPr="00F97FBC">
        <w:rPr>
          <w:rFonts w:eastAsia="Calibri"/>
          <w:vertAlign w:val="superscript"/>
          <w:lang w:val="sv-SE"/>
        </w:rPr>
        <w:t>-3</w:t>
      </w:r>
      <w:r w:rsidRPr="00F97FBC">
        <w:rPr>
          <w:rFonts w:eastAsia="Calibri"/>
          <w:lang w:val="sv-SE"/>
        </w:rPr>
        <w:t xml:space="preserve"> x H</w:t>
      </w:r>
      <w:r w:rsidRPr="00F97FBC">
        <w:rPr>
          <w:rFonts w:eastAsia="Calibri"/>
          <w:vertAlign w:val="subscript"/>
          <w:lang w:val="sv-SE"/>
        </w:rPr>
        <w:t>a</w:t>
      </w:r>
      <w:r w:rsidRPr="00F97FBC">
        <w:rPr>
          <w:rFonts w:eastAsia="Calibri"/>
          <w:lang w:val="sv-SE"/>
        </w:rPr>
        <w:t xml:space="preserve">² </w:t>
      </w:r>
      <w:r w:rsidRPr="00F97FBC">
        <w:rPr>
          <w:rFonts w:eastAsia="Calibri"/>
          <w:lang w:val="sv-SE"/>
        </w:rPr>
        <w:tab/>
        <w:t>(A.5-10)</w:t>
      </w:r>
      <w:r w:rsidRPr="00F97FBC">
        <w:rPr>
          <w:rFonts w:eastAsia="Calibri"/>
          <w:lang w:val="es-ES"/>
        </w:rPr>
        <w:t>,</w:t>
      </w:r>
    </w:p>
    <w:p w:rsidR="00E37213" w:rsidRPr="00F97FBC" w:rsidRDefault="00E37213" w:rsidP="00AE665D">
      <w:pPr>
        <w:spacing w:before="120" w:after="120"/>
        <w:ind w:left="2268" w:right="1134"/>
        <w:jc w:val="both"/>
        <w:rPr>
          <w:rFonts w:eastAsia="Calibri"/>
        </w:rPr>
      </w:pPr>
      <w:r w:rsidRPr="00F97FBC">
        <w:rPr>
          <w:rFonts w:eastAsia="Calibri"/>
          <w:lang w:val="sv-SE"/>
        </w:rPr>
        <w:tab/>
      </w: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влажность всасываемого воздуха [г </w:t>
      </w:r>
      <w:r w:rsidRPr="00F97FBC">
        <w:rPr>
          <w:lang w:val="en-US"/>
        </w:rPr>
        <w:t>H</w:t>
      </w:r>
      <w:r w:rsidRPr="00F97FBC">
        <w:rPr>
          <w:vertAlign w:val="subscript"/>
        </w:rPr>
        <w:t>2</w:t>
      </w:r>
      <w:r w:rsidRPr="00F97FBC">
        <w:rPr>
          <w:lang w:val="en-US"/>
        </w:rPr>
        <w:t>O</w:t>
      </w:r>
      <w:r w:rsidRPr="00F97FBC">
        <w:t>/кг сухого воздуха</w:t>
      </w:r>
      <w:r w:rsidRPr="00F97FBC">
        <w:rPr>
          <w:rFonts w:eastAsia="Calibri"/>
        </w:rPr>
        <w:t>].</w:t>
      </w:r>
    </w:p>
    <w:p w:rsidR="00E37213" w:rsidRPr="00F97FBC" w:rsidRDefault="00E37213" w:rsidP="00AE665D">
      <w:pPr>
        <w:numPr>
          <w:ilvl w:val="2"/>
          <w:numId w:val="0"/>
        </w:numPr>
        <w:spacing w:before="120" w:after="120"/>
        <w:ind w:left="2268" w:right="1134" w:hanging="1133"/>
        <w:jc w:val="both"/>
        <w:rPr>
          <w:rFonts w:eastAsia="Calibri"/>
        </w:rPr>
      </w:pPr>
      <w:r w:rsidRPr="00F97FBC">
        <w:rPr>
          <w:rFonts w:eastAsia="Calibri"/>
        </w:rPr>
        <w:t>A.1.1.5</w:t>
      </w:r>
      <w:r w:rsidRPr="00F97FBC">
        <w:rPr>
          <w:rFonts w:eastAsia="Calibri"/>
        </w:rPr>
        <w:tab/>
      </w:r>
      <w:r w:rsidRPr="00F97FBC">
        <w:t>Удельный коэффициент компонента,</w:t>
      </w:r>
      <w:r w:rsidRPr="00F97FBC">
        <w:rPr>
          <w:rFonts w:eastAsia="Calibri"/>
        </w:rPr>
        <w:t xml:space="preserve"> </w:t>
      </w:r>
      <w:r w:rsidRPr="00F97FBC">
        <w:rPr>
          <w:rFonts w:eastAsia="Calibri"/>
          <w:i/>
        </w:rPr>
        <w:t>u</w:t>
      </w:r>
    </w:p>
    <w:p w:rsidR="00E37213" w:rsidRPr="00F97FBC" w:rsidRDefault="00E37213" w:rsidP="00AE665D">
      <w:pPr>
        <w:spacing w:before="120" w:after="120"/>
        <w:ind w:left="2268" w:right="1134"/>
        <w:jc w:val="both"/>
        <w:rPr>
          <w:rFonts w:eastAsia="Calibri"/>
        </w:rPr>
      </w:pPr>
      <w:r w:rsidRPr="00F97FBC">
        <w:rPr>
          <w:rFonts w:eastAsia="Calibri"/>
        </w:rPr>
        <w:t xml:space="preserve">В пунктах A.1.1.5.1 и A.1.1.5.2 приведены две процедуры расчета. Процедура по пункту A.1.1.5.1 является более простой, поскольку ею </w:t>
      </w:r>
      <w:r w:rsidRPr="00F97FBC">
        <w:t xml:space="preserve">предусматривается использование табличных значений </w:t>
      </w:r>
      <w:r w:rsidRPr="00F97FBC">
        <w:rPr>
          <w:i/>
        </w:rPr>
        <w:t>u</w:t>
      </w:r>
      <w:r w:rsidRPr="00F97FBC">
        <w:t xml:space="preserve">, отражающих отношение плотности газообразного компонента к плотности отработавших газов. </w:t>
      </w:r>
      <w:r w:rsidRPr="00F97FBC">
        <w:rPr>
          <w:rFonts w:eastAsia="Calibri"/>
        </w:rPr>
        <w:t xml:space="preserve">Процедура же по пункту A.1.1.5.2 обеспечивает более высокую точность </w:t>
      </w:r>
      <w:r w:rsidRPr="00F97FBC">
        <w:t>определения качества топлива, которое не соответствует техническим требованиям, указанным в приложении 6, однако предполагает необходимость элементного анализа состава топлива.</w:t>
      </w:r>
    </w:p>
    <w:p w:rsidR="00E37213" w:rsidRPr="00F97FBC" w:rsidRDefault="00E37213" w:rsidP="00AE665D">
      <w:pPr>
        <w:numPr>
          <w:ilvl w:val="3"/>
          <w:numId w:val="0"/>
        </w:numPr>
        <w:spacing w:before="120" w:after="120"/>
        <w:ind w:left="2268" w:right="1134" w:hanging="1133"/>
        <w:jc w:val="both"/>
        <w:rPr>
          <w:rFonts w:eastAsia="Calibri"/>
        </w:rPr>
      </w:pPr>
      <w:r w:rsidRPr="00F97FBC">
        <w:rPr>
          <w:rFonts w:eastAsia="Calibri"/>
        </w:rPr>
        <w:t>A.1.1.5.1</w:t>
      </w:r>
      <w:r w:rsidRPr="00F97FBC">
        <w:rPr>
          <w:rFonts w:eastAsia="Calibri"/>
        </w:rPr>
        <w:tab/>
      </w:r>
      <w:r w:rsidRPr="00F97FBC">
        <w:t>Табличные значения</w:t>
      </w:r>
    </w:p>
    <w:p w:rsidR="00E37213" w:rsidRPr="00F97FBC" w:rsidRDefault="00E37213" w:rsidP="00AE665D">
      <w:pPr>
        <w:spacing w:before="120" w:after="120"/>
        <w:ind w:left="2268" w:right="1134"/>
        <w:jc w:val="both"/>
        <w:rPr>
          <w:rFonts w:eastAsia="Calibri"/>
        </w:rPr>
      </w:pPr>
      <w:r w:rsidRPr="00F97FBC">
        <w:t>После некоторого упрощения уравнений, содержащихся в пункте </w:t>
      </w:r>
      <w:r w:rsidRPr="00F97FBC">
        <w:rPr>
          <w:rFonts w:eastAsia="Calibri"/>
        </w:rPr>
        <w:t>A.1.1.5.2</w:t>
      </w:r>
      <w:r w:rsidRPr="00F97FBC">
        <w:t xml:space="preserve"> (с предположением относительно значения </w:t>
      </w:r>
      <w:r w:rsidRPr="00F97FBC">
        <w:rPr>
          <w:rFonts w:ascii="Symbol" w:hAnsi="Symbol"/>
          <w:i/>
        </w:rPr>
        <w:t></w:t>
      </w:r>
      <w:r w:rsidRPr="00F97FBC">
        <w:t xml:space="preserve"> и состояния всасываемого воздуха, как это показано в таблице</w:t>
      </w:r>
      <w:r>
        <w:t xml:space="preserve"> </w:t>
      </w:r>
      <w:r w:rsidRPr="00D96E56">
        <w:rPr>
          <w:rFonts w:eastAsia="Calibri"/>
          <w:lang w:val="en-US"/>
        </w:rPr>
        <w:t>A</w:t>
      </w:r>
      <w:r w:rsidRPr="00963991">
        <w:rPr>
          <w:rFonts w:eastAsia="Calibri"/>
        </w:rPr>
        <w:t>.5-1</w:t>
      </w:r>
      <w:r w:rsidRPr="00F97FBC">
        <w:t xml:space="preserve">), можно рассчитать значения для </w:t>
      </w:r>
      <w:r w:rsidRPr="00F97FBC">
        <w:rPr>
          <w:i/>
        </w:rPr>
        <w:t>u</w:t>
      </w:r>
      <w:r w:rsidRPr="00F97FBC">
        <w:rPr>
          <w:vertAlign w:val="subscript"/>
        </w:rPr>
        <w:t>gas</w:t>
      </w:r>
      <w:r w:rsidRPr="00F97FBC">
        <w:t xml:space="preserve">, которые приведены в таблице </w:t>
      </w:r>
      <w:r w:rsidRPr="00F97FBC">
        <w:rPr>
          <w:rFonts w:eastAsia="Calibri"/>
        </w:rPr>
        <w:t>A.5-1.</w:t>
      </w:r>
    </w:p>
    <w:p w:rsidR="00E37213" w:rsidRPr="00F97FBC" w:rsidRDefault="00E37213" w:rsidP="00AE665D">
      <w:r w:rsidRPr="00F97FBC">
        <w:br w:type="page"/>
      </w:r>
    </w:p>
    <w:p w:rsidR="00E37213" w:rsidRPr="00F97FBC" w:rsidRDefault="00E37213" w:rsidP="00AE665D">
      <w:pPr>
        <w:pStyle w:val="H23GR"/>
        <w:spacing w:line="240" w:lineRule="atLeast"/>
        <w:rPr>
          <w:rFonts w:eastAsia="Calibri"/>
          <w:spacing w:val="0"/>
          <w:w w:val="100"/>
          <w:kern w:val="0"/>
          <w:lang w:eastAsia="ja-JP"/>
        </w:rPr>
      </w:pPr>
      <w:r w:rsidRPr="00F97FBC">
        <w:rPr>
          <w:w w:val="100"/>
        </w:rPr>
        <w:lastRenderedPageBreak/>
        <w:tab/>
      </w:r>
      <w:r w:rsidRPr="00F97FBC">
        <w:rPr>
          <w:w w:val="100"/>
        </w:rPr>
        <w:tab/>
      </w:r>
      <w:r w:rsidRPr="00F97FBC">
        <w:rPr>
          <w:b w:val="0"/>
          <w:spacing w:val="0"/>
          <w:w w:val="100"/>
          <w:kern w:val="0"/>
        </w:rPr>
        <w:t>Таблица</w:t>
      </w:r>
      <w:r w:rsidRPr="00F97FBC">
        <w:rPr>
          <w:rFonts w:eastAsia="Calibri"/>
          <w:b w:val="0"/>
          <w:spacing w:val="0"/>
          <w:w w:val="100"/>
          <w:kern w:val="0"/>
          <w:lang w:eastAsia="ja-JP"/>
        </w:rPr>
        <w:t xml:space="preserve"> A.5-1</w:t>
      </w:r>
      <w:r w:rsidRPr="00F97FBC">
        <w:rPr>
          <w:spacing w:val="0"/>
          <w:w w:val="100"/>
          <w:kern w:val="0"/>
        </w:rPr>
        <w:br/>
        <w:t xml:space="preserve">Значения коэффициента </w:t>
      </w:r>
      <w:r w:rsidRPr="00F97FBC">
        <w:rPr>
          <w:i/>
          <w:spacing w:val="0"/>
          <w:w w:val="100"/>
          <w:kern w:val="0"/>
        </w:rPr>
        <w:t>u</w:t>
      </w:r>
      <w:r w:rsidRPr="00F97FBC">
        <w:rPr>
          <w:spacing w:val="0"/>
          <w:w w:val="100"/>
          <w:kern w:val="0"/>
        </w:rPr>
        <w:t xml:space="preserve"> и плотности компонентов первичных отработавших газов (для концентрации выбросов, выраженной в млн</w:t>
      </w:r>
      <w:r w:rsidRPr="00F97FBC">
        <w:rPr>
          <w:spacing w:val="0"/>
          <w:w w:val="100"/>
          <w:kern w:val="0"/>
          <w:vertAlign w:val="superscript"/>
        </w:rPr>
        <w:t>−1</w:t>
      </w:r>
      <w:r w:rsidRPr="00F97FBC">
        <w:rPr>
          <w:rFonts w:eastAsia="Calibri"/>
          <w:spacing w:val="0"/>
          <w:w w:val="100"/>
          <w:kern w:val="0"/>
          <w:lang w:eastAsia="ja-JP"/>
        </w:rPr>
        <w:t>)</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31"/>
        <w:gridCol w:w="1078"/>
        <w:gridCol w:w="1078"/>
        <w:gridCol w:w="1036"/>
        <w:gridCol w:w="1035"/>
        <w:gridCol w:w="1036"/>
        <w:gridCol w:w="1008"/>
        <w:gridCol w:w="924"/>
      </w:tblGrid>
      <w:tr w:rsidR="00A649A5" w:rsidRPr="00F97FBC" w:rsidTr="00A649A5">
        <w:trPr>
          <w:cantSplit/>
          <w:jc w:val="center"/>
        </w:trPr>
        <w:tc>
          <w:tcPr>
            <w:tcW w:w="1731" w:type="dxa"/>
            <w:vMerge w:val="restart"/>
            <w:tcBorders>
              <w:bottom w:val="single" w:sz="12" w:space="0" w:color="auto"/>
            </w:tcBorders>
            <w:vAlign w:val="center"/>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Топливо</w:t>
            </w:r>
          </w:p>
        </w:tc>
        <w:tc>
          <w:tcPr>
            <w:tcW w:w="1078" w:type="dxa"/>
            <w:vMerge w:val="restart"/>
            <w:tcBorders>
              <w:bottom w:val="single" w:sz="12" w:space="0" w:color="auto"/>
            </w:tcBorders>
            <w:vAlign w:val="center"/>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sym w:font="Symbol" w:char="F072"/>
            </w:r>
            <w:r w:rsidRPr="00A649A5">
              <w:rPr>
                <w:rFonts w:eastAsia="Calibri"/>
                <w:i/>
                <w:sz w:val="16"/>
                <w:szCs w:val="16"/>
                <w:vertAlign w:val="subscript"/>
              </w:rPr>
              <w:t>e</w:t>
            </w:r>
          </w:p>
        </w:tc>
        <w:tc>
          <w:tcPr>
            <w:tcW w:w="1078" w:type="dxa"/>
            <w:tcBorders>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6"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5"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Газ</w:t>
            </w:r>
          </w:p>
        </w:tc>
        <w:tc>
          <w:tcPr>
            <w:tcW w:w="1036"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08"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924" w:type="dxa"/>
            <w:tcBorders>
              <w:left w:val="nil"/>
            </w:tcBorders>
          </w:tcPr>
          <w:p w:rsidR="00E37213" w:rsidRPr="00A649A5" w:rsidRDefault="00E37213" w:rsidP="00AE665D">
            <w:pPr>
              <w:spacing w:before="100" w:beforeAutospacing="1" w:after="100" w:afterAutospacing="1"/>
              <w:jc w:val="center"/>
              <w:rPr>
                <w:rFonts w:eastAsia="Calibri"/>
                <w:i/>
                <w:sz w:val="16"/>
                <w:szCs w:val="16"/>
              </w:rPr>
            </w:pPr>
          </w:p>
        </w:tc>
      </w:tr>
      <w:tr w:rsidR="00A649A5" w:rsidRPr="00F97FBC" w:rsidTr="00A649A5">
        <w:trPr>
          <w:cantSplit/>
          <w:jc w:val="center"/>
        </w:trPr>
        <w:tc>
          <w:tcPr>
            <w:tcW w:w="1731"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vertAlign w:val="subscript"/>
              </w:rPr>
            </w:pPr>
            <w:r w:rsidRPr="00A649A5">
              <w:rPr>
                <w:rFonts w:eastAsia="Calibri"/>
                <w:i/>
                <w:sz w:val="16"/>
                <w:szCs w:val="16"/>
              </w:rPr>
              <w:t>NO</w:t>
            </w:r>
            <w:r w:rsidRPr="00A649A5">
              <w:rPr>
                <w:rFonts w:eastAsia="Calibri"/>
                <w:i/>
                <w:sz w:val="16"/>
                <w:szCs w:val="16"/>
                <w:vertAlign w:val="subscript"/>
              </w:rPr>
              <w:t>X</w:t>
            </w:r>
          </w:p>
        </w:tc>
        <w:tc>
          <w:tcPr>
            <w:tcW w:w="1036"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CO</w:t>
            </w:r>
          </w:p>
        </w:tc>
        <w:tc>
          <w:tcPr>
            <w:tcW w:w="1035"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HC</w:t>
            </w:r>
          </w:p>
        </w:tc>
        <w:tc>
          <w:tcPr>
            <w:tcW w:w="1036"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CO</w:t>
            </w:r>
            <w:r w:rsidRPr="00A649A5">
              <w:rPr>
                <w:rFonts w:eastAsia="Calibri"/>
                <w:i/>
                <w:sz w:val="16"/>
                <w:szCs w:val="16"/>
                <w:vertAlign w:val="subscript"/>
              </w:rPr>
              <w:t>2</w:t>
            </w:r>
          </w:p>
        </w:tc>
        <w:tc>
          <w:tcPr>
            <w:tcW w:w="1008"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vertAlign w:val="subscript"/>
              </w:rPr>
            </w:pPr>
            <w:r w:rsidRPr="00A649A5">
              <w:rPr>
                <w:rFonts w:eastAsia="Calibri"/>
                <w:i/>
                <w:sz w:val="16"/>
                <w:szCs w:val="16"/>
              </w:rPr>
              <w:t>O</w:t>
            </w:r>
            <w:r w:rsidRPr="00A649A5">
              <w:rPr>
                <w:rFonts w:eastAsia="Calibri"/>
                <w:i/>
                <w:sz w:val="16"/>
                <w:szCs w:val="16"/>
                <w:vertAlign w:val="subscript"/>
              </w:rPr>
              <w:t>2</w:t>
            </w:r>
          </w:p>
        </w:tc>
        <w:tc>
          <w:tcPr>
            <w:tcW w:w="924" w:type="dxa"/>
          </w:tcPr>
          <w:p w:rsidR="00E37213" w:rsidRPr="00A649A5" w:rsidRDefault="00E37213" w:rsidP="00AE665D">
            <w:pPr>
              <w:spacing w:before="100" w:beforeAutospacing="1" w:after="100" w:afterAutospacing="1"/>
              <w:jc w:val="center"/>
              <w:rPr>
                <w:rFonts w:eastAsia="Calibri"/>
                <w:i/>
                <w:sz w:val="16"/>
                <w:szCs w:val="16"/>
                <w:vertAlign w:val="subscript"/>
              </w:rPr>
            </w:pPr>
            <w:r w:rsidRPr="00A649A5">
              <w:rPr>
                <w:rFonts w:eastAsia="Calibri"/>
                <w:i/>
                <w:sz w:val="16"/>
                <w:szCs w:val="16"/>
              </w:rPr>
              <w:t>CH</w:t>
            </w:r>
            <w:r w:rsidRPr="00A649A5">
              <w:rPr>
                <w:rFonts w:eastAsia="Calibri"/>
                <w:i/>
                <w:sz w:val="16"/>
                <w:szCs w:val="16"/>
                <w:vertAlign w:val="subscript"/>
              </w:rPr>
              <w:t>4</w:t>
            </w:r>
          </w:p>
        </w:tc>
      </w:tr>
      <w:tr w:rsidR="00A649A5" w:rsidRPr="00F97FBC" w:rsidTr="00A649A5">
        <w:trPr>
          <w:cantSplit/>
          <w:jc w:val="center"/>
        </w:trPr>
        <w:tc>
          <w:tcPr>
            <w:tcW w:w="1731"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tcBorders>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6"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5"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sym w:font="Symbol" w:char="F072"/>
            </w:r>
            <w:r w:rsidRPr="00A649A5">
              <w:rPr>
                <w:rFonts w:eastAsia="Calibri"/>
                <w:i/>
                <w:sz w:val="16"/>
                <w:szCs w:val="16"/>
                <w:vertAlign w:val="subscript"/>
              </w:rPr>
              <w:t>gas</w:t>
            </w:r>
            <w:r w:rsidRPr="00A649A5">
              <w:rPr>
                <w:rFonts w:eastAsia="Calibri"/>
                <w:i/>
                <w:sz w:val="16"/>
                <w:szCs w:val="16"/>
              </w:rPr>
              <w:t xml:space="preserve"> [кг/м</w:t>
            </w:r>
            <w:r w:rsidRPr="00A649A5">
              <w:rPr>
                <w:rFonts w:eastAsia="Calibri"/>
                <w:i/>
                <w:sz w:val="16"/>
                <w:szCs w:val="16"/>
                <w:vertAlign w:val="superscript"/>
              </w:rPr>
              <w:t>3</w:t>
            </w:r>
            <w:r w:rsidRPr="00A649A5">
              <w:rPr>
                <w:rFonts w:eastAsia="Calibri"/>
                <w:i/>
                <w:sz w:val="16"/>
                <w:szCs w:val="16"/>
              </w:rPr>
              <w:t>]</w:t>
            </w:r>
          </w:p>
        </w:tc>
        <w:tc>
          <w:tcPr>
            <w:tcW w:w="1036"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08" w:type="dxa"/>
            <w:tcBorders>
              <w:left w:val="nil"/>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924" w:type="dxa"/>
            <w:tcBorders>
              <w:left w:val="nil"/>
            </w:tcBorders>
          </w:tcPr>
          <w:p w:rsidR="00E37213" w:rsidRPr="00A649A5" w:rsidRDefault="00E37213" w:rsidP="00AE665D">
            <w:pPr>
              <w:spacing w:before="100" w:beforeAutospacing="1" w:after="100" w:afterAutospacing="1"/>
              <w:jc w:val="center"/>
              <w:rPr>
                <w:rFonts w:eastAsia="Calibri"/>
                <w:i/>
                <w:sz w:val="16"/>
                <w:szCs w:val="16"/>
              </w:rPr>
            </w:pPr>
          </w:p>
        </w:tc>
      </w:tr>
      <w:tr w:rsidR="00A649A5" w:rsidRPr="00F97FBC" w:rsidTr="00A649A5">
        <w:trPr>
          <w:cantSplit/>
          <w:jc w:val="center"/>
        </w:trPr>
        <w:tc>
          <w:tcPr>
            <w:tcW w:w="1731"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2,053</w:t>
            </w:r>
          </w:p>
        </w:tc>
        <w:tc>
          <w:tcPr>
            <w:tcW w:w="1036"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1,250</w:t>
            </w:r>
          </w:p>
        </w:tc>
        <w:tc>
          <w:tcPr>
            <w:tcW w:w="1035"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vertAlign w:val="superscript"/>
              </w:rPr>
            </w:pPr>
            <w:r w:rsidRPr="00A649A5">
              <w:rPr>
                <w:rFonts w:eastAsia="Calibri"/>
                <w:i/>
                <w:sz w:val="16"/>
                <w:szCs w:val="16"/>
                <w:vertAlign w:val="superscript"/>
              </w:rPr>
              <w:t>a</w:t>
            </w:r>
          </w:p>
        </w:tc>
        <w:tc>
          <w:tcPr>
            <w:tcW w:w="1036"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1,9636</w:t>
            </w:r>
          </w:p>
        </w:tc>
        <w:tc>
          <w:tcPr>
            <w:tcW w:w="1008"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1,4277</w:t>
            </w:r>
          </w:p>
        </w:tc>
        <w:tc>
          <w:tcPr>
            <w:tcW w:w="924" w:type="dxa"/>
            <w:tcBorders>
              <w:bottom w:val="single" w:sz="4" w:space="0" w:color="auto"/>
            </w:tcBorders>
          </w:tcPr>
          <w:p w:rsidR="00E37213" w:rsidRPr="00A649A5" w:rsidRDefault="00E37213" w:rsidP="00AE665D">
            <w:pPr>
              <w:spacing w:before="100" w:beforeAutospacing="1" w:after="100" w:afterAutospacing="1"/>
              <w:jc w:val="center"/>
              <w:rPr>
                <w:rFonts w:eastAsia="Calibri"/>
                <w:i/>
                <w:sz w:val="16"/>
                <w:szCs w:val="16"/>
              </w:rPr>
            </w:pPr>
            <w:r w:rsidRPr="00A649A5">
              <w:rPr>
                <w:rFonts w:eastAsia="Calibri"/>
                <w:i/>
                <w:sz w:val="16"/>
                <w:szCs w:val="16"/>
              </w:rPr>
              <w:t>0,716</w:t>
            </w:r>
          </w:p>
        </w:tc>
      </w:tr>
      <w:tr w:rsidR="00A649A5" w:rsidRPr="00F97FBC" w:rsidTr="00A649A5">
        <w:trPr>
          <w:cantSplit/>
          <w:jc w:val="center"/>
        </w:trPr>
        <w:tc>
          <w:tcPr>
            <w:tcW w:w="1731"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vMerge/>
            <w:tcBorders>
              <w:bottom w:val="single" w:sz="12" w:space="0" w:color="auto"/>
            </w:tcBorders>
          </w:tcPr>
          <w:p w:rsidR="00E37213" w:rsidRPr="00A649A5" w:rsidRDefault="00E37213" w:rsidP="00AE665D">
            <w:pPr>
              <w:spacing w:before="100" w:beforeAutospacing="1" w:after="100" w:afterAutospacing="1"/>
              <w:jc w:val="center"/>
              <w:rPr>
                <w:rFonts w:eastAsia="Calibri"/>
                <w:sz w:val="16"/>
                <w:szCs w:val="16"/>
              </w:rPr>
            </w:pPr>
          </w:p>
        </w:tc>
        <w:tc>
          <w:tcPr>
            <w:tcW w:w="1078" w:type="dxa"/>
            <w:tcBorders>
              <w:bottom w:val="single" w:sz="12" w:space="0" w:color="auto"/>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6" w:type="dxa"/>
            <w:tcBorders>
              <w:left w:val="nil"/>
              <w:bottom w:val="single" w:sz="12" w:space="0" w:color="auto"/>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35" w:type="dxa"/>
            <w:tcBorders>
              <w:left w:val="nil"/>
              <w:bottom w:val="single" w:sz="12" w:space="0" w:color="auto"/>
              <w:right w:val="nil"/>
            </w:tcBorders>
          </w:tcPr>
          <w:p w:rsidR="00E37213" w:rsidRPr="00A649A5" w:rsidRDefault="00E37213" w:rsidP="00AE665D">
            <w:pPr>
              <w:spacing w:before="100" w:beforeAutospacing="1" w:after="100" w:afterAutospacing="1"/>
              <w:jc w:val="center"/>
              <w:rPr>
                <w:rFonts w:eastAsia="Calibri"/>
                <w:i/>
                <w:sz w:val="16"/>
                <w:szCs w:val="16"/>
                <w:vertAlign w:val="superscript"/>
              </w:rPr>
            </w:pPr>
            <w:r w:rsidRPr="00A649A5">
              <w:rPr>
                <w:rFonts w:eastAsia="Calibri"/>
                <w:i/>
                <w:sz w:val="16"/>
                <w:szCs w:val="16"/>
              </w:rPr>
              <w:t>u</w:t>
            </w:r>
            <w:r w:rsidRPr="00A649A5">
              <w:rPr>
                <w:rFonts w:eastAsia="Calibri"/>
                <w:i/>
                <w:sz w:val="16"/>
                <w:szCs w:val="16"/>
                <w:vertAlign w:val="subscript"/>
              </w:rPr>
              <w:t>gas</w:t>
            </w:r>
            <w:r w:rsidRPr="00A649A5">
              <w:rPr>
                <w:rFonts w:eastAsia="Calibri"/>
                <w:i/>
                <w:sz w:val="16"/>
                <w:szCs w:val="16"/>
                <w:vertAlign w:val="superscript"/>
              </w:rPr>
              <w:t>b</w:t>
            </w:r>
          </w:p>
        </w:tc>
        <w:tc>
          <w:tcPr>
            <w:tcW w:w="1036" w:type="dxa"/>
            <w:tcBorders>
              <w:left w:val="nil"/>
              <w:bottom w:val="single" w:sz="12" w:space="0" w:color="auto"/>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1008" w:type="dxa"/>
            <w:tcBorders>
              <w:left w:val="nil"/>
              <w:bottom w:val="single" w:sz="12" w:space="0" w:color="auto"/>
              <w:right w:val="nil"/>
            </w:tcBorders>
          </w:tcPr>
          <w:p w:rsidR="00E37213" w:rsidRPr="00A649A5" w:rsidRDefault="00E37213" w:rsidP="00AE665D">
            <w:pPr>
              <w:spacing w:before="100" w:beforeAutospacing="1" w:after="100" w:afterAutospacing="1"/>
              <w:jc w:val="center"/>
              <w:rPr>
                <w:rFonts w:eastAsia="Calibri"/>
                <w:i/>
                <w:sz w:val="16"/>
                <w:szCs w:val="16"/>
              </w:rPr>
            </w:pPr>
          </w:p>
        </w:tc>
        <w:tc>
          <w:tcPr>
            <w:tcW w:w="924" w:type="dxa"/>
            <w:tcBorders>
              <w:left w:val="nil"/>
              <w:bottom w:val="single" w:sz="12" w:space="0" w:color="auto"/>
            </w:tcBorders>
          </w:tcPr>
          <w:p w:rsidR="00E37213" w:rsidRPr="00A649A5" w:rsidRDefault="00E37213" w:rsidP="00AE665D">
            <w:pPr>
              <w:spacing w:before="100" w:beforeAutospacing="1" w:after="100" w:afterAutospacing="1"/>
              <w:jc w:val="center"/>
              <w:rPr>
                <w:rFonts w:eastAsia="Calibri"/>
                <w:i/>
                <w:sz w:val="16"/>
                <w:szCs w:val="16"/>
              </w:rPr>
            </w:pPr>
          </w:p>
        </w:tc>
      </w:tr>
      <w:tr w:rsidR="00A649A5" w:rsidRPr="00F97FBC" w:rsidTr="00A649A5">
        <w:trPr>
          <w:jc w:val="center"/>
        </w:trPr>
        <w:tc>
          <w:tcPr>
            <w:tcW w:w="1731" w:type="dxa"/>
            <w:tcBorders>
              <w:top w:val="single" w:sz="12" w:space="0" w:color="auto"/>
            </w:tcBorders>
          </w:tcPr>
          <w:p w:rsidR="00E37213" w:rsidRPr="00A649A5" w:rsidRDefault="00E37213" w:rsidP="00AE665D">
            <w:pPr>
              <w:spacing w:before="40" w:after="40"/>
              <w:jc w:val="center"/>
              <w:rPr>
                <w:rFonts w:eastAsia="Calibri"/>
                <w:sz w:val="18"/>
                <w:szCs w:val="18"/>
              </w:rPr>
            </w:pPr>
            <w:r w:rsidRPr="00A649A5">
              <w:rPr>
                <w:rFonts w:eastAsia="Calibri"/>
                <w:sz w:val="18"/>
                <w:szCs w:val="18"/>
              </w:rPr>
              <w:t>Дизельное (газойль внедорожный)</w:t>
            </w:r>
          </w:p>
        </w:tc>
        <w:tc>
          <w:tcPr>
            <w:tcW w:w="1078"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943</w:t>
            </w:r>
          </w:p>
        </w:tc>
        <w:tc>
          <w:tcPr>
            <w:tcW w:w="1078"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86</w:t>
            </w:r>
          </w:p>
        </w:tc>
        <w:tc>
          <w:tcPr>
            <w:tcW w:w="1036"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66</w:t>
            </w:r>
          </w:p>
        </w:tc>
        <w:tc>
          <w:tcPr>
            <w:tcW w:w="1035"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482</w:t>
            </w:r>
          </w:p>
        </w:tc>
        <w:tc>
          <w:tcPr>
            <w:tcW w:w="1036"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17</w:t>
            </w:r>
          </w:p>
        </w:tc>
        <w:tc>
          <w:tcPr>
            <w:tcW w:w="1008"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03</w:t>
            </w:r>
          </w:p>
        </w:tc>
        <w:tc>
          <w:tcPr>
            <w:tcW w:w="924" w:type="dxa"/>
            <w:tcBorders>
              <w:top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53</w:t>
            </w:r>
          </w:p>
        </w:tc>
      </w:tr>
      <w:tr w:rsidR="00A649A5" w:rsidRPr="00F97FBC" w:rsidTr="00A649A5">
        <w:trPr>
          <w:jc w:val="center"/>
        </w:trPr>
        <w:tc>
          <w:tcPr>
            <w:tcW w:w="1731"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Этанол для специальных двигателей с воспламенением от сжатия (ED95)</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768</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609</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80</w:t>
            </w:r>
          </w:p>
        </w:tc>
        <w:tc>
          <w:tcPr>
            <w:tcW w:w="1035"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780</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39</w:t>
            </w:r>
          </w:p>
        </w:tc>
        <w:tc>
          <w:tcPr>
            <w:tcW w:w="100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19</w:t>
            </w:r>
          </w:p>
        </w:tc>
        <w:tc>
          <w:tcPr>
            <w:tcW w:w="924"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61</w:t>
            </w:r>
          </w:p>
        </w:tc>
      </w:tr>
      <w:tr w:rsidR="00A649A5" w:rsidRPr="00F97FBC" w:rsidTr="00A649A5">
        <w:trPr>
          <w:jc w:val="center"/>
        </w:trPr>
        <w:tc>
          <w:tcPr>
            <w:tcW w:w="1731" w:type="dxa"/>
          </w:tcPr>
          <w:p w:rsidR="00E37213" w:rsidRPr="00A649A5" w:rsidRDefault="00E37213" w:rsidP="00AE665D">
            <w:pPr>
              <w:spacing w:before="40" w:after="40"/>
              <w:jc w:val="center"/>
              <w:rPr>
                <w:rFonts w:eastAsia="Calibri"/>
                <w:sz w:val="18"/>
                <w:szCs w:val="18"/>
                <w:vertAlign w:val="superscript"/>
              </w:rPr>
            </w:pPr>
            <w:r w:rsidRPr="00A649A5">
              <w:rPr>
                <w:rFonts w:eastAsia="Calibri"/>
                <w:sz w:val="18"/>
                <w:szCs w:val="18"/>
              </w:rPr>
              <w:t>Природный газ/ биометан</w:t>
            </w:r>
            <w:r w:rsidRPr="00537C0A">
              <w:rPr>
                <w:rFonts w:eastAsia="Calibri"/>
                <w:i/>
                <w:sz w:val="18"/>
                <w:szCs w:val="18"/>
                <w:vertAlign w:val="superscript"/>
              </w:rPr>
              <w:t>c</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661</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621</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87</w:t>
            </w:r>
          </w:p>
        </w:tc>
        <w:tc>
          <w:tcPr>
            <w:tcW w:w="1035" w:type="dxa"/>
            <w:vAlign w:val="center"/>
          </w:tcPr>
          <w:p w:rsidR="00E37213" w:rsidRPr="00A649A5" w:rsidRDefault="00E37213" w:rsidP="00AE665D">
            <w:pPr>
              <w:spacing w:before="40" w:after="40"/>
              <w:jc w:val="center"/>
              <w:rPr>
                <w:rFonts w:eastAsia="Calibri"/>
                <w:sz w:val="18"/>
                <w:szCs w:val="18"/>
                <w:vertAlign w:val="superscript"/>
              </w:rPr>
            </w:pPr>
            <w:r w:rsidRPr="00A649A5">
              <w:rPr>
                <w:rFonts w:eastAsia="Calibri"/>
                <w:sz w:val="18"/>
                <w:szCs w:val="18"/>
              </w:rPr>
              <w:t>0,000528</w:t>
            </w:r>
            <w:r w:rsidRPr="00537C0A">
              <w:rPr>
                <w:rFonts w:eastAsia="Calibri"/>
                <w:i/>
                <w:sz w:val="18"/>
                <w:szCs w:val="18"/>
                <w:vertAlign w:val="superscript"/>
              </w:rPr>
              <w:t>d</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51</w:t>
            </w:r>
          </w:p>
        </w:tc>
        <w:tc>
          <w:tcPr>
            <w:tcW w:w="100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28</w:t>
            </w:r>
          </w:p>
        </w:tc>
        <w:tc>
          <w:tcPr>
            <w:tcW w:w="924"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65</w:t>
            </w:r>
          </w:p>
        </w:tc>
      </w:tr>
      <w:tr w:rsidR="00A649A5" w:rsidRPr="00F97FBC" w:rsidTr="00A649A5">
        <w:trPr>
          <w:jc w:val="center"/>
        </w:trPr>
        <w:tc>
          <w:tcPr>
            <w:tcW w:w="1731"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Пропан</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805</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603</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76</w:t>
            </w:r>
          </w:p>
        </w:tc>
        <w:tc>
          <w:tcPr>
            <w:tcW w:w="1035"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12</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33</w:t>
            </w:r>
          </w:p>
        </w:tc>
        <w:tc>
          <w:tcPr>
            <w:tcW w:w="100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15</w:t>
            </w:r>
          </w:p>
        </w:tc>
        <w:tc>
          <w:tcPr>
            <w:tcW w:w="924"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59</w:t>
            </w:r>
          </w:p>
        </w:tc>
      </w:tr>
      <w:tr w:rsidR="00A649A5" w:rsidRPr="00F97FBC" w:rsidTr="00A649A5">
        <w:trPr>
          <w:jc w:val="center"/>
        </w:trPr>
        <w:tc>
          <w:tcPr>
            <w:tcW w:w="1731"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Бутан</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832</w:t>
            </w:r>
          </w:p>
        </w:tc>
        <w:tc>
          <w:tcPr>
            <w:tcW w:w="107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600</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74</w:t>
            </w:r>
          </w:p>
        </w:tc>
        <w:tc>
          <w:tcPr>
            <w:tcW w:w="1035"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05</w:t>
            </w:r>
          </w:p>
        </w:tc>
        <w:tc>
          <w:tcPr>
            <w:tcW w:w="1036"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30</w:t>
            </w:r>
          </w:p>
        </w:tc>
        <w:tc>
          <w:tcPr>
            <w:tcW w:w="1008"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13</w:t>
            </w:r>
          </w:p>
        </w:tc>
        <w:tc>
          <w:tcPr>
            <w:tcW w:w="924" w:type="dxa"/>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58</w:t>
            </w:r>
          </w:p>
        </w:tc>
      </w:tr>
      <w:tr w:rsidR="00A649A5" w:rsidRPr="00F97FBC" w:rsidTr="00A649A5">
        <w:trPr>
          <w:jc w:val="center"/>
        </w:trPr>
        <w:tc>
          <w:tcPr>
            <w:tcW w:w="1731" w:type="dxa"/>
          </w:tcPr>
          <w:p w:rsidR="00E37213" w:rsidRPr="00A649A5" w:rsidRDefault="00E37213" w:rsidP="00AE665D">
            <w:pPr>
              <w:spacing w:before="40" w:after="40"/>
              <w:jc w:val="center"/>
              <w:rPr>
                <w:rFonts w:eastAsia="Calibri"/>
                <w:sz w:val="18"/>
                <w:szCs w:val="18"/>
                <w:vertAlign w:val="superscript"/>
              </w:rPr>
            </w:pPr>
            <w:r w:rsidRPr="00A649A5">
              <w:rPr>
                <w:rFonts w:eastAsia="Calibri"/>
                <w:sz w:val="18"/>
                <w:szCs w:val="18"/>
              </w:rPr>
              <w:t>СНГ</w:t>
            </w:r>
            <w:r w:rsidRPr="00537C0A">
              <w:rPr>
                <w:rFonts w:eastAsia="Calibri"/>
                <w:i/>
                <w:sz w:val="18"/>
                <w:szCs w:val="18"/>
                <w:vertAlign w:val="superscript"/>
              </w:rPr>
              <w:t>e</w:t>
            </w:r>
          </w:p>
        </w:tc>
        <w:tc>
          <w:tcPr>
            <w:tcW w:w="1078"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1,2811</w:t>
            </w:r>
          </w:p>
        </w:tc>
        <w:tc>
          <w:tcPr>
            <w:tcW w:w="1078"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1602</w:t>
            </w:r>
          </w:p>
        </w:tc>
        <w:tc>
          <w:tcPr>
            <w:tcW w:w="1036"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0976</w:t>
            </w:r>
          </w:p>
        </w:tc>
        <w:tc>
          <w:tcPr>
            <w:tcW w:w="1035"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0510</w:t>
            </w:r>
          </w:p>
        </w:tc>
        <w:tc>
          <w:tcPr>
            <w:tcW w:w="1036"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1533</w:t>
            </w:r>
          </w:p>
        </w:tc>
        <w:tc>
          <w:tcPr>
            <w:tcW w:w="1008"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1115</w:t>
            </w:r>
          </w:p>
        </w:tc>
        <w:tc>
          <w:tcPr>
            <w:tcW w:w="924" w:type="dxa"/>
          </w:tcPr>
          <w:p w:rsidR="00E37213" w:rsidRPr="00A649A5" w:rsidRDefault="00E37213" w:rsidP="00AE665D">
            <w:pPr>
              <w:spacing w:before="40" w:after="40"/>
              <w:jc w:val="center"/>
              <w:rPr>
                <w:rFonts w:eastAsia="Calibri"/>
                <w:sz w:val="18"/>
                <w:szCs w:val="18"/>
              </w:rPr>
            </w:pPr>
            <w:r w:rsidRPr="00A649A5">
              <w:rPr>
                <w:rFonts w:eastAsia="Calibri"/>
                <w:sz w:val="18"/>
                <w:szCs w:val="18"/>
              </w:rPr>
              <w:t>0,000559</w:t>
            </w:r>
          </w:p>
        </w:tc>
      </w:tr>
      <w:tr w:rsidR="00A649A5" w:rsidRPr="00F97FBC" w:rsidTr="00A649A5">
        <w:trPr>
          <w:jc w:val="center"/>
        </w:trPr>
        <w:tc>
          <w:tcPr>
            <w:tcW w:w="1731" w:type="dxa"/>
            <w:tcBorders>
              <w:bottom w:val="single" w:sz="4" w:space="0" w:color="auto"/>
            </w:tcBorders>
          </w:tcPr>
          <w:p w:rsidR="00E37213" w:rsidRPr="00A649A5" w:rsidRDefault="00E37213" w:rsidP="00AE665D">
            <w:pPr>
              <w:spacing w:before="40" w:after="40"/>
              <w:jc w:val="center"/>
              <w:rPr>
                <w:rFonts w:eastAsia="Calibri"/>
                <w:sz w:val="18"/>
                <w:szCs w:val="18"/>
              </w:rPr>
            </w:pPr>
            <w:r w:rsidRPr="00A649A5">
              <w:rPr>
                <w:rFonts w:eastAsia="Calibri"/>
                <w:sz w:val="18"/>
                <w:szCs w:val="18"/>
              </w:rPr>
              <w:t>Бензин (E10)</w:t>
            </w:r>
          </w:p>
        </w:tc>
        <w:tc>
          <w:tcPr>
            <w:tcW w:w="1078"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931</w:t>
            </w:r>
          </w:p>
        </w:tc>
        <w:tc>
          <w:tcPr>
            <w:tcW w:w="1078"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87</w:t>
            </w:r>
          </w:p>
        </w:tc>
        <w:tc>
          <w:tcPr>
            <w:tcW w:w="1036"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66</w:t>
            </w:r>
          </w:p>
        </w:tc>
        <w:tc>
          <w:tcPr>
            <w:tcW w:w="1035"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499</w:t>
            </w:r>
          </w:p>
        </w:tc>
        <w:tc>
          <w:tcPr>
            <w:tcW w:w="1036"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18</w:t>
            </w:r>
          </w:p>
        </w:tc>
        <w:tc>
          <w:tcPr>
            <w:tcW w:w="1008"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04</w:t>
            </w:r>
          </w:p>
        </w:tc>
        <w:tc>
          <w:tcPr>
            <w:tcW w:w="924" w:type="dxa"/>
            <w:tcBorders>
              <w:bottom w:val="single" w:sz="4"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53</w:t>
            </w:r>
          </w:p>
        </w:tc>
      </w:tr>
      <w:tr w:rsidR="00A649A5" w:rsidRPr="00F97FBC" w:rsidTr="00A649A5">
        <w:trPr>
          <w:jc w:val="center"/>
        </w:trPr>
        <w:tc>
          <w:tcPr>
            <w:tcW w:w="1731" w:type="dxa"/>
            <w:tcBorders>
              <w:bottom w:val="single" w:sz="12" w:space="0" w:color="auto"/>
            </w:tcBorders>
          </w:tcPr>
          <w:p w:rsidR="00E37213" w:rsidRPr="00A649A5" w:rsidRDefault="00E37213" w:rsidP="00AE665D">
            <w:pPr>
              <w:spacing w:before="40" w:after="40"/>
              <w:jc w:val="center"/>
              <w:rPr>
                <w:rFonts w:eastAsia="Calibri"/>
                <w:sz w:val="18"/>
                <w:szCs w:val="18"/>
              </w:rPr>
            </w:pPr>
            <w:r w:rsidRPr="00A649A5">
              <w:rPr>
                <w:rFonts w:eastAsia="Calibri"/>
                <w:sz w:val="18"/>
                <w:szCs w:val="18"/>
              </w:rPr>
              <w:t>Этанол (E85)</w:t>
            </w:r>
          </w:p>
        </w:tc>
        <w:tc>
          <w:tcPr>
            <w:tcW w:w="1078"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1,2797</w:t>
            </w:r>
          </w:p>
        </w:tc>
        <w:tc>
          <w:tcPr>
            <w:tcW w:w="1078"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604</w:t>
            </w:r>
          </w:p>
        </w:tc>
        <w:tc>
          <w:tcPr>
            <w:tcW w:w="1036"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977</w:t>
            </w:r>
          </w:p>
        </w:tc>
        <w:tc>
          <w:tcPr>
            <w:tcW w:w="1035"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730</w:t>
            </w:r>
          </w:p>
        </w:tc>
        <w:tc>
          <w:tcPr>
            <w:tcW w:w="1036"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534</w:t>
            </w:r>
          </w:p>
        </w:tc>
        <w:tc>
          <w:tcPr>
            <w:tcW w:w="1008"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1116</w:t>
            </w:r>
          </w:p>
        </w:tc>
        <w:tc>
          <w:tcPr>
            <w:tcW w:w="924" w:type="dxa"/>
            <w:tcBorders>
              <w:bottom w:val="single" w:sz="12" w:space="0" w:color="auto"/>
            </w:tcBorders>
            <w:vAlign w:val="center"/>
          </w:tcPr>
          <w:p w:rsidR="00E37213" w:rsidRPr="00A649A5" w:rsidRDefault="00E37213" w:rsidP="00AE665D">
            <w:pPr>
              <w:spacing w:before="40" w:after="40"/>
              <w:jc w:val="center"/>
              <w:rPr>
                <w:rFonts w:eastAsia="Calibri"/>
                <w:sz w:val="18"/>
                <w:szCs w:val="18"/>
              </w:rPr>
            </w:pPr>
            <w:r w:rsidRPr="00A649A5">
              <w:rPr>
                <w:rFonts w:eastAsia="Calibri"/>
                <w:sz w:val="18"/>
                <w:szCs w:val="18"/>
              </w:rPr>
              <w:t>0,000559</w:t>
            </w:r>
          </w:p>
        </w:tc>
      </w:tr>
      <w:tr w:rsidR="00E37213" w:rsidRPr="00F97FBC" w:rsidTr="00A649A5">
        <w:trPr>
          <w:jc w:val="center"/>
        </w:trPr>
        <w:tc>
          <w:tcPr>
            <w:tcW w:w="8926" w:type="dxa"/>
            <w:gridSpan w:val="8"/>
            <w:tcBorders>
              <w:top w:val="single" w:sz="12" w:space="0" w:color="auto"/>
              <w:left w:val="nil"/>
              <w:bottom w:val="nil"/>
              <w:right w:val="nil"/>
            </w:tcBorders>
          </w:tcPr>
          <w:p w:rsidR="00E37213" w:rsidRPr="00A649A5" w:rsidRDefault="00E37213" w:rsidP="00AE665D">
            <w:pPr>
              <w:tabs>
                <w:tab w:val="left" w:pos="273"/>
              </w:tabs>
              <w:rPr>
                <w:rFonts w:eastAsia="Calibri"/>
                <w:sz w:val="18"/>
                <w:szCs w:val="18"/>
              </w:rPr>
            </w:pPr>
            <w:r w:rsidRPr="00537C0A">
              <w:rPr>
                <w:rFonts w:eastAsia="Calibri"/>
                <w:i/>
                <w:sz w:val="18"/>
                <w:szCs w:val="18"/>
                <w:vertAlign w:val="superscript"/>
              </w:rPr>
              <w:t>a</w:t>
            </w:r>
            <w:r w:rsidRPr="00A649A5">
              <w:rPr>
                <w:rFonts w:eastAsia="Calibri"/>
                <w:sz w:val="18"/>
                <w:szCs w:val="18"/>
              </w:rPr>
              <w:tab/>
            </w:r>
            <w:r w:rsidRPr="00A649A5">
              <w:rPr>
                <w:sz w:val="18"/>
                <w:szCs w:val="18"/>
              </w:rPr>
              <w:t>в зависимости от топлива</w:t>
            </w:r>
            <w:r w:rsidR="002F7612">
              <w:rPr>
                <w:sz w:val="18"/>
                <w:szCs w:val="18"/>
              </w:rPr>
              <w:t>.</w:t>
            </w:r>
          </w:p>
          <w:p w:rsidR="00E37213" w:rsidRPr="00A649A5" w:rsidRDefault="00E37213" w:rsidP="00AE665D">
            <w:pPr>
              <w:tabs>
                <w:tab w:val="left" w:pos="273"/>
              </w:tabs>
              <w:rPr>
                <w:sz w:val="18"/>
                <w:szCs w:val="18"/>
              </w:rPr>
            </w:pPr>
            <w:r w:rsidRPr="00537C0A">
              <w:rPr>
                <w:rFonts w:eastAsia="Calibri"/>
                <w:i/>
                <w:sz w:val="18"/>
                <w:szCs w:val="18"/>
                <w:vertAlign w:val="superscript"/>
              </w:rPr>
              <w:t>b</w:t>
            </w:r>
            <w:r w:rsidRPr="00A649A5">
              <w:rPr>
                <w:rFonts w:eastAsia="Calibri"/>
                <w:sz w:val="18"/>
                <w:szCs w:val="18"/>
              </w:rPr>
              <w:tab/>
            </w:r>
            <w:r w:rsidRPr="00A649A5">
              <w:rPr>
                <w:sz w:val="18"/>
                <w:szCs w:val="18"/>
              </w:rPr>
              <w:t xml:space="preserve">при </w:t>
            </w:r>
            <w:r w:rsidRPr="00A649A5">
              <w:rPr>
                <w:sz w:val="18"/>
                <w:szCs w:val="18"/>
              </w:rPr>
              <w:sym w:font="Symbol" w:char="F06C"/>
            </w:r>
            <w:r w:rsidRPr="00A649A5">
              <w:rPr>
                <w:sz w:val="18"/>
                <w:szCs w:val="18"/>
              </w:rPr>
              <w:t xml:space="preserve"> = 2, сухом воздухе, 273 K, 101,3 кПa</w:t>
            </w:r>
            <w:r w:rsidR="002F7612">
              <w:rPr>
                <w:sz w:val="18"/>
                <w:szCs w:val="18"/>
              </w:rPr>
              <w:t>.</w:t>
            </w:r>
          </w:p>
          <w:p w:rsidR="00E37213" w:rsidRPr="00A649A5" w:rsidRDefault="00E37213" w:rsidP="00AE665D">
            <w:pPr>
              <w:tabs>
                <w:tab w:val="left" w:pos="273"/>
              </w:tabs>
              <w:rPr>
                <w:sz w:val="18"/>
                <w:szCs w:val="18"/>
              </w:rPr>
            </w:pPr>
            <w:r w:rsidRPr="00537C0A">
              <w:rPr>
                <w:rFonts w:eastAsia="Calibri"/>
                <w:i/>
                <w:sz w:val="18"/>
                <w:szCs w:val="18"/>
                <w:vertAlign w:val="superscript"/>
              </w:rPr>
              <w:t>c</w:t>
            </w:r>
            <w:r w:rsidRPr="00A649A5">
              <w:rPr>
                <w:rFonts w:eastAsia="Calibri"/>
                <w:sz w:val="18"/>
                <w:szCs w:val="18"/>
              </w:rPr>
              <w:tab/>
            </w:r>
            <w:r w:rsidRPr="00A649A5">
              <w:rPr>
                <w:sz w:val="18"/>
                <w:szCs w:val="18"/>
              </w:rPr>
              <w:t>u с точностью 0,2% по массовому составу: C = 66−76%; H = 22−25%; N = 0−12%</w:t>
            </w:r>
            <w:r w:rsidR="002F7612">
              <w:rPr>
                <w:sz w:val="18"/>
                <w:szCs w:val="18"/>
              </w:rPr>
              <w:t>.</w:t>
            </w:r>
            <w:r w:rsidRPr="00A649A5">
              <w:rPr>
                <w:sz w:val="18"/>
                <w:szCs w:val="18"/>
              </w:rPr>
              <w:t xml:space="preserve"> </w:t>
            </w:r>
          </w:p>
          <w:p w:rsidR="00E37213" w:rsidRPr="00A649A5" w:rsidRDefault="00E37213" w:rsidP="00AE665D">
            <w:pPr>
              <w:tabs>
                <w:tab w:val="left" w:pos="273"/>
              </w:tabs>
              <w:rPr>
                <w:rFonts w:eastAsia="Calibri"/>
                <w:sz w:val="18"/>
                <w:szCs w:val="18"/>
              </w:rPr>
            </w:pPr>
            <w:r w:rsidRPr="00537C0A">
              <w:rPr>
                <w:rFonts w:eastAsia="Calibri"/>
                <w:i/>
                <w:sz w:val="18"/>
                <w:szCs w:val="18"/>
                <w:vertAlign w:val="superscript"/>
              </w:rPr>
              <w:t>d</w:t>
            </w:r>
            <w:r w:rsidRPr="00A649A5">
              <w:rPr>
                <w:rFonts w:eastAsia="Calibri"/>
                <w:sz w:val="18"/>
                <w:szCs w:val="18"/>
              </w:rPr>
              <w:tab/>
            </w:r>
            <w:r w:rsidRPr="00A649A5">
              <w:rPr>
                <w:sz w:val="18"/>
                <w:szCs w:val="18"/>
              </w:rPr>
              <w:t>NMHC на основе CH</w:t>
            </w:r>
            <w:r w:rsidRPr="00A649A5">
              <w:rPr>
                <w:sz w:val="18"/>
                <w:szCs w:val="18"/>
                <w:vertAlign w:val="subscript"/>
              </w:rPr>
              <w:t>2,93</w:t>
            </w:r>
            <w:r w:rsidRPr="00A649A5">
              <w:rPr>
                <w:sz w:val="18"/>
                <w:szCs w:val="18"/>
              </w:rPr>
              <w:t xml:space="preserve"> (применительно к общему количеству HC для CH</w:t>
            </w:r>
            <w:r w:rsidRPr="00A649A5">
              <w:rPr>
                <w:sz w:val="18"/>
                <w:szCs w:val="18"/>
                <w:vertAlign w:val="subscript"/>
              </w:rPr>
              <w:t>4</w:t>
            </w:r>
            <w:r w:rsidRPr="00A649A5">
              <w:rPr>
                <w:sz w:val="18"/>
                <w:szCs w:val="18"/>
              </w:rPr>
              <w:t xml:space="preserve"> используют коэффициент u</w:t>
            </w:r>
            <w:r w:rsidRPr="00A649A5">
              <w:rPr>
                <w:sz w:val="18"/>
                <w:szCs w:val="18"/>
                <w:vertAlign w:val="subscript"/>
              </w:rPr>
              <w:t>gas</w:t>
            </w:r>
            <w:r w:rsidRPr="00A649A5">
              <w:rPr>
                <w:sz w:val="18"/>
                <w:szCs w:val="18"/>
              </w:rPr>
              <w:t>)</w:t>
            </w:r>
            <w:r w:rsidR="002F7612">
              <w:rPr>
                <w:sz w:val="18"/>
                <w:szCs w:val="18"/>
              </w:rPr>
              <w:t>.</w:t>
            </w:r>
          </w:p>
          <w:p w:rsidR="00E37213" w:rsidRPr="00F97FBC" w:rsidRDefault="00E37213" w:rsidP="00AE665D">
            <w:pPr>
              <w:tabs>
                <w:tab w:val="left" w:pos="273"/>
              </w:tabs>
              <w:rPr>
                <w:rFonts w:eastAsia="Calibri"/>
                <w:sz w:val="14"/>
              </w:rPr>
            </w:pPr>
            <w:r w:rsidRPr="00537C0A">
              <w:rPr>
                <w:rFonts w:eastAsia="Calibri"/>
                <w:i/>
                <w:sz w:val="18"/>
                <w:szCs w:val="18"/>
                <w:vertAlign w:val="superscript"/>
              </w:rPr>
              <w:t>e</w:t>
            </w:r>
            <w:r w:rsidRPr="00A649A5">
              <w:rPr>
                <w:rFonts w:eastAsia="Calibri"/>
                <w:sz w:val="18"/>
                <w:szCs w:val="18"/>
              </w:rPr>
              <w:tab/>
            </w:r>
            <w:r w:rsidRPr="00A649A5">
              <w:rPr>
                <w:sz w:val="18"/>
                <w:szCs w:val="18"/>
              </w:rPr>
              <w:t>u с точностью 0,2% по массовому составу: C3 = 70−90%; C4 = 10−30%</w:t>
            </w:r>
            <w:r w:rsidR="002F7612">
              <w:rPr>
                <w:sz w:val="18"/>
                <w:szCs w:val="18"/>
              </w:rPr>
              <w:t>.</w:t>
            </w:r>
          </w:p>
        </w:tc>
      </w:tr>
    </w:tbl>
    <w:p w:rsidR="00E37213" w:rsidRPr="00F97FBC" w:rsidRDefault="00E37213" w:rsidP="00AE665D">
      <w:pPr>
        <w:pStyle w:val="NumPar4"/>
        <w:numPr>
          <w:ilvl w:val="0"/>
          <w:numId w:val="0"/>
        </w:numPr>
        <w:suppressAutoHyphens/>
        <w:spacing w:before="240" w:line="240" w:lineRule="atLeast"/>
        <w:ind w:left="2268" w:right="1134" w:hanging="1134"/>
        <w:rPr>
          <w:sz w:val="20"/>
          <w:szCs w:val="20"/>
          <w:lang w:val="ru-RU" w:eastAsia="ja-JP"/>
        </w:rPr>
      </w:pPr>
      <w:r w:rsidRPr="00F97FBC">
        <w:rPr>
          <w:sz w:val="20"/>
          <w:szCs w:val="20"/>
          <w:lang w:eastAsia="ja-JP"/>
        </w:rPr>
        <w:t>A</w:t>
      </w:r>
      <w:r w:rsidRPr="00F97FBC">
        <w:rPr>
          <w:sz w:val="20"/>
          <w:szCs w:val="20"/>
          <w:lang w:val="ru-RU" w:eastAsia="ja-JP"/>
        </w:rPr>
        <w:t>.1.1.5.2</w:t>
      </w:r>
      <w:r w:rsidRPr="00F97FBC">
        <w:rPr>
          <w:sz w:val="20"/>
          <w:szCs w:val="20"/>
          <w:lang w:val="ru-RU" w:eastAsia="ja-JP"/>
        </w:rPr>
        <w:tab/>
        <w:t>Рассчитанные значения</w:t>
      </w:r>
    </w:p>
    <w:p w:rsidR="00E37213" w:rsidRPr="00F97FBC" w:rsidRDefault="00E37213" w:rsidP="0019066E">
      <w:pPr>
        <w:spacing w:before="120" w:after="120"/>
        <w:ind w:left="2268" w:right="1134"/>
        <w:jc w:val="both"/>
        <w:rPr>
          <w:rFonts w:eastAsia="Calibri"/>
        </w:rPr>
      </w:pPr>
      <w:r w:rsidRPr="00F97FBC">
        <w:t>Удельный коэффициент компонента</w:t>
      </w:r>
      <w:r w:rsidRPr="00F97FBC">
        <w:rPr>
          <w:rFonts w:eastAsia="Calibri"/>
        </w:rPr>
        <w:t xml:space="preserve">, </w:t>
      </w:r>
      <w:r w:rsidRPr="00F97FBC">
        <w:rPr>
          <w:rFonts w:eastAsia="Calibri"/>
          <w:i/>
        </w:rPr>
        <w:t>u</w:t>
      </w:r>
      <w:r w:rsidRPr="00F97FBC">
        <w:rPr>
          <w:rFonts w:eastAsia="Calibri"/>
          <w:vertAlign w:val="subscript"/>
        </w:rPr>
        <w:t>gas,i</w:t>
      </w:r>
      <w:r w:rsidRPr="00F97FBC">
        <w:rPr>
          <w:rFonts w:eastAsia="Calibri"/>
        </w:rPr>
        <w:t xml:space="preserve">, </w:t>
      </w:r>
      <w:r w:rsidRPr="00F97FBC">
        <w:t>может быть рассчитан на основе соотношения значений плотности компонента и отработавших газов или же на основе соответствующего соотношения молярных масс</w:t>
      </w:r>
      <w:r w:rsidRPr="00F97FBC">
        <w:rPr>
          <w:rFonts w:eastAsia="Calibri"/>
        </w:rPr>
        <w:t xml:space="preserve"> [уравнения (A.5-11) или (A.5-12)]:</w:t>
      </w:r>
      <w:r w:rsidR="00314C83" w:rsidRPr="00314C83">
        <w:rPr>
          <w:rFonts w:eastAsia="Calibri"/>
          <w:noProof/>
          <w:lang w:eastAsia="ru-RU"/>
        </w:rPr>
        <w:t xml:space="preserve"> </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3AAEBE37" wp14:editId="5CC40BD6">
            <wp:extent cx="1346400" cy="234000"/>
            <wp:effectExtent l="0" t="0" r="635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346400" cy="2340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1)</w:t>
      </w:r>
    </w:p>
    <w:p w:rsidR="00E37213" w:rsidRPr="00F97FBC" w:rsidRDefault="00E37213" w:rsidP="00AE665D">
      <w:pPr>
        <w:spacing w:before="120" w:after="120"/>
        <w:ind w:left="2268" w:right="1134"/>
        <w:jc w:val="both"/>
        <w:rPr>
          <w:rFonts w:eastAsia="Calibri"/>
        </w:rPr>
      </w:pPr>
      <w:r w:rsidRPr="00F97FBC">
        <w:rPr>
          <w:rFonts w:eastAsia="Calibri"/>
        </w:rPr>
        <w:t>или</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6806F1FF" wp14:editId="6D7EBAFF">
            <wp:extent cx="1274400" cy="23400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274400" cy="2340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tab/>
      </w:r>
      <w:r w:rsidRPr="00F97FBC">
        <w:rPr>
          <w:rFonts w:eastAsia="Calibri"/>
        </w:rPr>
        <w:t xml:space="preserve"> молярная масса газообразного компонента [</w:t>
      </w:r>
      <w:r w:rsidRPr="00F97FBC">
        <w:t>г/моль</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ая молярная масса влажных первичных отработавших газов </w:t>
      </w:r>
      <w:r w:rsidRPr="00F97FBC">
        <w:rPr>
          <w:rFonts w:eastAsia="Calibri"/>
        </w:rPr>
        <w:t>[</w:t>
      </w:r>
      <w:r w:rsidRPr="00F97FBC">
        <w:t>г/моль</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ρ</w:t>
      </w:r>
      <w:r w:rsidRPr="00F97FBC">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плотность газообразного компонента [кг/м</w:t>
      </w:r>
      <w:r w:rsidRPr="00F97FBC">
        <w:rPr>
          <w:vertAlign w:val="superscript"/>
        </w:rPr>
        <w:t>3</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ρ</w:t>
      </w:r>
      <w:r w:rsidRPr="00F97FBC">
        <w:rPr>
          <w:rFonts w:eastAsia="Calibri"/>
          <w:vertAlign w:val="subscript"/>
        </w:rPr>
        <w:t>e,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плотность влажных первичных отработавших газов [кг/м</w:t>
      </w:r>
      <w:r w:rsidRPr="00F97FBC">
        <w:rPr>
          <w:vertAlign w:val="superscript"/>
        </w:rPr>
        <w:t>3</w:t>
      </w:r>
      <w:r w:rsidRPr="00F97FBC">
        <w:t>].</w:t>
      </w:r>
    </w:p>
    <w:p w:rsidR="00E37213" w:rsidRPr="00F97FBC" w:rsidRDefault="00E37213" w:rsidP="00AE665D">
      <w:pPr>
        <w:spacing w:before="120" w:after="120"/>
        <w:ind w:left="2268" w:right="1134"/>
        <w:jc w:val="both"/>
        <w:rPr>
          <w:rFonts w:eastAsia="Calibri"/>
        </w:rPr>
      </w:pPr>
      <w:r w:rsidRPr="00F97FBC">
        <w:t xml:space="preserve">Молярную массу отработавших газов, </w:t>
      </w:r>
      <w:r w:rsidRPr="00F97FBC">
        <w:rPr>
          <w:rFonts w:eastAsia="Calibri"/>
          <w:i/>
        </w:rPr>
        <w:t>M</w:t>
      </w:r>
      <w:r w:rsidRPr="00F97FBC">
        <w:rPr>
          <w:rFonts w:eastAsia="Calibri"/>
          <w:vertAlign w:val="subscript"/>
        </w:rPr>
        <w:t>e,i</w:t>
      </w:r>
      <w:r w:rsidRPr="00F97FBC">
        <w:t>, определяют на основе общего состава топлива CH</w:t>
      </w:r>
      <w:r w:rsidRPr="00F97FBC">
        <w:rPr>
          <w:rFonts w:ascii="Symbol" w:hAnsi="Symbol"/>
          <w:i/>
          <w:vertAlign w:val="subscript"/>
        </w:rPr>
        <w:t></w:t>
      </w:r>
      <w:r w:rsidRPr="00F97FBC">
        <w:t>O</w:t>
      </w:r>
      <w:r w:rsidRPr="00F97FBC">
        <w:rPr>
          <w:rFonts w:ascii="Symbol" w:hAnsi="Symbol"/>
          <w:i/>
          <w:vertAlign w:val="subscript"/>
        </w:rPr>
        <w:sym w:font="Symbol" w:char="F065"/>
      </w:r>
      <w:r w:rsidRPr="00F97FBC">
        <w:t>N</w:t>
      </w:r>
      <w:r w:rsidRPr="00F97FBC">
        <w:rPr>
          <w:rFonts w:ascii="Symbol" w:hAnsi="Symbol"/>
          <w:i/>
          <w:vertAlign w:val="subscript"/>
        </w:rPr>
        <w:sym w:font="Symbol" w:char="F064"/>
      </w:r>
      <w:r w:rsidRPr="00F97FBC">
        <w:t>S</w:t>
      </w:r>
      <w:r w:rsidRPr="00F97FBC">
        <w:rPr>
          <w:rFonts w:ascii="Symbol" w:hAnsi="Symbol"/>
          <w:i/>
          <w:vertAlign w:val="subscript"/>
        </w:rPr>
        <w:sym w:font="Symbol" w:char="F067"/>
      </w:r>
      <w:r w:rsidRPr="00F97FBC">
        <w:rPr>
          <w:rFonts w:ascii="Symbol" w:hAnsi="Symbol"/>
          <w:vertAlign w:val="subscript"/>
        </w:rPr>
        <w:t></w:t>
      </w:r>
      <w:r w:rsidRPr="00F97FBC">
        <w:rPr>
          <w:rFonts w:ascii="Symbol" w:hAnsi="Symbol"/>
          <w:vertAlign w:val="subscript"/>
        </w:rPr>
        <w:t></w:t>
      </w:r>
      <w:r w:rsidRPr="00F97FBC">
        <w:t xml:space="preserve"> в предположении его полного сжигания; расчет производят </w:t>
      </w:r>
      <w:r w:rsidRPr="00F97FBC">
        <w:rPr>
          <w:rFonts w:eastAsia="Calibri"/>
        </w:rPr>
        <w:t>при помощи уравнения</w:t>
      </w:r>
      <w:r w:rsidRPr="00F97FBC">
        <w:t xml:space="preserve"> </w:t>
      </w:r>
      <w:r w:rsidRPr="00F97FBC">
        <w:rPr>
          <w:rFonts w:eastAsia="Calibri"/>
        </w:rPr>
        <w:t xml:space="preserve">(A.5-13): </w:t>
      </w:r>
    </w:p>
    <w:p w:rsidR="00E37213" w:rsidRPr="00F97FBC" w:rsidRDefault="00EE4A07" w:rsidP="00AE665D">
      <w:pPr>
        <w:pageBreakBefore/>
        <w:spacing w:before="120" w:after="120"/>
        <w:ind w:left="709" w:right="424"/>
        <w:jc w:val="both"/>
        <w:rPr>
          <w:rFonts w:eastAsia="Calibri"/>
        </w:rPr>
      </w:pPr>
      <m:oMathPara>
        <m:oMath>
          <m:sSub>
            <m:sSubPr>
              <m:ctrlPr>
                <w:rPr>
                  <w:rFonts w:ascii="Cambria Math" w:eastAsia="Calibri" w:hAnsi="Cambria Math"/>
                  <w:i/>
                  <w:sz w:val="16"/>
                </w:rPr>
              </m:ctrlPr>
            </m:sSubPr>
            <m:e>
              <m:r>
                <w:rPr>
                  <w:rFonts w:ascii="Cambria Math" w:eastAsia="Calibri" w:hAnsi="Cambria Math"/>
                  <w:sz w:val="16"/>
                </w:rPr>
                <m:t>M</m:t>
              </m:r>
            </m:e>
            <m:sub>
              <m:r>
                <w:rPr>
                  <w:rFonts w:ascii="Cambria Math" w:eastAsia="Calibri" w:hAnsi="Cambria Math"/>
                  <w:sz w:val="16"/>
                </w:rPr>
                <m:t>e,i</m:t>
              </m:r>
            </m:sub>
          </m:sSub>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1+</m:t>
              </m:r>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f,i</m:t>
                      </m:r>
                    </m:sub>
                  </m:sSub>
                </m:num>
                <m:den>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aw,i</m:t>
                      </m:r>
                    </m:sub>
                  </m:sSub>
                </m:den>
              </m:f>
            </m:num>
            <m:den>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f,i</m:t>
                      </m:r>
                    </m:sub>
                  </m:sSub>
                </m:num>
                <m:den>
                  <m:sSub>
                    <m:sSubPr>
                      <m:ctrlPr>
                        <w:rPr>
                          <w:rFonts w:ascii="Cambria Math" w:eastAsia="Calibri" w:hAnsi="Cambria Math"/>
                          <w:i/>
                          <w:sz w:val="16"/>
                        </w:rPr>
                      </m:ctrlPr>
                    </m:sSubPr>
                    <m:e>
                      <m:r>
                        <w:rPr>
                          <w:rFonts w:ascii="Cambria Math" w:eastAsia="Calibri" w:hAnsi="Cambria Math"/>
                          <w:sz w:val="16"/>
                        </w:rPr>
                        <m:t>q</m:t>
                      </m:r>
                    </m:e>
                    <m:sub>
                      <m:r>
                        <w:rPr>
                          <w:rFonts w:ascii="Cambria Math" w:eastAsia="Calibri" w:hAnsi="Cambria Math"/>
                          <w:sz w:val="16"/>
                        </w:rPr>
                        <m:t>maw,i</m:t>
                      </m:r>
                    </m:sub>
                  </m:sSub>
                </m:den>
              </m:f>
              <m:r>
                <w:rPr>
                  <w:rFonts w:ascii="Cambria Math" w:eastAsia="Calibri" w:hAnsi="Cambria Math"/>
                  <w:sz w:val="16"/>
                </w:rPr>
                <m:t>∙</m:t>
              </m:r>
              <m:f>
                <m:fPr>
                  <m:ctrlPr>
                    <w:rPr>
                      <w:rFonts w:ascii="Cambria Math" w:eastAsia="Calibri" w:hAnsi="Cambria Math"/>
                      <w:i/>
                      <w:sz w:val="16"/>
                    </w:rPr>
                  </m:ctrlPr>
                </m:fPr>
                <m:num>
                  <m:f>
                    <m:fPr>
                      <m:ctrlPr>
                        <w:rPr>
                          <w:rFonts w:ascii="Cambria Math" w:eastAsia="Calibri" w:hAnsi="Cambria Math"/>
                          <w:i/>
                          <w:sz w:val="16"/>
                        </w:rPr>
                      </m:ctrlPr>
                    </m:fPr>
                    <m:num>
                      <m:r>
                        <w:rPr>
                          <w:rFonts w:ascii="Cambria Math" w:eastAsia="Calibri" w:hAnsi="Cambria Math"/>
                          <w:sz w:val="16"/>
                        </w:rPr>
                        <m:t>α</m:t>
                      </m:r>
                    </m:num>
                    <m:den>
                      <m:r>
                        <w:rPr>
                          <w:rFonts w:ascii="Cambria Math" w:eastAsia="Calibri" w:hAnsi="Cambria Math"/>
                          <w:sz w:val="16"/>
                        </w:rPr>
                        <m:t>4</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ε</m:t>
                      </m:r>
                    </m:num>
                    <m:den>
                      <m:r>
                        <w:rPr>
                          <w:rFonts w:ascii="Cambria Math" w:eastAsia="Calibri" w:hAnsi="Cambria Math"/>
                          <w:sz w:val="16"/>
                        </w:rPr>
                        <m:t>2</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δ</m:t>
                      </m:r>
                    </m:num>
                    <m:den>
                      <m:r>
                        <w:rPr>
                          <w:rFonts w:ascii="Cambria Math" w:eastAsia="Calibri" w:hAnsi="Cambria Math"/>
                          <w:sz w:val="16"/>
                        </w:rPr>
                        <m:t>2</m:t>
                      </m:r>
                    </m:den>
                  </m:f>
                </m:num>
                <m:den>
                  <m:r>
                    <w:rPr>
                      <w:rFonts w:ascii="Cambria Math" w:eastAsia="Calibri" w:hAnsi="Cambria Math"/>
                      <w:sz w:val="16"/>
                    </w:rPr>
                    <m:t>12,011+1,00794∙α+15,9994∙ε+14,0067∙δ+32,065∙γ</m:t>
                  </m:r>
                </m:den>
              </m:f>
              <m:r>
                <w:rPr>
                  <w:rFonts w:ascii="Cambria Math" w:eastAsia="Calibri" w:hAnsi="Cambria Math"/>
                  <w:sz w:val="16"/>
                </w:rPr>
                <m:t>+</m:t>
              </m:r>
              <m:f>
                <m:fPr>
                  <m:ctrlPr>
                    <w:rPr>
                      <w:rFonts w:ascii="Cambria Math" w:eastAsia="Calibri" w:hAnsi="Cambria Math"/>
                      <w:i/>
                      <w:sz w:val="16"/>
                    </w:rPr>
                  </m:ctrlPr>
                </m:fPr>
                <m:num>
                  <m:f>
                    <m:fPr>
                      <m:ctrlPr>
                        <w:rPr>
                          <w:rFonts w:ascii="Cambria Math" w:eastAsia="Calibri" w:hAnsi="Cambria Math"/>
                          <w:i/>
                          <w:sz w:val="16"/>
                        </w:rPr>
                      </m:ctrlPr>
                    </m:fPr>
                    <m:num>
                      <m:sSub>
                        <m:sSubPr>
                          <m:ctrlPr>
                            <w:rPr>
                              <w:rFonts w:ascii="Cambria Math" w:eastAsia="Calibri" w:hAnsi="Cambria Math"/>
                              <w:i/>
                              <w:sz w:val="16"/>
                            </w:rPr>
                          </m:ctrlPr>
                        </m:sSubPr>
                        <m:e>
                          <m:r>
                            <w:rPr>
                              <w:rFonts w:ascii="Cambria Math" w:eastAsia="Calibri" w:hAnsi="Cambria Math"/>
                              <w:sz w:val="16"/>
                            </w:rPr>
                            <m:t>H</m:t>
                          </m:r>
                        </m:e>
                        <m:sub>
                          <m:r>
                            <w:rPr>
                              <w:rFonts w:ascii="Cambria Math" w:eastAsia="Calibri" w:hAnsi="Cambria Math"/>
                              <w:sz w:val="16"/>
                            </w:rPr>
                            <m:t>a</m:t>
                          </m:r>
                        </m:sub>
                      </m:sSub>
                      <m:r>
                        <w:rPr>
                          <w:rFonts w:ascii="Cambria Math" w:eastAsia="Calibri" w:hAnsi="Cambria Math"/>
                          <w:sz w:val="16"/>
                        </w:rPr>
                        <m:t>∙</m:t>
                      </m:r>
                      <m:sSup>
                        <m:sSupPr>
                          <m:ctrlPr>
                            <w:rPr>
                              <w:rFonts w:ascii="Cambria Math" w:eastAsia="Calibri" w:hAnsi="Cambria Math"/>
                              <w:i/>
                              <w:sz w:val="16"/>
                            </w:rPr>
                          </m:ctrlPr>
                        </m:sSupPr>
                        <m:e>
                          <m:r>
                            <w:rPr>
                              <w:rFonts w:ascii="Cambria Math" w:eastAsia="Calibri" w:hAnsi="Cambria Math"/>
                              <w:sz w:val="16"/>
                            </w:rPr>
                            <m:t>10</m:t>
                          </m:r>
                        </m:e>
                        <m:sup>
                          <m:r>
                            <w:rPr>
                              <w:rFonts w:ascii="Cambria Math" w:eastAsia="Calibri" w:hAnsi="Cambria Math"/>
                              <w:sz w:val="16"/>
                            </w:rPr>
                            <m:t>-3</m:t>
                          </m:r>
                        </m:sup>
                      </m:sSup>
                    </m:num>
                    <m:den>
                      <m:r>
                        <w:rPr>
                          <w:rFonts w:ascii="Cambria Math" w:eastAsia="Calibri" w:hAnsi="Cambria Math"/>
                          <w:sz w:val="16"/>
                        </w:rPr>
                        <m:t>2∙1,00794+15,9994</m:t>
                      </m:r>
                    </m:den>
                  </m:f>
                  <m:r>
                    <w:rPr>
                      <w:rFonts w:ascii="Cambria Math" w:eastAsia="Calibri" w:hAnsi="Cambria Math"/>
                      <w:sz w:val="16"/>
                    </w:rPr>
                    <m:t>+</m:t>
                  </m:r>
                  <m:f>
                    <m:fPr>
                      <m:ctrlPr>
                        <w:rPr>
                          <w:rFonts w:ascii="Cambria Math" w:eastAsia="Calibri" w:hAnsi="Cambria Math"/>
                          <w:i/>
                          <w:sz w:val="16"/>
                        </w:rPr>
                      </m:ctrlPr>
                    </m:fPr>
                    <m:num>
                      <m:r>
                        <w:rPr>
                          <w:rFonts w:ascii="Cambria Math" w:eastAsia="Calibri" w:hAnsi="Cambria Math"/>
                          <w:sz w:val="16"/>
                        </w:rPr>
                        <m:t>1</m:t>
                      </m:r>
                    </m:num>
                    <m:den>
                      <m:sSub>
                        <m:sSubPr>
                          <m:ctrlPr>
                            <w:rPr>
                              <w:rFonts w:ascii="Cambria Math" w:eastAsia="Calibri" w:hAnsi="Cambria Math"/>
                              <w:i/>
                              <w:sz w:val="16"/>
                            </w:rPr>
                          </m:ctrlPr>
                        </m:sSubPr>
                        <m:e>
                          <m:r>
                            <w:rPr>
                              <w:rFonts w:ascii="Cambria Math" w:eastAsia="Calibri" w:hAnsi="Cambria Math"/>
                              <w:sz w:val="16"/>
                            </w:rPr>
                            <m:t>M</m:t>
                          </m:r>
                        </m:e>
                        <m:sub>
                          <m:r>
                            <w:rPr>
                              <w:rFonts w:ascii="Cambria Math" w:eastAsia="Calibri" w:hAnsi="Cambria Math"/>
                              <w:sz w:val="16"/>
                            </w:rPr>
                            <m:t>a</m:t>
                          </m:r>
                        </m:sub>
                      </m:sSub>
                    </m:den>
                  </m:f>
                </m:num>
                <m:den>
                  <m:r>
                    <w:rPr>
                      <w:rFonts w:ascii="Cambria Math" w:eastAsia="Calibri" w:hAnsi="Cambria Math"/>
                      <w:sz w:val="16"/>
                    </w:rPr>
                    <m:t>1+</m:t>
                  </m:r>
                  <m:sSub>
                    <m:sSubPr>
                      <m:ctrlPr>
                        <w:rPr>
                          <w:rFonts w:ascii="Cambria Math" w:eastAsia="Calibri" w:hAnsi="Cambria Math"/>
                          <w:i/>
                          <w:sz w:val="16"/>
                        </w:rPr>
                      </m:ctrlPr>
                    </m:sSubPr>
                    <m:e>
                      <m:r>
                        <w:rPr>
                          <w:rFonts w:ascii="Cambria Math" w:eastAsia="Calibri" w:hAnsi="Cambria Math"/>
                          <w:sz w:val="16"/>
                        </w:rPr>
                        <m:t>H</m:t>
                      </m:r>
                    </m:e>
                    <m:sub>
                      <m:r>
                        <w:rPr>
                          <w:rFonts w:ascii="Cambria Math" w:eastAsia="Calibri" w:hAnsi="Cambria Math"/>
                          <w:sz w:val="16"/>
                        </w:rPr>
                        <m:t>a</m:t>
                      </m:r>
                    </m:sub>
                  </m:sSub>
                  <m:r>
                    <w:rPr>
                      <w:rFonts w:ascii="Cambria Math" w:eastAsia="Calibri" w:hAnsi="Cambria Math"/>
                      <w:sz w:val="16"/>
                    </w:rPr>
                    <m:t>∙</m:t>
                  </m:r>
                  <m:sSup>
                    <m:sSupPr>
                      <m:ctrlPr>
                        <w:rPr>
                          <w:rFonts w:ascii="Cambria Math" w:eastAsia="Calibri" w:hAnsi="Cambria Math"/>
                          <w:i/>
                          <w:sz w:val="16"/>
                        </w:rPr>
                      </m:ctrlPr>
                    </m:sSupPr>
                    <m:e>
                      <m:r>
                        <w:rPr>
                          <w:rFonts w:ascii="Cambria Math" w:eastAsia="Calibri" w:hAnsi="Cambria Math"/>
                          <w:sz w:val="16"/>
                        </w:rPr>
                        <m:t>10</m:t>
                      </m:r>
                    </m:e>
                    <m:sup>
                      <m:r>
                        <w:rPr>
                          <w:rFonts w:ascii="Cambria Math" w:eastAsia="Calibri" w:hAnsi="Cambria Math"/>
                          <w:sz w:val="16"/>
                        </w:rPr>
                        <m:t>-3</m:t>
                      </m:r>
                    </m:sup>
                  </m:sSup>
                </m:den>
              </m:f>
            </m:den>
          </m:f>
        </m:oMath>
      </m:oMathPara>
    </w:p>
    <w:p w:rsidR="00E37213" w:rsidRPr="00F97FBC" w:rsidRDefault="00E37213" w:rsidP="00AE665D">
      <w:pPr>
        <w:spacing w:before="120"/>
        <w:ind w:left="1134" w:right="1134" w:hanging="1134"/>
        <w:jc w:val="right"/>
        <w:rPr>
          <w:rFonts w:eastAsia="Calibri"/>
          <w:b/>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w:t>
      </w:r>
      <w:r>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топлива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всасываемого воздуха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4"/>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азот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5"/>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кислород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атомное соотношение серы и углерода</w:t>
      </w:r>
      <w:r w:rsidRPr="00F97FBC">
        <w:rPr>
          <w:rFonts w:eastAsia="SymbolMT"/>
          <w:szCs w:val="24"/>
          <w:lang w:eastAsia="ja-JP"/>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Н</w:t>
      </w:r>
      <w:r w:rsidRPr="00F97FBC">
        <w:rPr>
          <w:vertAlign w:val="subscript"/>
        </w:rPr>
        <w:t>2</w:t>
      </w:r>
      <w:r w:rsidRPr="00F97FBC">
        <w:t>О/кг сухого воздух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сухого всасываемого воздуха</w:t>
      </w:r>
      <w:r w:rsidRPr="00F97FBC">
        <w:rPr>
          <w:rFonts w:eastAsia="Calibri"/>
        </w:rPr>
        <w:t xml:space="preserve"> = 28,965 </w:t>
      </w:r>
      <w:r w:rsidRPr="00F97FBC">
        <w:t>г/моль.</w:t>
      </w:r>
    </w:p>
    <w:p w:rsidR="00E37213" w:rsidRPr="00F97FBC" w:rsidRDefault="00E37213" w:rsidP="00AE665D">
      <w:pPr>
        <w:spacing w:before="120" w:after="240"/>
        <w:ind w:left="2268" w:right="1134"/>
        <w:jc w:val="both"/>
        <w:rPr>
          <w:rFonts w:eastAsia="Calibri"/>
          <w:u w:val="single"/>
        </w:rPr>
      </w:pPr>
      <w:r w:rsidRPr="00F97FBC">
        <w:t>Мгновенную плотность первичных отработавших газов</w:t>
      </w:r>
      <w:r w:rsidRPr="00F97FBC">
        <w:rPr>
          <w:rFonts w:eastAsia="Calibri"/>
        </w:rPr>
        <w:t xml:space="preserve"> </w:t>
      </w:r>
      <w:r w:rsidRPr="00F97FBC">
        <w:rPr>
          <w:rFonts w:eastAsia="Calibri"/>
          <w:i/>
        </w:rPr>
        <w:sym w:font="Symbol" w:char="F072"/>
      </w:r>
      <w:r w:rsidRPr="00F97FBC">
        <w:rPr>
          <w:rFonts w:eastAsia="Calibri"/>
          <w:vertAlign w:val="subscript"/>
        </w:rPr>
        <w:t>e,</w:t>
      </w:r>
      <w:r w:rsidRPr="00F97FBC">
        <w:rPr>
          <w:rFonts w:eastAsia="Calibri"/>
          <w:i/>
          <w:vertAlign w:val="subscript"/>
        </w:rPr>
        <w:t>i</w:t>
      </w:r>
      <w:r w:rsidRPr="00F97FBC">
        <w:rPr>
          <w:rFonts w:eastAsia="Calibri"/>
        </w:rPr>
        <w:t xml:space="preserve"> [</w:t>
      </w:r>
      <w:r w:rsidRPr="00F97FBC">
        <w:t>кг/м</w:t>
      </w:r>
      <w:r w:rsidRPr="00F97FBC">
        <w:rPr>
          <w:vertAlign w:val="superscript"/>
        </w:rPr>
        <w:t>3</w:t>
      </w:r>
      <w:r w:rsidRPr="00F97FBC">
        <w:rPr>
          <w:rFonts w:eastAsia="Calibri"/>
        </w:rPr>
        <w:t>] рассчитывают при помощи уравнения (A.5-14):</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31D8B00A" wp14:editId="60E63C95">
            <wp:extent cx="3200400" cy="391495"/>
            <wp:effectExtent l="0" t="0" r="0" b="889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3232113" cy="395374"/>
                    </a:xfrm>
                    <a:prstGeom prst="rect">
                      <a:avLst/>
                    </a:prstGeom>
                    <a:noFill/>
                    <a:ln>
                      <a:noFill/>
                    </a:ln>
                  </pic:spPr>
                </pic:pic>
              </a:graphicData>
            </a:graphic>
          </wp:inline>
        </w:drawing>
      </w:r>
      <w:r w:rsidRPr="00F97FBC">
        <w:rPr>
          <w:rFonts w:eastAsia="Calibri"/>
        </w:rPr>
        <w:tab/>
        <w:t>(A.5-14),</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топлива </w:t>
      </w:r>
      <w:r w:rsidRPr="00F97FBC">
        <w:rPr>
          <w:rFonts w:eastAsia="Calibri"/>
        </w:rPr>
        <w:t>[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потока сухого всасываемого воздуха </w:t>
      </w:r>
      <w:r w:rsidRPr="00F97FBC">
        <w:rPr>
          <w:rFonts w:eastAsia="Calibri"/>
        </w:rPr>
        <w:t>[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Н</w:t>
      </w:r>
      <w:r w:rsidRPr="00F97FBC">
        <w:rPr>
          <w:vertAlign w:val="subscript"/>
        </w:rPr>
        <w:t>2</w:t>
      </w:r>
      <w:r w:rsidRPr="00F97FBC">
        <w:t>О/кг сухого воздух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 [м</w:t>
      </w:r>
      <w:r w:rsidRPr="00F97FBC">
        <w:rPr>
          <w:vertAlign w:val="superscript"/>
        </w:rPr>
        <w:t>3</w:t>
      </w:r>
      <w:r w:rsidRPr="00F97FBC">
        <w:t>/кг топлива</w:t>
      </w:r>
      <w:r w:rsidRPr="00F97FBC">
        <w:rPr>
          <w:rFonts w:eastAsia="Calibri"/>
        </w:rPr>
        <w:t>] [</w:t>
      </w:r>
      <w:r w:rsidRPr="00F97FBC">
        <w:t>см. уравнение</w:t>
      </w:r>
      <w:r w:rsidRPr="00F97FBC">
        <w:rPr>
          <w:rFonts w:eastAsia="Calibri"/>
        </w:rPr>
        <w:t xml:space="preserve"> (A.5-5)].</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1.6</w:t>
      </w:r>
      <w:r w:rsidRPr="00F97FBC">
        <w:rPr>
          <w:rFonts w:eastAsia="Calibri"/>
        </w:rPr>
        <w:tab/>
      </w:r>
      <w:r w:rsidRPr="00F97FBC">
        <w:t>Расход потока отработавших газов по массе</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1.6.1</w:t>
      </w:r>
      <w:r w:rsidRPr="00F97FBC">
        <w:rPr>
          <w:rFonts w:eastAsia="Calibri"/>
        </w:rPr>
        <w:tab/>
      </w:r>
      <w:r w:rsidRPr="00F97FBC">
        <w:t>Метод измерения воздуха и топлива</w:t>
      </w:r>
    </w:p>
    <w:p w:rsidR="00E37213" w:rsidRPr="00F97FBC" w:rsidRDefault="00E37213" w:rsidP="0019066E">
      <w:pPr>
        <w:spacing w:before="120" w:after="120"/>
        <w:ind w:left="2268" w:right="1134"/>
        <w:jc w:val="both"/>
        <w:rPr>
          <w:rFonts w:eastAsia="Calibri"/>
        </w:rPr>
      </w:pPr>
      <w:r w:rsidRPr="00F97FBC">
        <w:t>Данный метод предполагает измерение воздушного потока и расхода топлива при помощи надлежащих расходомеров</w:t>
      </w:r>
      <w:r w:rsidRPr="00F97FBC">
        <w:rPr>
          <w:rFonts w:eastAsia="Calibri"/>
        </w:rPr>
        <w:t xml:space="preserve">. </w:t>
      </w:r>
      <w:r w:rsidRPr="00F97FBC">
        <w:t xml:space="preserve">Мгновенный массовый расход потока отработавших газов </w:t>
      </w: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кг/с] рассчитывают при помощи уравнения (A.5-15):</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7BAF0EDF" wp14:editId="05DA6CB0">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5)</w:t>
      </w:r>
      <w:r>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потока влажного всасываемого воздух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гновенный массовый расход топлива </w:t>
      </w:r>
      <w:r w:rsidRPr="00F97FBC">
        <w:rPr>
          <w:rFonts w:eastAsia="Calibri"/>
        </w:rPr>
        <w:t>[кг/с].</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1.6.2</w:t>
      </w:r>
      <w:r w:rsidRPr="00F97FBC">
        <w:rPr>
          <w:rFonts w:eastAsia="Calibri"/>
        </w:rPr>
        <w:tab/>
      </w:r>
      <w:r w:rsidRPr="00F97FBC">
        <w:t>Метод измерения с помощью индикаторного газа</w:t>
      </w:r>
    </w:p>
    <w:p w:rsidR="00E37213" w:rsidRPr="00F97FBC" w:rsidRDefault="00E37213" w:rsidP="00AE665D">
      <w:pPr>
        <w:spacing w:before="120" w:after="120"/>
        <w:ind w:left="2268" w:right="1134"/>
        <w:jc w:val="both"/>
        <w:rPr>
          <w:rFonts w:eastAsia="Calibri"/>
        </w:rPr>
      </w:pPr>
      <w:r w:rsidRPr="00F97FBC">
        <w:t>Данный метод предполагает измерение концентрации индикаторного газа в отработавших газах</w:t>
      </w:r>
      <w:r w:rsidRPr="00F97FBC">
        <w:rPr>
          <w:rFonts w:eastAsia="Calibri"/>
        </w:rPr>
        <w:t xml:space="preserve">. </w:t>
      </w:r>
      <w:r w:rsidRPr="00F97FBC">
        <w:t xml:space="preserve">Мгновенный расход потока отработавших газов </w:t>
      </w:r>
      <w:r w:rsidRPr="00F97FBC">
        <w:rPr>
          <w:rFonts w:eastAsia="Calibri"/>
          <w:i/>
        </w:rPr>
        <w:t>q</w:t>
      </w:r>
      <w:r w:rsidRPr="00F97FBC">
        <w:rPr>
          <w:rFonts w:eastAsia="Calibri"/>
          <w:vertAlign w:val="subscript"/>
        </w:rPr>
        <w:t xml:space="preserve">mew,i </w:t>
      </w:r>
      <w:r w:rsidRPr="00F97FBC">
        <w:rPr>
          <w:rFonts w:eastAsia="Calibri"/>
        </w:rPr>
        <w:t>[кг/с] рассчитывают при помощи уравнения (A.5-16):</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lastRenderedPageBreak/>
        <w:drawing>
          <wp:inline distT="0" distB="0" distL="0" distR="0" wp14:anchorId="2788502A" wp14:editId="337825E3">
            <wp:extent cx="1483360" cy="376589"/>
            <wp:effectExtent l="0" t="0" r="2540" b="4445"/>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00232" cy="380872"/>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6)</w:t>
      </w:r>
      <w:r>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расход потока индикаторного газа [м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mix,</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концентрация индикаторного газа после смешивания [млн</w:t>
      </w:r>
      <w:r w:rsidRPr="00F97FBC">
        <w:rPr>
          <w:vertAlign w:val="superscript"/>
        </w:rPr>
        <w:t>−1</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sym w:font="Symbol" w:char="F072"/>
      </w:r>
      <w:r w:rsidRPr="00F97FBC">
        <w:rPr>
          <w:rFonts w:eastAsia="Calibri"/>
          <w:vertAlign w:val="subscript"/>
        </w:rPr>
        <w:t>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лотность первичных отработавших газов [кг/м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b</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фоновая концентрация индикаторного газа во всасываемом воздухе [млн</w:t>
      </w:r>
      <w:r w:rsidRPr="00F97FBC">
        <w:rPr>
          <w:vertAlign w:val="superscript"/>
        </w:rPr>
        <w:t>−1</w:t>
      </w:r>
      <w:r w:rsidRPr="00F97FBC">
        <w:t>].</w:t>
      </w:r>
    </w:p>
    <w:p w:rsidR="00E37213" w:rsidRPr="00F97FBC" w:rsidRDefault="00E37213" w:rsidP="0019066E">
      <w:pPr>
        <w:spacing w:before="120" w:after="120"/>
        <w:ind w:left="2268" w:right="1134"/>
        <w:jc w:val="both"/>
        <w:rPr>
          <w:rFonts w:eastAsia="Calibri"/>
        </w:rPr>
      </w:pPr>
      <w:r w:rsidRPr="00F97FBC">
        <w:t xml:space="preserve">Фоновая концентрация индикаторного газа, </w:t>
      </w:r>
      <w:r w:rsidRPr="00F97FBC">
        <w:rPr>
          <w:i/>
        </w:rPr>
        <w:t>c</w:t>
      </w:r>
      <w:r w:rsidRPr="00F97FBC">
        <w:rPr>
          <w:vertAlign w:val="subscript"/>
        </w:rPr>
        <w:t>b</w:t>
      </w:r>
      <w:r w:rsidRPr="00F97FBC">
        <w:t xml:space="preserve">, может определяться путем усреднения фоновой концентрации, измеряемой непосредственно перед проведением испытания и после испытания. Если фоновая концентрация составляет менее 1% концентрации индикаторного газа после смешивания, </w:t>
      </w:r>
      <w:r w:rsidRPr="00F97FBC">
        <w:rPr>
          <w:i/>
        </w:rPr>
        <w:t>c</w:t>
      </w:r>
      <w:r w:rsidRPr="00F97FBC">
        <w:rPr>
          <w:vertAlign w:val="subscript"/>
        </w:rPr>
        <w:t>mix</w:t>
      </w:r>
      <w:r w:rsidRPr="00F97FBC">
        <w:rPr>
          <w:i/>
          <w:vertAlign w:val="subscript"/>
        </w:rPr>
        <w:t>,i</w:t>
      </w:r>
      <w:r w:rsidRPr="00F97FBC">
        <w:t>, в условиях максимального потока отработавших газов, то фоновой концентрацией можно пренебречь.</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1.6.3</w:t>
      </w:r>
      <w:r w:rsidRPr="00F97FBC">
        <w:rPr>
          <w:rFonts w:eastAsia="Calibri"/>
        </w:rPr>
        <w:tab/>
      </w:r>
      <w:r w:rsidRPr="00F97FBC">
        <w:t>Метод измерения воздушного потока и соотношения воздуха и топлива</w:t>
      </w:r>
    </w:p>
    <w:p w:rsidR="00E37213" w:rsidRPr="00F97FBC" w:rsidRDefault="00E37213" w:rsidP="00AE665D">
      <w:pPr>
        <w:spacing w:before="120" w:after="120"/>
        <w:ind w:left="2268" w:right="1134"/>
        <w:jc w:val="both"/>
        <w:rPr>
          <w:rFonts w:eastAsia="Calibri"/>
        </w:rPr>
      </w:pPr>
      <w:r w:rsidRPr="00F97FBC">
        <w:t>Данный метод предполагает расчет массы отработавших газов на основе воздушного потока и соотношения воздуха и топлива</w:t>
      </w:r>
      <w:r w:rsidRPr="00F97FBC">
        <w:rPr>
          <w:rFonts w:eastAsia="Calibri"/>
        </w:rPr>
        <w:t xml:space="preserve">. </w:t>
      </w:r>
      <w:r w:rsidRPr="00F97FBC">
        <w:t xml:space="preserve">Мгновенный массовый расход потока отработавших газов </w:t>
      </w:r>
      <w:r w:rsidRPr="00F97FBC">
        <w:rPr>
          <w:rFonts w:eastAsia="Calibri"/>
          <w:i/>
        </w:rPr>
        <w:t>q</w:t>
      </w:r>
      <w:r w:rsidRPr="00F97FBC">
        <w:rPr>
          <w:rFonts w:eastAsia="Calibri"/>
          <w:vertAlign w:val="subscript"/>
        </w:rPr>
        <w:t>mew,</w:t>
      </w:r>
      <w:r w:rsidRPr="00F97FBC">
        <w:rPr>
          <w:rFonts w:eastAsia="Calibri"/>
          <w:i/>
          <w:vertAlign w:val="subscript"/>
        </w:rPr>
        <w:t>i</w:t>
      </w:r>
      <w:r w:rsidRPr="00F97FBC">
        <w:rPr>
          <w:rFonts w:eastAsia="Calibri"/>
          <w:vertAlign w:val="subscript"/>
        </w:rPr>
        <w:t xml:space="preserve"> </w:t>
      </w:r>
      <w:r w:rsidRPr="00F97FBC">
        <w:rPr>
          <w:rFonts w:eastAsia="Calibri"/>
        </w:rPr>
        <w:t>[кг/с] рассчитывают при помощи уравнения (A.5-17):</w:t>
      </w:r>
    </w:p>
    <w:p w:rsidR="00E37213" w:rsidRPr="00F97FBC" w:rsidRDefault="00E37213" w:rsidP="00AE665D">
      <w:pPr>
        <w:spacing w:before="120" w:after="120"/>
        <w:ind w:left="2268" w:right="1134"/>
        <w:jc w:val="right"/>
        <w:rPr>
          <w:rFonts w:eastAsia="Calibri"/>
          <w:lang w:val="en-US"/>
        </w:rPr>
      </w:pPr>
      <w:r w:rsidRPr="00F97FBC">
        <w:rPr>
          <w:rFonts w:eastAsia="Calibri"/>
          <w:noProof/>
          <w:lang w:eastAsia="ru-RU"/>
        </w:rPr>
        <w:drawing>
          <wp:inline distT="0" distB="0" distL="0" distR="0" wp14:anchorId="23524C02" wp14:editId="273ABAB3">
            <wp:extent cx="1686438" cy="418465"/>
            <wp:effectExtent l="0" t="0" r="9525" b="635"/>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702609" cy="422478"/>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7)</w:t>
      </w:r>
      <w:r w:rsidRPr="00F97FBC">
        <w:rPr>
          <w:rFonts w:eastAsia="Calibri"/>
          <w:lang w:val="en-US"/>
        </w:rPr>
        <w:t>,</w:t>
      </w:r>
    </w:p>
    <w:p w:rsidR="00E37213" w:rsidRPr="00F97FBC" w:rsidRDefault="00E37213" w:rsidP="00AE665D">
      <w:pPr>
        <w:spacing w:before="120" w:after="120"/>
        <w:ind w:left="2268" w:right="1134"/>
        <w:jc w:val="both"/>
        <w:rPr>
          <w:rFonts w:eastAsia="Calibri"/>
        </w:rPr>
      </w:pPr>
      <w:r w:rsidRPr="00F97FBC">
        <w:t>при этом</w:t>
      </w:r>
      <w:r w:rsidRPr="00F97FBC">
        <w:rPr>
          <w:rFonts w:eastAsia="Calibri"/>
        </w:rPr>
        <w:t>:</w:t>
      </w:r>
    </w:p>
    <w:p w:rsidR="00E37213" w:rsidRPr="00F97FBC" w:rsidRDefault="00E37213" w:rsidP="00AE665D">
      <w:pPr>
        <w:spacing w:before="120" w:after="120"/>
        <w:ind w:left="2268" w:right="1134"/>
        <w:jc w:val="right"/>
        <w:rPr>
          <w:rFonts w:eastAsia="Calibri"/>
          <w:lang w:val="en-US"/>
        </w:rPr>
      </w:pPr>
      <w:r w:rsidRPr="00F97FBC">
        <w:rPr>
          <w:noProof/>
          <w:lang w:eastAsia="ru-RU"/>
        </w:rPr>
        <w:drawing>
          <wp:inline distT="0" distB="0" distL="0" distR="0" wp14:anchorId="131933EE" wp14:editId="48E9EF34">
            <wp:extent cx="3069590" cy="4984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069590" cy="498475"/>
                    </a:xfrm>
                    <a:prstGeom prst="rect">
                      <a:avLst/>
                    </a:prstGeom>
                    <a:noFill/>
                    <a:ln>
                      <a:noFill/>
                    </a:ln>
                  </pic:spPr>
                </pic:pic>
              </a:graphicData>
            </a:graphic>
          </wp:inline>
        </w:drawing>
      </w:r>
      <w:r w:rsidRPr="00F97FBC">
        <w:rPr>
          <w:rFonts w:eastAsia="Calibri"/>
          <w:lang w:val="en-US"/>
        </w:rPr>
        <w:tab/>
      </w:r>
      <w:r w:rsidRPr="00F97FBC">
        <w:rPr>
          <w:rFonts w:eastAsia="Calibri"/>
        </w:rPr>
        <w:t>(A.5-18)</w:t>
      </w:r>
      <w:r w:rsidRPr="00F97FBC">
        <w:rPr>
          <w:rFonts w:eastAsia="Calibri"/>
          <w:lang w:val="en-US"/>
        </w:rPr>
        <w:t>,</w:t>
      </w:r>
    </w:p>
    <w:p w:rsidR="00E37213" w:rsidRPr="00F97FBC" w:rsidRDefault="00E37213" w:rsidP="00AE665D">
      <w:pPr>
        <w:spacing w:before="120" w:after="120"/>
        <w:ind w:left="850" w:right="1134"/>
        <w:jc w:val="center"/>
        <w:rPr>
          <w:rFonts w:eastAsia="Calibri"/>
        </w:rPr>
      </w:pPr>
      <w:r w:rsidRPr="00F97FBC">
        <w:rPr>
          <w:noProof/>
          <w:lang w:eastAsia="ru-RU"/>
        </w:rPr>
        <w:drawing>
          <wp:inline distT="0" distB="0" distL="0" distR="0" wp14:anchorId="518A6B24" wp14:editId="463D2855">
            <wp:extent cx="4610100" cy="1143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4610100" cy="1143000"/>
                    </a:xfrm>
                    <a:prstGeom prst="rect">
                      <a:avLst/>
                    </a:prstGeom>
                    <a:noFill/>
                    <a:ln>
                      <a:noFill/>
                    </a:ln>
                  </pic:spPr>
                </pic:pic>
              </a:graphicData>
            </a:graphic>
          </wp:inline>
        </w:drawing>
      </w:r>
    </w:p>
    <w:p w:rsidR="00E37213" w:rsidRPr="00F97FBC" w:rsidRDefault="00E37213" w:rsidP="00AE665D">
      <w:pPr>
        <w:spacing w:before="120" w:after="120"/>
        <w:ind w:left="850" w:right="1134"/>
        <w:jc w:val="right"/>
        <w:rPr>
          <w:rFonts w:eastAsia="Calibri"/>
        </w:rPr>
      </w:pPr>
      <w:r w:rsidRPr="00F97FBC">
        <w:rPr>
          <w:rFonts w:eastAsia="Calibri"/>
        </w:rPr>
        <w:t>(A.5-19),</w:t>
      </w:r>
    </w:p>
    <w:p w:rsidR="00E37213" w:rsidRPr="00F97FBC" w:rsidRDefault="00E37213" w:rsidP="00AE665D">
      <w:pPr>
        <w:spacing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a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массовый </w:t>
      </w:r>
      <w:r w:rsidRPr="00F97FBC">
        <w:t>расход потока влажного всасываемого воздух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A/F</w:t>
      </w:r>
      <w:r w:rsidRPr="00F97FBC">
        <w:rPr>
          <w:rFonts w:eastAsia="Calibri"/>
          <w:vertAlign w:val="subscript"/>
        </w:rPr>
        <w:t>s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техиометрическое соотношение воздуха и топлива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sym w:font="Symbol" w:char="F06C"/>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коэффициент избыточного воздуха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первичных отработавших газах на сухой основе [млн</w:t>
      </w:r>
      <w:r w:rsidRPr="00F97FBC">
        <w:rPr>
          <w:vertAlign w:val="superscript"/>
        </w:rPr>
        <w:t>−1</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первичных отработавших газах на сухой основе</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HC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HC в первичных отработавших газах на влажной основе</w:t>
      </w:r>
      <w:r w:rsidRPr="00F97FBC">
        <w:rPr>
          <w:rFonts w:eastAsia="Calibri"/>
        </w:rPr>
        <w:t xml:space="preserve"> [</w:t>
      </w:r>
      <w:r w:rsidRPr="00F97FBC">
        <w:t>млн</w:t>
      </w:r>
      <w:r w:rsidRPr="00F97FBC">
        <w:rPr>
          <w:vertAlign w:val="superscript"/>
        </w:rPr>
        <w:t>−1</w:t>
      </w:r>
      <w:r w:rsidRPr="00F97FBC">
        <w:rPr>
          <w:rFonts w:eastAsia="Calibri"/>
        </w:rPr>
        <w:t xml:space="preserve"> C1],</w:t>
      </w:r>
    </w:p>
    <w:p w:rsidR="00E37213" w:rsidRPr="00F97FBC" w:rsidRDefault="00E37213" w:rsidP="00AE665D">
      <w:pPr>
        <w:pageBreakBefore/>
        <w:tabs>
          <w:tab w:val="left" w:pos="2835"/>
        </w:tabs>
        <w:spacing w:before="120" w:after="120"/>
        <w:ind w:left="3119" w:right="1134" w:hanging="851"/>
        <w:jc w:val="both"/>
        <w:rPr>
          <w:rFonts w:eastAsia="Calibri"/>
        </w:rPr>
      </w:pPr>
      <w:r w:rsidRPr="00F97FBC">
        <w:rPr>
          <w:rFonts w:eastAsia="Calibri"/>
          <w:i/>
        </w:rPr>
        <w:lastRenderedPageBreak/>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4"/>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азот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5"/>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кислорода и углерод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атомное соотношение серы и углерода</w:t>
      </w:r>
      <w:r w:rsidRPr="00F97FBC">
        <w:rPr>
          <w:rFonts w:eastAsia="Calibri"/>
        </w:rPr>
        <w:t xml:space="preserve"> [-].</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1.6.4</w:t>
      </w:r>
      <w:r w:rsidRPr="00F97FBC">
        <w:rPr>
          <w:rFonts w:eastAsia="Calibri"/>
        </w:rPr>
        <w:tab/>
      </w:r>
      <w:r w:rsidRPr="00F97FBC">
        <w:t>Метод углеродного баланса: одноэтапная процедура</w:t>
      </w:r>
    </w:p>
    <w:p w:rsidR="00E37213" w:rsidRPr="00F97FBC" w:rsidRDefault="00E37213" w:rsidP="00AE665D">
      <w:pPr>
        <w:spacing w:before="120" w:after="120"/>
        <w:ind w:left="2268" w:right="1134"/>
        <w:jc w:val="both"/>
        <w:rPr>
          <w:rFonts w:eastAsia="Calibri"/>
        </w:rPr>
      </w:pPr>
      <w:r w:rsidRPr="00F97FBC">
        <w:t>Для расчета массового расхода потока влажных отработавших газов (</w:t>
      </w:r>
      <w:r w:rsidRPr="00F97FBC">
        <w:rPr>
          <w:i/>
        </w:rPr>
        <w:t>q</w:t>
      </w:r>
      <w:r w:rsidRPr="00F97FBC">
        <w:rPr>
          <w:i/>
          <w:vertAlign w:val="subscript"/>
        </w:rPr>
        <w:t>mew,i</w:t>
      </w:r>
      <w:r w:rsidRPr="00F97FBC">
        <w:t xml:space="preserve">) [кг/с] может использоваться следующая одноэтапная формула, записываемая уравнением </w:t>
      </w:r>
      <w:r w:rsidRPr="00F97FBC">
        <w:rPr>
          <w:rFonts w:eastAsia="Calibri"/>
        </w:rPr>
        <w:t>(A.5-20)</w:t>
      </w:r>
      <w:r w:rsidRPr="00F97FBC">
        <w:t>:</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33412011" wp14:editId="64780830">
            <wp:extent cx="2624455" cy="409575"/>
            <wp:effectExtent l="0" t="0" r="444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624455" cy="409575"/>
                    </a:xfrm>
                    <a:prstGeom prst="rect">
                      <a:avLst/>
                    </a:prstGeom>
                    <a:noFill/>
                    <a:ln>
                      <a:noFill/>
                    </a:ln>
                  </pic:spPr>
                </pic:pic>
              </a:graphicData>
            </a:graphic>
          </wp:inline>
        </w:drawing>
      </w:r>
      <w:r w:rsidRPr="00F97FBC">
        <w:rPr>
          <w:rFonts w:eastAsia="Calibri"/>
        </w:rPr>
        <w:tab/>
      </w:r>
      <w:r w:rsidRPr="00F97FBC">
        <w:rPr>
          <w:rFonts w:eastAsia="Calibri"/>
        </w:rPr>
        <w:tab/>
        <w:t>(A.5-20)</w:t>
      </w:r>
    </w:p>
    <w:p w:rsidR="00E37213" w:rsidRPr="00F97FBC" w:rsidRDefault="00E37213" w:rsidP="00AE665D">
      <w:pPr>
        <w:spacing w:before="120" w:after="120"/>
        <w:ind w:left="2268" w:right="1134"/>
        <w:jc w:val="both"/>
        <w:rPr>
          <w:rFonts w:eastAsia="Calibri"/>
        </w:rPr>
      </w:pPr>
      <w:r w:rsidRPr="00F97FBC">
        <w:t>с получением коэффициента углерода (</w:t>
      </w:r>
      <w:r w:rsidRPr="00F97FBC">
        <w:rPr>
          <w:i/>
        </w:rPr>
        <w:t>f</w:t>
      </w:r>
      <w:r w:rsidRPr="00F97FBC">
        <w:rPr>
          <w:vertAlign w:val="subscript"/>
        </w:rPr>
        <w:t>c</w:t>
      </w:r>
      <w:r w:rsidRPr="00F97FBC">
        <w:t>) [-] следующим образом</w:t>
      </w:r>
      <w:r w:rsidRPr="00F97FBC">
        <w:rPr>
          <w:rFonts w:eastAsia="Calibri"/>
        </w:rPr>
        <w:t>:</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6BDEF55F" wp14:editId="637838D8">
            <wp:extent cx="2309495" cy="338455"/>
            <wp:effectExtent l="0" t="0" r="0" b="444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309495" cy="338455"/>
                    </a:xfrm>
                    <a:prstGeom prst="rect">
                      <a:avLst/>
                    </a:prstGeom>
                    <a:noFill/>
                    <a:ln>
                      <a:noFill/>
                    </a:ln>
                  </pic:spPr>
                </pic:pic>
              </a:graphicData>
            </a:graphic>
          </wp:inline>
        </w:drawing>
      </w:r>
      <w:r w:rsidRPr="00F97FBC">
        <w:rPr>
          <w:rFonts w:eastAsia="Calibri"/>
          <w:sz w:val="24"/>
        </w:rPr>
        <w:tab/>
      </w:r>
      <w:r w:rsidRPr="00F97FBC">
        <w:rPr>
          <w:rFonts w:eastAsia="Calibri"/>
        </w:rPr>
        <w:tab/>
        <w:t>(A.5-21),</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ассовый расход топлив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C</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углерода в топливе</w:t>
      </w:r>
      <w:r w:rsidRPr="00F97FBC">
        <w:rPr>
          <w:rFonts w:eastAsia="Calibri"/>
        </w:rPr>
        <w:t xml:space="preserve"> [% </w:t>
      </w:r>
      <w:r w:rsidRPr="00F97FBC">
        <w:t>массы</w:t>
      </w:r>
      <w:r w:rsidRPr="00F97FBC">
        <w:rPr>
          <w:rFonts w:eastAsia="Calibri"/>
        </w:rPr>
        <w:t xml:space="preserve">] </w:t>
      </w:r>
      <w:r w:rsidRPr="00F97FBC">
        <w:rPr>
          <w:rFonts w:eastAsia="Calibri"/>
        </w:rPr>
        <w:br/>
        <w:t>(см. уравнение A.5-82 в пункте A.2.3.3.1 или таблицу A.2.1)</w:t>
      </w:r>
      <w:r>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полнительный объем с поправкой на сгорание на сухой основе [м</w:t>
      </w:r>
      <w:r w:rsidRPr="00F97FBC">
        <w:rPr>
          <w:vertAlign w:val="superscript"/>
        </w:rPr>
        <w:t>3</w:t>
      </w:r>
      <w:r w:rsidRPr="00F97FBC">
        <w:t>/кг топлив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w:t>
      </w:r>
      <w:r w:rsidRPr="00F97FBC">
        <w:rPr>
          <w:vertAlign w:val="subscript"/>
        </w:rPr>
        <w:t>2</w:t>
      </w:r>
      <w:r w:rsidRPr="00F97FBC">
        <w:t xml:space="preserve"> в первичных отработавших газах</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w:t>
      </w:r>
      <w:r w:rsidRPr="00F97FBC">
        <w:rPr>
          <w:vertAlign w:val="subscript"/>
        </w:rPr>
        <w:t>2</w:t>
      </w:r>
      <w:r w:rsidRPr="00F97FBC">
        <w:t xml:space="preserve"> в окружающем воздухе</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ухая концентрация CO в первичных отработавших газах</w:t>
      </w:r>
      <w:r w:rsidRPr="00F97FBC">
        <w:rPr>
          <w:rFonts w:eastAsia="Calibri"/>
        </w:rPr>
        <w:t xml:space="preserve"> [</w:t>
      </w:r>
      <w:r w:rsidRPr="00F97FBC">
        <w:t>млн</w:t>
      </w:r>
      <w:r w:rsidRPr="00F97FBC">
        <w:rPr>
          <w:vertAlign w:val="superscript"/>
        </w:rPr>
        <w:t>−1</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HC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ая концентрация HC в первичных отработавших газах</w:t>
      </w:r>
      <w:r w:rsidRPr="00F97FBC">
        <w:rPr>
          <w:rFonts w:eastAsia="Calibri"/>
        </w:rPr>
        <w:t xml:space="preserve"> [</w:t>
      </w:r>
      <w:r w:rsidRPr="00F97FBC">
        <w:t>млн</w:t>
      </w:r>
      <w:r w:rsidRPr="00F97FBC">
        <w:rPr>
          <w:vertAlign w:val="superscript"/>
        </w:rPr>
        <w:t>−1</w:t>
      </w:r>
      <w:r w:rsidRPr="00F97FBC">
        <w:rPr>
          <w:rFonts w:eastAsia="Calibri"/>
        </w:rPr>
        <w:t>],</w:t>
      </w:r>
    </w:p>
    <w:p w:rsidR="00E37213" w:rsidRPr="00F97FBC" w:rsidRDefault="00E37213" w:rsidP="00AE665D">
      <w:pPr>
        <w:spacing w:before="120" w:after="120"/>
        <w:ind w:left="2268" w:right="1134"/>
        <w:jc w:val="both"/>
        <w:rPr>
          <w:rFonts w:eastAsia="Calibri"/>
        </w:rPr>
      </w:pPr>
      <w:r w:rsidRPr="00F97FBC">
        <w:t xml:space="preserve">и с расчетом по уравнению </w:t>
      </w:r>
      <w:r w:rsidRPr="00F97FBC">
        <w:rPr>
          <w:rFonts w:eastAsia="Calibri"/>
        </w:rPr>
        <w:t xml:space="preserve">(A.5-22) </w:t>
      </w:r>
      <w:r w:rsidRPr="00F97FBC">
        <w:t xml:space="preserve">коэффициента </w:t>
      </w:r>
      <w:r w:rsidRPr="00F97FBC">
        <w:rPr>
          <w:i/>
        </w:rPr>
        <w:t>k</w:t>
      </w:r>
      <w:r w:rsidRPr="00F97FBC">
        <w:rPr>
          <w:vertAlign w:val="subscript"/>
        </w:rPr>
        <w:t>fd</w:t>
      </w:r>
      <w:r w:rsidRPr="00F97FBC">
        <w:t xml:space="preserve"> [м</w:t>
      </w:r>
      <w:r w:rsidRPr="00F97FBC">
        <w:rPr>
          <w:vertAlign w:val="superscript"/>
        </w:rPr>
        <w:t>3</w:t>
      </w:r>
      <w:r w:rsidRPr="00F97FBC">
        <w:t xml:space="preserve">/кг топлива] на сухой основе посредством вычитания воды, образовавшейся в результате сгорания, из </w:t>
      </w:r>
      <w:r w:rsidRPr="00F97FBC">
        <w:rPr>
          <w:i/>
        </w:rPr>
        <w:t>k</w:t>
      </w:r>
      <w:r w:rsidRPr="00F97FBC">
        <w:rPr>
          <w:vertAlign w:val="subscript"/>
        </w:rPr>
        <w:t>f</w:t>
      </w:r>
      <w:r w:rsidRPr="00F97FBC">
        <w:t>:</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16298FB6" wp14:editId="537AF968">
            <wp:extent cx="1175385" cy="196215"/>
            <wp:effectExtent l="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1175385" cy="19621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sz w:val="16"/>
        </w:rPr>
        <w:t>(</w:t>
      </w:r>
      <w:r w:rsidRPr="00F97FBC">
        <w:rPr>
          <w:rFonts w:eastAsia="Calibri"/>
        </w:rPr>
        <w:t>A.5-2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удельный коэффициент топлива из уравнения</w:t>
      </w:r>
      <w:r w:rsidRPr="00F97FBC">
        <w:rPr>
          <w:rFonts w:eastAsia="Calibri"/>
        </w:rPr>
        <w:t xml:space="preserve"> (A.5-5) [</w:t>
      </w:r>
      <w:r w:rsidRPr="00F97FBC">
        <w:t>м</w:t>
      </w:r>
      <w:r w:rsidRPr="00F97FBC">
        <w:rPr>
          <w:vertAlign w:val="superscript"/>
        </w:rPr>
        <w:t>3</w:t>
      </w:r>
      <w:r w:rsidRPr="00F97FBC">
        <w:t>/кг топлив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держание водорода в топливе</w:t>
      </w:r>
      <w:r w:rsidRPr="00F97FBC">
        <w:rPr>
          <w:rFonts w:eastAsia="Calibri"/>
        </w:rPr>
        <w:t xml:space="preserve"> [% массы].</w:t>
      </w:r>
    </w:p>
    <w:p w:rsidR="00E37213" w:rsidRPr="00F97FBC" w:rsidRDefault="00E37213" w:rsidP="00AE665D">
      <w:pPr>
        <w:spacing w:before="120" w:after="120"/>
        <w:ind w:left="2268" w:right="1134" w:hanging="1134"/>
        <w:jc w:val="both"/>
        <w:rPr>
          <w:rFonts w:eastAsia="Calibri"/>
        </w:rPr>
      </w:pPr>
      <w:r w:rsidRPr="00F97FBC">
        <w:rPr>
          <w:rFonts w:eastAsia="Calibri"/>
        </w:rPr>
        <w:t>A.1.2</w:t>
      </w:r>
      <w:r w:rsidRPr="00F97FBC">
        <w:rPr>
          <w:rFonts w:eastAsia="Calibri"/>
        </w:rPr>
        <w:tab/>
      </w:r>
      <w:r w:rsidRPr="00F97FBC">
        <w:t>Разбавленные газообразные выбросы</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2.1</w:t>
      </w:r>
      <w:r w:rsidRPr="00F97FBC">
        <w:rPr>
          <w:rFonts w:eastAsia="Calibri"/>
        </w:rPr>
        <w:tab/>
      </w:r>
      <w:r w:rsidRPr="00F97FBC">
        <w:t>Масса газообразных выбросов</w:t>
      </w:r>
    </w:p>
    <w:p w:rsidR="00E37213" w:rsidRPr="00F97FBC" w:rsidRDefault="00E37213" w:rsidP="00AE665D">
      <w:pPr>
        <w:spacing w:before="120" w:after="120"/>
        <w:ind w:left="2268" w:right="1134"/>
        <w:jc w:val="both"/>
        <w:rPr>
          <w:rFonts w:eastAsia="Calibri"/>
        </w:rPr>
      </w:pPr>
      <w:r w:rsidRPr="00F97FBC">
        <w:t>Массовый расход потока отработавших газов измеряют с помощью системы отбора проб постоянного объема (CVS), в которой может использоваться нагнетательный насос (PDP), трубка Вентури с критическим расходом (CFV) либо трубка Вентури для дозвуковых потоков (SSV).</w:t>
      </w:r>
    </w:p>
    <w:p w:rsidR="00E37213" w:rsidRPr="00F97FBC" w:rsidRDefault="00E37213" w:rsidP="00AE665D">
      <w:pPr>
        <w:spacing w:before="120" w:after="120"/>
        <w:ind w:left="2268" w:right="1134"/>
        <w:jc w:val="both"/>
        <w:rPr>
          <w:rFonts w:eastAsia="Calibri"/>
        </w:rPr>
      </w:pPr>
      <w:r w:rsidRPr="00F97FBC">
        <w:lastRenderedPageBreak/>
        <w:t>Для систем с постоянным расходом по массе (т. е. с теплообменником) массу загрязняющих веществ (</w:t>
      </w:r>
      <w:r w:rsidRPr="00F97FBC">
        <w:rPr>
          <w:i/>
        </w:rPr>
        <w:t>m</w:t>
      </w:r>
      <w:r w:rsidRPr="00F97FBC">
        <w:rPr>
          <w:vertAlign w:val="subscript"/>
        </w:rPr>
        <w:t>gas</w:t>
      </w:r>
      <w:r w:rsidRPr="00F97FBC">
        <w:t xml:space="preserve">) [г/испытание] определяют при помощи уравнения </w:t>
      </w:r>
      <w:r w:rsidRPr="00F97FBC">
        <w:rPr>
          <w:rFonts w:eastAsia="Calibri"/>
        </w:rPr>
        <w:t>(A.5-23)</w:t>
      </w:r>
      <w:r w:rsidRPr="00F97FBC">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2FBEDEC7" wp14:editId="48754385">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23),</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оотношение плотности компонента отработавших газо</w:t>
      </w:r>
      <w:r>
        <w:t>в и плотности воздуха, указанное</w:t>
      </w:r>
      <w:r w:rsidRPr="00F97FBC">
        <w:t xml:space="preserve"> </w:t>
      </w:r>
      <w:r>
        <w:t>в таблице A.1.2 или рассчитанное</w:t>
      </w:r>
      <w:r w:rsidRPr="00F97FBC">
        <w:t xml:space="preserve"> при помощи уравнения</w:t>
      </w:r>
      <w:r w:rsidRPr="00F97FBC">
        <w:rPr>
          <w:rFonts w:eastAsia="Calibri"/>
        </w:rPr>
        <w:t xml:space="preserve"> (A.5-34)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скорректированная по фону концентрация компонента на влажной основе</w:t>
      </w:r>
      <w:r>
        <w:t>,</w:t>
      </w:r>
      <w:r w:rsidRPr="00F97FBC">
        <w:t xml:space="preserve"> [млн</w:t>
      </w:r>
      <w:r w:rsidRPr="00F97FBC">
        <w:rPr>
          <w:vertAlign w:val="superscript"/>
        </w:rPr>
        <w:t>−1</w:t>
      </w:r>
      <w:r w:rsidRPr="00F97FBC">
        <w:t>] или [% объема], соответственно,</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w:t>
      </w:r>
      <w:r w:rsidRPr="00F97FBC">
        <w:t>коэффициент на NO</w:t>
      </w:r>
      <w:r w:rsidRPr="00F97FBC">
        <w:rPr>
          <w:vertAlign w:val="subscript"/>
        </w:rPr>
        <w:t>X</w:t>
      </w:r>
      <w:r w:rsidRPr="00F97FBC">
        <w:t xml:space="preserve"> [-], применяющийся только для расчета выбросов NO</w:t>
      </w:r>
      <w:r w:rsidRPr="00F97FBC">
        <w:rPr>
          <w:vertAlign w:val="subscript"/>
        </w:rPr>
        <w:t>X</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1 для </w:t>
      </w:r>
      <w:r w:rsidRPr="00F97FBC">
        <w:rPr>
          <w:i/>
        </w:rPr>
        <w:t>c</w:t>
      </w:r>
      <w:r w:rsidRPr="00F97FBC">
        <w:rPr>
          <w:vertAlign w:val="subscript"/>
        </w:rPr>
        <w:t>gasr,w,i</w:t>
      </w:r>
      <w:r w:rsidRPr="00F97FBC">
        <w:t xml:space="preserve"> в [млн</w:t>
      </w:r>
      <w:r w:rsidRPr="00F97FBC">
        <w:rPr>
          <w:vertAlign w:val="superscript"/>
        </w:rPr>
        <w:t>−1</w:t>
      </w:r>
      <w:r w:rsidRPr="00F97FBC">
        <w:t xml:space="preserve">], k = 10 000 для </w:t>
      </w:r>
      <w:r w:rsidRPr="00F97FBC">
        <w:rPr>
          <w:i/>
        </w:rPr>
        <w:t>c</w:t>
      </w:r>
      <w:r w:rsidRPr="00F97FBC">
        <w:rPr>
          <w:vertAlign w:val="subscript"/>
        </w:rPr>
        <w:t>gasr,w,i</w:t>
      </w:r>
      <w:r w:rsidRPr="00F97FBC">
        <w:t xml:space="preserve"> в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общая масса разбавленных отработавших газов за цикл [кг/испытание].</w:t>
      </w:r>
    </w:p>
    <w:p w:rsidR="00E37213" w:rsidRPr="00F97FBC" w:rsidRDefault="00E37213" w:rsidP="0019066E">
      <w:pPr>
        <w:spacing w:before="120" w:after="120"/>
        <w:ind w:left="2268" w:right="1134"/>
        <w:jc w:val="both"/>
        <w:rPr>
          <w:rFonts w:eastAsia="Calibri"/>
        </w:rPr>
      </w:pPr>
      <w:r w:rsidRPr="00F97FBC">
        <w:t>Для систем с компенсацией потока (без теплообменника) массу загрязняющих веществ (</w:t>
      </w:r>
      <w:r w:rsidRPr="00F97FBC">
        <w:rPr>
          <w:i/>
        </w:rPr>
        <w:t>m</w:t>
      </w:r>
      <w:r w:rsidRPr="00F97FBC">
        <w:rPr>
          <w:vertAlign w:val="subscript"/>
        </w:rPr>
        <w:t>gas</w:t>
      </w:r>
      <w:r w:rsidRPr="00F97FBC">
        <w:t xml:space="preserve">) [г/испытание] определяют посредством расчета мгновенных выбросов по массе путем интегрирования и корректировки по фону при помощи уравнения </w:t>
      </w:r>
      <w:r w:rsidRPr="00F97FBC">
        <w:rPr>
          <w:rFonts w:eastAsia="Calibri"/>
        </w:rPr>
        <w:t>(A.5-24)</w:t>
      </w:r>
      <w:r w:rsidRPr="00F97FBC">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55AC2D3E" wp14:editId="49507AE4">
            <wp:extent cx="3690452" cy="473710"/>
            <wp:effectExtent l="0" t="0" r="5715" b="254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3702772" cy="475291"/>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24),</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енных отработавших газах на влажной основе</w:t>
      </w:r>
      <w:r>
        <w:t>,</w:t>
      </w:r>
      <w:r w:rsidRPr="00F97FBC">
        <w:rPr>
          <w:rFonts w:eastAsia="Calibri"/>
        </w:rPr>
        <w:t xml:space="preserve"> [</w:t>
      </w:r>
      <w:r w:rsidRPr="00F97FBC">
        <w:t>млн</w:t>
      </w:r>
      <w:r w:rsidRPr="00F97FBC">
        <w:rPr>
          <w:vertAlign w:val="superscript"/>
        </w:rPr>
        <w:t>−1</w:t>
      </w:r>
      <w:r w:rsidRPr="00F97FBC">
        <w:rPr>
          <w:rFonts w:eastAsia="Calibri"/>
        </w:rPr>
        <w:t xml:space="preserve">] или [% </w:t>
      </w:r>
      <w:r w:rsidRPr="00F97FBC">
        <w:t>объем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яющем воздуха на влажной основе</w:t>
      </w:r>
      <w:r>
        <w:t>,</w:t>
      </w:r>
      <w:r w:rsidRPr="00F97FBC">
        <w:t xml:space="preserve"> [млн</w:t>
      </w:r>
      <w:r w:rsidRPr="00F97FBC">
        <w:rPr>
          <w:vertAlign w:val="superscript"/>
        </w:rPr>
        <w:t>−1</w:t>
      </w:r>
      <w:r w:rsidRPr="00F97FBC">
        <w:t>] или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а разбавленного отработавшего газа за интервал времени </w:t>
      </w:r>
      <w:r w:rsidRPr="00F97FBC">
        <w:rPr>
          <w:i/>
        </w:rPr>
        <w:t>i</w:t>
      </w:r>
      <w:r w:rsidRPr="00F97FBC">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разбавленных отработавших газов за цикл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u</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tab/>
        <w:t xml:space="preserve">указанное в таблице A.1.2 значение </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vertAlign w:val="subscript"/>
        </w:rPr>
        <w:t>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поправочный коэффициент на </w:t>
      </w:r>
      <w:r w:rsidRPr="00F97FBC">
        <w:t>NO</w:t>
      </w:r>
      <w:r w:rsidRPr="00F97FBC">
        <w:rPr>
          <w:vertAlign w:val="subscript"/>
        </w:rPr>
        <w:t>X</w:t>
      </w:r>
      <w:r w:rsidRPr="00F97FBC">
        <w:rPr>
          <w:rFonts w:eastAsia="Calibri"/>
        </w:rPr>
        <w:t xml:space="preserve"> [-], </w:t>
      </w:r>
      <w:r w:rsidRPr="00F97FBC">
        <w:t>применяющийся только для расчета выбросов NO</w:t>
      </w:r>
      <w:r w:rsidRPr="00F97FBC">
        <w:rPr>
          <w:vertAlign w:val="subscript"/>
        </w:rPr>
        <w:t>X</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k</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1 для </w:t>
      </w:r>
      <w:r w:rsidRPr="00F97FBC">
        <w:rPr>
          <w:i/>
        </w:rPr>
        <w:t>c</w:t>
      </w:r>
      <w:r w:rsidRPr="00F97FBC">
        <w:t xml:space="preserve"> в [млн</w:t>
      </w:r>
      <w:r w:rsidRPr="00F97FBC">
        <w:rPr>
          <w:vertAlign w:val="superscript"/>
        </w:rPr>
        <w:t>−1</w:t>
      </w:r>
      <w:r w:rsidRPr="00F97FBC">
        <w:t xml:space="preserve">], </w:t>
      </w:r>
      <w:r w:rsidRPr="00F97FBC">
        <w:rPr>
          <w:i/>
        </w:rPr>
        <w:t>k</w:t>
      </w:r>
      <w:r w:rsidRPr="00F97FBC">
        <w:t xml:space="preserve"> = 10 000 для </w:t>
      </w:r>
      <w:r w:rsidRPr="00F97FBC">
        <w:rPr>
          <w:i/>
        </w:rPr>
        <w:t>c</w:t>
      </w:r>
      <w:r w:rsidRPr="00F97FBC">
        <w:t xml:space="preserve"> в [% объема].</w:t>
      </w:r>
    </w:p>
    <w:p w:rsidR="00E37213" w:rsidRPr="00F97FBC" w:rsidRDefault="00E37213" w:rsidP="00AE665D">
      <w:pPr>
        <w:spacing w:before="120" w:after="120"/>
        <w:ind w:left="2268" w:right="1134"/>
        <w:jc w:val="both"/>
      </w:pPr>
      <w:r w:rsidRPr="00F97FBC">
        <w:tab/>
        <w:t xml:space="preserve">Концентрации </w:t>
      </w:r>
      <w:r w:rsidRPr="00F97FBC">
        <w:rPr>
          <w:i/>
        </w:rPr>
        <w:t>c</w:t>
      </w:r>
      <w:r w:rsidRPr="00F97FBC">
        <w:rPr>
          <w:vertAlign w:val="subscript"/>
        </w:rPr>
        <w:t>gas</w:t>
      </w:r>
      <w:r w:rsidRPr="00F97FBC">
        <w:t xml:space="preserve">, </w:t>
      </w:r>
      <w:r w:rsidRPr="00F97FBC">
        <w:rPr>
          <w:i/>
        </w:rPr>
        <w:t>c</w:t>
      </w:r>
      <w:r w:rsidRPr="00F97FBC">
        <w:rPr>
          <w:vertAlign w:val="subscript"/>
        </w:rPr>
        <w:t xml:space="preserve">e </w:t>
      </w:r>
      <w:r w:rsidRPr="00F97FBC">
        <w:t xml:space="preserve">и </w:t>
      </w:r>
      <w:r w:rsidRPr="00F97FBC">
        <w:rPr>
          <w:i/>
        </w:rPr>
        <w:t>c</w:t>
      </w:r>
      <w:r w:rsidRPr="00F97FBC">
        <w:rPr>
          <w:vertAlign w:val="subscript"/>
        </w:rPr>
        <w:t>d</w:t>
      </w:r>
      <w:r w:rsidRPr="00F97FBC">
        <w:t xml:space="preserve"> могут выражаться в виде значений, измеряемых при отборе проб из партии (в мешок; однако это не допустимо для NO</w:t>
      </w:r>
      <w:r w:rsidRPr="00F97FBC">
        <w:rPr>
          <w:vertAlign w:val="subscript"/>
        </w:rPr>
        <w:t>X</w:t>
      </w:r>
      <w:r w:rsidRPr="00F97FBC">
        <w:t xml:space="preserve"> и</w:t>
      </w:r>
      <w:r w:rsidR="00537C0A">
        <w:t> </w:t>
      </w:r>
      <w:r w:rsidRPr="00F97FBC">
        <w:t xml:space="preserve">HC), либо могут усредняться посредством интегрирования результатов непрерывных измерений. Кроме того, показатель </w:t>
      </w:r>
      <w:r w:rsidRPr="00F97FBC">
        <w:rPr>
          <w:i/>
        </w:rPr>
        <w:t>m</w:t>
      </w:r>
      <w:r w:rsidRPr="00F97FBC">
        <w:rPr>
          <w:vertAlign w:val="subscript"/>
        </w:rPr>
        <w:t>ed,</w:t>
      </w:r>
      <w:r w:rsidRPr="00F97FBC">
        <w:rPr>
          <w:i/>
          <w:vertAlign w:val="subscript"/>
        </w:rPr>
        <w:t>i</w:t>
      </w:r>
      <w:r w:rsidRPr="00F97FBC">
        <w:rPr>
          <w:vertAlign w:val="subscript"/>
        </w:rPr>
        <w:t xml:space="preserve"> </w:t>
      </w:r>
      <w:r w:rsidRPr="00F97FBC">
        <w:t>должен усредняться посредством интегрирования значений за испытательный цикл.</w:t>
      </w:r>
    </w:p>
    <w:p w:rsidR="00E37213" w:rsidRPr="00F97FBC" w:rsidRDefault="00E37213" w:rsidP="0019066E">
      <w:pPr>
        <w:spacing w:before="120" w:after="120"/>
        <w:ind w:left="2268" w:right="1134"/>
        <w:jc w:val="both"/>
        <w:rPr>
          <w:rFonts w:eastAsia="Calibri"/>
        </w:rPr>
      </w:pPr>
      <w:r w:rsidRPr="00F97FBC">
        <w:tab/>
        <w:t>В приведенных ниже уравнениях указано, каким образом производят расчет требующихся значений (</w:t>
      </w:r>
      <w:r w:rsidRPr="00F97FBC">
        <w:rPr>
          <w:i/>
        </w:rPr>
        <w:t>c</w:t>
      </w:r>
      <w:r w:rsidRPr="00F97FBC">
        <w:rPr>
          <w:vertAlign w:val="subscript"/>
        </w:rPr>
        <w:t>e</w:t>
      </w:r>
      <w:r w:rsidRPr="00F97FBC">
        <w:rPr>
          <w:i/>
        </w:rPr>
        <w:t>, u</w:t>
      </w:r>
      <w:r w:rsidRPr="00F97FBC">
        <w:rPr>
          <w:vertAlign w:val="subscript"/>
        </w:rPr>
        <w:t>gas</w:t>
      </w:r>
      <w:r w:rsidRPr="00F97FBC">
        <w:t xml:space="preserve"> и </w:t>
      </w:r>
      <w:r w:rsidRPr="00F97FBC">
        <w:rPr>
          <w:i/>
        </w:rPr>
        <w:t>m</w:t>
      </w:r>
      <w:r w:rsidRPr="00F97FBC">
        <w:rPr>
          <w:vertAlign w:val="subscript"/>
        </w:rPr>
        <w:t>ed</w:t>
      </w:r>
      <w:r w:rsidRPr="00F97FBC">
        <w:t>).</w:t>
      </w:r>
    </w:p>
    <w:p w:rsidR="00E37213" w:rsidRPr="00F97FBC" w:rsidRDefault="00E37213" w:rsidP="0019066E">
      <w:pPr>
        <w:pageBreakBefore/>
        <w:numPr>
          <w:ilvl w:val="2"/>
          <w:numId w:val="0"/>
        </w:numPr>
        <w:spacing w:before="120" w:after="120"/>
        <w:ind w:left="2268" w:right="1134" w:hanging="1134"/>
        <w:jc w:val="both"/>
        <w:rPr>
          <w:rFonts w:eastAsia="Calibri"/>
        </w:rPr>
      </w:pPr>
      <w:r w:rsidRPr="00F97FBC">
        <w:rPr>
          <w:rFonts w:eastAsia="Calibri"/>
        </w:rPr>
        <w:lastRenderedPageBreak/>
        <w:t>A.1.2.2</w:t>
      </w:r>
      <w:r w:rsidRPr="00F97FBC">
        <w:rPr>
          <w:rFonts w:eastAsia="Calibri"/>
        </w:rPr>
        <w:tab/>
      </w:r>
      <w:r w:rsidRPr="00F97FBC">
        <w:t>Преобразование сухой концентрации во влажную</w:t>
      </w:r>
    </w:p>
    <w:p w:rsidR="00E37213" w:rsidRPr="00F97FBC" w:rsidRDefault="00E37213" w:rsidP="00AE665D">
      <w:pPr>
        <w:spacing w:before="120" w:after="120"/>
        <w:ind w:left="2268" w:right="1134"/>
        <w:jc w:val="both"/>
        <w:rPr>
          <w:rFonts w:eastAsia="Calibri"/>
        </w:rPr>
      </w:pPr>
      <w:r w:rsidRPr="00F97FBC">
        <w:t xml:space="preserve">Все концентрации, указанные в пункте </w:t>
      </w:r>
      <w:r w:rsidRPr="00F97FBC">
        <w:rPr>
          <w:rFonts w:eastAsia="Calibri"/>
        </w:rPr>
        <w:t xml:space="preserve">A.1.2.1 и измеренные в сухом состоянии, </w:t>
      </w:r>
      <w:r w:rsidRPr="00F97FBC">
        <w:t xml:space="preserve">преобразуют в концентрации на влажной основе при помощи уравнения </w:t>
      </w:r>
      <w:r w:rsidRPr="00F97FBC">
        <w:rPr>
          <w:rFonts w:eastAsia="Calibri"/>
        </w:rPr>
        <w:t>(A.5-3).</w:t>
      </w:r>
    </w:p>
    <w:p w:rsidR="00E37213" w:rsidRPr="00F97FBC" w:rsidRDefault="00E37213" w:rsidP="0019066E">
      <w:pPr>
        <w:numPr>
          <w:ilvl w:val="3"/>
          <w:numId w:val="0"/>
        </w:numPr>
        <w:spacing w:before="120" w:after="120"/>
        <w:ind w:left="2268" w:right="1134" w:hanging="1134"/>
        <w:jc w:val="both"/>
        <w:rPr>
          <w:rFonts w:eastAsia="Calibri"/>
        </w:rPr>
      </w:pPr>
      <w:r w:rsidRPr="00F97FBC">
        <w:rPr>
          <w:rFonts w:eastAsia="Calibri"/>
        </w:rPr>
        <w:t>A.1.2.2.1</w:t>
      </w:r>
      <w:r w:rsidRPr="00F97FBC">
        <w:rPr>
          <w:rFonts w:eastAsia="Calibri"/>
        </w:rPr>
        <w:tab/>
      </w:r>
      <w:r w:rsidRPr="00F97FBC">
        <w:t>Разбавленные отработавшие газы</w:t>
      </w:r>
    </w:p>
    <w:p w:rsidR="00E37213" w:rsidRPr="00F97FBC" w:rsidRDefault="00E37213" w:rsidP="0019066E">
      <w:pPr>
        <w:spacing w:before="120" w:after="120"/>
        <w:ind w:left="2268" w:right="1134"/>
        <w:jc w:val="both"/>
        <w:rPr>
          <w:rFonts w:eastAsia="Calibri"/>
        </w:rPr>
      </w:pPr>
      <w:r w:rsidRPr="00F97FBC">
        <w:rPr>
          <w:rFonts w:eastAsia="Calibri"/>
        </w:rPr>
        <w:t xml:space="preserve">Концентрации в сухом состоянии </w:t>
      </w:r>
      <w:r w:rsidRPr="00F97FBC">
        <w:t xml:space="preserve">преобразуют во влажные концентрации при помощи одного из следующих двух уравнений </w:t>
      </w:r>
      <w:r w:rsidRPr="00F97FBC">
        <w:br/>
      </w:r>
      <w:r w:rsidRPr="00F97FBC">
        <w:rPr>
          <w:rFonts w:eastAsia="Calibri"/>
        </w:rPr>
        <w:t>[(A.5-25) или (A.5-26)]:</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2F874EBA" wp14:editId="74E3FD80">
            <wp:extent cx="2031365" cy="379184"/>
            <wp:effectExtent l="0" t="0" r="6985" b="190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2056528" cy="383881"/>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25)</w:t>
      </w:r>
    </w:p>
    <w:p w:rsidR="00E37213" w:rsidRPr="00F97FBC" w:rsidRDefault="00E37213" w:rsidP="00AE665D">
      <w:pPr>
        <w:spacing w:before="120" w:after="120"/>
        <w:ind w:left="2268" w:right="1134"/>
        <w:jc w:val="both"/>
        <w:rPr>
          <w:rFonts w:eastAsia="Calibri"/>
        </w:rPr>
      </w:pPr>
      <w:r w:rsidRPr="00F97FBC">
        <w:rPr>
          <w:rFonts w:eastAsia="Calibri"/>
        </w:rPr>
        <w:t>или</w:t>
      </w:r>
    </w:p>
    <w:p w:rsidR="00E37213" w:rsidRPr="00F97FBC" w:rsidRDefault="00043628" w:rsidP="00AE665D">
      <w:pPr>
        <w:spacing w:before="120" w:after="120"/>
        <w:ind w:left="2268" w:right="1134"/>
        <w:jc w:val="right"/>
        <w:rPr>
          <w:rFonts w:eastAsia="Calibri"/>
        </w:rPr>
      </w:pPr>
      <w:r>
        <w:rPr>
          <w:rFonts w:eastAsia="Calibri"/>
          <w:noProof/>
          <w:lang w:eastAsia="ru-RU"/>
        </w:rPr>
        <mc:AlternateContent>
          <mc:Choice Requires="wps">
            <w:drawing>
              <wp:anchor distT="0" distB="0" distL="114300" distR="114300" simplePos="0" relativeHeight="251798528" behindDoc="0" locked="0" layoutInCell="1" allowOverlap="1" wp14:anchorId="6980FFB9" wp14:editId="14DF4F86">
                <wp:simplePos x="0" y="0"/>
                <wp:positionH relativeFrom="margin">
                  <wp:posOffset>2921000</wp:posOffset>
                </wp:positionH>
                <wp:positionV relativeFrom="paragraph">
                  <wp:posOffset>212892</wp:posOffset>
                </wp:positionV>
                <wp:extent cx="393700" cy="228600"/>
                <wp:effectExtent l="0" t="0" r="6350" b="0"/>
                <wp:wrapNone/>
                <wp:docPr id="6" name="Надпись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370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
                              <w:t>1,0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980FFB9" id="Надпись 6" o:spid="_x0000_s1274" type="#_x0000_t202" style="position:absolute;left:0;text-align:left;margin-left:230pt;margin-top:16.75pt;width:31pt;height:18pt;z-index:25179852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" stroked="f">
                <v:stroke joinstyle="round"/>
                <v:path arrowok="t"/>
                <v:textbox style="mso-fit-shape-to-text:t" inset="0,0,0,0">
                  <w:txbxContent>
                    <w:p w:rsidR="00792760" w:rsidRDefault="00792760">
                      <w:r>
                        <w:t>1,008</w:t>
                      </w:r>
                    </w:p>
                  </w:txbxContent>
                </v:textbox>
                <w10:wrap anchorx="margin"/>
              </v:shape>
            </w:pict>
          </mc:Fallback>
        </mc:AlternateContent>
      </w:r>
      <w:r w:rsidR="00E37213" w:rsidRPr="00F97FBC">
        <w:rPr>
          <w:rFonts w:eastAsia="Calibri"/>
          <w:noProof/>
          <w:lang w:eastAsia="ru-RU"/>
        </w:rPr>
        <w:drawing>
          <wp:inline distT="0" distB="0" distL="0" distR="0" wp14:anchorId="55FA900F" wp14:editId="08757B20">
            <wp:extent cx="1576929" cy="645138"/>
            <wp:effectExtent l="0" t="0" r="4445" b="317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626437" cy="665392"/>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26),</w:t>
      </w:r>
    </w:p>
    <w:p w:rsidR="00E37213" w:rsidRPr="00F97FBC" w:rsidRDefault="00E37213" w:rsidP="00AE665D">
      <w:pPr>
        <w:spacing w:before="120" w:after="120"/>
        <w:ind w:left="2268" w:right="1134"/>
        <w:jc w:val="both"/>
        <w:rPr>
          <w:rFonts w:eastAsia="Calibri"/>
        </w:rPr>
      </w:pPr>
      <w:r w:rsidRPr="00F97FBC">
        <w:rPr>
          <w:rFonts w:eastAsia="Calibri"/>
        </w:rPr>
        <w:tab/>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 в топливе</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влажной основе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сухой основе [% объема].</w:t>
      </w:r>
    </w:p>
    <w:p w:rsidR="00E37213" w:rsidRPr="00F97FBC" w:rsidRDefault="00E37213" w:rsidP="0019066E">
      <w:pPr>
        <w:spacing w:before="120" w:after="120"/>
        <w:ind w:left="2268" w:right="1134"/>
        <w:jc w:val="both"/>
        <w:rPr>
          <w:rFonts w:eastAsia="Calibri"/>
        </w:rPr>
      </w:pPr>
      <w:r w:rsidRPr="00F97FBC">
        <w:t>Поправочный коэффициент при переходе из сухого состояния во влажное (</w:t>
      </w:r>
      <w:r w:rsidRPr="00F97FBC">
        <w:rPr>
          <w:i/>
        </w:rPr>
        <w:t>k</w:t>
      </w:r>
      <w:r w:rsidRPr="00F97FBC">
        <w:rPr>
          <w:vertAlign w:val="subscript"/>
        </w:rPr>
        <w:t>w2</w:t>
      </w:r>
      <w:r w:rsidRPr="00F97FBC">
        <w:t>), учитывающий содержание воды как во всасываемом, так и в разбавляющем воздухе, рассчитывают по уравнению</w:t>
      </w:r>
      <w:r w:rsidRPr="00F97FBC">
        <w:rPr>
          <w:rFonts w:eastAsia="Calibri"/>
        </w:rPr>
        <w:t xml:space="preserve"> (A.5-27): </w:t>
      </w:r>
    </w:p>
    <w:p w:rsidR="00E37213" w:rsidRPr="00F97FBC" w:rsidRDefault="00EE3F84" w:rsidP="00AE665D">
      <w:pPr>
        <w:spacing w:before="120" w:after="120"/>
        <w:ind w:left="1134" w:right="1134"/>
        <w:jc w:val="right"/>
        <w:rPr>
          <w:rFonts w:eastAsia="Calibri"/>
        </w:rPr>
      </w:pPr>
      <w:r>
        <w:rPr>
          <w:noProof/>
          <w:lang w:eastAsia="ru-RU"/>
        </w:rPr>
        <mc:AlternateContent>
          <mc:Choice Requires="wps">
            <w:drawing>
              <wp:anchor distT="0" distB="0" distL="114300" distR="114300" simplePos="0" relativeHeight="251877376" behindDoc="0" locked="0" layoutInCell="1" allowOverlap="1" wp14:anchorId="2F4FA595" wp14:editId="1D901420">
                <wp:simplePos x="0" y="0"/>
                <wp:positionH relativeFrom="margin">
                  <wp:posOffset>2310639</wp:posOffset>
                </wp:positionH>
                <wp:positionV relativeFrom="paragraph">
                  <wp:posOffset>519617</wp:posOffset>
                </wp:positionV>
                <wp:extent cx="354330" cy="228600"/>
                <wp:effectExtent l="0" t="0" r="7620" b="0"/>
                <wp:wrapNone/>
                <wp:docPr id="493" name="Надпись 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1 0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2F4FA595" id="Надпись 493" o:spid="_x0000_s1275" type="#_x0000_t202" style="position:absolute;left:0;text-align:left;margin-left:181.95pt;margin-top:40.9pt;width:27.9pt;height:18pt;z-index:25187737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" stroked="f">
                <v:stroke joinstyle="round"/>
                <v:path arrowok="t"/>
                <v:textbox style="mso-fit-shape-to-text:t" inset="0,0,0,0">
                  <w:txbxContent>
                    <w:p w:rsidR="00792760" w:rsidRDefault="00792760" w:rsidP="00EE3F84">
                      <w:r>
                        <w:t>1 000</w:t>
                      </w:r>
                    </w:p>
                  </w:txbxContent>
                </v:textbox>
                <w10:wrap anchorx="margin"/>
              </v:shape>
            </w:pict>
          </mc:Fallback>
        </mc:AlternateContent>
      </w:r>
      <w:r>
        <w:rPr>
          <w:noProof/>
          <w:lang w:eastAsia="ru-RU"/>
        </w:rPr>
        <mc:AlternateContent>
          <mc:Choice Requires="wps">
            <w:drawing>
              <wp:anchor distT="0" distB="0" distL="114300" distR="114300" simplePos="0" relativeHeight="251879424" behindDoc="0" locked="0" layoutInCell="1" allowOverlap="1" wp14:anchorId="4A582E6F" wp14:editId="33FA28B9">
                <wp:simplePos x="0" y="0"/>
                <wp:positionH relativeFrom="margin">
                  <wp:posOffset>2830747</wp:posOffset>
                </wp:positionH>
                <wp:positionV relativeFrom="paragraph">
                  <wp:posOffset>518160</wp:posOffset>
                </wp:positionV>
                <wp:extent cx="354330" cy="228600"/>
                <wp:effectExtent l="0" t="0" r="7620" b="0"/>
                <wp:wrapNone/>
                <wp:docPr id="494" name="Надпись 4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1,6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A582E6F" id="Надпись 494" o:spid="_x0000_s1276" type="#_x0000_t202" style="position:absolute;left:0;text-align:left;margin-left:222.9pt;margin-top:40.8pt;width:27.9pt;height:18pt;z-index:25187942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" stroked="f">
                <v:stroke joinstyle="round"/>
                <v:path arrowok="t"/>
                <v:textbox style="mso-fit-shape-to-text:t" inset="0,0,0,0">
                  <w:txbxContent>
                    <w:p w:rsidR="00792760" w:rsidRDefault="00792760" w:rsidP="00EE3F84">
                      <w:r>
                        <w:t>1,608</w:t>
                      </w:r>
                    </w:p>
                  </w:txbxContent>
                </v:textbox>
                <w10:wrap anchorx="margin"/>
              </v:shape>
            </w:pict>
          </mc:Fallback>
        </mc:AlternateContent>
      </w:r>
      <w:r>
        <w:rPr>
          <w:noProof/>
          <w:lang w:eastAsia="ru-RU"/>
        </w:rPr>
        <mc:AlternateContent>
          <mc:Choice Requires="wps">
            <w:drawing>
              <wp:anchor distT="0" distB="0" distL="114300" distR="114300" simplePos="0" relativeHeight="251875328" behindDoc="0" locked="0" layoutInCell="1" allowOverlap="1" wp14:anchorId="1EF9173A" wp14:editId="54FCD3A0">
                <wp:simplePos x="0" y="0"/>
                <wp:positionH relativeFrom="margin">
                  <wp:posOffset>2622740</wp:posOffset>
                </wp:positionH>
                <wp:positionV relativeFrom="paragraph">
                  <wp:posOffset>119908</wp:posOffset>
                </wp:positionV>
                <wp:extent cx="354330" cy="228600"/>
                <wp:effectExtent l="0" t="0" r="7620" b="0"/>
                <wp:wrapNone/>
                <wp:docPr id="492" name="Надпись 4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433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1,608</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1EF9173A" id="Надпись 492" o:spid="_x0000_s1277" type="#_x0000_t202" style="position:absolute;left:0;text-align:left;margin-left:206.5pt;margin-top:9.45pt;width:27.9pt;height:18pt;z-index:25187532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" stroked="f">
                <v:stroke joinstyle="round"/>
                <v:path arrowok="t"/>
                <v:textbox style="mso-fit-shape-to-text:t" inset="0,0,0,0">
                  <w:txbxContent>
                    <w:p w:rsidR="00792760" w:rsidRDefault="00792760" w:rsidP="00EE3F84">
                      <w:r>
                        <w:t>1,608</w:t>
                      </w:r>
                    </w:p>
                  </w:txbxContent>
                </v:textbox>
                <w10:wrap anchorx="margin"/>
              </v:shape>
            </w:pict>
          </mc:Fallback>
        </mc:AlternateContent>
      </w:r>
      <w:r w:rsidR="00E37213" w:rsidRPr="00F97FBC">
        <w:rPr>
          <w:rFonts w:eastAsia="Calibri"/>
          <w:noProof/>
          <w:lang w:eastAsia="ru-RU"/>
        </w:rPr>
        <w:drawing>
          <wp:inline distT="0" distB="0" distL="0" distR="0" wp14:anchorId="024F8CE0" wp14:editId="40DC287E">
            <wp:extent cx="2817340" cy="827405"/>
            <wp:effectExtent l="0" t="0" r="254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833277" cy="832085"/>
                    </a:xfrm>
                    <a:prstGeom prst="rect">
                      <a:avLst/>
                    </a:prstGeom>
                    <a:noFill/>
                    <a:ln>
                      <a:noFill/>
                    </a:ln>
                  </pic:spPr>
                </pic:pic>
              </a:graphicData>
            </a:graphic>
          </wp:inline>
        </w:drawing>
      </w:r>
      <w:r w:rsidR="00E37213" w:rsidRPr="00F97FBC">
        <w:rPr>
          <w:rFonts w:eastAsia="Calibri"/>
        </w:rPr>
        <w:tab/>
        <w:t>(A.5-27),</w:t>
      </w:r>
    </w:p>
    <w:p w:rsidR="00E37213" w:rsidRPr="00F97FBC" w:rsidRDefault="00E37213" w:rsidP="00AE665D">
      <w:pPr>
        <w:spacing w:before="120" w:after="120"/>
        <w:ind w:left="2268" w:right="1134"/>
        <w:jc w:val="both"/>
        <w:rPr>
          <w:rFonts w:eastAsia="Calibri"/>
        </w:rPr>
      </w:pPr>
      <w:r w:rsidRPr="00F97FBC">
        <w:rPr>
          <w:rFonts w:eastAsia="Calibri"/>
        </w:rPr>
        <w:t>где:</w:t>
      </w:r>
      <w:r w:rsidR="00EE3F84" w:rsidRPr="00EE3F84">
        <w:rPr>
          <w:noProof/>
          <w:lang w:eastAsia="ru-RU"/>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a</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всасываемого воздуха [г H</w:t>
      </w:r>
      <w:r w:rsidRPr="00F97FBC">
        <w:rPr>
          <w:vertAlign w:val="subscript"/>
        </w:rPr>
        <w:t>2</w:t>
      </w:r>
      <w:r w:rsidRPr="00F97FBC">
        <w:t>O/кг сухого воздух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разбавляющего воздуха [г H</w:t>
      </w:r>
      <w:r w:rsidRPr="00F97FBC">
        <w:rPr>
          <w:vertAlign w:val="subscript"/>
        </w:rPr>
        <w:t>2</w:t>
      </w:r>
      <w:r w:rsidRPr="00F97FBC">
        <w:t>O/кг сухого воздуха],</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r>
        <w:rPr>
          <w:rFonts w:eastAsia="Calibri"/>
        </w:rPr>
        <w:t>.</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2.2.2</w:t>
      </w:r>
      <w:r w:rsidRPr="00F97FBC">
        <w:rPr>
          <w:rFonts w:eastAsia="Calibri"/>
        </w:rPr>
        <w:tab/>
      </w:r>
      <w:r w:rsidRPr="00F97FBC">
        <w:t>Коэффициент разбавления</w:t>
      </w:r>
    </w:p>
    <w:p w:rsidR="00E37213" w:rsidRPr="00F97FBC" w:rsidRDefault="00E37213" w:rsidP="00AE665D">
      <w:pPr>
        <w:spacing w:before="120" w:after="120"/>
        <w:ind w:left="2268" w:right="1134"/>
        <w:jc w:val="both"/>
        <w:rPr>
          <w:rFonts w:eastAsia="Calibri"/>
        </w:rPr>
      </w:pPr>
      <w:r w:rsidRPr="00F97FBC">
        <w:t xml:space="preserve">Коэффициент разбавления </w:t>
      </w:r>
      <w:r w:rsidRPr="00F97FBC">
        <w:rPr>
          <w:i/>
        </w:rPr>
        <w:t>D</w:t>
      </w:r>
      <w:r w:rsidRPr="00F97FBC">
        <w:t xml:space="preserve"> [-] (который необходим для корректировки по фону и расчета</w:t>
      </w:r>
      <w:r w:rsidRPr="00F97FBC">
        <w:rPr>
          <w:i/>
        </w:rPr>
        <w:t xml:space="preserve"> k</w:t>
      </w:r>
      <w:r w:rsidRPr="00F97FBC">
        <w:rPr>
          <w:vertAlign w:val="subscript"/>
        </w:rPr>
        <w:t>w2</w:t>
      </w:r>
      <w:r w:rsidRPr="00F97FBC">
        <w:t xml:space="preserve">) рассчитывают при помощи уравнения </w:t>
      </w:r>
      <w:r w:rsidRPr="00F97FBC">
        <w:rPr>
          <w:rFonts w:eastAsia="Calibri"/>
        </w:rPr>
        <w:t>(A.5-28):</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BAAAA4F" wp14:editId="2D5443EF">
            <wp:extent cx="1847335" cy="433705"/>
            <wp:effectExtent l="0" t="0" r="635" b="4445"/>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53315" cy="435109"/>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28),</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техиометрический коэффициент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2,e</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концентрация CO</w:t>
      </w:r>
      <w:r w:rsidRPr="00F97FBC">
        <w:rPr>
          <w:vertAlign w:val="subscript"/>
        </w:rPr>
        <w:t>2</w:t>
      </w:r>
      <w:r w:rsidRPr="00F97FBC">
        <w:t xml:space="preserve"> в разбавленных отработавших газах на влажной основе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lastRenderedPageBreak/>
        <w:t>c</w:t>
      </w:r>
      <w:r w:rsidRPr="00F97FBC">
        <w:rPr>
          <w:rFonts w:eastAsia="Calibri"/>
          <w:vertAlign w:val="subscript"/>
        </w:rPr>
        <w:t>HC,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HC в разбавленных отработавших газах на влажной основе [млн</w:t>
      </w:r>
      <w:r w:rsidRPr="00F97FBC">
        <w:rPr>
          <w:vertAlign w:val="superscript"/>
        </w:rPr>
        <w:t>−1</w:t>
      </w:r>
      <w:r w:rsidRPr="00F97FBC">
        <w:t xml:space="preserve"> C1],</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CO,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CO в разбавленных отработавших газах на влажной основе [млн</w:t>
      </w:r>
      <w:r w:rsidRPr="00F97FBC">
        <w:rPr>
          <w:vertAlign w:val="superscript"/>
        </w:rPr>
        <w:t>−1</w:t>
      </w:r>
      <w:r w:rsidRPr="00F97FBC">
        <w:t>].</w:t>
      </w:r>
    </w:p>
    <w:p w:rsidR="00E37213" w:rsidRPr="00F97FBC" w:rsidRDefault="00E37213" w:rsidP="00AE665D">
      <w:pPr>
        <w:spacing w:before="120" w:after="120"/>
        <w:ind w:left="2268" w:right="1134"/>
        <w:jc w:val="both"/>
        <w:rPr>
          <w:rFonts w:eastAsia="Calibri"/>
        </w:rPr>
      </w:pPr>
      <w:r w:rsidRPr="00F97FBC">
        <w:t>Стехиометрический коэффициент рассчитывают</w:t>
      </w:r>
      <w:r w:rsidRPr="00F97FBC">
        <w:rPr>
          <w:rFonts w:eastAsia="Calibri"/>
        </w:rPr>
        <w:t xml:space="preserve"> </w:t>
      </w:r>
      <w:r w:rsidRPr="00F97FBC">
        <w:t>при помощи уравнения</w:t>
      </w:r>
      <w:r w:rsidRPr="00F97FBC">
        <w:rPr>
          <w:rFonts w:eastAsia="Calibri"/>
        </w:rPr>
        <w:t xml:space="preserve"> (A.5-29):</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14BEFA40" wp14:editId="7D93153B">
            <wp:extent cx="1719291" cy="474980"/>
            <wp:effectExtent l="0" t="0" r="0" b="127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741563" cy="481133"/>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29),</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α</w:t>
      </w:r>
      <w:r w:rsidRPr="00F97FBC">
        <w:rPr>
          <w:rFonts w:eastAsia="Calibri"/>
        </w:rPr>
        <w:tab/>
      </w:r>
      <w:r w:rsidRPr="00F97FBC">
        <w:t>−</w:t>
      </w:r>
      <w:r w:rsidRPr="00F97FBC">
        <w:rPr>
          <w:rFonts w:eastAsia="Calibri"/>
        </w:rPr>
        <w:t xml:space="preserve"> </w:t>
      </w:r>
      <w:r w:rsidRPr="00F97FBC">
        <w:rPr>
          <w:rFonts w:eastAsia="Calibri"/>
        </w:rPr>
        <w:tab/>
      </w:r>
      <w:r w:rsidRPr="00F97FBC">
        <w:t>молярное соотношение водорода и углерода в топливе [-].</w:t>
      </w:r>
    </w:p>
    <w:p w:rsidR="00E37213" w:rsidRPr="00F97FBC" w:rsidRDefault="00E37213" w:rsidP="00AE665D">
      <w:pPr>
        <w:spacing w:before="120" w:after="120"/>
        <w:ind w:left="2268" w:right="1134"/>
        <w:jc w:val="both"/>
        <w:rPr>
          <w:rFonts w:eastAsia="Calibri"/>
        </w:rPr>
      </w:pPr>
      <w:r w:rsidRPr="00F97FBC">
        <w:t>В качестве альте</w:t>
      </w:r>
      <w:r>
        <w:t>рнативы, если состав топлива не</w:t>
      </w:r>
      <w:r w:rsidRPr="00F97FBC">
        <w:t>изв</w:t>
      </w:r>
      <w:r>
        <w:t>е</w:t>
      </w:r>
      <w:r w:rsidRPr="00F97FBC">
        <w:t>стен, могут использоваться следующие стехиометрические коэффициенты</w:t>
      </w:r>
      <w:r w:rsidRPr="00F97FBC">
        <w:rPr>
          <w:rFonts w:eastAsia="Calibri"/>
        </w:rPr>
        <w:t xml:space="preserve">: </w:t>
      </w:r>
    </w:p>
    <w:p w:rsidR="00E37213" w:rsidRPr="00F97FBC" w:rsidRDefault="00E37213" w:rsidP="00AE665D">
      <w:pPr>
        <w:spacing w:before="120" w:after="120"/>
        <w:ind w:left="2268" w:right="1134"/>
        <w:jc w:val="both"/>
        <w:rPr>
          <w:rFonts w:eastAsia="Calibri"/>
          <w:lang w:val="de-DE"/>
        </w:rPr>
      </w:pPr>
      <w:r w:rsidRPr="00F97FBC">
        <w:rPr>
          <w:rFonts w:eastAsia="Calibri"/>
          <w:i/>
          <w:lang w:val="de-DE"/>
        </w:rPr>
        <w:t>F</w:t>
      </w:r>
      <w:r w:rsidRPr="00F97FBC">
        <w:rPr>
          <w:rFonts w:eastAsia="Calibri"/>
          <w:vertAlign w:val="subscript"/>
          <w:lang w:val="de-DE"/>
        </w:rPr>
        <w:t>S</w:t>
      </w:r>
      <w:r w:rsidRPr="00F97FBC">
        <w:rPr>
          <w:rFonts w:eastAsia="Calibri"/>
          <w:lang w:val="de-DE"/>
        </w:rPr>
        <w:t xml:space="preserve"> (</w:t>
      </w:r>
      <w:r w:rsidRPr="00F97FBC">
        <w:t>дизель</w:t>
      </w:r>
      <w:r w:rsidRPr="00F97FBC">
        <w:rPr>
          <w:rFonts w:eastAsia="Calibri"/>
          <w:lang w:val="de-DE"/>
        </w:rPr>
        <w:t>)</w:t>
      </w:r>
      <w:r w:rsidRPr="00F97FBC">
        <w:rPr>
          <w:rFonts w:eastAsia="Calibri"/>
          <w:lang w:val="de-DE"/>
        </w:rPr>
        <w:tab/>
        <w:t>= 13</w:t>
      </w:r>
      <w:r w:rsidRPr="00F97FBC">
        <w:rPr>
          <w:rFonts w:eastAsia="Calibri"/>
        </w:rPr>
        <w:t>,</w:t>
      </w:r>
      <w:r w:rsidRPr="00F97FBC">
        <w:rPr>
          <w:rFonts w:eastAsia="Calibri"/>
          <w:lang w:val="de-DE"/>
        </w:rPr>
        <w:t>4</w:t>
      </w:r>
    </w:p>
    <w:p w:rsidR="00E37213" w:rsidRPr="00F97FBC" w:rsidRDefault="00E37213" w:rsidP="00AE665D">
      <w:pPr>
        <w:spacing w:before="120" w:after="120"/>
        <w:ind w:left="2268" w:right="1134"/>
        <w:jc w:val="both"/>
        <w:rPr>
          <w:rFonts w:eastAsia="Calibri"/>
          <w:lang w:val="de-DE"/>
        </w:rPr>
      </w:pPr>
      <w:r w:rsidRPr="00F97FBC">
        <w:rPr>
          <w:rFonts w:eastAsia="Calibri"/>
          <w:i/>
          <w:lang w:val="de-DE"/>
        </w:rPr>
        <w:t>F</w:t>
      </w:r>
      <w:r w:rsidRPr="00F97FBC">
        <w:rPr>
          <w:rFonts w:eastAsia="Calibri"/>
          <w:i/>
          <w:vertAlign w:val="subscript"/>
          <w:lang w:val="de-DE"/>
        </w:rPr>
        <w:t>S</w:t>
      </w:r>
      <w:r w:rsidRPr="00F97FBC">
        <w:rPr>
          <w:rFonts w:eastAsia="Calibri"/>
          <w:lang w:val="de-DE"/>
        </w:rPr>
        <w:t xml:space="preserve"> (</w:t>
      </w:r>
      <w:r w:rsidRPr="00F97FBC">
        <w:rPr>
          <w:rFonts w:eastAsia="Calibri"/>
        </w:rPr>
        <w:t>СНГ</w:t>
      </w:r>
      <w:r w:rsidRPr="00F97FBC">
        <w:rPr>
          <w:rFonts w:eastAsia="Calibri"/>
          <w:lang w:val="de-DE"/>
        </w:rPr>
        <w:t>)</w:t>
      </w:r>
      <w:r w:rsidRPr="00F97FBC">
        <w:rPr>
          <w:rFonts w:eastAsia="Calibri"/>
          <w:lang w:val="de-DE"/>
        </w:rPr>
        <w:tab/>
        <w:t>= 11</w:t>
      </w:r>
      <w:r w:rsidRPr="00F97FBC">
        <w:rPr>
          <w:rFonts w:eastAsia="Calibri"/>
        </w:rPr>
        <w:t>,</w:t>
      </w:r>
      <w:r w:rsidRPr="00F97FBC">
        <w:rPr>
          <w:rFonts w:eastAsia="Calibri"/>
          <w:lang w:val="de-DE"/>
        </w:rPr>
        <w:t>6</w:t>
      </w:r>
    </w:p>
    <w:p w:rsidR="00E37213" w:rsidRPr="00F97FBC" w:rsidRDefault="00E37213" w:rsidP="00AE665D">
      <w:pPr>
        <w:spacing w:before="120" w:after="120"/>
        <w:ind w:left="2268" w:right="1134"/>
        <w:jc w:val="both"/>
        <w:rPr>
          <w:rFonts w:eastAsia="Calibri"/>
          <w:lang w:val="de-DE"/>
        </w:rPr>
      </w:pPr>
      <w:r w:rsidRPr="00F97FBC">
        <w:rPr>
          <w:rFonts w:eastAsia="Calibri"/>
          <w:i/>
          <w:lang w:val="de-DE"/>
        </w:rPr>
        <w:t>F</w:t>
      </w:r>
      <w:r w:rsidRPr="00F97FBC">
        <w:rPr>
          <w:rFonts w:eastAsia="Calibri"/>
          <w:i/>
          <w:vertAlign w:val="subscript"/>
          <w:lang w:val="de-DE"/>
        </w:rPr>
        <w:t>S</w:t>
      </w:r>
      <w:r w:rsidRPr="00F97FBC">
        <w:rPr>
          <w:rFonts w:eastAsia="Calibri"/>
          <w:lang w:val="de-DE"/>
        </w:rPr>
        <w:t xml:space="preserve"> (</w:t>
      </w:r>
      <w:r w:rsidRPr="00F97FBC">
        <w:rPr>
          <w:rFonts w:eastAsia="Calibri"/>
        </w:rPr>
        <w:t>ПГ</w:t>
      </w:r>
      <w:r w:rsidRPr="00F97FBC">
        <w:rPr>
          <w:rFonts w:eastAsia="Calibri"/>
          <w:lang w:val="de-DE"/>
        </w:rPr>
        <w:t>)</w:t>
      </w:r>
      <w:r w:rsidRPr="00F97FBC">
        <w:rPr>
          <w:rFonts w:eastAsia="Calibri"/>
          <w:lang w:val="de-DE"/>
        </w:rPr>
        <w:tab/>
        <w:t>= 9</w:t>
      </w:r>
      <w:r w:rsidRPr="00F97FBC">
        <w:rPr>
          <w:rFonts w:eastAsia="Calibri"/>
        </w:rPr>
        <w:t>,</w:t>
      </w:r>
      <w:r w:rsidRPr="00F97FBC">
        <w:rPr>
          <w:rFonts w:eastAsia="Calibri"/>
          <w:lang w:val="de-DE"/>
        </w:rPr>
        <w:t>5</w:t>
      </w:r>
    </w:p>
    <w:p w:rsidR="00E37213" w:rsidRPr="00F97FBC" w:rsidRDefault="00E37213" w:rsidP="00AE665D">
      <w:pPr>
        <w:spacing w:before="120" w:after="120"/>
        <w:ind w:left="2268" w:right="1134"/>
        <w:jc w:val="both"/>
        <w:rPr>
          <w:rFonts w:eastAsia="Calibri"/>
        </w:rPr>
      </w:pPr>
      <w:r w:rsidRPr="00F97FBC">
        <w:rPr>
          <w:rFonts w:eastAsia="Calibri"/>
          <w:i/>
        </w:rPr>
        <w:t>F</w:t>
      </w:r>
      <w:r w:rsidRPr="00F97FBC">
        <w:rPr>
          <w:rFonts w:eastAsia="Calibri"/>
          <w:i/>
          <w:vertAlign w:val="subscript"/>
        </w:rPr>
        <w:t>S</w:t>
      </w:r>
      <w:r w:rsidRPr="00F97FBC">
        <w:rPr>
          <w:rFonts w:eastAsia="Calibri"/>
        </w:rPr>
        <w:t xml:space="preserve"> (E10)</w:t>
      </w:r>
      <w:r w:rsidRPr="00F97FBC">
        <w:rPr>
          <w:rFonts w:eastAsia="Calibri"/>
        </w:rPr>
        <w:tab/>
        <w:t>= 13,3</w:t>
      </w:r>
    </w:p>
    <w:p w:rsidR="00E37213" w:rsidRPr="00F97FBC" w:rsidRDefault="00E37213" w:rsidP="00AE665D">
      <w:pPr>
        <w:spacing w:before="120" w:after="120"/>
        <w:ind w:left="2268" w:right="1134"/>
        <w:jc w:val="both"/>
        <w:rPr>
          <w:rFonts w:eastAsia="Calibri"/>
        </w:rPr>
      </w:pPr>
      <w:r w:rsidRPr="00F97FBC">
        <w:rPr>
          <w:rFonts w:eastAsia="Calibri"/>
          <w:i/>
          <w:lang w:val="en-US"/>
        </w:rPr>
        <w:t>F</w:t>
      </w:r>
      <w:r w:rsidRPr="00F97FBC">
        <w:rPr>
          <w:rFonts w:eastAsia="Calibri"/>
          <w:i/>
          <w:vertAlign w:val="subscript"/>
          <w:lang w:val="en-US"/>
        </w:rPr>
        <w:t>S</w:t>
      </w:r>
      <w:r w:rsidRPr="00F97FBC">
        <w:rPr>
          <w:rFonts w:eastAsia="Calibri"/>
        </w:rPr>
        <w:t xml:space="preserve"> (</w:t>
      </w:r>
      <w:r w:rsidRPr="00F97FBC">
        <w:rPr>
          <w:rFonts w:eastAsia="Calibri"/>
          <w:lang w:val="en-US"/>
        </w:rPr>
        <w:t>E</w:t>
      </w:r>
      <w:r w:rsidRPr="00F97FBC">
        <w:rPr>
          <w:rFonts w:eastAsia="Calibri"/>
        </w:rPr>
        <w:t>85)</w:t>
      </w:r>
      <w:r w:rsidRPr="00F97FBC">
        <w:rPr>
          <w:rFonts w:eastAsia="Calibri"/>
        </w:rPr>
        <w:tab/>
        <w:t>= 11,5</w:t>
      </w:r>
    </w:p>
    <w:p w:rsidR="00E37213" w:rsidRPr="00F97FBC" w:rsidRDefault="00E37213" w:rsidP="00AE665D">
      <w:pPr>
        <w:spacing w:before="120" w:after="120"/>
        <w:ind w:left="2268" w:right="1134"/>
        <w:jc w:val="both"/>
        <w:rPr>
          <w:rFonts w:eastAsia="Calibri"/>
        </w:rPr>
      </w:pPr>
      <w:r w:rsidRPr="00F97FBC">
        <w:t>Если производится непосредственное измерение потока отработавших газов, то коэффициент разбавления D [-] может рассчитываться</w:t>
      </w:r>
      <w:r w:rsidRPr="00F97FBC">
        <w:rPr>
          <w:rFonts w:eastAsia="Calibri"/>
        </w:rPr>
        <w:t xml:space="preserve"> </w:t>
      </w:r>
      <w:r w:rsidRPr="00F97FBC">
        <w:t>при помощи уравнения</w:t>
      </w:r>
      <w:r w:rsidRPr="00F97FBC">
        <w:rPr>
          <w:rFonts w:eastAsia="Calibri"/>
        </w:rPr>
        <w:t xml:space="preserve"> (A.5-30):</w:t>
      </w:r>
    </w:p>
    <w:p w:rsidR="00E37213" w:rsidRPr="00F97FBC" w:rsidRDefault="00E37213" w:rsidP="00AE665D">
      <w:pPr>
        <w:spacing w:before="120" w:after="120"/>
        <w:ind w:left="2268" w:right="1134"/>
        <w:jc w:val="right"/>
        <w:rPr>
          <w:rFonts w:eastAsia="Calibri"/>
          <w:b/>
        </w:rPr>
      </w:pPr>
      <w:r w:rsidRPr="00F97FBC">
        <w:rPr>
          <w:rFonts w:eastAsia="Calibri"/>
          <w:noProof/>
          <w:lang w:eastAsia="ru-RU"/>
        </w:rPr>
        <w:drawing>
          <wp:inline distT="0" distB="0" distL="0" distR="0" wp14:anchorId="0EA26A2E" wp14:editId="07D01000">
            <wp:extent cx="542069" cy="341630"/>
            <wp:effectExtent l="0" t="0" r="0" b="127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550118" cy="346703"/>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0),</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CVS</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потока разбавленных отработавших газов [м</w:t>
      </w:r>
      <w:r w:rsidRPr="00F97FBC">
        <w:rPr>
          <w:vertAlign w:val="superscript"/>
        </w:rPr>
        <w:t>3</w:t>
      </w:r>
      <w:r w:rsidRPr="00F97FBC">
        <w:t>/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потока первичных отработавших газов [м</w:t>
      </w:r>
      <w:r w:rsidRPr="00F97FBC">
        <w:rPr>
          <w:vertAlign w:val="superscript"/>
        </w:rPr>
        <w:t>3</w:t>
      </w:r>
      <w:r w:rsidRPr="00F97FBC">
        <w:t>/с].</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2.2.3</w:t>
      </w:r>
      <w:r w:rsidRPr="00F97FBC">
        <w:rPr>
          <w:rFonts w:eastAsia="Calibri"/>
        </w:rPr>
        <w:tab/>
      </w:r>
      <w:r w:rsidRPr="00F97FBC">
        <w:t>Разбавляющий воздух</w:t>
      </w:r>
    </w:p>
    <w:p w:rsidR="00E37213" w:rsidRPr="00F97FBC" w:rsidRDefault="00E37213" w:rsidP="00AE665D">
      <w:pPr>
        <w:spacing w:before="120" w:after="120"/>
        <w:ind w:left="2268" w:right="1134"/>
        <w:jc w:val="right"/>
        <w:rPr>
          <w:rFonts w:eastAsia="Calibri"/>
        </w:rPr>
      </w:pPr>
      <w:r w:rsidRPr="00F97FBC">
        <w:rPr>
          <w:i/>
        </w:rPr>
        <w:t>k</w:t>
      </w:r>
      <w:r w:rsidRPr="00F97FBC">
        <w:rPr>
          <w:i/>
          <w:vertAlign w:val="subscript"/>
        </w:rPr>
        <w:t>w,d</w:t>
      </w:r>
      <w:r w:rsidRPr="00F97FBC">
        <w:t xml:space="preserve"> = (1 − k</w:t>
      </w:r>
      <w:r w:rsidRPr="00F97FBC">
        <w:rPr>
          <w:vertAlign w:val="subscript"/>
        </w:rPr>
        <w:t>w3</w:t>
      </w:r>
      <w:r w:rsidRPr="00F97FBC">
        <w:t>) · 1,008</w:t>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1),</w:t>
      </w:r>
    </w:p>
    <w:p w:rsidR="00E37213" w:rsidRPr="00F97FBC" w:rsidRDefault="00E37213" w:rsidP="00AE665D">
      <w:pPr>
        <w:spacing w:before="120" w:after="120"/>
        <w:ind w:left="2268" w:right="1134"/>
        <w:jc w:val="both"/>
        <w:rPr>
          <w:rFonts w:eastAsia="Calibri"/>
        </w:rPr>
      </w:pPr>
      <w:r w:rsidRPr="00F97FBC">
        <w:t>при этом:</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540286B2" wp14:editId="7FF64B6D">
            <wp:extent cx="1169670" cy="3505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169670" cy="3505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3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H</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влажность разбавляющего воздуха [г H</w:t>
      </w:r>
      <w:r w:rsidRPr="00F97FBC">
        <w:rPr>
          <w:vertAlign w:val="subscript"/>
        </w:rPr>
        <w:t>2</w:t>
      </w:r>
      <w:r w:rsidRPr="00F97FBC">
        <w:t>O/кг сухого воздуха].</w:t>
      </w:r>
      <w:r w:rsidRPr="00F97FBC">
        <w:rPr>
          <w:rFonts w:eastAsia="Calibri"/>
        </w:rPr>
        <w:t xml:space="preserve"> </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2.2.4</w:t>
      </w:r>
      <w:r w:rsidRPr="00F97FBC">
        <w:rPr>
          <w:rFonts w:eastAsia="Calibri"/>
        </w:rPr>
        <w:tab/>
      </w:r>
      <w:r w:rsidRPr="00F97FBC">
        <w:t>Определение скорректированной по фону концентрации</w:t>
      </w:r>
      <w:r w:rsidRPr="00F97FBC">
        <w:rPr>
          <w:rFonts w:eastAsia="Calibri"/>
        </w:rPr>
        <w:t xml:space="preserve"> </w:t>
      </w:r>
    </w:p>
    <w:p w:rsidR="00E37213" w:rsidRPr="00F97FBC" w:rsidRDefault="00E37213" w:rsidP="00AE665D">
      <w:pPr>
        <w:spacing w:before="120" w:after="120"/>
        <w:ind w:left="2268" w:right="1134"/>
        <w:jc w:val="both"/>
        <w:rPr>
          <w:rFonts w:eastAsia="Calibri"/>
        </w:rPr>
      </w:pPr>
      <w:r w:rsidRPr="00F97FBC">
        <w:t xml:space="preserve">Для получения чистых концентраций загрязняющих веществ среднюю фоновую концентрацию газообразных загрязняющих веществ в разбавляющем воздухе вычитают из измеренных концентраций. Средние значения фоновых концентраций можно определить методом, предполагающим использование мешка для отбора проб, или посредством непрерывного измерения с интегрированием. Используют уравнение </w:t>
      </w:r>
      <w:r w:rsidRPr="00F97FBC">
        <w:rPr>
          <w:rFonts w:eastAsia="Calibri"/>
        </w:rPr>
        <w:t>(A.5-33)</w:t>
      </w:r>
      <w:r w:rsidRPr="00F97FBC">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lastRenderedPageBreak/>
        <w:drawing>
          <wp:inline distT="0" distB="0" distL="0" distR="0" wp14:anchorId="26B8A2F7" wp14:editId="145095B4">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33),</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истая концентрация газообразного загрязняющего вещества</w:t>
      </w:r>
      <w:r>
        <w:t>,</w:t>
      </w:r>
      <w:r w:rsidRPr="00F97FBC">
        <w:t xml:space="preserve"> [млн</w:t>
      </w:r>
      <w:r w:rsidRPr="00F97FBC">
        <w:rPr>
          <w:vertAlign w:val="superscript"/>
        </w:rPr>
        <w:t>−1</w:t>
      </w:r>
      <w:r w:rsidRPr="00F97FBC">
        <w:t>] или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gas,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енных отработавших газах на влажной основе</w:t>
      </w:r>
      <w:r>
        <w:t>,</w:t>
      </w:r>
      <w:r w:rsidRPr="00F97FBC">
        <w:t xml:space="preserve"> [млн</w:t>
      </w:r>
      <w:r w:rsidRPr="00F97FBC">
        <w:rPr>
          <w:vertAlign w:val="superscript"/>
        </w:rPr>
        <w:t>−1</w:t>
      </w:r>
      <w:r w:rsidRPr="00F97FBC">
        <w:t>] или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выбросов в разбавляющем воздухе на влажной основе</w:t>
      </w:r>
      <w:r>
        <w:t>,</w:t>
      </w:r>
      <w:r w:rsidRPr="00F97FBC">
        <w:t xml:space="preserve"> [млн</w:t>
      </w:r>
      <w:r w:rsidRPr="00F97FBC">
        <w:rPr>
          <w:vertAlign w:val="superscript"/>
        </w:rPr>
        <w:t>−1</w:t>
      </w:r>
      <w:r w:rsidRPr="00F97FBC">
        <w:t>] или [% объем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2.3</w:t>
      </w:r>
      <w:r w:rsidRPr="00F97FBC">
        <w:rPr>
          <w:rFonts w:eastAsia="Calibri"/>
        </w:rPr>
        <w:tab/>
      </w:r>
      <w:r w:rsidRPr="00F97FBC">
        <w:t xml:space="preserve">Удельный коэффициент для компонента, </w:t>
      </w:r>
      <w:r w:rsidRPr="00F97FBC">
        <w:rPr>
          <w:i/>
        </w:rPr>
        <w:t>u</w:t>
      </w:r>
    </w:p>
    <w:p w:rsidR="00E37213" w:rsidRPr="00F97FBC" w:rsidRDefault="00E37213" w:rsidP="00AE665D">
      <w:pPr>
        <w:spacing w:before="120" w:after="120"/>
        <w:ind w:left="2268" w:right="1134"/>
        <w:jc w:val="both"/>
        <w:rPr>
          <w:rFonts w:eastAsia="Calibri"/>
        </w:rPr>
      </w:pPr>
      <w:r w:rsidRPr="00F97FBC">
        <w:t xml:space="preserve">Удельный коэффициент для компонента, </w:t>
      </w:r>
      <w:r w:rsidRPr="00F97FBC">
        <w:rPr>
          <w:i/>
        </w:rPr>
        <w:t>u</w:t>
      </w:r>
      <w:r w:rsidRPr="00F97FBC">
        <w:rPr>
          <w:vertAlign w:val="subscript"/>
        </w:rPr>
        <w:t>gas</w:t>
      </w:r>
      <w:r w:rsidRPr="00F97FBC">
        <w:t>, разбавляющего газа может быть либо рассчитан на основе уравнения</w:t>
      </w:r>
      <w:r w:rsidRPr="00F97FBC">
        <w:rPr>
          <w:rFonts w:eastAsia="Calibri"/>
        </w:rPr>
        <w:t xml:space="preserve"> (A.5-34),</w:t>
      </w:r>
      <w:r w:rsidRPr="00F97FBC">
        <w:t xml:space="preserve"> либо взят из таблицы</w:t>
      </w:r>
      <w:r w:rsidRPr="00F97FBC">
        <w:rPr>
          <w:rFonts w:eastAsia="Calibri"/>
        </w:rPr>
        <w:t xml:space="preserve"> A.1.2; </w:t>
      </w:r>
      <w:r w:rsidRPr="00F97FBC">
        <w:t xml:space="preserve">указанная в таблице </w:t>
      </w:r>
      <w:r w:rsidRPr="00F97FBC">
        <w:rPr>
          <w:rFonts w:eastAsia="Calibri"/>
        </w:rPr>
        <w:t>A.1.2</w:t>
      </w:r>
      <w:r w:rsidRPr="00F97FBC">
        <w:t xml:space="preserve"> плотность разбавленных отработавших газов принимается равной плотности воздуха.</w:t>
      </w:r>
    </w:p>
    <w:p w:rsidR="00E37213" w:rsidRPr="00F97FBC" w:rsidRDefault="00E37213" w:rsidP="00AE665D">
      <w:pPr>
        <w:spacing w:before="120" w:after="120"/>
        <w:ind w:left="2268" w:right="1134"/>
        <w:jc w:val="right"/>
        <w:rPr>
          <w:rFonts w:eastAsia="Calibri"/>
          <w:bCs/>
        </w:rPr>
      </w:pPr>
      <w:r w:rsidRPr="00F97FBC">
        <w:rPr>
          <w:rFonts w:eastAsia="Calibri"/>
          <w:noProof/>
          <w:lang w:eastAsia="ru-RU"/>
        </w:rPr>
        <w:drawing>
          <wp:inline distT="0" distB="0" distL="0" distR="0" wp14:anchorId="6A9C5B4C" wp14:editId="0B67627B">
            <wp:extent cx="3042095" cy="558188"/>
            <wp:effectExtent l="0" t="0" r="6350" b="0"/>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069544" cy="563225"/>
                    </a:xfrm>
                    <a:prstGeom prst="rect">
                      <a:avLst/>
                    </a:prstGeom>
                    <a:noFill/>
                    <a:ln>
                      <a:noFill/>
                    </a:ln>
                  </pic:spPr>
                </pic:pic>
              </a:graphicData>
            </a:graphic>
          </wp:inline>
        </w:drawing>
      </w:r>
      <w:r w:rsidRPr="00F97FBC">
        <w:rPr>
          <w:rFonts w:eastAsia="Calibri"/>
        </w:rPr>
        <w:t xml:space="preserve">  (</w:t>
      </w:r>
      <w:r w:rsidRPr="00F97FBC">
        <w:rPr>
          <w:rFonts w:eastAsia="Calibri"/>
          <w:bCs/>
        </w:rPr>
        <w:t>A.5-34),</w:t>
      </w:r>
    </w:p>
    <w:p w:rsidR="00E37213" w:rsidRPr="00F97FBC" w:rsidRDefault="00E37213" w:rsidP="00AE665D">
      <w:pPr>
        <w:spacing w:before="120" w:after="120"/>
        <w:ind w:left="2268" w:right="1134"/>
        <w:jc w:val="both"/>
        <w:rPr>
          <w:rFonts w:eastAsia="Calibri"/>
        </w:rPr>
      </w:pPr>
      <w:r w:rsidRPr="00F97FBC">
        <w:rPr>
          <w:rFonts w:eastAsia="Calibri"/>
        </w:rPr>
        <w:t>где:</w:t>
      </w:r>
      <w:r w:rsidR="00EE3F84" w:rsidRPr="00EE3F84">
        <w:rPr>
          <w:noProof/>
          <w:lang w:eastAsia="ru-RU"/>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газообразного компонента [г/моль],</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енного отработавшего газа [г/моль],</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a,w</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яющего воздуха</w:t>
      </w:r>
      <w:r w:rsidRPr="00F97FBC">
        <w:rPr>
          <w:rFonts w:eastAsia="Calibri"/>
        </w:rPr>
        <w:t xml:space="preserve"> [</w:t>
      </w:r>
      <w:r w:rsidRPr="00F97FBC">
        <w:t>г/моль</w:t>
      </w:r>
      <w:r w:rsidRPr="00F97FBC">
        <w:rPr>
          <w:rFonts w:eastAsia="Calibri"/>
        </w:rPr>
        <w:t>] (</w:t>
      </w:r>
      <w:r w:rsidRPr="00F97FBC">
        <w:t>см. уравнение</w:t>
      </w:r>
      <w:r w:rsidRPr="00F97FBC">
        <w:rPr>
          <w:rFonts w:eastAsia="Calibri"/>
        </w:rPr>
        <w:t xml:space="preserve"> (A.5-144) </w:t>
      </w:r>
      <w:r w:rsidRPr="00F97FBC">
        <w:t>в пункте</w:t>
      </w:r>
      <w:r w:rsidRPr="00F97FBC">
        <w:rPr>
          <w:rFonts w:eastAsia="Calibri"/>
        </w:rPr>
        <w:t xml:space="preserve"> A.2.9.3),</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r,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первичных отработавших газов</w:t>
      </w:r>
      <w:r w:rsidRPr="00F97FBC">
        <w:rPr>
          <w:rFonts w:eastAsia="Calibri"/>
        </w:rPr>
        <w:t xml:space="preserve"> [</w:t>
      </w:r>
      <w:r w:rsidRPr="00F97FBC">
        <w:t>г/моль</w:t>
      </w:r>
      <w:r w:rsidRPr="00F97FBC">
        <w:rPr>
          <w:rFonts w:eastAsia="Calibri"/>
        </w:rPr>
        <w:t>] (см. пункт A.5.5 добавления A.5 к приложению 5),</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E37213" w:rsidRPr="00F97FBC" w:rsidRDefault="00E37213" w:rsidP="00AE665D">
      <w:pPr>
        <w:pStyle w:val="H23GR"/>
        <w:spacing w:line="240" w:lineRule="atLeast"/>
        <w:rPr>
          <w:rFonts w:eastAsia="Calibri"/>
          <w:w w:val="100"/>
          <w:lang w:eastAsia="en-US"/>
        </w:rPr>
      </w:pPr>
      <w:r w:rsidRPr="00F97FBC">
        <w:rPr>
          <w:w w:val="100"/>
        </w:rPr>
        <w:tab/>
      </w:r>
      <w:r w:rsidRPr="00F97FBC">
        <w:rPr>
          <w:w w:val="100"/>
        </w:rPr>
        <w:tab/>
      </w:r>
      <w:r w:rsidRPr="00F97FBC">
        <w:rPr>
          <w:b w:val="0"/>
          <w:w w:val="100"/>
        </w:rPr>
        <w:t>Таблица</w:t>
      </w:r>
      <w:r w:rsidRPr="00F97FBC">
        <w:rPr>
          <w:rFonts w:eastAsia="Calibri"/>
          <w:b w:val="0"/>
          <w:w w:val="100"/>
          <w:lang w:eastAsia="en-US"/>
        </w:rPr>
        <w:t xml:space="preserve"> A.1.2</w:t>
      </w:r>
      <w:r w:rsidRPr="00F97FBC">
        <w:rPr>
          <w:b w:val="0"/>
          <w:w w:val="100"/>
        </w:rPr>
        <w:br/>
      </w:r>
      <w:r w:rsidRPr="00F97FBC">
        <w:rPr>
          <w:w w:val="100"/>
        </w:rPr>
        <w:t xml:space="preserve">Значения коэффициента </w:t>
      </w:r>
      <w:r w:rsidRPr="00F97FBC">
        <w:rPr>
          <w:i/>
          <w:iCs/>
          <w:w w:val="100"/>
        </w:rPr>
        <w:t>u</w:t>
      </w:r>
      <w:r w:rsidRPr="00F97FBC">
        <w:rPr>
          <w:w w:val="100"/>
        </w:rPr>
        <w:t xml:space="preserve"> и плотности компонентов разбавленных </w:t>
      </w:r>
      <w:r w:rsidRPr="00F97FBC">
        <w:rPr>
          <w:w w:val="100"/>
        </w:rPr>
        <w:br/>
        <w:t>отработавших газов</w:t>
      </w:r>
      <w:r w:rsidRPr="00F97FBC">
        <w:rPr>
          <w:rFonts w:eastAsia="Calibri"/>
          <w:w w:val="100"/>
          <w:lang w:eastAsia="en-US"/>
        </w:rPr>
        <w:t xml:space="preserve"> (</w:t>
      </w:r>
      <w:r w:rsidRPr="00F97FBC">
        <w:rPr>
          <w:w w:val="100"/>
        </w:rPr>
        <w:t>для концентрации выбросов, выраженной в</w:t>
      </w:r>
      <w:r w:rsidRPr="00F97FBC">
        <w:rPr>
          <w:rFonts w:eastAsia="Calibri"/>
          <w:w w:val="100"/>
          <w:lang w:eastAsia="en-US"/>
        </w:rPr>
        <w:t xml:space="preserve"> </w:t>
      </w:r>
      <w:r w:rsidRPr="00F97FBC">
        <w:rPr>
          <w:bCs/>
          <w:w w:val="100"/>
        </w:rPr>
        <w:t>млн</w:t>
      </w:r>
      <w:r w:rsidRPr="00F97FBC">
        <w:rPr>
          <w:bCs/>
          <w:w w:val="100"/>
          <w:vertAlign w:val="superscript"/>
        </w:rPr>
        <w:t>−1</w:t>
      </w:r>
      <w:r w:rsidRPr="00F97FBC">
        <w:rPr>
          <w:rFonts w:eastAsia="Calibri"/>
          <w:bCs/>
          <w:w w:val="100"/>
          <w:lang w:eastAsia="en-US"/>
        </w:rPr>
        <w:t>)</w:t>
      </w:r>
      <w:r w:rsidRPr="00F97FBC">
        <w:rPr>
          <w:rFonts w:eastAsia="Calibri"/>
          <w:w w:val="100"/>
          <w:lang w:eastAsia="en-US"/>
        </w:rPr>
        <w:t xml:space="preserve"> </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822"/>
        <w:gridCol w:w="992"/>
        <w:gridCol w:w="992"/>
        <w:gridCol w:w="1185"/>
        <w:gridCol w:w="1083"/>
        <w:gridCol w:w="992"/>
        <w:gridCol w:w="993"/>
      </w:tblGrid>
      <w:tr w:rsidR="00E37213" w:rsidRPr="0019066E" w:rsidTr="006F317D">
        <w:trPr>
          <w:cantSplit/>
          <w:tblHeader/>
        </w:trPr>
        <w:tc>
          <w:tcPr>
            <w:tcW w:w="1163" w:type="dxa"/>
            <w:vMerge w:val="restart"/>
            <w:tcBorders>
              <w:left w:val="single" w:sz="4" w:space="0" w:color="auto"/>
              <w:bottom w:val="single" w:sz="12" w:space="0" w:color="auto"/>
              <w:right w:val="single" w:sz="4" w:space="0" w:color="auto"/>
            </w:tcBorders>
            <w:shd w:val="clear" w:color="auto" w:fill="auto"/>
            <w:vAlign w:val="center"/>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Топливо</w:t>
            </w:r>
          </w:p>
        </w:tc>
        <w:tc>
          <w:tcPr>
            <w:tcW w:w="822" w:type="dxa"/>
            <w:vMerge w:val="restart"/>
            <w:tcBorders>
              <w:left w:val="single" w:sz="4" w:space="0" w:color="auto"/>
              <w:bottom w:val="single" w:sz="12" w:space="0" w:color="auto"/>
              <w:right w:val="single" w:sz="4" w:space="0" w:color="auto"/>
            </w:tcBorders>
            <w:shd w:val="clear" w:color="auto" w:fill="auto"/>
            <w:vAlign w:val="center"/>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sym w:font="Symbol" w:char="F072"/>
            </w:r>
            <w:r w:rsidRPr="0019066E">
              <w:rPr>
                <w:rFonts w:eastAsia="Calibri"/>
                <w:i/>
                <w:sz w:val="16"/>
                <w:szCs w:val="16"/>
                <w:vertAlign w:val="subscript"/>
              </w:rPr>
              <w:t>e</w:t>
            </w: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1185"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Газ</w:t>
            </w:r>
          </w:p>
        </w:tc>
        <w:tc>
          <w:tcPr>
            <w:tcW w:w="1083"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3"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r>
      <w:tr w:rsidR="00E37213" w:rsidRPr="0019066E" w:rsidTr="006F317D">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vertAlign w:val="subscript"/>
              </w:rPr>
            </w:pPr>
            <w:r w:rsidRPr="0019066E">
              <w:rPr>
                <w:rFonts w:eastAsia="Calibri"/>
                <w:i/>
                <w:sz w:val="16"/>
                <w:szCs w:val="16"/>
              </w:rPr>
              <w:t>NO</w:t>
            </w:r>
            <w:r w:rsidRPr="0019066E">
              <w:rPr>
                <w:rFonts w:eastAsia="Calibri"/>
                <w:i/>
                <w:sz w:val="16"/>
                <w:szCs w:val="16"/>
                <w:vertAlign w:val="subscript"/>
              </w:rPr>
              <w:t>X</w:t>
            </w: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CO</w:t>
            </w:r>
          </w:p>
        </w:tc>
        <w:tc>
          <w:tcPr>
            <w:tcW w:w="1185"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HC</w:t>
            </w:r>
          </w:p>
        </w:tc>
        <w:tc>
          <w:tcPr>
            <w:tcW w:w="1083"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CO</w:t>
            </w:r>
            <w:r w:rsidRPr="0019066E">
              <w:rPr>
                <w:rFonts w:eastAsia="Calibri"/>
                <w:i/>
                <w:sz w:val="16"/>
                <w:szCs w:val="16"/>
                <w:vertAlign w:val="subscript"/>
              </w:rPr>
              <w:t>2</w:t>
            </w: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vertAlign w:val="subscript"/>
              </w:rPr>
            </w:pPr>
            <w:r w:rsidRPr="0019066E">
              <w:rPr>
                <w:rFonts w:eastAsia="Calibri"/>
                <w:i/>
                <w:sz w:val="16"/>
                <w:szCs w:val="16"/>
              </w:rPr>
              <w:t>O</w:t>
            </w:r>
            <w:r w:rsidRPr="0019066E">
              <w:rPr>
                <w:rFonts w:eastAsia="Calibri"/>
                <w:i/>
                <w:sz w:val="16"/>
                <w:szCs w:val="16"/>
                <w:vertAlign w:val="subscript"/>
              </w:rPr>
              <w:t>2</w:t>
            </w:r>
          </w:p>
        </w:tc>
        <w:tc>
          <w:tcPr>
            <w:tcW w:w="993"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vertAlign w:val="subscript"/>
              </w:rPr>
            </w:pPr>
            <w:r w:rsidRPr="0019066E">
              <w:rPr>
                <w:rFonts w:eastAsia="Calibri"/>
                <w:i/>
                <w:sz w:val="16"/>
                <w:szCs w:val="16"/>
              </w:rPr>
              <w:t>CH</w:t>
            </w:r>
            <w:r w:rsidRPr="0019066E">
              <w:rPr>
                <w:rFonts w:eastAsia="Calibri"/>
                <w:i/>
                <w:sz w:val="16"/>
                <w:szCs w:val="16"/>
                <w:vertAlign w:val="subscript"/>
              </w:rPr>
              <w:t>4</w:t>
            </w:r>
          </w:p>
        </w:tc>
      </w:tr>
      <w:tr w:rsidR="00E37213" w:rsidRPr="0019066E" w:rsidTr="006F317D">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1185"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sym w:font="Symbol" w:char="F072"/>
            </w:r>
            <w:r w:rsidRPr="0019066E">
              <w:rPr>
                <w:rFonts w:eastAsia="Calibri"/>
                <w:i/>
                <w:sz w:val="16"/>
                <w:szCs w:val="16"/>
                <w:vertAlign w:val="subscript"/>
              </w:rPr>
              <w:t>gas</w:t>
            </w:r>
            <w:r w:rsidRPr="0019066E">
              <w:rPr>
                <w:rFonts w:eastAsia="Calibri"/>
                <w:i/>
                <w:sz w:val="16"/>
                <w:szCs w:val="16"/>
              </w:rPr>
              <w:t xml:space="preserve"> [кг/м</w:t>
            </w:r>
            <w:r w:rsidRPr="0019066E">
              <w:rPr>
                <w:rFonts w:eastAsia="Calibri"/>
                <w:i/>
                <w:sz w:val="16"/>
                <w:szCs w:val="16"/>
                <w:vertAlign w:val="superscript"/>
              </w:rPr>
              <w:t>3</w:t>
            </w:r>
            <w:r w:rsidRPr="0019066E">
              <w:rPr>
                <w:rFonts w:eastAsia="Calibri"/>
                <w:i/>
                <w:sz w:val="16"/>
                <w:szCs w:val="16"/>
              </w:rPr>
              <w:t>]</w:t>
            </w:r>
          </w:p>
        </w:tc>
        <w:tc>
          <w:tcPr>
            <w:tcW w:w="1083"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3" w:type="dxa"/>
            <w:tcBorders>
              <w:left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r>
      <w:tr w:rsidR="00E37213" w:rsidRPr="0019066E" w:rsidTr="006F317D">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2,053</w:t>
            </w: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1,250</w:t>
            </w:r>
          </w:p>
        </w:tc>
        <w:tc>
          <w:tcPr>
            <w:tcW w:w="1185"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vertAlign w:val="superscript"/>
              </w:rPr>
            </w:pPr>
            <w:r w:rsidRPr="0019066E">
              <w:rPr>
                <w:rFonts w:eastAsia="Calibri"/>
                <w:i/>
                <w:sz w:val="16"/>
                <w:szCs w:val="16"/>
                <w:vertAlign w:val="superscript"/>
              </w:rPr>
              <w:t>a</w:t>
            </w:r>
          </w:p>
        </w:tc>
        <w:tc>
          <w:tcPr>
            <w:tcW w:w="1083"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1,9636</w:t>
            </w:r>
          </w:p>
        </w:tc>
        <w:tc>
          <w:tcPr>
            <w:tcW w:w="992"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1,4277</w:t>
            </w:r>
          </w:p>
        </w:tc>
        <w:tc>
          <w:tcPr>
            <w:tcW w:w="993" w:type="dxa"/>
            <w:tcBorders>
              <w:left w:val="single" w:sz="4" w:space="0" w:color="auto"/>
              <w:bottom w:val="single" w:sz="4"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r w:rsidRPr="0019066E">
              <w:rPr>
                <w:rFonts w:eastAsia="Calibri"/>
                <w:i/>
                <w:sz w:val="16"/>
                <w:szCs w:val="16"/>
              </w:rPr>
              <w:t>0,716</w:t>
            </w:r>
          </w:p>
        </w:tc>
      </w:tr>
      <w:tr w:rsidR="00E37213" w:rsidRPr="0019066E" w:rsidTr="006F317D">
        <w:trPr>
          <w:cantSplit/>
          <w:tblHeader/>
        </w:trPr>
        <w:tc>
          <w:tcPr>
            <w:tcW w:w="1163"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822" w:type="dxa"/>
            <w:vMerge/>
            <w:tcBorders>
              <w:top w:val="single" w:sz="12" w:space="0" w:color="auto"/>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1185"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vertAlign w:val="superscript"/>
              </w:rPr>
            </w:pPr>
            <w:r w:rsidRPr="0019066E">
              <w:rPr>
                <w:rFonts w:eastAsia="Calibri"/>
                <w:i/>
                <w:sz w:val="16"/>
                <w:szCs w:val="16"/>
              </w:rPr>
              <w:t>u</w:t>
            </w:r>
            <w:r w:rsidRPr="0019066E">
              <w:rPr>
                <w:rFonts w:eastAsia="Calibri"/>
                <w:i/>
                <w:sz w:val="16"/>
                <w:szCs w:val="16"/>
                <w:vertAlign w:val="subscript"/>
              </w:rPr>
              <w:t>gas</w:t>
            </w:r>
            <w:r w:rsidRPr="0019066E">
              <w:rPr>
                <w:rFonts w:eastAsia="Calibri"/>
                <w:i/>
                <w:sz w:val="16"/>
                <w:szCs w:val="16"/>
                <w:vertAlign w:val="superscript"/>
              </w:rPr>
              <w:t>b</w:t>
            </w:r>
          </w:p>
        </w:tc>
        <w:tc>
          <w:tcPr>
            <w:tcW w:w="1083"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2"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c>
          <w:tcPr>
            <w:tcW w:w="993" w:type="dxa"/>
            <w:tcBorders>
              <w:left w:val="single" w:sz="4" w:space="0" w:color="auto"/>
              <w:bottom w:val="single" w:sz="12" w:space="0" w:color="auto"/>
              <w:right w:val="single" w:sz="4" w:space="0" w:color="auto"/>
            </w:tcBorders>
            <w:shd w:val="clear" w:color="auto" w:fill="auto"/>
          </w:tcPr>
          <w:p w:rsidR="00E37213" w:rsidRPr="0019066E" w:rsidRDefault="00E37213" w:rsidP="0019066E">
            <w:pPr>
              <w:suppressAutoHyphens w:val="0"/>
              <w:spacing w:before="40" w:after="40" w:line="200" w:lineRule="exact"/>
              <w:jc w:val="center"/>
              <w:rPr>
                <w:rFonts w:eastAsia="Calibri"/>
                <w:i/>
                <w:sz w:val="16"/>
                <w:szCs w:val="16"/>
              </w:rPr>
            </w:pPr>
          </w:p>
        </w:tc>
      </w:tr>
      <w:tr w:rsidR="00E37213" w:rsidRPr="00F97FBC" w:rsidTr="0019066E">
        <w:tc>
          <w:tcPr>
            <w:tcW w:w="1163" w:type="dxa"/>
            <w:tcBorders>
              <w:top w:val="single" w:sz="12" w:space="0" w:color="auto"/>
            </w:tcBorders>
          </w:tcPr>
          <w:p w:rsidR="00E37213" w:rsidRPr="00F97FBC" w:rsidRDefault="00E37213" w:rsidP="0019066E">
            <w:pPr>
              <w:spacing w:before="20" w:after="20" w:line="200" w:lineRule="exact"/>
              <w:ind w:right="-108"/>
              <w:jc w:val="center"/>
              <w:rPr>
                <w:rFonts w:eastAsia="Calibri"/>
                <w:sz w:val="16"/>
                <w:szCs w:val="16"/>
              </w:rPr>
            </w:pPr>
            <w:r w:rsidRPr="00F97FBC">
              <w:rPr>
                <w:rFonts w:eastAsia="Calibri"/>
                <w:sz w:val="16"/>
                <w:szCs w:val="16"/>
              </w:rPr>
              <w:t>Дизельное (газойль внедорожный)</w:t>
            </w:r>
          </w:p>
        </w:tc>
        <w:tc>
          <w:tcPr>
            <w:tcW w:w="822"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943</w:t>
            </w:r>
          </w:p>
        </w:tc>
        <w:tc>
          <w:tcPr>
            <w:tcW w:w="992"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86</w:t>
            </w:r>
          </w:p>
        </w:tc>
        <w:tc>
          <w:tcPr>
            <w:tcW w:w="992"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66</w:t>
            </w:r>
          </w:p>
        </w:tc>
        <w:tc>
          <w:tcPr>
            <w:tcW w:w="1185"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482</w:t>
            </w:r>
          </w:p>
        </w:tc>
        <w:tc>
          <w:tcPr>
            <w:tcW w:w="1083"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17</w:t>
            </w:r>
          </w:p>
        </w:tc>
        <w:tc>
          <w:tcPr>
            <w:tcW w:w="992"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03</w:t>
            </w:r>
          </w:p>
        </w:tc>
        <w:tc>
          <w:tcPr>
            <w:tcW w:w="993" w:type="dxa"/>
            <w:tcBorders>
              <w:top w:val="single" w:sz="12"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53</w:t>
            </w:r>
          </w:p>
        </w:tc>
      </w:tr>
      <w:tr w:rsidR="00E37213" w:rsidRPr="00F97FBC" w:rsidTr="00AE665D">
        <w:tc>
          <w:tcPr>
            <w:tcW w:w="1163" w:type="dxa"/>
          </w:tcPr>
          <w:p w:rsidR="00E37213" w:rsidRPr="00F97FBC" w:rsidRDefault="00E37213" w:rsidP="0019066E">
            <w:pPr>
              <w:spacing w:before="20" w:after="20" w:line="200" w:lineRule="exact"/>
              <w:ind w:left="-74" w:right="-142"/>
              <w:jc w:val="center"/>
              <w:rPr>
                <w:rFonts w:eastAsia="Calibri"/>
                <w:sz w:val="16"/>
                <w:szCs w:val="16"/>
              </w:rPr>
            </w:pPr>
            <w:r w:rsidRPr="00F97FBC">
              <w:rPr>
                <w:rFonts w:eastAsia="Calibri"/>
                <w:sz w:val="16"/>
                <w:szCs w:val="16"/>
              </w:rPr>
              <w:t>Этанол для специальных двигателей с воспламенением от сжатия</w:t>
            </w:r>
          </w:p>
          <w:p w:rsidR="00E37213" w:rsidRPr="00F97FBC" w:rsidRDefault="00E37213" w:rsidP="00AE665D">
            <w:pPr>
              <w:spacing w:before="20" w:after="20"/>
              <w:jc w:val="center"/>
              <w:rPr>
                <w:rFonts w:eastAsia="Calibri"/>
                <w:sz w:val="16"/>
                <w:szCs w:val="16"/>
              </w:rPr>
            </w:pPr>
            <w:r w:rsidRPr="00F97FBC">
              <w:rPr>
                <w:rFonts w:eastAsia="Calibri"/>
                <w:sz w:val="16"/>
                <w:szCs w:val="16"/>
              </w:rPr>
              <w:t>(ED95)</w:t>
            </w:r>
          </w:p>
        </w:tc>
        <w:tc>
          <w:tcPr>
            <w:tcW w:w="82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768</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609</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80</w:t>
            </w:r>
          </w:p>
        </w:tc>
        <w:tc>
          <w:tcPr>
            <w:tcW w:w="1185"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780</w:t>
            </w:r>
          </w:p>
        </w:tc>
        <w:tc>
          <w:tcPr>
            <w:tcW w:w="108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39</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19</w:t>
            </w:r>
          </w:p>
        </w:tc>
        <w:tc>
          <w:tcPr>
            <w:tcW w:w="99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61</w:t>
            </w:r>
          </w:p>
        </w:tc>
      </w:tr>
      <w:tr w:rsidR="00E37213" w:rsidRPr="00F97FBC" w:rsidTr="00AE665D">
        <w:tc>
          <w:tcPr>
            <w:tcW w:w="1163" w:type="dxa"/>
          </w:tcPr>
          <w:p w:rsidR="00E37213" w:rsidRPr="00F97FBC" w:rsidRDefault="00E37213" w:rsidP="0019066E">
            <w:pPr>
              <w:pageBreakBefore/>
              <w:spacing w:before="20" w:after="20"/>
              <w:ind w:right="-108"/>
              <w:jc w:val="center"/>
              <w:rPr>
                <w:rFonts w:eastAsia="Calibri"/>
                <w:sz w:val="16"/>
                <w:szCs w:val="16"/>
                <w:vertAlign w:val="superscript"/>
              </w:rPr>
            </w:pPr>
            <w:r>
              <w:rPr>
                <w:rFonts w:eastAsia="Calibri"/>
                <w:sz w:val="16"/>
                <w:szCs w:val="16"/>
              </w:rPr>
              <w:lastRenderedPageBreak/>
              <w:t>Природный газ/</w:t>
            </w:r>
            <w:r w:rsidRPr="00F97FBC">
              <w:rPr>
                <w:rFonts w:eastAsia="Calibri"/>
                <w:sz w:val="16"/>
                <w:szCs w:val="16"/>
              </w:rPr>
              <w:t>биометан</w:t>
            </w:r>
            <w:r w:rsidRPr="00F97FBC">
              <w:rPr>
                <w:rFonts w:eastAsia="Calibri"/>
                <w:sz w:val="16"/>
                <w:szCs w:val="16"/>
                <w:vertAlign w:val="superscript"/>
              </w:rPr>
              <w:t>c</w:t>
            </w:r>
          </w:p>
        </w:tc>
        <w:tc>
          <w:tcPr>
            <w:tcW w:w="82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661</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621</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87</w:t>
            </w:r>
          </w:p>
        </w:tc>
        <w:tc>
          <w:tcPr>
            <w:tcW w:w="1185" w:type="dxa"/>
            <w:vAlign w:val="center"/>
          </w:tcPr>
          <w:p w:rsidR="00E37213" w:rsidRPr="00F97FBC" w:rsidRDefault="00E37213" w:rsidP="00AE665D">
            <w:pPr>
              <w:spacing w:before="20" w:after="20"/>
              <w:jc w:val="center"/>
              <w:rPr>
                <w:rFonts w:eastAsia="Calibri"/>
                <w:sz w:val="18"/>
                <w:szCs w:val="18"/>
                <w:vertAlign w:val="superscript"/>
              </w:rPr>
            </w:pPr>
            <w:r w:rsidRPr="00F97FBC">
              <w:rPr>
                <w:rFonts w:eastAsia="Calibri"/>
                <w:sz w:val="18"/>
                <w:szCs w:val="18"/>
              </w:rPr>
              <w:t>0,000528</w:t>
            </w:r>
            <w:r w:rsidRPr="00F97FBC">
              <w:rPr>
                <w:rFonts w:eastAsia="Calibri"/>
                <w:sz w:val="18"/>
                <w:szCs w:val="18"/>
                <w:vertAlign w:val="superscript"/>
              </w:rPr>
              <w:t>d</w:t>
            </w:r>
          </w:p>
        </w:tc>
        <w:tc>
          <w:tcPr>
            <w:tcW w:w="108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51</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28</w:t>
            </w:r>
          </w:p>
        </w:tc>
        <w:tc>
          <w:tcPr>
            <w:tcW w:w="99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65</w:t>
            </w:r>
          </w:p>
        </w:tc>
      </w:tr>
      <w:tr w:rsidR="00E37213" w:rsidRPr="00F97FBC" w:rsidTr="00AE665D">
        <w:tc>
          <w:tcPr>
            <w:tcW w:w="1163" w:type="dxa"/>
          </w:tcPr>
          <w:p w:rsidR="00E37213" w:rsidRPr="00F97FBC" w:rsidRDefault="00E37213" w:rsidP="00AE665D">
            <w:pPr>
              <w:spacing w:before="20" w:after="20"/>
              <w:jc w:val="center"/>
              <w:rPr>
                <w:rFonts w:eastAsia="Calibri"/>
                <w:sz w:val="16"/>
                <w:szCs w:val="16"/>
              </w:rPr>
            </w:pPr>
            <w:r w:rsidRPr="00F97FBC">
              <w:rPr>
                <w:rFonts w:eastAsia="Calibri"/>
                <w:sz w:val="16"/>
                <w:szCs w:val="16"/>
              </w:rPr>
              <w:t>Пропан</w:t>
            </w:r>
          </w:p>
        </w:tc>
        <w:tc>
          <w:tcPr>
            <w:tcW w:w="82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805</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603</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76</w:t>
            </w:r>
          </w:p>
        </w:tc>
        <w:tc>
          <w:tcPr>
            <w:tcW w:w="1185"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12</w:t>
            </w:r>
          </w:p>
        </w:tc>
        <w:tc>
          <w:tcPr>
            <w:tcW w:w="108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33</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15</w:t>
            </w:r>
          </w:p>
        </w:tc>
        <w:tc>
          <w:tcPr>
            <w:tcW w:w="99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59</w:t>
            </w:r>
          </w:p>
        </w:tc>
      </w:tr>
      <w:tr w:rsidR="00E37213" w:rsidRPr="00F97FBC" w:rsidTr="00AE665D">
        <w:tc>
          <w:tcPr>
            <w:tcW w:w="1163" w:type="dxa"/>
          </w:tcPr>
          <w:p w:rsidR="00E37213" w:rsidRPr="00F97FBC" w:rsidRDefault="00E37213" w:rsidP="00AE665D">
            <w:pPr>
              <w:spacing w:before="20" w:after="20"/>
              <w:jc w:val="center"/>
              <w:rPr>
                <w:rFonts w:eastAsia="Calibri"/>
                <w:sz w:val="16"/>
                <w:szCs w:val="16"/>
              </w:rPr>
            </w:pPr>
            <w:r w:rsidRPr="00F97FBC">
              <w:rPr>
                <w:rFonts w:eastAsia="Calibri"/>
                <w:sz w:val="16"/>
                <w:szCs w:val="16"/>
              </w:rPr>
              <w:t>Бутан</w:t>
            </w:r>
          </w:p>
        </w:tc>
        <w:tc>
          <w:tcPr>
            <w:tcW w:w="82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832</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600</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74</w:t>
            </w:r>
          </w:p>
        </w:tc>
        <w:tc>
          <w:tcPr>
            <w:tcW w:w="1185"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05</w:t>
            </w:r>
          </w:p>
        </w:tc>
        <w:tc>
          <w:tcPr>
            <w:tcW w:w="108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30</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13</w:t>
            </w:r>
          </w:p>
        </w:tc>
        <w:tc>
          <w:tcPr>
            <w:tcW w:w="99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58</w:t>
            </w:r>
          </w:p>
        </w:tc>
      </w:tr>
      <w:tr w:rsidR="00E37213" w:rsidRPr="00F97FBC" w:rsidTr="00AE665D">
        <w:tc>
          <w:tcPr>
            <w:tcW w:w="1163" w:type="dxa"/>
          </w:tcPr>
          <w:p w:rsidR="00E37213" w:rsidRPr="00F97FBC" w:rsidRDefault="00E37213" w:rsidP="00AE665D">
            <w:pPr>
              <w:spacing w:before="20" w:after="20"/>
              <w:jc w:val="center"/>
              <w:rPr>
                <w:rFonts w:eastAsia="Calibri"/>
                <w:sz w:val="16"/>
                <w:szCs w:val="16"/>
                <w:vertAlign w:val="superscript"/>
              </w:rPr>
            </w:pPr>
            <w:r w:rsidRPr="00F97FBC">
              <w:rPr>
                <w:rFonts w:eastAsia="Calibri"/>
                <w:sz w:val="16"/>
                <w:szCs w:val="16"/>
              </w:rPr>
              <w:t>СНГ</w:t>
            </w:r>
            <w:r w:rsidRPr="00F97FBC">
              <w:rPr>
                <w:rFonts w:eastAsia="Calibri"/>
                <w:sz w:val="16"/>
                <w:szCs w:val="16"/>
                <w:vertAlign w:val="superscript"/>
              </w:rPr>
              <w:t>e</w:t>
            </w:r>
          </w:p>
        </w:tc>
        <w:tc>
          <w:tcPr>
            <w:tcW w:w="822"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1,2811</w:t>
            </w:r>
          </w:p>
        </w:tc>
        <w:tc>
          <w:tcPr>
            <w:tcW w:w="992"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1602</w:t>
            </w:r>
          </w:p>
        </w:tc>
        <w:tc>
          <w:tcPr>
            <w:tcW w:w="992"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0976</w:t>
            </w:r>
          </w:p>
        </w:tc>
        <w:tc>
          <w:tcPr>
            <w:tcW w:w="1185"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0510</w:t>
            </w:r>
          </w:p>
        </w:tc>
        <w:tc>
          <w:tcPr>
            <w:tcW w:w="1083"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1533</w:t>
            </w:r>
          </w:p>
        </w:tc>
        <w:tc>
          <w:tcPr>
            <w:tcW w:w="992"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1115</w:t>
            </w:r>
          </w:p>
        </w:tc>
        <w:tc>
          <w:tcPr>
            <w:tcW w:w="993" w:type="dxa"/>
          </w:tcPr>
          <w:p w:rsidR="00E37213" w:rsidRPr="00F97FBC" w:rsidRDefault="00E37213" w:rsidP="00AE665D">
            <w:pPr>
              <w:spacing w:before="20" w:after="20"/>
              <w:jc w:val="center"/>
              <w:rPr>
                <w:rFonts w:eastAsia="Calibri"/>
                <w:sz w:val="18"/>
                <w:szCs w:val="18"/>
              </w:rPr>
            </w:pPr>
            <w:r w:rsidRPr="00F97FBC">
              <w:rPr>
                <w:rFonts w:eastAsia="Calibri"/>
                <w:sz w:val="18"/>
                <w:szCs w:val="18"/>
              </w:rPr>
              <w:t>0,000559</w:t>
            </w:r>
          </w:p>
        </w:tc>
      </w:tr>
      <w:tr w:rsidR="00E37213" w:rsidRPr="00F97FBC" w:rsidTr="00AE665D">
        <w:tc>
          <w:tcPr>
            <w:tcW w:w="1163" w:type="dxa"/>
          </w:tcPr>
          <w:p w:rsidR="00E37213" w:rsidRPr="00F97FBC" w:rsidRDefault="00E37213" w:rsidP="00AE665D">
            <w:pPr>
              <w:spacing w:before="20" w:after="20"/>
              <w:jc w:val="center"/>
              <w:rPr>
                <w:rFonts w:eastAsia="Calibri"/>
                <w:sz w:val="16"/>
                <w:szCs w:val="16"/>
              </w:rPr>
            </w:pPr>
            <w:r w:rsidRPr="00F97FBC">
              <w:rPr>
                <w:rFonts w:eastAsia="Calibri"/>
                <w:sz w:val="16"/>
                <w:szCs w:val="16"/>
              </w:rPr>
              <w:t>Бензин (E10)</w:t>
            </w:r>
          </w:p>
        </w:tc>
        <w:tc>
          <w:tcPr>
            <w:tcW w:w="82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931</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87</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66</w:t>
            </w:r>
          </w:p>
        </w:tc>
        <w:tc>
          <w:tcPr>
            <w:tcW w:w="1185"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499</w:t>
            </w:r>
          </w:p>
        </w:tc>
        <w:tc>
          <w:tcPr>
            <w:tcW w:w="108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18</w:t>
            </w:r>
          </w:p>
        </w:tc>
        <w:tc>
          <w:tcPr>
            <w:tcW w:w="992"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04</w:t>
            </w:r>
          </w:p>
        </w:tc>
        <w:tc>
          <w:tcPr>
            <w:tcW w:w="993" w:type="dxa"/>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53</w:t>
            </w:r>
          </w:p>
        </w:tc>
      </w:tr>
      <w:tr w:rsidR="00E37213" w:rsidRPr="00F97FBC" w:rsidTr="00AE665D">
        <w:tc>
          <w:tcPr>
            <w:tcW w:w="1163" w:type="dxa"/>
            <w:tcBorders>
              <w:bottom w:val="single" w:sz="4" w:space="0" w:color="auto"/>
            </w:tcBorders>
          </w:tcPr>
          <w:p w:rsidR="00E37213" w:rsidRPr="00F97FBC" w:rsidRDefault="00E37213" w:rsidP="00AE665D">
            <w:pPr>
              <w:spacing w:before="20" w:after="20"/>
              <w:jc w:val="center"/>
              <w:rPr>
                <w:rFonts w:eastAsia="Calibri"/>
                <w:sz w:val="16"/>
                <w:szCs w:val="16"/>
              </w:rPr>
            </w:pPr>
            <w:r w:rsidRPr="00F97FBC">
              <w:rPr>
                <w:rFonts w:eastAsia="Calibri"/>
                <w:sz w:val="16"/>
                <w:szCs w:val="16"/>
              </w:rPr>
              <w:t>Этанол</w:t>
            </w:r>
          </w:p>
          <w:p w:rsidR="00E37213" w:rsidRPr="00F97FBC" w:rsidRDefault="00E37213" w:rsidP="00AE665D">
            <w:pPr>
              <w:spacing w:before="20" w:after="20"/>
              <w:jc w:val="center"/>
              <w:rPr>
                <w:rFonts w:eastAsia="Calibri"/>
                <w:sz w:val="16"/>
                <w:szCs w:val="16"/>
              </w:rPr>
            </w:pPr>
            <w:r w:rsidRPr="00F97FBC">
              <w:rPr>
                <w:rFonts w:eastAsia="Calibri"/>
                <w:sz w:val="16"/>
                <w:szCs w:val="16"/>
              </w:rPr>
              <w:t>(E85)</w:t>
            </w:r>
          </w:p>
        </w:tc>
        <w:tc>
          <w:tcPr>
            <w:tcW w:w="822"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1,2797</w:t>
            </w:r>
          </w:p>
        </w:tc>
        <w:tc>
          <w:tcPr>
            <w:tcW w:w="992"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604</w:t>
            </w:r>
          </w:p>
        </w:tc>
        <w:tc>
          <w:tcPr>
            <w:tcW w:w="992"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977</w:t>
            </w:r>
          </w:p>
        </w:tc>
        <w:tc>
          <w:tcPr>
            <w:tcW w:w="1185"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730</w:t>
            </w:r>
          </w:p>
        </w:tc>
        <w:tc>
          <w:tcPr>
            <w:tcW w:w="1083"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534</w:t>
            </w:r>
          </w:p>
        </w:tc>
        <w:tc>
          <w:tcPr>
            <w:tcW w:w="992"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1116</w:t>
            </w:r>
          </w:p>
        </w:tc>
        <w:tc>
          <w:tcPr>
            <w:tcW w:w="993" w:type="dxa"/>
            <w:tcBorders>
              <w:bottom w:val="single" w:sz="4" w:space="0" w:color="auto"/>
            </w:tcBorders>
            <w:vAlign w:val="center"/>
          </w:tcPr>
          <w:p w:rsidR="00E37213" w:rsidRPr="00F97FBC" w:rsidRDefault="00E37213" w:rsidP="00AE665D">
            <w:pPr>
              <w:spacing w:before="20" w:after="20"/>
              <w:jc w:val="center"/>
              <w:rPr>
                <w:rFonts w:eastAsia="Calibri"/>
                <w:sz w:val="18"/>
                <w:szCs w:val="18"/>
              </w:rPr>
            </w:pPr>
            <w:r w:rsidRPr="00F97FBC">
              <w:rPr>
                <w:rFonts w:eastAsia="Calibri"/>
                <w:sz w:val="18"/>
                <w:szCs w:val="18"/>
              </w:rPr>
              <w:t>0,000559</w:t>
            </w:r>
          </w:p>
        </w:tc>
      </w:tr>
      <w:tr w:rsidR="00E37213" w:rsidRPr="00F97FBC" w:rsidTr="00AE665D">
        <w:tc>
          <w:tcPr>
            <w:tcW w:w="8222" w:type="dxa"/>
            <w:gridSpan w:val="8"/>
            <w:tcBorders>
              <w:left w:val="nil"/>
              <w:bottom w:val="nil"/>
              <w:right w:val="nil"/>
            </w:tcBorders>
          </w:tcPr>
          <w:p w:rsidR="00E37213" w:rsidRPr="00F97FBC" w:rsidRDefault="00E37213" w:rsidP="00AE665D">
            <w:pPr>
              <w:tabs>
                <w:tab w:val="left" w:pos="273"/>
              </w:tabs>
              <w:rPr>
                <w:rFonts w:eastAsia="Calibri"/>
                <w:sz w:val="16"/>
                <w:szCs w:val="16"/>
              </w:rPr>
            </w:pPr>
            <w:r w:rsidRPr="007238DF">
              <w:rPr>
                <w:rFonts w:eastAsia="Calibri"/>
                <w:i/>
                <w:sz w:val="16"/>
                <w:szCs w:val="16"/>
                <w:vertAlign w:val="superscript"/>
              </w:rPr>
              <w:t>a</w:t>
            </w:r>
            <w:r w:rsidRPr="00F97FBC">
              <w:rPr>
                <w:rFonts w:eastAsia="Calibri"/>
                <w:sz w:val="16"/>
                <w:szCs w:val="16"/>
              </w:rPr>
              <w:tab/>
            </w:r>
            <w:r w:rsidRPr="00F97FBC">
              <w:rPr>
                <w:sz w:val="16"/>
                <w:szCs w:val="16"/>
              </w:rPr>
              <w:t>в зависимости от топлива</w:t>
            </w:r>
            <w:r w:rsidR="006F317D">
              <w:rPr>
                <w:sz w:val="16"/>
                <w:szCs w:val="16"/>
              </w:rPr>
              <w:t>.</w:t>
            </w:r>
          </w:p>
          <w:p w:rsidR="00E37213" w:rsidRPr="00F97FBC" w:rsidRDefault="00E37213" w:rsidP="00AE665D">
            <w:pPr>
              <w:tabs>
                <w:tab w:val="left" w:pos="273"/>
              </w:tabs>
              <w:rPr>
                <w:rFonts w:eastAsia="Calibri"/>
                <w:sz w:val="16"/>
                <w:szCs w:val="16"/>
              </w:rPr>
            </w:pPr>
            <w:r w:rsidRPr="007238DF">
              <w:rPr>
                <w:rFonts w:eastAsia="Calibri"/>
                <w:i/>
                <w:sz w:val="16"/>
                <w:szCs w:val="16"/>
                <w:vertAlign w:val="superscript"/>
              </w:rPr>
              <w:t>b</w:t>
            </w:r>
            <w:r w:rsidRPr="00F97FBC">
              <w:rPr>
                <w:rFonts w:eastAsia="Calibri"/>
                <w:sz w:val="16"/>
                <w:szCs w:val="16"/>
              </w:rPr>
              <w:tab/>
            </w:r>
            <w:r w:rsidRPr="00F97FBC">
              <w:rPr>
                <w:sz w:val="16"/>
                <w:szCs w:val="16"/>
              </w:rPr>
              <w:t xml:space="preserve">при </w:t>
            </w:r>
            <w:r w:rsidRPr="00F97FBC">
              <w:rPr>
                <w:sz w:val="16"/>
                <w:szCs w:val="16"/>
              </w:rPr>
              <w:sym w:font="Symbol" w:char="F06C"/>
            </w:r>
            <w:r w:rsidRPr="00F97FBC">
              <w:rPr>
                <w:sz w:val="16"/>
                <w:szCs w:val="16"/>
              </w:rPr>
              <w:t xml:space="preserve"> = 2, сухом воздухе, 273 K, 101,3 кПa</w:t>
            </w:r>
            <w:r w:rsidR="006F317D">
              <w:rPr>
                <w:sz w:val="16"/>
                <w:szCs w:val="16"/>
              </w:rPr>
              <w:t>.</w:t>
            </w:r>
          </w:p>
          <w:p w:rsidR="00E37213" w:rsidRPr="00F97FBC" w:rsidRDefault="00E37213" w:rsidP="00AE665D">
            <w:pPr>
              <w:tabs>
                <w:tab w:val="left" w:pos="273"/>
              </w:tabs>
              <w:rPr>
                <w:rFonts w:eastAsia="Calibri"/>
                <w:sz w:val="16"/>
                <w:szCs w:val="16"/>
              </w:rPr>
            </w:pPr>
            <w:r w:rsidRPr="007238DF">
              <w:rPr>
                <w:rFonts w:eastAsia="Calibri"/>
                <w:i/>
                <w:sz w:val="16"/>
                <w:szCs w:val="16"/>
                <w:vertAlign w:val="superscript"/>
              </w:rPr>
              <w:t>c</w:t>
            </w:r>
            <w:r w:rsidRPr="00F97FBC">
              <w:rPr>
                <w:rFonts w:eastAsia="Calibri"/>
                <w:sz w:val="16"/>
                <w:szCs w:val="16"/>
              </w:rPr>
              <w:tab/>
            </w:r>
            <w:r w:rsidRPr="00F97FBC">
              <w:rPr>
                <w:sz w:val="16"/>
                <w:szCs w:val="16"/>
              </w:rPr>
              <w:t>u с точностью 0,2% по массовому составу: C = 66−76%; H = 22−25%; N = 0−12%</w:t>
            </w:r>
            <w:r w:rsidR="006F317D">
              <w:rPr>
                <w:rFonts w:eastAsia="Calibri"/>
                <w:sz w:val="16"/>
                <w:szCs w:val="16"/>
              </w:rPr>
              <w:t>.</w:t>
            </w:r>
          </w:p>
          <w:p w:rsidR="00E37213" w:rsidRPr="00F97FBC" w:rsidRDefault="00E37213" w:rsidP="00AE665D">
            <w:pPr>
              <w:tabs>
                <w:tab w:val="left" w:pos="273"/>
              </w:tabs>
              <w:rPr>
                <w:rFonts w:eastAsia="Calibri"/>
                <w:sz w:val="16"/>
                <w:szCs w:val="16"/>
              </w:rPr>
            </w:pPr>
            <w:r w:rsidRPr="007238DF">
              <w:rPr>
                <w:rFonts w:eastAsia="Calibri"/>
                <w:i/>
                <w:sz w:val="16"/>
                <w:szCs w:val="16"/>
                <w:vertAlign w:val="superscript"/>
              </w:rPr>
              <w:t>d</w:t>
            </w:r>
            <w:r w:rsidRPr="00F97FBC">
              <w:rPr>
                <w:rFonts w:eastAsia="Calibri"/>
                <w:sz w:val="16"/>
                <w:szCs w:val="16"/>
              </w:rPr>
              <w:tab/>
            </w:r>
            <w:r w:rsidRPr="00F97FBC">
              <w:rPr>
                <w:sz w:val="16"/>
                <w:szCs w:val="16"/>
              </w:rPr>
              <w:t>NMHC на основе CH</w:t>
            </w:r>
            <w:r w:rsidRPr="00F97FBC">
              <w:rPr>
                <w:sz w:val="16"/>
                <w:szCs w:val="16"/>
                <w:vertAlign w:val="subscript"/>
              </w:rPr>
              <w:t>2,93</w:t>
            </w:r>
            <w:r w:rsidRPr="00F97FBC">
              <w:rPr>
                <w:sz w:val="16"/>
                <w:szCs w:val="16"/>
              </w:rPr>
              <w:t xml:space="preserve"> (применительно к общему количеству HC для CH</w:t>
            </w:r>
            <w:r w:rsidRPr="00F97FBC">
              <w:rPr>
                <w:sz w:val="16"/>
                <w:szCs w:val="16"/>
                <w:vertAlign w:val="subscript"/>
              </w:rPr>
              <w:t>4</w:t>
            </w:r>
            <w:r w:rsidRPr="00F97FBC">
              <w:rPr>
                <w:sz w:val="16"/>
                <w:szCs w:val="16"/>
              </w:rPr>
              <w:t xml:space="preserve"> используют коэффициент u</w:t>
            </w:r>
            <w:r w:rsidRPr="00F97FBC">
              <w:rPr>
                <w:sz w:val="16"/>
                <w:szCs w:val="16"/>
                <w:vertAlign w:val="subscript"/>
              </w:rPr>
              <w:t>gas</w:t>
            </w:r>
            <w:r w:rsidRPr="00F97FBC">
              <w:rPr>
                <w:sz w:val="16"/>
                <w:szCs w:val="16"/>
              </w:rPr>
              <w:t>)</w:t>
            </w:r>
            <w:r w:rsidR="006F317D">
              <w:rPr>
                <w:sz w:val="16"/>
                <w:szCs w:val="16"/>
              </w:rPr>
              <w:t>.</w:t>
            </w:r>
          </w:p>
          <w:p w:rsidR="00E37213" w:rsidRPr="00F97FBC" w:rsidRDefault="00E37213" w:rsidP="00AE665D">
            <w:pPr>
              <w:tabs>
                <w:tab w:val="left" w:pos="273"/>
              </w:tabs>
              <w:rPr>
                <w:rFonts w:eastAsia="Calibri"/>
                <w:sz w:val="16"/>
                <w:szCs w:val="16"/>
              </w:rPr>
            </w:pPr>
            <w:r w:rsidRPr="007238DF">
              <w:rPr>
                <w:rFonts w:eastAsia="Calibri"/>
                <w:i/>
                <w:sz w:val="16"/>
                <w:szCs w:val="16"/>
                <w:vertAlign w:val="superscript"/>
              </w:rPr>
              <w:t>e</w:t>
            </w:r>
            <w:r w:rsidRPr="00F97FBC">
              <w:rPr>
                <w:rFonts w:eastAsia="Calibri"/>
                <w:sz w:val="16"/>
                <w:szCs w:val="16"/>
              </w:rPr>
              <w:tab/>
            </w:r>
            <w:r w:rsidRPr="00F97FBC">
              <w:rPr>
                <w:sz w:val="16"/>
                <w:szCs w:val="16"/>
              </w:rPr>
              <w:t>u с точностью 0,2% по массовому составу: C3 = 70−90%; C4 = 10−30%</w:t>
            </w:r>
            <w:r w:rsidR="006F317D">
              <w:rPr>
                <w:sz w:val="16"/>
                <w:szCs w:val="16"/>
              </w:rPr>
              <w:t>.</w:t>
            </w:r>
          </w:p>
        </w:tc>
      </w:tr>
    </w:tbl>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2.4</w:t>
      </w:r>
      <w:r w:rsidRPr="00F97FBC">
        <w:rPr>
          <w:rFonts w:eastAsia="Calibri"/>
        </w:rPr>
        <w:tab/>
      </w:r>
      <w:r w:rsidRPr="00F97FBC">
        <w:t>Расчет расхода потока отработавших газов по массе</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2.4.1</w:t>
      </w:r>
      <w:r w:rsidRPr="00F97FBC">
        <w:rPr>
          <w:rFonts w:eastAsia="Calibri"/>
        </w:rPr>
        <w:tab/>
      </w:r>
      <w:r w:rsidRPr="00F97FBC">
        <w:t xml:space="preserve">Система </w:t>
      </w:r>
      <w:r w:rsidRPr="00F97FBC">
        <w:rPr>
          <w:lang w:val="en-US"/>
        </w:rPr>
        <w:t>PDP</w:t>
      </w:r>
      <w:r w:rsidRPr="00F97FBC">
        <w:t>-</w:t>
      </w:r>
      <w:r w:rsidRPr="00F97FBC">
        <w:rPr>
          <w:lang w:val="en-US"/>
        </w:rPr>
        <w:t>CVS</w:t>
      </w:r>
    </w:p>
    <w:p w:rsidR="00E37213" w:rsidRPr="00F97FBC" w:rsidRDefault="00E37213" w:rsidP="00AE665D">
      <w:pPr>
        <w:spacing w:before="120" w:after="120"/>
        <w:ind w:left="2268" w:right="1134"/>
        <w:jc w:val="both"/>
        <w:rPr>
          <w:rFonts w:eastAsia="Calibri"/>
        </w:rPr>
      </w:pPr>
      <w:r w:rsidRPr="00F97FBC">
        <w:t>Расчет массы разбавленных отработавших газов</w:t>
      </w:r>
      <w:r w:rsidRPr="007D12EB">
        <w:t xml:space="preserve"> </w:t>
      </w:r>
      <w:r w:rsidRPr="00F97FBC">
        <w:t>за цикл (</w:t>
      </w:r>
      <w:r w:rsidRPr="00F97FBC">
        <w:rPr>
          <w:i/>
          <w:lang w:val="en-US"/>
        </w:rPr>
        <w:t>m</w:t>
      </w:r>
      <w:r w:rsidRPr="00F97FBC">
        <w:rPr>
          <w:vertAlign w:val="subscript"/>
          <w:lang w:val="en-US"/>
        </w:rPr>
        <w:t>ed</w:t>
      </w:r>
      <w:r w:rsidRPr="00F97FBC">
        <w:t xml:space="preserve">) [кг/испытание] производят на основе уравнения </w:t>
      </w:r>
      <w:r w:rsidRPr="00F97FBC">
        <w:rPr>
          <w:rFonts w:eastAsia="Calibri"/>
        </w:rPr>
        <w:t>(A.5-35)</w:t>
      </w:r>
      <w:r w:rsidRPr="00F97FBC">
        <w:t xml:space="preserve">, если температура разбавленных отработавших газов поддерживается на протяжении цикла с помощью теплообменника в пределах ±6 </w:t>
      </w:r>
      <w:r w:rsidRPr="00F97FBC">
        <w:rPr>
          <w:lang w:val="en-US"/>
        </w:rPr>
        <w:t>K</w:t>
      </w:r>
      <w:r w:rsidRPr="00F97FBC">
        <w:t>:</w:t>
      </w:r>
    </w:p>
    <w:p w:rsidR="00E37213" w:rsidRPr="00F97FBC" w:rsidRDefault="00EE3F84" w:rsidP="00AE665D">
      <w:pPr>
        <w:spacing w:before="120" w:after="120"/>
        <w:ind w:left="2268" w:right="1134"/>
        <w:jc w:val="right"/>
        <w:rPr>
          <w:rFonts w:eastAsia="Calibri"/>
          <w:bCs/>
        </w:rPr>
      </w:pPr>
      <w:r>
        <w:rPr>
          <w:noProof/>
          <w:lang w:eastAsia="ru-RU"/>
        </w:rPr>
        <mc:AlternateContent>
          <mc:Choice Requires="wps">
            <w:drawing>
              <wp:anchor distT="0" distB="0" distL="114300" distR="114300" simplePos="0" relativeHeight="251871232" behindDoc="0" locked="0" layoutInCell="1" allowOverlap="1" wp14:anchorId="7F88A951" wp14:editId="38D48E53">
                <wp:simplePos x="0" y="0"/>
                <wp:positionH relativeFrom="margin">
                  <wp:posOffset>2351637</wp:posOffset>
                </wp:positionH>
                <wp:positionV relativeFrom="paragraph">
                  <wp:posOffset>116505</wp:posOffset>
                </wp:positionV>
                <wp:extent cx="432340" cy="228600"/>
                <wp:effectExtent l="0" t="0" r="6350" b="0"/>
                <wp:wrapNone/>
                <wp:docPr id="490" name="Надпись 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2340"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 xml:space="preserve">1,293 </w:t>
                            </w:r>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F88A951" id="Надпись 490" o:spid="_x0000_s1278" type="#_x0000_t202" style="position:absolute;left:0;text-align:left;margin-left:185.15pt;margin-top:9.15pt;width:34.05pt;height:18pt;z-index:2518712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" stroked="f">
                <v:stroke joinstyle="round"/>
                <v:path arrowok="t"/>
                <v:textbox style="mso-fit-shape-to-text:t" inset="0,0,0,0">
                  <w:txbxContent>
                    <w:p w:rsidR="00792760" w:rsidRDefault="00792760" w:rsidP="00EE3F84">
                      <w:r>
                        <w:t xml:space="preserve">1,293 </w:t>
                      </w:r>
                      <w:r>
                        <w:rPr>
                          <w:rFonts w:cs="Times New Roman"/>
                        </w:rPr>
                        <w:t>‧</w:t>
                      </w:r>
                    </w:p>
                  </w:txbxContent>
                </v:textbox>
                <w10:wrap anchorx="margin"/>
              </v:shape>
            </w:pict>
          </mc:Fallback>
        </mc:AlternateContent>
      </w:r>
      <w:r>
        <w:rPr>
          <w:noProof/>
          <w:lang w:eastAsia="ru-RU"/>
        </w:rPr>
        <mc:AlternateContent>
          <mc:Choice Requires="wps">
            <w:drawing>
              <wp:anchor distT="0" distB="0" distL="114300" distR="114300" simplePos="0" relativeHeight="251889664" behindDoc="0" locked="0" layoutInCell="1" allowOverlap="1" wp14:anchorId="09C0B1FE" wp14:editId="40790942">
                <wp:simplePos x="0" y="0"/>
                <wp:positionH relativeFrom="margin">
                  <wp:posOffset>3194856</wp:posOffset>
                </wp:positionH>
                <wp:positionV relativeFrom="paragraph">
                  <wp:posOffset>226014</wp:posOffset>
                </wp:positionV>
                <wp:extent cx="476364" cy="228600"/>
                <wp:effectExtent l="0" t="0" r="0" b="0"/>
                <wp:wrapNone/>
                <wp:docPr id="499" name="Надпись 4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4"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101,3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9C0B1FE" id="Надпись 499" o:spid="_x0000_s1279" type="#_x0000_t202" style="position:absolute;left:0;text-align:left;margin-left:251.55pt;margin-top:17.8pt;width:37.5pt;height:18pt;z-index:2518896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" stroked="f">
                <v:stroke joinstyle="round"/>
                <v:path arrowok="t"/>
                <v:textbox style="mso-fit-shape-to-text:t" inset="0,0,0,0">
                  <w:txbxContent>
                    <w:p w:rsidR="00792760" w:rsidRDefault="00792760" w:rsidP="00EE3F84">
                      <w:r>
                        <w:t>101,325</w:t>
                      </w:r>
                    </w:p>
                  </w:txbxContent>
                </v:textbox>
                <w10:wrap anchorx="margin"/>
              </v:shape>
            </w:pict>
          </mc:Fallback>
        </mc:AlternateContent>
      </w:r>
      <w:r>
        <w:rPr>
          <w:noProof/>
          <w:lang w:eastAsia="ru-RU"/>
        </w:rPr>
        <mc:AlternateContent>
          <mc:Choice Requires="wps">
            <w:drawing>
              <wp:anchor distT="0" distB="0" distL="114300" distR="114300" simplePos="0" relativeHeight="251887616" behindDoc="0" locked="0" layoutInCell="1" allowOverlap="1" wp14:anchorId="7E64F45A" wp14:editId="01FF1690">
                <wp:simplePos x="0" y="0"/>
                <wp:positionH relativeFrom="margin">
                  <wp:posOffset>3756158</wp:posOffset>
                </wp:positionH>
                <wp:positionV relativeFrom="paragraph">
                  <wp:posOffset>13616</wp:posOffset>
                </wp:positionV>
                <wp:extent cx="388757" cy="228600"/>
                <wp:effectExtent l="0" t="0" r="0" b="0"/>
                <wp:wrapNone/>
                <wp:docPr id="498" name="Надпись 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757"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273,1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E64F45A" id="Надпись 498" o:spid="_x0000_s1280" type="#_x0000_t202" style="position:absolute;left:0;text-align:left;margin-left:295.75pt;margin-top:1.05pt;width:30.6pt;height:18pt;z-index:25188761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" stroked="f">
                <v:stroke joinstyle="round"/>
                <v:path arrowok="t"/>
                <v:textbox style="mso-fit-shape-to-text:t" inset="0,0,0,0">
                  <w:txbxContent>
                    <w:p w:rsidR="00792760" w:rsidRDefault="00792760" w:rsidP="00EE3F84">
                      <w:r>
                        <w:t>273,15</w:t>
                      </w:r>
                    </w:p>
                  </w:txbxContent>
                </v:textbox>
                <w10:wrap anchorx="margin"/>
              </v:shape>
            </w:pict>
          </mc:Fallback>
        </mc:AlternateContent>
      </w:r>
      <w:r w:rsidR="00E37213" w:rsidRPr="00F97FBC">
        <w:rPr>
          <w:rFonts w:eastAsia="Calibri"/>
          <w:noProof/>
          <w:lang w:eastAsia="ru-RU"/>
        </w:rPr>
        <w:drawing>
          <wp:inline distT="0" distB="0" distL="0" distR="0" wp14:anchorId="2BEE2658" wp14:editId="6A41C273">
            <wp:extent cx="2143760" cy="374726"/>
            <wp:effectExtent l="0" t="0" r="8890" b="635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152904" cy="376324"/>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t>(A.5</w:t>
      </w:r>
      <w:r w:rsidR="00E37213" w:rsidRPr="00F97FBC">
        <w:rPr>
          <w:rFonts w:eastAsia="Calibri"/>
          <w:bCs/>
        </w:rPr>
        <w:t>-35),</w:t>
      </w:r>
    </w:p>
    <w:p w:rsidR="00E37213" w:rsidRPr="00F97FBC" w:rsidRDefault="00E37213" w:rsidP="00AE665D">
      <w:pPr>
        <w:spacing w:before="120" w:after="120"/>
        <w:ind w:left="2268" w:right="1134"/>
        <w:jc w:val="both"/>
        <w:rPr>
          <w:rFonts w:eastAsia="Calibri"/>
        </w:rPr>
      </w:pPr>
      <w:r w:rsidRPr="00F97FBC">
        <w:rPr>
          <w:rFonts w:eastAsia="Calibri"/>
        </w:rPr>
        <w:t>где:</w:t>
      </w:r>
      <w:r w:rsidR="00EE3F84" w:rsidRPr="00EE3F84">
        <w:rPr>
          <w:noProof/>
          <w:lang w:eastAsia="ru-RU"/>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V</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газа на оборот в условиях испытания [м³/об.],</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ее число оборотов вала насоса за испытание [об./испытани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насос</w:t>
      </w:r>
      <w:r w:rsidRPr="00F97FBC">
        <w:rPr>
          <w:lang w:val="sv-SE"/>
        </w:rPr>
        <w:t xml:space="preserve"> [</w:t>
      </w:r>
      <w:r w:rsidRPr="00F97FBC">
        <w:t>кПа</w:t>
      </w:r>
      <w:r w:rsidRPr="00F97FBC">
        <w:rPr>
          <w:lang w:val="sv-SE"/>
        </w:rPr>
        <w:t>]</w:t>
      </w:r>
      <w:r w:rsidRPr="00F97FBC">
        <w:t>,</w:t>
      </w:r>
    </w:p>
    <w:p w:rsidR="00E37213" w:rsidRPr="00F97FBC" w:rsidRDefault="006F317D" w:rsidP="00AE665D">
      <w:pPr>
        <w:tabs>
          <w:tab w:val="left" w:pos="2835"/>
        </w:tabs>
        <w:spacing w:before="120" w:after="120"/>
        <w:ind w:left="3119" w:right="1134" w:hanging="851"/>
        <w:jc w:val="both"/>
        <w:rPr>
          <w:rFonts w:eastAsia="Calibri"/>
        </w:rPr>
      </w:pPr>
      <w:r w:rsidRPr="00F97FBC">
        <w:rPr>
          <w:rFonts w:eastAsia="Calibri"/>
          <w:i/>
          <w:noProof/>
          <w:lang w:eastAsia="ru-RU"/>
        </w:rPr>
        <w:drawing>
          <wp:inline distT="0" distB="0" distL="0" distR="0" wp14:anchorId="63DC4738" wp14:editId="14A509C9">
            <wp:extent cx="130822" cy="201175"/>
            <wp:effectExtent l="0" t="0" r="2540" b="889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1781" cy="202650"/>
                    </a:xfrm>
                    <a:prstGeom prst="rect">
                      <a:avLst/>
                    </a:prstGeom>
                    <a:noFill/>
                    <a:ln>
                      <a:noFill/>
                    </a:ln>
                  </pic:spPr>
                </pic:pic>
              </a:graphicData>
            </a:graphic>
          </wp:inline>
        </w:drawing>
      </w:r>
      <w:r w:rsidR="00E37213" w:rsidRPr="00F97FBC">
        <w:rPr>
          <w:rFonts w:eastAsia="Calibri"/>
        </w:rPr>
        <w:tab/>
      </w:r>
      <w:r w:rsidR="00E37213" w:rsidRPr="00F97FBC">
        <w:t>−</w:t>
      </w:r>
      <w:r w:rsidR="00E37213" w:rsidRPr="00F97FBC">
        <w:rPr>
          <w:rFonts w:eastAsia="Calibri"/>
        </w:rPr>
        <w:t xml:space="preserve"> </w:t>
      </w:r>
      <w:r w:rsidR="00E37213" w:rsidRPr="00F97FBC">
        <w:rPr>
          <w:rFonts w:eastAsia="Calibri"/>
        </w:rPr>
        <w:tab/>
      </w:r>
      <w:r w:rsidR="00E37213" w:rsidRPr="00F97FBC">
        <w:t>средняя температура разбавленного отработавшего газа на входе в насос [</w:t>
      </w:r>
      <w:r w:rsidR="00E37213" w:rsidRPr="00F97FBC">
        <w:rPr>
          <w:lang w:val="en-US"/>
        </w:rPr>
        <w:t>K</w:t>
      </w:r>
      <w:r w:rsidR="00E37213" w:rsidRPr="00F97FBC">
        <w:t>],</w:t>
      </w:r>
    </w:p>
    <w:p w:rsidR="00E37213" w:rsidRPr="00F97FBC" w:rsidRDefault="00E37213" w:rsidP="00AE665D">
      <w:pPr>
        <w:tabs>
          <w:tab w:val="left" w:pos="3686"/>
        </w:tabs>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AE665D">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w:t>
      </w:r>
      <w:r>
        <w:t xml:space="preserve">ых </w:t>
      </w:r>
      <w:r w:rsidRPr="00F97FBC">
        <w:t>отработавш</w:t>
      </w:r>
      <w:r>
        <w:t>их газов</w:t>
      </w:r>
      <w:r w:rsidRPr="00F97FBC">
        <w:t xml:space="preserve">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 xml:space="preserve">(A.5-36): </w:t>
      </w:r>
    </w:p>
    <w:p w:rsidR="00E37213" w:rsidRPr="00F97FBC" w:rsidRDefault="00EE3F84" w:rsidP="00AE665D">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85568" behindDoc="0" locked="0" layoutInCell="1" allowOverlap="1" wp14:anchorId="54242EB9" wp14:editId="0B21454E">
                <wp:simplePos x="0" y="0"/>
                <wp:positionH relativeFrom="margin">
                  <wp:posOffset>3249611</wp:posOffset>
                </wp:positionH>
                <wp:positionV relativeFrom="paragraph">
                  <wp:posOffset>211721</wp:posOffset>
                </wp:positionV>
                <wp:extent cx="459656" cy="228600"/>
                <wp:effectExtent l="0" t="0" r="0" b="0"/>
                <wp:wrapNone/>
                <wp:docPr id="497" name="Надпись 4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965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101,32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54242EB9" id="Надпись 497" o:spid="_x0000_s1281" type="#_x0000_t202" style="position:absolute;left:0;text-align:left;margin-left:255.85pt;margin-top:16.65pt;width:36.2pt;height:18pt;z-index:25188556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" stroked="f">
                <v:stroke joinstyle="round"/>
                <v:path arrowok="t"/>
                <v:textbox style="mso-fit-shape-to-text:t" inset="0,0,0,0">
                  <w:txbxContent>
                    <w:p w:rsidR="00792760" w:rsidRDefault="00792760" w:rsidP="00EE3F84">
                      <w:r>
                        <w:t>101,325</w:t>
                      </w:r>
                    </w:p>
                  </w:txbxContent>
                </v:textbox>
                <w10:wrap anchorx="margin"/>
              </v:shape>
            </w:pict>
          </mc:Fallback>
        </mc:AlternateContent>
      </w:r>
      <w:r>
        <w:rPr>
          <w:noProof/>
          <w:lang w:eastAsia="ru-RU"/>
        </w:rPr>
        <mc:AlternateContent>
          <mc:Choice Requires="wps">
            <w:drawing>
              <wp:anchor distT="0" distB="0" distL="114300" distR="114300" simplePos="0" relativeHeight="251883520" behindDoc="0" locked="0" layoutInCell="1" allowOverlap="1" wp14:anchorId="3BD63DC5" wp14:editId="250C9226">
                <wp:simplePos x="0" y="0"/>
                <wp:positionH relativeFrom="margin">
                  <wp:posOffset>3782923</wp:posOffset>
                </wp:positionH>
                <wp:positionV relativeFrom="paragraph">
                  <wp:posOffset>3175</wp:posOffset>
                </wp:positionV>
                <wp:extent cx="388757" cy="228600"/>
                <wp:effectExtent l="0" t="0" r="0" b="0"/>
                <wp:wrapNone/>
                <wp:docPr id="496" name="Надпись 4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757"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273,15</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BD63DC5" id="Надпись 496" o:spid="_x0000_s1282" type="#_x0000_t202" style="position:absolute;left:0;text-align:left;margin-left:297.85pt;margin-top:.25pt;width:30.6pt;height:18pt;z-index:25188352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" stroked="f">
                <v:stroke joinstyle="round"/>
                <v:path arrowok="t"/>
                <v:textbox style="mso-fit-shape-to-text:t" inset="0,0,0,0">
                  <w:txbxContent>
                    <w:p w:rsidR="00792760" w:rsidRDefault="00792760" w:rsidP="00EE3F84">
                      <w:r>
                        <w:t>273,15</w:t>
                      </w:r>
                    </w:p>
                  </w:txbxContent>
                </v:textbox>
                <w10:wrap anchorx="margin"/>
              </v:shape>
            </w:pict>
          </mc:Fallback>
        </mc:AlternateContent>
      </w:r>
      <w:r>
        <w:rPr>
          <w:noProof/>
          <w:lang w:eastAsia="ru-RU"/>
        </w:rPr>
        <mc:AlternateContent>
          <mc:Choice Requires="wps">
            <w:drawing>
              <wp:anchor distT="0" distB="0" distL="114300" distR="114300" simplePos="0" relativeHeight="251881472" behindDoc="0" locked="0" layoutInCell="1" allowOverlap="1" wp14:anchorId="6E4F7EA3" wp14:editId="7ABA3450">
                <wp:simplePos x="0" y="0"/>
                <wp:positionH relativeFrom="margin">
                  <wp:posOffset>2411251</wp:posOffset>
                </wp:positionH>
                <wp:positionV relativeFrom="paragraph">
                  <wp:posOffset>107528</wp:posOffset>
                </wp:positionV>
                <wp:extent cx="372331" cy="228600"/>
                <wp:effectExtent l="0" t="0" r="8890" b="0"/>
                <wp:wrapNone/>
                <wp:docPr id="495" name="Надпись 4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2331"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Default="00792760" w:rsidP="00EE3F84">
                            <w:r>
                              <w:t xml:space="preserve">1,293 </w:t>
                            </w:r>
                            <w:r>
                              <w:rPr>
                                <w:rFonts w:cs="Times New Roman"/>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E4F7EA3" id="Надпись 495" o:spid="_x0000_s1283" type="#_x0000_t202" style="position:absolute;left:0;text-align:left;margin-left:189.85pt;margin-top:8.45pt;width:29.3pt;height:18pt;z-index:25188147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" stroked="f">
                <v:stroke joinstyle="round"/>
                <v:path arrowok="t"/>
                <v:textbox style="mso-fit-shape-to-text:t" inset="0,0,0,0">
                  <w:txbxContent>
                    <w:p w:rsidR="00792760" w:rsidRDefault="00792760" w:rsidP="00EE3F84">
                      <w:r>
                        <w:t xml:space="preserve">1,293 </w:t>
                      </w:r>
                      <w:r>
                        <w:rPr>
                          <w:rFonts w:cs="Times New Roman"/>
                        </w:rPr>
                        <w:t>‧</w:t>
                      </w:r>
                    </w:p>
                  </w:txbxContent>
                </v:textbox>
                <w10:wrap anchorx="margin"/>
              </v:shape>
            </w:pict>
          </mc:Fallback>
        </mc:AlternateContent>
      </w:r>
      <w:r w:rsidR="00E37213" w:rsidRPr="00F97FBC">
        <w:rPr>
          <w:rFonts w:eastAsia="Calibri"/>
          <w:noProof/>
          <w:lang w:eastAsia="ru-RU"/>
        </w:rPr>
        <w:drawing>
          <wp:inline distT="0" distB="0" distL="0" distR="0" wp14:anchorId="5475E011" wp14:editId="4921C185">
            <wp:extent cx="2159635" cy="365678"/>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169400" cy="367332"/>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t>(A.5-36),</w:t>
      </w:r>
    </w:p>
    <w:p w:rsidR="00E37213" w:rsidRPr="00F97FBC" w:rsidRDefault="00E37213" w:rsidP="00AE665D">
      <w:pPr>
        <w:spacing w:before="120" w:after="120"/>
        <w:ind w:left="2268" w:right="1134"/>
        <w:jc w:val="both"/>
        <w:rPr>
          <w:rFonts w:eastAsia="Calibri"/>
        </w:rPr>
      </w:pPr>
      <w:r w:rsidRPr="00F97FBC">
        <w:rPr>
          <w:rFonts w:eastAsia="Calibri"/>
        </w:rPr>
        <w:t>где:</w:t>
      </w:r>
      <w:r w:rsidR="00EE3F84" w:rsidRPr="00EE3F84">
        <w:rPr>
          <w:noProof/>
          <w:lang w:eastAsia="ru-RU"/>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V</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ъемный расход газа на оборот в условиях испытания [м³/об.],</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насос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vertAlign w:val="subscript"/>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tab/>
        <w:t xml:space="preserve">общее число оборотов вала насоса за интервал времени </w:t>
      </w:r>
      <w:r w:rsidRPr="00F97FBC">
        <w:rPr>
          <w:i/>
        </w:rPr>
        <w:t>i</w:t>
      </w:r>
      <w:r w:rsidRPr="00F97FBC">
        <w:t xml:space="preserve"> [об./</w:t>
      </w:r>
      <w:r w:rsidRPr="00F97FBC">
        <w:rPr>
          <w:i/>
        </w:rPr>
        <w:t>∆t</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noProof/>
          <w:lang w:eastAsia="ru-RU"/>
        </w:rPr>
        <w:lastRenderedPageBreak/>
        <w:drawing>
          <wp:inline distT="0" distB="0" distL="0" distR="0" wp14:anchorId="0CB2A325" wp14:editId="3C297205">
            <wp:extent cx="129746" cy="199521"/>
            <wp:effectExtent l="0" t="0" r="3810" b="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1681" cy="202497"/>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температура разбавленного отработавшего газа на входе в насос [K],</w:t>
      </w:r>
    </w:p>
    <w:p w:rsidR="00E37213" w:rsidRPr="00F97FBC" w:rsidRDefault="00E37213" w:rsidP="00AE665D">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2.4.2</w:t>
      </w:r>
      <w:r w:rsidRPr="00F97FBC">
        <w:rPr>
          <w:rFonts w:eastAsia="Calibri"/>
        </w:rPr>
        <w:tab/>
      </w:r>
      <w:r w:rsidRPr="00F97FBC">
        <w:t xml:space="preserve">Система </w:t>
      </w:r>
      <w:r w:rsidRPr="00F97FBC">
        <w:rPr>
          <w:lang w:val="en-US"/>
        </w:rPr>
        <w:t>CFV</w:t>
      </w:r>
      <w:r w:rsidRPr="00F97FBC">
        <w:t>-</w:t>
      </w:r>
      <w:r w:rsidRPr="00F97FBC">
        <w:rPr>
          <w:lang w:val="en-US"/>
        </w:rPr>
        <w:t>CVS</w:t>
      </w:r>
    </w:p>
    <w:p w:rsidR="00E37213" w:rsidRPr="00F97FBC" w:rsidRDefault="00E37213" w:rsidP="00AE665D">
      <w:pPr>
        <w:spacing w:before="120" w:after="120"/>
        <w:ind w:left="2268" w:right="1134"/>
        <w:jc w:val="both"/>
        <w:rPr>
          <w:rFonts w:eastAsia="Calibri"/>
        </w:rPr>
      </w:pPr>
      <w:r w:rsidRPr="00F97FBC">
        <w:t>Расчет массового расхода за цикл (</w:t>
      </w:r>
      <w:r w:rsidRPr="00F97FBC">
        <w:rPr>
          <w:i/>
          <w:lang w:val="en-US"/>
        </w:rPr>
        <w:t>m</w:t>
      </w:r>
      <w:r w:rsidRPr="00F97FBC">
        <w:rPr>
          <w:vertAlign w:val="subscript"/>
          <w:lang w:val="en-US"/>
        </w:rPr>
        <w:t>ed</w:t>
      </w:r>
      <w:r w:rsidRPr="00F97FBC">
        <w:t xml:space="preserve">) [г/испытание] производят на основе уравнения </w:t>
      </w:r>
      <w:r w:rsidRPr="00F97FBC">
        <w:rPr>
          <w:rFonts w:eastAsia="Calibri"/>
        </w:rPr>
        <w:t xml:space="preserve">(A.5-37), </w:t>
      </w:r>
      <w:r w:rsidRPr="00F97FBC">
        <w:t xml:space="preserve">если температура разбавленных отработавших газов поддерживается на протяжении цикла с помощью теплообменника в пределах ±11 </w:t>
      </w:r>
      <w:r w:rsidRPr="00F97FBC">
        <w:rPr>
          <w:lang w:val="en-US"/>
        </w:rPr>
        <w:t>K</w:t>
      </w:r>
      <w:r w:rsidRPr="00F97FBC">
        <w:t>:</w:t>
      </w:r>
    </w:p>
    <w:p w:rsidR="00E37213" w:rsidRPr="00F97FBC" w:rsidRDefault="00517561" w:rsidP="00AE665D">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91712" behindDoc="0" locked="0" layoutInCell="1" allowOverlap="1" wp14:anchorId="17908651" wp14:editId="1E7D8A26">
                <wp:simplePos x="0" y="0"/>
                <wp:positionH relativeFrom="margin">
                  <wp:posOffset>2411867</wp:posOffset>
                </wp:positionH>
                <wp:positionV relativeFrom="paragraph">
                  <wp:posOffset>41526</wp:posOffset>
                </wp:positionV>
                <wp:extent cx="381635" cy="153313"/>
                <wp:effectExtent l="0" t="0" r="0" b="0"/>
                <wp:wrapNone/>
                <wp:docPr id="500" name="Надпись 5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635" cy="153313"/>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517561" w:rsidRDefault="00792760" w:rsidP="00517561">
                            <w:pPr>
                              <w:rPr>
                                <w:sz w:val="22"/>
                              </w:rPr>
                            </w:pPr>
                            <w:r w:rsidRPr="00517561">
                              <w:rPr>
                                <w:sz w:val="22"/>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908651" id="Надпись 500" o:spid="_x0000_s1284" type="#_x0000_t202" style="position:absolute;left:0;text-align:left;margin-left:189.9pt;margin-top:3.25pt;width:30.05pt;height:12.05pt;z-index:2518917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" stroked="f">
                <v:stroke joinstyle="round"/>
                <v:path arrowok="t"/>
                <v:textbox inset="0,0,0,0">
                  <w:txbxContent>
                    <w:p w:rsidR="00792760" w:rsidRPr="00517561" w:rsidRDefault="00792760" w:rsidP="00517561">
                      <w:pPr>
                        <w:rPr>
                          <w:sz w:val="22"/>
                        </w:rPr>
                      </w:pPr>
                      <w:r w:rsidRPr="00517561">
                        <w:rPr>
                          <w:sz w:val="22"/>
                        </w:rPr>
                        <w:t>1,293</w:t>
                      </w:r>
                    </w:p>
                  </w:txbxContent>
                </v:textbox>
                <w10:wrap anchorx="margin"/>
              </v:shape>
            </w:pict>
          </mc:Fallback>
        </mc:AlternateContent>
      </w:r>
      <w:r w:rsidR="00E37213" w:rsidRPr="00F97FBC">
        <w:rPr>
          <w:rFonts w:eastAsia="Calibri"/>
        </w:rPr>
        <w:tab/>
      </w:r>
      <w:r w:rsidR="00E37213" w:rsidRPr="00F97FBC">
        <w:rPr>
          <w:rFonts w:eastAsia="Calibri"/>
          <w:noProof/>
          <w:position w:val="-30"/>
          <w:lang w:eastAsia="ru-RU"/>
        </w:rPr>
        <w:drawing>
          <wp:inline distT="0" distB="0" distL="0" distR="0" wp14:anchorId="4C7D53EB" wp14:editId="7F094B8A">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37),</w:t>
      </w:r>
    </w:p>
    <w:p w:rsidR="00E37213" w:rsidRPr="00F97FBC" w:rsidRDefault="00E37213" w:rsidP="00AE665D">
      <w:pPr>
        <w:spacing w:before="120" w:after="120"/>
        <w:ind w:left="2268" w:right="1134"/>
        <w:jc w:val="both"/>
        <w:rPr>
          <w:rFonts w:eastAsia="Calibri"/>
        </w:rPr>
      </w:pPr>
      <w:r w:rsidRPr="00F97FBC">
        <w:rPr>
          <w:rFonts w:eastAsia="Calibri"/>
        </w:rPr>
        <w:t>где:</w:t>
      </w:r>
      <w:r w:rsidR="00517561" w:rsidRPr="00517561">
        <w:rPr>
          <w:noProof/>
          <w:lang w:eastAsia="ru-RU"/>
        </w:rPr>
        <w:t xml:space="preserve"> </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время реализации цикла [с],</w:t>
      </w:r>
    </w:p>
    <w:p w:rsidR="00E37213" w:rsidRPr="00F97FBC" w:rsidRDefault="00E37213" w:rsidP="006F317D">
      <w:pPr>
        <w:tabs>
          <w:tab w:val="left" w:pos="2835"/>
          <w:tab w:val="left" w:pos="8505"/>
        </w:tabs>
        <w:spacing w:before="120" w:after="120"/>
        <w:ind w:left="3119" w:right="1133" w:hanging="851"/>
        <w:jc w:val="both"/>
        <w:rPr>
          <w:rFonts w:eastAsia="Calibri"/>
        </w:rPr>
      </w:pPr>
      <w:r w:rsidRPr="00F97FBC">
        <w:rPr>
          <w:rFonts w:eastAsia="Calibri"/>
          <w:i/>
        </w:rPr>
        <w:t>K</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 трубки Вентури с критическим расходом для стандартных условий</w:t>
      </w:r>
      <w:r w:rsidRPr="00F97FBC">
        <w:rPr>
          <w:rFonts w:eastAsia="Calibri"/>
        </w:rPr>
        <w:t xml:space="preserve"> </w:t>
      </w:r>
      <w:r w:rsidRPr="00F97FBC">
        <w:rPr>
          <w:lang w:val="en-US"/>
        </w:rPr>
        <w:object w:dxaOrig="1359" w:dyaOrig="360">
          <v:shape id="_x0000_i1060" type="#_x0000_t75" style="width:68.1pt;height:18.55pt" o:ole="">
            <v:imagedata r:id="rId173" o:title=""/>
          </v:shape>
          <o:OLEObject Type="Embed" ProgID="Equation.3" ShapeID="_x0000_i1060" DrawAspect="Content" ObjectID="_1609747293" r:id="rId218"/>
        </w:object>
      </w:r>
      <w:r w:rsidRPr="00F97FBC">
        <w:rPr>
          <w:rFonts w:eastAsia="Calibri"/>
        </w:rPr>
        <w:t>,</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 [K],</w:t>
      </w:r>
    </w:p>
    <w:p w:rsidR="00E37213" w:rsidRPr="00F97FBC" w:rsidRDefault="00E37213" w:rsidP="006F317D">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6F317D">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w:t>
      </w:r>
      <w:r>
        <w:t xml:space="preserve">ых </w:t>
      </w:r>
      <w:r w:rsidRPr="00F97FBC">
        <w:t>отработавш</w:t>
      </w:r>
      <w:r>
        <w:t>их газов</w:t>
      </w:r>
      <w:r w:rsidRPr="00F97FBC">
        <w:t xml:space="preserve">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A.5-38):</w:t>
      </w:r>
    </w:p>
    <w:p w:rsidR="00E37213" w:rsidRPr="00F97FBC" w:rsidRDefault="00517561" w:rsidP="006F317D">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93760" behindDoc="0" locked="0" layoutInCell="1" allowOverlap="1" wp14:anchorId="05386F3D" wp14:editId="6110204B">
                <wp:simplePos x="0" y="0"/>
                <wp:positionH relativeFrom="margin">
                  <wp:posOffset>2077864</wp:posOffset>
                </wp:positionH>
                <wp:positionV relativeFrom="paragraph">
                  <wp:posOffset>25902</wp:posOffset>
                </wp:positionV>
                <wp:extent cx="381635" cy="169739"/>
                <wp:effectExtent l="0" t="0" r="0" b="1905"/>
                <wp:wrapNone/>
                <wp:docPr id="501" name="Надпись 5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1635" cy="169739"/>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517561" w:rsidRDefault="00792760" w:rsidP="00517561">
                            <w:pPr>
                              <w:rPr>
                                <w:sz w:val="22"/>
                              </w:rPr>
                            </w:pPr>
                            <w:r w:rsidRPr="00517561">
                              <w:rPr>
                                <w:sz w:val="22"/>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386F3D" id="Надпись 501" o:spid="_x0000_s1285" type="#_x0000_t202" style="position:absolute;left:0;text-align:left;margin-left:163.6pt;margin-top:2.05pt;width:30.05pt;height:13.35pt;z-index:251893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" stroked="f">
                <v:stroke joinstyle="round"/>
                <v:path arrowok="t"/>
                <v:textbox inset="0,0,0,0">
                  <w:txbxContent>
                    <w:p w:rsidR="00792760" w:rsidRPr="00517561" w:rsidRDefault="00792760" w:rsidP="00517561">
                      <w:pPr>
                        <w:rPr>
                          <w:sz w:val="22"/>
                        </w:rPr>
                      </w:pPr>
                      <w:r w:rsidRPr="00517561">
                        <w:rPr>
                          <w:sz w:val="22"/>
                        </w:rPr>
                        <w:t>1,293</w:t>
                      </w:r>
                    </w:p>
                  </w:txbxContent>
                </v:textbox>
                <w10:wrap anchorx="margin"/>
              </v:shape>
            </w:pict>
          </mc:Fallback>
        </mc:AlternateContent>
      </w:r>
      <w:r w:rsidR="00E37213" w:rsidRPr="00F97FBC">
        <w:rPr>
          <w:rFonts w:eastAsia="Calibri"/>
          <w:noProof/>
          <w:lang w:eastAsia="ru-RU"/>
        </w:rPr>
        <w:drawing>
          <wp:inline distT="0" distB="0" distL="0" distR="0" wp14:anchorId="0084126D" wp14:editId="65C387FB">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38),</w:t>
      </w:r>
    </w:p>
    <w:p w:rsidR="00E37213" w:rsidRPr="00F97FBC" w:rsidRDefault="00E37213" w:rsidP="006F317D">
      <w:pPr>
        <w:spacing w:before="120" w:after="120"/>
        <w:ind w:left="2268" w:right="1134"/>
        <w:jc w:val="both"/>
        <w:rPr>
          <w:rFonts w:eastAsia="Calibri"/>
        </w:rPr>
      </w:pPr>
      <w:r w:rsidRPr="00F97FBC">
        <w:rPr>
          <w:rFonts w:eastAsia="Calibri"/>
        </w:rPr>
        <w:t>где:</w:t>
      </w:r>
      <w:r w:rsidR="00517561" w:rsidRPr="00517561">
        <w:rPr>
          <w:noProof/>
          <w:lang w:eastAsia="ru-RU"/>
        </w:rPr>
        <w:t xml:space="preserve"> </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sym w:font="Symbol" w:char="F044"/>
      </w: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нтервал времени, затраченного на проведение испытания [с],</w:t>
      </w:r>
      <w:r w:rsidRPr="00F97FBC">
        <w:rPr>
          <w:rFonts w:eastAsia="Calibri"/>
        </w:rPr>
        <w:t xml:space="preserve"> </w:t>
      </w:r>
    </w:p>
    <w:p w:rsidR="00E37213" w:rsidRPr="00F97FBC" w:rsidRDefault="00E37213" w:rsidP="006F317D">
      <w:pPr>
        <w:tabs>
          <w:tab w:val="left" w:pos="2835"/>
        </w:tabs>
        <w:spacing w:before="120" w:after="120"/>
        <w:ind w:left="3119" w:right="1133" w:hanging="851"/>
        <w:jc w:val="both"/>
        <w:rPr>
          <w:rFonts w:eastAsia="Calibri"/>
        </w:rPr>
      </w:pPr>
      <w:r w:rsidRPr="00F97FBC">
        <w:rPr>
          <w:rFonts w:eastAsia="Calibri"/>
          <w:i/>
        </w:rPr>
        <w:t>K</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 трубки Вентури с критическим расходом для стандартных условий</w:t>
      </w:r>
      <w:r w:rsidRPr="00F97FBC">
        <w:rPr>
          <w:rFonts w:eastAsia="Calibri"/>
        </w:rPr>
        <w:t xml:space="preserve"> </w:t>
      </w:r>
      <w:r w:rsidRPr="00F97FBC">
        <w:rPr>
          <w:lang w:val="en-US"/>
        </w:rPr>
        <w:object w:dxaOrig="1359" w:dyaOrig="360">
          <v:shape id="_x0000_i1061" type="#_x0000_t75" style="width:68.1pt;height:18.55pt" o:ole="">
            <v:imagedata r:id="rId173" o:title=""/>
          </v:shape>
          <o:OLEObject Type="Embed" ProgID="Equation.3" ShapeID="_x0000_i1061" DrawAspect="Content" ObjectID="_1609747294" r:id="rId220"/>
        </w:object>
      </w:r>
      <w:r w:rsidRPr="00F97FBC">
        <w:rPr>
          <w:rFonts w:eastAsia="Calibri"/>
        </w:rPr>
        <w:t>,</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 [K],</w:t>
      </w:r>
    </w:p>
    <w:p w:rsidR="00E37213" w:rsidRPr="00F97FBC" w:rsidRDefault="00E37213" w:rsidP="006F317D">
      <w:pPr>
        <w:spacing w:before="120" w:after="120"/>
        <w:ind w:left="2268" w:right="1134"/>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6F317D">
      <w:pPr>
        <w:numPr>
          <w:ilvl w:val="3"/>
          <w:numId w:val="0"/>
        </w:numPr>
        <w:spacing w:before="120" w:after="120"/>
        <w:ind w:left="2268" w:right="1134" w:hanging="1134"/>
        <w:jc w:val="both"/>
        <w:rPr>
          <w:rFonts w:eastAsia="Calibri"/>
        </w:rPr>
      </w:pPr>
      <w:r w:rsidRPr="00F97FBC">
        <w:rPr>
          <w:rFonts w:eastAsia="Calibri"/>
        </w:rPr>
        <w:t>A.1.2.4.3</w:t>
      </w:r>
      <w:r w:rsidRPr="00F97FBC">
        <w:rPr>
          <w:rFonts w:eastAsia="Calibri"/>
        </w:rPr>
        <w:tab/>
      </w:r>
      <w:r w:rsidRPr="00F97FBC">
        <w:t xml:space="preserve">Система </w:t>
      </w:r>
      <w:r w:rsidRPr="00F97FBC">
        <w:rPr>
          <w:lang w:val="en-US"/>
        </w:rPr>
        <w:t>SSV</w:t>
      </w:r>
      <w:r w:rsidRPr="00F97FBC">
        <w:t>-</w:t>
      </w:r>
      <w:r w:rsidRPr="00F97FBC">
        <w:rPr>
          <w:lang w:val="en-US"/>
        </w:rPr>
        <w:t>CVS</w:t>
      </w:r>
    </w:p>
    <w:p w:rsidR="00E37213" w:rsidRPr="00F97FBC" w:rsidRDefault="00E37213" w:rsidP="006F317D">
      <w:pPr>
        <w:spacing w:before="120" w:after="120"/>
        <w:ind w:left="2268" w:right="1134"/>
        <w:jc w:val="both"/>
        <w:rPr>
          <w:rFonts w:eastAsia="Calibri"/>
        </w:rPr>
      </w:pPr>
      <w:r w:rsidRPr="00F97FBC">
        <w:t>Расчет массы разбавленных отработавших газов за цикл (</w:t>
      </w:r>
      <w:r w:rsidRPr="00F97FBC">
        <w:rPr>
          <w:i/>
          <w:lang w:val="en-US"/>
        </w:rPr>
        <w:t>m</w:t>
      </w:r>
      <w:r w:rsidRPr="00F97FBC">
        <w:rPr>
          <w:vertAlign w:val="subscript"/>
          <w:lang w:val="en-US"/>
        </w:rPr>
        <w:t>ed</w:t>
      </w:r>
      <w:r w:rsidRPr="00F97FBC">
        <w:t xml:space="preserve">) [кг/испытание] производят на основе уравнения </w:t>
      </w:r>
      <w:r w:rsidRPr="00F97FBC">
        <w:rPr>
          <w:rFonts w:eastAsia="Calibri"/>
        </w:rPr>
        <w:t xml:space="preserve">(A.5-39), </w:t>
      </w:r>
      <w:r w:rsidRPr="00F97FBC">
        <w:t xml:space="preserve">если температура разбавленных отработавших газов поддерживается на протяжении цикла с помощью теплообменника в пределах ±11 </w:t>
      </w:r>
      <w:r w:rsidRPr="00F97FBC">
        <w:rPr>
          <w:lang w:val="en-US"/>
        </w:rPr>
        <w:t>K</w:t>
      </w:r>
      <w:r w:rsidRPr="00F97FBC">
        <w:t>:</w:t>
      </w:r>
    </w:p>
    <w:p w:rsidR="00E37213" w:rsidRPr="00F97FBC" w:rsidRDefault="00517561" w:rsidP="006F317D">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95808" behindDoc="0" locked="0" layoutInCell="1" allowOverlap="1" wp14:anchorId="0C3419E9" wp14:editId="45D2C1BB">
                <wp:simplePos x="0" y="0"/>
                <wp:positionH relativeFrom="margin">
                  <wp:posOffset>2400384</wp:posOffset>
                </wp:positionH>
                <wp:positionV relativeFrom="paragraph">
                  <wp:posOffset>37070</wp:posOffset>
                </wp:positionV>
                <wp:extent cx="427085" cy="197116"/>
                <wp:effectExtent l="0" t="0" r="0" b="0"/>
                <wp:wrapNone/>
                <wp:docPr id="502" name="Надпись 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7085" cy="197116"/>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517561" w:rsidRDefault="00792760" w:rsidP="00517561">
                            <w:pPr>
                              <w:rPr>
                                <w:sz w:val="22"/>
                              </w:rPr>
                            </w:pPr>
                            <w:r w:rsidRPr="00517561">
                              <w:rPr>
                                <w:sz w:val="22"/>
                              </w:rPr>
                              <w:t>1,293</w:t>
                            </w:r>
                            <w:r>
                              <w:rPr>
                                <w:sz w:val="22"/>
                              </w:rPr>
                              <w:t xml:space="preserve"> </w:t>
                            </w:r>
                            <w:r>
                              <w:rPr>
                                <w:rFonts w:cs="Times New Roman"/>
                                <w:sz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3419E9" id="Надпись 502" o:spid="_x0000_s1286" type="#_x0000_t202" style="position:absolute;left:0;text-align:left;margin-left:189pt;margin-top:2.9pt;width:33.65pt;height:15.5pt;z-index:2518958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" stroked="f">
                <v:stroke joinstyle="round"/>
                <v:path arrowok="t"/>
                <v:textbox inset="0,0,0,0">
                  <w:txbxContent>
                    <w:p w:rsidR="00792760" w:rsidRPr="00517561" w:rsidRDefault="00792760" w:rsidP="00517561">
                      <w:pPr>
                        <w:rPr>
                          <w:sz w:val="22"/>
                        </w:rPr>
                      </w:pPr>
                      <w:r w:rsidRPr="00517561">
                        <w:rPr>
                          <w:sz w:val="22"/>
                        </w:rPr>
                        <w:t>1,293</w:t>
                      </w:r>
                      <w:r>
                        <w:rPr>
                          <w:sz w:val="22"/>
                        </w:rPr>
                        <w:t xml:space="preserve"> </w:t>
                      </w:r>
                      <w:r>
                        <w:rPr>
                          <w:rFonts w:cs="Times New Roman"/>
                          <w:sz w:val="22"/>
                        </w:rPr>
                        <w:t>‧</w:t>
                      </w:r>
                    </w:p>
                  </w:txbxContent>
                </v:textbox>
                <w10:wrap anchorx="margin"/>
              </v:shape>
            </w:pict>
          </mc:Fallback>
        </mc:AlternateContent>
      </w:r>
      <w:r w:rsidR="00E37213" w:rsidRPr="00F97FBC">
        <w:rPr>
          <w:rFonts w:eastAsia="Calibri"/>
          <w:noProof/>
          <w:lang w:eastAsia="ru-RU"/>
        </w:rPr>
        <w:drawing>
          <wp:inline distT="0" distB="0" distL="0" distR="0" wp14:anchorId="7F899A9C" wp14:editId="5CFD5D5D">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39),</w:t>
      </w:r>
    </w:p>
    <w:p w:rsidR="00E37213" w:rsidRPr="00F97FBC" w:rsidRDefault="00E37213" w:rsidP="006F317D">
      <w:pPr>
        <w:spacing w:before="120" w:after="120"/>
        <w:ind w:left="2268" w:right="1134"/>
        <w:jc w:val="both"/>
        <w:rPr>
          <w:rFonts w:eastAsia="Calibri"/>
        </w:rPr>
      </w:pPr>
      <w:r w:rsidRPr="00F97FBC">
        <w:rPr>
          <w:rFonts w:eastAsia="Calibri"/>
        </w:rPr>
        <w:t>где:</w:t>
      </w:r>
      <w:r w:rsidR="00517561" w:rsidRPr="00517561">
        <w:rPr>
          <w:noProof/>
          <w:lang w:eastAsia="ru-RU"/>
        </w:rPr>
        <w:t xml:space="preserve"> </w:t>
      </w:r>
    </w:p>
    <w:p w:rsidR="00E37213" w:rsidRPr="00F97FBC" w:rsidRDefault="00E37213" w:rsidP="006F317D">
      <w:pPr>
        <w:tabs>
          <w:tab w:val="left" w:pos="2835"/>
        </w:tabs>
        <w:spacing w:before="120" w:after="120"/>
        <w:ind w:left="3119" w:right="1134" w:hanging="851"/>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6F317D">
      <w:pPr>
        <w:tabs>
          <w:tab w:val="left" w:pos="2835"/>
        </w:tabs>
        <w:spacing w:before="120" w:after="120"/>
        <w:ind w:left="3119" w:right="1134" w:hanging="851"/>
        <w:jc w:val="both"/>
        <w:rPr>
          <w:rFonts w:eastAsia="Calibri"/>
        </w:rPr>
      </w:pPr>
      <w:r w:rsidRPr="00F97FBC">
        <w:rPr>
          <w:rFonts w:ascii="Calibri" w:eastAsia="Calibri" w:hAnsi="Calibri"/>
          <w:i/>
          <w:iCs/>
        </w:rPr>
        <w:t>Δ</w:t>
      </w:r>
      <w:r w:rsidRPr="00F97FBC">
        <w:rPr>
          <w:rFonts w:eastAsia="Calibri"/>
          <w:i/>
          <w:iCs/>
        </w:rPr>
        <w:t>t</w:t>
      </w:r>
      <w:r w:rsidRPr="00F97FBC">
        <w:rPr>
          <w:rFonts w:eastAsia="Calibri"/>
        </w:rPr>
        <w:tab/>
      </w:r>
      <w:r w:rsidRPr="00F97FBC">
        <w:t>−</w:t>
      </w:r>
      <w:r w:rsidRPr="00F97FBC">
        <w:rPr>
          <w:rFonts w:eastAsia="Calibri"/>
        </w:rPr>
        <w:t xml:space="preserve"> </w:t>
      </w:r>
      <w:r w:rsidRPr="00F97FBC">
        <w:rPr>
          <w:rFonts w:eastAsia="Calibri"/>
        </w:rPr>
        <w:tab/>
      </w:r>
      <w:r w:rsidRPr="00F97FBC">
        <w:t>время реализации цикла [с],</w:t>
      </w:r>
    </w:p>
    <w:p w:rsidR="00E37213" w:rsidRPr="00F97FBC" w:rsidRDefault="00E37213" w:rsidP="006F317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расход потока воздуха при стандартных условиях (101,325 кПа, 273,15 K) [м</w:t>
      </w:r>
      <w:r w:rsidRPr="00F97FBC">
        <w:rPr>
          <w:vertAlign w:val="superscript"/>
        </w:rPr>
        <w:t>3</w:t>
      </w:r>
      <w:r w:rsidRPr="00F97FBC">
        <w:t>/с],</w:t>
      </w:r>
    </w:p>
    <w:p w:rsidR="00E37213" w:rsidRPr="00F97FBC" w:rsidRDefault="00E37213" w:rsidP="00AE665D">
      <w:pPr>
        <w:spacing w:before="120" w:after="120"/>
        <w:ind w:left="2268" w:right="1134"/>
        <w:jc w:val="both"/>
        <w:rPr>
          <w:rFonts w:eastAsia="Calibri"/>
        </w:rPr>
      </w:pPr>
      <w:r w:rsidRPr="00F97FBC">
        <w:lastRenderedPageBreak/>
        <w:t>при этом:</w:t>
      </w:r>
    </w:p>
    <w:p w:rsidR="00E37213" w:rsidRPr="00F97FBC" w:rsidRDefault="00E37213" w:rsidP="00AE665D">
      <w:pPr>
        <w:spacing w:before="120" w:after="120"/>
        <w:ind w:left="2268" w:right="850"/>
        <w:jc w:val="right"/>
        <w:rPr>
          <w:rFonts w:eastAsia="Calibri"/>
        </w:rPr>
      </w:pPr>
      <w:r w:rsidRPr="00F97FBC">
        <w:object w:dxaOrig="5600" w:dyaOrig="960">
          <v:shape id="_x0000_i1062" type="#_x0000_t75" style="width:280.55pt;height:47.85pt" o:ole="">
            <v:imagedata r:id="rId222" o:title=""/>
          </v:shape>
          <o:OLEObject Type="Embed" ProgID="Equation.3" ShapeID="_x0000_i1062" DrawAspect="Content" ObjectID="_1609747295" r:id="rId223"/>
        </w:object>
      </w:r>
      <w:r w:rsidRPr="00F97FBC">
        <w:rPr>
          <w:rFonts w:eastAsia="Calibri"/>
        </w:rPr>
        <w:t xml:space="preserve"> (A.5-40),</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A</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набор постоянных и преобразованных значений = 0,0056940 </w:t>
      </w:r>
      <w:r w:rsidRPr="00F97FBC">
        <w:br/>
      </w:r>
      <w:r w:rsidRPr="00F97FBC">
        <w:rPr>
          <w:noProof/>
          <w:lang w:eastAsia="ru-RU"/>
        </w:rPr>
        <w:drawing>
          <wp:inline distT="0" distB="0" distL="0" distR="0" wp14:anchorId="5C51A892" wp14:editId="43BCD7EF">
            <wp:extent cx="1003300" cy="552450"/>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иаметр сужения SSV [мм],</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SSV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vertAlign w:val="subscript"/>
        </w:rPr>
        <w:tab/>
      </w:r>
      <w:r w:rsidRPr="00F97FBC">
        <w:rPr>
          <w:rFonts w:eastAsia="Calibri"/>
        </w:rPr>
        <w:t xml:space="preserve"> </w:t>
      </w:r>
      <w:r w:rsidRPr="00F97FBC">
        <w:t>−</w:t>
      </w:r>
      <w:r w:rsidRPr="00F97FBC">
        <w:rPr>
          <w:rFonts w:eastAsia="Calibri"/>
        </w:rPr>
        <w:t xml:space="preserve"> </w:t>
      </w:r>
      <w:r w:rsidRPr="00F97FBC">
        <w:rPr>
          <w:rFonts w:eastAsia="Calibri"/>
        </w:rPr>
        <w:tab/>
      </w:r>
      <w:r w:rsidRPr="00F97FBC">
        <w:t>абсолютное давление на входе в трубку Вентури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температура на входе в трубку Вентури [К],</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тношение давления на сужении SSV к абсолютному статическому давлению на входе</w:t>
      </w:r>
      <w:r w:rsidRPr="00F97FBC">
        <w:rPr>
          <w:rFonts w:eastAsia="Calibri"/>
          <w:noProof/>
          <w:lang w:eastAsia="ru-RU"/>
        </w:rPr>
        <w:drawing>
          <wp:inline distT="0" distB="0" distL="0" distR="0" wp14:anchorId="3EB4BF12" wp14:editId="3712E7D0">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 xml:space="preserve">отношение диаметра сужения SSV к внутреннему диаметру на входе в трубку </w:t>
      </w:r>
      <w:r w:rsidRPr="00F97FBC">
        <w:rPr>
          <w:rFonts w:eastAsia="Calibri"/>
          <w:noProof/>
          <w:lang w:eastAsia="ru-RU"/>
        </w:rPr>
        <w:drawing>
          <wp:inline distT="0" distB="0" distL="0" distR="0" wp14:anchorId="6B53DAF8" wp14:editId="0B045615">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F97FBC">
        <w:rPr>
          <w:rFonts w:eastAsia="Calibri"/>
        </w:rPr>
        <w:t xml:space="preserve"> [-].</w:t>
      </w:r>
    </w:p>
    <w:p w:rsidR="00E37213" w:rsidRPr="00F97FBC" w:rsidRDefault="00E37213" w:rsidP="00AE665D">
      <w:pPr>
        <w:spacing w:before="120" w:after="120"/>
        <w:ind w:left="2268" w:right="1134"/>
        <w:jc w:val="both"/>
        <w:rPr>
          <w:rFonts w:eastAsia="Calibri"/>
        </w:rPr>
      </w:pPr>
      <w:r w:rsidRPr="00F97FBC">
        <w:t>Если используется система с компенсацией потока (т. е. без теплообменника), то массу разбавленных отработавших газов (</w:t>
      </w:r>
      <w:r w:rsidRPr="00F97FBC">
        <w:rPr>
          <w:i/>
          <w:lang w:val="en-US"/>
        </w:rPr>
        <w:t>m</w:t>
      </w:r>
      <w:r w:rsidRPr="00F97FBC">
        <w:rPr>
          <w:vertAlign w:val="subscript"/>
          <w:lang w:val="en-US"/>
        </w:rPr>
        <w:t>ed</w:t>
      </w:r>
      <w:r w:rsidRPr="00F97FBC">
        <w:rPr>
          <w:vertAlign w:val="subscript"/>
        </w:rPr>
        <w:t>,</w:t>
      </w:r>
      <w:r w:rsidRPr="00F97FBC">
        <w:rPr>
          <w:i/>
          <w:vertAlign w:val="subscript"/>
          <w:lang w:val="en-US"/>
        </w:rPr>
        <w:t>i</w:t>
      </w:r>
      <w:r w:rsidRPr="00F97FBC">
        <w:t xml:space="preserve">) [кг] за интервал времени рассчитывают при помощи уравнения </w:t>
      </w:r>
      <w:r w:rsidRPr="00F97FBC">
        <w:rPr>
          <w:rFonts w:eastAsia="Calibri"/>
        </w:rPr>
        <w:t>(A.5-41):</w:t>
      </w:r>
    </w:p>
    <w:p w:rsidR="00E37213" w:rsidRPr="00F97FBC" w:rsidRDefault="00E37213" w:rsidP="00AE665D">
      <w:pPr>
        <w:spacing w:before="120" w:after="120"/>
        <w:ind w:left="2268" w:right="1134"/>
        <w:jc w:val="right"/>
        <w:rPr>
          <w:rFonts w:eastAsia="Calibri"/>
          <w:bCs/>
        </w:rPr>
      </w:pPr>
      <w:r w:rsidRPr="00F97FBC">
        <w:object w:dxaOrig="2260" w:dyaOrig="380">
          <v:shape id="_x0000_i1063" type="#_x0000_t75" style="width:97.4pt;height:15.5pt" o:ole="">
            <v:imagedata r:id="rId227" o:title=""/>
          </v:shape>
          <o:OLEObject Type="Embed" ProgID="Equation.3" ShapeID="_x0000_i1063" DrawAspect="Content" ObjectID="_1609747296" r:id="rId228"/>
        </w:object>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41),</w:t>
      </w:r>
    </w:p>
    <w:p w:rsidR="00E37213" w:rsidRPr="00F97FBC" w:rsidRDefault="00E37213" w:rsidP="00606A2D">
      <w:pPr>
        <w:spacing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t>1,293 кг/м</w:t>
      </w:r>
      <w:r w:rsidRPr="00F97FBC">
        <w:rPr>
          <w:vertAlign w:val="superscript"/>
        </w:rPr>
        <w:t>3</w:t>
      </w:r>
      <w:r w:rsidRPr="00F97FBC">
        <w:t xml:space="preserve"> − плотность воздуха при 273,15 </w:t>
      </w:r>
      <w:r w:rsidRPr="00F97FBC">
        <w:rPr>
          <w:lang w:val="en-US"/>
        </w:rPr>
        <w:t>K</w:t>
      </w:r>
      <w:r w:rsidRPr="00F97FBC">
        <w:t xml:space="preserve"> и 101,325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sym w:font="Symbol" w:char="F044"/>
      </w: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интервал времени [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объемный расход </w:t>
      </w:r>
      <w:r w:rsidRPr="00F97FBC">
        <w:rPr>
          <w:lang w:val="en-US"/>
        </w:rPr>
        <w:t>SSV</w:t>
      </w:r>
      <w:r w:rsidRPr="00F97FBC">
        <w:t xml:space="preserve"> [м</w:t>
      </w:r>
      <w:r w:rsidRPr="00F97FBC">
        <w:rPr>
          <w:vertAlign w:val="superscript"/>
        </w:rPr>
        <w:t>3</w:t>
      </w:r>
      <w:r w:rsidRPr="00F97FBC">
        <w:t>/</w:t>
      </w:r>
      <w:r w:rsidRPr="00F97FBC">
        <w:rPr>
          <w:lang w:val="en-US"/>
        </w:rPr>
        <w:t>c</w:t>
      </w:r>
      <w:r w:rsidRPr="00F97FBC">
        <w:t>].</w:t>
      </w:r>
    </w:p>
    <w:p w:rsidR="00E37213" w:rsidRPr="00F97FBC" w:rsidRDefault="00E37213" w:rsidP="00AE665D">
      <w:pPr>
        <w:spacing w:before="120" w:after="120"/>
        <w:ind w:left="2268" w:right="1134" w:hanging="1134"/>
        <w:jc w:val="both"/>
        <w:rPr>
          <w:rFonts w:eastAsia="Calibri"/>
        </w:rPr>
      </w:pPr>
      <w:r w:rsidRPr="00F97FBC">
        <w:rPr>
          <w:rFonts w:eastAsia="Calibri"/>
        </w:rPr>
        <w:t>A.1.3</w:t>
      </w:r>
      <w:r w:rsidRPr="00F97FBC">
        <w:rPr>
          <w:rFonts w:eastAsia="Calibri"/>
        </w:rPr>
        <w:tab/>
      </w:r>
      <w:r w:rsidRPr="00F97FBC">
        <w:t>Расчет выбросов</w:t>
      </w:r>
      <w:r w:rsidRPr="00F97FBC">
        <w:rPr>
          <w:rFonts w:eastAsia="Calibri"/>
        </w:rPr>
        <w:t xml:space="preserve"> </w:t>
      </w:r>
      <w:r w:rsidRPr="00F97FBC">
        <w:t>взвешенных частиц</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3.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w:t>
      </w:r>
    </w:p>
    <w:p w:rsidR="00E37213" w:rsidRPr="00F97FBC" w:rsidRDefault="00E37213" w:rsidP="00AE665D">
      <w:pPr>
        <w:spacing w:before="120" w:after="120"/>
        <w:ind w:left="2268" w:right="1134"/>
        <w:jc w:val="both"/>
        <w:rPr>
          <w:rFonts w:eastAsia="Calibri"/>
        </w:rPr>
      </w:pPr>
      <w:r w:rsidRPr="00F97FBC">
        <w:t xml:space="preserve">Массу взвешенных частиц рассчитывают после корректировки массы пробы взвешенных частиц на статическое давление в соответствии с пунктом </w:t>
      </w:r>
      <w:r w:rsidRPr="00F97FBC">
        <w:rPr>
          <w:rFonts w:eastAsia="Calibri"/>
        </w:rPr>
        <w:t>8.1.12.2.5 приложения 4.</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3.1.1</w:t>
      </w:r>
      <w:r w:rsidRPr="00F97FBC">
        <w:rPr>
          <w:rFonts w:eastAsia="Calibri"/>
        </w:rPr>
        <w:tab/>
      </w:r>
      <w:r w:rsidRPr="00F97FBC">
        <w:t>Система с частичным разбавлением потока</w:t>
      </w:r>
    </w:p>
    <w:p w:rsidR="00E37213" w:rsidRPr="00F97FBC" w:rsidRDefault="00E37213" w:rsidP="00AE665D">
      <w:pPr>
        <w:spacing w:before="120" w:after="120"/>
        <w:ind w:left="2268" w:right="1134" w:hanging="1134"/>
        <w:jc w:val="both"/>
        <w:rPr>
          <w:rFonts w:eastAsia="Calibri"/>
        </w:rPr>
      </w:pPr>
      <w:r w:rsidRPr="00F97FBC">
        <w:rPr>
          <w:rFonts w:eastAsia="Calibri"/>
        </w:rPr>
        <w:t>A.1.3.1.1.1</w:t>
      </w:r>
      <w:r w:rsidRPr="00F97FBC">
        <w:rPr>
          <w:rFonts w:eastAsia="Calibri"/>
        </w:rPr>
        <w:tab/>
      </w:r>
      <w:r w:rsidRPr="00F97FBC">
        <w:t>Расчет на основе коэффициента пробы</w:t>
      </w:r>
    </w:p>
    <w:p w:rsidR="00E37213" w:rsidRDefault="00E37213" w:rsidP="00606A2D">
      <w:pPr>
        <w:spacing w:before="120" w:after="60"/>
        <w:ind w:left="2268" w:right="1134"/>
        <w:jc w:val="both"/>
        <w:rPr>
          <w:rFonts w:eastAsia="Calibri"/>
        </w:rPr>
      </w:pPr>
      <w:r w:rsidRPr="00F97FBC">
        <w:t>Массу выбросов взвешенных частиц за цикл (</w:t>
      </w:r>
      <w:r w:rsidRPr="00F97FBC">
        <w:rPr>
          <w:rFonts w:eastAsia="Calibri"/>
          <w:i/>
        </w:rPr>
        <w:t>m</w:t>
      </w:r>
      <w:r w:rsidRPr="00F97FBC">
        <w:rPr>
          <w:rFonts w:eastAsia="Calibri"/>
          <w:vertAlign w:val="subscript"/>
        </w:rPr>
        <w:t>PM</w:t>
      </w:r>
      <w:r w:rsidRPr="00F97FBC">
        <w:t xml:space="preserve">) </w:t>
      </w:r>
      <w:r w:rsidRPr="00F97FBC">
        <w:rPr>
          <w:rFonts w:eastAsia="Calibri"/>
        </w:rPr>
        <w:t>[г]</w:t>
      </w:r>
      <w:r w:rsidRPr="00F97FBC">
        <w:t xml:space="preserve"> рассчитывают при помощи уравнения </w:t>
      </w:r>
      <w:r w:rsidRPr="00F97FBC">
        <w:rPr>
          <w:rFonts w:eastAsia="Calibri"/>
        </w:rPr>
        <w:t>(A.5-42):</w:t>
      </w:r>
    </w:p>
    <w:p w:rsidR="00E37213" w:rsidRPr="00F97FBC" w:rsidRDefault="00606A2D" w:rsidP="00606A2D">
      <w:pPr>
        <w:ind w:left="2268" w:right="1134"/>
        <w:jc w:val="both"/>
        <w:rPr>
          <w:rFonts w:eastAsia="Calibri"/>
        </w:rPr>
      </w:pPr>
      <w:r w:rsidRPr="00236C9F">
        <w:rPr>
          <w:rFonts w:eastAsia="Calibri"/>
          <w:noProof/>
          <w:lang w:eastAsia="ru-RU"/>
        </w:rPr>
        <w:drawing>
          <wp:inline distT="0" distB="0" distL="0" distR="0" wp14:anchorId="3885931F" wp14:editId="7769CD99">
            <wp:extent cx="949960" cy="424180"/>
            <wp:effectExtent l="0" t="0" r="0" b="0"/>
            <wp:docPr id="505"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949960" cy="424180"/>
                    </a:xfrm>
                    <a:prstGeom prst="rect">
                      <a:avLst/>
                    </a:prstGeom>
                    <a:noFill/>
                    <a:ln>
                      <a:noFill/>
                    </a:ln>
                  </pic:spPr>
                </pic:pic>
              </a:graphicData>
            </a:graphic>
          </wp:inline>
        </w:drawing>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42),</w:t>
      </w:r>
    </w:p>
    <w:p w:rsidR="00E37213" w:rsidRPr="00F97FBC" w:rsidRDefault="00E37213" w:rsidP="00606A2D">
      <w:pPr>
        <w:spacing w:after="120"/>
        <w:ind w:left="2268" w:right="1134"/>
        <w:jc w:val="both"/>
        <w:rPr>
          <w:rFonts w:eastAsia="Calibri"/>
        </w:rPr>
      </w:pPr>
      <w:r w:rsidRPr="00F97FBC">
        <w:rPr>
          <w:rFonts w:eastAsia="Calibri"/>
        </w:rPr>
        <w:t>где:</w:t>
      </w:r>
    </w:p>
    <w:p w:rsidR="00E37213" w:rsidRPr="00F97FBC" w:rsidRDefault="00E37213" w:rsidP="00606A2D">
      <w:pPr>
        <w:tabs>
          <w:tab w:val="left" w:pos="2835"/>
        </w:tabs>
        <w:spacing w:before="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tab/>
        <w:t>масса взвешенных частиц, отобранных за цикл</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ий коэффициент пробы за цикл испытания [-],</w:t>
      </w:r>
    </w:p>
    <w:p w:rsidR="00E37213" w:rsidRPr="00F97FBC" w:rsidRDefault="00E37213" w:rsidP="00AE665D">
      <w:pPr>
        <w:spacing w:before="120" w:after="120"/>
        <w:ind w:left="2268" w:right="1134"/>
        <w:jc w:val="both"/>
        <w:rPr>
          <w:rFonts w:eastAsia="Calibri"/>
        </w:rPr>
      </w:pPr>
      <w:r w:rsidRPr="00F97FBC">
        <w:lastRenderedPageBreak/>
        <w:t>при этом:</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6446842" wp14:editId="0960691F">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3),</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sz w:val="16"/>
        </w:rPr>
      </w:pPr>
      <w:r w:rsidRPr="00F97FBC">
        <w:rPr>
          <w:rFonts w:eastAsia="Calibri"/>
          <w:i/>
        </w:rPr>
        <w:t>m</w:t>
      </w:r>
      <w:r w:rsidRPr="00F97FBC">
        <w:rPr>
          <w:rFonts w:eastAsia="Calibri"/>
          <w:vertAlign w:val="subscript"/>
        </w:rPr>
        <w:t>se</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асса пробы первичных отработавших газов за цикл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первичных отработавших газов за цикл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асса разбавленных отработавших газов, прошедших через фильтры для осаждения взвешенных частиц </w:t>
      </w:r>
      <w:r w:rsidRPr="00F97FBC">
        <w:rPr>
          <w:rFonts w:eastAsia="Calibri"/>
        </w:rPr>
        <w:t>[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асса разбавленных отработавших газов, проходящих через смесительный канал</w:t>
      </w:r>
      <w:r w:rsidRPr="00F97FBC">
        <w:rPr>
          <w:rFonts w:eastAsia="Calibri"/>
        </w:rPr>
        <w:t xml:space="preserve"> [кг].</w:t>
      </w:r>
    </w:p>
    <w:p w:rsidR="00E37213" w:rsidRPr="00F97FBC" w:rsidRDefault="00E37213" w:rsidP="00AE665D">
      <w:pPr>
        <w:spacing w:before="120" w:after="120"/>
        <w:ind w:left="2268" w:right="1134"/>
        <w:jc w:val="both"/>
        <w:rPr>
          <w:rFonts w:eastAsia="Calibri"/>
          <w:i/>
        </w:rPr>
      </w:pPr>
      <w:r w:rsidRPr="00F97FBC">
        <w:t>В случае системы</w:t>
      </w:r>
      <w:r w:rsidRPr="00F97FBC">
        <w:rPr>
          <w:rFonts w:eastAsia="Calibri"/>
        </w:rPr>
        <w:t xml:space="preserve"> </w:t>
      </w:r>
      <w:r w:rsidRPr="00F97FBC">
        <w:t>с полным отбором проб значения</w:t>
      </w:r>
      <w:r w:rsidRPr="00F97FBC">
        <w:rPr>
          <w:rFonts w:eastAsia="Calibri"/>
        </w:rPr>
        <w:t xml:space="preserve"> </w:t>
      </w:r>
      <w:r w:rsidRPr="00F97FBC">
        <w:rPr>
          <w:rFonts w:eastAsia="Calibri"/>
          <w:i/>
        </w:rPr>
        <w:t>m</w:t>
      </w:r>
      <w:r w:rsidRPr="00F97FBC">
        <w:rPr>
          <w:rFonts w:eastAsia="Calibri"/>
          <w:vertAlign w:val="subscript"/>
        </w:rPr>
        <w:t>sep</w:t>
      </w:r>
      <w:r w:rsidRPr="00F97FBC">
        <w:rPr>
          <w:rFonts w:eastAsia="Calibri"/>
        </w:rPr>
        <w:t xml:space="preserve"> и </w:t>
      </w:r>
      <w:r w:rsidRPr="00F97FBC">
        <w:rPr>
          <w:rFonts w:eastAsia="Calibri"/>
          <w:i/>
        </w:rPr>
        <w:t>m</w:t>
      </w:r>
      <w:r w:rsidRPr="00F97FBC">
        <w:rPr>
          <w:rFonts w:eastAsia="Calibri"/>
          <w:vertAlign w:val="subscript"/>
        </w:rPr>
        <w:t>sed</w:t>
      </w:r>
      <w:r w:rsidRPr="00F97FBC">
        <w:rPr>
          <w:rFonts w:eastAsia="Calibri"/>
        </w:rPr>
        <w:t xml:space="preserve"> </w:t>
      </w:r>
      <w:r w:rsidRPr="00F97FBC">
        <w:t>идентичны</w:t>
      </w:r>
      <w:r w:rsidRPr="00F97FBC">
        <w:rPr>
          <w:rFonts w:eastAsia="Calibri"/>
          <w:i/>
        </w:rPr>
        <w:t>.</w:t>
      </w:r>
    </w:p>
    <w:p w:rsidR="00E37213" w:rsidRPr="00F97FBC" w:rsidRDefault="00E37213" w:rsidP="00AE665D">
      <w:pPr>
        <w:spacing w:before="120" w:after="120"/>
        <w:ind w:left="2268" w:right="1134" w:hanging="1134"/>
        <w:jc w:val="both"/>
        <w:rPr>
          <w:rFonts w:eastAsia="Calibri"/>
        </w:rPr>
      </w:pPr>
      <w:r w:rsidRPr="00F97FBC">
        <w:rPr>
          <w:rFonts w:eastAsia="Calibri"/>
        </w:rPr>
        <w:t>A.1.3.1.1.2</w:t>
      </w:r>
      <w:r w:rsidRPr="00F97FBC">
        <w:rPr>
          <w:rFonts w:eastAsia="Calibri"/>
        </w:rPr>
        <w:tab/>
      </w:r>
      <w:r w:rsidRPr="00F97FBC">
        <w:t>Расчет на основе коэффициента разбавления</w:t>
      </w:r>
    </w:p>
    <w:p w:rsidR="00E37213" w:rsidRPr="00F97FBC" w:rsidRDefault="00E37213" w:rsidP="00AE665D">
      <w:pPr>
        <w:spacing w:before="120" w:after="120"/>
        <w:ind w:left="2268" w:right="1134"/>
        <w:jc w:val="both"/>
        <w:rPr>
          <w:rFonts w:eastAsia="Calibri"/>
        </w:rPr>
      </w:pPr>
      <w:r w:rsidRPr="00F97FBC">
        <w:t>Массу выбросов взвешенных частиц за цикл (</w:t>
      </w:r>
      <w:r w:rsidRPr="00F97FBC">
        <w:rPr>
          <w:rFonts w:eastAsia="Calibri"/>
          <w:i/>
        </w:rPr>
        <w:t>m</w:t>
      </w:r>
      <w:r w:rsidRPr="00F97FBC">
        <w:rPr>
          <w:rFonts w:eastAsia="Calibri"/>
          <w:vertAlign w:val="subscript"/>
        </w:rPr>
        <w:t>PM</w:t>
      </w:r>
      <w:r w:rsidRPr="00F97FBC">
        <w:t xml:space="preserve">) </w:t>
      </w:r>
      <w:r w:rsidRPr="00F97FBC">
        <w:rPr>
          <w:rFonts w:eastAsia="Calibri"/>
        </w:rPr>
        <w:t>[г]</w:t>
      </w:r>
      <w:r w:rsidRPr="00F97FBC">
        <w:t xml:space="preserve"> рассчитывают при помощи уравнения</w:t>
      </w:r>
      <w:r w:rsidRPr="00F97FBC">
        <w:rPr>
          <w:rFonts w:eastAsia="Calibri"/>
        </w:rPr>
        <w:t xml:space="preserve"> (A.5-44):</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52AD8621" wp14:editId="65FF7ED8">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4),</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vertAlign w:val="subscript"/>
        </w:rPr>
        <w:tab/>
      </w:r>
      <w:r w:rsidRPr="00F97FBC">
        <w:t>−</w:t>
      </w:r>
      <w:r w:rsidRPr="00F97FBC">
        <w:rPr>
          <w:rFonts w:eastAsia="Calibri"/>
        </w:rPr>
        <w:tab/>
      </w:r>
      <w:r w:rsidRPr="00F97FBC">
        <w:t>масса пробы разбавленных отработавших газов, прошедших через фильтры для осаждения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f</w:t>
      </w:r>
      <w:r w:rsidRPr="00F97FBC">
        <w:rPr>
          <w:rFonts w:eastAsia="Calibri"/>
        </w:rPr>
        <w:t xml:space="preserve"> </w:t>
      </w:r>
      <w:r w:rsidRPr="00F97FBC">
        <w:rPr>
          <w:rFonts w:eastAsia="Calibri"/>
        </w:rPr>
        <w:tab/>
      </w:r>
      <w:r w:rsidRPr="00F97FBC">
        <w:t>−</w:t>
      </w:r>
      <w:r w:rsidRPr="00F97FBC">
        <w:rPr>
          <w:rFonts w:eastAsia="Calibri"/>
        </w:rPr>
        <w:tab/>
      </w:r>
      <w:r w:rsidRPr="00F97FBC">
        <w:t>масса эквивалентных разбавленных отработавших газов за цикл [кг].</w:t>
      </w:r>
    </w:p>
    <w:p w:rsidR="00E37213" w:rsidRPr="00F97FBC" w:rsidRDefault="00E37213" w:rsidP="00AE665D">
      <w:pPr>
        <w:spacing w:before="120" w:after="120"/>
        <w:ind w:left="2268" w:right="1134"/>
        <w:jc w:val="both"/>
        <w:rPr>
          <w:rFonts w:eastAsia="Calibri"/>
        </w:rPr>
      </w:pPr>
      <w:r w:rsidRPr="00F97FBC">
        <w:t xml:space="preserve">Общую массу эквивалентных разбавленных отработавших газов за цикл </w:t>
      </w:r>
      <w:r w:rsidRPr="00F97FBC">
        <w:rPr>
          <w:i/>
        </w:rPr>
        <w:t>(m</w:t>
      </w:r>
      <w:r w:rsidRPr="00F97FBC">
        <w:rPr>
          <w:vertAlign w:val="subscript"/>
        </w:rPr>
        <w:t>edf</w:t>
      </w:r>
      <w:r w:rsidRPr="00F97FBC">
        <w:t xml:space="preserve">) [кг] определяют при помощи уравнения </w:t>
      </w:r>
      <w:r w:rsidRPr="00F97FBC">
        <w:rPr>
          <w:rFonts w:eastAsia="Calibri"/>
        </w:rPr>
        <w:t>(A.5-45):</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15B22307" wp14:editId="6DF66F00">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5),</w:t>
      </w:r>
    </w:p>
    <w:p w:rsidR="00E37213" w:rsidRPr="00F97FBC" w:rsidRDefault="00E37213" w:rsidP="00AE665D">
      <w:pPr>
        <w:spacing w:before="120" w:after="120"/>
        <w:ind w:left="2268" w:right="1134"/>
        <w:jc w:val="both"/>
        <w:rPr>
          <w:rFonts w:eastAsia="Calibri"/>
        </w:rPr>
      </w:pPr>
      <w:r w:rsidRPr="00F97FBC">
        <w:t>при этом</w:t>
      </w:r>
      <w:r w:rsidRPr="00F97FBC">
        <w:rPr>
          <w:rFonts w:eastAsia="Calibri"/>
        </w:rPr>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220D3A54" wp14:editId="70836E92">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6)</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7D35D0DE" wp14:editId="149AE257">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47),</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эквивалентных разбавленных отработавших газов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отработавших газов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коэффициент разбавления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ew,</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разбавленных отработавших газов на влажной основе [кг/с],</w:t>
      </w:r>
    </w:p>
    <w:p w:rsidR="00E37213" w:rsidRPr="00F97FBC" w:rsidRDefault="00E37213" w:rsidP="00966853">
      <w:pPr>
        <w:pageBreakBefore/>
        <w:tabs>
          <w:tab w:val="left" w:pos="2835"/>
        </w:tabs>
        <w:spacing w:before="120" w:after="120"/>
        <w:ind w:left="3119" w:right="1134" w:hanging="851"/>
        <w:jc w:val="both"/>
        <w:rPr>
          <w:rFonts w:eastAsia="Calibri"/>
        </w:rPr>
      </w:pPr>
      <w:r w:rsidRPr="00F97FBC">
        <w:rPr>
          <w:rFonts w:eastAsia="Calibri"/>
          <w:i/>
        </w:rPr>
        <w:lastRenderedPageBreak/>
        <w:t>q</w:t>
      </w:r>
      <w:r w:rsidRPr="00F97FBC">
        <w:rPr>
          <w:rFonts w:eastAsia="Calibri"/>
          <w:i/>
          <w:vertAlign w:val="subscript"/>
        </w:rPr>
        <w:t>m</w:t>
      </w:r>
      <w:r w:rsidRPr="00F97FBC">
        <w:rPr>
          <w:rFonts w:eastAsia="Calibri"/>
          <w:vertAlign w:val="subscript"/>
        </w:rPr>
        <w:t>dw,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массовый расход потока разбавляющего воздуха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ab/>
        <w:t>частота снятия показаний [Гц],</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3.1.2</w:t>
      </w:r>
      <w:r w:rsidRPr="00F97FBC">
        <w:rPr>
          <w:rFonts w:eastAsia="Calibri"/>
        </w:rPr>
        <w:tab/>
      </w:r>
      <w:r w:rsidRPr="00F97FBC">
        <w:t>Система с полным разбавлением потока</w:t>
      </w:r>
      <w:r w:rsidRPr="00F97FBC">
        <w:rPr>
          <w:rFonts w:eastAsia="Calibri"/>
        </w:rPr>
        <w:t xml:space="preserve"> </w:t>
      </w:r>
    </w:p>
    <w:p w:rsidR="00E37213" w:rsidRPr="00F97FBC" w:rsidRDefault="00E37213" w:rsidP="00AE665D">
      <w:pPr>
        <w:spacing w:before="120" w:after="120"/>
        <w:ind w:left="2268" w:right="1134"/>
        <w:jc w:val="both"/>
        <w:rPr>
          <w:rFonts w:eastAsia="Calibri"/>
        </w:rPr>
      </w:pPr>
      <w:r w:rsidRPr="00F97FBC">
        <w:t xml:space="preserve">Массу выбросов рассчитывают при помощи уравнения </w:t>
      </w:r>
      <w:r w:rsidRPr="00F97FBC">
        <w:rPr>
          <w:rFonts w:eastAsia="Calibri"/>
        </w:rPr>
        <w:t>(A.5-48):</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14E9E9AB" wp14:editId="6CB5F23A">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48),</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за цикл [кг],</w:t>
      </w:r>
    </w:p>
    <w:p w:rsidR="00E37213" w:rsidRPr="00F97FBC" w:rsidRDefault="00E37213" w:rsidP="00AE665D">
      <w:pPr>
        <w:spacing w:before="120" w:after="120"/>
        <w:ind w:left="2268" w:right="1134"/>
        <w:jc w:val="both"/>
        <w:rPr>
          <w:rFonts w:eastAsia="Calibri"/>
        </w:rPr>
      </w:pPr>
      <w:r w:rsidRPr="00F97FBC">
        <w:t>при этом:</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1B1A8240" wp14:editId="6303895F">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49</w:t>
      </w:r>
      <w:r w:rsidRPr="00F97FBC">
        <w:rPr>
          <w:rFonts w:eastAsia="Calibri"/>
          <w:bCs/>
        </w:rPr>
        <w:t>)</w:t>
      </w:r>
    </w:p>
    <w:p w:rsidR="00E37213" w:rsidRPr="00F97FBC" w:rsidRDefault="00E37213" w:rsidP="00AE665D">
      <w:pPr>
        <w:spacing w:before="120" w:after="120"/>
        <w:ind w:left="2268" w:right="1134"/>
        <w:jc w:val="both"/>
        <w:rPr>
          <w:rFonts w:eastAsia="Calibri"/>
        </w:rPr>
      </w:pPr>
      <w:r w:rsidRPr="00F97FBC">
        <w:rPr>
          <w:rFonts w:eastAsia="Calibri"/>
        </w:rPr>
        <w:tab/>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t</w:t>
      </w:r>
      <w:r w:rsidRPr="00F97FBC">
        <w:rPr>
          <w:rFonts w:eastAsia="Calibri"/>
        </w:rPr>
        <w:t xml:space="preserve"> </w:t>
      </w:r>
      <w:r w:rsidRPr="00F97FBC">
        <w:rPr>
          <w:rFonts w:eastAsia="Calibri"/>
        </w:rPr>
        <w:tab/>
      </w:r>
      <w:r w:rsidRPr="00F97FBC">
        <w:t>–</w:t>
      </w:r>
      <w:r w:rsidRPr="00F97FBC">
        <w:rPr>
          <w:rFonts w:eastAsia="Calibri"/>
        </w:rPr>
        <w:tab/>
      </w:r>
      <w:r w:rsidRPr="00F97FBC">
        <w:t>масса отработавших газов, подвергнутых двойному разбавлению, которые проходят через фильтр для</w:t>
      </w:r>
      <w:r w:rsidRPr="00F97FBC">
        <w:rPr>
          <w:rFonts w:eastAsia="Calibri"/>
        </w:rPr>
        <w:t xml:space="preserve"> </w:t>
      </w:r>
      <w:r w:rsidRPr="00F97FBC">
        <w:t>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sd</w:t>
      </w:r>
      <w:r w:rsidRPr="00F97FBC">
        <w:rPr>
          <w:rFonts w:eastAsia="Calibri"/>
        </w:rPr>
        <w:t xml:space="preserve"> </w:t>
      </w:r>
      <w:r w:rsidRPr="00F97FBC">
        <w:rPr>
          <w:rFonts w:eastAsia="Calibri"/>
        </w:rPr>
        <w:tab/>
      </w:r>
      <w:r w:rsidRPr="00F97FBC">
        <w:t>–</w:t>
      </w:r>
      <w:r w:rsidRPr="00F97FBC">
        <w:rPr>
          <w:rFonts w:eastAsia="Calibri"/>
        </w:rPr>
        <w:tab/>
      </w:r>
      <w:r w:rsidRPr="00F97FBC">
        <w:t>масса вторичного разбавляющего воздуха [кг].</w:t>
      </w:r>
    </w:p>
    <w:p w:rsidR="00E37213" w:rsidRPr="00F97FBC" w:rsidRDefault="00E37213" w:rsidP="00AE665D">
      <w:pPr>
        <w:spacing w:before="120" w:after="120"/>
        <w:ind w:left="2268" w:right="1134" w:hanging="1134"/>
        <w:jc w:val="both"/>
        <w:rPr>
          <w:rFonts w:eastAsia="Calibri"/>
        </w:rPr>
      </w:pPr>
      <w:r w:rsidRPr="00F97FBC">
        <w:rPr>
          <w:rFonts w:eastAsia="Calibri"/>
        </w:rPr>
        <w:t>A.1.3.1.2.1</w:t>
      </w:r>
      <w:r w:rsidRPr="00F97FBC">
        <w:rPr>
          <w:rFonts w:eastAsia="Calibri"/>
        </w:rPr>
        <w:tab/>
      </w:r>
      <w:r w:rsidRPr="00F97FBC">
        <w:t>Корректировка по фону</w:t>
      </w:r>
    </w:p>
    <w:p w:rsidR="00E37213" w:rsidRPr="00F97FBC" w:rsidRDefault="00E37213" w:rsidP="00606A2D">
      <w:pPr>
        <w:spacing w:before="120" w:after="240"/>
        <w:ind w:left="2268" w:right="1134"/>
        <w:jc w:val="both"/>
      </w:pPr>
      <w:r w:rsidRPr="00F97FBC">
        <w:t xml:space="preserve">Масса взвешенных частиц </w:t>
      </w:r>
      <w:r w:rsidRPr="00F97FBC">
        <w:rPr>
          <w:rFonts w:eastAsia="Calibri"/>
        </w:rPr>
        <w:t>(</w:t>
      </w:r>
      <w:r w:rsidRPr="00F97FBC">
        <w:rPr>
          <w:rFonts w:eastAsia="Calibri"/>
          <w:i/>
        </w:rPr>
        <w:t>m</w:t>
      </w:r>
      <w:r w:rsidRPr="00F97FBC">
        <w:rPr>
          <w:rFonts w:eastAsia="Calibri"/>
          <w:vertAlign w:val="subscript"/>
        </w:rPr>
        <w:t>PM,c</w:t>
      </w:r>
      <w:r w:rsidRPr="00F97FBC">
        <w:rPr>
          <w:rFonts w:eastAsia="Calibri"/>
        </w:rPr>
        <w:t>)</w:t>
      </w:r>
      <w:r w:rsidRPr="00F97FBC">
        <w:rPr>
          <w:rFonts w:eastAsia="Calibri"/>
          <w:vertAlign w:val="subscript"/>
        </w:rPr>
        <w:t xml:space="preserve"> </w:t>
      </w:r>
      <w:r w:rsidRPr="00F97FBC">
        <w:rPr>
          <w:rFonts w:eastAsia="Calibri"/>
        </w:rPr>
        <w:t>[г]</w:t>
      </w:r>
      <w:r w:rsidRPr="00F97FBC">
        <w:t xml:space="preserve"> может быть скорректирован по фону при помощи уравнения </w:t>
      </w:r>
      <w:r w:rsidRPr="00F97FBC">
        <w:rPr>
          <w:rFonts w:eastAsia="Calibri"/>
        </w:rPr>
        <w:t>(A.5-50):</w:t>
      </w:r>
    </w:p>
    <w:p w:rsidR="00E37213" w:rsidRPr="00F97FBC" w:rsidRDefault="00E37213" w:rsidP="00AE665D">
      <w:pPr>
        <w:spacing w:before="120" w:after="120"/>
        <w:ind w:left="2268" w:right="1134"/>
        <w:jc w:val="right"/>
        <w:rPr>
          <w:rFonts w:eastAsia="Calibri"/>
        </w:rPr>
      </w:pPr>
      <w:r w:rsidRPr="00236C9F">
        <w:rPr>
          <w:rFonts w:eastAsia="Calibri"/>
          <w:noProof/>
          <w:position w:val="-34"/>
          <w:lang w:eastAsia="ru-RU"/>
        </w:rPr>
        <w:drawing>
          <wp:inline distT="0" distB="0" distL="0" distR="0" wp14:anchorId="19B9DD3A" wp14:editId="0A68BA23">
            <wp:extent cx="2523490" cy="490220"/>
            <wp:effectExtent l="0" t="0" r="0" b="5080"/>
            <wp:docPr id="159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2523490" cy="490220"/>
                    </a:xfrm>
                    <a:prstGeom prst="rect">
                      <a:avLst/>
                    </a:prstGeom>
                    <a:noFill/>
                    <a:ln>
                      <a:noFill/>
                    </a:ln>
                  </pic:spPr>
                </pic:pic>
              </a:graphicData>
            </a:graphic>
          </wp:inline>
        </w:drawing>
      </w:r>
      <w:r w:rsidRPr="00F97FBC">
        <w:rPr>
          <w:rFonts w:eastAsia="Calibri"/>
        </w:rPr>
        <w:tab/>
      </w:r>
      <w:r w:rsidRPr="00F97FBC">
        <w:rPr>
          <w:rFonts w:eastAsia="Calibri"/>
        </w:rPr>
        <w:tab/>
        <w:t>(A.5-50),</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sd </w:t>
      </w:r>
      <w:r w:rsidRPr="00F97FBC">
        <w:rPr>
          <w:rFonts w:eastAsia="Calibri"/>
          <w:vertAlign w:val="subscript"/>
        </w:rPr>
        <w:tab/>
      </w:r>
      <w:r w:rsidRPr="00F97FBC">
        <w:t>–</w:t>
      </w:r>
      <w:r w:rsidRPr="00F97FBC">
        <w:rPr>
          <w:rFonts w:eastAsia="Calibri"/>
        </w:rPr>
        <w:tab/>
      </w:r>
      <w:r w:rsidRPr="00F97FBC">
        <w:t xml:space="preserve">масса разбавляющего воздуха, пропущенного через пробоотборник для взвешенных частиц в фоновой концентрации </w:t>
      </w:r>
      <w:r w:rsidRPr="00F97FBC">
        <w:rPr>
          <w:rFonts w:eastAsia="Calibri"/>
        </w:rPr>
        <w:t>[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b </w:t>
      </w:r>
      <w:r w:rsidRPr="00F97FBC">
        <w:rPr>
          <w:rFonts w:eastAsia="Calibri"/>
          <w:vertAlign w:val="subscript"/>
        </w:rPr>
        <w:tab/>
      </w:r>
      <w:r w:rsidRPr="00F97FBC">
        <w:t>–</w:t>
      </w:r>
      <w:r w:rsidRPr="00F97FBC">
        <w:rPr>
          <w:rFonts w:eastAsia="Calibri"/>
        </w:rPr>
        <w:tab/>
      </w:r>
      <w:r w:rsidRPr="00F97FBC">
        <w:t xml:space="preserve">масса отобранных в разбавляющем воздухе фоновых взвешенных частиц </w:t>
      </w:r>
      <w:r w:rsidRPr="00F97FBC">
        <w:rPr>
          <w:rFonts w:eastAsia="Calibri"/>
        </w:rPr>
        <w:t>[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ed</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за цикл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 xml:space="preserve"> </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r>
        <w:rPr>
          <w:rFonts w:eastAsia="Calibri"/>
        </w:rPr>
        <w:t>.</w:t>
      </w:r>
    </w:p>
    <w:p w:rsidR="00E37213" w:rsidRPr="00F97FBC" w:rsidRDefault="00E37213" w:rsidP="006F317D">
      <w:pPr>
        <w:pageBreakBefore/>
        <w:numPr>
          <w:ilvl w:val="2"/>
          <w:numId w:val="0"/>
        </w:numPr>
        <w:spacing w:before="120" w:after="120"/>
        <w:ind w:left="2268" w:right="1134" w:hanging="1134"/>
        <w:jc w:val="both"/>
      </w:pPr>
      <w:r w:rsidRPr="00F97FBC">
        <w:rPr>
          <w:rFonts w:eastAsia="Calibri"/>
        </w:rPr>
        <w:lastRenderedPageBreak/>
        <w:t>A.1.3.2</w:t>
      </w:r>
      <w:r w:rsidRPr="00F97FBC">
        <w:rPr>
          <w:rFonts w:eastAsia="Calibri"/>
        </w:rPr>
        <w:tab/>
      </w:r>
      <w:r w:rsidRPr="00F97FBC">
        <w:t>Расчет применительно к устойчивому циклу в дискретном режиме</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3.2.1</w:t>
      </w:r>
      <w:r w:rsidRPr="00F97FBC">
        <w:rPr>
          <w:rFonts w:eastAsia="Calibri"/>
        </w:rPr>
        <w:tab/>
      </w:r>
      <w:r w:rsidRPr="00F97FBC">
        <w:t>Система разбавления</w:t>
      </w:r>
      <w:r w:rsidRPr="00F97FBC">
        <w:rPr>
          <w:rFonts w:eastAsia="Calibri"/>
        </w:rPr>
        <w:t xml:space="preserve"> </w:t>
      </w:r>
    </w:p>
    <w:p w:rsidR="00E37213" w:rsidRPr="00F97FBC" w:rsidRDefault="00E37213" w:rsidP="00AE665D">
      <w:pPr>
        <w:spacing w:before="120" w:after="120"/>
        <w:ind w:left="2268" w:right="1134"/>
        <w:jc w:val="both"/>
        <w:rPr>
          <w:rFonts w:eastAsia="Calibri"/>
        </w:rPr>
      </w:pPr>
      <w:r w:rsidRPr="00F97FBC">
        <w:t>Все расчеты производят на основе средних значений, полученных по отдельным режимам (</w:t>
      </w:r>
      <w:r w:rsidRPr="00F97FBC">
        <w:rPr>
          <w:i/>
        </w:rPr>
        <w:t>i</w:t>
      </w:r>
      <w:r w:rsidRPr="00F97FBC">
        <w:t>) на протяжении периода отбора проб.</w:t>
      </w:r>
    </w:p>
    <w:p w:rsidR="00E37213" w:rsidRPr="00F97FBC" w:rsidRDefault="00E37213" w:rsidP="00AE665D">
      <w:pPr>
        <w:spacing w:before="120" w:after="120"/>
        <w:ind w:left="2835" w:right="1134" w:hanging="567"/>
        <w:jc w:val="both"/>
      </w:pPr>
      <w:r w:rsidRPr="00F97FBC">
        <w:rPr>
          <w:rFonts w:eastAsia="Calibri"/>
        </w:rPr>
        <w:t>a)</w:t>
      </w:r>
      <w:r w:rsidRPr="00F97FBC">
        <w:rPr>
          <w:rFonts w:eastAsia="Calibri"/>
        </w:rPr>
        <w:tab/>
      </w:r>
      <w:r w:rsidRPr="00F97FBC">
        <w:t xml:space="preserve">В случае частичного разбавления потока эквивалентный массовый расход потока разбавленных отработавших газов определяют с использованием системы измерения расхода потока, показанной на рисунке </w:t>
      </w:r>
      <w:r w:rsidRPr="00F97FBC">
        <w:rPr>
          <w:rFonts w:eastAsia="Calibri"/>
        </w:rPr>
        <w:t xml:space="preserve">A.4-6 приложения 4, </w:t>
      </w:r>
      <w:r w:rsidRPr="00F97FBC">
        <w:t xml:space="preserve">при помощи уравнения </w:t>
      </w:r>
      <w:r w:rsidRPr="00F97FBC">
        <w:rPr>
          <w:rFonts w:eastAsia="Calibri"/>
        </w:rPr>
        <w:t>(A.5-51):</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6EB98FCD" wp14:editId="5FCEA96D">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51),</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1646A17A" wp14:editId="2EAD87DC">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5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rPr>
        <w:t xml:space="preserve"> </w:t>
      </w:r>
      <w:r w:rsidRPr="00F97FBC">
        <w:rPr>
          <w:rFonts w:eastAsia="Calibri"/>
        </w:rPr>
        <w:tab/>
      </w:r>
      <w:r w:rsidRPr="00F97FBC">
        <w:t>–</w:t>
      </w:r>
      <w:r w:rsidRPr="00F97FBC">
        <w:rPr>
          <w:rFonts w:eastAsia="Calibri"/>
        </w:rPr>
        <w:tab/>
      </w:r>
      <w:r w:rsidRPr="00F97FBC">
        <w:t>эквивалентный массовый расход потока разбавленных отработавших газов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отработавших газов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ab/>
      </w:r>
      <w:r w:rsidRPr="00F97FBC">
        <w:t>коэффициент разбавления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e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разбавленных отработавших газов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dw</w:t>
      </w:r>
      <w:r w:rsidRPr="00F97FBC">
        <w:rPr>
          <w:rFonts w:eastAsia="Calibri"/>
        </w:rPr>
        <w:t xml:space="preserve"> </w:t>
      </w:r>
      <w:r w:rsidRPr="00F97FBC">
        <w:rPr>
          <w:rFonts w:eastAsia="Calibri"/>
        </w:rPr>
        <w:tab/>
      </w:r>
      <w:r w:rsidRPr="00F97FBC">
        <w:t>–</w:t>
      </w:r>
      <w:r w:rsidRPr="00F97FBC">
        <w:rPr>
          <w:rFonts w:eastAsia="Calibri"/>
        </w:rPr>
        <w:tab/>
      </w:r>
      <w:r w:rsidRPr="00F97FBC">
        <w:t>массовый расход потока разбавляющего воздуха [кг/с].</w:t>
      </w:r>
    </w:p>
    <w:p w:rsidR="00E37213" w:rsidRPr="00F97FBC" w:rsidRDefault="00E37213" w:rsidP="00AE665D">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В случае систем с полным разбавлением потока </w:t>
      </w:r>
      <w:r w:rsidRPr="00F97FBC">
        <w:rPr>
          <w:i/>
          <w:lang w:val="en-US"/>
        </w:rPr>
        <w:t>q</w:t>
      </w:r>
      <w:r w:rsidRPr="00F97FBC">
        <w:rPr>
          <w:i/>
          <w:vertAlign w:val="subscript"/>
          <w:lang w:val="en-US"/>
        </w:rPr>
        <w:t>m</w:t>
      </w:r>
      <w:r w:rsidRPr="00F97FBC">
        <w:rPr>
          <w:vertAlign w:val="subscript"/>
          <w:lang w:val="en-US"/>
        </w:rPr>
        <w:t>dew</w:t>
      </w:r>
      <w:r w:rsidRPr="00F97FBC">
        <w:t xml:space="preserve"> используется в качестве </w:t>
      </w:r>
      <w:r w:rsidRPr="00F97FBC">
        <w:rPr>
          <w:i/>
          <w:lang w:val="en-US"/>
        </w:rPr>
        <w:t>q</w:t>
      </w:r>
      <w:r w:rsidRPr="00F97FBC">
        <w:rPr>
          <w:i/>
          <w:vertAlign w:val="subscript"/>
          <w:lang w:val="en-US"/>
        </w:rPr>
        <w:t>m</w:t>
      </w:r>
      <w:r w:rsidRPr="00F97FBC">
        <w:rPr>
          <w:vertAlign w:val="subscript"/>
          <w:lang w:val="en-US"/>
        </w:rPr>
        <w:t>edf</w:t>
      </w:r>
      <w:r w:rsidRPr="00F97FBC">
        <w:t>.</w:t>
      </w:r>
      <w:r w:rsidRPr="00F97FBC">
        <w:rPr>
          <w:rFonts w:eastAsia="Calibri"/>
        </w:rPr>
        <w:t xml:space="preserve"> </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3.2.2</w:t>
      </w:r>
      <w:r w:rsidRPr="00F97FBC">
        <w:rPr>
          <w:rFonts w:eastAsia="Calibri"/>
        </w:rPr>
        <w:tab/>
        <w:t xml:space="preserve">Расчет </w:t>
      </w:r>
      <w:r w:rsidRPr="00F97FBC">
        <w:t xml:space="preserve">массового расхода взвешенных частиц </w:t>
      </w:r>
    </w:p>
    <w:p w:rsidR="00E37213" w:rsidRPr="00F97FBC" w:rsidRDefault="00E37213" w:rsidP="00AE665D">
      <w:pPr>
        <w:spacing w:before="120" w:after="120"/>
        <w:ind w:left="2268" w:right="1134"/>
        <w:jc w:val="both"/>
      </w:pPr>
      <w:r w:rsidRPr="00F97FBC">
        <w:t>Расход выбросов взвешенных частиц за цикл (</w:t>
      </w:r>
      <w:r w:rsidRPr="00F97FBC">
        <w:rPr>
          <w:i/>
          <w:lang w:val="en-US"/>
        </w:rPr>
        <w:t>q</w:t>
      </w:r>
      <w:r w:rsidRPr="00F97FBC">
        <w:rPr>
          <w:i/>
          <w:vertAlign w:val="subscript"/>
          <w:lang w:val="en-US"/>
        </w:rPr>
        <w:t>m</w:t>
      </w:r>
      <w:r w:rsidRPr="00F97FBC">
        <w:rPr>
          <w:vertAlign w:val="subscript"/>
          <w:lang w:val="en-US"/>
        </w:rPr>
        <w:t>PM</w:t>
      </w:r>
      <w:r w:rsidRPr="00F97FBC">
        <w:t xml:space="preserve">) [г/ч] рассчитывают при помощи уравнений </w:t>
      </w:r>
      <w:r w:rsidRPr="00F97FBC">
        <w:rPr>
          <w:rFonts w:eastAsia="Calibri"/>
        </w:rPr>
        <w:t>(A.5-53), (A.5-56), (A.5-57) или (A.5-58):</w:t>
      </w:r>
    </w:p>
    <w:p w:rsidR="00E37213" w:rsidRPr="00F97FBC" w:rsidRDefault="00E37213" w:rsidP="00AE665D">
      <w:pPr>
        <w:spacing w:before="120" w:after="120"/>
        <w:ind w:left="2268" w:right="1134" w:firstLine="1"/>
        <w:jc w:val="both"/>
        <w:rPr>
          <w:rFonts w:eastAsia="Calibri"/>
        </w:rPr>
      </w:pPr>
      <w:r w:rsidRPr="00F97FBC">
        <w:rPr>
          <w:rFonts w:eastAsia="Calibri"/>
        </w:rPr>
        <w:t>a)</w:t>
      </w:r>
      <w:r w:rsidRPr="00F97FBC">
        <w:rPr>
          <w:rFonts w:eastAsia="Calibri"/>
        </w:rPr>
        <w:tab/>
      </w:r>
      <w:r w:rsidRPr="00F97FBC">
        <w:t>в случае метода, предполагающего использование одного фильтра:</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5241C1C9" wp14:editId="3FB42512">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bCs/>
        </w:rPr>
        <w:t>(A.5-53),</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7CFEF056" wp14:editId="5B571A69">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rPr>
          <w:rFonts w:eastAsia="Calibri"/>
          <w:bCs/>
        </w:rPr>
        <w:t>A.5-54),</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379D220F" wp14:editId="22307337">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b/>
          <w:bCs/>
        </w:rPr>
        <w:t>(</w:t>
      </w:r>
      <w:r w:rsidRPr="00F97FBC">
        <w:rPr>
          <w:rFonts w:eastAsia="Calibri"/>
          <w:bCs/>
        </w:rPr>
        <w:t>A.5-55),</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ab/>
      </w:r>
      <w:r w:rsidRPr="00F97FBC">
        <w:t>масса взвешенных частиц, отобранных за цикл</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noProof/>
          <w:lang w:eastAsia="ru-RU"/>
        </w:rPr>
        <w:drawing>
          <wp:inline distT="0" distB="0" distL="0" distR="0" wp14:anchorId="37C0CFAF" wp14:editId="7AEC4A15">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 на влажной основе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lang w:val="en-US"/>
        </w:rPr>
        <w:t>i</w:t>
      </w:r>
      <w:r w:rsidRPr="00F97FBC">
        <w:t xml:space="preserve">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lastRenderedPageBreak/>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разбавленных отработавших газов, прошедших через фильтры для осаждения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ходящ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E37213" w:rsidRPr="00F97FBC" w:rsidRDefault="00E37213" w:rsidP="00AE665D">
      <w:pPr>
        <w:spacing w:before="120" w:after="120"/>
        <w:ind w:left="2835" w:right="1134" w:hanging="567"/>
        <w:jc w:val="both"/>
        <w:rPr>
          <w:rFonts w:eastAsia="Calibri"/>
        </w:rPr>
      </w:pPr>
      <w:r w:rsidRPr="00F97FBC">
        <w:rPr>
          <w:rFonts w:eastAsia="Calibri"/>
        </w:rPr>
        <w:t>b)</w:t>
      </w:r>
      <w:r w:rsidRPr="00F97FBC">
        <w:rPr>
          <w:rFonts w:eastAsia="Calibri"/>
        </w:rPr>
        <w:tab/>
      </w:r>
      <w:r w:rsidRPr="00F97FBC">
        <w:t>в случае метода, предполагающего использование нескольких фильтров:</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55E2FBD7" wp14:editId="7FE45CD0">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bCs/>
        </w:rPr>
        <w:t>(A.5-56),</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для режима </w:t>
      </w:r>
      <w:r w:rsidRPr="00F97FBC">
        <w:rPr>
          <w:i/>
          <w:lang w:val="en-US"/>
        </w:rPr>
        <w:t>i</w:t>
      </w:r>
      <w:r w:rsidRPr="00F97FBC">
        <w:rPr>
          <w:rFonts w:eastAsia="Calibri"/>
        </w:rPr>
        <w:t xml:space="preserve"> [г/ч],</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а отобранной в режиме </w:t>
      </w:r>
      <w:r w:rsidRPr="00F97FBC">
        <w:rPr>
          <w:i/>
          <w:lang w:val="en-US"/>
        </w:rPr>
        <w:t>i</w:t>
      </w:r>
      <w:r w:rsidRPr="00F97FBC">
        <w:t xml:space="preserve"> пробы взвешенных частиц</w:t>
      </w:r>
      <w:r w:rsidRPr="00F97FBC">
        <w:rPr>
          <w:rFonts w:ascii="Segoe UI" w:hAnsi="Segoe UI" w:cs="Segoe UI"/>
        </w:rPr>
        <w:t xml:space="preserve"> </w:t>
      </w:r>
      <w:r w:rsidRPr="00F97FBC">
        <w:rPr>
          <w:rFonts w:eastAsia="Calibri"/>
        </w:rPr>
        <w:t>[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rPr>
        <w:t>i</w:t>
      </w:r>
      <w:r w:rsidRPr="00F97FBC">
        <w:t xml:space="preserve">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ходящ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E37213" w:rsidRPr="00F97FBC" w:rsidRDefault="00E37213" w:rsidP="00AE665D">
      <w:pPr>
        <w:spacing w:before="120" w:after="120"/>
        <w:ind w:left="2268" w:right="1134"/>
        <w:jc w:val="both"/>
        <w:rPr>
          <w:rFonts w:eastAsia="Calibri"/>
        </w:rPr>
      </w:pPr>
      <w:r w:rsidRPr="00F97FBC">
        <w:rPr>
          <w:rFonts w:eastAsia="Calibri"/>
        </w:rPr>
        <w:t xml:space="preserve">Массу ВЧ за испытательный цикл определяют </w:t>
      </w:r>
      <w:r w:rsidRPr="00F97FBC">
        <w:t>путем сложения средних величин по отдельным режимам</w:t>
      </w:r>
      <w:r w:rsidRPr="00F97FBC">
        <w:rPr>
          <w:rFonts w:eastAsia="Calibri"/>
          <w:i/>
        </w:rPr>
        <w:t xml:space="preserve"> i</w:t>
      </w:r>
      <w:r w:rsidRPr="00F97FBC">
        <w:t xml:space="preserve"> в течение периода отбора проб.</w:t>
      </w:r>
    </w:p>
    <w:p w:rsidR="00E37213" w:rsidRPr="00F97FBC" w:rsidRDefault="00E37213" w:rsidP="00AE665D">
      <w:pPr>
        <w:spacing w:before="120" w:after="120"/>
        <w:ind w:left="2268" w:right="1134"/>
        <w:jc w:val="both"/>
        <w:rPr>
          <w:rFonts w:eastAsia="Calibri"/>
        </w:rPr>
      </w:pPr>
      <w:r w:rsidRPr="00F97FBC">
        <w:t>Массовый расход взвешенных частиц (</w:t>
      </w: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г/ч] или (</w:t>
      </w: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г/ч] </w:t>
      </w:r>
      <w:r w:rsidRPr="00F97FBC">
        <w:t>может быть скорректирован по фону следующим образом</w:t>
      </w:r>
      <w:r w:rsidRPr="00F97FBC">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c)</w:t>
      </w:r>
      <w:r w:rsidRPr="00F97FBC">
        <w:rPr>
          <w:rFonts w:eastAsia="Calibri"/>
        </w:rPr>
        <w:tab/>
      </w:r>
      <w:r w:rsidRPr="00F97FBC">
        <w:t>в случае метода, предполагающего использование одного фильтра:</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76C9A579" wp14:editId="30DE145C">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Pr="00F97FBC">
        <w:rPr>
          <w:rFonts w:eastAsia="Calibri"/>
        </w:rPr>
        <w:tab/>
        <w:t>(A.5-57),</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vertAlign w:val="subscript"/>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 xml:space="preserve">f </w:t>
      </w:r>
      <w:r w:rsidRPr="00F97FBC">
        <w:rPr>
          <w:rFonts w:eastAsia="Calibri"/>
        </w:rPr>
        <w:tab/>
      </w:r>
      <w:r w:rsidRPr="00F97FBC">
        <w:t>–</w:t>
      </w:r>
      <w:r w:rsidRPr="00F97FBC">
        <w:rPr>
          <w:rFonts w:eastAsia="Calibri"/>
        </w:rPr>
        <w:tab/>
      </w:r>
      <w:r w:rsidRPr="00F97FBC">
        <w:t xml:space="preserve">масса отобранной пробы взвешенных частиц </w:t>
      </w:r>
      <w:r w:rsidRPr="00F97FBC">
        <w:rPr>
          <w:rFonts w:eastAsia="Calibri"/>
        </w:rPr>
        <w:t>[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 для отбора проб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d</w:t>
      </w:r>
      <w:r w:rsidRPr="00F97FBC">
        <w:rPr>
          <w:rFonts w:eastAsia="Calibri"/>
        </w:rPr>
        <w:tab/>
      </w:r>
      <w:r w:rsidRPr="00F97FBC">
        <w:t>–</w:t>
      </w:r>
      <w:r w:rsidRPr="00F97FBC">
        <w:rPr>
          <w:rFonts w:eastAsia="Calibri"/>
        </w:rPr>
        <w:tab/>
      </w:r>
      <w:r w:rsidRPr="00F97FBC">
        <w:t>масса отобранной в разбавляющем воздухе пробы взвешенных частиц</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t>
      </w:r>
      <w:r w:rsidRPr="00F97FBC">
        <w:rPr>
          <w:rFonts w:eastAsia="Calibri"/>
        </w:rPr>
        <w:tab/>
      </w:r>
      <w:r w:rsidRPr="00F97FBC">
        <w:t>–</w:t>
      </w:r>
      <w:r w:rsidRPr="00F97FBC">
        <w:rPr>
          <w:rFonts w:eastAsia="Calibri"/>
        </w:rPr>
        <w:tab/>
      </w:r>
      <w:r w:rsidRPr="00F97FBC">
        <w:t>масса пробы разбавляющего воздуха, прошедшего через фильтры для отбора проб взвешенных частиц</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i/>
          <w:vertAlign w:val="subscript"/>
        </w:rPr>
        <w:t>i</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 xml:space="preserve">в режиме </w:t>
      </w:r>
      <w:r w:rsidRPr="00F97FBC">
        <w:rPr>
          <w:i/>
        </w:rPr>
        <w:t>i</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xml:space="preserve"> A.1.2.2.2]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b/>
          <w:noProof/>
          <w:lang w:eastAsia="ru-RU"/>
        </w:rPr>
        <w:drawing>
          <wp:inline distT="0" distB="0" distL="0" distR="0" wp14:anchorId="52BFDB92" wp14:editId="25575B30">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Pr="00F97FBC">
        <w:rPr>
          <w:rFonts w:eastAsia="Calibri"/>
        </w:rPr>
        <w:tab/>
        <w:t xml:space="preserve"> </w:t>
      </w:r>
      <w:r w:rsidRPr="00F97FBC">
        <w:t>–</w:t>
      </w:r>
      <w:r w:rsidRPr="00F97FBC">
        <w:rPr>
          <w:rFonts w:eastAsia="Calibri"/>
        </w:rPr>
        <w:tab/>
      </w:r>
      <w:r w:rsidRPr="00F97FBC">
        <w:t>средний эквивалентный массовый расход потока разбавленных отработавших газов на влажной основе [кг/с]</w:t>
      </w:r>
      <w:r w:rsidRPr="00F97FBC">
        <w:rPr>
          <w:rFonts w:eastAsia="Calibri"/>
        </w:rPr>
        <w:t>;</w:t>
      </w:r>
    </w:p>
    <w:p w:rsidR="00E37213" w:rsidRPr="00F97FBC" w:rsidRDefault="00E37213" w:rsidP="006F317D">
      <w:pPr>
        <w:pageBreakBefore/>
        <w:spacing w:before="120" w:after="120"/>
        <w:ind w:left="2835" w:right="1134" w:hanging="567"/>
        <w:jc w:val="both"/>
        <w:rPr>
          <w:rFonts w:eastAsia="Calibri"/>
        </w:rPr>
      </w:pPr>
      <w:r w:rsidRPr="00F97FBC">
        <w:rPr>
          <w:rFonts w:eastAsia="Calibri"/>
        </w:rPr>
        <w:lastRenderedPageBreak/>
        <w:t>d)</w:t>
      </w:r>
      <w:r w:rsidRPr="00F97FBC">
        <w:rPr>
          <w:rFonts w:eastAsia="Calibri"/>
        </w:rPr>
        <w:tab/>
      </w:r>
      <w:r w:rsidRPr="00F97FBC">
        <w:t>в случае метода, предполагающего использование нескольких фильтров:</w:t>
      </w:r>
      <w:r w:rsidRPr="00F97FBC">
        <w:rPr>
          <w:rFonts w:eastAsia="Calibri"/>
        </w:rPr>
        <w:t xml:space="preserve"> </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2352108A" wp14:editId="1E513848">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Pr="00F97FBC">
        <w:rPr>
          <w:rFonts w:eastAsia="Calibri"/>
        </w:rPr>
        <w:tab/>
        <w:t>(A.5-58),</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ассовый расход взвешенных частиц в режиме </w:t>
      </w:r>
      <w:r w:rsidRPr="00F97FBC">
        <w:rPr>
          <w:i/>
          <w:lang w:val="en-US"/>
        </w:rPr>
        <w:t>i</w:t>
      </w:r>
      <w:r w:rsidRPr="00F97FBC">
        <w:rPr>
          <w:rFonts w:eastAsia="Calibri"/>
        </w:rPr>
        <w:t xml:space="preserve"> [г/ч],</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асса отобранной в режиме </w:t>
      </w:r>
      <w:r w:rsidRPr="00F97FBC">
        <w:rPr>
          <w:i/>
          <w:lang w:val="en-US"/>
        </w:rPr>
        <w:t>i</w:t>
      </w:r>
      <w:r w:rsidRPr="00F97FBC">
        <w:t xml:space="preserve"> пробы взвешенных частиц</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f,d</w:t>
      </w:r>
      <w:r w:rsidRPr="00F97FBC">
        <w:rPr>
          <w:rFonts w:eastAsia="Calibri"/>
        </w:rPr>
        <w:tab/>
      </w:r>
      <w:r w:rsidRPr="00F97FBC">
        <w:t>–</w:t>
      </w:r>
      <w:r w:rsidRPr="00F97FBC">
        <w:rPr>
          <w:rFonts w:eastAsia="Calibri"/>
        </w:rPr>
        <w:tab/>
      </w:r>
      <w:r w:rsidRPr="00F97FBC">
        <w:t>масса отобранной в разбавляющем воздухе пробы взвешенных частиц</w:t>
      </w:r>
      <w:r w:rsidRPr="00F97FBC">
        <w:rPr>
          <w:rFonts w:eastAsia="Calibri"/>
        </w:rPr>
        <w:t xml:space="preserve"> [м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d</w:t>
      </w:r>
      <w:r w:rsidRPr="00F97FBC">
        <w:rPr>
          <w:rFonts w:eastAsia="Calibri"/>
        </w:rPr>
        <w:tab/>
      </w:r>
      <w:r w:rsidRPr="00F97FBC">
        <w:t>–</w:t>
      </w:r>
      <w:r w:rsidRPr="00F97FBC">
        <w:rPr>
          <w:rFonts w:eastAsia="Calibri"/>
        </w:rPr>
        <w:tab/>
      </w:r>
      <w:r w:rsidRPr="00F97FBC">
        <w:t xml:space="preserve">масса пробы разбавляющего воздуха, прошедшего через фильтры для отбора проб взвешенных частиц </w:t>
      </w:r>
      <w:r w:rsidRPr="00F97FBC">
        <w:rPr>
          <w:rFonts w:eastAsia="Calibri"/>
        </w:rPr>
        <w:t>[кг],</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rPr>
        <w:tab/>
      </w:r>
      <w:r w:rsidRPr="00F97FBC">
        <w:t>–</w:t>
      </w:r>
      <w:r w:rsidRPr="00F97FBC">
        <w:rPr>
          <w:rFonts w:eastAsia="Calibri"/>
        </w:rPr>
        <w:tab/>
      </w:r>
      <w:r w:rsidRPr="00F97FBC">
        <w:t>коэффициент разбавления</w:t>
      </w:r>
      <w:r w:rsidRPr="00F97FBC">
        <w:rPr>
          <w:rFonts w:eastAsia="Calibri"/>
        </w:rPr>
        <w:t xml:space="preserve"> [</w:t>
      </w:r>
      <w:r w:rsidRPr="00F97FBC">
        <w:t>см. уравнение</w:t>
      </w:r>
      <w:r w:rsidRPr="00F97FBC">
        <w:rPr>
          <w:rFonts w:eastAsia="Calibri"/>
        </w:rPr>
        <w:t xml:space="preserve"> (A.5-28) </w:t>
      </w:r>
      <w:r w:rsidRPr="00F97FBC">
        <w:t>в пункте</w:t>
      </w:r>
      <w:r w:rsidRPr="00F97FBC">
        <w:rPr>
          <w:rFonts w:eastAsia="Calibri"/>
        </w:rPr>
        <w:t> A.1.2.2.2]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vertAlign w:val="subscript"/>
        </w:rPr>
        <w:t>medf</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на влажной основе в режиме </w:t>
      </w:r>
      <w:r w:rsidRPr="00F97FBC">
        <w:rPr>
          <w:i/>
        </w:rPr>
        <w:t>i</w:t>
      </w:r>
      <w:r w:rsidRPr="00F97FBC">
        <w:t xml:space="preserve"> [кг/с].</w:t>
      </w:r>
    </w:p>
    <w:p w:rsidR="00E37213" w:rsidRPr="00F97FBC" w:rsidRDefault="00E37213" w:rsidP="00AE665D">
      <w:pPr>
        <w:spacing w:before="120" w:after="120"/>
        <w:ind w:left="2268" w:right="992"/>
        <w:jc w:val="both"/>
        <w:rPr>
          <w:rFonts w:eastAsia="Calibri"/>
        </w:rPr>
      </w:pPr>
      <w:r w:rsidRPr="00F97FBC">
        <w:t>При проведении более одного измерения</w:t>
      </w:r>
      <w:r w:rsidRPr="00F97FBC">
        <w:rPr>
          <w:rFonts w:eastAsia="Calibri"/>
        </w:rPr>
        <w:t xml:space="preserve"> </w:t>
      </w:r>
      <w:r w:rsidRPr="00236C9F">
        <w:rPr>
          <w:rFonts w:eastAsia="Calibri"/>
          <w:noProof/>
          <w:position w:val="-14"/>
          <w:lang w:eastAsia="ru-RU"/>
        </w:rPr>
        <w:drawing>
          <wp:inline distT="0" distB="0" distL="0" distR="0" wp14:anchorId="2CE8D3D6" wp14:editId="7B137CA0">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F97FBC">
        <w:t>заменяют на</w:t>
      </w:r>
      <w:r w:rsidRPr="00F97FBC">
        <w:rPr>
          <w:rFonts w:eastAsia="Calibri"/>
        </w:rPr>
        <w:t xml:space="preserve"> </w:t>
      </w:r>
      <w:r w:rsidRPr="00236C9F">
        <w:rPr>
          <w:rFonts w:eastAsia="Calibri"/>
          <w:noProof/>
          <w:position w:val="-14"/>
          <w:lang w:eastAsia="ru-RU"/>
        </w:rPr>
        <w:drawing>
          <wp:inline distT="0" distB="0" distL="0" distR="0" wp14:anchorId="35A0F5B2" wp14:editId="7AFE72F8">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F97FBC">
        <w:rPr>
          <w:rFonts w:eastAsia="Calibri"/>
        </w:rPr>
        <w:t>.</w:t>
      </w:r>
    </w:p>
    <w:p w:rsidR="00E37213" w:rsidRPr="00F97FBC" w:rsidRDefault="00E37213" w:rsidP="00AE665D">
      <w:pPr>
        <w:numPr>
          <w:ilvl w:val="1"/>
          <w:numId w:val="0"/>
        </w:numPr>
        <w:spacing w:before="120" w:after="120"/>
        <w:ind w:left="2268" w:right="1134" w:hanging="1134"/>
        <w:jc w:val="both"/>
        <w:rPr>
          <w:rFonts w:eastAsia="Calibri"/>
        </w:rPr>
      </w:pPr>
      <w:r w:rsidRPr="00F97FBC">
        <w:rPr>
          <w:rFonts w:eastAsia="Calibri"/>
        </w:rPr>
        <w:t>A.1.4</w:t>
      </w:r>
      <w:r w:rsidRPr="00F97FBC">
        <w:rPr>
          <w:rFonts w:eastAsia="Calibri"/>
        </w:rPr>
        <w:tab/>
      </w:r>
      <w:r w:rsidRPr="00F97FBC">
        <w:t>Работа и удельные выбросы за цикл</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4.1</w:t>
      </w:r>
      <w:r w:rsidRPr="00F97FBC">
        <w:rPr>
          <w:rFonts w:eastAsia="Calibri"/>
        </w:rPr>
        <w:tab/>
      </w:r>
      <w:r w:rsidRPr="00F97FBC">
        <w:t>Газообразные выбросы</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4.1.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 (ЦСР)</w:t>
      </w:r>
    </w:p>
    <w:p w:rsidR="00E37213" w:rsidRPr="00F97FBC" w:rsidRDefault="00E37213" w:rsidP="00AE665D">
      <w:pPr>
        <w:spacing w:before="120" w:after="120"/>
        <w:ind w:left="2268" w:right="1134"/>
        <w:jc w:val="both"/>
        <w:rPr>
          <w:rFonts w:eastAsia="Calibri"/>
        </w:rPr>
      </w:pPr>
      <w:r w:rsidRPr="00F97FBC">
        <w:rPr>
          <w:bCs/>
        </w:rPr>
        <w:t xml:space="preserve">Что касается первичных и разбавленных отработавших газов, то делается ссылка на пункты </w:t>
      </w:r>
      <w:r w:rsidRPr="00F97FBC">
        <w:rPr>
          <w:bCs/>
          <w:lang w:val="en-US"/>
        </w:rPr>
        <w:t>A</w:t>
      </w:r>
      <w:r w:rsidRPr="00F97FBC">
        <w:rPr>
          <w:bCs/>
        </w:rPr>
        <w:t xml:space="preserve">.1.1 и </w:t>
      </w:r>
      <w:r w:rsidRPr="00F97FBC">
        <w:rPr>
          <w:bCs/>
          <w:lang w:val="en-US"/>
        </w:rPr>
        <w:t>A</w:t>
      </w:r>
      <w:r w:rsidRPr="00F97FBC">
        <w:rPr>
          <w:bCs/>
        </w:rPr>
        <w:t xml:space="preserve">.1.2 соответственно. Полученные значения мощности </w:t>
      </w:r>
      <w:r w:rsidRPr="00F97FBC">
        <w:rPr>
          <w:bCs/>
          <w:i/>
          <w:lang w:val="en-US"/>
        </w:rPr>
        <w:t>P</w:t>
      </w:r>
      <w:r w:rsidRPr="00F97FBC">
        <w:rPr>
          <w:bCs/>
          <w:i/>
        </w:rPr>
        <w:t xml:space="preserve"> </w:t>
      </w:r>
      <w:r w:rsidRPr="00F97FBC">
        <w:rPr>
          <w:bCs/>
        </w:rPr>
        <w:t xml:space="preserve">[кВт] интегрируют по всему интервалу испытания. Общую работу </w:t>
      </w:r>
      <w:r w:rsidRPr="00F97FBC">
        <w:rPr>
          <w:bCs/>
          <w:i/>
          <w:lang w:val="en-US"/>
        </w:rPr>
        <w:t>W</w:t>
      </w:r>
      <w:r w:rsidRPr="00F97FBC">
        <w:rPr>
          <w:bCs/>
          <w:vertAlign w:val="subscript"/>
          <w:lang w:val="en-US"/>
        </w:rPr>
        <w:t>act</w:t>
      </w:r>
      <w:r w:rsidRPr="00F97FBC">
        <w:rPr>
          <w:bCs/>
        </w:rPr>
        <w:t xml:space="preserve"> [</w:t>
      </w:r>
      <w:r w:rsidRPr="00F97FBC">
        <w:t>кВт·ч</w:t>
      </w:r>
      <w:r w:rsidRPr="00F97FBC">
        <w:rPr>
          <w:bCs/>
        </w:rPr>
        <w:t xml:space="preserve">] рассчитывают </w:t>
      </w:r>
      <w:r w:rsidRPr="00F97FBC">
        <w:t xml:space="preserve">при помощи уравнения </w:t>
      </w:r>
      <w:r w:rsidRPr="00F97FBC">
        <w:rPr>
          <w:rFonts w:eastAsia="Calibri"/>
        </w:rPr>
        <w:t>(A.5-59)</w:t>
      </w:r>
      <w:r w:rsidRPr="00F97FBC">
        <w:rPr>
          <w:bCs/>
        </w:rPr>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E8D94F9" wp14:editId="6898D81D">
            <wp:extent cx="3167380" cy="465507"/>
            <wp:effectExtent l="0" t="0" r="0" b="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3175736" cy="466735"/>
                    </a:xfrm>
                    <a:prstGeom prst="rect">
                      <a:avLst/>
                    </a:prstGeom>
                    <a:noFill/>
                    <a:ln>
                      <a:noFill/>
                    </a:ln>
                  </pic:spPr>
                </pic:pic>
              </a:graphicData>
            </a:graphic>
          </wp:inline>
        </w:drawing>
      </w:r>
      <w:r w:rsidRPr="00F97FBC">
        <w:rPr>
          <w:rFonts w:eastAsia="Calibri"/>
        </w:rPr>
        <w:tab/>
        <w:t>(A.5-59),</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ая мощность двигателя [кВт],</w:t>
      </w:r>
    </w:p>
    <w:p w:rsidR="00E37213" w:rsidRPr="00F97FBC" w:rsidRDefault="00E37213" w:rsidP="00AE665D">
      <w:pPr>
        <w:tabs>
          <w:tab w:val="left" w:pos="2835"/>
        </w:tabs>
        <w:spacing w:before="120" w:after="120"/>
        <w:ind w:left="3119" w:right="1134" w:hanging="851"/>
        <w:jc w:val="both"/>
        <w:rPr>
          <w:rFonts w:eastAsia="Calibri"/>
          <w:sz w:val="16"/>
        </w:rPr>
      </w:pPr>
      <w:r w:rsidRPr="00F97FBC">
        <w:rPr>
          <w:szCs w:val="23"/>
        </w:rPr>
        <w:t>Δ</w:t>
      </w:r>
      <w:r w:rsidRPr="00F97FBC">
        <w:rPr>
          <w:i/>
          <w:iCs/>
          <w:szCs w:val="23"/>
        </w:rPr>
        <w:t>t</w:t>
      </w:r>
      <w:r w:rsidRPr="00F97FBC">
        <w:rPr>
          <w:i/>
          <w:iCs/>
          <w:sz w:val="12"/>
          <w:szCs w:val="16"/>
          <w:vertAlign w:val="subscript"/>
        </w:rPr>
        <w:t>i</w:t>
      </w:r>
      <w:r w:rsidRPr="00F97FBC">
        <w:rPr>
          <w:i/>
          <w:iCs/>
          <w:sz w:val="12"/>
          <w:szCs w:val="16"/>
        </w:rPr>
        <w:t xml:space="preserve"> </w:t>
      </w:r>
      <w:r w:rsidRPr="00F97FBC">
        <w:rPr>
          <w:i/>
          <w:iCs/>
          <w:sz w:val="12"/>
          <w:szCs w:val="16"/>
        </w:rPr>
        <w:tab/>
      </w:r>
      <w:r w:rsidRPr="00F97FBC">
        <w:t>–</w:t>
      </w:r>
      <w:r w:rsidRPr="00F97FBC">
        <w:rPr>
          <w:szCs w:val="23"/>
        </w:rPr>
        <w:tab/>
        <w:t>интервал измерения [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ая частота вращения двигателя</w:t>
      </w:r>
      <w:r w:rsidRPr="00F97FBC">
        <w:rPr>
          <w:rFonts w:eastAsia="Calibri"/>
        </w:rPr>
        <w:t xml:space="preserve"> [</w:t>
      </w:r>
      <w:r w:rsidRPr="00F97FBC">
        <w:t>мин</w:t>
      </w:r>
      <w:r w:rsidRPr="00F97FBC">
        <w:rPr>
          <w:vertAlign w:val="superscript"/>
        </w:rPr>
        <w:t>−1</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гновенный крутящий момент двигателя [Н</w:t>
      </w:r>
      <w:r w:rsidRPr="00F97FBC">
        <w:rPr>
          <w:bCs/>
        </w:rPr>
        <w:t>·</w:t>
      </w:r>
      <w:r w:rsidRPr="00F97FBC">
        <w:t>м],</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ab/>
      </w:r>
      <w:r w:rsidRPr="00F97FBC">
        <w:t>фактическая работа за цикл</w:t>
      </w:r>
      <w:r w:rsidRPr="00F97FBC">
        <w:rPr>
          <w:rFonts w:eastAsia="Calibri"/>
        </w:rPr>
        <w:t xml:space="preserve"> [</w:t>
      </w:r>
      <w:r w:rsidRPr="00F97FBC">
        <w:t>кВт·ч</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ab/>
        <w:t>частота снятия показаний [Гц],</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E37213" w:rsidRPr="00F97FBC" w:rsidRDefault="00E37213" w:rsidP="006F317D">
      <w:pPr>
        <w:pageBreakBefore/>
        <w:spacing w:before="120" w:after="120"/>
        <w:ind w:left="2268" w:right="1134"/>
        <w:jc w:val="both"/>
        <w:rPr>
          <w:rFonts w:eastAsia="Calibri"/>
        </w:rPr>
      </w:pPr>
      <w:r w:rsidRPr="00F97FBC">
        <w:rPr>
          <w:rFonts w:eastAsia="Calibri"/>
        </w:rPr>
        <w:lastRenderedPageBreak/>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59) величины </w:t>
      </w:r>
      <w:r w:rsidRPr="00F97FBC">
        <w:t xml:space="preserve">мгновенной частоты вращения двигателя </w:t>
      </w:r>
      <w:r w:rsidRPr="00F97FBC">
        <w:rPr>
          <w:rFonts w:eastAsia="Calibri"/>
        </w:rPr>
        <w:t xml:space="preserve">не требуется. Если же </w:t>
      </w:r>
      <w:r w:rsidRPr="00F97FBC">
        <w:t xml:space="preserve">– согласно пункту </w:t>
      </w:r>
      <w:r w:rsidRPr="00F97FBC">
        <w:rPr>
          <w:rFonts w:eastAsia="Calibri"/>
        </w:rPr>
        <w:t xml:space="preserve">6.3.2 или 6.3.3 приложения 4 к настоящим Правилам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59) величины </w:t>
      </w:r>
      <w:r w:rsidRPr="00F97FBC">
        <w:rPr>
          <w:rFonts w:eastAsia="Calibri"/>
          <w:i/>
        </w:rPr>
        <w:t>T</w:t>
      </w:r>
      <w:r w:rsidRPr="00F97FBC">
        <w:rPr>
          <w:rFonts w:eastAsia="Calibri"/>
          <w:i/>
          <w:vertAlign w:val="subscript"/>
        </w:rPr>
        <w:t>i</w:t>
      </w:r>
      <w:r w:rsidRPr="00F97FBC">
        <w:rPr>
          <w:rFonts w:eastAsia="Calibri"/>
          <w:i/>
        </w:rPr>
        <w:t xml:space="preserve"> </w:t>
      </w:r>
      <w:r w:rsidRPr="00F97FBC">
        <w:rPr>
          <w:rFonts w:eastAsia="Calibri"/>
        </w:rPr>
        <w:t>по уравнению (A.5-60):</w:t>
      </w:r>
    </w:p>
    <w:p w:rsidR="00E37213" w:rsidRPr="00F97FBC" w:rsidRDefault="00E37213" w:rsidP="00AE665D">
      <w:pPr>
        <w:spacing w:before="120" w:after="120"/>
        <w:ind w:left="2268" w:right="1134"/>
        <w:jc w:val="right"/>
        <w:rPr>
          <w:rFonts w:eastAsia="Calibri"/>
        </w:rPr>
      </w:pPr>
      <w:r w:rsidRPr="00F97FBC">
        <w:rPr>
          <w:rFonts w:eastAsia="Calibri"/>
          <w:i/>
          <w:lang w:val="it-IT"/>
        </w:rPr>
        <w:t>T</w:t>
      </w:r>
      <w:r w:rsidRPr="00F97FBC">
        <w:rPr>
          <w:rFonts w:eastAsia="Calibri"/>
          <w:i/>
          <w:vertAlign w:val="subscript"/>
          <w:lang w:val="it-IT"/>
        </w:rPr>
        <w:t>i</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meas</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AUX</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5-60)</w:t>
      </w:r>
      <w:r w:rsidRPr="00F97FBC">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992"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 xml:space="preserve">,meas </w:t>
      </w:r>
      <w:r w:rsidRPr="00F97FBC">
        <w:rPr>
          <w:rFonts w:eastAsia="Calibri"/>
          <w:vertAlign w:val="subscript"/>
        </w:rPr>
        <w:tab/>
      </w:r>
      <w:r w:rsidRPr="00F97FBC">
        <w:t>–</w:t>
      </w:r>
      <w:r w:rsidRPr="00F97FBC">
        <w:rPr>
          <w:rFonts w:eastAsia="Calibri"/>
        </w:rPr>
        <w:tab/>
        <w:t xml:space="preserve">замеренная величина </w:t>
      </w:r>
      <w:r w:rsidRPr="00F97FBC">
        <w:t>мгновенного крутящего момента двигателя,</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AUX</w:t>
      </w:r>
      <w:r w:rsidRPr="00F97FBC">
        <w:rPr>
          <w:rFonts w:eastAsia="Calibri"/>
        </w:rPr>
        <w:t xml:space="preserve"> </w:t>
      </w:r>
      <w:r w:rsidRPr="00F97FBC">
        <w:rPr>
          <w:rFonts w:eastAsia="Calibri"/>
        </w:rPr>
        <w:tab/>
      </w:r>
      <w:r w:rsidRPr="00F97FBC">
        <w:t>–</w:t>
      </w:r>
      <w:r w:rsidRPr="00F97FBC">
        <w:rPr>
          <w:rFonts w:eastAsia="Calibri"/>
        </w:rPr>
        <w:tab/>
        <w:t xml:space="preserve">соответствующая величина </w:t>
      </w:r>
      <w:r w:rsidRPr="00F97FBC">
        <w:t>крутящего момента, требуемого для приведения в действие</w:t>
      </w:r>
      <w:r w:rsidRPr="00F97FBC">
        <w:rPr>
          <w:rFonts w:eastAsia="Calibri"/>
        </w:rPr>
        <w:t xml:space="preserve"> вспомогательного оборудования, определенная по уравнению (A.4-18) из приложения 4 к настоящим Правилам.</w:t>
      </w:r>
    </w:p>
    <w:p w:rsidR="00E37213" w:rsidRPr="00F97FBC" w:rsidRDefault="00E37213" w:rsidP="00AE665D">
      <w:pPr>
        <w:spacing w:before="120" w:after="120"/>
        <w:ind w:left="2268" w:right="1134"/>
        <w:jc w:val="both"/>
        <w:rPr>
          <w:rFonts w:eastAsia="Calibri"/>
        </w:rPr>
      </w:pP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bCs/>
        </w:rPr>
        <w:t>г/</w:t>
      </w:r>
      <w:r w:rsidRPr="00F97FBC">
        <w:t>кВт·ч</w:t>
      </w:r>
      <w:r w:rsidRPr="00F97FBC">
        <w:rPr>
          <w:rFonts w:eastAsia="Calibri"/>
        </w:rPr>
        <w:t xml:space="preserve">] </w:t>
      </w:r>
      <w:r w:rsidRPr="00F97FBC">
        <w:t>рассчитывают указанным ниже образом в зависимости от типа цикла испытания</w:t>
      </w:r>
      <w:r w:rsidRPr="00F97FBC">
        <w:rPr>
          <w:rFonts w:eastAsia="Calibri"/>
        </w:rPr>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4AA7D190" wp14:editId="231F52E9">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1),</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ab/>
      </w:r>
      <w:r w:rsidRPr="00F97FBC">
        <w:t>общая масса выбросов [г/испытани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ab/>
      </w:r>
      <w:r w:rsidRPr="00F97FBC">
        <w:t>работа за цикл</w:t>
      </w:r>
      <w:r w:rsidRPr="00F97FBC">
        <w:rPr>
          <w:rFonts w:eastAsia="Calibri"/>
        </w:rPr>
        <w:t xml:space="preserve"> [</w:t>
      </w:r>
      <w:r w:rsidRPr="00F97FBC">
        <w:t>кВт·ч</w:t>
      </w:r>
      <w:r w:rsidRPr="00F97FBC">
        <w:rPr>
          <w:rFonts w:eastAsia="Calibri"/>
        </w:rPr>
        <w:t>].</w:t>
      </w:r>
    </w:p>
    <w:p w:rsidR="00E37213" w:rsidRPr="00F97FBC" w:rsidRDefault="00E37213" w:rsidP="00AE665D">
      <w:pPr>
        <w:spacing w:before="120" w:after="120"/>
        <w:ind w:left="2268" w:right="1134"/>
        <w:jc w:val="both"/>
        <w:rPr>
          <w:rFonts w:eastAsia="Calibri"/>
        </w:rPr>
      </w:pPr>
      <w:r w:rsidRPr="00F97FBC">
        <w:t xml:space="preserve">В случае ВДПЦ и применительно к газообразным выбросам, кроме </w:t>
      </w:r>
      <w:r w:rsidRPr="00F97FBC">
        <w:rPr>
          <w:rFonts w:eastAsia="Calibri"/>
        </w:rPr>
        <w:t>CO</w:t>
      </w:r>
      <w:r w:rsidRPr="00F97FBC">
        <w:rPr>
          <w:rFonts w:eastAsia="Calibri"/>
          <w:vertAlign w:val="subscript"/>
        </w:rPr>
        <w:t>2</w:t>
      </w:r>
      <w:r w:rsidRPr="00F97FBC">
        <w:t>, окончательный результат испытания</w:t>
      </w:r>
      <w:r w:rsidRPr="00F97FBC">
        <w:rPr>
          <w:rFonts w:eastAsia="Calibri"/>
          <w:i/>
        </w:rPr>
        <w:t xml:space="preserve"> </w:t>
      </w:r>
      <w:r w:rsidRPr="00F97FBC">
        <w:rPr>
          <w:rFonts w:eastAsia="Calibri"/>
        </w:rPr>
        <w:t>(</w:t>
      </w:r>
      <w:r w:rsidRPr="00F97FBC">
        <w:rPr>
          <w:rFonts w:eastAsia="Calibri"/>
          <w:i/>
        </w:rPr>
        <w:t>e</w:t>
      </w:r>
      <w:r w:rsidRPr="00F97FBC">
        <w:rPr>
          <w:rFonts w:eastAsia="Calibri"/>
          <w:vertAlign w:val="subscript"/>
        </w:rPr>
        <w:t>gas</w:t>
      </w:r>
      <w:r w:rsidRPr="00F97FBC">
        <w:rPr>
          <w:rFonts w:eastAsia="Calibri"/>
        </w:rPr>
        <w:t>) [</w:t>
      </w:r>
      <w:r w:rsidRPr="00F97FBC">
        <w:rPr>
          <w:bCs/>
        </w:rPr>
        <w:t>г/</w:t>
      </w:r>
      <w:r w:rsidRPr="00F97FBC">
        <w:t>кВт·ч</w:t>
      </w:r>
      <w:r w:rsidRPr="00F97FBC">
        <w:rPr>
          <w:rFonts w:eastAsia="Calibri"/>
        </w:rPr>
        <w:t>]</w:t>
      </w:r>
      <w:r w:rsidRPr="00F97FBC">
        <w:rPr>
          <w:rFonts w:ascii="Segoe UI" w:hAnsi="Segoe UI" w:cs="Segoe UI"/>
        </w:rPr>
        <w:t xml:space="preserve"> </w:t>
      </w:r>
      <w:r w:rsidRPr="00F97FBC">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F97FBC">
        <w:rPr>
          <w:rFonts w:eastAsia="Calibri"/>
        </w:rPr>
        <w:t>(A.5-62):</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03BC8712" wp14:editId="72966985">
            <wp:extent cx="1714500" cy="3714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F97FBC">
        <w:rPr>
          <w:rFonts w:eastAsia="Calibri"/>
          <w:vertAlign w:val="subscript"/>
        </w:rPr>
        <w:tab/>
      </w:r>
      <w:r w:rsidRPr="00F97FBC">
        <w:rPr>
          <w:rFonts w:eastAsia="Calibri"/>
          <w:vertAlign w:val="subscript"/>
        </w:rPr>
        <w:tab/>
      </w:r>
      <w:r w:rsidRPr="00F97FBC">
        <w:rPr>
          <w:rFonts w:eastAsia="Calibri"/>
          <w:vertAlign w:val="subscript"/>
        </w:rPr>
        <w:tab/>
      </w:r>
      <w:r w:rsidRPr="00F97FBC">
        <w:rPr>
          <w:rFonts w:eastAsia="Calibri"/>
          <w:vertAlign w:val="subscript"/>
        </w:rPr>
        <w:tab/>
      </w:r>
      <w:r w:rsidRPr="00F97FBC">
        <w:rPr>
          <w:rFonts w:eastAsia="Calibri"/>
          <w:b/>
        </w:rPr>
        <w:t>(</w:t>
      </w:r>
      <w:r w:rsidRPr="00F97FBC">
        <w:rPr>
          <w:rFonts w:eastAsia="Calibri"/>
        </w:rPr>
        <w:t>A.5-6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 xml:space="preserve">cold </w:t>
      </w:r>
      <w:r w:rsidRPr="00F97FBC">
        <w:rPr>
          <w:rFonts w:eastAsia="Calibri"/>
          <w:vertAlign w:val="subscript"/>
        </w:rPr>
        <w:tab/>
      </w:r>
      <w:r w:rsidRPr="00F97FBC">
        <w:t>–</w:t>
      </w:r>
      <w:r w:rsidRPr="00F97FBC">
        <w:rPr>
          <w:rFonts w:eastAsia="Calibri"/>
        </w:rPr>
        <w:tab/>
        <w:t xml:space="preserve">масса газообразных выбросов при </w:t>
      </w:r>
      <w:r w:rsidRPr="00F97FBC">
        <w:t xml:space="preserve">испытании ВДПЦ с запуском в холодном состоянии </w:t>
      </w:r>
      <w:r w:rsidRPr="00F97FBC">
        <w:rPr>
          <w:rFonts w:eastAsia="Calibri"/>
        </w:rPr>
        <w:t>[г],</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 xml:space="preserve">act, cold </w:t>
      </w:r>
      <w:r w:rsidRPr="00F97FBC">
        <w:rPr>
          <w:rFonts w:eastAsia="Calibri"/>
          <w:vertAlign w:val="subscript"/>
        </w:rPr>
        <w:tab/>
      </w:r>
      <w:r w:rsidRPr="00F97FBC">
        <w:t>–</w:t>
      </w:r>
      <w:r w:rsidRPr="00F97FBC">
        <w:rPr>
          <w:rFonts w:eastAsia="Calibri"/>
        </w:rPr>
        <w:tab/>
      </w:r>
      <w:r w:rsidRPr="00F97FBC">
        <w:t>фактическая работа за цикл для ВДПЦ с запуском в холодном состоянии</w:t>
      </w:r>
      <w:r w:rsidRPr="00F97FBC">
        <w:rPr>
          <w:rFonts w:eastAsia="Calibri"/>
        </w:rPr>
        <w:t xml:space="preserve"> [</w:t>
      </w:r>
      <w:r w:rsidRPr="00F97FBC">
        <w:t>кВт·ч</w:t>
      </w:r>
      <w:r w:rsidRPr="00F97FBC">
        <w:rPr>
          <w:rFonts w:eastAsia="Calibri"/>
        </w:rPr>
        <w:t>],</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hot</w:t>
      </w:r>
      <w:r w:rsidRPr="00F97FBC">
        <w:rPr>
          <w:rFonts w:eastAsia="Calibri"/>
          <w:vertAlign w:val="subscript"/>
        </w:rPr>
        <w:tab/>
        <w:t xml:space="preserve"> </w:t>
      </w:r>
      <w:r w:rsidRPr="00F97FBC">
        <w:t>–</w:t>
      </w:r>
      <w:r w:rsidRPr="00F97FBC">
        <w:rPr>
          <w:rFonts w:eastAsia="Calibri"/>
        </w:rPr>
        <w:tab/>
        <w:t xml:space="preserve">масса газообразных выбросов при </w:t>
      </w:r>
      <w:r w:rsidRPr="00F97FBC">
        <w:t xml:space="preserve">испытании ВДПЦ с запуском в прогретом состоянии </w:t>
      </w:r>
      <w:r w:rsidRPr="00F97FBC">
        <w:rPr>
          <w:rFonts w:eastAsia="Calibri"/>
        </w:rPr>
        <w:t>[г],</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 xml:space="preserve">act, hot </w:t>
      </w:r>
      <w:r w:rsidRPr="00F97FBC">
        <w:rPr>
          <w:rFonts w:eastAsia="Calibri"/>
          <w:vertAlign w:val="subscript"/>
        </w:rPr>
        <w:tab/>
      </w:r>
      <w:r w:rsidRPr="00F97FBC">
        <w:t>–</w:t>
      </w:r>
      <w:r w:rsidRPr="00F97FBC">
        <w:rPr>
          <w:rFonts w:eastAsia="Calibri"/>
        </w:rPr>
        <w:tab/>
      </w:r>
      <w:r w:rsidRPr="00F97FBC">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E37213" w:rsidRPr="00F97FBC" w:rsidRDefault="00E37213" w:rsidP="00AE665D">
      <w:pPr>
        <w:spacing w:before="120" w:after="120"/>
        <w:ind w:left="2268" w:right="1134"/>
        <w:jc w:val="both"/>
        <w:rPr>
          <w:rFonts w:eastAsia="Calibri"/>
          <w:szCs w:val="24"/>
        </w:rPr>
      </w:pPr>
      <w:r w:rsidRPr="00F97FBC">
        <w:t xml:space="preserve">В случае ВДПЦ и применительно к </w:t>
      </w:r>
      <w:r w:rsidRPr="00F97FBC">
        <w:rPr>
          <w:rFonts w:eastAsia="Calibri"/>
        </w:rPr>
        <w:t>CO</w:t>
      </w:r>
      <w:r w:rsidRPr="00F97FBC">
        <w:rPr>
          <w:rFonts w:eastAsia="Calibri"/>
          <w:vertAlign w:val="subscript"/>
        </w:rPr>
        <w:t>2</w:t>
      </w:r>
      <w:r w:rsidRPr="00F97FBC">
        <w:t xml:space="preserve"> окончательный результат испытания </w:t>
      </w:r>
      <w:r w:rsidRPr="00F97FBC">
        <w:rPr>
          <w:sz w:val="18"/>
        </w:rPr>
        <w:t>(</w:t>
      </w:r>
      <w:r w:rsidRPr="00F97FBC">
        <w:rPr>
          <w:rFonts w:eastAsia="Calibri"/>
          <w:i/>
        </w:rPr>
        <w:t>e</w:t>
      </w:r>
      <w:r w:rsidRPr="00F97FBC">
        <w:rPr>
          <w:rFonts w:eastAsia="Calibri"/>
          <w:vertAlign w:val="subscript"/>
        </w:rPr>
        <w:t>CO2</w:t>
      </w:r>
      <w:r w:rsidRPr="00F97FBC">
        <w:rPr>
          <w:rFonts w:eastAsia="Calibri"/>
        </w:rPr>
        <w:t>) [</w:t>
      </w:r>
      <w:r w:rsidRPr="00F97FBC">
        <w:rPr>
          <w:bCs/>
        </w:rPr>
        <w:t>г/</w:t>
      </w:r>
      <w:r w:rsidRPr="00F97FBC">
        <w:t>кВт·ч</w:t>
      </w:r>
      <w:r w:rsidRPr="00F97FBC">
        <w:rPr>
          <w:rFonts w:eastAsia="Calibri"/>
        </w:rPr>
        <w:t xml:space="preserve">] </w:t>
      </w:r>
      <w:r w:rsidRPr="00F97FBC">
        <w:t xml:space="preserve">рассчитывают по итогам испытания с запуском двигателя в прогретом состоянии при помощи уравнения </w:t>
      </w:r>
      <w:r w:rsidRPr="00F97FBC">
        <w:br/>
      </w:r>
      <w:r w:rsidRPr="00F97FBC">
        <w:rPr>
          <w:rFonts w:eastAsia="Calibri"/>
        </w:rPr>
        <w:t>(A.5-63):</w:t>
      </w:r>
    </w:p>
    <w:p w:rsidR="00E37213" w:rsidRPr="00F97FBC" w:rsidRDefault="00EE4A07" w:rsidP="00AE665D">
      <w:pPr>
        <w:spacing w:before="120" w:after="120"/>
        <w:ind w:left="2268" w:right="1134"/>
        <w:jc w:val="right"/>
        <w:rPr>
          <w:rFonts w:eastAsia="Calibri"/>
          <w:szCs w:val="24"/>
        </w:rPr>
      </w:pPr>
      <m:oMath>
        <m:sSub>
          <m:sSubPr>
            <m:ctrlPr>
              <w:rPr>
                <w:rFonts w:ascii="Cambria Math" w:eastAsia="Calibri" w:hAnsi="Cambria Math"/>
                <w:i/>
                <w:sz w:val="22"/>
                <w:szCs w:val="24"/>
              </w:rPr>
            </m:ctrlPr>
          </m:sSubPr>
          <m:e>
            <m:r>
              <w:rPr>
                <w:rFonts w:ascii="Cambria Math" w:eastAsia="Calibri" w:hAnsi="Cambria Math"/>
                <w:sz w:val="22"/>
                <w:szCs w:val="24"/>
              </w:rPr>
              <m:t>e</m:t>
            </m:r>
          </m:e>
          <m:sub>
            <m:r>
              <m:rPr>
                <m:sty m:val="p"/>
              </m:rPr>
              <w:rPr>
                <w:rFonts w:ascii="Cambria Math" w:eastAsia="Calibri" w:hAnsi="Cambria Math"/>
                <w:sz w:val="22"/>
                <w:szCs w:val="24"/>
              </w:rPr>
              <m:t>CO2, hot</m:t>
            </m:r>
          </m:sub>
        </m:sSub>
        <m:r>
          <w:rPr>
            <w:rFonts w:ascii="Cambria Math" w:eastAsia="Calibri" w:hAnsi="Cambria Math"/>
            <w:sz w:val="22"/>
            <w:szCs w:val="24"/>
          </w:rPr>
          <m:t>=</m:t>
        </m:r>
        <m:f>
          <m:fPr>
            <m:ctrlPr>
              <w:rPr>
                <w:rFonts w:ascii="Cambria Math" w:eastAsia="Calibri" w:hAnsi="Cambria Math"/>
                <w:i/>
                <w:sz w:val="22"/>
                <w:szCs w:val="24"/>
              </w:rPr>
            </m:ctrlPr>
          </m:fPr>
          <m:num>
            <m:sSub>
              <m:sSubPr>
                <m:ctrlPr>
                  <w:rPr>
                    <w:rFonts w:ascii="Cambria Math" w:eastAsia="Calibri" w:hAnsi="Cambria Math"/>
                    <w:i/>
                    <w:sz w:val="22"/>
                    <w:szCs w:val="24"/>
                  </w:rPr>
                </m:ctrlPr>
              </m:sSubPr>
              <m:e>
                <m:r>
                  <w:rPr>
                    <w:rFonts w:ascii="Cambria Math" w:eastAsia="Calibri" w:hAnsi="Cambria Math"/>
                    <w:sz w:val="22"/>
                    <w:szCs w:val="24"/>
                  </w:rPr>
                  <m:t>m</m:t>
                </m:r>
              </m:e>
              <m:sub>
                <m:r>
                  <m:rPr>
                    <m:sty m:val="p"/>
                  </m:rPr>
                  <w:rPr>
                    <w:rFonts w:ascii="Cambria Math" w:eastAsia="Calibri" w:hAnsi="Cambria Math"/>
                    <w:sz w:val="22"/>
                    <w:szCs w:val="24"/>
                  </w:rPr>
                  <m:t>CO2, hot</m:t>
                </m:r>
              </m:sub>
            </m:sSub>
          </m:num>
          <m:den>
            <m:sSub>
              <m:sSubPr>
                <m:ctrlPr>
                  <w:rPr>
                    <w:rFonts w:ascii="Cambria Math" w:eastAsia="Calibri" w:hAnsi="Cambria Math"/>
                    <w:i/>
                    <w:sz w:val="22"/>
                    <w:szCs w:val="24"/>
                  </w:rPr>
                </m:ctrlPr>
              </m:sSubPr>
              <m:e>
                <m:r>
                  <w:rPr>
                    <w:rFonts w:ascii="Cambria Math" w:eastAsia="Calibri" w:hAnsi="Cambria Math"/>
                    <w:sz w:val="22"/>
                    <w:szCs w:val="24"/>
                  </w:rPr>
                  <m:t>W</m:t>
                </m:r>
              </m:e>
              <m:sub>
                <m:r>
                  <m:rPr>
                    <m:sty m:val="p"/>
                  </m:rPr>
                  <w:rPr>
                    <w:rFonts w:ascii="Cambria Math" w:eastAsia="Calibri" w:hAnsi="Cambria Math"/>
                    <w:sz w:val="22"/>
                    <w:szCs w:val="24"/>
                  </w:rPr>
                  <m:t>act, hot</m:t>
                </m:r>
              </m:sub>
            </m:sSub>
          </m:den>
        </m:f>
      </m:oMath>
      <w:r w:rsidR="00E37213" w:rsidRPr="00F97FBC">
        <w:rPr>
          <w:rFonts w:eastAsia="Calibri"/>
          <w:b/>
          <w:szCs w:val="24"/>
        </w:rPr>
        <w:tab/>
      </w:r>
      <w:r w:rsidR="00E37213" w:rsidRPr="00F97FBC">
        <w:rPr>
          <w:rFonts w:eastAsia="Calibri"/>
          <w:b/>
          <w:szCs w:val="24"/>
        </w:rPr>
        <w:tab/>
      </w:r>
      <w:r w:rsidR="00E37213" w:rsidRPr="00F97FBC">
        <w:rPr>
          <w:rFonts w:eastAsia="Calibri"/>
          <w:b/>
          <w:szCs w:val="24"/>
        </w:rPr>
        <w:tab/>
      </w:r>
      <w:r w:rsidR="00E37213" w:rsidRPr="00F97FBC">
        <w:rPr>
          <w:rFonts w:eastAsia="Calibri"/>
          <w:b/>
          <w:szCs w:val="24"/>
        </w:rPr>
        <w:tab/>
      </w:r>
      <w:r w:rsidR="00E37213" w:rsidRPr="00F97FBC">
        <w:rPr>
          <w:rFonts w:eastAsia="Calibri"/>
          <w:b/>
          <w:szCs w:val="24"/>
        </w:rPr>
        <w:tab/>
      </w:r>
      <w:r w:rsidR="00E37213" w:rsidRPr="00F97FBC">
        <w:rPr>
          <w:rFonts w:eastAsia="Calibri"/>
          <w:b/>
          <w:szCs w:val="24"/>
        </w:rPr>
        <w:tab/>
      </w:r>
      <w:r w:rsidR="00E37213" w:rsidRPr="00F97FBC">
        <w:rPr>
          <w:rFonts w:eastAsia="Calibri"/>
          <w:b/>
          <w:szCs w:val="24"/>
        </w:rPr>
        <w:tab/>
      </w:r>
      <w:r w:rsidR="00E37213" w:rsidRPr="00F97FBC">
        <w:rPr>
          <w:rFonts w:eastAsia="Calibri"/>
          <w:szCs w:val="24"/>
        </w:rPr>
        <w:t>(A.5-63),</w:t>
      </w:r>
    </w:p>
    <w:p w:rsidR="00E37213" w:rsidRPr="00F97FBC" w:rsidRDefault="00E37213" w:rsidP="006F317D">
      <w:pPr>
        <w:pageBreakBefore/>
        <w:spacing w:before="120" w:after="120"/>
        <w:ind w:left="2268" w:right="1134"/>
        <w:jc w:val="both"/>
        <w:rPr>
          <w:rFonts w:eastAsia="Calibri"/>
        </w:rPr>
      </w:pPr>
      <w:r w:rsidRPr="00F97FBC">
        <w:rPr>
          <w:rFonts w:eastAsia="Calibri"/>
        </w:rPr>
        <w:lastRenderedPageBreak/>
        <w:t>где:</w:t>
      </w:r>
      <w:r w:rsidRPr="00F97FBC">
        <w:t xml:space="preserve"> </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m</w:t>
      </w:r>
      <w:r w:rsidRPr="00F97FBC">
        <w:rPr>
          <w:rFonts w:eastAsia="Calibri"/>
          <w:vertAlign w:val="subscript"/>
        </w:rPr>
        <w:t xml:space="preserve">CO2, hot </w:t>
      </w:r>
      <w:r w:rsidRPr="00F97FBC">
        <w:rPr>
          <w:rFonts w:eastAsia="Calibri"/>
          <w:vertAlign w:val="subscript"/>
        </w:rPr>
        <w:tab/>
      </w:r>
      <w:r w:rsidRPr="00F97FBC">
        <w:t>–</w:t>
      </w:r>
      <w:r w:rsidRPr="00F97FBC">
        <w:rPr>
          <w:rFonts w:eastAsia="Calibri"/>
        </w:rPr>
        <w:tab/>
      </w:r>
      <w:r w:rsidRPr="00F97FBC">
        <w:t>выбросы СО</w:t>
      </w:r>
      <w:r w:rsidRPr="00F97FBC">
        <w:rPr>
          <w:vertAlign w:val="subscript"/>
        </w:rPr>
        <w:t>2</w:t>
      </w:r>
      <w:r w:rsidRPr="00F97FBC">
        <w:t xml:space="preserve"> по массе при испытании ВДПЦ </w:t>
      </w:r>
      <w:r w:rsidRPr="00F97FBC">
        <w:br/>
        <w:t xml:space="preserve">с запуском в прогретом состоянии </w:t>
      </w:r>
      <w:r w:rsidRPr="00F97FBC">
        <w:rPr>
          <w:rFonts w:eastAsia="Calibri"/>
        </w:rPr>
        <w:t>[г],</w:t>
      </w:r>
    </w:p>
    <w:p w:rsidR="00E37213" w:rsidRPr="00F97FBC" w:rsidRDefault="00E37213" w:rsidP="00AE665D">
      <w:pPr>
        <w:tabs>
          <w:tab w:val="left" w:pos="2977"/>
        </w:tabs>
        <w:spacing w:before="120" w:after="120"/>
        <w:ind w:left="3402" w:right="1134" w:hanging="1134"/>
        <w:jc w:val="both"/>
        <w:rPr>
          <w:rFonts w:eastAsia="Calibri"/>
        </w:rPr>
      </w:pPr>
      <w:r w:rsidRPr="00F97FBC">
        <w:rPr>
          <w:rFonts w:eastAsia="Calibri"/>
          <w:i/>
        </w:rPr>
        <w:t>W</w:t>
      </w:r>
      <w:r w:rsidRPr="00F97FBC">
        <w:rPr>
          <w:rFonts w:eastAsia="Calibri"/>
          <w:vertAlign w:val="subscript"/>
        </w:rPr>
        <w:t>act, hot</w:t>
      </w:r>
      <w:r w:rsidRPr="00F97FBC">
        <w:rPr>
          <w:rFonts w:eastAsia="Calibri"/>
          <w:vertAlign w:val="subscript"/>
        </w:rPr>
        <w:tab/>
        <w:t xml:space="preserve"> </w:t>
      </w:r>
      <w:r w:rsidRPr="00F97FBC">
        <w:t>–</w:t>
      </w:r>
      <w:r w:rsidRPr="00F97FBC">
        <w:rPr>
          <w:rFonts w:eastAsia="Calibri"/>
        </w:rPr>
        <w:tab/>
      </w:r>
      <w:r w:rsidRPr="00F97FBC">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r w:rsidRPr="00F97FBC">
        <w:rPr>
          <w:rFonts w:eastAsia="Calibri"/>
        </w:rPr>
        <w:tab/>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4.1.2</w:t>
      </w:r>
      <w:r w:rsidRPr="00F97FBC">
        <w:rPr>
          <w:rFonts w:eastAsia="Calibri"/>
        </w:rPr>
        <w:tab/>
      </w:r>
      <w:r w:rsidRPr="00F97FBC">
        <w:t>ВДУЦ в дискретном режиме</w:t>
      </w:r>
    </w:p>
    <w:p w:rsidR="00E37213" w:rsidRPr="00F97FBC" w:rsidRDefault="00E37213" w:rsidP="00AE665D">
      <w:pPr>
        <w:spacing w:before="120" w:after="120"/>
        <w:ind w:left="2268" w:right="1134"/>
        <w:jc w:val="both"/>
        <w:rPr>
          <w:rFonts w:eastAsia="Calibri"/>
        </w:rPr>
      </w:pP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bCs/>
        </w:rPr>
        <w:t>г/</w:t>
      </w:r>
      <w:r w:rsidRPr="00F97FBC">
        <w:t>кВт·ч</w:t>
      </w:r>
      <w:r w:rsidRPr="00F97FBC">
        <w:rPr>
          <w:rFonts w:eastAsia="Calibri"/>
        </w:rPr>
        <w:t xml:space="preserve">] </w:t>
      </w:r>
      <w:r w:rsidRPr="00F97FBC">
        <w:t xml:space="preserve">рассчитывают при помощи уравнения </w:t>
      </w:r>
      <w:r w:rsidRPr="00F97FBC">
        <w:rPr>
          <w:rFonts w:eastAsia="Calibri"/>
        </w:rPr>
        <w:t>(A.5-64):</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F5B0510" wp14:editId="31DDE019">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4),</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gas,</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средний массовый расход выбросов для режима </w:t>
      </w:r>
      <w:r w:rsidRPr="00F97FBC">
        <w:rPr>
          <w:i/>
          <w:lang w:val="en-US"/>
        </w:rPr>
        <w:t>i</w:t>
      </w:r>
      <w:r w:rsidRPr="00F97FBC">
        <w:rPr>
          <w:i/>
        </w:rPr>
        <w:t xml:space="preserve"> </w:t>
      </w:r>
      <w:r w:rsidRPr="00F97FBC">
        <w:rPr>
          <w:rFonts w:eastAsia="Calibri"/>
        </w:rPr>
        <w:t>[г/ч],</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bookmarkStart w:id="278" w:name="_Hlk492471342"/>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bookmarkEnd w:id="278"/>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lang w:val="fr-CH"/>
        </w:rPr>
        <w:t>A</w:t>
      </w:r>
      <w:r w:rsidRPr="00F97FBC">
        <w:rPr>
          <w:rFonts w:eastAsia="Calibri"/>
        </w:rPr>
        <w:t>.1.4.2</w:t>
      </w:r>
      <w:r w:rsidRPr="00F97FBC">
        <w:rPr>
          <w:rFonts w:eastAsia="Calibri"/>
        </w:rPr>
        <w:tab/>
      </w:r>
      <w:r w:rsidRPr="00F97FBC">
        <w:t>Выбросы взвешенных частиц</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4.2.1</w:t>
      </w:r>
      <w:r w:rsidRPr="00F97FBC">
        <w:rPr>
          <w:rFonts w:eastAsia="Calibri"/>
        </w:rPr>
        <w:tab/>
        <w:t>Переходные циклы испытаний (</w:t>
      </w:r>
      <w:r w:rsidRPr="00F97FBC">
        <w:t>ВДПЦ и РИЗ-ВДПЦ</w:t>
      </w:r>
      <w:r w:rsidRPr="00F97FBC">
        <w:rPr>
          <w:rFonts w:eastAsia="Calibri"/>
        </w:rPr>
        <w:t>) и цикл испытаний в ступенчатом режиме (ЦСР)</w:t>
      </w:r>
    </w:p>
    <w:p w:rsidR="00E37213" w:rsidRPr="00F97FBC" w:rsidRDefault="00E37213" w:rsidP="00AE665D">
      <w:pPr>
        <w:spacing w:before="120" w:after="120"/>
        <w:ind w:left="2268" w:right="1134"/>
        <w:jc w:val="both"/>
        <w:rPr>
          <w:rFonts w:eastAsia="Calibri"/>
        </w:rPr>
      </w:pPr>
      <w:r w:rsidRPr="00F97FBC">
        <w:t>Удельные выбросы взвешенных частиц</w:t>
      </w:r>
      <w:r w:rsidRPr="00F97FBC">
        <w:rPr>
          <w:rFonts w:eastAsia="Calibri"/>
        </w:rPr>
        <w:t xml:space="preserve"> </w:t>
      </w:r>
      <w:r w:rsidRPr="00F97FBC">
        <w:t xml:space="preserve">рассчитывают при помощи уравнения </w:t>
      </w:r>
      <w:r w:rsidRPr="00F97FBC">
        <w:rPr>
          <w:rFonts w:eastAsia="Calibri"/>
        </w:rPr>
        <w:t xml:space="preserve">(A.5-61), в котором </w:t>
      </w:r>
      <w:r w:rsidRPr="00F97FBC">
        <w:rPr>
          <w:rFonts w:eastAsia="Calibri"/>
          <w:i/>
        </w:rPr>
        <w:t>e</w:t>
      </w:r>
      <w:r w:rsidRPr="00F97FBC">
        <w:rPr>
          <w:rFonts w:eastAsia="Calibri"/>
          <w:vertAlign w:val="subscript"/>
        </w:rPr>
        <w:t>gas</w:t>
      </w:r>
      <w:r w:rsidRPr="00F97FBC">
        <w:rPr>
          <w:rFonts w:eastAsia="Calibri"/>
        </w:rPr>
        <w:t xml:space="preserve"> [</w:t>
      </w:r>
      <w:r w:rsidRPr="00F97FBC">
        <w:rPr>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lang w:eastAsia="de-DE"/>
        </w:rPr>
        <w:t>г/испытание</w:t>
      </w:r>
      <w:r w:rsidRPr="00F97FBC">
        <w:rPr>
          <w:rFonts w:eastAsia="Calibri"/>
        </w:rPr>
        <w:t xml:space="preserve">] заменяют на </w:t>
      </w:r>
      <w:r w:rsidRPr="00F97FBC">
        <w:rPr>
          <w:rFonts w:eastAsia="Calibri"/>
          <w:i/>
        </w:rPr>
        <w:t>e</w:t>
      </w:r>
      <w:r w:rsidRPr="00F97FBC">
        <w:rPr>
          <w:rFonts w:eastAsia="Calibri"/>
          <w:vertAlign w:val="subscript"/>
        </w:rPr>
        <w:t>PM</w:t>
      </w:r>
      <w:r w:rsidRPr="00F97FBC">
        <w:rPr>
          <w:rFonts w:eastAsia="Calibri"/>
        </w:rPr>
        <w:t xml:space="preserve"> [</w:t>
      </w:r>
      <w:r w:rsidRPr="00F97FBC">
        <w:rPr>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lang w:eastAsia="de-DE"/>
        </w:rPr>
        <w:t>г/испытание</w:t>
      </w:r>
      <w:r w:rsidRPr="00F97FBC">
        <w:rPr>
          <w:rFonts w:eastAsia="Calibri"/>
        </w:rPr>
        <w:t xml:space="preserve">] </w:t>
      </w:r>
      <w:r w:rsidRPr="00F97FBC">
        <w:t>соответственно:</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27EAFC25" wp14:editId="7CD7E1D8">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5),</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общая масса выбросов взвешенных частиц, рассчитанная в соответствии с пунктом </w:t>
      </w:r>
      <w:r w:rsidRPr="00F97FBC">
        <w:rPr>
          <w:lang w:val="en-US"/>
        </w:rPr>
        <w:t>A</w:t>
      </w:r>
      <w:r w:rsidRPr="00F97FBC">
        <w:t xml:space="preserve">.1.3.1.1 или </w:t>
      </w:r>
      <w:r w:rsidRPr="00F97FBC">
        <w:rPr>
          <w:lang w:val="en-US"/>
        </w:rPr>
        <w:t>A</w:t>
      </w:r>
      <w:r w:rsidRPr="00F97FBC">
        <w:t>.1.3.1.2 [</w:t>
      </w:r>
      <w:r w:rsidRPr="00F97FBC">
        <w:rPr>
          <w:rFonts w:eastAsia="Calibri"/>
          <w:lang w:eastAsia="de-DE"/>
        </w:rPr>
        <w:t>г/испытание</w:t>
      </w:r>
      <w:r w:rsidRPr="00F97FBC">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ab/>
      </w:r>
      <w:r w:rsidRPr="00F97FBC">
        <w:t>–</w:t>
      </w:r>
      <w:r w:rsidRPr="00F97FBC">
        <w:rPr>
          <w:rFonts w:eastAsia="Calibri"/>
        </w:rPr>
        <w:tab/>
      </w:r>
      <w:r w:rsidRPr="00F97FBC">
        <w:t>работа за цикл</w:t>
      </w:r>
      <w:r w:rsidRPr="00F97FBC">
        <w:rPr>
          <w:rFonts w:eastAsia="Calibri"/>
        </w:rPr>
        <w:t xml:space="preserve"> [</w:t>
      </w:r>
      <w:r w:rsidRPr="00F97FBC">
        <w:t>кВт·ч</w:t>
      </w:r>
      <w:r w:rsidRPr="00F97FBC">
        <w:rPr>
          <w:rFonts w:eastAsia="Calibri"/>
        </w:rPr>
        <w:t>].</w:t>
      </w:r>
    </w:p>
    <w:p w:rsidR="00E37213" w:rsidRPr="00F97FBC" w:rsidRDefault="00E37213" w:rsidP="00AE665D">
      <w:pPr>
        <w:spacing w:before="120" w:after="120"/>
        <w:ind w:left="2268" w:right="1134"/>
        <w:jc w:val="both"/>
        <w:rPr>
          <w:rFonts w:eastAsia="Calibri"/>
        </w:rPr>
      </w:pPr>
      <w:r w:rsidRPr="00F97FBC">
        <w:rPr>
          <w:rFonts w:eastAsia="Calibri"/>
        </w:rPr>
        <w:t xml:space="preserve">Расчет выбросов </w:t>
      </w:r>
      <w:r w:rsidRPr="00F97FBC">
        <w:t>в переходном смешанном цикле (т. е. этап запуска в холодном состоянии и этап запуска в прогретом состоянии)</w:t>
      </w:r>
      <w:r w:rsidRPr="00F97FBC">
        <w:rPr>
          <w:rFonts w:eastAsia="Calibri"/>
        </w:rPr>
        <w:t xml:space="preserve"> производят согласно пункту A.1.4.1.1.</w:t>
      </w:r>
    </w:p>
    <w:p w:rsidR="00E37213" w:rsidRPr="00F97FBC" w:rsidRDefault="00E37213" w:rsidP="00AE665D">
      <w:pPr>
        <w:numPr>
          <w:ilvl w:val="3"/>
          <w:numId w:val="0"/>
        </w:numPr>
        <w:spacing w:before="120" w:after="120"/>
        <w:ind w:left="2268" w:right="1134" w:hanging="1134"/>
        <w:jc w:val="both"/>
        <w:rPr>
          <w:rFonts w:eastAsia="Calibri"/>
        </w:rPr>
      </w:pPr>
      <w:r w:rsidRPr="00F97FBC">
        <w:rPr>
          <w:rFonts w:eastAsia="Calibri"/>
        </w:rPr>
        <w:t>A.1.4.2.2</w:t>
      </w:r>
      <w:r w:rsidRPr="00F97FBC">
        <w:rPr>
          <w:rFonts w:eastAsia="Calibri"/>
        </w:rPr>
        <w:tab/>
      </w:r>
      <w:r w:rsidRPr="00F97FBC">
        <w:t>ВДУЦ в дискретном режиме</w:t>
      </w:r>
    </w:p>
    <w:p w:rsidR="00E37213" w:rsidRPr="00F97FBC" w:rsidRDefault="00E37213" w:rsidP="00AE665D">
      <w:pPr>
        <w:spacing w:before="120" w:after="120"/>
        <w:ind w:left="2268" w:right="1134"/>
        <w:jc w:val="both"/>
        <w:rPr>
          <w:rFonts w:eastAsia="Calibri"/>
        </w:rPr>
      </w:pPr>
      <w:r w:rsidRPr="00F97FBC">
        <w:t>Удельные выбросы взвешенных частиц</w:t>
      </w:r>
      <w:r w:rsidRPr="00F97FBC">
        <w:rPr>
          <w:rFonts w:eastAsia="Calibri"/>
        </w:rPr>
        <w:t xml:space="preserve"> (</w:t>
      </w:r>
      <w:r w:rsidRPr="00F97FBC">
        <w:rPr>
          <w:rFonts w:eastAsia="Calibri"/>
          <w:i/>
        </w:rPr>
        <w:t>e</w:t>
      </w:r>
      <w:r w:rsidRPr="00F97FBC">
        <w:rPr>
          <w:rFonts w:eastAsia="Calibri"/>
          <w:vertAlign w:val="subscript"/>
        </w:rPr>
        <w:t>PM</w:t>
      </w:r>
      <w:r w:rsidRPr="00F97FBC">
        <w:rPr>
          <w:rFonts w:eastAsia="Calibri"/>
        </w:rPr>
        <w:t>) [</w:t>
      </w:r>
      <w:r w:rsidRPr="00F97FBC">
        <w:rPr>
          <w:bCs/>
        </w:rPr>
        <w:t>г/</w:t>
      </w:r>
      <w:r w:rsidRPr="00F97FBC">
        <w:t>кВт·ч</w:t>
      </w:r>
      <w:r w:rsidRPr="00F97FBC">
        <w:rPr>
          <w:rFonts w:eastAsia="Calibri"/>
        </w:rPr>
        <w:t xml:space="preserve">] </w:t>
      </w:r>
      <w:r w:rsidRPr="00F97FBC">
        <w:t>рассчитывают при помощи уравнения</w:t>
      </w:r>
      <w:r w:rsidRPr="00F97FBC">
        <w:rPr>
          <w:rFonts w:eastAsia="Calibri"/>
        </w:rPr>
        <w:t xml:space="preserve"> (A.5-66) или (A.5-67):</w:t>
      </w:r>
    </w:p>
    <w:p w:rsidR="00E37213" w:rsidRPr="00F97FBC" w:rsidRDefault="00E37213" w:rsidP="006F317D">
      <w:pPr>
        <w:pageBreakBefore/>
        <w:spacing w:before="120" w:after="120"/>
        <w:ind w:left="2268" w:right="1134"/>
        <w:jc w:val="both"/>
        <w:rPr>
          <w:rFonts w:eastAsia="Calibri"/>
        </w:rPr>
      </w:pPr>
      <w:bookmarkStart w:id="279" w:name="_Hlk491349698"/>
      <w:r w:rsidRPr="00F97FBC">
        <w:rPr>
          <w:rFonts w:eastAsia="Calibri"/>
        </w:rPr>
        <w:lastRenderedPageBreak/>
        <w:t>a)</w:t>
      </w:r>
      <w:r w:rsidRPr="00F97FBC">
        <w:rPr>
          <w:rFonts w:eastAsia="Calibri"/>
        </w:rPr>
        <w:tab/>
      </w:r>
      <w:r w:rsidRPr="00F97FBC">
        <w:t>в случае метода, предполагающего использование одного фильтра:</w:t>
      </w:r>
    </w:p>
    <w:p w:rsidR="00E37213" w:rsidRPr="00F97FBC" w:rsidRDefault="00EE4A07" w:rsidP="00AE665D">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e</m:t>
            </m:r>
          </m:e>
          <m:sub>
            <m:r>
              <w:rPr>
                <w:rFonts w:ascii="Cambria Math" w:eastAsia="Calibri" w:hAnsi="Cambria Math"/>
                <w:sz w:val="24"/>
              </w:rPr>
              <m:t>PM</m:t>
            </m:r>
          </m:sub>
        </m:sSub>
        <m:r>
          <w:rPr>
            <w:rFonts w:ascii="Cambria Math" w:eastAsia="Calibri" w:hAnsi="Cambria Math"/>
            <w:sz w:val="24"/>
          </w:rPr>
          <m:t>=</m:t>
        </m:r>
        <m:f>
          <m:fPr>
            <m:ctrlPr>
              <w:rPr>
                <w:rFonts w:ascii="Cambria Math" w:eastAsia="Calibri" w:hAnsi="Cambria Math"/>
                <w:i/>
                <w:sz w:val="24"/>
              </w:rPr>
            </m:ctrlPr>
          </m:fPr>
          <m:num>
            <m:sSub>
              <m:sSubPr>
                <m:ctrlPr>
                  <w:rPr>
                    <w:rFonts w:ascii="Cambria Math" w:eastAsia="Calibri" w:hAnsi="Cambria Math"/>
                    <w:i/>
                    <w:sz w:val="24"/>
                  </w:rPr>
                </m:ctrlPr>
              </m:sSubPr>
              <m:e>
                <m:r>
                  <w:rPr>
                    <w:rFonts w:ascii="Cambria Math" w:eastAsia="Calibri" w:hAnsi="Cambria Math"/>
                    <w:sz w:val="24"/>
                  </w:rPr>
                  <m:t>q</m:t>
                </m:r>
              </m:e>
              <m:sub>
                <m:r>
                  <w:rPr>
                    <w:rFonts w:ascii="Cambria Math" w:eastAsia="Calibri" w:hAnsi="Cambria Math"/>
                    <w:sz w:val="24"/>
                  </w:rPr>
                  <m:t>mPM</m:t>
                </m:r>
              </m:sub>
            </m:sSub>
          </m:num>
          <m:den>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P</m:t>
                    </m:r>
                  </m:e>
                  <m:sub>
                    <m:r>
                      <w:rPr>
                        <w:rFonts w:ascii="Cambria Math" w:eastAsia="Calibri" w:hAnsi="Cambria Math"/>
                        <w:sz w:val="24"/>
                      </w:rPr>
                      <m:t>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den>
        </m:f>
      </m:oMath>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66),</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и определенной по уравнению</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w:t>
      </w:r>
      <w:r w:rsidRPr="00F97FBC">
        <w:rPr>
          <w:rFonts w:eastAsia="Calibri"/>
        </w:rPr>
        <w:t>[г/ч],</w:t>
      </w:r>
    </w:p>
    <w:p w:rsidR="00E37213" w:rsidRPr="00F97FBC" w:rsidRDefault="00E37213" w:rsidP="00AE665D">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bookmarkEnd w:id="279"/>
    <w:p w:rsidR="00E37213" w:rsidRPr="00F97FBC" w:rsidRDefault="00E37213" w:rsidP="00AE665D">
      <w:pPr>
        <w:spacing w:before="120" w:after="120"/>
        <w:ind w:left="2835" w:right="1134" w:hanging="567"/>
        <w:jc w:val="both"/>
        <w:rPr>
          <w:rFonts w:eastAsia="Calibri"/>
        </w:rPr>
      </w:pPr>
      <w:r w:rsidRPr="00F97FBC">
        <w:rPr>
          <w:rFonts w:eastAsia="Calibri"/>
        </w:rPr>
        <w:t>b)</w:t>
      </w:r>
      <w:r w:rsidRPr="00F97FBC">
        <w:rPr>
          <w:rFonts w:eastAsia="Calibri"/>
        </w:rPr>
        <w:tab/>
      </w:r>
      <w:r w:rsidRPr="00F97FBC">
        <w:t>в случае метода, предполагающего использование нескольких фильтров:</w:t>
      </w:r>
    </w:p>
    <w:p w:rsidR="00E37213" w:rsidRPr="00F97FBC" w:rsidRDefault="00EE4A07" w:rsidP="00AE665D">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e</m:t>
            </m:r>
          </m:e>
          <m:sub>
            <m:r>
              <w:rPr>
                <w:rFonts w:ascii="Cambria Math" w:eastAsia="Calibri" w:hAnsi="Cambria Math"/>
                <w:sz w:val="24"/>
              </w:rPr>
              <m:t>PM</m:t>
            </m:r>
          </m:sub>
        </m:sSub>
        <m:r>
          <w:rPr>
            <w:rFonts w:ascii="Cambria Math" w:eastAsia="Calibri" w:hAnsi="Cambria Math"/>
            <w:sz w:val="24"/>
          </w:rPr>
          <m:t>=</m:t>
        </m:r>
        <m:f>
          <m:fPr>
            <m:ctrlPr>
              <w:rPr>
                <w:rFonts w:ascii="Cambria Math" w:eastAsia="Calibri" w:hAnsi="Cambria Math"/>
                <w:i/>
                <w:sz w:val="24"/>
              </w:rPr>
            </m:ctrlPr>
          </m:fPr>
          <m:num>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q</m:t>
                    </m:r>
                  </m:e>
                  <m:sub>
                    <m:r>
                      <w:rPr>
                        <w:rFonts w:ascii="Cambria Math" w:eastAsia="Calibri" w:hAnsi="Cambria Math"/>
                        <w:sz w:val="24"/>
                      </w:rPr>
                      <m:t>mPM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num>
          <m:den>
            <m:nary>
              <m:naryPr>
                <m:chr m:val="∑"/>
                <m:limLoc m:val="undOvr"/>
                <m:ctrlPr>
                  <w:rPr>
                    <w:rFonts w:ascii="Cambria Math" w:eastAsia="Calibri" w:hAnsi="Cambria Math"/>
                    <w:i/>
                    <w:sz w:val="24"/>
                  </w:rPr>
                </m:ctrlPr>
              </m:naryPr>
              <m:sub>
                <m:r>
                  <w:rPr>
                    <w:rFonts w:ascii="Cambria Math" w:eastAsia="Calibri" w:hAnsi="Cambria Math"/>
                    <w:sz w:val="24"/>
                  </w:rPr>
                  <m:t>i=1</m:t>
                </m:r>
              </m:sub>
              <m:sup>
                <m:sSub>
                  <m:sSubPr>
                    <m:ctrlPr>
                      <w:rPr>
                        <w:rFonts w:ascii="Cambria Math" w:eastAsia="Calibri" w:hAnsi="Cambria Math"/>
                        <w:i/>
                        <w:sz w:val="24"/>
                      </w:rPr>
                    </m:ctrlPr>
                  </m:sSubPr>
                  <m:e>
                    <m:r>
                      <w:rPr>
                        <w:rFonts w:ascii="Cambria Math" w:eastAsia="Calibri" w:hAnsi="Cambria Math"/>
                        <w:sz w:val="24"/>
                      </w:rPr>
                      <m:t>N</m:t>
                    </m:r>
                  </m:e>
                  <m:sub>
                    <m:r>
                      <w:rPr>
                        <w:rFonts w:ascii="Cambria Math" w:eastAsia="Calibri" w:hAnsi="Cambria Math"/>
                        <w:sz w:val="24"/>
                      </w:rPr>
                      <m:t>mode</m:t>
                    </m:r>
                  </m:sub>
                </m:sSub>
              </m:sup>
              <m:e>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P</m:t>
                    </m:r>
                  </m:e>
                  <m:sub>
                    <m:r>
                      <w:rPr>
                        <w:rFonts w:ascii="Cambria Math" w:eastAsia="Calibri" w:hAnsi="Cambria Math"/>
                        <w:sz w:val="24"/>
                      </w:rPr>
                      <m:t>i</m:t>
                    </m:r>
                  </m:sub>
                </m:sSub>
                <m:r>
                  <w:rPr>
                    <w:rFonts w:ascii="Cambria Math" w:eastAsia="Calibri" w:hAnsi="Cambria Math"/>
                    <w:sz w:val="24"/>
                  </w:rPr>
                  <m:t>∙</m:t>
                </m:r>
                <m:sSub>
                  <m:sSubPr>
                    <m:ctrlPr>
                      <w:rPr>
                        <w:rFonts w:ascii="Cambria Math" w:eastAsia="Calibri" w:hAnsi="Cambria Math"/>
                        <w:i/>
                        <w:sz w:val="24"/>
                      </w:rPr>
                    </m:ctrlPr>
                  </m:sSubPr>
                  <m:e>
                    <m:r>
                      <w:rPr>
                        <w:rFonts w:ascii="Cambria Math" w:eastAsia="Calibri" w:hAnsi="Cambria Math"/>
                        <w:sz w:val="24"/>
                      </w:rPr>
                      <m:t>WF</m:t>
                    </m:r>
                  </m:e>
                  <m:sub>
                    <m:r>
                      <w:rPr>
                        <w:rFonts w:ascii="Cambria Math" w:eastAsia="Calibri" w:hAnsi="Cambria Math"/>
                        <w:sz w:val="24"/>
                      </w:rPr>
                      <m:t>i</m:t>
                    </m:r>
                  </m:sub>
                </m:sSub>
                <m:r>
                  <w:rPr>
                    <w:rFonts w:ascii="Cambria Math" w:eastAsia="Calibri" w:hAnsi="Cambria Math"/>
                    <w:sz w:val="24"/>
                  </w:rPr>
                  <m:t>)</m:t>
                </m:r>
              </m:e>
            </m:nary>
          </m:den>
        </m:f>
      </m:oMath>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r>
      <w:r w:rsidR="00E37213" w:rsidRPr="00F97FBC">
        <w:rPr>
          <w:rFonts w:eastAsia="Calibri"/>
        </w:rPr>
        <w:tab/>
        <w:t>(A.5-67),</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WF</w:t>
      </w:r>
      <w:r w:rsidRPr="00F97FBC">
        <w:rPr>
          <w:rFonts w:eastAsia="Calibri"/>
          <w:i/>
          <w:vertAlign w:val="subscript"/>
        </w:rPr>
        <w:t>i</w:t>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PM</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массовый расход взвешенных частиц в режиме </w:t>
      </w:r>
      <w:r w:rsidRPr="00F97FBC">
        <w:rPr>
          <w:i/>
          <w:lang w:val="en-US"/>
        </w:rPr>
        <w:t>i</w:t>
      </w:r>
      <w:r w:rsidRPr="00F97FBC">
        <w:rPr>
          <w:rFonts w:eastAsia="Calibri"/>
        </w:rPr>
        <w:t xml:space="preserve"> [г/ч],</w:t>
      </w:r>
    </w:p>
    <w:p w:rsidR="00E37213" w:rsidRPr="00F97FBC" w:rsidRDefault="00E37213" w:rsidP="00AE665D">
      <w:pPr>
        <w:tabs>
          <w:tab w:val="left" w:pos="2835"/>
        </w:tabs>
        <w:spacing w:before="120" w:after="120"/>
        <w:ind w:left="3119" w:right="1134"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нимого ВДУЦ в дискретном режиме.</w:t>
      </w:r>
    </w:p>
    <w:p w:rsidR="00E37213" w:rsidRPr="00F97FBC" w:rsidRDefault="00E37213" w:rsidP="00AE665D">
      <w:pPr>
        <w:spacing w:before="120" w:after="120"/>
        <w:ind w:left="2268" w:right="1134"/>
        <w:jc w:val="both"/>
        <w:rPr>
          <w:rFonts w:eastAsia="Calibri"/>
        </w:rPr>
      </w:pPr>
      <w:r w:rsidRPr="00F97FBC">
        <w:t xml:space="preserve">В случае метода, предполагающего использование одного фильтра, эффективный коэффициент весомости, </w:t>
      </w:r>
      <w:r w:rsidRPr="00F97FBC">
        <w:rPr>
          <w:i/>
          <w:lang w:val="en-US"/>
        </w:rPr>
        <w:t>WF</w:t>
      </w:r>
      <w:r w:rsidRPr="00F97FBC">
        <w:rPr>
          <w:vertAlign w:val="subscript"/>
          <w:lang w:val="en-US"/>
        </w:rPr>
        <w:t>e</w:t>
      </w:r>
      <w:r w:rsidRPr="00F97FBC">
        <w:rPr>
          <w:i/>
          <w:vertAlign w:val="subscript"/>
          <w:lang w:val="en-US"/>
        </w:rPr>
        <w:t>i</w:t>
      </w:r>
      <w:r w:rsidRPr="00F97FBC">
        <w:t xml:space="preserve">, для каждого режима рассчитывают при помощи уравнения </w:t>
      </w:r>
      <w:r w:rsidRPr="00F97FBC">
        <w:rPr>
          <w:rFonts w:eastAsia="Calibri"/>
        </w:rPr>
        <w:t>(A.5-68)</w:t>
      </w:r>
      <w:r w:rsidRPr="00F97FBC">
        <w:rPr>
          <w:bCs/>
        </w:rPr>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1000379" wp14:editId="7891F0ED">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68),</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в режиме </w:t>
      </w:r>
      <w:r w:rsidRPr="00F97FBC">
        <w:rPr>
          <w:rFonts w:eastAsia="Calibri"/>
          <w:i/>
        </w:rPr>
        <w:t>i</w:t>
      </w:r>
      <w:r w:rsidRPr="00F97FBC">
        <w:rPr>
          <w:rFonts w:eastAsia="Calibri"/>
        </w:rPr>
        <w:t xml:space="preserve"> [кг],</w:t>
      </w:r>
    </w:p>
    <w:p w:rsidR="00E37213" w:rsidRPr="00F97FBC" w:rsidRDefault="00E37213" w:rsidP="00AE665D">
      <w:pPr>
        <w:tabs>
          <w:tab w:val="left" w:pos="2835"/>
        </w:tabs>
        <w:spacing w:before="120" w:after="120"/>
        <w:ind w:left="3119" w:right="1134" w:hanging="851"/>
        <w:jc w:val="both"/>
        <w:rPr>
          <w:rFonts w:eastAsia="Calibri"/>
        </w:rPr>
      </w:pPr>
      <w:r w:rsidRPr="00236C9F">
        <w:rPr>
          <w:rFonts w:eastAsia="Calibri"/>
          <w:i/>
          <w:noProof/>
          <w:position w:val="-12"/>
          <w:lang w:eastAsia="ru-RU"/>
        </w:rPr>
        <w:drawing>
          <wp:inline distT="0" distB="0" distL="0" distR="0" wp14:anchorId="11D4A83E" wp14:editId="26470002">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m</w:t>
      </w:r>
      <w:r w:rsidRPr="00F97FBC">
        <w:rPr>
          <w:rFonts w:eastAsia="Calibri"/>
          <w:vertAlign w:val="subscript"/>
        </w:rPr>
        <w:t>edf</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эквивалентный массовый расход потока разбавленных отработавших газов в режиме </w:t>
      </w:r>
      <w:r w:rsidRPr="00F97FBC">
        <w:rPr>
          <w:i/>
          <w:lang w:val="en-US"/>
        </w:rPr>
        <w:t>i</w:t>
      </w:r>
      <w:r w:rsidRPr="00F97FBC">
        <w:t xml:space="preserve"> [кг/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sep</w:t>
      </w:r>
      <w:r w:rsidRPr="00F97FBC">
        <w:rPr>
          <w:rFonts w:eastAsia="Calibri"/>
        </w:rPr>
        <w:t xml:space="preserve"> </w:t>
      </w:r>
      <w:r w:rsidRPr="00F97FBC">
        <w:rPr>
          <w:rFonts w:eastAsia="Calibri"/>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w:t>
      </w:r>
      <w:r w:rsidRPr="00F97FBC">
        <w:rPr>
          <w:rFonts w:eastAsia="Calibri"/>
        </w:rPr>
        <w:t>[кг].</w:t>
      </w:r>
    </w:p>
    <w:p w:rsidR="00E37213" w:rsidRPr="00F97FBC" w:rsidRDefault="00E37213" w:rsidP="00AE665D">
      <w:pPr>
        <w:spacing w:before="120" w:after="120"/>
        <w:ind w:left="2268" w:right="1134"/>
        <w:jc w:val="both"/>
        <w:rPr>
          <w:rFonts w:eastAsia="Calibri"/>
        </w:rPr>
      </w:pPr>
      <w:r w:rsidRPr="00F97FBC">
        <w:lastRenderedPageBreak/>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F97FBC">
        <w:rPr>
          <w:rFonts w:eastAsia="Calibri"/>
        </w:rPr>
        <w:t xml:space="preserve">A.6 к </w:t>
      </w:r>
      <w:r w:rsidRPr="00F97FBC">
        <w:t>приложению 4.</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4.3</w:t>
      </w:r>
      <w:r w:rsidRPr="00F97FBC">
        <w:rPr>
          <w:rFonts w:eastAsia="Calibri"/>
        </w:rPr>
        <w:tab/>
        <w:t xml:space="preserve">Корректировка на </w:t>
      </w:r>
      <w:r w:rsidRPr="00F97FBC">
        <w:t xml:space="preserve">редкую (периодическую) регенерацию систем </w:t>
      </w:r>
      <w:r w:rsidRPr="00F97FBC">
        <w:rPr>
          <w:rFonts w:eastAsia="Calibri"/>
          <w:lang w:eastAsia="de-DE"/>
        </w:rPr>
        <w:t>ограничения выбросов</w:t>
      </w:r>
    </w:p>
    <w:p w:rsidR="00E37213" w:rsidRPr="00F97FBC" w:rsidRDefault="00E37213" w:rsidP="00AE665D">
      <w:pPr>
        <w:spacing w:before="120" w:after="120"/>
        <w:ind w:left="2268" w:right="1134"/>
        <w:jc w:val="both"/>
        <w:rPr>
          <w:rFonts w:eastAsia="Calibri"/>
        </w:rPr>
      </w:pPr>
      <w:r w:rsidRPr="00F97FBC">
        <w:rPr>
          <w:rFonts w:eastAsia="Calibri"/>
        </w:rPr>
        <w:t xml:space="preserve">В случае двигателей, оснащенных </w:t>
      </w:r>
      <w:r w:rsidRPr="00F97FBC">
        <w:t xml:space="preserve">системами последующей обработки отработавших газов, которые подвергаются редкой (периодической) регенерации </w:t>
      </w:r>
      <w:r w:rsidRPr="00F97FBC">
        <w:rPr>
          <w:rFonts w:eastAsia="Calibri"/>
        </w:rPr>
        <w:t>(см. пункт 6.6.2 приложения 4)</w:t>
      </w:r>
      <w:r w:rsidRPr="00F97FBC">
        <w:t>, удельные выбросы загрязняющих газообразных веществ и взвешенных частиц, рассчитанные по пунктам </w:t>
      </w:r>
      <w:r w:rsidRPr="00F97FBC">
        <w:rPr>
          <w:rFonts w:eastAsia="Calibri"/>
        </w:rPr>
        <w:t xml:space="preserve">A.1.4.1 и A.1.4.2, </w:t>
      </w:r>
      <w:r w:rsidRPr="00F97FBC">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В случае цикла в дискретном режиме, когда 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E37213" w:rsidRPr="00F97FBC" w:rsidRDefault="00E37213" w:rsidP="00AE665D">
      <w:pPr>
        <w:numPr>
          <w:ilvl w:val="2"/>
          <w:numId w:val="0"/>
        </w:numPr>
        <w:spacing w:before="120" w:after="120"/>
        <w:ind w:left="2268" w:right="1134" w:hanging="1134"/>
        <w:jc w:val="both"/>
      </w:pPr>
      <w:r w:rsidRPr="00F97FBC">
        <w:rPr>
          <w:rFonts w:eastAsia="Calibri"/>
        </w:rPr>
        <w:t>A.1.4.4</w:t>
      </w:r>
      <w:r w:rsidRPr="00F97FBC">
        <w:rPr>
          <w:rFonts w:eastAsia="Calibri"/>
        </w:rPr>
        <w:tab/>
        <w:t xml:space="preserve">Корректировка с учетом </w:t>
      </w:r>
      <w:r w:rsidRPr="00F97FBC">
        <w:t>показателя ухудшения</w:t>
      </w:r>
    </w:p>
    <w:p w:rsidR="00E37213" w:rsidRPr="00F97FBC" w:rsidRDefault="00E37213" w:rsidP="00AE665D">
      <w:pPr>
        <w:spacing w:before="120" w:after="120"/>
        <w:ind w:left="2268" w:right="1134"/>
        <w:jc w:val="both"/>
        <w:rPr>
          <w:rFonts w:eastAsia="Calibri"/>
        </w:rPr>
      </w:pPr>
      <w:r w:rsidRPr="00F97FBC">
        <w:t xml:space="preserve">Удельные выбросы загрязняющих газообразных веществ и взвешенных частиц, рассчитанные в соответствии с пунктами </w:t>
      </w:r>
      <w:r w:rsidRPr="00F97FBC">
        <w:rPr>
          <w:rFonts w:eastAsia="Calibri"/>
        </w:rPr>
        <w:t xml:space="preserve">A.1.4.1 и A.1.4.2 (с использованием при необходимости </w:t>
      </w:r>
      <w:r w:rsidRPr="00F97FBC">
        <w:rPr>
          <w:rFonts w:asciiTheme="majorBidi" w:hAnsiTheme="majorBidi" w:cstheme="majorBidi"/>
          <w:bCs/>
        </w:rPr>
        <w:t xml:space="preserve">коэффициента корректировки на редкую регенерацию согласно пункту </w:t>
      </w:r>
      <w:r w:rsidRPr="00F97FBC">
        <w:rPr>
          <w:rFonts w:eastAsia="Calibri"/>
        </w:rPr>
        <w:t xml:space="preserve">A.1.4.3), </w:t>
      </w:r>
      <w:r w:rsidRPr="00F97FBC">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E37213" w:rsidRPr="00F97FBC" w:rsidRDefault="00E37213" w:rsidP="00AE665D">
      <w:pPr>
        <w:spacing w:before="120" w:after="120"/>
        <w:ind w:left="2268" w:right="1134" w:hanging="1134"/>
        <w:jc w:val="both"/>
        <w:rPr>
          <w:rFonts w:eastAsia="Calibri"/>
        </w:rPr>
      </w:pPr>
      <w:r w:rsidRPr="00F97FBC">
        <w:rPr>
          <w:rFonts w:eastAsia="Calibri"/>
        </w:rPr>
        <w:t>A.1.5</w:t>
      </w:r>
      <w:r w:rsidRPr="00F97FBC">
        <w:rPr>
          <w:rFonts w:eastAsia="Calibri"/>
        </w:rPr>
        <w:tab/>
        <w:t>Калибровка расхода разбавленных отработавших газов (CVS) и соответствующие расчеты</w:t>
      </w:r>
    </w:p>
    <w:p w:rsidR="00E37213" w:rsidRPr="00F97FBC" w:rsidRDefault="00E37213" w:rsidP="00AE665D">
      <w:pPr>
        <w:spacing w:before="120" w:after="120"/>
        <w:ind w:left="2268" w:right="1134" w:hanging="1134"/>
        <w:jc w:val="both"/>
        <w:rPr>
          <w:rFonts w:eastAsia="Calibri"/>
        </w:rPr>
      </w:pPr>
      <w:r w:rsidRPr="00F97FBC">
        <w:rPr>
          <w:rFonts w:eastAsia="Calibri"/>
        </w:rPr>
        <w:tab/>
      </w:r>
      <w:r w:rsidRPr="00F97FBC">
        <w:t>Систему CVS калибруют с помощью точного расходомера и ограничительного устройства. Расход через систему измеряют при различных значениях регулировки ограничителя; измеряют также контрольные параметры системы и определяют их соотношение с расходом.</w:t>
      </w:r>
    </w:p>
    <w:p w:rsidR="00E37213" w:rsidRPr="00F97FBC" w:rsidRDefault="00E37213" w:rsidP="00AE665D">
      <w:pPr>
        <w:spacing w:before="120" w:after="120"/>
        <w:ind w:left="2268" w:right="1134"/>
        <w:jc w:val="both"/>
        <w:rPr>
          <w:rFonts w:eastAsia="Calibri"/>
        </w:rPr>
      </w:pPr>
      <w:r w:rsidRPr="00F97FBC">
        <w:t>Для этих целей могут использоваться различные типы расходомеров, например, калиброванная трубка Вентури, калиброванный ламинарный расходомер, калиброванный турборасходомер.</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5.1</w:t>
      </w:r>
      <w:r w:rsidRPr="00F97FBC">
        <w:rPr>
          <w:rFonts w:eastAsia="Calibri"/>
        </w:rPr>
        <w:tab/>
      </w:r>
      <w:r w:rsidRPr="00F97FBC">
        <w:t>Нагнетательный насос</w:t>
      </w:r>
      <w:r w:rsidRPr="00F97FBC">
        <w:rPr>
          <w:rFonts w:eastAsia="Calibri"/>
        </w:rPr>
        <w:t xml:space="preserve"> (PDP)</w:t>
      </w:r>
    </w:p>
    <w:p w:rsidR="00E37213" w:rsidRPr="00F97FBC" w:rsidRDefault="00E37213" w:rsidP="00AE665D">
      <w:pPr>
        <w:spacing w:before="120" w:after="120"/>
        <w:ind w:left="2268" w:right="1134"/>
        <w:jc w:val="both"/>
      </w:pPr>
      <w:r w:rsidRPr="00F97FBC">
        <w:t>Все параметры, относящиеся к насосу, измеряют одновременно с параметрами, относящимися к калибровочной трубке Вентури, которая подсоединяется к насосу последовательно. Значение расчетного расхода (в м</w:t>
      </w:r>
      <w:r w:rsidRPr="00F97FBC">
        <w:rPr>
          <w:vertAlign w:val="superscript"/>
        </w:rPr>
        <w:t>3</w:t>
      </w:r>
      <w:r w:rsidRPr="00F97FBC">
        <w:t>/</w:t>
      </w:r>
      <w:r>
        <w:t>с</w:t>
      </w:r>
      <w:r w:rsidRPr="00F97FBC">
        <w:t xml:space="preserve"> на входе в насос при абсолютном давлении и абсолютной температуре) наносят на график зависимости расхода от корреляционной функции, которая является показателем конкретного сочетания параметров насоса. Затем составляют линейное уравнение, показывающее взаимосвязь расхода через насос и корреляционной функции. Если система CVS имеет многорежимный привод, калибровку проводят для каждого используемого диапазона. </w:t>
      </w:r>
    </w:p>
    <w:p w:rsidR="00E37213" w:rsidRPr="00F97FBC" w:rsidRDefault="00E37213" w:rsidP="00AE665D">
      <w:pPr>
        <w:spacing w:before="120" w:after="120"/>
        <w:ind w:left="2268" w:right="1134"/>
        <w:jc w:val="both"/>
        <w:rPr>
          <w:rFonts w:eastAsia="Calibri"/>
        </w:rPr>
      </w:pPr>
      <w:r w:rsidRPr="00F97FBC">
        <w:t>В процессе калибровки поддерживают стабильный температурный режим.</w:t>
      </w:r>
    </w:p>
    <w:p w:rsidR="00E37213" w:rsidRPr="00F97FBC" w:rsidRDefault="00E37213" w:rsidP="006F317D">
      <w:pPr>
        <w:pageBreakBefore/>
        <w:spacing w:before="120" w:after="120"/>
        <w:ind w:left="2268" w:right="1134"/>
        <w:jc w:val="both"/>
        <w:rPr>
          <w:rFonts w:eastAsia="Calibri"/>
        </w:rPr>
      </w:pPr>
      <w:r w:rsidRPr="00F97FBC">
        <w:lastRenderedPageBreak/>
        <w:t xml:space="preserve">Утечка во всех соединениях и трубопроводах между калибровочной трубкой Вентури и насосом </w:t>
      </w:r>
      <w:r w:rsidRPr="00F97FBC">
        <w:rPr>
          <w:lang w:val="en-US"/>
        </w:rPr>
        <w:t>CVS</w:t>
      </w:r>
      <w:r w:rsidRPr="00F97FBC">
        <w:t xml:space="preserve"> не должна превышать 0,3% самой низкой величины расхода (максимальное ограничение и минимальная частота вращения вала </w:t>
      </w:r>
      <w:r w:rsidRPr="00F97FBC">
        <w:rPr>
          <w:lang w:val="en-US"/>
        </w:rPr>
        <w:t>PDP</w:t>
      </w:r>
      <w:r w:rsidRPr="00F97FBC">
        <w:t>).</w:t>
      </w:r>
    </w:p>
    <w:p w:rsidR="006F317D" w:rsidRDefault="00E37213" w:rsidP="006F317D">
      <w:pPr>
        <w:spacing w:before="120" w:after="240"/>
        <w:ind w:left="2268" w:right="1134"/>
        <w:jc w:val="both"/>
        <w:rPr>
          <w:rFonts w:eastAsia="Calibri"/>
        </w:rPr>
      </w:pPr>
      <w:r w:rsidRPr="00F97FBC">
        <w:t>Расход воздушного потока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при каждом значении регулировки ограничителя (минимум 6 регулировок) рассчитывают в стандартных единицах (м</w:t>
      </w:r>
      <w:r w:rsidRPr="00F97FBC">
        <w:rPr>
          <w:vertAlign w:val="superscript"/>
        </w:rPr>
        <w:t>3</w:t>
      </w:r>
      <w:r w:rsidRPr="00F97FBC">
        <w:t>/с) на основе показаний расходомера с использованием метода, предписанного изготовителем. Затем расход воздушного потока преобразуют в расход насоса (</w:t>
      </w:r>
      <w:r w:rsidRPr="00F97FBC">
        <w:rPr>
          <w:i/>
          <w:iCs/>
        </w:rPr>
        <w:t>V</w:t>
      </w:r>
      <w:r w:rsidRPr="00F97FBC">
        <w:rPr>
          <w:i/>
          <w:vertAlign w:val="subscript"/>
        </w:rPr>
        <w:t>0</w:t>
      </w:r>
      <w:r w:rsidRPr="00F97FBC">
        <w:t>) в м</w:t>
      </w:r>
      <w:r w:rsidRPr="00F97FBC">
        <w:rPr>
          <w:vertAlign w:val="superscript"/>
        </w:rPr>
        <w:t>3</w:t>
      </w:r>
      <w:r w:rsidRPr="00F97FBC">
        <w:t>/об. при абсолютной температуре и абсолютном давлении на входе в насос по уравнению</w:t>
      </w:r>
      <w:r w:rsidRPr="00F97FBC">
        <w:rPr>
          <w:rFonts w:eastAsia="Calibri"/>
        </w:rPr>
        <w:t xml:space="preserve"> (A.5-69):</w:t>
      </w:r>
    </w:p>
    <w:p w:rsidR="00E37213" w:rsidRPr="00F97FBC" w:rsidRDefault="00E37213" w:rsidP="006F317D">
      <w:pPr>
        <w:spacing w:before="120" w:after="120"/>
        <w:ind w:left="2268" w:right="1134"/>
        <w:jc w:val="right"/>
        <w:rPr>
          <w:rFonts w:eastAsia="Calibri"/>
        </w:rPr>
      </w:pPr>
      <w:r w:rsidRPr="00F97FBC">
        <w:rPr>
          <w:rFonts w:eastAsia="Calibri"/>
        </w:rPr>
        <w:tab/>
      </w:r>
      <w:r>
        <w:rPr>
          <w:rFonts w:eastAsia="Calibri"/>
        </w:rPr>
        <w:tab/>
      </w:r>
      <w:r w:rsidRPr="00F97FBC">
        <w:rPr>
          <w:rFonts w:eastAsia="Calibri"/>
        </w:rPr>
        <w:tab/>
      </w:r>
      <w:r w:rsidRPr="00F97FBC">
        <w:rPr>
          <w:rFonts w:eastAsia="Calibri"/>
          <w:noProof/>
          <w:lang w:eastAsia="ru-RU"/>
        </w:rPr>
        <w:drawing>
          <wp:inline distT="0" distB="0" distL="0" distR="0" wp14:anchorId="0CD80A05" wp14:editId="57052B9F">
            <wp:extent cx="1717590" cy="400050"/>
            <wp:effectExtent l="0" t="0" r="0" b="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722536" cy="401202"/>
                    </a:xfrm>
                    <a:prstGeom prst="rect">
                      <a:avLst/>
                    </a:prstGeom>
                    <a:noFill/>
                    <a:ln>
                      <a:noFill/>
                    </a:ln>
                  </pic:spPr>
                </pic:pic>
              </a:graphicData>
            </a:graphic>
          </wp:inline>
        </w:drawing>
      </w:r>
      <w:r>
        <w:rPr>
          <w:rFonts w:eastAsia="Calibri"/>
        </w:rPr>
        <w:tab/>
      </w:r>
      <w:r>
        <w:rPr>
          <w:rFonts w:eastAsia="Calibri"/>
        </w:rPr>
        <w:tab/>
      </w:r>
      <w:r>
        <w:rPr>
          <w:rFonts w:eastAsia="Calibri"/>
        </w:rPr>
        <w:tab/>
      </w:r>
      <w:r w:rsidRPr="00F97FBC">
        <w:rPr>
          <w:rFonts w:eastAsia="Calibri"/>
        </w:rPr>
        <w:t>(A.5-69),</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CVS</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 на входе в насос [K],</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vertAlign w:val="subscript"/>
        </w:rPr>
        <w:tab/>
      </w:r>
      <w:r w:rsidRPr="00F97FBC">
        <w:t>–</w:t>
      </w:r>
      <w:r w:rsidRPr="00F97FBC">
        <w:rPr>
          <w:rFonts w:eastAsia="Calibri"/>
        </w:rPr>
        <w:tab/>
      </w:r>
      <w:r w:rsidRPr="00F97FBC">
        <w:t>абсолютное давление на выходе из насоса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rPr>
        <w:t xml:space="preserve"> </w:t>
      </w:r>
      <w:r w:rsidRPr="00F97FBC">
        <w:rPr>
          <w:rFonts w:eastAsia="Calibri"/>
        </w:rPr>
        <w:tab/>
      </w:r>
      <w:r w:rsidRPr="00F97FBC">
        <w:t>–</w:t>
      </w:r>
      <w:r w:rsidRPr="00F97FBC">
        <w:rPr>
          <w:rFonts w:eastAsia="Calibri"/>
        </w:rPr>
        <w:tab/>
        <w:t>частота вращения вала насоса</w:t>
      </w:r>
      <w:r w:rsidRPr="00F97FBC">
        <w:rPr>
          <w:rFonts w:eastAsia="Calibri"/>
          <w:sz w:val="18"/>
          <w:szCs w:val="18"/>
        </w:rPr>
        <w:t xml:space="preserve"> </w:t>
      </w:r>
      <w:r w:rsidRPr="00F97FBC">
        <w:rPr>
          <w:rFonts w:eastAsia="Calibri"/>
        </w:rPr>
        <w:t>[об./с].</w:t>
      </w:r>
    </w:p>
    <w:p w:rsidR="00E37213" w:rsidRPr="00F97FBC" w:rsidRDefault="00E37213" w:rsidP="00AE665D">
      <w:pPr>
        <w:spacing w:before="120" w:after="120"/>
        <w:ind w:left="2268" w:right="1134"/>
        <w:jc w:val="both"/>
        <w:rPr>
          <w:rFonts w:eastAsia="Calibri"/>
        </w:rPr>
      </w:pPr>
      <w:r w:rsidRPr="00F97FBC">
        <w:t>Для учета взаимовлияния колебаний давления в насосе и степени проскальз</w:t>
      </w:r>
      <w:r w:rsidRPr="00D934FD">
        <w:t>ывания насоса определяют корреляционную функцию (</w:t>
      </w:r>
      <w:r w:rsidRPr="00D934FD">
        <w:rPr>
          <w:i/>
          <w:iCs/>
        </w:rPr>
        <w:t>X</w:t>
      </w:r>
      <w:r w:rsidRPr="00D934FD">
        <w:rPr>
          <w:vertAlign w:val="subscript"/>
        </w:rPr>
        <w:t>0</w:t>
      </w:r>
      <w:r w:rsidRPr="00D934FD">
        <w:t xml:space="preserve">) </w:t>
      </w:r>
      <w:r w:rsidRPr="00D934FD">
        <w:rPr>
          <w:rFonts w:eastAsia="Calibri"/>
        </w:rPr>
        <w:t xml:space="preserve">[с/об.] </w:t>
      </w:r>
      <w:r w:rsidRPr="00D934FD">
        <w:t>ме</w:t>
      </w:r>
      <w:r w:rsidRPr="00F97FBC">
        <w:t xml:space="preserve">жду частотой вращения вала насоса, разностью давлений на входе в насос и выходе из него и абсолютным давлением на выходе из насоса, которая рассчитывается по уравнению </w:t>
      </w:r>
      <w:r w:rsidRPr="00F97FBC">
        <w:rPr>
          <w:rFonts w:eastAsia="Calibri"/>
        </w:rPr>
        <w:t>(A.5-70):</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7C674960" wp14:editId="2176E72E">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0),</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sym w:font="Symbol" w:char="0044"/>
      </w: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разность давлений на входе в насос и выходе из него </w:t>
      </w:r>
      <w:r w:rsidRPr="00F97FBC">
        <w:rPr>
          <w:rFonts w:eastAsia="Calibri"/>
        </w:rPr>
        <w:t>[</w:t>
      </w:r>
      <w:r w:rsidRPr="00F97FBC">
        <w:t>кПа</w:t>
      </w:r>
      <w:r w:rsidRPr="00F97FBC">
        <w:rPr>
          <w:rFonts w:eastAsia="Calibri"/>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t>абсолютное давление на выходе из насоса [кПа],</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n</w:t>
      </w:r>
      <w:r w:rsidRPr="00F97FBC">
        <w:rPr>
          <w:rFonts w:eastAsia="Calibri"/>
        </w:rPr>
        <w:t xml:space="preserve"> </w:t>
      </w:r>
      <w:r w:rsidRPr="00F97FBC">
        <w:rPr>
          <w:rFonts w:eastAsia="Calibri"/>
        </w:rPr>
        <w:tab/>
      </w:r>
      <w:r w:rsidRPr="00F97FBC">
        <w:t>–</w:t>
      </w:r>
      <w:r w:rsidRPr="00F97FBC">
        <w:rPr>
          <w:rFonts w:eastAsia="Calibri"/>
        </w:rPr>
        <w:tab/>
        <w:t>частота вращения вала насоса</w:t>
      </w:r>
      <w:r w:rsidRPr="00F97FBC">
        <w:rPr>
          <w:rFonts w:eastAsia="Calibri"/>
          <w:sz w:val="18"/>
          <w:szCs w:val="18"/>
        </w:rPr>
        <w:t xml:space="preserve"> </w:t>
      </w:r>
      <w:r w:rsidRPr="00F97FBC">
        <w:rPr>
          <w:rFonts w:eastAsia="Calibri"/>
        </w:rPr>
        <w:t>[об./с].</w:t>
      </w:r>
    </w:p>
    <w:p w:rsidR="00E37213" w:rsidRPr="00F97FBC" w:rsidRDefault="00E37213" w:rsidP="00AE665D">
      <w:pPr>
        <w:spacing w:before="120" w:after="120"/>
        <w:ind w:left="2268" w:right="1134"/>
        <w:jc w:val="both"/>
        <w:rPr>
          <w:rFonts w:eastAsia="Calibri"/>
        </w:rPr>
      </w:pPr>
      <w:r w:rsidRPr="00F97FBC">
        <w:t xml:space="preserve">Для получения нижеследующего уравнения калибровки </w:t>
      </w:r>
      <w:r w:rsidRPr="00F97FBC">
        <w:rPr>
          <w:rFonts w:eastAsia="Calibri"/>
        </w:rPr>
        <w:t xml:space="preserve">(A.5-71) </w:t>
      </w:r>
      <w:r w:rsidRPr="00F97FBC">
        <w:t>производят подбор прямой методом наименьших квадратов:</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698F9A90" wp14:editId="452971C2">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1),</w:t>
      </w:r>
    </w:p>
    <w:p w:rsidR="00E37213" w:rsidRPr="00F97FBC" w:rsidRDefault="00E37213" w:rsidP="00AE665D">
      <w:pPr>
        <w:spacing w:before="120" w:after="120"/>
        <w:ind w:left="2268" w:right="1134"/>
        <w:jc w:val="both"/>
        <w:rPr>
          <w:rFonts w:eastAsia="Calibri"/>
        </w:rPr>
      </w:pPr>
      <w:r w:rsidRPr="00F97FBC">
        <w:rPr>
          <w:rFonts w:eastAsia="Calibri"/>
        </w:rPr>
        <w:t xml:space="preserve">при этом </w:t>
      </w:r>
      <w:r w:rsidRPr="00F97FBC">
        <w:rPr>
          <w:rFonts w:eastAsia="Calibri"/>
          <w:i/>
        </w:rPr>
        <w:t>D</w:t>
      </w:r>
      <w:r w:rsidRPr="00F97FBC">
        <w:rPr>
          <w:rFonts w:eastAsia="Calibri"/>
          <w:vertAlign w:val="subscript"/>
        </w:rPr>
        <w:t>0</w:t>
      </w:r>
      <w:r w:rsidRPr="00F97FBC">
        <w:rPr>
          <w:rFonts w:eastAsia="Calibri"/>
        </w:rPr>
        <w:t xml:space="preserve"> [м</w:t>
      </w:r>
      <w:r w:rsidRPr="00F97FBC">
        <w:rPr>
          <w:rFonts w:eastAsia="Calibri"/>
          <w:vertAlign w:val="superscript"/>
        </w:rPr>
        <w:t>3</w:t>
      </w:r>
      <w:r w:rsidRPr="00F97FBC">
        <w:rPr>
          <w:rFonts w:eastAsia="Calibri"/>
        </w:rPr>
        <w:t xml:space="preserve">/об.] и </w:t>
      </w:r>
      <w:r w:rsidRPr="00F97FBC">
        <w:rPr>
          <w:rFonts w:eastAsia="Calibri"/>
          <w:i/>
        </w:rPr>
        <w:t>m</w:t>
      </w:r>
      <w:r w:rsidRPr="00F97FBC">
        <w:rPr>
          <w:rFonts w:eastAsia="Calibri"/>
        </w:rPr>
        <w:t xml:space="preserve"> [м</w:t>
      </w:r>
      <w:r w:rsidRPr="00F97FBC">
        <w:rPr>
          <w:rFonts w:eastAsia="Calibri"/>
          <w:vertAlign w:val="superscript"/>
        </w:rPr>
        <w:t>3</w:t>
      </w:r>
      <w:r w:rsidRPr="00F97FBC">
        <w:rPr>
          <w:rFonts w:eastAsia="Calibri"/>
        </w:rPr>
        <w:t xml:space="preserve">/с] </w:t>
      </w:r>
      <w:r w:rsidRPr="00F97FBC">
        <w:t>– соответственно отрезок, отсекаемый на оси ординат, и коэффициент наклона − параметры, определяющие линию регрессии.</w:t>
      </w:r>
    </w:p>
    <w:p w:rsidR="00E37213" w:rsidRPr="00F97FBC" w:rsidRDefault="00E37213" w:rsidP="00AE665D">
      <w:pPr>
        <w:spacing w:before="120" w:after="120"/>
        <w:ind w:left="2268" w:right="1134"/>
        <w:jc w:val="both"/>
        <w:rPr>
          <w:rFonts w:eastAsia="Calibri"/>
        </w:rPr>
      </w:pPr>
      <w:r w:rsidRPr="00F97FBC">
        <w:t>В случае многорежимной системы CVS калибровочные кривые, построенные для различных диапазонов значений расхода на насосе, должны располагаться приблизительно параллельно, а отрезки, отсекаемые на оси ординат (</w:t>
      </w:r>
      <w:r w:rsidRPr="00F97FBC">
        <w:rPr>
          <w:i/>
          <w:iCs/>
        </w:rPr>
        <w:t>D</w:t>
      </w:r>
      <w:r w:rsidRPr="00F97FBC">
        <w:rPr>
          <w:i/>
          <w:vertAlign w:val="subscript"/>
        </w:rPr>
        <w:t>0</w:t>
      </w:r>
      <w:r w:rsidRPr="00F97FBC">
        <w:t>), должны увеличиваться по мере перехода к диапазону с меньшими значениями расхода на насосе.</w:t>
      </w:r>
    </w:p>
    <w:p w:rsidR="00E37213" w:rsidRPr="00F97FBC" w:rsidRDefault="00E37213" w:rsidP="00AE665D">
      <w:pPr>
        <w:spacing w:before="120" w:after="120"/>
        <w:ind w:left="2268" w:right="1134"/>
        <w:jc w:val="both"/>
        <w:rPr>
          <w:rFonts w:eastAsia="Calibri"/>
        </w:rPr>
      </w:pPr>
      <w:r w:rsidRPr="00F97FBC">
        <w:t xml:space="preserve">Значения, рассчитанные по вышеприведенному уравнению, должны находиться в пределах ±0,5% от измеренной величины </w:t>
      </w:r>
      <w:r w:rsidRPr="00F97FBC">
        <w:rPr>
          <w:i/>
          <w:iCs/>
        </w:rPr>
        <w:t>V</w:t>
      </w:r>
      <w:r w:rsidRPr="00F97FBC">
        <w:rPr>
          <w:i/>
          <w:vertAlign w:val="subscript"/>
        </w:rPr>
        <w:t>0</w:t>
      </w:r>
      <w:r w:rsidRPr="00F97FBC">
        <w:t xml:space="preserve">. Значения </w:t>
      </w:r>
      <w:r w:rsidRPr="00F97FBC">
        <w:rPr>
          <w:i/>
          <w:iCs/>
        </w:rPr>
        <w:t>m</w:t>
      </w:r>
      <w:r w:rsidRPr="00F97FBC">
        <w:t xml:space="preserve"> будут варьироваться в зависимости от конкретного насоса. Засасывание взвешенных частиц со временем приведет к снижению степени проскальзывания насоса, о чем свидетельствуют меньшие значения </w:t>
      </w:r>
      <w:r w:rsidRPr="00F97FBC">
        <w:rPr>
          <w:i/>
          <w:iCs/>
        </w:rPr>
        <w:t>m</w:t>
      </w:r>
      <w:r w:rsidRPr="00F97FBC">
        <w:t xml:space="preserve">. Поэтому калибровку следует производить при вводе насоса в </w:t>
      </w:r>
      <w:r w:rsidRPr="00F97FBC">
        <w:lastRenderedPageBreak/>
        <w:t>эксплуатацию, после капитального ремонта и в том случае, если общая проверка системы указывает на изменение степени проскальзывания.</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5.2</w:t>
      </w:r>
      <w:r w:rsidRPr="00F97FBC">
        <w:rPr>
          <w:rFonts w:eastAsia="Calibri"/>
        </w:rPr>
        <w:tab/>
      </w:r>
      <w:r w:rsidRPr="00F97FBC">
        <w:t>Трубка Вентури с критическим расходом</w:t>
      </w:r>
      <w:r w:rsidRPr="00F97FBC">
        <w:rPr>
          <w:rFonts w:eastAsia="Calibri"/>
        </w:rPr>
        <w:t xml:space="preserve"> (CFV)</w:t>
      </w:r>
    </w:p>
    <w:p w:rsidR="00E37213" w:rsidRPr="00F97FBC" w:rsidRDefault="00E37213" w:rsidP="00AE665D">
      <w:pPr>
        <w:spacing w:before="120" w:after="120"/>
        <w:ind w:left="2268" w:right="1134"/>
        <w:jc w:val="both"/>
        <w:rPr>
          <w:rFonts w:eastAsia="Calibri"/>
        </w:rPr>
      </w:pPr>
      <w:r w:rsidRPr="00F97FBC">
        <w:t>Калибровка CFV основана на уравнении критического расхода через трубку Вентури. Расход газа представляет собой функцию давления и температуры на входе в трубку.</w:t>
      </w:r>
    </w:p>
    <w:p w:rsidR="00E37213" w:rsidRPr="00F97FBC" w:rsidRDefault="00E37213" w:rsidP="00AE665D">
      <w:pPr>
        <w:spacing w:before="120" w:after="120"/>
        <w:ind w:left="2268" w:right="1134"/>
        <w:jc w:val="both"/>
        <w:rPr>
          <w:rFonts w:eastAsia="Calibri"/>
        </w:rPr>
      </w:pPr>
      <w:r w:rsidRPr="00F97FBC">
        <w:t xml:space="preserve">Для определения диапазона критического расхода значения </w:t>
      </w:r>
      <w:r w:rsidRPr="00F97FBC">
        <w:rPr>
          <w:i/>
        </w:rPr>
        <w:t>K</w:t>
      </w:r>
      <w:r w:rsidRPr="00F97FBC">
        <w:rPr>
          <w:vertAlign w:val="subscript"/>
        </w:rPr>
        <w:t>v</w:t>
      </w:r>
      <w:r w:rsidRPr="00F97FBC">
        <w:t xml:space="preserve"> наносят на график в виде функции давления на входе в трубку Вентури. При критическом расходе (закупорке) </w:t>
      </w:r>
      <w:r w:rsidRPr="00F97FBC">
        <w:rPr>
          <w:i/>
        </w:rPr>
        <w:t>K</w:t>
      </w:r>
      <w:r w:rsidRPr="00F97FBC">
        <w:rPr>
          <w:vertAlign w:val="subscript"/>
        </w:rPr>
        <w:t>v</w:t>
      </w:r>
      <w:r w:rsidRPr="00F97FBC">
        <w:t xml:space="preserve"> будет иметь относительно постоянную величину. По мере снижения давления (увеличении разрежения) закупорка трубки Вентури рассасывается и значение </w:t>
      </w:r>
      <w:r w:rsidRPr="00F97FBC">
        <w:rPr>
          <w:i/>
        </w:rPr>
        <w:t>K</w:t>
      </w:r>
      <w:r w:rsidRPr="00F97FBC">
        <w:rPr>
          <w:vertAlign w:val="subscript"/>
        </w:rPr>
        <w:t>v</w:t>
      </w:r>
      <w:r w:rsidRPr="00F97FBC">
        <w:t xml:space="preserve"> уменьшается, что свидетельствует о том, что </w:t>
      </w:r>
      <w:r w:rsidRPr="00F97FBC">
        <w:rPr>
          <w:lang w:val="en-US"/>
        </w:rPr>
        <w:t>CFV</w:t>
      </w:r>
      <w:r w:rsidRPr="00F97FBC">
        <w:t xml:space="preserve"> работает за пределами допустимого диапазона.</w:t>
      </w:r>
    </w:p>
    <w:p w:rsidR="00E37213" w:rsidRPr="00F97FBC" w:rsidRDefault="00E37213" w:rsidP="00AE665D">
      <w:pPr>
        <w:spacing w:before="120" w:after="120"/>
        <w:ind w:left="2268" w:right="1134"/>
        <w:jc w:val="both"/>
        <w:rPr>
          <w:rFonts w:eastAsia="Calibri"/>
        </w:rPr>
      </w:pPr>
      <w:r w:rsidRPr="00F97FBC">
        <w:t>Расход воздушного потока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при каждом значении регулировки ограничителя (минимум 8 регулировок) рассчитывают в стандартных единицах (м</w:t>
      </w:r>
      <w:r w:rsidRPr="00F97FBC">
        <w:rPr>
          <w:vertAlign w:val="superscript"/>
        </w:rPr>
        <w:t>3</w:t>
      </w:r>
      <w:r w:rsidRPr="00F97FBC">
        <w:t xml:space="preserve">/с) на основе показаний расходомера с использованием метода, предписанного изготовителем. Коэффициент калибровки </w:t>
      </w:r>
      <w:r w:rsidRPr="00F97FBC">
        <w:rPr>
          <w:rFonts w:eastAsia="Calibri"/>
        </w:rPr>
        <w:t>(</w:t>
      </w:r>
      <w:r w:rsidRPr="00F97FBC">
        <w:rPr>
          <w:rFonts w:eastAsia="Calibri"/>
          <w:i/>
        </w:rPr>
        <w:t>K</w:t>
      </w:r>
      <w:r w:rsidRPr="00F97FBC">
        <w:rPr>
          <w:rFonts w:eastAsia="Calibri"/>
          <w:vertAlign w:val="subscript"/>
        </w:rPr>
        <w:t>V</w:t>
      </w:r>
      <w:r w:rsidRPr="00F97FBC">
        <w:rPr>
          <w:rFonts w:eastAsia="Calibri"/>
        </w:rPr>
        <w:t xml:space="preserve">) </w:t>
      </w:r>
      <w:r w:rsidRPr="00F97FBC">
        <w:rPr>
          <w:lang w:val="en-US"/>
        </w:rPr>
        <w:object w:dxaOrig="1359" w:dyaOrig="360">
          <v:shape id="_x0000_i1064" type="#_x0000_t75" style="width:68.1pt;height:18.55pt" o:ole="">
            <v:imagedata r:id="rId173" o:title=""/>
          </v:shape>
          <o:OLEObject Type="Embed" ProgID="Equation.3" ShapeID="_x0000_i1064" DrawAspect="Content" ObjectID="_1609747297" r:id="rId260"/>
        </w:object>
      </w:r>
      <w:r w:rsidRPr="00F97FBC">
        <w:t xml:space="preserve"> рассчитывают по калибровочным данным для каждого значения регулировки при помощи уравнения </w:t>
      </w:r>
      <w:r w:rsidRPr="00F97FBC">
        <w:rPr>
          <w:rFonts w:eastAsia="Calibri"/>
        </w:rPr>
        <w:t>(A.5-72)</w:t>
      </w:r>
      <w:r w:rsidRPr="00F97FBC">
        <w:t>:</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61FE0B72" wp14:editId="6A0A0ACC">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2),</w:t>
      </w:r>
    </w:p>
    <w:p w:rsidR="00E37213" w:rsidRPr="00F97FBC" w:rsidRDefault="00E37213" w:rsidP="00AE665D">
      <w:pPr>
        <w:spacing w:before="120" w:after="120"/>
        <w:ind w:left="2268" w:right="1134"/>
        <w:jc w:val="both"/>
        <w:rPr>
          <w:rFonts w:eastAsia="Calibri"/>
        </w:rPr>
      </w:pPr>
      <w:r w:rsidRPr="00F97FBC">
        <w:rPr>
          <w:rFonts w:eastAsia="Calibri"/>
        </w:rPr>
        <w:t>где:</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 на входе в трубку Вентури [K],</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p</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t xml:space="preserve">абсолютное давление </w:t>
      </w:r>
      <w:r w:rsidRPr="00F97FBC">
        <w:t>на входе в трубку Вентури</w:t>
      </w:r>
      <w:r w:rsidRPr="00F97FBC">
        <w:rPr>
          <w:rFonts w:eastAsia="Calibri"/>
        </w:rPr>
        <w:t xml:space="preserve"> [</w:t>
      </w:r>
      <w:r w:rsidRPr="00F97FBC">
        <w:t>кПа</w:t>
      </w:r>
      <w:r w:rsidRPr="00F97FBC">
        <w:rPr>
          <w:rFonts w:eastAsia="Calibri"/>
        </w:rPr>
        <w:t>].</w:t>
      </w:r>
    </w:p>
    <w:p w:rsidR="00E37213" w:rsidRPr="00F97FBC" w:rsidRDefault="00E37213" w:rsidP="00AE665D">
      <w:pPr>
        <w:spacing w:before="120" w:after="120"/>
        <w:ind w:left="2268" w:right="1134"/>
        <w:jc w:val="both"/>
        <w:rPr>
          <w:rFonts w:eastAsia="Calibri"/>
        </w:rPr>
      </w:pPr>
      <w:r w:rsidRPr="00F97FBC">
        <w:t xml:space="preserve">Рассчитывают среднее значение </w:t>
      </w:r>
      <w:r w:rsidRPr="00F97FBC">
        <w:rPr>
          <w:i/>
        </w:rPr>
        <w:t>K</w:t>
      </w:r>
      <w:r w:rsidRPr="00F97FBC">
        <w:rPr>
          <w:i/>
          <w:vertAlign w:val="subscript"/>
        </w:rPr>
        <w:t>v</w:t>
      </w:r>
      <w:r w:rsidRPr="00F97FBC">
        <w:t xml:space="preserve"> и стандартное отклонение. Стандартное отклонение не должно превышать ±0,3% среднего значения </w:t>
      </w:r>
      <w:r w:rsidRPr="00F97FBC">
        <w:rPr>
          <w:i/>
        </w:rPr>
        <w:t>K</w:t>
      </w:r>
      <w:r w:rsidRPr="00F97FBC">
        <w:rPr>
          <w:i/>
          <w:vertAlign w:val="subscript"/>
        </w:rPr>
        <w:t>v</w:t>
      </w:r>
      <w:r w:rsidRPr="00F97FBC">
        <w:t>.</w:t>
      </w:r>
    </w:p>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5.3</w:t>
      </w:r>
      <w:r w:rsidRPr="00F97FBC">
        <w:rPr>
          <w:rFonts w:eastAsia="Calibri"/>
        </w:rPr>
        <w:tab/>
      </w:r>
      <w:r w:rsidRPr="00F97FBC">
        <w:t>Трубка Вентури для дозвуковых потоков</w:t>
      </w:r>
      <w:r w:rsidRPr="00F97FBC">
        <w:rPr>
          <w:rFonts w:eastAsia="Calibri"/>
        </w:rPr>
        <w:t xml:space="preserve"> (SSV)</w:t>
      </w:r>
    </w:p>
    <w:p w:rsidR="00E37213" w:rsidRPr="00F97FBC" w:rsidRDefault="00E37213" w:rsidP="00AE665D">
      <w:pPr>
        <w:spacing w:before="120" w:after="120"/>
        <w:ind w:left="2268" w:right="1134"/>
        <w:jc w:val="both"/>
        <w:rPr>
          <w:rFonts w:eastAsia="Calibri"/>
        </w:rPr>
      </w:pPr>
      <w:r w:rsidRPr="00F97FBC">
        <w:t xml:space="preserve">Калибровка SSV основана на уравнении расхода через трубку Вентури для дозвуковых потоков. Как следует из уравнения </w:t>
      </w:r>
      <w:r w:rsidRPr="00F97FBC">
        <w:rPr>
          <w:rFonts w:eastAsia="Calibri"/>
        </w:rPr>
        <w:t>(A.5-40)</w:t>
      </w:r>
      <w:r w:rsidRPr="00F97FBC">
        <w:t>, расход газа представляет собой функцию давления и температуры на входе и падения давления на входе и сужении SSV.</w:t>
      </w:r>
    </w:p>
    <w:p w:rsidR="00E37213" w:rsidRPr="00F97FBC" w:rsidRDefault="00E37213" w:rsidP="00AE665D">
      <w:pPr>
        <w:spacing w:before="120" w:after="120"/>
        <w:ind w:left="2268" w:right="1134"/>
        <w:jc w:val="both"/>
        <w:rPr>
          <w:rFonts w:eastAsia="Calibri"/>
        </w:rPr>
      </w:pPr>
      <w:r w:rsidRPr="00F97FBC">
        <w:t>Расход воздушного потока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при каждом значении регулировки ограничителя (минимум 16 регулировок) рассчитывают в стандартных единицах (м</w:t>
      </w:r>
      <w:r w:rsidRPr="00F97FBC">
        <w:rPr>
          <w:vertAlign w:val="superscript"/>
        </w:rPr>
        <w:t>3</w:t>
      </w:r>
      <w:r w:rsidRPr="00F97FBC">
        <w:t xml:space="preserve">/с) на основе показаний расходомера с использованием метода, предписанного изготовителем. Коэффициент расхода рассчитывают по калибровочным данным для каждого значения регулировки при помощи уравнения </w:t>
      </w:r>
      <w:r w:rsidRPr="00F97FBC">
        <w:rPr>
          <w:rFonts w:eastAsia="Calibri"/>
        </w:rPr>
        <w:t>(A.5-73)</w:t>
      </w:r>
      <w:r w:rsidRPr="00F97FBC">
        <w:t>:</w:t>
      </w:r>
    </w:p>
    <w:p w:rsidR="00E37213" w:rsidRPr="00F97FBC" w:rsidRDefault="00E37213" w:rsidP="00272D53">
      <w:pPr>
        <w:spacing w:before="120" w:after="120"/>
        <w:ind w:left="2268" w:right="1134"/>
        <w:jc w:val="right"/>
        <w:rPr>
          <w:rFonts w:eastAsia="Calibri"/>
        </w:rPr>
      </w:pPr>
      <w:r w:rsidRPr="00F97FBC">
        <w:object w:dxaOrig="5679" w:dyaOrig="1240">
          <v:shape id="_x0000_i1065" type="#_x0000_t75" style="width:284.25pt;height:62.1pt" o:ole="">
            <v:imagedata r:id="rId262" o:title=""/>
          </v:shape>
          <o:OLEObject Type="Embed" ProgID="Equation.3" ShapeID="_x0000_i1065" DrawAspect="Content" ObjectID="_1609747298" r:id="rId263"/>
        </w:object>
      </w:r>
      <w:r w:rsidRPr="00F97FBC">
        <w:rPr>
          <w:rFonts w:eastAsia="Calibri"/>
        </w:rPr>
        <w:tab/>
        <w:t>(A.5-73),</w:t>
      </w:r>
    </w:p>
    <w:p w:rsidR="00E37213" w:rsidRPr="00F97FBC" w:rsidRDefault="00E37213" w:rsidP="006F317D">
      <w:pPr>
        <w:pageBreakBefore/>
        <w:spacing w:before="120" w:after="120"/>
        <w:ind w:left="2268" w:right="1134"/>
        <w:jc w:val="both"/>
        <w:rPr>
          <w:rFonts w:eastAsia="Calibri"/>
        </w:rPr>
      </w:pPr>
      <w:r w:rsidRPr="00F97FBC">
        <w:rPr>
          <w:rFonts w:eastAsia="Calibri"/>
        </w:rPr>
        <w:lastRenderedPageBreak/>
        <w:t>где:</w:t>
      </w:r>
    </w:p>
    <w:p w:rsidR="006F317D" w:rsidRDefault="00E37213" w:rsidP="00AE665D">
      <w:pPr>
        <w:tabs>
          <w:tab w:val="left" w:pos="2835"/>
        </w:tabs>
        <w:spacing w:before="120" w:after="120"/>
        <w:ind w:left="3119" w:right="1134" w:hanging="851"/>
        <w:jc w:val="both"/>
      </w:pPr>
      <w:r w:rsidRPr="00F97FBC">
        <w:rPr>
          <w:rFonts w:eastAsia="Calibri" w:hint="eastAsia"/>
          <w:i/>
          <w:lang w:eastAsia="ja-JP"/>
        </w:rPr>
        <w:t>A</w:t>
      </w:r>
      <w:r w:rsidRPr="00F97FBC">
        <w:rPr>
          <w:rFonts w:eastAsia="Calibri"/>
          <w:vertAlign w:val="subscript"/>
          <w:lang w:eastAsia="ja-JP"/>
        </w:rPr>
        <w:t>0</w:t>
      </w:r>
      <w:r w:rsidRPr="00F97FBC">
        <w:rPr>
          <w:rFonts w:eastAsia="Calibri"/>
          <w:vertAlign w:val="subscript"/>
          <w:lang w:eastAsia="ja-JP"/>
        </w:rPr>
        <w:tab/>
      </w:r>
      <w:r w:rsidRPr="00F97FBC">
        <w:t>–</w:t>
      </w:r>
      <w:r w:rsidRPr="00F97FBC">
        <w:rPr>
          <w:rFonts w:eastAsia="Calibri"/>
          <w:lang w:eastAsia="ja-JP"/>
        </w:rPr>
        <w:tab/>
      </w:r>
      <w:r w:rsidRPr="00F97FBC">
        <w:t xml:space="preserve">набор постоянных и преобразованных значений = 0,0056940 </w:t>
      </w:r>
    </w:p>
    <w:p w:rsidR="00E37213" w:rsidRPr="00F97FBC" w:rsidRDefault="00E37213" w:rsidP="00AE665D">
      <w:pPr>
        <w:tabs>
          <w:tab w:val="left" w:pos="2835"/>
        </w:tabs>
        <w:spacing w:before="120" w:after="120"/>
        <w:ind w:left="3119" w:right="1134" w:hanging="851"/>
        <w:jc w:val="both"/>
        <w:rPr>
          <w:rFonts w:eastAsia="Calibri"/>
          <w:i/>
          <w:lang w:eastAsia="ja-JP"/>
        </w:rPr>
      </w:pPr>
      <w:r w:rsidRPr="00F97FBC">
        <w:br/>
      </w:r>
      <w:r w:rsidRPr="00F97FBC">
        <w:rPr>
          <w:noProof/>
          <w:lang w:eastAsia="ru-RU"/>
        </w:rPr>
        <w:drawing>
          <wp:inline distT="0" distB="0" distL="0" distR="0" wp14:anchorId="1E4D3404" wp14:editId="12D13341">
            <wp:extent cx="1003300" cy="552450"/>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F97FBC">
        <w:t>,</w:t>
      </w:r>
      <w:r w:rsidRPr="00F97FBC">
        <w:rPr>
          <w:rFonts w:eastAsia="Calibri"/>
          <w:lang w:eastAsia="ja-JP"/>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T</w:t>
      </w:r>
      <w:r w:rsidRPr="00F97FBC">
        <w:rPr>
          <w:rFonts w:eastAsia="Calibri"/>
          <w:vertAlign w:val="subscript"/>
        </w:rPr>
        <w:t>in,V</w:t>
      </w:r>
      <w:r w:rsidRPr="00F97FBC">
        <w:rPr>
          <w:rFonts w:eastAsia="Calibri"/>
        </w:rPr>
        <w:t xml:space="preserve"> </w:t>
      </w:r>
      <w:r w:rsidRPr="00F97FBC">
        <w:rPr>
          <w:rFonts w:eastAsia="Calibri"/>
        </w:rPr>
        <w:tab/>
      </w:r>
      <w:r w:rsidRPr="00F97FBC">
        <w:t>–</w:t>
      </w:r>
      <w:r w:rsidRPr="00F97FBC">
        <w:rPr>
          <w:rFonts w:eastAsia="Calibri"/>
        </w:rPr>
        <w:tab/>
      </w:r>
      <w:r w:rsidRPr="00F97FBC">
        <w:t>температура</w:t>
      </w:r>
      <w:r w:rsidRPr="00F97FBC">
        <w:rPr>
          <w:iCs/>
        </w:rPr>
        <w:t xml:space="preserve"> на входе в трубку Вентури [K],</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ab/>
      </w:r>
      <w:r w:rsidRPr="00F97FBC">
        <w:rPr>
          <w:iCs/>
        </w:rPr>
        <w:t>диаметр сужения SSV [мм],</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p</w:t>
      </w:r>
      <w:r w:rsidRPr="00F97FBC">
        <w:rPr>
          <w:rFonts w:eastAsia="Calibri"/>
        </w:rPr>
        <w:t xml:space="preserve"> </w:t>
      </w:r>
      <w:r w:rsidRPr="00F97FBC">
        <w:rPr>
          <w:rFonts w:eastAsia="Calibri"/>
        </w:rPr>
        <w:tab/>
      </w:r>
      <w:r w:rsidRPr="00F97FBC">
        <w:t>–</w:t>
      </w:r>
      <w:r w:rsidRPr="00F97FBC">
        <w:rPr>
          <w:rFonts w:eastAsia="Calibri"/>
        </w:rPr>
        <w:tab/>
      </w:r>
      <w:r w:rsidRPr="00F97FBC">
        <w:rPr>
          <w:iCs/>
        </w:rPr>
        <w:t xml:space="preserve">отношение давления </w:t>
      </w:r>
      <w:r w:rsidRPr="00F97FBC">
        <w:t>на сужении</w:t>
      </w:r>
      <w:r w:rsidRPr="00F97FBC">
        <w:rPr>
          <w:iCs/>
        </w:rPr>
        <w:t xml:space="preserve"> SSV к абсолютному статическому давлению на входе </w:t>
      </w:r>
      <w:r w:rsidRPr="00F97FBC">
        <w:rPr>
          <w:rFonts w:eastAsia="Calibri"/>
        </w:rPr>
        <w:t xml:space="preserve">= </w:t>
      </w:r>
      <w:r w:rsidRPr="00236C9F">
        <w:rPr>
          <w:rFonts w:eastAsia="Calibri"/>
          <w:noProof/>
          <w:position w:val="-14"/>
          <w:lang w:eastAsia="ru-RU"/>
        </w:rPr>
        <w:drawing>
          <wp:inline distT="0" distB="0" distL="0" distR="0" wp14:anchorId="7EA8081F" wp14:editId="0F4C805B">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F97FBC">
        <w:rPr>
          <w:rFonts w:eastAsia="Calibri"/>
        </w:rPr>
        <w:t xml:space="preserve"> [-],</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r</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ab/>
      </w:r>
      <w:r w:rsidRPr="00F97FBC">
        <w:rPr>
          <w:iCs/>
        </w:rPr>
        <w:t>отношение диаметра сужения SSV [</w:t>
      </w:r>
      <w:r w:rsidRPr="00F97FBC">
        <w:rPr>
          <w:i/>
          <w:iCs/>
        </w:rPr>
        <w:t>d</w:t>
      </w:r>
      <w:r w:rsidRPr="00F97FBC">
        <w:rPr>
          <w:i/>
          <w:iCs/>
          <w:vertAlign w:val="subscript"/>
        </w:rPr>
        <w:t>V</w:t>
      </w:r>
      <w:r w:rsidRPr="00F97FBC">
        <w:rPr>
          <w:iCs/>
        </w:rPr>
        <w:t>] к внутреннему диаметру на входе в трубку,</w:t>
      </w:r>
      <w:r w:rsidRPr="00F97FBC">
        <w:rPr>
          <w:rFonts w:eastAsia="Calibri"/>
        </w:rPr>
        <w:t xml:space="preserve"> </w:t>
      </w:r>
      <w:r w:rsidRPr="00F97FBC">
        <w:rPr>
          <w:rFonts w:eastAsia="Calibri"/>
          <w:i/>
        </w:rPr>
        <w:t>D</w:t>
      </w:r>
      <w:r w:rsidRPr="00F97FBC">
        <w:rPr>
          <w:rFonts w:eastAsia="Calibri"/>
        </w:rPr>
        <w:t xml:space="preserve"> [-].</w:t>
      </w:r>
    </w:p>
    <w:p w:rsidR="00E37213" w:rsidRPr="00F97FBC" w:rsidRDefault="00E37213" w:rsidP="00AE665D">
      <w:pPr>
        <w:spacing w:before="120" w:after="120"/>
        <w:ind w:left="2268" w:right="1134"/>
        <w:jc w:val="both"/>
        <w:rPr>
          <w:rFonts w:eastAsia="Calibri"/>
        </w:rPr>
      </w:pPr>
      <w:r w:rsidRPr="00F97FBC">
        <w:t xml:space="preserve">Для определения диапазона расхода дозвукового потока значения </w:t>
      </w:r>
      <w:r w:rsidRPr="00F97FBC">
        <w:rPr>
          <w:i/>
          <w:iCs/>
        </w:rPr>
        <w:t>C</w:t>
      </w:r>
      <w:r w:rsidRPr="00F97FBC">
        <w:rPr>
          <w:i/>
          <w:vertAlign w:val="subscript"/>
        </w:rPr>
        <w:t>d</w:t>
      </w:r>
      <w:r w:rsidRPr="00F97FBC">
        <w:t xml:space="preserve"> наносят на график в виде функции числа Рейнольдса (</w:t>
      </w:r>
      <w:r w:rsidRPr="00F97FBC">
        <w:rPr>
          <w:i/>
          <w:iCs/>
        </w:rPr>
        <w:t>Re</w:t>
      </w:r>
      <w:r w:rsidRPr="00F97FBC">
        <w:rPr>
          <w:iCs/>
        </w:rPr>
        <w:t>)</w:t>
      </w:r>
      <w:r w:rsidRPr="00F97FBC">
        <w:t xml:space="preserve"> на сужении SSV. </w:t>
      </w:r>
      <w:r w:rsidRPr="00F97FBC">
        <w:rPr>
          <w:i/>
          <w:iCs/>
        </w:rPr>
        <w:t>Re</w:t>
      </w:r>
      <w:r w:rsidRPr="00F97FBC">
        <w:t xml:space="preserve"> на сужении SSV рассчитывают при помощи уравнения </w:t>
      </w:r>
      <w:r w:rsidRPr="00F97FBC">
        <w:rPr>
          <w:rFonts w:eastAsia="Calibri"/>
        </w:rPr>
        <w:t>(A.5-74):</w:t>
      </w:r>
    </w:p>
    <w:p w:rsidR="00E37213" w:rsidRPr="00F97FBC" w:rsidRDefault="00E37213" w:rsidP="00AE665D">
      <w:pPr>
        <w:spacing w:before="120" w:after="120"/>
        <w:ind w:left="2268" w:right="1134"/>
        <w:jc w:val="right"/>
        <w:rPr>
          <w:rFonts w:eastAsia="Calibri"/>
        </w:rPr>
      </w:pPr>
      <w:r w:rsidRPr="00F97FBC">
        <w:rPr>
          <w:rFonts w:eastAsia="Calibri"/>
          <w:noProof/>
          <w:lang w:eastAsia="ru-RU"/>
        </w:rPr>
        <w:drawing>
          <wp:inline distT="0" distB="0" distL="0" distR="0" wp14:anchorId="04E4D68A" wp14:editId="5A071771">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4),</w:t>
      </w:r>
    </w:p>
    <w:p w:rsidR="00E37213" w:rsidRPr="00F97FBC" w:rsidRDefault="00E37213" w:rsidP="00AE665D">
      <w:pPr>
        <w:spacing w:before="120" w:after="120"/>
        <w:ind w:left="2268" w:right="1134"/>
        <w:jc w:val="both"/>
        <w:rPr>
          <w:rFonts w:eastAsia="Calibri"/>
        </w:rPr>
      </w:pPr>
      <w:r w:rsidRPr="00F97FBC">
        <w:t>при этом:</w:t>
      </w:r>
    </w:p>
    <w:p w:rsidR="00E37213" w:rsidRPr="00F97FBC" w:rsidRDefault="00E37213" w:rsidP="00AE665D">
      <w:pPr>
        <w:spacing w:before="120" w:after="120"/>
        <w:ind w:left="2268" w:right="1134"/>
        <w:jc w:val="right"/>
        <w:rPr>
          <w:rFonts w:eastAsia="Calibri"/>
        </w:rPr>
      </w:pPr>
      <w:r w:rsidRPr="00F97FBC">
        <w:rPr>
          <w:noProof/>
          <w:lang w:eastAsia="ru-RU"/>
        </w:rPr>
        <w:drawing>
          <wp:inline distT="0" distB="0" distL="0" distR="0" wp14:anchorId="5D1B2370" wp14:editId="752B7446">
            <wp:extent cx="664845" cy="374015"/>
            <wp:effectExtent l="0" t="0" r="0" b="698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64845" cy="37401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5),</w:t>
      </w:r>
    </w:p>
    <w:p w:rsidR="00E37213" w:rsidRPr="00F97FBC" w:rsidRDefault="00E37213" w:rsidP="00AE665D">
      <w:pPr>
        <w:spacing w:before="120" w:after="120"/>
        <w:ind w:left="2268" w:right="1134"/>
        <w:jc w:val="both"/>
        <w:rPr>
          <w:rFonts w:eastAsia="Calibri"/>
        </w:rPr>
      </w:pPr>
      <w:r w:rsidRPr="00F97FBC">
        <w:rPr>
          <w:rFonts w:eastAsia="Calibri"/>
        </w:rPr>
        <w:t>где:</w:t>
      </w:r>
    </w:p>
    <w:p w:rsidR="006F317D" w:rsidRDefault="00E37213" w:rsidP="00AE665D">
      <w:pPr>
        <w:tabs>
          <w:tab w:val="left" w:pos="2835"/>
        </w:tabs>
        <w:spacing w:before="120" w:after="120"/>
        <w:ind w:left="3119" w:right="1134" w:hanging="851"/>
        <w:jc w:val="both"/>
        <w:rPr>
          <w:rFonts w:eastAsia="Calibri"/>
        </w:rPr>
      </w:pPr>
      <w:r w:rsidRPr="00F97FBC">
        <w:rPr>
          <w:rFonts w:eastAsia="Calibri"/>
        </w:rPr>
        <w:t>A</w:t>
      </w:r>
      <w:r w:rsidRPr="00F97FBC">
        <w:rPr>
          <w:rFonts w:eastAsia="Calibri"/>
          <w:vertAlign w:val="subscript"/>
        </w:rPr>
        <w:t>1</w:t>
      </w:r>
      <w:r w:rsidRPr="00F97FBC">
        <w:rPr>
          <w:rFonts w:eastAsia="Calibri"/>
        </w:rPr>
        <w:t xml:space="preserve"> </w:t>
      </w:r>
      <w:r w:rsidRPr="00F97FBC">
        <w:rPr>
          <w:rFonts w:eastAsia="Calibri"/>
        </w:rPr>
        <w:tab/>
      </w:r>
      <w:r w:rsidRPr="00F97FBC">
        <w:t>–</w:t>
      </w:r>
      <w:r w:rsidRPr="00F97FBC">
        <w:rPr>
          <w:rFonts w:eastAsia="Calibri"/>
        </w:rPr>
        <w:tab/>
      </w:r>
      <w:r w:rsidRPr="00F97FBC">
        <w:t>набор постоянных и преобразованных значений</w:t>
      </w:r>
      <w:r w:rsidRPr="00F97FBC">
        <w:rPr>
          <w:rFonts w:eastAsia="Calibri"/>
        </w:rPr>
        <w:t xml:space="preserve"> = 27,43831</w:t>
      </w:r>
    </w:p>
    <w:p w:rsidR="00E37213" w:rsidRPr="00F97FBC" w:rsidRDefault="00E37213" w:rsidP="006F317D">
      <w:pPr>
        <w:tabs>
          <w:tab w:val="left" w:pos="2835"/>
        </w:tabs>
        <w:spacing w:before="120" w:after="120"/>
        <w:ind w:left="3119" w:right="1134" w:hanging="851"/>
        <w:jc w:val="center"/>
        <w:rPr>
          <w:rFonts w:eastAsia="Calibri"/>
        </w:rPr>
      </w:pPr>
      <w:r w:rsidRPr="00F97FBC">
        <w:rPr>
          <w:sz w:val="24"/>
        </w:rPr>
        <w:object w:dxaOrig="1480" w:dyaOrig="680">
          <v:shape id="_x0000_i1066" type="#_x0000_t75" style="width:73.7pt;height:34.5pt" o:ole="">
            <v:imagedata r:id="rId267" o:title=""/>
          </v:shape>
          <o:OLEObject Type="Embed" ProgID="Equation.3" ShapeID="_x0000_i1066" DrawAspect="Content" ObjectID="_1609747299" r:id="rId268"/>
        </w:object>
      </w:r>
      <w:r w:rsidRPr="00F97FBC">
        <w:rPr>
          <w:rFonts w:eastAsia="Calibri"/>
          <w:noProof/>
        </w:rPr>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q</w:t>
      </w:r>
      <w:r w:rsidRPr="00F97FBC">
        <w:rPr>
          <w:rFonts w:eastAsia="Calibri"/>
          <w:i/>
          <w:vertAlign w:val="subscript"/>
        </w:rPr>
        <w:t>V</w:t>
      </w:r>
      <w:r w:rsidRPr="00F97FBC">
        <w:rPr>
          <w:rFonts w:eastAsia="Calibri"/>
          <w:vertAlign w:val="subscript"/>
        </w:rPr>
        <w:t>SSV</w:t>
      </w:r>
      <w:r w:rsidRPr="00F97FBC">
        <w:rPr>
          <w:rFonts w:eastAsia="Calibri"/>
        </w:rPr>
        <w:t xml:space="preserve"> </w:t>
      </w:r>
      <w:r w:rsidRPr="00F97FBC">
        <w:rPr>
          <w:rFonts w:eastAsia="Calibri"/>
        </w:rPr>
        <w:tab/>
      </w:r>
      <w:r w:rsidRPr="00F97FBC">
        <w:t>–</w:t>
      </w:r>
      <w:r w:rsidRPr="00F97FBC">
        <w:rPr>
          <w:rFonts w:eastAsia="Calibri"/>
        </w:rPr>
        <w:tab/>
      </w:r>
      <w:r w:rsidRPr="00F97FBC">
        <w:t>расход воздушного потока в стандартных условиях (101,325 кПа, 273,15 K) [м</w:t>
      </w:r>
      <w:r w:rsidRPr="00F97FBC">
        <w:rPr>
          <w:vertAlign w:val="superscript"/>
        </w:rPr>
        <w:t>3</w:t>
      </w:r>
      <w:r w:rsidRPr="00F97FBC">
        <w:t>/с],</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i/>
        </w:rPr>
        <w:t>d</w:t>
      </w:r>
      <w:r w:rsidRPr="00F97FBC">
        <w:rPr>
          <w:rFonts w:eastAsia="Calibri"/>
          <w:vertAlign w:val="subscript"/>
        </w:rPr>
        <w:t>V</w:t>
      </w:r>
      <w:r w:rsidRPr="00F97FBC">
        <w:rPr>
          <w:rFonts w:eastAsia="Calibri"/>
        </w:rPr>
        <w:t xml:space="preserve"> </w:t>
      </w:r>
      <w:r w:rsidRPr="00F97FBC">
        <w:rPr>
          <w:rFonts w:eastAsia="Calibri"/>
        </w:rPr>
        <w:tab/>
      </w:r>
      <w:r w:rsidRPr="00F97FBC">
        <w:t>–</w:t>
      </w:r>
      <w:r w:rsidRPr="00F97FBC">
        <w:rPr>
          <w:rFonts w:eastAsia="Calibri"/>
        </w:rPr>
        <w:tab/>
      </w:r>
      <w:r w:rsidRPr="00F97FBC">
        <w:rPr>
          <w:iCs/>
        </w:rPr>
        <w:t>диаметр сужения SSV [мм],</w:t>
      </w:r>
    </w:p>
    <w:p w:rsidR="00E37213" w:rsidRPr="009D1291" w:rsidRDefault="00E37213" w:rsidP="00AE665D">
      <w:pPr>
        <w:tabs>
          <w:tab w:val="left" w:pos="2835"/>
        </w:tabs>
        <w:spacing w:before="120" w:after="120"/>
        <w:ind w:left="3119" w:right="1134" w:hanging="851"/>
        <w:jc w:val="both"/>
      </w:pPr>
      <w:r w:rsidRPr="009D1291">
        <w:rPr>
          <w:rFonts w:eastAsia="Calibri"/>
          <w:i/>
        </w:rPr>
        <w:t>μ</w:t>
      </w:r>
      <w:r w:rsidRPr="009D1291">
        <w:rPr>
          <w:rFonts w:eastAsia="Calibri"/>
        </w:rPr>
        <w:t xml:space="preserve"> </w:t>
      </w:r>
      <w:r w:rsidRPr="009D1291">
        <w:rPr>
          <w:rFonts w:eastAsia="Calibri"/>
        </w:rPr>
        <w:tab/>
      </w:r>
      <w:r w:rsidRPr="009D1291">
        <w:t>–</w:t>
      </w:r>
      <w:r w:rsidRPr="009D1291">
        <w:rPr>
          <w:rFonts w:eastAsia="Calibri"/>
        </w:rPr>
        <w:tab/>
      </w:r>
      <w:r w:rsidRPr="009D1291">
        <w:t>абсолютная или динамическая вязкость газа [кг/(м</w:t>
      </w:r>
      <w:r w:rsidRPr="009D1291">
        <w:rPr>
          <w:rFonts w:eastAsia="MS Gothic" w:cs="Times New Roman"/>
        </w:rPr>
        <w:t>・</w:t>
      </w:r>
      <w:r w:rsidRPr="009D1291">
        <w:t>с)],</w:t>
      </w:r>
    </w:p>
    <w:p w:rsidR="00E37213" w:rsidRPr="009D1291" w:rsidRDefault="00E37213" w:rsidP="00AE665D">
      <w:pPr>
        <w:tabs>
          <w:tab w:val="left" w:pos="2835"/>
        </w:tabs>
        <w:spacing w:before="120" w:after="120"/>
        <w:ind w:left="3119" w:right="1134" w:hanging="851"/>
        <w:jc w:val="both"/>
        <w:rPr>
          <w:rFonts w:eastAsia="Calibri"/>
        </w:rPr>
      </w:pPr>
      <w:r w:rsidRPr="009D1291">
        <w:rPr>
          <w:rFonts w:eastAsia="Calibri"/>
        </w:rPr>
        <w:t>b</w:t>
      </w:r>
      <w:r w:rsidRPr="009D1291">
        <w:rPr>
          <w:rFonts w:eastAsia="Calibri"/>
        </w:rPr>
        <w:tab/>
      </w:r>
      <w:r w:rsidRPr="009D1291">
        <w:t>–</w:t>
      </w:r>
      <w:r w:rsidRPr="009D1291">
        <w:rPr>
          <w:rFonts w:eastAsia="Calibri"/>
        </w:rPr>
        <w:tab/>
      </w:r>
      <w:r w:rsidRPr="009D1291">
        <w:t>1,458 x 10</w:t>
      </w:r>
      <w:r w:rsidRPr="009D1291">
        <w:rPr>
          <w:vertAlign w:val="superscript"/>
        </w:rPr>
        <w:t>6</w:t>
      </w:r>
      <w:r w:rsidRPr="009D1291">
        <w:t xml:space="preserve"> (эмпирическая константа [кг/(м</w:t>
      </w:r>
      <w:r w:rsidRPr="009D1291">
        <w:rPr>
          <w:rFonts w:ascii="MS Gothic" w:eastAsia="MS Gothic" w:hAnsi="MS Gothic" w:cs="MS Gothic" w:hint="eastAsia"/>
        </w:rPr>
        <w:t>・</w:t>
      </w:r>
      <w:r w:rsidRPr="009D1291">
        <w:t>с</w:t>
      </w:r>
      <w:r w:rsidRPr="009D1291">
        <w:rPr>
          <w:rFonts w:ascii="MS Gothic" w:eastAsia="MS Gothic" w:hAnsi="MS Gothic" w:cs="MS Gothic" w:hint="eastAsia"/>
        </w:rPr>
        <w:t>・</w:t>
      </w:r>
      <w:r w:rsidRPr="009D1291">
        <w:t>K</w:t>
      </w:r>
      <w:r w:rsidRPr="009D1291">
        <w:rPr>
          <w:vertAlign w:val="superscript"/>
        </w:rPr>
        <w:t>0,5</w:t>
      </w:r>
      <w:r w:rsidRPr="009D1291">
        <w:t>)],</w:t>
      </w:r>
    </w:p>
    <w:p w:rsidR="00E37213" w:rsidRPr="00F97FBC" w:rsidRDefault="00E37213" w:rsidP="00AE665D">
      <w:pPr>
        <w:tabs>
          <w:tab w:val="left" w:pos="2835"/>
        </w:tabs>
        <w:spacing w:before="120" w:after="120"/>
        <w:ind w:left="3119" w:right="1134" w:hanging="851"/>
        <w:jc w:val="both"/>
        <w:rPr>
          <w:rFonts w:eastAsia="Calibri"/>
        </w:rPr>
      </w:pPr>
      <w:r w:rsidRPr="00F97FBC">
        <w:rPr>
          <w:rFonts w:eastAsia="Calibri"/>
        </w:rPr>
        <w:t xml:space="preserve">S </w:t>
      </w:r>
      <w:r w:rsidRPr="00F97FBC">
        <w:rPr>
          <w:rFonts w:eastAsia="Calibri"/>
        </w:rPr>
        <w:tab/>
      </w:r>
      <w:r w:rsidRPr="00F97FBC">
        <w:t>–</w:t>
      </w:r>
      <w:r w:rsidRPr="00F97FBC">
        <w:rPr>
          <w:rFonts w:eastAsia="Calibri"/>
        </w:rPr>
        <w:tab/>
      </w:r>
      <w:r w:rsidRPr="00F97FBC">
        <w:t xml:space="preserve">110,4 (эмпирическая константа) [К]. </w:t>
      </w:r>
    </w:p>
    <w:p w:rsidR="00E37213" w:rsidRPr="00F97FBC" w:rsidRDefault="00E37213" w:rsidP="00AE665D">
      <w:pPr>
        <w:spacing w:before="120" w:after="120"/>
        <w:ind w:left="2268" w:right="1134"/>
        <w:jc w:val="both"/>
        <w:rPr>
          <w:rFonts w:eastAsia="Calibri"/>
        </w:rPr>
      </w:pPr>
      <w:r w:rsidRPr="00F97FBC">
        <w:t xml:space="preserve">Поскольку в уравнении </w:t>
      </w:r>
      <w:r w:rsidRPr="00F97FBC">
        <w:rPr>
          <w:i/>
          <w:iCs/>
        </w:rPr>
        <w:t>Re</w:t>
      </w:r>
      <w:r w:rsidRPr="00F97FBC">
        <w:t xml:space="preserve"> значение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представляет собой аргумент, расчеты надлежит начинать с произвольно выбранной величины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или </w:t>
      </w:r>
      <w:r w:rsidRPr="00F97FBC">
        <w:rPr>
          <w:i/>
          <w:iCs/>
        </w:rPr>
        <w:t>C</w:t>
      </w:r>
      <w:r w:rsidRPr="00F97FBC">
        <w:rPr>
          <w:i/>
          <w:vertAlign w:val="subscript"/>
        </w:rPr>
        <w:t>d</w:t>
      </w:r>
      <w:r w:rsidRPr="00F97FBC">
        <w:t xml:space="preserve"> калибровочной трубки Вентури и повторять расчет </w:t>
      </w:r>
      <w:r w:rsidRPr="00F97FBC">
        <w:rPr>
          <w:rFonts w:eastAsia="Calibri"/>
          <w:i/>
        </w:rPr>
        <w:t>q</w:t>
      </w:r>
      <w:r w:rsidRPr="00F97FBC">
        <w:rPr>
          <w:rFonts w:eastAsia="Calibri"/>
          <w:i/>
          <w:vertAlign w:val="subscript"/>
        </w:rPr>
        <w:t>V</w:t>
      </w:r>
      <w:r w:rsidRPr="00F97FBC">
        <w:rPr>
          <w:rFonts w:eastAsia="Calibri"/>
          <w:vertAlign w:val="subscript"/>
        </w:rPr>
        <w:t>CVS</w:t>
      </w:r>
      <w:r w:rsidRPr="00F97FBC">
        <w:t xml:space="preserve"> до тех пор, пока результаты не совпадут. При этом методе последовательных приближений погрешность должна составлять 0,1% или меньше.</w:t>
      </w:r>
    </w:p>
    <w:p w:rsidR="00E37213" w:rsidRPr="00F97FBC" w:rsidRDefault="00E37213" w:rsidP="00AE665D">
      <w:pPr>
        <w:spacing w:before="120" w:after="120"/>
        <w:ind w:left="2268" w:right="1134"/>
        <w:jc w:val="both"/>
        <w:rPr>
          <w:rFonts w:eastAsia="Calibri"/>
        </w:rPr>
      </w:pPr>
      <w:r w:rsidRPr="00F97FBC">
        <w:t xml:space="preserve">Значения </w:t>
      </w:r>
      <w:r w:rsidRPr="00F97FBC">
        <w:rPr>
          <w:i/>
          <w:iCs/>
        </w:rPr>
        <w:t>C</w:t>
      </w:r>
      <w:r w:rsidRPr="00F97FBC">
        <w:rPr>
          <w:i/>
          <w:vertAlign w:val="subscript"/>
        </w:rPr>
        <w:t>d</w:t>
      </w:r>
      <w:r w:rsidRPr="00F97FBC">
        <w:t xml:space="preserve">, рассчитанные с помощью уравнения подборки калибровочной кривой, как минимум в 16 точках участка дозвукового потока должны находиться в пределах ±0,5% измеренной величины </w:t>
      </w:r>
      <w:r w:rsidRPr="00F97FBC">
        <w:rPr>
          <w:i/>
          <w:iCs/>
        </w:rPr>
        <w:t>C</w:t>
      </w:r>
      <w:r w:rsidRPr="00F97FBC">
        <w:rPr>
          <w:i/>
          <w:vertAlign w:val="subscript"/>
        </w:rPr>
        <w:t>d</w:t>
      </w:r>
      <w:r w:rsidRPr="00F97FBC">
        <w:rPr>
          <w:vertAlign w:val="subscript"/>
        </w:rPr>
        <w:t xml:space="preserve"> </w:t>
      </w:r>
      <w:r w:rsidRPr="00F97FBC">
        <w:t>в каждой точке калибровки.</w:t>
      </w:r>
    </w:p>
    <w:p w:rsidR="00E37213" w:rsidRPr="00F97FBC" w:rsidRDefault="00E37213" w:rsidP="006F317D">
      <w:pPr>
        <w:pageBreakBefore/>
        <w:numPr>
          <w:ilvl w:val="1"/>
          <w:numId w:val="0"/>
        </w:numPr>
        <w:spacing w:before="120" w:after="120"/>
        <w:ind w:left="2268" w:right="1134" w:hanging="1134"/>
        <w:jc w:val="both"/>
        <w:rPr>
          <w:rFonts w:eastAsia="Calibri"/>
        </w:rPr>
      </w:pPr>
      <w:bookmarkStart w:id="280" w:name="_Toc248745098"/>
      <w:r w:rsidRPr="00F97FBC">
        <w:rPr>
          <w:rFonts w:eastAsia="Calibri"/>
        </w:rPr>
        <w:lastRenderedPageBreak/>
        <w:t>A.1.6</w:t>
      </w:r>
      <w:r w:rsidRPr="00F97FBC">
        <w:rPr>
          <w:rFonts w:eastAsia="Calibri"/>
        </w:rPr>
        <w:tab/>
      </w:r>
      <w:r w:rsidRPr="00F97FBC">
        <w:t>Корректировка на дрейф</w:t>
      </w:r>
    </w:p>
    <w:bookmarkEnd w:id="280"/>
    <w:p w:rsidR="00E37213" w:rsidRPr="00F97FBC" w:rsidRDefault="00E37213" w:rsidP="00AE665D">
      <w:pPr>
        <w:numPr>
          <w:ilvl w:val="2"/>
          <w:numId w:val="0"/>
        </w:numPr>
        <w:spacing w:before="120" w:after="120"/>
        <w:ind w:left="2268" w:right="1134" w:hanging="1134"/>
        <w:jc w:val="both"/>
        <w:rPr>
          <w:rFonts w:eastAsia="Calibri"/>
        </w:rPr>
      </w:pPr>
      <w:r w:rsidRPr="00F97FBC">
        <w:rPr>
          <w:rFonts w:eastAsia="Calibri"/>
        </w:rPr>
        <w:t>A.1.6.1</w:t>
      </w:r>
      <w:r w:rsidRPr="00F97FBC">
        <w:rPr>
          <w:rFonts w:eastAsia="Calibri"/>
        </w:rPr>
        <w:tab/>
        <w:t xml:space="preserve">Общая процедура </w:t>
      </w:r>
    </w:p>
    <w:p w:rsidR="00E37213" w:rsidRPr="00F97FBC" w:rsidRDefault="00E37213" w:rsidP="00AE665D">
      <w:pPr>
        <w:spacing w:before="120" w:after="120"/>
        <w:ind w:left="2268" w:right="1134"/>
        <w:jc w:val="both"/>
      </w:pPr>
      <w:r w:rsidRPr="00F97FBC">
        <w:t xml:space="preserve">Расчеты, приведенные в настоящем пункте,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пунктом </w:t>
      </w:r>
      <w:r w:rsidRPr="00F97FBC">
        <w:rPr>
          <w:rFonts w:eastAsia="Calibri"/>
        </w:rPr>
        <w:t xml:space="preserve">A.1.6.4. </w:t>
      </w:r>
      <w:r w:rsidRPr="00F97FBC">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E37213" w:rsidRPr="00F97FBC" w:rsidRDefault="00E37213" w:rsidP="00AE665D">
      <w:pPr>
        <w:spacing w:before="120" w:after="120"/>
        <w:ind w:left="1134" w:right="1134"/>
        <w:jc w:val="both"/>
        <w:rPr>
          <w:rFonts w:eastAsia="Calibri"/>
        </w:rPr>
      </w:pPr>
      <w:r w:rsidRPr="00F97FBC">
        <w:rPr>
          <w:rFonts w:eastAsia="Calibri"/>
        </w:rPr>
        <w:t>A.1.6.2</w:t>
      </w:r>
      <w:r w:rsidRPr="00F97FBC">
        <w:rPr>
          <w:rFonts w:eastAsia="Calibri"/>
        </w:rPr>
        <w:tab/>
      </w:r>
      <w:r w:rsidRPr="00F97FBC">
        <w:t>Принципы корректировки</w:t>
      </w:r>
    </w:p>
    <w:p w:rsidR="00E37213" w:rsidRPr="00F97FBC" w:rsidRDefault="00E37213" w:rsidP="00AE665D">
      <w:pPr>
        <w:spacing w:before="120" w:after="120"/>
        <w:ind w:left="2268" w:right="1134"/>
        <w:jc w:val="both"/>
        <w:rPr>
          <w:rFonts w:eastAsia="Calibri"/>
        </w:rPr>
      </w:pPr>
      <w:r w:rsidRPr="00F97FBC">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E37213" w:rsidRPr="00F97FBC" w:rsidRDefault="00E37213" w:rsidP="00AE665D">
      <w:pPr>
        <w:spacing w:before="120" w:after="120"/>
        <w:ind w:left="1134" w:right="1134"/>
        <w:jc w:val="both"/>
        <w:rPr>
          <w:rFonts w:eastAsia="Calibri"/>
        </w:rPr>
      </w:pPr>
      <w:r w:rsidRPr="00F97FBC">
        <w:rPr>
          <w:rFonts w:eastAsia="Calibri"/>
        </w:rPr>
        <w:t>A.1.6.3</w:t>
      </w:r>
      <w:r w:rsidRPr="00F97FBC">
        <w:rPr>
          <w:rFonts w:eastAsia="Calibri"/>
        </w:rPr>
        <w:tab/>
      </w:r>
      <w:r w:rsidRPr="00F97FBC">
        <w:t>Подтверждение дрейфа</w:t>
      </w:r>
    </w:p>
    <w:p w:rsidR="00E37213" w:rsidRPr="00F97FBC" w:rsidRDefault="00E37213" w:rsidP="00AE665D">
      <w:pPr>
        <w:spacing w:before="120" w:after="120"/>
        <w:ind w:left="2268" w:right="1134"/>
        <w:jc w:val="both"/>
        <w:rPr>
          <w:rFonts w:eastAsia="Calibri"/>
        </w:rPr>
      </w:pPr>
      <w:r w:rsidRPr="00F97FBC">
        <w:t xml:space="preserve">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 </w:t>
      </w:r>
      <w:r w:rsidRPr="00F97FBC">
        <w:rPr>
          <w:rFonts w:eastAsia="Calibri"/>
        </w:rPr>
        <w:t>A.1.4</w:t>
      </w:r>
      <w:r w:rsidRPr="00F97FBC">
        <w:t>.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E37213" w:rsidRPr="00F97FBC" w:rsidRDefault="00E37213" w:rsidP="00AE665D">
      <w:pPr>
        <w:spacing w:before="120" w:after="120"/>
        <w:ind w:left="1134" w:right="1134"/>
        <w:jc w:val="both"/>
        <w:rPr>
          <w:rFonts w:eastAsia="Calibri"/>
        </w:rPr>
      </w:pPr>
      <w:r w:rsidRPr="00F97FBC">
        <w:rPr>
          <w:rFonts w:eastAsia="Calibri"/>
        </w:rPr>
        <w:t>A.1.6.4</w:t>
      </w:r>
      <w:r w:rsidRPr="00F97FBC">
        <w:rPr>
          <w:rFonts w:eastAsia="Calibri"/>
        </w:rPr>
        <w:tab/>
      </w:r>
      <w:r w:rsidRPr="00F97FBC">
        <w:t>Корректировка на дрейф</w:t>
      </w:r>
    </w:p>
    <w:p w:rsidR="00E37213" w:rsidRPr="00F97FBC" w:rsidRDefault="00E37213" w:rsidP="00AE665D">
      <w:pPr>
        <w:spacing w:before="120" w:after="120"/>
        <w:ind w:left="2268" w:right="1134"/>
        <w:jc w:val="both"/>
        <w:rPr>
          <w:rFonts w:eastAsia="Calibri"/>
        </w:rPr>
      </w:pPr>
      <w:r w:rsidRPr="00F97FBC">
        <w:t>Все сигналы газоанализатора корректируют следующим образом:</w:t>
      </w:r>
    </w:p>
    <w:p w:rsidR="00E37213" w:rsidRPr="00F97FBC" w:rsidRDefault="00E37213" w:rsidP="00AE665D">
      <w:pPr>
        <w:spacing w:before="120" w:after="120"/>
        <w:ind w:left="2835" w:right="1134" w:hanging="567"/>
        <w:jc w:val="both"/>
        <w:rPr>
          <w:rFonts w:eastAsia="Calibri"/>
        </w:rPr>
      </w:pPr>
      <w:r w:rsidRPr="00F97FBC">
        <w:rPr>
          <w:rFonts w:eastAsia="Calibri"/>
        </w:rPr>
        <w:t>a)</w:t>
      </w:r>
      <w:r w:rsidRPr="00F97FBC">
        <w:rPr>
          <w:rFonts w:eastAsia="Calibri"/>
        </w:rPr>
        <w:tab/>
        <w:t xml:space="preserve">производят корректировку </w:t>
      </w:r>
      <w:r w:rsidRPr="00F97FBC">
        <w:t>каждой зарегистрированной концентрации (</w:t>
      </w:r>
      <w:r w:rsidRPr="00F97FBC">
        <w:rPr>
          <w:rFonts w:eastAsia="Calibri"/>
          <w:i/>
        </w:rPr>
        <w:t>c</w:t>
      </w:r>
      <w:r w:rsidRPr="00F97FBC">
        <w:rPr>
          <w:rFonts w:eastAsia="Calibri"/>
          <w:i/>
          <w:vertAlign w:val="subscript"/>
        </w:rPr>
        <w:t>i</w:t>
      </w:r>
      <w:r w:rsidRPr="00F97FBC">
        <w:t>) с учетом непрерывного отбора проб или отбора проб из партии (</w:t>
      </w:r>
      <w:r w:rsidRPr="00F97FBC">
        <w:rPr>
          <w:rFonts w:eastAsia="Calibri"/>
          <w:noProof/>
          <w:lang w:eastAsia="ru-RU"/>
        </w:rPr>
        <w:drawing>
          <wp:inline distT="0" distB="0" distL="0" distR="0" wp14:anchorId="1F18938C" wp14:editId="0CE12DEA">
            <wp:extent cx="142875" cy="158115"/>
            <wp:effectExtent l="0" t="0" r="9525" b="0"/>
            <wp:docPr id="56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p>
    <w:p w:rsidR="00E37213" w:rsidRPr="00F97FBC" w:rsidRDefault="00E37213" w:rsidP="00AE665D">
      <w:pPr>
        <w:spacing w:before="120" w:after="120"/>
        <w:ind w:left="2835" w:right="1134" w:hanging="567"/>
        <w:jc w:val="both"/>
        <w:rPr>
          <w:rFonts w:eastAsia="Calibri"/>
        </w:rPr>
      </w:pPr>
      <w:r w:rsidRPr="00F97FBC">
        <w:rPr>
          <w:rFonts w:eastAsia="Calibri"/>
        </w:rPr>
        <w:t>b)</w:t>
      </w:r>
      <w:r w:rsidRPr="00F97FBC">
        <w:rPr>
          <w:rFonts w:eastAsia="Calibri"/>
        </w:rPr>
        <w:tab/>
      </w:r>
      <w:r w:rsidRPr="00F97FBC">
        <w:t xml:space="preserve">рассчитывают </w:t>
      </w:r>
      <w:r w:rsidRPr="00F97FBC">
        <w:rPr>
          <w:rFonts w:eastAsia="Calibri"/>
        </w:rPr>
        <w:t xml:space="preserve">коэффициент </w:t>
      </w:r>
      <w:r w:rsidRPr="00F97FBC">
        <w:t xml:space="preserve">корректировки на дрейф при помощи уравнения </w:t>
      </w:r>
      <w:r w:rsidRPr="00F97FBC">
        <w:rPr>
          <w:rFonts w:eastAsia="Calibri"/>
        </w:rPr>
        <w:t>(A.5-76):</w:t>
      </w:r>
    </w:p>
    <w:p w:rsidR="00E37213" w:rsidRPr="00F97FBC" w:rsidRDefault="00E37213" w:rsidP="00AE665D">
      <w:pPr>
        <w:spacing w:before="120" w:after="120"/>
        <w:ind w:left="2268" w:right="1134"/>
        <w:jc w:val="both"/>
        <w:rPr>
          <w:rFonts w:eastAsia="Calibri"/>
          <w:noProof/>
          <w:lang w:val="en-IE" w:eastAsia="en-IE"/>
        </w:rPr>
      </w:pPr>
      <w:r w:rsidRPr="00F97FBC">
        <w:rPr>
          <w:rFonts w:eastAsia="Calibri"/>
          <w:noProof/>
          <w:lang w:eastAsia="ru-RU"/>
        </w:rPr>
        <w:drawing>
          <wp:inline distT="0" distB="0" distL="0" distR="0" wp14:anchorId="35AB2B7F" wp14:editId="02B0778A">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rsidR="00E37213" w:rsidRPr="00F97FBC" w:rsidRDefault="00E37213" w:rsidP="00AE665D">
      <w:pPr>
        <w:spacing w:before="120" w:after="120"/>
        <w:ind w:left="2268" w:right="1134"/>
        <w:jc w:val="right"/>
        <w:rPr>
          <w:rFonts w:eastAsia="Calibri"/>
        </w:rPr>
      </w:pPr>
      <w:r w:rsidRPr="00F97FBC">
        <w:rPr>
          <w:rFonts w:eastAsia="Calibri"/>
          <w:noProof/>
          <w:lang w:val="en-IE" w:eastAsia="en-IE"/>
        </w:rPr>
        <w:tab/>
      </w:r>
      <w:r w:rsidRPr="00F97FBC">
        <w:rPr>
          <w:rFonts w:eastAsia="Calibri"/>
        </w:rPr>
        <w:t>(A.5-76),</w:t>
      </w:r>
    </w:p>
    <w:p w:rsidR="00E37213" w:rsidRPr="00F97FBC" w:rsidRDefault="00E37213" w:rsidP="00AE665D">
      <w:pPr>
        <w:spacing w:before="120" w:after="120"/>
        <w:ind w:left="2835" w:right="1134"/>
        <w:jc w:val="both"/>
        <w:rPr>
          <w:rFonts w:eastAsia="Calibri"/>
        </w:rPr>
      </w:pPr>
      <w:r w:rsidRPr="00F97FBC">
        <w:rPr>
          <w:rFonts w:eastAsia="Calibri"/>
        </w:rPr>
        <w:t>где:</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i/>
          <w:vertAlign w:val="subscript"/>
        </w:rPr>
        <w:t>i</w:t>
      </w:r>
      <w:r w:rsidRPr="00F97FBC">
        <w:rPr>
          <w:rFonts w:eastAsia="Calibri"/>
          <w:vertAlign w:val="subscript"/>
        </w:rPr>
        <w:t>driftcor</w:t>
      </w:r>
      <w:r w:rsidRPr="00F97FBC">
        <w:rPr>
          <w:rFonts w:eastAsia="Calibri"/>
        </w:rPr>
        <w:tab/>
      </w:r>
      <w:r w:rsidRPr="00F97FBC">
        <w:t>–</w:t>
      </w:r>
      <w:r w:rsidRPr="00F97FBC">
        <w:rPr>
          <w:rFonts w:eastAsia="Calibri"/>
        </w:rPr>
        <w:tab/>
      </w:r>
      <w:r w:rsidRPr="00F97FBC">
        <w:t>концентрация, скорректированная на дрейф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refzero</w:t>
      </w:r>
      <w:r w:rsidRPr="00F97FBC">
        <w:rPr>
          <w:rFonts w:eastAsia="Calibri"/>
        </w:rPr>
        <w:t xml:space="preserve"> </w:t>
      </w:r>
      <w:r w:rsidRPr="00F97FBC">
        <w:rPr>
          <w:rFonts w:eastAsia="Calibri"/>
        </w:rPr>
        <w:tab/>
      </w:r>
      <w:r w:rsidRPr="00F97FBC">
        <w:t>–</w:t>
      </w:r>
      <w:r w:rsidRPr="00F97FBC">
        <w:rPr>
          <w:rFonts w:eastAsia="Calibri"/>
        </w:rPr>
        <w:tab/>
      </w:r>
      <w:r w:rsidRPr="00F97FBC">
        <w:t>исходная концентрация нулевого газа, значение которой обычно принимается равным нулю, если неизвестно другое ее значение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lastRenderedPageBreak/>
        <w:t>c</w:t>
      </w:r>
      <w:r w:rsidRPr="00F97FBC">
        <w:rPr>
          <w:rFonts w:eastAsia="Calibri"/>
          <w:vertAlign w:val="subscript"/>
        </w:rPr>
        <w:t>refspan</w:t>
      </w:r>
      <w:r w:rsidRPr="00F97FBC">
        <w:rPr>
          <w:rFonts w:eastAsia="Calibri"/>
        </w:rPr>
        <w:t xml:space="preserve"> </w:t>
      </w:r>
      <w:r w:rsidRPr="00F97FBC">
        <w:rPr>
          <w:rFonts w:eastAsia="Calibri"/>
        </w:rPr>
        <w:tab/>
      </w:r>
      <w:r w:rsidRPr="00F97FBC">
        <w:t>–</w:t>
      </w:r>
      <w:r w:rsidRPr="00F97FBC">
        <w:rPr>
          <w:rFonts w:eastAsia="Calibri"/>
        </w:rPr>
        <w:tab/>
      </w:r>
      <w:r w:rsidRPr="00F97FBC">
        <w:t>исходная концентрация поверочного газа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respan</w:t>
      </w:r>
      <w:r w:rsidRPr="00F97FBC">
        <w:rPr>
          <w:rFonts w:eastAsia="Calibri"/>
        </w:rPr>
        <w:t xml:space="preserve"> </w:t>
      </w:r>
      <w:r w:rsidRPr="00F97FBC">
        <w:rPr>
          <w:rFonts w:eastAsia="Calibri"/>
        </w:rPr>
        <w:tab/>
      </w:r>
      <w:r w:rsidRPr="00F97FBC">
        <w:t>–</w:t>
      </w:r>
      <w:r w:rsidRPr="00F97FBC">
        <w:rPr>
          <w:rFonts w:eastAsia="Calibri"/>
        </w:rPr>
        <w:tab/>
      </w:r>
      <w:r w:rsidRPr="00F97FBC">
        <w:t>чувствительность газоанализатора к концентрации поверочного газа до интервала испытания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ostspan</w:t>
      </w:r>
      <w:r w:rsidRPr="00F97FBC">
        <w:rPr>
          <w:rFonts w:eastAsia="Calibri"/>
        </w:rPr>
        <w:tab/>
      </w:r>
      <w:r w:rsidRPr="00F97FBC">
        <w:t>–</w:t>
      </w:r>
      <w:r w:rsidRPr="00F97FBC">
        <w:rPr>
          <w:rFonts w:eastAsia="Calibri"/>
        </w:rPr>
        <w:tab/>
      </w:r>
      <w:r w:rsidRPr="00F97FBC">
        <w:t>чувствительность газоанализатора к концентрации поверочного газа после интервала испытания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i/>
          <w:vertAlign w:val="subscript"/>
        </w:rPr>
        <w:t>i</w:t>
      </w:r>
      <w:r w:rsidRPr="00F97FBC">
        <w:rPr>
          <w:rFonts w:eastAsia="Calibri"/>
        </w:rPr>
        <w:t xml:space="preserve"> или </w:t>
      </w:r>
      <w:r w:rsidRPr="00F97FBC">
        <w:rPr>
          <w:rFonts w:eastAsia="Calibri"/>
          <w:noProof/>
          <w:lang w:eastAsia="ru-RU"/>
        </w:rPr>
        <w:drawing>
          <wp:inline distT="0" distB="0" distL="0" distR="0" wp14:anchorId="46E698CA" wp14:editId="178044F2">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зарегистрированная, т. е. измеренная в ходе испытания концентрация до корректировки на дрейф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rezero</w:t>
      </w:r>
      <w:r w:rsidRPr="00F97FBC">
        <w:rPr>
          <w:rFonts w:eastAsia="Calibri"/>
        </w:rPr>
        <w:t xml:space="preserve"> </w:t>
      </w:r>
      <w:r w:rsidRPr="00F97FBC">
        <w:rPr>
          <w:rFonts w:eastAsia="Calibri"/>
        </w:rPr>
        <w:tab/>
      </w:r>
      <w:r w:rsidRPr="00F97FBC">
        <w:t>–</w:t>
      </w:r>
      <w:r w:rsidRPr="00F97FBC">
        <w:rPr>
          <w:rFonts w:eastAsia="Calibri"/>
        </w:rPr>
        <w:tab/>
      </w:r>
      <w:r w:rsidRPr="00F97FBC">
        <w:t>чувствительность газоанализатора к концентрации нулевого газа до интервала испытания [млн</w:t>
      </w:r>
      <w:r w:rsidRPr="00F97FBC">
        <w:rPr>
          <w:vertAlign w:val="superscript"/>
        </w:rPr>
        <w:t>−1</w:t>
      </w:r>
      <w:r w:rsidRPr="00F97FBC">
        <w:t>],</w:t>
      </w:r>
    </w:p>
    <w:p w:rsidR="00E37213" w:rsidRPr="00F97FBC" w:rsidRDefault="00E37213" w:rsidP="00AE665D">
      <w:pPr>
        <w:tabs>
          <w:tab w:val="left" w:pos="2835"/>
          <w:tab w:val="left" w:pos="3686"/>
        </w:tabs>
        <w:spacing w:before="120" w:after="120"/>
        <w:ind w:left="3969" w:right="1134" w:hanging="1134"/>
        <w:jc w:val="both"/>
        <w:rPr>
          <w:rFonts w:eastAsia="Calibri"/>
        </w:rPr>
      </w:pPr>
      <w:r w:rsidRPr="00F97FBC">
        <w:rPr>
          <w:rFonts w:eastAsia="Calibri"/>
          <w:i/>
        </w:rPr>
        <w:t>c</w:t>
      </w:r>
      <w:r w:rsidRPr="00F97FBC">
        <w:rPr>
          <w:rFonts w:eastAsia="Calibri"/>
          <w:vertAlign w:val="subscript"/>
        </w:rPr>
        <w:t>postzero</w:t>
      </w:r>
      <w:r w:rsidRPr="00F97FBC">
        <w:rPr>
          <w:rFonts w:eastAsia="Calibri"/>
        </w:rPr>
        <w:tab/>
      </w:r>
      <w:r w:rsidRPr="00F97FBC">
        <w:t>–</w:t>
      </w:r>
      <w:r w:rsidRPr="00F97FBC">
        <w:rPr>
          <w:rFonts w:eastAsia="Calibri"/>
        </w:rPr>
        <w:tab/>
      </w:r>
      <w:r w:rsidRPr="00F97FBC">
        <w:t>чувствительность газоанализатора к концентрации нулевого газа после интервала испытания [млн</w:t>
      </w:r>
      <w:r w:rsidRPr="00F97FBC">
        <w:rPr>
          <w:vertAlign w:val="superscript"/>
        </w:rPr>
        <w:t>−1</w:t>
      </w:r>
      <w:r w:rsidRPr="00F97FBC">
        <w:t>]</w:t>
      </w:r>
      <w:r w:rsidRPr="00F97FBC">
        <w:rPr>
          <w:rFonts w:eastAsia="Calibri"/>
        </w:rPr>
        <w:t>;</w:t>
      </w:r>
    </w:p>
    <w:p w:rsidR="00E37213" w:rsidRPr="00F97FBC" w:rsidRDefault="00E37213" w:rsidP="00AE665D">
      <w:pPr>
        <w:spacing w:before="120" w:after="120"/>
        <w:ind w:left="2835" w:right="1134" w:hanging="567"/>
        <w:jc w:val="both"/>
        <w:rPr>
          <w:rFonts w:eastAsia="Calibri"/>
        </w:rPr>
      </w:pPr>
      <w:r w:rsidRPr="00F97FBC">
        <w:rPr>
          <w:rFonts w:eastAsia="Calibri"/>
        </w:rPr>
        <w:t>c)</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до </w:t>
      </w:r>
      <w:r w:rsidRPr="00F97FBC">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E37213" w:rsidRPr="00F97FBC" w:rsidRDefault="00E37213" w:rsidP="00AE665D">
      <w:pPr>
        <w:spacing w:before="120" w:after="120"/>
        <w:ind w:left="2835" w:right="1134" w:hanging="567"/>
        <w:jc w:val="both"/>
        <w:rPr>
          <w:rFonts w:eastAsia="Calibri"/>
        </w:rPr>
      </w:pPr>
      <w:r w:rsidRPr="00F97FBC">
        <w:rPr>
          <w:rFonts w:eastAsia="Calibri"/>
        </w:rPr>
        <w:t>d)</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после </w:t>
      </w:r>
      <w:r w:rsidRPr="00F97FBC">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w:t>
      </w:r>
      <w:r w:rsidR="00A649A5">
        <w:t>р</w:t>
      </w:r>
      <w:r w:rsidRPr="00F97FBC">
        <w:t>оверочными значениями могут оказаться те, которые получены после завершения одного или более последующих интервалов испытания;</w:t>
      </w:r>
    </w:p>
    <w:p w:rsidR="00E37213" w:rsidRPr="00F97FBC" w:rsidRDefault="00E37213" w:rsidP="00AE665D">
      <w:pPr>
        <w:spacing w:before="120" w:after="120"/>
        <w:ind w:left="2835" w:right="1134" w:hanging="567"/>
        <w:jc w:val="both"/>
        <w:rPr>
          <w:rFonts w:eastAsia="Calibri"/>
        </w:rPr>
      </w:pPr>
      <w:r w:rsidRPr="00F97FBC">
        <w:rPr>
          <w:rFonts w:eastAsia="Calibri"/>
        </w:rPr>
        <w:t>e)</w:t>
      </w:r>
      <w:r w:rsidRPr="00F97FBC">
        <w:rPr>
          <w:rFonts w:eastAsia="Calibri"/>
        </w:rPr>
        <w:tab/>
      </w:r>
      <w:r w:rsidRPr="00F97FBC">
        <w:t>если чувствительность анализатора к концентрации поверочного газа до любого интервала испытания (</w:t>
      </w:r>
      <w:r w:rsidRPr="00F97FBC">
        <w:rPr>
          <w:rFonts w:eastAsia="Calibri"/>
          <w:i/>
        </w:rPr>
        <w:t>c</w:t>
      </w:r>
      <w:r w:rsidRPr="00F97FBC">
        <w:rPr>
          <w:rFonts w:eastAsia="Calibri"/>
          <w:vertAlign w:val="subscript"/>
        </w:rPr>
        <w:t>prespan</w:t>
      </w:r>
      <w:r w:rsidRPr="00F97FBC">
        <w:t xml:space="preserve">) не зарегистрирована, то </w:t>
      </w:r>
      <w:r w:rsidRPr="00F97FBC">
        <w:rPr>
          <w:rFonts w:eastAsia="Calibri"/>
          <w:i/>
        </w:rPr>
        <w:t>c</w:t>
      </w:r>
      <w:r w:rsidRPr="00F97FBC">
        <w:rPr>
          <w:rFonts w:eastAsia="Calibri"/>
          <w:vertAlign w:val="subscript"/>
        </w:rPr>
        <w:t>prespan</w:t>
      </w:r>
      <w:r w:rsidRPr="00F97FBC">
        <w:t xml:space="preserve"> принимают равным исходной концентрации поверочного газа: </w:t>
      </w:r>
      <w:r w:rsidRPr="00F97FBC">
        <w:rPr>
          <w:rFonts w:eastAsia="Calibri"/>
          <w:i/>
        </w:rPr>
        <w:t>c</w:t>
      </w:r>
      <w:r w:rsidRPr="00F97FBC">
        <w:rPr>
          <w:rFonts w:eastAsia="Calibri"/>
          <w:vertAlign w:val="subscript"/>
        </w:rPr>
        <w:t>prespan</w:t>
      </w:r>
      <w:r w:rsidRPr="00F97FBC">
        <w:rPr>
          <w:rFonts w:eastAsia="Calibri"/>
        </w:rPr>
        <w:t xml:space="preserve"> = </w:t>
      </w:r>
      <w:r w:rsidRPr="00F97FBC">
        <w:rPr>
          <w:rFonts w:eastAsia="Calibri"/>
          <w:i/>
        </w:rPr>
        <w:t>c</w:t>
      </w:r>
      <w:r w:rsidRPr="00F97FBC">
        <w:rPr>
          <w:rFonts w:eastAsia="Calibri"/>
          <w:vertAlign w:val="subscript"/>
        </w:rPr>
        <w:t>refspan</w:t>
      </w:r>
      <w:r w:rsidRPr="00F97FBC">
        <w:t>;</w:t>
      </w:r>
    </w:p>
    <w:p w:rsidR="00E37213" w:rsidRPr="00F97FBC" w:rsidRDefault="00E37213" w:rsidP="00AE665D">
      <w:pPr>
        <w:spacing w:before="120" w:after="120"/>
        <w:ind w:left="2835" w:right="1134" w:hanging="567"/>
        <w:jc w:val="both"/>
        <w:rPr>
          <w:rFonts w:eastAsia="Calibri"/>
        </w:rPr>
      </w:pPr>
      <w:r w:rsidRPr="00F97FBC">
        <w:rPr>
          <w:rFonts w:eastAsia="Calibri"/>
        </w:rPr>
        <w:t>f)</w:t>
      </w:r>
      <w:r w:rsidRPr="00F97FBC">
        <w:rPr>
          <w:rFonts w:eastAsia="Calibri"/>
        </w:rPr>
        <w:tab/>
      </w:r>
      <w:r w:rsidRPr="00F97FBC">
        <w:t>если чувствительность анализатора к концентрации нулевого газа до любого интервала испытания (</w:t>
      </w:r>
      <w:r w:rsidRPr="00F97FBC">
        <w:rPr>
          <w:i/>
        </w:rPr>
        <w:t>c</w:t>
      </w:r>
      <w:r w:rsidRPr="00F97FBC">
        <w:rPr>
          <w:vertAlign w:val="subscript"/>
        </w:rPr>
        <w:t>prezero</w:t>
      </w:r>
      <w:r w:rsidRPr="00F97FBC">
        <w:t xml:space="preserve">) не зарегистрирована, то </w:t>
      </w:r>
      <w:r w:rsidRPr="00F97FBC">
        <w:rPr>
          <w:i/>
        </w:rPr>
        <w:t>c</w:t>
      </w:r>
      <w:r w:rsidRPr="00F97FBC">
        <w:rPr>
          <w:vertAlign w:val="subscript"/>
        </w:rPr>
        <w:t>prezero</w:t>
      </w:r>
      <w:r w:rsidRPr="00F97FBC">
        <w:t xml:space="preserve"> принимают равным исходной концентрации нулевого газа: </w:t>
      </w:r>
      <w:r w:rsidRPr="00F97FBC">
        <w:rPr>
          <w:rFonts w:eastAsia="Calibri"/>
          <w:i/>
        </w:rPr>
        <w:t>c</w:t>
      </w:r>
      <w:r w:rsidRPr="00F97FBC">
        <w:rPr>
          <w:rFonts w:eastAsia="Calibri"/>
          <w:vertAlign w:val="subscript"/>
        </w:rPr>
        <w:t>prezero</w:t>
      </w:r>
      <w:r w:rsidRPr="00F97FBC">
        <w:rPr>
          <w:rFonts w:eastAsia="Calibri"/>
        </w:rPr>
        <w:t xml:space="preserve"> = </w:t>
      </w:r>
      <w:r w:rsidRPr="00F97FBC">
        <w:rPr>
          <w:rFonts w:eastAsia="Calibri"/>
          <w:i/>
        </w:rPr>
        <w:t>c</w:t>
      </w:r>
      <w:r w:rsidRPr="00F97FBC">
        <w:rPr>
          <w:rFonts w:eastAsia="Calibri"/>
          <w:vertAlign w:val="subscript"/>
        </w:rPr>
        <w:t>refzero</w:t>
      </w:r>
      <w:r w:rsidRPr="00F97FBC">
        <w:t>;</w:t>
      </w:r>
    </w:p>
    <w:p w:rsidR="00CF087F" w:rsidRDefault="00E37213" w:rsidP="00AE665D">
      <w:pPr>
        <w:spacing w:before="120" w:after="120"/>
        <w:ind w:left="2835" w:right="1134" w:hanging="567"/>
        <w:jc w:val="both"/>
      </w:pPr>
      <w:r w:rsidRPr="00F97FBC">
        <w:rPr>
          <w:rFonts w:eastAsia="Calibri"/>
        </w:rPr>
        <w:t>g)</w:t>
      </w:r>
      <w:r w:rsidRPr="00F97FBC">
        <w:rPr>
          <w:rFonts w:eastAsia="Calibri"/>
        </w:rPr>
        <w:tab/>
      </w:r>
      <w:r w:rsidRPr="00F97FBC">
        <w:t>обычно исходная концентрация нулевого газа (</w:t>
      </w:r>
      <w:r w:rsidRPr="00F97FBC">
        <w:rPr>
          <w:rFonts w:eastAsia="Calibri"/>
          <w:i/>
        </w:rPr>
        <w:t>c</w:t>
      </w:r>
      <w:r w:rsidRPr="00F97FBC">
        <w:rPr>
          <w:rFonts w:eastAsia="Calibri"/>
          <w:vertAlign w:val="subscript"/>
        </w:rPr>
        <w:t>refzero</w:t>
      </w:r>
      <w:r w:rsidRPr="00F97FBC">
        <w:t xml:space="preserve">) равняется нулю: </w:t>
      </w:r>
      <w:r w:rsidRPr="00F97FBC">
        <w:rPr>
          <w:rFonts w:eastAsia="Calibri"/>
          <w:i/>
        </w:rPr>
        <w:t>c</w:t>
      </w:r>
      <w:r w:rsidRPr="00F97FBC">
        <w:rPr>
          <w:rFonts w:eastAsia="Calibri"/>
          <w:vertAlign w:val="subscript"/>
        </w:rPr>
        <w:t>refzero</w:t>
      </w:r>
      <w:r w:rsidRPr="00F97FBC">
        <w:t xml:space="preserve"> = 0 мкмоль/моль. Однако в некоторых случаях может быть известно, что концентрация </w:t>
      </w:r>
      <w:r w:rsidRPr="00F97FBC">
        <w:rPr>
          <w:rFonts w:eastAsia="Calibri"/>
          <w:i/>
        </w:rPr>
        <w:t>c</w:t>
      </w:r>
      <w:r w:rsidRPr="00F97FBC">
        <w:rPr>
          <w:rFonts w:eastAsia="Calibri"/>
          <w:vertAlign w:val="subscript"/>
        </w:rPr>
        <w:t>refzero</w:t>
      </w:r>
      <w:r w:rsidRPr="00F97FBC">
        <w:t xml:space="preserve"> не равна нулю. В тех случаях, когда анализатор устанавливается на нуль с использованием ненулевого значения </w:t>
      </w:r>
      <w:r w:rsidRPr="00F97FBC">
        <w:rPr>
          <w:rFonts w:eastAsia="Calibri"/>
          <w:i/>
        </w:rPr>
        <w:t>c</w:t>
      </w:r>
      <w:r w:rsidRPr="00F97FBC">
        <w:rPr>
          <w:rFonts w:eastAsia="Calibri"/>
          <w:vertAlign w:val="subscript"/>
        </w:rPr>
        <w:t>refzero</w:t>
      </w:r>
      <w:r w:rsidRPr="00F97FBC">
        <w:t xml:space="preserve">, его надлежит отрегулировать для указания реальной концентрации </w:t>
      </w:r>
      <w:r w:rsidRPr="00F97FBC">
        <w:rPr>
          <w:rFonts w:eastAsia="Calibri"/>
          <w:i/>
        </w:rPr>
        <w:t>c</w:t>
      </w:r>
      <w:r w:rsidRPr="00F97FBC">
        <w:rPr>
          <w:rFonts w:eastAsia="Calibri"/>
          <w:vertAlign w:val="subscript"/>
        </w:rPr>
        <w:t>refzero</w:t>
      </w:r>
      <w:r w:rsidRPr="00F97FBC">
        <w:t>.</w:t>
      </w:r>
    </w:p>
    <w:p w:rsidR="00E37213" w:rsidRDefault="00E37213" w:rsidP="00AE665D">
      <w:pPr>
        <w:suppressAutoHyphens w:val="0"/>
      </w:pPr>
    </w:p>
    <w:p w:rsidR="00C101CE" w:rsidRDefault="00C101CE" w:rsidP="00AE665D">
      <w:pPr>
        <w:suppressAutoHyphens w:val="0"/>
        <w:sectPr w:rsidR="00C101CE" w:rsidSect="00E37213">
          <w:headerReference w:type="even" r:id="rId271"/>
          <w:headerReference w:type="default" r:id="rId272"/>
          <w:footerReference w:type="even" r:id="rId273"/>
          <w:footerReference w:type="default" r:id="rId274"/>
          <w:endnotePr>
            <w:numFmt w:val="decimal"/>
          </w:endnotePr>
          <w:pgSz w:w="11906" w:h="16838" w:code="9"/>
          <w:pgMar w:top="1417" w:right="1134" w:bottom="1134" w:left="1134" w:header="850" w:footer="567" w:gutter="0"/>
          <w:cols w:space="708"/>
          <w:docGrid w:linePitch="360"/>
        </w:sectPr>
      </w:pPr>
    </w:p>
    <w:p w:rsidR="00C101CE" w:rsidRPr="00F97FBC" w:rsidRDefault="00C101CE" w:rsidP="00C101CE">
      <w:pPr>
        <w:pStyle w:val="HChG"/>
      </w:pPr>
      <w:bookmarkStart w:id="281" w:name="_Toc494903460"/>
      <w:bookmarkStart w:id="282" w:name="_Toc495070793"/>
      <w:r w:rsidRPr="00F97FBC">
        <w:lastRenderedPageBreak/>
        <w:t xml:space="preserve">Приложение 5 – Добавление </w:t>
      </w:r>
      <w:r w:rsidRPr="00F97FBC">
        <w:rPr>
          <w:lang w:val="en-US"/>
        </w:rPr>
        <w:t>A</w:t>
      </w:r>
      <w:r w:rsidRPr="00F97FBC">
        <w:t>.2</w:t>
      </w:r>
      <w:bookmarkEnd w:id="281"/>
      <w:bookmarkEnd w:id="282"/>
    </w:p>
    <w:p w:rsidR="00C101CE" w:rsidRPr="00F97FBC" w:rsidRDefault="00C101CE" w:rsidP="00C101CE">
      <w:pPr>
        <w:pStyle w:val="HChG"/>
        <w:tabs>
          <w:tab w:val="clear" w:pos="851"/>
        </w:tabs>
        <w:ind w:firstLine="0"/>
      </w:pPr>
      <w:r w:rsidRPr="00F97FBC">
        <w:t>Расчеты выбросов на основе молярности</w:t>
      </w:r>
    </w:p>
    <w:p w:rsidR="00C101CE" w:rsidRPr="00F97FBC" w:rsidRDefault="00C101CE" w:rsidP="00635FA2">
      <w:pPr>
        <w:spacing w:before="120" w:after="120"/>
        <w:ind w:left="2268" w:right="1134" w:hanging="992"/>
        <w:jc w:val="both"/>
        <w:rPr>
          <w:rFonts w:eastAsia="Calibri"/>
        </w:rPr>
      </w:pPr>
      <w:r w:rsidRPr="00F97FBC">
        <w:rPr>
          <w:rFonts w:eastAsia="Calibri"/>
        </w:rPr>
        <w:t>A.2.1</w:t>
      </w:r>
      <w:r w:rsidRPr="00F97FBC">
        <w:rPr>
          <w:rFonts w:eastAsia="Calibri"/>
        </w:rPr>
        <w:tab/>
      </w:r>
      <w:r w:rsidRPr="00F97FBC">
        <w:t>Промежуточные индексы</w:t>
      </w:r>
    </w:p>
    <w:tbl>
      <w:tblPr>
        <w:tblW w:w="6094" w:type="dxa"/>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20" w:firstRow="1" w:lastRow="0" w:firstColumn="0" w:lastColumn="0" w:noHBand="0" w:noVBand="0"/>
      </w:tblPr>
      <w:tblGrid>
        <w:gridCol w:w="1346"/>
        <w:gridCol w:w="4748"/>
      </w:tblGrid>
      <w:tr w:rsidR="00C101CE" w:rsidRPr="00F97FBC" w:rsidTr="00635FA2">
        <w:trPr>
          <w:cantSplit/>
          <w:trHeight w:hRule="exact" w:val="340"/>
          <w:tblHeader/>
        </w:trPr>
        <w:tc>
          <w:tcPr>
            <w:tcW w:w="1104" w:type="pct"/>
            <w:tcBorders>
              <w:bottom w:val="single" w:sz="12" w:space="0" w:color="auto"/>
            </w:tcBorders>
            <w:vAlign w:val="center"/>
          </w:tcPr>
          <w:p w:rsidR="00C101CE" w:rsidRPr="00F97FBC" w:rsidRDefault="00C101CE" w:rsidP="00635FA2">
            <w:pPr>
              <w:keepNext/>
              <w:keepLines/>
              <w:spacing w:line="240" w:lineRule="auto"/>
              <w:jc w:val="center"/>
              <w:rPr>
                <w:rFonts w:eastAsia="Calibri"/>
                <w:sz w:val="18"/>
                <w:szCs w:val="18"/>
              </w:rPr>
            </w:pPr>
          </w:p>
        </w:tc>
        <w:tc>
          <w:tcPr>
            <w:tcW w:w="3896" w:type="pct"/>
            <w:tcBorders>
              <w:bottom w:val="single" w:sz="12" w:space="0" w:color="auto"/>
            </w:tcBorders>
            <w:vAlign w:val="center"/>
          </w:tcPr>
          <w:p w:rsidR="00C101CE" w:rsidRPr="00F97FBC" w:rsidRDefault="00C101CE" w:rsidP="00635FA2">
            <w:pPr>
              <w:keepNext/>
              <w:keepLines/>
              <w:spacing w:line="240" w:lineRule="auto"/>
              <w:jc w:val="center"/>
              <w:rPr>
                <w:rFonts w:eastAsia="Calibri"/>
                <w:sz w:val="18"/>
                <w:szCs w:val="18"/>
              </w:rPr>
            </w:pPr>
            <w:r w:rsidRPr="00F97FBC">
              <w:rPr>
                <w:i/>
                <w:sz w:val="18"/>
                <w:szCs w:val="18"/>
              </w:rPr>
              <w:t>Количество</w:t>
            </w:r>
          </w:p>
        </w:tc>
      </w:tr>
      <w:tr w:rsidR="00C101CE" w:rsidRPr="00F97FBC" w:rsidTr="00635FA2">
        <w:trPr>
          <w:cantSplit/>
          <w:trHeight w:hRule="exact" w:val="340"/>
        </w:trPr>
        <w:tc>
          <w:tcPr>
            <w:tcW w:w="1104" w:type="pct"/>
            <w:tcBorders>
              <w:top w:val="single" w:sz="12" w:space="0" w:color="auto"/>
            </w:tcBorders>
          </w:tcPr>
          <w:p w:rsidR="00C101CE" w:rsidRPr="00F97FBC" w:rsidRDefault="00C101CE" w:rsidP="00635FA2">
            <w:pPr>
              <w:spacing w:line="240" w:lineRule="auto"/>
              <w:jc w:val="center"/>
              <w:rPr>
                <w:rFonts w:eastAsia="Calibri"/>
                <w:sz w:val="18"/>
                <w:szCs w:val="18"/>
              </w:rPr>
            </w:pPr>
            <w:r w:rsidRPr="00F97FBC">
              <w:rPr>
                <w:rFonts w:eastAsia="Calibri"/>
                <w:sz w:val="18"/>
                <w:szCs w:val="18"/>
              </w:rPr>
              <w:t>abs</w:t>
            </w:r>
          </w:p>
        </w:tc>
        <w:tc>
          <w:tcPr>
            <w:tcW w:w="3896" w:type="pct"/>
            <w:tcBorders>
              <w:top w:val="single" w:sz="12" w:space="0" w:color="auto"/>
            </w:tcBorders>
          </w:tcPr>
          <w:p w:rsidR="00C101CE" w:rsidRPr="00F97FBC" w:rsidRDefault="00C101CE" w:rsidP="00635FA2">
            <w:pPr>
              <w:spacing w:line="240" w:lineRule="auto"/>
              <w:ind w:right="1134"/>
              <w:jc w:val="both"/>
              <w:rPr>
                <w:rFonts w:eastAsia="Calibri"/>
                <w:sz w:val="18"/>
                <w:szCs w:val="18"/>
              </w:rPr>
            </w:pPr>
            <w:r w:rsidRPr="00F97FBC">
              <w:rPr>
                <w:sz w:val="18"/>
                <w:szCs w:val="18"/>
              </w:rPr>
              <w:t>Абсолют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ac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Фактическ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air</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Сухой воздух</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atmos</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Атмосферный</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bkgnd</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Фоновый</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C</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Углерод</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cal</w:t>
            </w:r>
          </w:p>
        </w:tc>
        <w:tc>
          <w:tcPr>
            <w:tcW w:w="3896" w:type="pct"/>
          </w:tcPr>
          <w:p w:rsidR="00C101CE" w:rsidRPr="00F97FBC" w:rsidRDefault="00C101CE" w:rsidP="00635FA2">
            <w:pPr>
              <w:spacing w:line="240" w:lineRule="auto"/>
              <w:ind w:right="1134"/>
              <w:jc w:val="both"/>
              <w:rPr>
                <w:rFonts w:eastAsia="Calibri"/>
                <w:sz w:val="18"/>
                <w:szCs w:val="18"/>
              </w:rPr>
            </w:pPr>
            <w:r w:rsidRPr="00F97FBC">
              <w:rPr>
                <w:rFonts w:eastAsia="Calibri"/>
                <w:sz w:val="18"/>
                <w:szCs w:val="18"/>
              </w:rPr>
              <w:t>Калибровоч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CFV</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Трубка Вентури с критическим расходом</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cor</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Скорректирован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dil</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Разбавляющий воздух</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dexh</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Разбавленные отработавшие газы</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dry</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Сух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exh</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Первичные отработавшие газы</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exp</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Ожидаем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eq</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Эквивалент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fuel</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Топли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i/>
                <w:sz w:val="18"/>
                <w:szCs w:val="18"/>
              </w:rPr>
            </w:pPr>
          </w:p>
        </w:tc>
        <w:tc>
          <w:tcPr>
            <w:tcW w:w="3896" w:type="pct"/>
          </w:tcPr>
          <w:p w:rsidR="00C101CE" w:rsidRPr="00F97FBC" w:rsidRDefault="00C101CE" w:rsidP="00635FA2">
            <w:pPr>
              <w:spacing w:line="240" w:lineRule="auto"/>
              <w:ind w:right="594"/>
              <w:jc w:val="both"/>
              <w:rPr>
                <w:rFonts w:eastAsia="Calibri"/>
                <w:i/>
                <w:sz w:val="18"/>
                <w:szCs w:val="18"/>
              </w:rPr>
            </w:pPr>
            <w:r w:rsidRPr="00F97FBC">
              <w:rPr>
                <w:sz w:val="18"/>
                <w:szCs w:val="18"/>
              </w:rPr>
              <w:t>Измерение мгновенных значений (например: 1 Гц)</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i/>
                <w:sz w:val="18"/>
                <w:szCs w:val="18"/>
              </w:rPr>
            </w:pPr>
            <w:r w:rsidRPr="00F97FBC">
              <w:rPr>
                <w:rFonts w:eastAsia="Calibri"/>
                <w:i/>
                <w:sz w:val="18"/>
                <w:szCs w:val="18"/>
              </w:rPr>
              <w:t>i</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Элемент серии</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idle</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Холостой ход</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in</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Входное количество</w:t>
            </w:r>
          </w:p>
        </w:tc>
      </w:tr>
      <w:tr w:rsidR="00C101CE" w:rsidRPr="00F97FBC" w:rsidTr="00635FA2">
        <w:trPr>
          <w:cantSplit/>
          <w:trHeight w:hRule="exact" w:val="46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ini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Первоначальное количество (обычно перед испытанием на выбросы)</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max</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Максимальное (т. е. пиковое) значение</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meas</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Измерен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min</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Минимальное значение</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mix</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Молярная масса воздуха</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ou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Выход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par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Частич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PDP</w:t>
            </w:r>
          </w:p>
        </w:tc>
        <w:tc>
          <w:tcPr>
            <w:tcW w:w="3896" w:type="pct"/>
          </w:tcPr>
          <w:p w:rsidR="00C101CE" w:rsidRPr="00F97FBC" w:rsidRDefault="00C101CE" w:rsidP="00635FA2">
            <w:pPr>
              <w:spacing w:line="240" w:lineRule="auto"/>
              <w:ind w:right="169"/>
              <w:rPr>
                <w:rFonts w:eastAsia="Calibri"/>
                <w:sz w:val="18"/>
                <w:szCs w:val="18"/>
              </w:rPr>
            </w:pPr>
            <w:r w:rsidRPr="00F97FBC">
              <w:rPr>
                <w:sz w:val="18"/>
                <w:szCs w:val="18"/>
              </w:rPr>
              <w:t>Нагнетательный насос</w:t>
            </w:r>
            <w:r w:rsidRPr="00F97FBC">
              <w:rPr>
                <w:rFonts w:eastAsia="Calibri"/>
                <w:sz w:val="18"/>
                <w:szCs w:val="18"/>
              </w:rPr>
              <w:t xml:space="preserve">  </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raw</w:t>
            </w:r>
          </w:p>
        </w:tc>
        <w:tc>
          <w:tcPr>
            <w:tcW w:w="3896" w:type="pct"/>
          </w:tcPr>
          <w:p w:rsidR="00C101CE" w:rsidRPr="00F97FBC" w:rsidRDefault="00C101CE" w:rsidP="00635FA2">
            <w:pPr>
              <w:spacing w:line="240" w:lineRule="auto"/>
              <w:ind w:right="311"/>
              <w:jc w:val="both"/>
              <w:rPr>
                <w:rFonts w:eastAsia="Calibri"/>
                <w:sz w:val="18"/>
                <w:szCs w:val="18"/>
              </w:rPr>
            </w:pPr>
            <w:r w:rsidRPr="00F97FBC">
              <w:rPr>
                <w:sz w:val="18"/>
                <w:szCs w:val="18"/>
              </w:rPr>
              <w:t xml:space="preserve">Первичные отработавшие газы </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ref</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Исход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rev</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Оборот</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sa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Условие насыщения</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slip</w:t>
            </w:r>
          </w:p>
        </w:tc>
        <w:tc>
          <w:tcPr>
            <w:tcW w:w="3896" w:type="pct"/>
          </w:tcPr>
          <w:p w:rsidR="00C101CE" w:rsidRPr="00F97FBC" w:rsidRDefault="00C101CE" w:rsidP="00635FA2">
            <w:pPr>
              <w:spacing w:line="240" w:lineRule="auto"/>
              <w:ind w:right="1134"/>
              <w:jc w:val="both"/>
              <w:rPr>
                <w:rFonts w:eastAsia="Calibri"/>
                <w:sz w:val="18"/>
                <w:szCs w:val="18"/>
              </w:rPr>
            </w:pPr>
            <w:r w:rsidRPr="00F97FBC">
              <w:rPr>
                <w:rFonts w:eastAsia="Calibri"/>
                <w:sz w:val="18"/>
                <w:szCs w:val="18"/>
              </w:rPr>
              <w:t xml:space="preserve">Проскальзывание </w:t>
            </w:r>
            <w:r w:rsidRPr="00F97FBC">
              <w:rPr>
                <w:sz w:val="18"/>
                <w:szCs w:val="18"/>
              </w:rPr>
              <w:t>PDP</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smpl</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Отбор проб</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lastRenderedPageBreak/>
              <w:t>span</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Тарируем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SSV</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Трубка Вентури для дозвуковых потоков</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std</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Стандарт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tes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Испытатель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total</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Обще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uncor</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Нескорректирован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vac</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Вакуумное количество</w:t>
            </w:r>
          </w:p>
        </w:tc>
      </w:tr>
      <w:tr w:rsidR="00C101CE" w:rsidRPr="00F97FBC" w:rsidTr="00635FA2">
        <w:trPr>
          <w:cantSplit/>
          <w:trHeight w:hRule="exact" w:val="340"/>
        </w:trPr>
        <w:tc>
          <w:tcPr>
            <w:tcW w:w="1104" w:type="pct"/>
          </w:tcPr>
          <w:p w:rsidR="00C101CE" w:rsidRPr="00F97FBC" w:rsidRDefault="00C101CE" w:rsidP="00635FA2">
            <w:pPr>
              <w:spacing w:line="240" w:lineRule="auto"/>
              <w:jc w:val="center"/>
              <w:rPr>
                <w:rFonts w:eastAsia="Calibri"/>
                <w:sz w:val="18"/>
                <w:szCs w:val="18"/>
              </w:rPr>
            </w:pPr>
            <w:r w:rsidRPr="00F97FBC">
              <w:rPr>
                <w:rFonts w:eastAsia="Calibri"/>
                <w:sz w:val="18"/>
                <w:szCs w:val="18"/>
              </w:rPr>
              <w:t>weight</w:t>
            </w:r>
          </w:p>
        </w:tc>
        <w:tc>
          <w:tcPr>
            <w:tcW w:w="3896" w:type="pct"/>
          </w:tcPr>
          <w:p w:rsidR="00C101CE" w:rsidRPr="00F97FBC" w:rsidRDefault="00C101CE" w:rsidP="00635FA2">
            <w:pPr>
              <w:spacing w:line="240" w:lineRule="auto"/>
              <w:ind w:right="1134"/>
              <w:jc w:val="both"/>
              <w:rPr>
                <w:rFonts w:eastAsia="Calibri"/>
                <w:sz w:val="18"/>
                <w:szCs w:val="18"/>
              </w:rPr>
            </w:pPr>
            <w:r w:rsidRPr="00F97FBC">
              <w:rPr>
                <w:sz w:val="18"/>
                <w:szCs w:val="18"/>
              </w:rPr>
              <w:t>Калибровочный вес</w:t>
            </w:r>
          </w:p>
        </w:tc>
      </w:tr>
      <w:tr w:rsidR="00C101CE" w:rsidRPr="00F97FBC" w:rsidTr="00635FA2">
        <w:trPr>
          <w:cantSplit/>
          <w:trHeight w:hRule="exact" w:val="340"/>
        </w:trPr>
        <w:tc>
          <w:tcPr>
            <w:tcW w:w="1104" w:type="pct"/>
            <w:tcBorders>
              <w:bottom w:val="single" w:sz="4" w:space="0" w:color="auto"/>
            </w:tcBorders>
          </w:tcPr>
          <w:p w:rsidR="00C101CE" w:rsidRPr="00F97FBC" w:rsidRDefault="00C101CE" w:rsidP="00635FA2">
            <w:pPr>
              <w:spacing w:line="240" w:lineRule="auto"/>
              <w:jc w:val="center"/>
              <w:rPr>
                <w:rFonts w:eastAsia="Calibri"/>
                <w:sz w:val="18"/>
                <w:szCs w:val="18"/>
              </w:rPr>
            </w:pPr>
            <w:r w:rsidRPr="00F97FBC">
              <w:rPr>
                <w:rFonts w:eastAsia="Calibri"/>
                <w:sz w:val="18"/>
                <w:szCs w:val="18"/>
              </w:rPr>
              <w:t>wet</w:t>
            </w:r>
          </w:p>
        </w:tc>
        <w:tc>
          <w:tcPr>
            <w:tcW w:w="3896" w:type="pct"/>
            <w:tcBorders>
              <w:bottom w:val="single" w:sz="4" w:space="0" w:color="auto"/>
            </w:tcBorders>
          </w:tcPr>
          <w:p w:rsidR="00C101CE" w:rsidRPr="00F97FBC" w:rsidRDefault="00C101CE" w:rsidP="00635FA2">
            <w:pPr>
              <w:spacing w:line="240" w:lineRule="auto"/>
              <w:ind w:right="1134"/>
              <w:jc w:val="both"/>
              <w:rPr>
                <w:rFonts w:eastAsia="Calibri"/>
                <w:sz w:val="18"/>
                <w:szCs w:val="18"/>
              </w:rPr>
            </w:pPr>
            <w:r w:rsidRPr="00F97FBC">
              <w:rPr>
                <w:sz w:val="18"/>
                <w:szCs w:val="18"/>
              </w:rPr>
              <w:t>Влажное количество</w:t>
            </w:r>
          </w:p>
        </w:tc>
      </w:tr>
      <w:tr w:rsidR="00C101CE" w:rsidRPr="00F97FBC" w:rsidTr="00635FA2">
        <w:trPr>
          <w:cantSplit/>
          <w:trHeight w:hRule="exact" w:val="340"/>
        </w:trPr>
        <w:tc>
          <w:tcPr>
            <w:tcW w:w="1104" w:type="pct"/>
            <w:tcBorders>
              <w:bottom w:val="single" w:sz="12" w:space="0" w:color="auto"/>
            </w:tcBorders>
          </w:tcPr>
          <w:p w:rsidR="00C101CE" w:rsidRPr="00F97FBC" w:rsidRDefault="00C101CE" w:rsidP="00635FA2">
            <w:pPr>
              <w:spacing w:line="240" w:lineRule="auto"/>
              <w:jc w:val="center"/>
              <w:rPr>
                <w:rFonts w:eastAsia="Calibri"/>
                <w:sz w:val="18"/>
                <w:szCs w:val="18"/>
              </w:rPr>
            </w:pPr>
            <w:r w:rsidRPr="00F97FBC">
              <w:rPr>
                <w:rFonts w:eastAsia="Calibri"/>
                <w:sz w:val="18"/>
                <w:szCs w:val="18"/>
              </w:rPr>
              <w:t>zero</w:t>
            </w:r>
          </w:p>
        </w:tc>
        <w:tc>
          <w:tcPr>
            <w:tcW w:w="3896" w:type="pct"/>
            <w:tcBorders>
              <w:bottom w:val="single" w:sz="12" w:space="0" w:color="auto"/>
            </w:tcBorders>
          </w:tcPr>
          <w:p w:rsidR="00C101CE" w:rsidRPr="00F97FBC" w:rsidRDefault="00C101CE" w:rsidP="00635FA2">
            <w:pPr>
              <w:spacing w:line="240" w:lineRule="auto"/>
              <w:ind w:right="1134"/>
              <w:jc w:val="both"/>
              <w:rPr>
                <w:rFonts w:eastAsia="Calibri"/>
                <w:sz w:val="18"/>
                <w:szCs w:val="18"/>
              </w:rPr>
            </w:pPr>
            <w:r w:rsidRPr="00F97FBC">
              <w:rPr>
                <w:sz w:val="18"/>
                <w:szCs w:val="18"/>
              </w:rPr>
              <w:t>Нулевое количество</w:t>
            </w:r>
          </w:p>
        </w:tc>
      </w:tr>
    </w:tbl>
    <w:p w:rsidR="00C101CE" w:rsidRPr="00F97FBC" w:rsidRDefault="00C101CE" w:rsidP="00635FA2">
      <w:pPr>
        <w:spacing w:before="240" w:after="120"/>
        <w:ind w:left="2268" w:right="567" w:hanging="1134"/>
        <w:jc w:val="both"/>
        <w:rPr>
          <w:rFonts w:eastAsia="Calibri"/>
        </w:rPr>
      </w:pPr>
      <w:r w:rsidRPr="00F97FBC">
        <w:rPr>
          <w:rFonts w:eastAsia="Calibri"/>
        </w:rPr>
        <w:t>A.2.2</w:t>
      </w:r>
      <w:r w:rsidRPr="00F97FBC">
        <w:rPr>
          <w:rFonts w:eastAsia="Calibri"/>
        </w:rPr>
        <w:tab/>
      </w:r>
      <w:r w:rsidRPr="00F97FBC">
        <w:t>Обозначения для химического баланс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dil/exh </w:t>
      </w:r>
      <w:r w:rsidRPr="00F97FBC">
        <w:rPr>
          <w:rFonts w:eastAsia="Calibri"/>
          <w:vertAlign w:val="subscript"/>
        </w:rPr>
        <w:tab/>
      </w:r>
      <w:r w:rsidRPr="00F97FBC">
        <w:t>−</w:t>
      </w:r>
      <w:r w:rsidRPr="00F97FBC">
        <w:rPr>
          <w:rFonts w:eastAsia="Calibri"/>
        </w:rPr>
        <w:tab/>
      </w:r>
      <w:r w:rsidRPr="00F97FBC">
        <w:t>Количество разбавляющего газа или избыточного воздуха на моль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exh</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отработавших газах на моль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comb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углерода из топлива в отработавших газах на моль сухих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exhdry</w:t>
      </w:r>
      <w:r w:rsidRPr="00F97FBC">
        <w:rPr>
          <w:rFonts w:eastAsia="Calibri"/>
        </w:rPr>
        <w:t xml:space="preserve"> </w:t>
      </w:r>
      <w:r w:rsidRPr="00F97FBC">
        <w:rPr>
          <w:rFonts w:eastAsia="Calibri"/>
        </w:rPr>
        <w:tab/>
      </w:r>
      <w:r w:rsidRPr="00F97FBC">
        <w:t>−</w:t>
      </w:r>
      <w:r w:rsidRPr="00F97FBC">
        <w:rPr>
          <w:rFonts w:eastAsia="Calibri"/>
        </w:rPr>
        <w:tab/>
      </w:r>
      <w:r w:rsidRPr="00F97FBC">
        <w:tab/>
        <w:t>Количество воды в отработавших газах на сухой моль сухих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prod/intdry </w:t>
      </w:r>
      <w:r w:rsidRPr="00F97FBC">
        <w:rPr>
          <w:rFonts w:eastAsia="Calibri"/>
          <w:vertAlign w:val="subscript"/>
        </w:rPr>
        <w:tab/>
      </w:r>
      <w:r w:rsidRPr="00F97FBC">
        <w:t>−</w:t>
      </w:r>
      <w:r w:rsidRPr="00F97FBC">
        <w:rPr>
          <w:rFonts w:eastAsia="Calibri"/>
        </w:rPr>
        <w:tab/>
      </w:r>
      <w:r w:rsidRPr="00F97FBC">
        <w:tab/>
        <w:t>Количество сухих стехиометрических продуктов на сухой моль всасываемого воздух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dil/exhdry </w:t>
      </w:r>
      <w:r w:rsidRPr="00F97FBC">
        <w:rPr>
          <w:rFonts w:eastAsia="Calibri"/>
          <w:vertAlign w:val="subscript"/>
        </w:rPr>
        <w:tab/>
      </w:r>
      <w:r w:rsidRPr="00F97FBC">
        <w:t>−</w:t>
      </w:r>
      <w:r w:rsidRPr="00F97FBC">
        <w:rPr>
          <w:rFonts w:eastAsia="Calibri"/>
        </w:rPr>
        <w:tab/>
      </w:r>
      <w:r w:rsidRPr="00F97FBC">
        <w:tab/>
        <w:t>Количество разбавляющего газа и/или избыточного воздуха на моль сухих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int/exhdry </w:t>
      </w:r>
      <w:r w:rsidRPr="00F97FBC">
        <w:rPr>
          <w:rFonts w:eastAsia="Calibri"/>
          <w:vertAlign w:val="subscript"/>
        </w:rPr>
        <w:tab/>
      </w:r>
      <w:r w:rsidRPr="00F97FBC">
        <w:t>−</w:t>
      </w:r>
      <w:r w:rsidRPr="00F97FBC">
        <w:rPr>
          <w:rFonts w:eastAsia="Calibri"/>
        </w:rPr>
        <w:tab/>
      </w:r>
      <w:r w:rsidRPr="00F97FBC">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raw/exhdry </w:t>
      </w:r>
      <w:r w:rsidRPr="00F97FBC">
        <w:rPr>
          <w:rFonts w:eastAsia="Calibri"/>
          <w:vertAlign w:val="subscript"/>
        </w:rPr>
        <w:tab/>
      </w:r>
      <w:r w:rsidRPr="00F97FBC">
        <w:t>−</w:t>
      </w:r>
      <w:r w:rsidRPr="00F97FBC">
        <w:rPr>
          <w:rFonts w:eastAsia="Calibri"/>
        </w:rPr>
        <w:tab/>
      </w:r>
      <w:r w:rsidRPr="00F97FBC">
        <w:t>Количество неразбавленных отработавших газов без избыточного воздуха на моль сухих (первичных или разбавленных) отработавших газ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O2int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О</w:t>
      </w:r>
      <w:r w:rsidRPr="00F97FBC">
        <w:rPr>
          <w:vertAlign w:val="subscript"/>
        </w:rPr>
        <w:t xml:space="preserve">2 </w:t>
      </w:r>
      <w:r w:rsidRPr="00F97FBC">
        <w:t>во всасываемом воздухе на моль сухого всасываемого воздух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intdry</w:t>
      </w:r>
      <w:r w:rsidRPr="00F97FBC">
        <w:rPr>
          <w:rFonts w:eastAsia="Calibri"/>
        </w:rPr>
        <w:t xml:space="preserve"> </w:t>
      </w:r>
      <w:r w:rsidRPr="00F97FBC">
        <w:rPr>
          <w:rFonts w:eastAsia="Calibri"/>
        </w:rPr>
        <w:tab/>
      </w:r>
      <w:r w:rsidRPr="00F97FBC">
        <w:t>−</w:t>
      </w:r>
      <w:r w:rsidRPr="00F97FBC">
        <w:rPr>
          <w:rFonts w:eastAsia="Calibri"/>
        </w:rPr>
        <w:tab/>
      </w:r>
      <w:r w:rsidRPr="00F97FBC">
        <w:tab/>
        <w:t xml:space="preserve">Количество </w:t>
      </w:r>
      <w:r w:rsidRPr="00F97FBC">
        <w:rPr>
          <w:lang w:val="en-US"/>
        </w:rPr>
        <w:t>CO</w:t>
      </w:r>
      <w:r w:rsidRPr="00F97FBC">
        <w:rPr>
          <w:vertAlign w:val="subscript"/>
        </w:rPr>
        <w:t xml:space="preserve">2 </w:t>
      </w:r>
      <w:r w:rsidRPr="00F97FBC">
        <w:t>во всасываемом воздухе на моль сухого всасываемого воздух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intdry</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о всасываемом воздухе на моль сухого всасываемого воздух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int</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rFonts w:eastAsia="Calibri"/>
        </w:rPr>
        <w:t>CO</w:t>
      </w:r>
      <w:r w:rsidRPr="00F97FBC">
        <w:rPr>
          <w:rFonts w:eastAsia="Calibri"/>
          <w:vertAlign w:val="subscript"/>
        </w:rPr>
        <w:t>2</w:t>
      </w:r>
      <w:r w:rsidRPr="00F97FBC">
        <w:t xml:space="preserve"> во всасываемом воздухе на моль всасываемого воздух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dil</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CO</w:t>
      </w:r>
      <w:r w:rsidRPr="00F97FBC">
        <w:rPr>
          <w:vertAlign w:val="subscript"/>
        </w:rPr>
        <w:t xml:space="preserve">2 </w:t>
      </w:r>
      <w:r w:rsidRPr="00F97FBC">
        <w:t>в разбавляющем газе на моль разбавляющего газ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CO2dildry</w:t>
      </w:r>
      <w:r w:rsidRPr="00F97FBC">
        <w:rPr>
          <w:rFonts w:eastAsia="Calibri"/>
          <w:vertAlign w:val="subscript"/>
        </w:rPr>
        <w:tab/>
      </w:r>
      <w:r w:rsidRPr="00F97FBC">
        <w:rPr>
          <w:rFonts w:eastAsia="Calibri"/>
        </w:rPr>
        <w:t xml:space="preserve"> </w:t>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H2Odildry</w:t>
      </w:r>
      <w:r w:rsidRPr="00F97FBC">
        <w:rPr>
          <w:rFonts w:eastAsia="Calibri"/>
        </w:rPr>
        <w:t xml:space="preserve"> </w:t>
      </w:r>
      <w:r w:rsidRPr="00F97FBC">
        <w:rPr>
          <w:rFonts w:eastAsia="Calibri"/>
        </w:rPr>
        <w:tab/>
      </w:r>
      <w:r w:rsidRPr="00F97FBC">
        <w:t>−</w:t>
      </w:r>
      <w:r w:rsidRPr="00F97FBC">
        <w:rPr>
          <w:rFonts w:eastAsia="Calibri"/>
        </w:rPr>
        <w:tab/>
      </w:r>
      <w:r w:rsidRPr="00F97FBC">
        <w:tab/>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lastRenderedPageBreak/>
        <w:t>x</w:t>
      </w:r>
      <w:r w:rsidRPr="00F97FBC">
        <w:rPr>
          <w:rFonts w:eastAsia="Calibri"/>
          <w:vertAlign w:val="subscript"/>
        </w:rPr>
        <w:t>H2Odil</w:t>
      </w:r>
      <w:r w:rsidRPr="00F97FBC">
        <w:rPr>
          <w:rFonts w:eastAsia="Calibri"/>
        </w:rPr>
        <w:t xml:space="preserve"> </w:t>
      </w:r>
      <w:r w:rsidRPr="00F97FBC">
        <w:rPr>
          <w:rFonts w:eastAsia="Calibri"/>
        </w:rPr>
        <w:tab/>
      </w:r>
      <w:r w:rsidRPr="00F97FBC">
        <w:t>−</w:t>
      </w:r>
      <w:r w:rsidRPr="00F97FBC">
        <w:rPr>
          <w:rFonts w:eastAsia="Calibri"/>
        </w:rPr>
        <w:tab/>
      </w: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разбавляющего газа</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emission]meas</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измеренных выбросов в пробе на соответствующем газоанализаторе</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emission]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ыбросов на сухой моль сухой пробы</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H2O[emission]meas </w:t>
      </w:r>
      <w:r w:rsidRPr="00F97FBC">
        <w:rPr>
          <w:rFonts w:eastAsia="Calibri"/>
          <w:vertAlign w:val="subscript"/>
        </w:rPr>
        <w:tab/>
      </w:r>
      <w:r w:rsidRPr="00F97FBC">
        <w:t>−</w:t>
      </w:r>
      <w:r w:rsidRPr="00F97FBC">
        <w:tab/>
        <w:t>Количество воды в пробе в месте выявления выбросов</w:t>
      </w:r>
    </w:p>
    <w:p w:rsidR="00C101CE" w:rsidRPr="00F97FBC" w:rsidRDefault="00C101CE" w:rsidP="00635FA2">
      <w:pPr>
        <w:tabs>
          <w:tab w:val="left" w:pos="3686"/>
        </w:tabs>
        <w:spacing w:before="120" w:after="120"/>
        <w:ind w:left="3969" w:right="1133" w:hanging="1701"/>
        <w:jc w:val="both"/>
        <w:rPr>
          <w:rFonts w:eastAsia="Calibri"/>
        </w:rPr>
      </w:pPr>
      <w:r w:rsidRPr="00F97FBC">
        <w:rPr>
          <w:rFonts w:eastAsia="Calibri"/>
          <w:i/>
          <w:iCs/>
          <w:lang w:eastAsia="it-IT"/>
        </w:rPr>
        <w:t>x</w:t>
      </w:r>
      <w:r w:rsidRPr="00F97FBC">
        <w:rPr>
          <w:rFonts w:eastAsia="Calibri"/>
          <w:vertAlign w:val="subscript"/>
        </w:rPr>
        <w:t xml:space="preserve">H2Oint </w:t>
      </w:r>
      <w:r w:rsidRPr="00F97FBC">
        <w:rPr>
          <w:rFonts w:eastAsia="Calibri"/>
          <w:vertAlign w:val="subscript"/>
        </w:rPr>
        <w:tab/>
      </w:r>
      <w:r w:rsidRPr="00F97FBC">
        <w:t>−</w:t>
      </w:r>
      <w:r w:rsidRPr="00F97FBC">
        <w:rPr>
          <w:rFonts w:eastAsia="Calibri"/>
        </w:rPr>
        <w:tab/>
      </w:r>
      <w:r w:rsidRPr="00F97FBC">
        <w:t>Количество воды во всасываемом воздухе, определяемое на основе измерения влажности всасываемого воздуха.</w:t>
      </w:r>
    </w:p>
    <w:p w:rsidR="00C101CE" w:rsidRPr="00D934FD" w:rsidRDefault="00C101CE" w:rsidP="00635FA2">
      <w:pPr>
        <w:spacing w:before="120" w:after="120"/>
        <w:ind w:left="2268" w:right="567" w:hanging="1134"/>
        <w:jc w:val="both"/>
        <w:rPr>
          <w:rFonts w:eastAsia="Calibri"/>
        </w:rPr>
      </w:pPr>
      <w:r w:rsidRPr="00D934FD">
        <w:rPr>
          <w:rFonts w:eastAsia="Calibri"/>
        </w:rPr>
        <w:t>A.2.3</w:t>
      </w:r>
      <w:r w:rsidRPr="00D934FD">
        <w:rPr>
          <w:rFonts w:eastAsia="Calibri"/>
        </w:rPr>
        <w:tab/>
      </w:r>
      <w:r w:rsidRPr="00D934FD">
        <w:t>Основные параметры и соотношения</w:t>
      </w:r>
    </w:p>
    <w:p w:rsidR="00C101CE" w:rsidRPr="00F97FBC" w:rsidRDefault="00C101CE" w:rsidP="00635FA2">
      <w:pPr>
        <w:numPr>
          <w:ilvl w:val="2"/>
          <w:numId w:val="0"/>
        </w:numPr>
        <w:spacing w:before="120" w:after="120"/>
        <w:ind w:left="2268" w:right="567" w:hanging="1134"/>
        <w:jc w:val="both"/>
        <w:rPr>
          <w:rFonts w:eastAsia="Calibri"/>
        </w:rPr>
      </w:pPr>
      <w:r w:rsidRPr="00F97FBC">
        <w:rPr>
          <w:rFonts w:eastAsia="Calibri"/>
        </w:rPr>
        <w:t>A.2.3.1</w:t>
      </w:r>
      <w:r w:rsidRPr="00F97FBC">
        <w:rPr>
          <w:rFonts w:eastAsia="Calibri"/>
        </w:rPr>
        <w:tab/>
      </w:r>
      <w:r w:rsidRPr="00F97FBC">
        <w:t>Сухой воздух и химические соединения</w:t>
      </w:r>
    </w:p>
    <w:p w:rsidR="00C101CE" w:rsidRPr="00F97FBC" w:rsidRDefault="00C101CE" w:rsidP="00635FA2">
      <w:pPr>
        <w:spacing w:before="120" w:after="120"/>
        <w:ind w:left="2268" w:right="1133"/>
        <w:jc w:val="both"/>
        <w:rPr>
          <w:rFonts w:eastAsia="Calibri"/>
        </w:rPr>
      </w:pPr>
      <w:r w:rsidRPr="00F97FBC">
        <w:t>Что касается состава сухого воздуха, то в настоящем пункте используются следующие значения:</w:t>
      </w:r>
    </w:p>
    <w:p w:rsidR="001A792C" w:rsidRDefault="001A792C" w:rsidP="001A792C">
      <w:pPr>
        <w:pStyle w:val="SingleTxtG"/>
        <w:ind w:left="2268"/>
      </w:pPr>
      <w:r>
        <w:rPr>
          <w:lang w:val="en-US"/>
        </w:rPr>
        <w:t>x</w:t>
      </w:r>
      <w:r w:rsidRPr="009E1D25">
        <w:rPr>
          <w:vertAlign w:val="subscript"/>
          <w:lang w:val="en-US"/>
        </w:rPr>
        <w:t>O</w:t>
      </w:r>
      <w:r w:rsidRPr="001A792C">
        <w:rPr>
          <w:vertAlign w:val="subscript"/>
        </w:rPr>
        <w:t>2</w:t>
      </w:r>
      <w:r w:rsidRPr="009E1D25">
        <w:rPr>
          <w:vertAlign w:val="subscript"/>
          <w:lang w:val="en-US"/>
        </w:rPr>
        <w:t>airdry</w:t>
      </w:r>
      <w:r w:rsidRPr="001A792C">
        <w:t xml:space="preserve"> = 0,209445 </w:t>
      </w:r>
      <w:r>
        <w:t>моль/моль</w:t>
      </w:r>
    </w:p>
    <w:p w:rsidR="001A792C" w:rsidRPr="009E1D25" w:rsidRDefault="001A792C" w:rsidP="001A792C">
      <w:pPr>
        <w:pStyle w:val="SingleTxtG"/>
        <w:ind w:left="2268"/>
      </w:pPr>
      <w:r>
        <w:rPr>
          <w:lang w:val="en-US"/>
        </w:rPr>
        <w:t>x</w:t>
      </w:r>
      <w:r w:rsidRPr="009E1D25">
        <w:rPr>
          <w:vertAlign w:val="subscript"/>
          <w:lang w:val="en-US"/>
        </w:rPr>
        <w:t>Arairdry</w:t>
      </w:r>
      <w:r w:rsidRPr="009E1D25">
        <w:t xml:space="preserve"> = 0,00934 </w:t>
      </w:r>
      <w:r>
        <w:t>моль/моль</w:t>
      </w:r>
    </w:p>
    <w:p w:rsidR="001A792C" w:rsidRPr="009E1D25" w:rsidRDefault="001A792C" w:rsidP="001A792C">
      <w:pPr>
        <w:pStyle w:val="SingleTxtG"/>
        <w:ind w:left="2268"/>
      </w:pPr>
      <w:r>
        <w:rPr>
          <w:lang w:val="en-US"/>
        </w:rPr>
        <w:t>x</w:t>
      </w:r>
      <w:r w:rsidRPr="009E1D25">
        <w:rPr>
          <w:vertAlign w:val="subscript"/>
          <w:lang w:val="en-US"/>
        </w:rPr>
        <w:t>N</w:t>
      </w:r>
      <w:r w:rsidRPr="009E1D25">
        <w:rPr>
          <w:vertAlign w:val="subscript"/>
        </w:rPr>
        <w:t>2</w:t>
      </w:r>
      <w:r w:rsidRPr="009E1D25">
        <w:rPr>
          <w:vertAlign w:val="subscript"/>
          <w:lang w:val="en-US"/>
        </w:rPr>
        <w:t>airdry</w:t>
      </w:r>
      <w:r w:rsidRPr="009E1D25">
        <w:t xml:space="preserve"> = 0,78084 </w:t>
      </w:r>
      <w:r>
        <w:t>моль/моль</w:t>
      </w:r>
    </w:p>
    <w:p w:rsidR="001A792C" w:rsidRPr="001A792C" w:rsidRDefault="001A792C" w:rsidP="001A792C">
      <w:pPr>
        <w:pStyle w:val="SingleTxtG"/>
        <w:ind w:left="2268"/>
      </w:pPr>
      <w:r>
        <w:rPr>
          <w:lang w:val="en-US"/>
        </w:rPr>
        <w:t>x</w:t>
      </w:r>
      <w:r>
        <w:rPr>
          <w:vertAlign w:val="subscript"/>
          <w:lang w:val="en-US"/>
        </w:rPr>
        <w:t>CO</w:t>
      </w:r>
      <w:r w:rsidRPr="009E1D25">
        <w:rPr>
          <w:vertAlign w:val="subscript"/>
          <w:lang w:val="en-US"/>
        </w:rPr>
        <w:t>airdry</w:t>
      </w:r>
      <w:r w:rsidRPr="009E1D25">
        <w:t xml:space="preserve"> = </w:t>
      </w:r>
      <w:r w:rsidRPr="001A792C">
        <w:t>375</w:t>
      </w:r>
      <w:r w:rsidRPr="009E1D25">
        <w:t xml:space="preserve"> </w:t>
      </w:r>
      <w:r>
        <w:t>моль/моль.</w:t>
      </w:r>
    </w:p>
    <w:p w:rsidR="00C101CE" w:rsidRPr="00F97FBC" w:rsidRDefault="00C101CE" w:rsidP="00635FA2">
      <w:pPr>
        <w:spacing w:before="120" w:after="120"/>
        <w:ind w:left="2268" w:right="1133"/>
        <w:jc w:val="both"/>
        <w:rPr>
          <w:rFonts w:eastAsia="Calibri"/>
        </w:rPr>
      </w:pPr>
      <w:r w:rsidRPr="00F97FBC">
        <w:t>В настоящем пункте используются следующие молярные массы или эффективные молярные массы химических соединений</w:t>
      </w:r>
      <w:r w:rsidRPr="00F97FBC">
        <w:rPr>
          <w:rFonts w:eastAsia="Calibri"/>
        </w:rPr>
        <w:t>:</w:t>
      </w:r>
    </w:p>
    <w:p w:rsidR="00C101CE" w:rsidRPr="00F97FBC" w:rsidRDefault="00C101CE" w:rsidP="00635FA2">
      <w:pPr>
        <w:tabs>
          <w:tab w:val="left" w:pos="2835"/>
        </w:tabs>
        <w:spacing w:before="120" w:after="120"/>
        <w:ind w:left="3119" w:right="1134" w:hanging="851"/>
        <w:jc w:val="both"/>
        <w:rPr>
          <w:rFonts w:eastAsia="Calibri"/>
        </w:rPr>
      </w:pPr>
      <w:r w:rsidRPr="00F97FBC">
        <w:rPr>
          <w:rFonts w:eastAsia="Calibri"/>
          <w:i/>
        </w:rPr>
        <w:t>M</w:t>
      </w:r>
      <w:r w:rsidRPr="00F97FBC">
        <w:rPr>
          <w:rFonts w:eastAsia="Calibri"/>
          <w:vertAlign w:val="subscript"/>
        </w:rPr>
        <w:t>ai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rPr>
          <w:rFonts w:eastAsia="Calibri"/>
        </w:rPr>
        <w:tab/>
        <w:t xml:space="preserve">28,96559 </w:t>
      </w:r>
      <w:r w:rsidRPr="00F97FBC">
        <w:t>г/моль</w:t>
      </w:r>
      <w:r w:rsidRPr="00F97FBC">
        <w:rPr>
          <w:rFonts w:eastAsia="Calibri"/>
        </w:rPr>
        <w:t xml:space="preserve"> (</w:t>
      </w:r>
      <w:r w:rsidRPr="00F97FBC">
        <w:t>сухой воздух</w:t>
      </w:r>
      <w:r w:rsidRPr="00F97FBC">
        <w:rPr>
          <w:rFonts w:eastAsia="Calibri"/>
        </w:rPr>
        <w:t>),</w:t>
      </w:r>
    </w:p>
    <w:p w:rsidR="00C101CE" w:rsidRPr="00F97FBC" w:rsidRDefault="00C101CE" w:rsidP="00635FA2">
      <w:pPr>
        <w:spacing w:before="120" w:after="120"/>
        <w:ind w:left="2835" w:right="567" w:hanging="567"/>
        <w:jc w:val="both"/>
        <w:rPr>
          <w:rFonts w:eastAsia="Calibri"/>
        </w:rPr>
      </w:pPr>
      <w:r w:rsidRPr="00F97FBC">
        <w:rPr>
          <w:rFonts w:eastAsia="Calibri"/>
          <w:i/>
        </w:rPr>
        <w:t>M</w:t>
      </w:r>
      <w:r w:rsidRPr="00F97FBC">
        <w:rPr>
          <w:rFonts w:eastAsia="Calibri"/>
          <w:vertAlign w:val="subscript"/>
        </w:rPr>
        <w:t>Ar</w:t>
      </w:r>
      <w:r w:rsidRPr="00F97FBC">
        <w:rPr>
          <w:rFonts w:eastAsia="Calibri"/>
          <w:vertAlign w:val="subscript"/>
        </w:rPr>
        <w:tab/>
      </w:r>
      <w:r w:rsidRPr="00F97FBC">
        <w:rPr>
          <w:rFonts w:eastAsia="Calibri"/>
        </w:rPr>
        <w:t xml:space="preserve"> </w:t>
      </w:r>
      <w:r w:rsidRPr="00F97FBC">
        <w:t>−</w:t>
      </w:r>
      <w:r w:rsidRPr="00F97FBC">
        <w:rPr>
          <w:rFonts w:eastAsia="Calibri"/>
        </w:rPr>
        <w:t xml:space="preserve"> </w:t>
      </w:r>
      <w:r w:rsidRPr="00F97FBC">
        <w:rPr>
          <w:rFonts w:eastAsia="Calibri"/>
        </w:rPr>
        <w:tab/>
        <w:t xml:space="preserve">39,948 </w:t>
      </w:r>
      <w:r w:rsidRPr="00F97FBC">
        <w:t>г/моль</w:t>
      </w:r>
      <w:r w:rsidRPr="00F97FBC">
        <w:rPr>
          <w:rFonts w:eastAsia="Calibri"/>
        </w:rPr>
        <w:t xml:space="preserve"> (</w:t>
      </w:r>
      <w:r w:rsidRPr="00F97FBC">
        <w:t>аргон</w:t>
      </w:r>
      <w:r w:rsidRPr="00F97FBC">
        <w:rPr>
          <w:rFonts w:eastAsia="Calibri"/>
        </w:rPr>
        <w:t>),</w:t>
      </w:r>
    </w:p>
    <w:p w:rsidR="00C101CE" w:rsidRPr="00F97FBC" w:rsidRDefault="00C101CE" w:rsidP="00635FA2">
      <w:pPr>
        <w:spacing w:before="120" w:after="120"/>
        <w:ind w:left="2835" w:right="567" w:hanging="567"/>
        <w:jc w:val="both"/>
        <w:rPr>
          <w:rFonts w:eastAsia="Calibri"/>
        </w:rPr>
      </w:pPr>
      <w:r w:rsidRPr="00F97FBC">
        <w:rPr>
          <w:rFonts w:eastAsia="Calibri"/>
          <w:i/>
        </w:rPr>
        <w:t>M</w:t>
      </w:r>
      <w:r w:rsidRPr="00F97FBC">
        <w:rPr>
          <w:rFonts w:eastAsia="Calibri"/>
          <w:vertAlign w:val="subscript"/>
        </w:rPr>
        <w:t>C</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12,0107 </w:t>
      </w:r>
      <w:r w:rsidRPr="00F97FBC">
        <w:t>г/моль</w:t>
      </w:r>
      <w:r w:rsidRPr="00F97FBC">
        <w:rPr>
          <w:rFonts w:eastAsia="Calibri"/>
        </w:rPr>
        <w:t xml:space="preserve"> (</w:t>
      </w:r>
      <w:r w:rsidRPr="00F97FBC">
        <w:t>углерод</w:t>
      </w:r>
      <w:r w:rsidRPr="00F97FBC">
        <w:rPr>
          <w:rFonts w:eastAsia="Calibri"/>
        </w:rPr>
        <w:t>),</w:t>
      </w:r>
    </w:p>
    <w:p w:rsidR="00C101CE" w:rsidRPr="00F97FBC" w:rsidRDefault="00C101CE" w:rsidP="00635FA2">
      <w:pPr>
        <w:spacing w:before="120" w:after="120"/>
        <w:ind w:left="2835" w:right="567" w:hanging="567"/>
        <w:jc w:val="both"/>
        <w:rPr>
          <w:rFonts w:eastAsia="Calibri"/>
        </w:rPr>
      </w:pPr>
      <w:r w:rsidRPr="00F97FBC">
        <w:rPr>
          <w:rFonts w:eastAsia="Calibri"/>
          <w:i/>
          <w:lang w:val="fr-CH"/>
        </w:rPr>
        <w:t>M</w:t>
      </w:r>
      <w:r w:rsidRPr="00F97FBC">
        <w:rPr>
          <w:rFonts w:eastAsia="Calibri"/>
          <w:vertAlign w:val="subscript"/>
          <w:lang w:val="fr-CH"/>
        </w:rPr>
        <w:t>C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28,0101 </w:t>
      </w:r>
      <w:r w:rsidRPr="00F97FBC">
        <w:t>г/моль</w:t>
      </w:r>
      <w:r w:rsidRPr="00F97FBC">
        <w:rPr>
          <w:rFonts w:eastAsia="Calibri"/>
        </w:rPr>
        <w:t xml:space="preserve"> (</w:t>
      </w:r>
      <w:r w:rsidRPr="00F97FBC">
        <w:t>оксид углерода</w:t>
      </w:r>
      <w:r w:rsidRPr="00F97FBC">
        <w:rPr>
          <w:rFonts w:eastAsia="Calibri"/>
        </w:rPr>
        <w:t>),</w:t>
      </w:r>
    </w:p>
    <w:p w:rsidR="00C101CE" w:rsidRPr="00F97FBC" w:rsidRDefault="00C101CE" w:rsidP="00635FA2">
      <w:pPr>
        <w:spacing w:before="120" w:after="120"/>
        <w:ind w:left="2835" w:right="567" w:hanging="567"/>
        <w:jc w:val="both"/>
        <w:rPr>
          <w:rFonts w:eastAsia="Calibri"/>
        </w:rPr>
      </w:pPr>
      <w:r w:rsidRPr="00F97FBC">
        <w:rPr>
          <w:rFonts w:eastAsia="Calibri"/>
          <w:i/>
          <w:lang w:val="fr-CH"/>
        </w:rPr>
        <w:t>M</w:t>
      </w:r>
      <w:r w:rsidRPr="00F97FBC">
        <w:rPr>
          <w:rFonts w:eastAsia="Calibri"/>
          <w:vertAlign w:val="subscript"/>
          <w:lang w:val="fr-CH"/>
        </w:rPr>
        <w:t>CO</w:t>
      </w:r>
      <w:r w:rsidRPr="00F97FBC">
        <w:rPr>
          <w:rFonts w:eastAsia="Calibri"/>
          <w:vertAlign w:val="subscript"/>
        </w:rPr>
        <w:t>2</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44,0095 </w:t>
      </w:r>
      <w:r w:rsidRPr="00F97FBC">
        <w:t>г/моль</w:t>
      </w:r>
      <w:r w:rsidRPr="00F97FBC">
        <w:rPr>
          <w:rFonts w:eastAsia="Calibri"/>
        </w:rPr>
        <w:t xml:space="preserve"> (</w:t>
      </w:r>
      <w:r w:rsidRPr="00F97FBC">
        <w:t>диоксид углерода</w:t>
      </w:r>
      <w:r w:rsidRPr="00F97FBC">
        <w:rPr>
          <w:rFonts w:eastAsia="Calibri"/>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en-US" w:eastAsia="it-IT"/>
        </w:rPr>
        <w:t>M</w:t>
      </w:r>
      <w:r w:rsidRPr="00F97FBC">
        <w:rPr>
          <w:rFonts w:eastAsia="Calibri"/>
          <w:vertAlign w:val="subscript"/>
          <w:lang w:val="en-US" w:eastAsia="it-IT"/>
        </w:rPr>
        <w:t>H</w:t>
      </w:r>
      <w:r w:rsidRPr="00F97FBC">
        <w:rPr>
          <w:rFonts w:eastAsia="Calibri"/>
          <w:lang w:eastAsia="it-IT"/>
        </w:rPr>
        <w:t xml:space="preserve"> </w:t>
      </w:r>
      <w:r w:rsidRPr="00F97FBC">
        <w:rPr>
          <w:rFonts w:eastAsia="Calibri"/>
          <w:lang w:eastAsia="it-IT"/>
        </w:rPr>
        <w:tab/>
      </w:r>
      <w:r w:rsidRPr="00F97FBC">
        <w:t>−</w:t>
      </w:r>
      <w:r w:rsidRPr="00F97FBC">
        <w:rPr>
          <w:rFonts w:eastAsia="Calibri"/>
          <w:lang w:eastAsia="it-IT"/>
        </w:rPr>
        <w:t xml:space="preserve"> </w:t>
      </w:r>
      <w:r w:rsidRPr="00F97FBC">
        <w:rPr>
          <w:rFonts w:eastAsia="Calibri"/>
          <w:lang w:eastAsia="it-IT"/>
        </w:rPr>
        <w:tab/>
        <w:t xml:space="preserve">1,00794 </w:t>
      </w:r>
      <w:r w:rsidRPr="00F97FBC">
        <w:t>г/моль</w:t>
      </w:r>
      <w:r w:rsidRPr="00F97FBC">
        <w:rPr>
          <w:rFonts w:eastAsia="Calibri"/>
          <w:lang w:eastAsia="it-IT"/>
        </w:rPr>
        <w:t xml:space="preserve"> (</w:t>
      </w:r>
      <w:r w:rsidRPr="00F97FBC">
        <w:t>атомарный водород</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2</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2,01588 </w:t>
      </w:r>
      <w:r w:rsidRPr="00F97FBC">
        <w:t>г/моль</w:t>
      </w:r>
      <w:r w:rsidRPr="00F97FBC">
        <w:rPr>
          <w:rFonts w:eastAsia="Calibri"/>
          <w:lang w:val="nl-NL" w:eastAsia="it-IT"/>
        </w:rPr>
        <w:t xml:space="preserve"> (</w:t>
      </w:r>
      <w:r w:rsidRPr="00F97FBC">
        <w:t>молекулярный водород</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2O</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8,01528 </w:t>
      </w:r>
      <w:r w:rsidRPr="00F97FBC">
        <w:t>г</w:t>
      </w:r>
      <w:r w:rsidRPr="00F97FBC">
        <w:rPr>
          <w:lang w:val="nl-NL"/>
        </w:rPr>
        <w:t>/</w:t>
      </w:r>
      <w:r w:rsidRPr="00F97FBC">
        <w:t>моль</w:t>
      </w:r>
      <w:r w:rsidRPr="00F97FBC">
        <w:rPr>
          <w:rFonts w:eastAsia="Calibri"/>
          <w:lang w:val="nl-NL" w:eastAsia="it-IT"/>
        </w:rPr>
        <w:t xml:space="preserve"> (</w:t>
      </w:r>
      <w:r w:rsidRPr="00F97FBC">
        <w:t>вода</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He</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4,002602 </w:t>
      </w:r>
      <w:r w:rsidRPr="00F97FBC">
        <w:t>г</w:t>
      </w:r>
      <w:r w:rsidRPr="00F97FBC">
        <w:rPr>
          <w:lang w:val="nl-NL"/>
        </w:rPr>
        <w:t>/</w:t>
      </w:r>
      <w:r w:rsidRPr="00F97FBC">
        <w:t>моль</w:t>
      </w:r>
      <w:r w:rsidRPr="00F97FBC">
        <w:rPr>
          <w:rFonts w:eastAsia="Calibri"/>
          <w:lang w:val="nl-NL" w:eastAsia="it-IT"/>
        </w:rPr>
        <w:t xml:space="preserve"> (</w:t>
      </w:r>
      <w:r w:rsidRPr="00F97FBC">
        <w:t>гелий</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4,0067 </w:t>
      </w:r>
      <w:r w:rsidRPr="00F97FBC">
        <w:t>г/моль</w:t>
      </w:r>
      <w:r w:rsidRPr="00F97FBC">
        <w:rPr>
          <w:rFonts w:eastAsia="Calibri"/>
          <w:lang w:val="nl-NL" w:eastAsia="it-IT"/>
        </w:rPr>
        <w:t xml:space="preserve"> (</w:t>
      </w:r>
      <w:r w:rsidRPr="00F97FBC">
        <w:t>атомарный азот</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2</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eastAsia="it-IT"/>
        </w:rPr>
        <w:tab/>
      </w:r>
      <w:r w:rsidRPr="00F97FBC">
        <w:rPr>
          <w:rFonts w:eastAsia="Calibri"/>
          <w:lang w:val="nl-NL" w:eastAsia="it-IT"/>
        </w:rPr>
        <w:t xml:space="preserve">28,0134 </w:t>
      </w:r>
      <w:r w:rsidRPr="00F97FBC">
        <w:t>г/моль</w:t>
      </w:r>
      <w:r w:rsidRPr="00F97FBC">
        <w:rPr>
          <w:rFonts w:eastAsia="Calibri"/>
          <w:lang w:val="nl-NL" w:eastAsia="it-IT"/>
        </w:rPr>
        <w:t xml:space="preserve"> (</w:t>
      </w:r>
      <w:r w:rsidRPr="00F97FBC">
        <w:t>молекулярный азот</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NOx</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46,0055 </w:t>
      </w:r>
      <w:r w:rsidRPr="00F97FBC">
        <w:t>г/моль</w:t>
      </w:r>
      <w:r w:rsidRPr="00F97FBC">
        <w:rPr>
          <w:rFonts w:eastAsia="Calibri"/>
          <w:lang w:val="nl-NL" w:eastAsia="it-IT"/>
        </w:rPr>
        <w:t xml:space="preserve"> (</w:t>
      </w:r>
      <w:r w:rsidRPr="00F97FBC">
        <w:t>оксиды азота</w:t>
      </w:r>
      <w:r w:rsidRPr="004B20B9">
        <w:rPr>
          <w:rFonts w:eastAsia="Calibri"/>
          <w:i/>
          <w:vertAlign w:val="superscript"/>
          <w:lang w:val="nl-NL" w:eastAsia="it-IT"/>
        </w:rPr>
        <w:t>(a)</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nl-NL" w:eastAsia="it-IT"/>
        </w:rPr>
        <w:t>M</w:t>
      </w:r>
      <w:r w:rsidRPr="00F97FBC">
        <w:rPr>
          <w:rFonts w:eastAsia="Calibri"/>
          <w:vertAlign w:val="subscript"/>
          <w:lang w:val="nl-NL" w:eastAsia="it-IT"/>
        </w:rPr>
        <w:t>O</w:t>
      </w:r>
      <w:r w:rsidRPr="00F97FBC">
        <w:rPr>
          <w:rFonts w:eastAsia="Calibri"/>
          <w:lang w:val="nl-NL" w:eastAsia="it-IT"/>
        </w:rPr>
        <w:t xml:space="preserve"> </w:t>
      </w:r>
      <w:r w:rsidRPr="00F97FBC">
        <w:rPr>
          <w:rFonts w:eastAsia="Calibri"/>
          <w:lang w:val="nl-NL" w:eastAsia="it-IT"/>
        </w:rPr>
        <w:tab/>
      </w:r>
      <w:r w:rsidRPr="00F97FBC">
        <w:t>−</w:t>
      </w:r>
      <w:r w:rsidRPr="00F97FBC">
        <w:rPr>
          <w:rFonts w:eastAsia="Calibri"/>
          <w:lang w:val="nl-NL" w:eastAsia="it-IT"/>
        </w:rPr>
        <w:t xml:space="preserve"> </w:t>
      </w:r>
      <w:r w:rsidRPr="00F97FBC">
        <w:rPr>
          <w:rFonts w:eastAsia="Calibri"/>
          <w:lang w:eastAsia="it-IT"/>
        </w:rPr>
        <w:tab/>
      </w:r>
      <w:r w:rsidRPr="00F97FBC">
        <w:rPr>
          <w:rFonts w:eastAsia="Calibri"/>
          <w:lang w:val="nl-NL" w:eastAsia="it-IT"/>
        </w:rPr>
        <w:t xml:space="preserve">15,9994 </w:t>
      </w:r>
      <w:r w:rsidRPr="00F97FBC">
        <w:t>г</w:t>
      </w:r>
      <w:r w:rsidRPr="00F97FBC">
        <w:rPr>
          <w:lang w:val="nl-NL"/>
        </w:rPr>
        <w:t>/</w:t>
      </w:r>
      <w:r w:rsidRPr="00F97FBC">
        <w:t>моль</w:t>
      </w:r>
      <w:r w:rsidRPr="00F97FBC">
        <w:rPr>
          <w:rFonts w:eastAsia="Calibri"/>
          <w:lang w:val="nl-NL" w:eastAsia="it-IT"/>
        </w:rPr>
        <w:t xml:space="preserve"> (</w:t>
      </w:r>
      <w:r w:rsidRPr="00F97FBC">
        <w:t>атомарный кислород</w:t>
      </w:r>
      <w:r w:rsidRPr="00F97FBC">
        <w:rPr>
          <w:rFonts w:eastAsia="Calibri"/>
          <w:lang w:val="nl-NL"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O2</w:t>
      </w:r>
      <w:r w:rsidRPr="00F97FBC">
        <w:rPr>
          <w:rFonts w:eastAsia="Calibri"/>
          <w:lang w:val="pt-BR" w:eastAsia="it-IT"/>
        </w:rPr>
        <w:t xml:space="preserve"> </w:t>
      </w:r>
      <w:r w:rsidRPr="00F97FBC">
        <w:rPr>
          <w:rFonts w:eastAsia="Calibri"/>
          <w:lang w:val="pt-BR" w:eastAsia="it-IT"/>
        </w:rPr>
        <w:tab/>
      </w:r>
      <w:r w:rsidRPr="00F97FBC">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31,9988 </w:t>
      </w:r>
      <w:r w:rsidRPr="00F97FBC">
        <w:t>г/моль</w:t>
      </w:r>
      <w:r w:rsidRPr="00F97FBC">
        <w:rPr>
          <w:rFonts w:eastAsia="Calibri"/>
          <w:lang w:val="pt-BR" w:eastAsia="it-IT"/>
        </w:rPr>
        <w:t xml:space="preserve"> (</w:t>
      </w:r>
      <w:r w:rsidRPr="00F97FBC">
        <w:t>молекулярный кислород</w:t>
      </w:r>
      <w:r w:rsidRPr="00F97FBC">
        <w:rPr>
          <w:rFonts w:eastAsia="Calibri"/>
          <w:lang w:val="pt-BR"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C3H8</w:t>
      </w:r>
      <w:r w:rsidRPr="00F97FBC">
        <w:rPr>
          <w:rFonts w:eastAsia="Calibri"/>
          <w:lang w:val="pt-BR" w:eastAsia="it-IT"/>
        </w:rPr>
        <w:t xml:space="preserve"> </w:t>
      </w:r>
      <w:r w:rsidRPr="00F97FBC">
        <w:rPr>
          <w:rFonts w:eastAsia="Calibri"/>
          <w:lang w:val="pt-BR" w:eastAsia="it-IT"/>
        </w:rPr>
        <w:tab/>
      </w:r>
      <w:r w:rsidRPr="00F97FBC">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44,09562 </w:t>
      </w:r>
      <w:r w:rsidRPr="00F97FBC">
        <w:t>г</w:t>
      </w:r>
      <w:r w:rsidRPr="00F97FBC">
        <w:rPr>
          <w:lang w:val="pt-BR"/>
        </w:rPr>
        <w:t>/</w:t>
      </w:r>
      <w:r w:rsidRPr="00F97FBC">
        <w:t>моль</w:t>
      </w:r>
      <w:r w:rsidRPr="00F97FBC">
        <w:rPr>
          <w:rFonts w:eastAsia="Calibri"/>
          <w:lang w:val="pt-BR" w:eastAsia="it-IT"/>
        </w:rPr>
        <w:t xml:space="preserve"> (</w:t>
      </w:r>
      <w:r w:rsidRPr="00F97FBC">
        <w:t>пропан</w:t>
      </w:r>
      <w:r w:rsidRPr="00F97FBC">
        <w:rPr>
          <w:rFonts w:eastAsia="Calibri"/>
          <w:lang w:val="pt-BR"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S</w:t>
      </w:r>
      <w:r w:rsidRPr="00F97FBC">
        <w:rPr>
          <w:rFonts w:eastAsia="Calibri"/>
          <w:lang w:val="pt-BR" w:eastAsia="it-IT"/>
        </w:rPr>
        <w:t xml:space="preserve"> </w:t>
      </w:r>
      <w:r w:rsidRPr="00F97FBC">
        <w:rPr>
          <w:rFonts w:eastAsia="Calibri"/>
          <w:lang w:val="pt-BR" w:eastAsia="it-IT"/>
        </w:rPr>
        <w:tab/>
      </w:r>
      <w:r w:rsidRPr="00F97FBC">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32,065 </w:t>
      </w:r>
      <w:r w:rsidRPr="00F97FBC">
        <w:t>г</w:t>
      </w:r>
      <w:r w:rsidRPr="00F97FBC">
        <w:rPr>
          <w:lang w:val="pt-BR"/>
        </w:rPr>
        <w:t>/</w:t>
      </w:r>
      <w:r w:rsidRPr="00F97FBC">
        <w:t>моль</w:t>
      </w:r>
      <w:r w:rsidRPr="00F97FBC">
        <w:rPr>
          <w:rFonts w:eastAsia="Calibri"/>
          <w:lang w:val="pt-BR" w:eastAsia="it-IT"/>
        </w:rPr>
        <w:t xml:space="preserve"> (</w:t>
      </w:r>
      <w:r w:rsidRPr="00F97FBC">
        <w:t>сера</w:t>
      </w:r>
      <w:r w:rsidRPr="00F97FBC">
        <w:rPr>
          <w:rFonts w:eastAsia="Calibri"/>
          <w:lang w:val="pt-BR" w:eastAsia="it-IT"/>
        </w:rPr>
        <w:t>)</w:t>
      </w:r>
      <w:r w:rsidRPr="00F97FBC">
        <w:rPr>
          <w:rFonts w:eastAsia="Calibri"/>
          <w:lang w:eastAsia="it-IT"/>
        </w:rPr>
        <w:t>,</w:t>
      </w:r>
    </w:p>
    <w:p w:rsidR="00C101CE" w:rsidRPr="00F97FBC" w:rsidRDefault="00C101CE" w:rsidP="00635FA2">
      <w:pPr>
        <w:spacing w:before="120" w:after="120"/>
        <w:ind w:left="2835" w:right="567" w:hanging="567"/>
        <w:jc w:val="both"/>
        <w:rPr>
          <w:rFonts w:eastAsia="Calibri"/>
          <w:lang w:eastAsia="it-IT"/>
        </w:rPr>
      </w:pPr>
      <w:r w:rsidRPr="00F97FBC">
        <w:rPr>
          <w:rFonts w:eastAsia="Calibri"/>
          <w:i/>
          <w:iCs/>
          <w:lang w:val="pt-BR" w:eastAsia="it-IT"/>
        </w:rPr>
        <w:t>M</w:t>
      </w:r>
      <w:r w:rsidRPr="00F97FBC">
        <w:rPr>
          <w:rFonts w:eastAsia="Calibri"/>
          <w:vertAlign w:val="subscript"/>
          <w:lang w:val="pt-BR" w:eastAsia="it-IT"/>
        </w:rPr>
        <w:t>HC</w:t>
      </w:r>
      <w:r w:rsidRPr="00F97FBC">
        <w:rPr>
          <w:rFonts w:eastAsia="Calibri"/>
          <w:lang w:val="pt-BR" w:eastAsia="it-IT"/>
        </w:rPr>
        <w:t xml:space="preserve"> </w:t>
      </w:r>
      <w:r w:rsidRPr="00F97FBC">
        <w:rPr>
          <w:rFonts w:eastAsia="Calibri"/>
          <w:lang w:val="pt-BR" w:eastAsia="it-IT"/>
        </w:rPr>
        <w:tab/>
      </w:r>
      <w:r w:rsidRPr="00F97FBC">
        <w:t>−</w:t>
      </w:r>
      <w:r w:rsidRPr="00F97FBC">
        <w:rPr>
          <w:rFonts w:eastAsia="Calibri"/>
          <w:lang w:val="pt-BR" w:eastAsia="it-IT"/>
        </w:rPr>
        <w:t xml:space="preserve"> </w:t>
      </w:r>
      <w:r w:rsidRPr="00F97FBC">
        <w:rPr>
          <w:rFonts w:eastAsia="Calibri"/>
          <w:lang w:eastAsia="it-IT"/>
        </w:rPr>
        <w:tab/>
      </w:r>
      <w:r w:rsidRPr="00F97FBC">
        <w:rPr>
          <w:rFonts w:eastAsia="Calibri"/>
          <w:lang w:val="pt-BR" w:eastAsia="it-IT"/>
        </w:rPr>
        <w:t xml:space="preserve">13,875389 </w:t>
      </w:r>
      <w:r w:rsidRPr="00F97FBC">
        <w:t>г</w:t>
      </w:r>
      <w:r w:rsidRPr="00F97FBC">
        <w:rPr>
          <w:lang w:val="pt-BR"/>
        </w:rPr>
        <w:t>/</w:t>
      </w:r>
      <w:r w:rsidRPr="00F97FBC">
        <w:t>моль</w:t>
      </w:r>
      <w:r w:rsidRPr="00F97FBC">
        <w:rPr>
          <w:rFonts w:eastAsia="Calibri"/>
          <w:lang w:val="pt-BR" w:eastAsia="it-IT"/>
        </w:rPr>
        <w:t xml:space="preserve"> (</w:t>
      </w:r>
      <w:r w:rsidRPr="00F97FBC">
        <w:t>общее количество углеводорода</w:t>
      </w:r>
      <w:r w:rsidRPr="004B20B9">
        <w:rPr>
          <w:rFonts w:eastAsia="Calibri"/>
          <w:i/>
          <w:vertAlign w:val="superscript"/>
          <w:lang w:val="pt-BR" w:eastAsia="it-IT"/>
        </w:rPr>
        <w:t>(b)</w:t>
      </w:r>
      <w:r w:rsidRPr="00F97FBC">
        <w:rPr>
          <w:rFonts w:eastAsia="Calibri"/>
          <w:lang w:val="pt-BR" w:eastAsia="it-IT"/>
        </w:rPr>
        <w:t>)</w:t>
      </w:r>
      <w:r w:rsidRPr="00F97FBC">
        <w:rPr>
          <w:rFonts w:eastAsia="Calibri"/>
          <w:lang w:eastAsia="it-IT"/>
        </w:rPr>
        <w:t>.</w:t>
      </w:r>
    </w:p>
    <w:p w:rsidR="00C101CE" w:rsidRPr="004B20B9" w:rsidRDefault="00C101CE" w:rsidP="004B20B9">
      <w:pPr>
        <w:tabs>
          <w:tab w:val="left" w:pos="2694"/>
        </w:tabs>
        <w:spacing w:before="120" w:after="120" w:line="240" w:lineRule="auto"/>
        <w:ind w:left="2694" w:right="1133" w:hanging="284"/>
        <w:jc w:val="both"/>
        <w:rPr>
          <w:rFonts w:eastAsia="Calibri"/>
          <w:sz w:val="18"/>
          <w:szCs w:val="18"/>
          <w:lang w:eastAsia="it-IT"/>
        </w:rPr>
      </w:pPr>
      <w:r w:rsidRPr="004B20B9">
        <w:rPr>
          <w:rFonts w:eastAsia="Calibri"/>
          <w:i/>
          <w:sz w:val="18"/>
          <w:szCs w:val="18"/>
          <w:vertAlign w:val="superscript"/>
          <w:lang w:eastAsia="it-IT"/>
        </w:rPr>
        <w:t>(a)</w:t>
      </w:r>
      <w:r w:rsidRPr="004B20B9">
        <w:rPr>
          <w:rFonts w:eastAsia="Calibri"/>
          <w:sz w:val="18"/>
          <w:szCs w:val="18"/>
          <w:lang w:eastAsia="it-IT"/>
        </w:rPr>
        <w:tab/>
        <w:t>Эффективная молярная масса NO</w:t>
      </w:r>
      <w:r w:rsidRPr="004B20B9">
        <w:rPr>
          <w:rFonts w:eastAsia="Calibri"/>
          <w:sz w:val="18"/>
          <w:szCs w:val="18"/>
          <w:vertAlign w:val="subscript"/>
          <w:lang w:eastAsia="it-IT"/>
        </w:rPr>
        <w:t>X</w:t>
      </w:r>
      <w:r w:rsidRPr="004B20B9">
        <w:rPr>
          <w:rFonts w:eastAsia="Calibri"/>
          <w:sz w:val="18"/>
          <w:szCs w:val="18"/>
          <w:lang w:eastAsia="it-IT"/>
        </w:rPr>
        <w:t xml:space="preserve"> определяется по молярной массе диоксида азота, NO</w:t>
      </w:r>
      <w:r w:rsidRPr="004B20B9">
        <w:rPr>
          <w:rFonts w:eastAsia="Calibri"/>
          <w:sz w:val="18"/>
          <w:szCs w:val="18"/>
          <w:vertAlign w:val="subscript"/>
          <w:lang w:eastAsia="it-IT"/>
        </w:rPr>
        <w:t>2</w:t>
      </w:r>
      <w:r w:rsidRPr="004B20B9">
        <w:rPr>
          <w:rFonts w:eastAsia="Calibri"/>
          <w:sz w:val="18"/>
          <w:szCs w:val="18"/>
          <w:lang w:eastAsia="it-IT"/>
        </w:rPr>
        <w:t>.</w:t>
      </w:r>
    </w:p>
    <w:p w:rsidR="00C101CE" w:rsidRPr="004B20B9" w:rsidRDefault="00C101CE" w:rsidP="004B20B9">
      <w:pPr>
        <w:tabs>
          <w:tab w:val="left" w:pos="2694"/>
        </w:tabs>
        <w:spacing w:before="120" w:after="120" w:line="240" w:lineRule="auto"/>
        <w:ind w:left="2694" w:right="1133" w:hanging="284"/>
        <w:jc w:val="both"/>
        <w:rPr>
          <w:rFonts w:eastAsia="Calibri"/>
          <w:sz w:val="18"/>
          <w:szCs w:val="18"/>
          <w:lang w:eastAsia="it-IT"/>
        </w:rPr>
      </w:pPr>
      <w:r w:rsidRPr="004B20B9">
        <w:rPr>
          <w:rFonts w:eastAsia="Calibri"/>
          <w:i/>
          <w:sz w:val="18"/>
          <w:szCs w:val="18"/>
          <w:vertAlign w:val="superscript"/>
          <w:lang w:eastAsia="it-IT"/>
        </w:rPr>
        <w:t>(b)</w:t>
      </w:r>
      <w:r w:rsidRPr="004B20B9">
        <w:rPr>
          <w:rFonts w:eastAsia="Calibri"/>
          <w:sz w:val="18"/>
          <w:szCs w:val="18"/>
          <w:lang w:eastAsia="it-IT"/>
        </w:rPr>
        <w:tab/>
        <w:t>Эффективная молярная масса HC определяется по атомному соотношению водорода и углерода, α, составляющему 1,85.</w:t>
      </w:r>
    </w:p>
    <w:p w:rsidR="00C101CE" w:rsidRPr="00F97FBC" w:rsidRDefault="00C101CE" w:rsidP="001A792C">
      <w:pPr>
        <w:pageBreakBefore/>
        <w:spacing w:before="120" w:after="120"/>
        <w:ind w:left="2268" w:right="1133"/>
        <w:jc w:val="both"/>
        <w:rPr>
          <w:rFonts w:eastAsia="Calibri"/>
          <w:lang w:eastAsia="it-IT"/>
        </w:rPr>
      </w:pPr>
      <w:r w:rsidRPr="00F97FBC">
        <w:lastRenderedPageBreak/>
        <w:t xml:space="preserve">В настоящем пункте используется следующая молярная газовая постоянная </w:t>
      </w:r>
      <w:r w:rsidRPr="00F97FBC">
        <w:rPr>
          <w:i/>
          <w:iCs/>
        </w:rPr>
        <w:t>R</w:t>
      </w:r>
      <w:r w:rsidRPr="00F97FBC">
        <w:t xml:space="preserve"> для идеальных газов:</w:t>
      </w:r>
    </w:p>
    <w:p w:rsidR="00C101CE" w:rsidRPr="00F97FBC" w:rsidRDefault="00C101CE" w:rsidP="00635FA2">
      <w:pPr>
        <w:spacing w:before="120" w:after="120"/>
        <w:ind w:left="2268" w:right="567"/>
        <w:jc w:val="both"/>
        <w:rPr>
          <w:rFonts w:eastAsia="Calibri"/>
          <w:lang w:eastAsia="it-IT"/>
        </w:rPr>
      </w:pPr>
      <w:r w:rsidRPr="00F97FBC">
        <w:rPr>
          <w:i/>
          <w:lang w:val="en-US"/>
        </w:rPr>
        <w:t>R</w:t>
      </w:r>
      <w:r w:rsidRPr="00F97FBC">
        <w:t xml:space="preserve"> = 8,314472 Дж/(моль</w:t>
      </w:r>
      <w:r w:rsidRPr="00F97FBC">
        <w:sym w:font="Symbol" w:char="F0D7"/>
      </w:r>
      <w:r w:rsidRPr="00F97FBC">
        <w:t>K).</w:t>
      </w:r>
    </w:p>
    <w:p w:rsidR="00C101CE" w:rsidRPr="00F97FBC" w:rsidRDefault="00C101CE" w:rsidP="00635FA2">
      <w:pPr>
        <w:spacing w:before="120" w:after="120"/>
        <w:ind w:left="2268" w:right="1133"/>
        <w:jc w:val="both"/>
        <w:rPr>
          <w:rFonts w:eastAsia="Calibri"/>
          <w:lang w:eastAsia="it-IT"/>
        </w:rPr>
      </w:pPr>
      <w:r w:rsidRPr="00F97FBC">
        <w:t xml:space="preserve">В настоящем пункте используются следующие соотношения значений удельной теплоемкости γ </w:t>
      </w:r>
      <w:r w:rsidRPr="00F97FBC">
        <w:object w:dxaOrig="2500" w:dyaOrig="340">
          <v:shape id="_x0000_i1067" type="#_x0000_t75" style="width:125pt;height:15.95pt" o:ole="">
            <v:imagedata r:id="rId275" o:title=""/>
          </v:shape>
          <o:OLEObject Type="Embed" ProgID="Equation.3" ShapeID="_x0000_i1067" DrawAspect="Content" ObjectID="_1609747300" r:id="rId276"/>
        </w:object>
      </w:r>
      <w:r w:rsidRPr="00F97FBC">
        <w:t xml:space="preserve"> для разбавляющего воздуха и разбавленных отработавших газов:</w:t>
      </w:r>
    </w:p>
    <w:p w:rsidR="00C101CE" w:rsidRPr="00F97FBC" w:rsidRDefault="00C101CE" w:rsidP="00635FA2">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air</w:t>
      </w:r>
      <w:r w:rsidRPr="00F97FBC">
        <w:rPr>
          <w:rFonts w:eastAsia="Calibri"/>
          <w:lang w:eastAsia="it-IT"/>
        </w:rPr>
        <w:t xml:space="preserve"> </w:t>
      </w:r>
      <w:r w:rsidRPr="00F97FBC">
        <w:rPr>
          <w:rFonts w:eastAsia="Calibri"/>
          <w:lang w:eastAsia="it-IT"/>
        </w:rPr>
        <w:tab/>
      </w:r>
      <w:r w:rsidRPr="00F97FBC">
        <w:t>−</w:t>
      </w:r>
      <w:r w:rsidRPr="00F97FBC">
        <w:rPr>
          <w:rFonts w:eastAsia="Calibri"/>
          <w:lang w:eastAsia="it-IT"/>
        </w:rPr>
        <w:tab/>
        <w:t>1,399 (</w:t>
      </w:r>
      <w:r w:rsidRPr="00F97FBC">
        <w:t>соотношение значений удельной теплоемкости для всасываемого воздуха или разбавляющего воздуха</w:t>
      </w:r>
      <w:r w:rsidRPr="00F97FBC">
        <w:rPr>
          <w:rFonts w:eastAsia="Calibri"/>
          <w:lang w:eastAsia="it-IT"/>
        </w:rPr>
        <w:t>),</w:t>
      </w:r>
    </w:p>
    <w:p w:rsidR="00C101CE" w:rsidRPr="00F97FBC" w:rsidRDefault="00C101CE" w:rsidP="00635FA2">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dil</w:t>
      </w:r>
      <w:r w:rsidRPr="00F97FBC">
        <w:rPr>
          <w:rFonts w:eastAsia="Calibri"/>
          <w:lang w:eastAsia="it-IT"/>
        </w:rPr>
        <w:t xml:space="preserve"> </w:t>
      </w:r>
      <w:r w:rsidRPr="00F97FBC">
        <w:rPr>
          <w:rFonts w:eastAsia="Calibri"/>
          <w:lang w:eastAsia="it-IT"/>
        </w:rPr>
        <w:tab/>
      </w:r>
      <w:r w:rsidRPr="00F97FBC">
        <w:t>−</w:t>
      </w:r>
      <w:r w:rsidRPr="00F97FBC">
        <w:rPr>
          <w:rFonts w:eastAsia="Calibri"/>
          <w:lang w:eastAsia="it-IT"/>
        </w:rPr>
        <w:tab/>
        <w:t>1,399 (</w:t>
      </w:r>
      <w:r w:rsidRPr="00F97FBC">
        <w:t>соотношение значений удельной теплоемкости для разбавленных отработавших газов</w:t>
      </w:r>
      <w:r w:rsidRPr="00F97FBC">
        <w:rPr>
          <w:rFonts w:eastAsia="Calibri"/>
          <w:lang w:eastAsia="it-IT"/>
        </w:rPr>
        <w:t>),</w:t>
      </w:r>
    </w:p>
    <w:p w:rsidR="00C101CE" w:rsidRPr="00F97FBC" w:rsidRDefault="00C101CE" w:rsidP="00635FA2">
      <w:pPr>
        <w:tabs>
          <w:tab w:val="left" w:pos="2694"/>
          <w:tab w:val="left" w:pos="2977"/>
        </w:tabs>
        <w:spacing w:before="120" w:after="120"/>
        <w:ind w:left="2977" w:right="1133" w:hanging="709"/>
        <w:jc w:val="both"/>
        <w:rPr>
          <w:rFonts w:eastAsia="Calibri"/>
          <w:lang w:eastAsia="it-IT"/>
        </w:rPr>
      </w:pPr>
      <w:r w:rsidRPr="00F97FBC">
        <w:rPr>
          <w:rFonts w:eastAsia="Calibri"/>
          <w:i/>
          <w:lang w:eastAsia="it-IT"/>
        </w:rPr>
        <w:t>γ</w:t>
      </w:r>
      <w:r w:rsidRPr="00F97FBC">
        <w:rPr>
          <w:rFonts w:eastAsia="Calibri"/>
          <w:vertAlign w:val="subscript"/>
          <w:lang w:eastAsia="it-IT"/>
        </w:rPr>
        <w:t>exh</w:t>
      </w:r>
      <w:r w:rsidRPr="00F97FBC">
        <w:rPr>
          <w:rFonts w:eastAsia="Calibri"/>
          <w:lang w:eastAsia="it-IT"/>
        </w:rPr>
        <w:t xml:space="preserve"> </w:t>
      </w:r>
      <w:r w:rsidRPr="00F97FBC">
        <w:rPr>
          <w:rFonts w:eastAsia="Calibri"/>
          <w:lang w:eastAsia="it-IT"/>
        </w:rPr>
        <w:tab/>
      </w:r>
      <w:r w:rsidRPr="00F97FBC">
        <w:t>−</w:t>
      </w:r>
      <w:r w:rsidRPr="00F97FBC">
        <w:rPr>
          <w:rFonts w:eastAsia="Calibri"/>
          <w:lang w:eastAsia="it-IT"/>
        </w:rPr>
        <w:tab/>
        <w:t>1,385 (</w:t>
      </w:r>
      <w:r w:rsidRPr="00F97FBC">
        <w:t>соотношение значений удельной теплоемкости для первичных отработавших газов</w:t>
      </w:r>
      <w:r w:rsidRPr="00F97FBC">
        <w:rPr>
          <w:rFonts w:eastAsia="Calibri"/>
          <w:lang w:eastAsia="it-IT"/>
        </w:rPr>
        <w:t>).</w:t>
      </w:r>
    </w:p>
    <w:p w:rsidR="00C101CE" w:rsidRPr="00F97FBC" w:rsidRDefault="00C101CE" w:rsidP="00635FA2">
      <w:pPr>
        <w:numPr>
          <w:ilvl w:val="2"/>
          <w:numId w:val="0"/>
        </w:numPr>
        <w:spacing w:before="120" w:after="120"/>
        <w:ind w:left="2268" w:right="1133" w:hanging="1133"/>
        <w:jc w:val="both"/>
        <w:rPr>
          <w:rFonts w:eastAsia="Calibri"/>
        </w:rPr>
      </w:pPr>
      <w:r w:rsidRPr="00F97FBC">
        <w:rPr>
          <w:rFonts w:eastAsia="Calibri"/>
        </w:rPr>
        <w:t>A.2.3.2</w:t>
      </w:r>
      <w:r w:rsidRPr="00F97FBC">
        <w:rPr>
          <w:rFonts w:eastAsia="Calibri"/>
        </w:rPr>
        <w:tab/>
      </w:r>
      <w:r w:rsidRPr="00F97FBC">
        <w:t>Влажный воздух</w:t>
      </w:r>
    </w:p>
    <w:p w:rsidR="00C101CE" w:rsidRPr="00F97FBC" w:rsidRDefault="00C101CE" w:rsidP="00635FA2">
      <w:pPr>
        <w:spacing w:before="120" w:after="120"/>
        <w:ind w:left="2268" w:right="1133"/>
        <w:jc w:val="both"/>
        <w:rPr>
          <w:rFonts w:eastAsia="Calibri"/>
        </w:rPr>
      </w:pPr>
      <w:r w:rsidRPr="00F97FBC">
        <w:t>В настоящем пункте описываются способы определения количества воды в идеальном газе.</w:t>
      </w:r>
    </w:p>
    <w:p w:rsidR="00C101CE" w:rsidRPr="00F97FBC" w:rsidRDefault="00C101CE" w:rsidP="00635FA2">
      <w:pPr>
        <w:numPr>
          <w:ilvl w:val="3"/>
          <w:numId w:val="0"/>
        </w:numPr>
        <w:spacing w:before="120" w:after="120"/>
        <w:ind w:left="2268" w:right="567" w:hanging="1133"/>
        <w:jc w:val="both"/>
        <w:rPr>
          <w:rFonts w:eastAsia="Calibri"/>
        </w:rPr>
      </w:pPr>
      <w:r w:rsidRPr="00F97FBC">
        <w:rPr>
          <w:rFonts w:eastAsia="Calibri"/>
        </w:rPr>
        <w:t>A.2.3.2.1</w:t>
      </w:r>
      <w:r w:rsidRPr="00F97FBC">
        <w:rPr>
          <w:rFonts w:eastAsia="Calibri"/>
        </w:rPr>
        <w:tab/>
        <w:t>Давление паров воды</w:t>
      </w:r>
    </w:p>
    <w:p w:rsidR="00C101CE" w:rsidRPr="00F97FBC" w:rsidRDefault="00C101CE" w:rsidP="00635FA2">
      <w:pPr>
        <w:spacing w:before="120" w:after="120"/>
        <w:ind w:left="2268" w:right="1133"/>
        <w:jc w:val="both"/>
        <w:rPr>
          <w:rFonts w:eastAsia="Calibri"/>
        </w:rPr>
      </w:pPr>
      <w:r w:rsidRPr="00F97FBC">
        <w:rPr>
          <w:rFonts w:eastAsia="Calibri"/>
        </w:rPr>
        <w:t>Давление паров воды (</w:t>
      </w:r>
      <w:r w:rsidRPr="00F97FBC">
        <w:rPr>
          <w:rFonts w:eastAsia="Calibri"/>
          <w:i/>
        </w:rPr>
        <w:t>p</w:t>
      </w:r>
      <w:r w:rsidRPr="00F97FBC">
        <w:rPr>
          <w:rFonts w:eastAsia="Calibri"/>
          <w:vertAlign w:val="subscript"/>
        </w:rPr>
        <w:t>H2O</w:t>
      </w:r>
      <w:r w:rsidRPr="00F97FBC">
        <w:rPr>
          <w:rFonts w:eastAsia="Calibri"/>
        </w:rPr>
        <w:t xml:space="preserve">) </w:t>
      </w:r>
      <w:r w:rsidRPr="00F97FBC">
        <w:t>[кПa] для заданных условий температуры насыщения (</w:t>
      </w:r>
      <w:r w:rsidRPr="00F97FBC">
        <w:rPr>
          <w:i/>
        </w:rPr>
        <w:t>T</w:t>
      </w:r>
      <w:r w:rsidRPr="00F97FBC">
        <w:rPr>
          <w:vertAlign w:val="subscript"/>
        </w:rPr>
        <w:t>sat</w:t>
      </w:r>
      <w:r w:rsidRPr="00F97FBC">
        <w:t xml:space="preserve">) [K] рассчитывают при помощи уравнения </w:t>
      </w:r>
      <w:r w:rsidRPr="00F97FBC">
        <w:rPr>
          <w:rFonts w:eastAsia="Calibri"/>
        </w:rPr>
        <w:t>(A.5-1) или (A.5-2):</w:t>
      </w:r>
    </w:p>
    <w:p w:rsidR="00C101CE" w:rsidRPr="00F97FBC" w:rsidRDefault="00C101CE" w:rsidP="00635FA2">
      <w:pPr>
        <w:spacing w:before="120" w:after="120"/>
        <w:ind w:left="2835" w:right="1133" w:hanging="567"/>
        <w:jc w:val="both"/>
        <w:rPr>
          <w:rFonts w:eastAsia="Calibri"/>
        </w:rPr>
      </w:pPr>
      <w:r w:rsidRPr="00F97FBC">
        <w:rPr>
          <w:rFonts w:eastAsia="Calibri"/>
        </w:rPr>
        <w:t>a)</w:t>
      </w:r>
      <w:r w:rsidRPr="00F97FBC">
        <w:rPr>
          <w:rFonts w:eastAsia="Calibri"/>
        </w:rPr>
        <w:tab/>
        <w:t xml:space="preserve">в случае </w:t>
      </w:r>
      <w:r w:rsidRPr="00F97FBC">
        <w:t xml:space="preserve">измерения влажности при окружающих температурах от </w:t>
      </w:r>
      <w:r w:rsidRPr="00F97FBC">
        <w:rPr>
          <w:rFonts w:eastAsia="Calibri"/>
        </w:rPr>
        <w:t>273,15 К до 373,15 K (0</w:t>
      </w:r>
      <w:r w:rsidRPr="00F97FBC">
        <w:rPr>
          <w:rFonts w:eastAsia="Calibri"/>
          <w:lang w:val="en-US"/>
        </w:rPr>
        <w:t> </w:t>
      </w:r>
      <w:r w:rsidRPr="00F97FBC">
        <w:rPr>
          <w:rFonts w:eastAsia="Calibri"/>
        </w:rPr>
        <w:t>°C</w:t>
      </w:r>
      <w:r w:rsidRPr="00F97FBC">
        <w:t>−</w:t>
      </w:r>
      <w:r w:rsidRPr="00F97FBC">
        <w:rPr>
          <w:rFonts w:eastAsia="Calibri"/>
        </w:rPr>
        <w:t>100 °C)</w:t>
      </w:r>
      <w:r w:rsidRPr="00F97FBC">
        <w:t xml:space="preserve"> или измерения влажности над переохлажденной водой при окружающих температурах от </w:t>
      </w:r>
      <w:r w:rsidRPr="00F97FBC">
        <w:rPr>
          <w:rFonts w:eastAsia="Calibri"/>
        </w:rPr>
        <w:t>223,15 К до 273,15 K (</w:t>
      </w:r>
      <w:r w:rsidRPr="00F97FBC">
        <w:t>−</w:t>
      </w:r>
      <w:r w:rsidRPr="00F97FBC">
        <w:rPr>
          <w:rFonts w:eastAsia="Calibri"/>
        </w:rPr>
        <w:t>50</w:t>
      </w:r>
      <w:r w:rsidRPr="00F97FBC">
        <w:rPr>
          <w:rFonts w:eastAsia="Calibri"/>
          <w:lang w:val="en-US"/>
        </w:rPr>
        <w:t> </w:t>
      </w:r>
      <w:r w:rsidRPr="00F97FBC">
        <w:rPr>
          <w:rFonts w:eastAsia="Calibri"/>
        </w:rPr>
        <w:t>°C</w:t>
      </w:r>
      <w:r w:rsidRPr="00F97FBC">
        <w:t>−</w:t>
      </w:r>
      <w:r w:rsidRPr="00F97FBC">
        <w:rPr>
          <w:rFonts w:eastAsia="Calibri"/>
        </w:rPr>
        <w:t>0 °C)</w:t>
      </w:r>
      <w:r w:rsidRPr="00F97FBC">
        <w:t>:</w:t>
      </w:r>
    </w:p>
    <w:p w:rsidR="00C101CE" w:rsidRPr="00F97FBC" w:rsidRDefault="00C101CE" w:rsidP="00C101CE">
      <w:pPr>
        <w:spacing w:before="120" w:after="120" w:line="240" w:lineRule="auto"/>
        <w:ind w:left="1134" w:right="567" w:firstLine="1"/>
        <w:rPr>
          <w:rFonts w:eastAsia="Calibri"/>
        </w:rPr>
      </w:pPr>
      <w:r w:rsidRPr="00F97FBC">
        <w:rPr>
          <w:rFonts w:eastAsia="Calibri"/>
        </w:rPr>
        <w:tab/>
      </w:r>
      <w:r w:rsidRPr="00F97FBC">
        <w:rPr>
          <w:noProof/>
          <w:lang w:eastAsia="ru-RU"/>
        </w:rPr>
        <w:drawing>
          <wp:inline distT="0" distB="0" distL="0" distR="0" wp14:anchorId="2EE1ADF0" wp14:editId="22DAA89B">
            <wp:extent cx="3651885" cy="403860"/>
            <wp:effectExtent l="0" t="0" r="5715"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651885" cy="403860"/>
                    </a:xfrm>
                    <a:prstGeom prst="rect">
                      <a:avLst/>
                    </a:prstGeom>
                    <a:noFill/>
                    <a:ln>
                      <a:noFill/>
                    </a:ln>
                  </pic:spPr>
                </pic:pic>
              </a:graphicData>
            </a:graphic>
          </wp:inline>
        </w:drawing>
      </w:r>
    </w:p>
    <w:p w:rsidR="00C101CE" w:rsidRPr="00F97FBC" w:rsidRDefault="00C101CE" w:rsidP="00C101CE">
      <w:pPr>
        <w:spacing w:before="120" w:after="120" w:line="240" w:lineRule="auto"/>
        <w:ind w:left="1134" w:right="567" w:firstLine="1"/>
        <w:rPr>
          <w:rFonts w:eastAsia="Calibri"/>
        </w:rPr>
      </w:pPr>
      <w:r w:rsidRPr="00F97FBC">
        <w:rPr>
          <w:noProof/>
          <w:lang w:eastAsia="ru-RU"/>
        </w:rPr>
        <w:drawing>
          <wp:inline distT="0" distB="0" distL="0" distR="0" wp14:anchorId="398302AC" wp14:editId="720A5B72">
            <wp:extent cx="5200650" cy="666750"/>
            <wp:effectExtent l="0" t="0" r="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5200650" cy="666750"/>
                    </a:xfrm>
                    <a:prstGeom prst="rect">
                      <a:avLst/>
                    </a:prstGeom>
                    <a:noFill/>
                    <a:ln>
                      <a:noFill/>
                    </a:ln>
                  </pic:spPr>
                </pic:pic>
              </a:graphicData>
            </a:graphic>
          </wp:inline>
        </w:drawing>
      </w:r>
    </w:p>
    <w:p w:rsidR="00C101CE" w:rsidRPr="00F97FBC" w:rsidRDefault="00C101CE" w:rsidP="00C101CE">
      <w:pPr>
        <w:spacing w:before="120" w:after="120" w:line="240" w:lineRule="auto"/>
        <w:ind w:left="2268" w:right="1133" w:hanging="1133"/>
        <w:jc w:val="right"/>
        <w:rPr>
          <w:rFonts w:eastAsia="Calibri"/>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7),</w:t>
      </w:r>
    </w:p>
    <w:p w:rsidR="00C101CE" w:rsidRPr="00F97FBC" w:rsidRDefault="00C101CE" w:rsidP="00635FA2">
      <w:pPr>
        <w:spacing w:before="120" w:after="120"/>
        <w:ind w:left="2268" w:right="567"/>
        <w:jc w:val="both"/>
        <w:rPr>
          <w:rFonts w:eastAsia="Calibri"/>
        </w:rPr>
      </w:pPr>
      <w:r w:rsidRPr="00F97FBC">
        <w:rPr>
          <w:rFonts w:eastAsia="Calibri"/>
        </w:rPr>
        <w:t>где:</w:t>
      </w:r>
    </w:p>
    <w:p w:rsidR="00C101CE" w:rsidRPr="00F97FBC" w:rsidRDefault="00C101CE" w:rsidP="00635FA2">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w:t>
      </w:r>
      <w:r w:rsidRPr="00F97FBC">
        <w:t>воды</w:t>
      </w:r>
      <w:r w:rsidRPr="00F97FBC">
        <w:rPr>
          <w:rFonts w:eastAsia="Calibri"/>
        </w:rPr>
        <w:t xml:space="preserve"> </w:t>
      </w:r>
      <w:r w:rsidRPr="00F97FBC">
        <w:t>в условиях температуры насыщения</w:t>
      </w:r>
      <w:r w:rsidRPr="00F97FBC">
        <w:rPr>
          <w:rFonts w:eastAsia="Calibri"/>
        </w:rPr>
        <w:t xml:space="preserve"> [</w:t>
      </w:r>
      <w:r w:rsidRPr="00F97FBC">
        <w:t>кПа</w:t>
      </w:r>
      <w:r w:rsidRPr="00F97FBC">
        <w:rPr>
          <w:rFonts w:eastAsia="Calibri"/>
        </w:rPr>
        <w:t>],</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sat</w:t>
      </w:r>
      <w:r w:rsidRPr="00F97FBC">
        <w:rPr>
          <w:rFonts w:eastAsia="Calibri"/>
          <w:vertAlign w:val="subscript"/>
        </w:rPr>
        <w:tab/>
      </w:r>
      <w:r w:rsidRPr="00F97FBC">
        <w:t>−</w:t>
      </w:r>
      <w:r w:rsidRPr="00F97FBC">
        <w:rPr>
          <w:rFonts w:eastAsia="Calibri"/>
        </w:rPr>
        <w:tab/>
        <w:t>температура</w:t>
      </w:r>
      <w:r w:rsidRPr="00F97FBC">
        <w:t xml:space="preserve"> насыщения воды при измеренных условиях [K]</w:t>
      </w:r>
      <w:r w:rsidRPr="00F97FBC">
        <w:rPr>
          <w:rFonts w:eastAsia="Calibri"/>
        </w:rPr>
        <w:t>;</w:t>
      </w:r>
    </w:p>
    <w:p w:rsidR="00C101CE" w:rsidRPr="00F97FBC" w:rsidRDefault="00C101CE" w:rsidP="00635FA2">
      <w:pPr>
        <w:spacing w:before="120" w:after="240"/>
        <w:ind w:left="2835" w:right="1134" w:hanging="567"/>
        <w:jc w:val="both"/>
        <w:rPr>
          <w:rFonts w:eastAsia="Calibri"/>
        </w:rPr>
      </w:pPr>
      <w:r w:rsidRPr="00F97FBC">
        <w:rPr>
          <w:rFonts w:eastAsia="Calibri"/>
        </w:rPr>
        <w:t>b)</w:t>
      </w:r>
      <w:r w:rsidRPr="00F97FBC">
        <w:rPr>
          <w:rFonts w:eastAsia="Calibri"/>
        </w:rPr>
        <w:tab/>
        <w:t xml:space="preserve">в случае </w:t>
      </w:r>
      <w:r w:rsidRPr="00F97FBC">
        <w:t xml:space="preserve">измерения влажности надо льдом при окружающих </w:t>
      </w:r>
      <w:r w:rsidRPr="00F97FBC">
        <w:tab/>
        <w:t>температурах от −100 °C до 0 °C:</w:t>
      </w:r>
    </w:p>
    <w:p w:rsidR="00C101CE" w:rsidRPr="00F97FBC" w:rsidRDefault="00EE4A07" w:rsidP="00C101CE">
      <w:pPr>
        <w:spacing w:before="120" w:after="120" w:line="240" w:lineRule="auto"/>
        <w:ind w:left="1134" w:right="567"/>
        <w:jc w:val="both"/>
        <w:rPr>
          <w:rFonts w:eastAsia="Calibri"/>
        </w:rPr>
      </w:pPr>
      <m:oMathPara>
        <m:oMath>
          <m:func>
            <m:funcPr>
              <m:ctrlPr>
                <w:rPr>
                  <w:rFonts w:ascii="Cambria Math" w:eastAsia="Calibri" w:hAnsi="Cambria Math"/>
                  <w:i/>
                </w:rPr>
              </m:ctrlPr>
            </m:funcPr>
            <m:fName>
              <m:sSub>
                <m:sSubPr>
                  <m:ctrlPr>
                    <w:rPr>
                      <w:rFonts w:ascii="Cambria Math" w:eastAsia="Calibri" w:hAnsi="Cambria Math"/>
                      <w:i/>
                    </w:rPr>
                  </m:ctrlPr>
                </m:sSubPr>
                <m:e>
                  <m:r>
                    <m:rPr>
                      <m:sty m:val="p"/>
                    </m:rPr>
                    <w:rPr>
                      <w:rFonts w:ascii="Cambria Math" w:eastAsia="Calibri" w:hAnsi="Cambria Math"/>
                    </w:rPr>
                    <m:t>log</m:t>
                  </m:r>
                </m:e>
                <m:sub>
                  <m:r>
                    <w:rPr>
                      <w:rFonts w:ascii="Cambria Math" w:eastAsia="Calibri" w:hAnsi="Cambria Math"/>
                    </w:rPr>
                    <m:t>10</m:t>
                  </m:r>
                </m:sub>
              </m:sSub>
            </m:fName>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m:t>
                      </m:r>
                    </m:e>
                    <m:sub>
                      <m:sSub>
                        <m:sSubPr>
                          <m:ctrlPr>
                            <w:rPr>
                              <w:rFonts w:ascii="Cambria Math" w:eastAsia="Calibri" w:hAnsi="Cambria Math"/>
                              <w:i/>
                            </w:rPr>
                          </m:ctrlPr>
                        </m:sSubPr>
                        <m:e>
                          <m:r>
                            <w:rPr>
                              <w:rFonts w:ascii="Cambria Math" w:eastAsia="Calibri" w:hAnsi="Cambria Math"/>
                            </w:rPr>
                            <m:t>H</m:t>
                          </m:r>
                        </m:e>
                        <m:sub>
                          <m:r>
                            <w:rPr>
                              <w:rFonts w:ascii="Cambria Math" w:eastAsia="Calibri" w:hAnsi="Cambria Math"/>
                            </w:rPr>
                            <m:t>2</m:t>
                          </m:r>
                        </m:sub>
                      </m:sSub>
                      <m:r>
                        <w:rPr>
                          <w:rFonts w:ascii="Cambria Math" w:eastAsia="Calibri" w:hAnsi="Cambria Math"/>
                        </w:rPr>
                        <m:t>O</m:t>
                      </m:r>
                    </m:sub>
                  </m:sSub>
                </m:e>
              </m:d>
              <m:r>
                <w:rPr>
                  <w:rFonts w:ascii="Cambria Math" w:eastAsia="Calibri" w:hAnsi="Cambria Math"/>
                </w:rPr>
                <m:t>=-9,096853∙</m:t>
              </m:r>
              <m:d>
                <m:dPr>
                  <m:ctrlPr>
                    <w:rPr>
                      <w:rFonts w:ascii="Cambria Math" w:eastAsia="Calibri" w:hAnsi="Cambria Math"/>
                      <w:i/>
                    </w:rPr>
                  </m:ctrlPr>
                </m:dPr>
                <m:e>
                  <m:f>
                    <m:fPr>
                      <m:ctrlPr>
                        <w:rPr>
                          <w:rFonts w:ascii="Cambria Math" w:eastAsia="Calibri" w:hAnsi="Cambria Math"/>
                          <w:i/>
                        </w:rPr>
                      </m:ctrlPr>
                    </m:fPr>
                    <m:num>
                      <m:r>
                        <w:rPr>
                          <w:rFonts w:ascii="Cambria Math" w:eastAsia="Calibri" w:hAnsi="Cambria Math"/>
                        </w:rPr>
                        <m:t>273,16</m:t>
                      </m:r>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den>
                  </m:f>
                  <m:r>
                    <w:rPr>
                      <w:rFonts w:ascii="Cambria Math" w:eastAsia="Calibri" w:hAnsi="Cambria Math"/>
                    </w:rPr>
                    <m:t>-1</m:t>
                  </m:r>
                </m:e>
              </m:d>
            </m:e>
          </m:func>
          <m:r>
            <w:rPr>
              <w:rFonts w:ascii="Cambria Math" w:eastAsia="Calibri" w:hAnsi="Cambria Math"/>
            </w:rPr>
            <m:t>-3,566506∙</m:t>
          </m:r>
          <m:func>
            <m:funcPr>
              <m:ctrlPr>
                <w:rPr>
                  <w:rFonts w:ascii="Cambria Math" w:eastAsia="Calibri" w:hAnsi="Cambria Math"/>
                  <w:i/>
                </w:rPr>
              </m:ctrlPr>
            </m:funcPr>
            <m:fName>
              <m:sSub>
                <m:sSubPr>
                  <m:ctrlPr>
                    <w:rPr>
                      <w:rFonts w:ascii="Cambria Math" w:eastAsia="Calibri" w:hAnsi="Cambria Math"/>
                      <w:i/>
                    </w:rPr>
                  </m:ctrlPr>
                </m:sSubPr>
                <m:e>
                  <m:r>
                    <m:rPr>
                      <m:sty m:val="p"/>
                    </m:rPr>
                    <w:rPr>
                      <w:rFonts w:ascii="Cambria Math" w:eastAsia="Calibri" w:hAnsi="Cambria Math"/>
                    </w:rPr>
                    <m:t>log</m:t>
                  </m:r>
                </m:e>
                <m:sub>
                  <m:r>
                    <w:rPr>
                      <w:rFonts w:ascii="Cambria Math" w:eastAsia="Calibri" w:hAnsi="Cambria Math"/>
                    </w:rPr>
                    <m:t>10</m:t>
                  </m:r>
                </m:sub>
              </m:sSub>
            </m:fName>
            <m:e>
              <m:d>
                <m:dPr>
                  <m:ctrlPr>
                    <w:rPr>
                      <w:rFonts w:ascii="Cambria Math" w:eastAsia="Calibri" w:hAnsi="Cambria Math"/>
                      <w:i/>
                    </w:rPr>
                  </m:ctrlPr>
                </m:dPr>
                <m:e>
                  <m:f>
                    <m:fPr>
                      <m:ctrlPr>
                        <w:rPr>
                          <w:rFonts w:ascii="Cambria Math" w:eastAsia="Calibri" w:hAnsi="Cambria Math"/>
                          <w:i/>
                        </w:rPr>
                      </m:ctrlPr>
                    </m:fPr>
                    <m:num>
                      <m:r>
                        <w:rPr>
                          <w:rFonts w:ascii="Cambria Math" w:eastAsia="Calibri" w:hAnsi="Cambria Math"/>
                        </w:rPr>
                        <m:t>273,16</m:t>
                      </m:r>
                    </m:num>
                    <m:den>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den>
                  </m:f>
                </m:e>
              </m:d>
              <m:r>
                <w:rPr>
                  <w:rFonts w:ascii="Cambria Math" w:eastAsia="Calibri" w:hAnsi="Cambria Math"/>
                </w:rPr>
                <m:t>+</m:t>
              </m:r>
            </m:e>
          </m:func>
          <m:r>
            <w:rPr>
              <w:rFonts w:ascii="Cambria Math" w:eastAsia="Calibri" w:hAnsi="Cambria Math"/>
            </w:rPr>
            <m:t>0,876812∙</m:t>
          </m:r>
          <m:d>
            <m:dPr>
              <m:ctrlPr>
                <w:rPr>
                  <w:rFonts w:ascii="Cambria Math" w:eastAsia="Calibri" w:hAnsi="Cambria Math"/>
                  <w:i/>
                </w:rPr>
              </m:ctrlPr>
            </m:dPr>
            <m:e>
              <m:r>
                <w:rPr>
                  <w:rFonts w:ascii="Cambria Math" w:eastAsia="Calibri" w:hAnsi="Cambria Math"/>
                </w:rPr>
                <m:t>1-</m:t>
              </m:r>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T</m:t>
                      </m:r>
                    </m:e>
                    <m:sub>
                      <m:r>
                        <w:rPr>
                          <w:rFonts w:ascii="Cambria Math" w:eastAsia="Calibri" w:hAnsi="Cambria Math"/>
                        </w:rPr>
                        <m:t>sat</m:t>
                      </m:r>
                    </m:sub>
                  </m:sSub>
                </m:num>
                <m:den>
                  <m:r>
                    <w:rPr>
                      <w:rFonts w:ascii="Cambria Math" w:eastAsia="Calibri" w:hAnsi="Cambria Math"/>
                    </w:rPr>
                    <m:t>273,16</m:t>
                  </m:r>
                </m:den>
              </m:f>
            </m:e>
          </m:d>
          <m:r>
            <w:rPr>
              <w:rFonts w:ascii="Cambria Math" w:eastAsia="Calibri" w:hAnsi="Cambria Math"/>
            </w:rPr>
            <m:t>-0,2138602</m:t>
          </m:r>
        </m:oMath>
      </m:oMathPara>
    </w:p>
    <w:p w:rsidR="00C101CE" w:rsidRPr="00F97FBC" w:rsidRDefault="00C101CE" w:rsidP="00C101CE">
      <w:pPr>
        <w:spacing w:before="120" w:after="120" w:line="240" w:lineRule="auto"/>
        <w:ind w:left="2268" w:right="1133"/>
        <w:jc w:val="right"/>
        <w:rPr>
          <w:rFonts w:eastAsia="Calibri"/>
        </w:rPr>
      </w:pPr>
      <w:r w:rsidRPr="00F97FBC">
        <w:rPr>
          <w:rFonts w:eastAsia="Calibri"/>
        </w:rPr>
        <w:t>(A.5-78),</w:t>
      </w:r>
    </w:p>
    <w:p w:rsidR="00C101CE" w:rsidRPr="00F97FBC" w:rsidRDefault="00C101CE" w:rsidP="00635FA2">
      <w:pPr>
        <w:spacing w:before="120" w:after="120"/>
        <w:ind w:left="2268" w:right="567"/>
        <w:jc w:val="both"/>
        <w:rPr>
          <w:rFonts w:eastAsia="Calibri"/>
        </w:rPr>
      </w:pPr>
      <w:r w:rsidRPr="00F97FBC">
        <w:rPr>
          <w:rFonts w:eastAsia="Calibri"/>
        </w:rPr>
        <w:t>где:</w:t>
      </w:r>
    </w:p>
    <w:p w:rsidR="00C101CE" w:rsidRPr="00F97FBC" w:rsidRDefault="00C101CE" w:rsidP="00635FA2">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воды </w:t>
      </w:r>
      <w:r w:rsidRPr="00F97FBC">
        <w:t>в условиях температуры насыщения</w:t>
      </w:r>
      <w:r w:rsidRPr="00F97FBC">
        <w:rPr>
          <w:rFonts w:eastAsia="Calibri"/>
        </w:rPr>
        <w:t xml:space="preserve"> [</w:t>
      </w:r>
      <w:r w:rsidRPr="00F97FBC">
        <w:t>кПа</w:t>
      </w:r>
      <w:r w:rsidRPr="00F97FBC">
        <w:rPr>
          <w:rFonts w:eastAsia="Calibri"/>
        </w:rPr>
        <w:t>],</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sat</w:t>
      </w:r>
      <w:r w:rsidRPr="00F97FBC">
        <w:rPr>
          <w:rFonts w:eastAsia="Calibri"/>
          <w:vertAlign w:val="subscript"/>
        </w:rPr>
        <w:tab/>
      </w:r>
      <w:r w:rsidRPr="00F97FBC">
        <w:t>−</w:t>
      </w:r>
      <w:r w:rsidRPr="00F97FBC">
        <w:rPr>
          <w:rFonts w:eastAsia="Calibri"/>
        </w:rPr>
        <w:tab/>
        <w:t>температура</w:t>
      </w:r>
      <w:r w:rsidRPr="00F97FBC">
        <w:t xml:space="preserve"> насыщения воды при измеренных условиях [K].</w:t>
      </w:r>
    </w:p>
    <w:p w:rsidR="00C101CE" w:rsidRPr="00F97FBC" w:rsidRDefault="00C101CE" w:rsidP="00635FA2">
      <w:pPr>
        <w:pageBreakBefore/>
        <w:numPr>
          <w:ilvl w:val="3"/>
          <w:numId w:val="0"/>
        </w:numPr>
        <w:spacing w:before="120" w:after="120"/>
        <w:ind w:left="2268" w:right="1133" w:hanging="1133"/>
        <w:jc w:val="both"/>
        <w:rPr>
          <w:rFonts w:eastAsia="Calibri"/>
        </w:rPr>
      </w:pPr>
      <w:r w:rsidRPr="00F97FBC">
        <w:rPr>
          <w:rFonts w:eastAsia="Calibri"/>
        </w:rPr>
        <w:lastRenderedPageBreak/>
        <w:t>A.2.3.2.2</w:t>
      </w:r>
      <w:r w:rsidRPr="00F97FBC">
        <w:rPr>
          <w:rFonts w:eastAsia="Calibri"/>
        </w:rPr>
        <w:tab/>
      </w:r>
      <w:r w:rsidRPr="00F97FBC">
        <w:t>Точка росы</w:t>
      </w:r>
    </w:p>
    <w:p w:rsidR="00C101CE" w:rsidRPr="00F97FBC" w:rsidRDefault="00C101CE" w:rsidP="00635FA2">
      <w:pPr>
        <w:spacing w:before="120" w:after="120"/>
        <w:ind w:left="2268" w:right="1133"/>
        <w:jc w:val="both"/>
        <w:rPr>
          <w:rFonts w:eastAsia="Calibri"/>
        </w:rPr>
      </w:pPr>
      <w:r w:rsidRPr="00F97FBC">
        <w:t>Если влажность измеряется в качестве точки росы, то значение количества воды в идеальном газе (</w:t>
      </w:r>
      <w:r w:rsidRPr="00F97FBC">
        <w:rPr>
          <w:i/>
        </w:rPr>
        <w:t>х</w:t>
      </w:r>
      <w:r w:rsidRPr="00F97FBC">
        <w:rPr>
          <w:vertAlign w:val="subscript"/>
        </w:rPr>
        <w:t>H2O</w:t>
      </w:r>
      <w:r w:rsidRPr="00F97FBC">
        <w:t xml:space="preserve">) [моль/моль] получают при помощи уравнения </w:t>
      </w:r>
      <w:r w:rsidRPr="00F97FBC">
        <w:rPr>
          <w:rFonts w:eastAsia="Calibri"/>
        </w:rPr>
        <w:t xml:space="preserve">(A.5-79): </w:t>
      </w:r>
    </w:p>
    <w:p w:rsidR="00C101CE" w:rsidRPr="00F97FBC" w:rsidRDefault="00C101CE" w:rsidP="001A792C">
      <w:pPr>
        <w:spacing w:before="120" w:after="120" w:line="240" w:lineRule="auto"/>
        <w:ind w:left="1134" w:right="1133"/>
        <w:jc w:val="right"/>
        <w:rPr>
          <w:rFonts w:eastAsia="Calibri"/>
        </w:rPr>
      </w:pPr>
      <w:r w:rsidRPr="00F97FBC">
        <w:rPr>
          <w:rFonts w:eastAsia="Calibri"/>
          <w:noProof/>
          <w:lang w:eastAsia="ru-RU"/>
        </w:rPr>
        <w:drawing>
          <wp:inline distT="0" distB="0" distL="0" distR="0" wp14:anchorId="126311E3" wp14:editId="7DB1F379">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79),</w:t>
      </w:r>
    </w:p>
    <w:p w:rsidR="00C101CE" w:rsidRPr="00F97FBC" w:rsidRDefault="00C101CE" w:rsidP="00635FA2">
      <w:pPr>
        <w:spacing w:before="120" w:after="120"/>
        <w:ind w:left="2268" w:right="567"/>
        <w:jc w:val="both"/>
        <w:rPr>
          <w:rFonts w:eastAsia="Calibri"/>
        </w:rPr>
      </w:pPr>
      <w:r w:rsidRPr="00F97FBC">
        <w:rPr>
          <w:rFonts w:eastAsia="Calibri"/>
        </w:rPr>
        <w:t>где:</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идеальном газе [моль/моль],</w:t>
      </w:r>
    </w:p>
    <w:p w:rsidR="00C101CE" w:rsidRPr="00F97FBC" w:rsidRDefault="00C101CE" w:rsidP="00635FA2">
      <w:pPr>
        <w:tabs>
          <w:tab w:val="left" w:pos="2835"/>
          <w:tab w:val="left" w:pos="3119"/>
        </w:tabs>
        <w:spacing w:before="120" w:after="120"/>
        <w:ind w:left="3119" w:right="1133" w:hanging="851"/>
        <w:jc w:val="both"/>
        <w:rPr>
          <w:rFonts w:eastAsia="Calibri"/>
        </w:rPr>
      </w:pPr>
      <w:r w:rsidRPr="00F97FBC">
        <w:rPr>
          <w:rFonts w:eastAsia="Calibri"/>
          <w:i/>
        </w:rPr>
        <w:t>p</w:t>
      </w:r>
      <w:r w:rsidRPr="00F97FBC">
        <w:rPr>
          <w:rFonts w:eastAsia="Calibri"/>
          <w:vertAlign w:val="subscript"/>
        </w:rPr>
        <w:t>H2O</w:t>
      </w:r>
      <w:r w:rsidRPr="00F97FBC">
        <w:rPr>
          <w:rFonts w:eastAsia="Calibri"/>
          <w:vertAlign w:val="subscript"/>
        </w:rPr>
        <w:tab/>
      </w:r>
      <w:r w:rsidRPr="00F97FBC">
        <w:t>−</w:t>
      </w:r>
      <w:r w:rsidRPr="00F97FBC">
        <w:rPr>
          <w:rFonts w:eastAsia="Calibri"/>
        </w:rPr>
        <w:tab/>
      </w:r>
      <w:r w:rsidRPr="00F97FBC">
        <w:t>давление</w:t>
      </w:r>
      <w:r w:rsidRPr="00F97FBC">
        <w:rPr>
          <w:rFonts w:eastAsia="Calibri"/>
        </w:rPr>
        <w:t xml:space="preserve"> паров воды </w:t>
      </w:r>
      <w:r w:rsidRPr="00F97FBC">
        <w:t>пара при измеренной точке росы</w:t>
      </w:r>
      <w:r>
        <w:t>,</w:t>
      </w:r>
      <w:r w:rsidRPr="00F97FBC">
        <w:rPr>
          <w:rFonts w:eastAsia="Calibri"/>
        </w:rPr>
        <w:t xml:space="preserve"> </w:t>
      </w:r>
      <w:r w:rsidRPr="00F97FBC">
        <w:rPr>
          <w:rFonts w:eastAsia="Calibri"/>
          <w:i/>
        </w:rPr>
        <w:t>T</w:t>
      </w:r>
      <w:r w:rsidRPr="00F97FBC">
        <w:rPr>
          <w:rFonts w:eastAsia="Calibri"/>
          <w:vertAlign w:val="subscript"/>
        </w:rPr>
        <w:t>sat</w:t>
      </w:r>
      <w:r w:rsidRPr="00F97FBC">
        <w:rPr>
          <w:rFonts w:eastAsia="Calibri"/>
        </w:rPr>
        <w:t>=</w:t>
      </w:r>
      <w:r w:rsidRPr="00F97FBC">
        <w:rPr>
          <w:rFonts w:eastAsia="Calibri"/>
          <w:i/>
        </w:rPr>
        <w:t>T</w:t>
      </w:r>
      <w:r w:rsidRPr="00F97FBC">
        <w:rPr>
          <w:rFonts w:eastAsia="Calibri"/>
          <w:vertAlign w:val="subscript"/>
        </w:rPr>
        <w:t>dew</w:t>
      </w:r>
      <w:r w:rsidRPr="00F97FBC">
        <w:rPr>
          <w:rFonts w:eastAsia="Calibri"/>
        </w:rPr>
        <w:t xml:space="preserve"> [</w:t>
      </w:r>
      <w:r w:rsidRPr="00F97FBC">
        <w:t>кПа</w:t>
      </w:r>
      <w:r w:rsidRPr="00F97FBC">
        <w:rPr>
          <w:rFonts w:eastAsia="Calibri"/>
        </w:rPr>
        <w:t>],</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abs</w:t>
      </w:r>
      <w:r w:rsidRPr="00F97FBC">
        <w:rPr>
          <w:rFonts w:eastAsia="Calibri"/>
          <w:vertAlign w:val="subscript"/>
        </w:rPr>
        <w:tab/>
      </w:r>
      <w:r w:rsidRPr="00F97FBC">
        <w:t>−</w:t>
      </w:r>
      <w:r w:rsidRPr="00F97FBC">
        <w:rPr>
          <w:rFonts w:eastAsia="Calibri"/>
        </w:rPr>
        <w:tab/>
      </w:r>
      <w:r w:rsidRPr="00F97FBC">
        <w:t xml:space="preserve">абсолютное статическое давление с учетом влажности в месте </w:t>
      </w:r>
      <w:r w:rsidRPr="00F97FBC">
        <w:br/>
      </w:r>
      <w:r w:rsidRPr="00F97FBC">
        <w:tab/>
        <w:t>измерения точки росы [кПа].</w:t>
      </w:r>
    </w:p>
    <w:p w:rsidR="00C101CE" w:rsidRPr="00F97FBC" w:rsidRDefault="00C101CE" w:rsidP="00635FA2">
      <w:pPr>
        <w:numPr>
          <w:ilvl w:val="3"/>
          <w:numId w:val="0"/>
        </w:numPr>
        <w:spacing w:before="120" w:after="120"/>
        <w:ind w:left="2268" w:right="1133" w:hanging="1133"/>
        <w:jc w:val="both"/>
        <w:rPr>
          <w:rFonts w:eastAsia="Calibri"/>
        </w:rPr>
      </w:pPr>
      <w:r w:rsidRPr="00F97FBC">
        <w:rPr>
          <w:rFonts w:eastAsia="Calibri"/>
        </w:rPr>
        <w:t>A.2.3.2.3</w:t>
      </w:r>
      <w:r w:rsidRPr="00F97FBC">
        <w:rPr>
          <w:rFonts w:eastAsia="Calibri"/>
        </w:rPr>
        <w:tab/>
      </w:r>
      <w:r w:rsidRPr="00F97FBC">
        <w:t>Относительная влажность</w:t>
      </w:r>
    </w:p>
    <w:p w:rsidR="00C101CE" w:rsidRPr="00F97FBC" w:rsidRDefault="00C101CE" w:rsidP="00635FA2">
      <w:pPr>
        <w:spacing w:before="120" w:after="120"/>
        <w:ind w:left="2268" w:right="1133"/>
        <w:jc w:val="both"/>
        <w:rPr>
          <w:rFonts w:eastAsia="Calibri"/>
        </w:rPr>
      </w:pPr>
      <w:r w:rsidRPr="00F97FBC">
        <w:t>Если влажность измеряется в качестве относительной (</w:t>
      </w:r>
      <w:r w:rsidRPr="00F97FBC">
        <w:rPr>
          <w:i/>
          <w:iCs/>
        </w:rPr>
        <w:t>RH%</w:t>
      </w:r>
      <w:r w:rsidRPr="00F97FBC">
        <w:t>), то количество воды в идеальном газе (</w:t>
      </w:r>
      <w:r w:rsidRPr="00F97FBC">
        <w:rPr>
          <w:i/>
        </w:rPr>
        <w:t>х</w:t>
      </w:r>
      <w:r w:rsidRPr="00F97FBC">
        <w:rPr>
          <w:vertAlign w:val="subscript"/>
        </w:rPr>
        <w:t>H2O</w:t>
      </w:r>
      <w:r w:rsidRPr="00F97FBC">
        <w:t>) [моль/моль] рассчитывают при помощи уравнения</w:t>
      </w:r>
      <w:r w:rsidRPr="00F97FBC">
        <w:rPr>
          <w:rFonts w:eastAsia="Calibri"/>
        </w:rPr>
        <w:t xml:space="preserve"> (A.5-80):</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ED66A23" wp14:editId="72B279E2">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0),</w:t>
      </w:r>
    </w:p>
    <w:p w:rsidR="00C101CE" w:rsidRPr="00F97FBC" w:rsidRDefault="00C101CE" w:rsidP="00635FA2">
      <w:pPr>
        <w:spacing w:before="120" w:after="120"/>
        <w:ind w:left="2268" w:right="567"/>
        <w:jc w:val="both"/>
        <w:rPr>
          <w:rFonts w:eastAsia="Calibri"/>
        </w:rPr>
      </w:pPr>
      <w:r w:rsidRPr="00F97FBC">
        <w:rPr>
          <w:rFonts w:eastAsia="Calibri"/>
        </w:rPr>
        <w:t>где:</w:t>
      </w:r>
    </w:p>
    <w:p w:rsidR="00C101CE" w:rsidRPr="00F97FBC" w:rsidRDefault="00C101CE" w:rsidP="00635FA2">
      <w:pPr>
        <w:tabs>
          <w:tab w:val="left" w:pos="3119"/>
        </w:tabs>
        <w:spacing w:before="120" w:after="120"/>
        <w:ind w:left="2835" w:right="567" w:hanging="567"/>
        <w:jc w:val="both"/>
        <w:rPr>
          <w:rFonts w:eastAsia="Calibri"/>
        </w:rPr>
      </w:pPr>
      <w:r w:rsidRPr="00F97FBC">
        <w:rPr>
          <w:rFonts w:eastAsia="Calibri"/>
          <w:i/>
        </w:rPr>
        <w:t>RH</w:t>
      </w:r>
      <w:r w:rsidRPr="00F97FBC">
        <w:rPr>
          <w:rFonts w:eastAsia="Calibri"/>
        </w:rPr>
        <w:t>%</w:t>
      </w:r>
      <w:r w:rsidRPr="00F97FBC">
        <w:rPr>
          <w:rFonts w:eastAsia="Calibri"/>
        </w:rPr>
        <w:tab/>
      </w:r>
      <w:r w:rsidRPr="00F97FBC">
        <w:t>−</w:t>
      </w:r>
      <w:r w:rsidRPr="00F97FBC">
        <w:rPr>
          <w:rFonts w:eastAsia="Calibri"/>
        </w:rPr>
        <w:tab/>
      </w:r>
      <w:r w:rsidRPr="00F97FBC">
        <w:t>относительная влажность</w:t>
      </w:r>
      <w:r w:rsidRPr="00F97FBC">
        <w:rPr>
          <w:rFonts w:eastAsia="Calibri"/>
        </w:rPr>
        <w:t xml:space="preserve"> [%],</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H2O</w:t>
      </w:r>
      <w:r w:rsidRPr="00F97FBC">
        <w:rPr>
          <w:rFonts w:eastAsia="Calibri"/>
          <w:vertAlign w:val="subscript"/>
        </w:rPr>
        <w:tab/>
      </w:r>
      <w:r w:rsidRPr="00F97FBC">
        <w:t>−</w:t>
      </w:r>
      <w:r w:rsidRPr="00F97FBC">
        <w:rPr>
          <w:rFonts w:eastAsia="Calibri"/>
        </w:rPr>
        <w:tab/>
        <w:t xml:space="preserve">давление паров воды </w:t>
      </w:r>
      <w:r w:rsidRPr="00F97FBC">
        <w:t xml:space="preserve">при 100-процентной относительной </w:t>
      </w:r>
      <w:r w:rsidRPr="00F97FBC">
        <w:br/>
      </w:r>
      <w:r w:rsidRPr="00F97FBC">
        <w:tab/>
        <w:t>влажности в месте измерения относительной влажности</w:t>
      </w:r>
      <w:r>
        <w:t>,</w:t>
      </w:r>
      <w:r w:rsidRPr="00F97FBC">
        <w:t xml:space="preserve"> </w:t>
      </w:r>
      <w:r w:rsidRPr="00F97FBC">
        <w:br/>
      </w:r>
      <w:r w:rsidRPr="00F97FBC">
        <w:tab/>
      </w:r>
      <w:r w:rsidRPr="00F97FBC">
        <w:rPr>
          <w:i/>
        </w:rPr>
        <w:t>T</w:t>
      </w:r>
      <w:r w:rsidRPr="00F97FBC">
        <w:rPr>
          <w:vertAlign w:val="subscript"/>
        </w:rPr>
        <w:t>sat</w:t>
      </w:r>
      <w:r w:rsidRPr="00F97FBC">
        <w:t xml:space="preserve"> = </w:t>
      </w:r>
      <w:r w:rsidRPr="00F97FBC">
        <w:rPr>
          <w:i/>
        </w:rPr>
        <w:t>T</w:t>
      </w:r>
      <w:r w:rsidRPr="00F97FBC">
        <w:rPr>
          <w:vertAlign w:val="subscript"/>
        </w:rPr>
        <w:t>amb</w:t>
      </w:r>
      <w:r w:rsidRPr="00F97FBC">
        <w:t xml:space="preserve"> [кПа],</w:t>
      </w:r>
    </w:p>
    <w:p w:rsidR="00C101CE" w:rsidRPr="00F97FBC" w:rsidRDefault="00C101CE" w:rsidP="00635FA2">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abs</w:t>
      </w:r>
      <w:r w:rsidRPr="00F97FBC">
        <w:rPr>
          <w:rFonts w:eastAsia="Calibri"/>
          <w:vertAlign w:val="subscript"/>
        </w:rPr>
        <w:tab/>
      </w:r>
      <w:r w:rsidRPr="00F97FBC">
        <w:t>−</w:t>
      </w:r>
      <w:r w:rsidRPr="00F97FBC">
        <w:rPr>
          <w:rFonts w:eastAsia="Calibri"/>
        </w:rPr>
        <w:tab/>
      </w:r>
      <w:r w:rsidRPr="00F97FBC">
        <w:t xml:space="preserve">абсолютное статическое давление с учетом влажности в месте </w:t>
      </w:r>
      <w:r w:rsidRPr="00F97FBC">
        <w:br/>
      </w:r>
      <w:r w:rsidRPr="00F97FBC">
        <w:tab/>
        <w:t>измерения относительной влажности [кПа].</w:t>
      </w:r>
    </w:p>
    <w:p w:rsidR="00C101CE" w:rsidRPr="00F97FBC" w:rsidRDefault="00C101CE" w:rsidP="00635FA2">
      <w:pPr>
        <w:numPr>
          <w:ilvl w:val="3"/>
          <w:numId w:val="0"/>
        </w:numPr>
        <w:spacing w:before="120" w:after="120"/>
        <w:ind w:left="2268" w:right="1133" w:hanging="1133"/>
        <w:jc w:val="both"/>
      </w:pPr>
      <w:r w:rsidRPr="00F97FBC">
        <w:rPr>
          <w:rFonts w:eastAsia="Calibri"/>
        </w:rPr>
        <w:t>A.2.3.2.4</w:t>
      </w:r>
      <w:r w:rsidRPr="00F97FBC">
        <w:rPr>
          <w:rFonts w:eastAsia="Calibri"/>
        </w:rPr>
        <w:tab/>
        <w:t xml:space="preserve">Определение точки росы по </w:t>
      </w:r>
      <w:r w:rsidRPr="00F97FBC">
        <w:t>относительной влажности и температуре шарика сухого термометра</w:t>
      </w:r>
    </w:p>
    <w:p w:rsidR="00C101CE" w:rsidRDefault="00C101CE" w:rsidP="00635FA2">
      <w:pPr>
        <w:spacing w:before="120" w:after="240"/>
        <w:ind w:left="2268" w:right="1134"/>
        <w:jc w:val="both"/>
        <w:rPr>
          <w:rFonts w:eastAsia="Calibri"/>
        </w:rPr>
      </w:pPr>
      <w:r w:rsidRPr="00F97FBC">
        <w:t>Если влажность измеряется в качестве относительной (</w:t>
      </w:r>
      <w:r w:rsidRPr="00F97FBC">
        <w:rPr>
          <w:i/>
          <w:iCs/>
        </w:rPr>
        <w:t>RH%</w:t>
      </w:r>
      <w:r w:rsidRPr="00F97FBC">
        <w:t>), то точку росы (</w:t>
      </w:r>
      <w:r w:rsidRPr="00F97FBC">
        <w:rPr>
          <w:rFonts w:eastAsia="Calibri"/>
          <w:i/>
        </w:rPr>
        <w:t>T</w:t>
      </w:r>
      <w:r w:rsidRPr="00F97FBC">
        <w:rPr>
          <w:rFonts w:eastAsia="Calibri"/>
          <w:vertAlign w:val="subscript"/>
        </w:rPr>
        <w:t>dew</w:t>
      </w:r>
      <w:r w:rsidRPr="00F97FBC">
        <w:t xml:space="preserve">) определяют по </w:t>
      </w:r>
      <w:r w:rsidRPr="00F97FBC">
        <w:rPr>
          <w:i/>
          <w:iCs/>
        </w:rPr>
        <w:t>RH%</w:t>
      </w:r>
      <w:r w:rsidRPr="00F97FBC">
        <w:t xml:space="preserve"> и температуре шарика сухого термометра при помощи уравнения </w:t>
      </w:r>
      <w:r w:rsidRPr="00F97FBC">
        <w:rPr>
          <w:rFonts w:eastAsia="Calibri"/>
        </w:rPr>
        <w:t>(A.5-81):</w:t>
      </w:r>
    </w:p>
    <w:p w:rsidR="009D4AB2" w:rsidRDefault="00C101CE" w:rsidP="009D4AB2">
      <w:pPr>
        <w:spacing w:before="240" w:after="120" w:line="240" w:lineRule="auto"/>
        <w:ind w:left="1134" w:right="1134" w:hanging="1134"/>
        <w:jc w:val="right"/>
        <w:rPr>
          <w:rFonts w:eastAsia="Calibri"/>
        </w:rPr>
      </w:pPr>
      <w:r w:rsidRPr="00F97FBC">
        <w:rPr>
          <w:rFonts w:eastAsia="Calibri"/>
          <w:noProof/>
          <w:lang w:eastAsia="ru-RU"/>
        </w:rPr>
        <w:drawing>
          <wp:inline distT="0" distB="0" distL="0" distR="0" wp14:anchorId="43FAC3A5" wp14:editId="06306431">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p>
    <w:p w:rsidR="00C101CE" w:rsidRPr="00F97FBC" w:rsidRDefault="00C101CE" w:rsidP="009D4AB2">
      <w:pPr>
        <w:spacing w:before="120" w:after="120"/>
        <w:ind w:left="1134" w:right="1134" w:hanging="1134"/>
        <w:jc w:val="right"/>
        <w:rPr>
          <w:rFonts w:eastAsia="Calibri"/>
        </w:rPr>
      </w:pP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1),</w:t>
      </w:r>
    </w:p>
    <w:p w:rsidR="00C101CE" w:rsidRPr="00F97FBC" w:rsidRDefault="00C101CE" w:rsidP="009D4AB2">
      <w:pPr>
        <w:spacing w:before="240" w:after="120"/>
        <w:ind w:left="2268" w:right="567"/>
        <w:jc w:val="both"/>
        <w:rPr>
          <w:rFonts w:eastAsia="Calibri"/>
        </w:rPr>
      </w:pPr>
      <w:r w:rsidRPr="00F97FBC">
        <w:rPr>
          <w:rFonts w:eastAsia="Calibri"/>
        </w:rPr>
        <w:t>где:</w:t>
      </w:r>
    </w:p>
    <w:p w:rsidR="00C101CE" w:rsidRPr="00F97FBC" w:rsidRDefault="00C101CE" w:rsidP="009D4AB2">
      <w:pPr>
        <w:tabs>
          <w:tab w:val="left" w:pos="3119"/>
        </w:tabs>
        <w:spacing w:before="120" w:after="120"/>
        <w:ind w:left="2835" w:right="1133" w:hanging="567"/>
        <w:jc w:val="both"/>
        <w:rPr>
          <w:rFonts w:eastAsia="Calibri"/>
        </w:rPr>
      </w:pPr>
      <w:r w:rsidRPr="00F97FBC">
        <w:rPr>
          <w:rFonts w:eastAsia="Calibri"/>
          <w:i/>
        </w:rPr>
        <w:t>p</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t xml:space="preserve">давление паров </w:t>
      </w:r>
      <w:r w:rsidRPr="00F97FBC">
        <w:t>воды</w:t>
      </w:r>
      <w:r w:rsidRPr="00F97FBC">
        <w:rPr>
          <w:rFonts w:eastAsia="Calibri"/>
        </w:rPr>
        <w:t xml:space="preserve"> с учетом </w:t>
      </w:r>
      <w:r w:rsidRPr="00F97FBC">
        <w:t xml:space="preserve">относительной влажности в </w:t>
      </w:r>
      <w:r>
        <w:tab/>
      </w:r>
      <w:r w:rsidRPr="00F97FBC">
        <w:t>месте измерения относительной влажности,</w:t>
      </w:r>
      <w:r w:rsidRPr="00F97FBC">
        <w:rPr>
          <w:rFonts w:eastAsia="Calibri"/>
        </w:rPr>
        <w:t xml:space="preserve"> </w:t>
      </w:r>
      <w:r w:rsidRPr="00F97FBC">
        <w:rPr>
          <w:rFonts w:eastAsia="Calibri"/>
          <w:i/>
        </w:rPr>
        <w:t>T</w:t>
      </w:r>
      <w:r w:rsidRPr="00F97FBC">
        <w:rPr>
          <w:rFonts w:eastAsia="Calibri"/>
          <w:vertAlign w:val="subscript"/>
        </w:rPr>
        <w:t>sat</w:t>
      </w:r>
      <w:r w:rsidRPr="00F97FBC">
        <w:rPr>
          <w:rFonts w:eastAsia="Calibri"/>
        </w:rPr>
        <w:t xml:space="preserve"> = </w:t>
      </w:r>
      <w:r w:rsidRPr="00F97FBC">
        <w:rPr>
          <w:rFonts w:eastAsia="Calibri"/>
          <w:i/>
        </w:rPr>
        <w:t>T</w:t>
      </w:r>
      <w:r w:rsidRPr="00F97FBC">
        <w:rPr>
          <w:rFonts w:eastAsia="Calibri"/>
          <w:vertAlign w:val="subscript"/>
        </w:rPr>
        <w:t>amb</w:t>
      </w:r>
      <w:r w:rsidRPr="00F97FBC">
        <w:rPr>
          <w:rFonts w:eastAsia="Calibri"/>
        </w:rPr>
        <w:t>,</w:t>
      </w:r>
    </w:p>
    <w:p w:rsidR="00C101CE" w:rsidRPr="00F97FBC" w:rsidRDefault="00C101CE" w:rsidP="009D4AB2">
      <w:pPr>
        <w:tabs>
          <w:tab w:val="left" w:pos="3119"/>
        </w:tabs>
        <w:spacing w:before="120" w:after="120"/>
        <w:ind w:left="2835" w:right="1133" w:hanging="567"/>
        <w:jc w:val="both"/>
        <w:rPr>
          <w:rFonts w:eastAsia="Calibri"/>
        </w:rPr>
      </w:pPr>
      <w:r w:rsidRPr="00F97FBC">
        <w:rPr>
          <w:rFonts w:eastAsia="Calibri"/>
          <w:i/>
        </w:rPr>
        <w:t>T</w:t>
      </w:r>
      <w:r w:rsidRPr="00F97FBC">
        <w:rPr>
          <w:rFonts w:eastAsia="Calibri"/>
          <w:vertAlign w:val="subscript"/>
        </w:rPr>
        <w:t>dew</w:t>
      </w:r>
      <w:r w:rsidRPr="00F97FBC">
        <w:rPr>
          <w:rFonts w:eastAsia="Calibri"/>
        </w:rPr>
        <w:t xml:space="preserve"> </w:t>
      </w:r>
      <w:r w:rsidRPr="00F97FBC">
        <w:rPr>
          <w:rFonts w:eastAsia="Calibri"/>
        </w:rPr>
        <w:tab/>
      </w:r>
      <w:r w:rsidRPr="00F97FBC">
        <w:t>−</w:t>
      </w:r>
      <w:r w:rsidRPr="00F97FBC">
        <w:rPr>
          <w:rFonts w:eastAsia="Calibri"/>
        </w:rPr>
        <w:tab/>
        <w:t xml:space="preserve">точка росы, </w:t>
      </w:r>
      <w:r w:rsidRPr="00F97FBC">
        <w:t>определенная</w:t>
      </w:r>
      <w:r w:rsidRPr="00F97FBC">
        <w:rPr>
          <w:rFonts w:eastAsia="Calibri"/>
        </w:rPr>
        <w:t xml:space="preserve"> по </w:t>
      </w:r>
      <w:r w:rsidRPr="00F97FBC">
        <w:t xml:space="preserve">относительной влажности и </w:t>
      </w:r>
      <w:r>
        <w:br/>
      </w:r>
      <w:r>
        <w:tab/>
      </w:r>
      <w:r w:rsidRPr="00F97FBC">
        <w:t>замеренной температуре шарика сухого термометра.</w:t>
      </w:r>
    </w:p>
    <w:p w:rsidR="00C101CE" w:rsidRPr="00F97FBC" w:rsidRDefault="00C101CE" w:rsidP="009D4AB2">
      <w:pPr>
        <w:numPr>
          <w:ilvl w:val="2"/>
          <w:numId w:val="0"/>
        </w:numPr>
        <w:spacing w:before="120" w:after="120"/>
        <w:ind w:left="2268" w:right="1133" w:hanging="1133"/>
        <w:jc w:val="both"/>
        <w:rPr>
          <w:rFonts w:eastAsia="Calibri"/>
        </w:rPr>
      </w:pPr>
      <w:r w:rsidRPr="00F97FBC">
        <w:rPr>
          <w:rFonts w:eastAsia="Calibri"/>
        </w:rPr>
        <w:t>A.2.3.3</w:t>
      </w:r>
      <w:r w:rsidRPr="00F97FBC">
        <w:rPr>
          <w:rFonts w:eastAsia="Calibri"/>
        </w:rPr>
        <w:tab/>
      </w:r>
      <w:r w:rsidRPr="00F97FBC">
        <w:t>Характеристики топлива</w:t>
      </w:r>
    </w:p>
    <w:p w:rsidR="00C101CE" w:rsidRPr="00F97FBC" w:rsidRDefault="00C101CE" w:rsidP="009D4AB2">
      <w:pPr>
        <w:spacing w:before="120" w:after="120"/>
        <w:ind w:left="2268" w:right="1133"/>
        <w:jc w:val="both"/>
        <w:rPr>
          <w:rFonts w:eastAsia="Calibri"/>
        </w:rPr>
      </w:pPr>
      <w:r w:rsidRPr="00F97FBC">
        <w:t xml:space="preserve">Общая химическая формула топлива выглядит следующим образом: </w:t>
      </w:r>
      <w:r w:rsidRPr="00F97FBC">
        <w:rPr>
          <w:rFonts w:eastAsia="Calibri"/>
        </w:rPr>
        <w:t>CH</w:t>
      </w:r>
      <w:r w:rsidRPr="00F97FBC">
        <w:rPr>
          <w:rFonts w:eastAsia="Calibri"/>
          <w:vertAlign w:val="subscript"/>
        </w:rPr>
        <w:t>α</w:t>
      </w:r>
      <w:r w:rsidRPr="00F97FBC">
        <w:rPr>
          <w:rFonts w:eastAsia="Calibri"/>
        </w:rPr>
        <w:t>O</w:t>
      </w:r>
      <w:r w:rsidRPr="00F97FBC">
        <w:rPr>
          <w:rFonts w:eastAsia="Calibri"/>
          <w:vertAlign w:val="subscript"/>
        </w:rPr>
        <w:t>β</w:t>
      </w:r>
      <w:r w:rsidRPr="00F97FBC">
        <w:rPr>
          <w:rFonts w:eastAsia="Calibri"/>
        </w:rPr>
        <w:t>S</w:t>
      </w:r>
      <w:r w:rsidRPr="00F97FBC">
        <w:rPr>
          <w:rFonts w:eastAsia="Calibri"/>
          <w:vertAlign w:val="subscript"/>
        </w:rPr>
        <w:sym w:font="Symbol" w:char="F067"/>
      </w:r>
      <w:r w:rsidRPr="00F97FBC">
        <w:rPr>
          <w:rFonts w:eastAsia="Calibri"/>
        </w:rPr>
        <w:t>N</w:t>
      </w:r>
      <w:r w:rsidRPr="00F97FBC">
        <w:rPr>
          <w:rFonts w:eastAsia="Calibri"/>
          <w:vertAlign w:val="subscript"/>
        </w:rPr>
        <w:sym w:font="Symbol" w:char="F064"/>
      </w:r>
      <w:r w:rsidRPr="00F97FBC">
        <w:t xml:space="preserve">, где </w:t>
      </w:r>
      <w:r w:rsidRPr="00F97FBC">
        <w:rPr>
          <w:i/>
        </w:rPr>
        <w:t>α</w:t>
      </w:r>
      <w:r w:rsidRPr="00F97FBC">
        <w:t xml:space="preserve"> – это атомное соотношение водорода и углерода (H/C), </w:t>
      </w:r>
      <w:r w:rsidRPr="00F97FBC">
        <w:rPr>
          <w:i/>
        </w:rPr>
        <w:t>β</w:t>
      </w:r>
      <w:r w:rsidRPr="00F97FBC">
        <w:t xml:space="preserve"> – атомное соотношение кислорода и углерода (O/C), </w:t>
      </w:r>
      <w:r w:rsidRPr="00F97FBC">
        <w:rPr>
          <w:i/>
        </w:rPr>
        <w:t>γ</w:t>
      </w:r>
      <w:r w:rsidRPr="00F97FBC">
        <w:rPr>
          <w:lang w:val="en-US"/>
        </w:rPr>
        <w:t> </w:t>
      </w:r>
      <w:r w:rsidRPr="00F97FBC">
        <w:t xml:space="preserve">– aтомное соотношение серы и углерода (S/C) и </w:t>
      </w:r>
      <w:r w:rsidRPr="00F97FBC">
        <w:rPr>
          <w:i/>
        </w:rPr>
        <w:t>δ</w:t>
      </w:r>
      <w:r w:rsidRPr="00F97FBC">
        <w:t xml:space="preserve"> – атомное отношение азота и углерода (N/C). На основе этой формулы может быть рассчитана </w:t>
      </w:r>
      <w:r w:rsidRPr="00F97FBC">
        <w:lastRenderedPageBreak/>
        <w:t>массовая доля углерода в топливе (</w:t>
      </w:r>
      <w:r w:rsidRPr="00F97FBC">
        <w:rPr>
          <w:i/>
        </w:rPr>
        <w:t>w</w:t>
      </w:r>
      <w:r w:rsidRPr="00F97FBC">
        <w:rPr>
          <w:i/>
          <w:vertAlign w:val="subscript"/>
        </w:rPr>
        <w:t>C</w:t>
      </w:r>
      <w:r w:rsidRPr="00F97FBC">
        <w:t>). В случае дизельного топлива может использоваться упрощенная формула CH</w:t>
      </w:r>
      <w:r w:rsidRPr="00F97FBC">
        <w:rPr>
          <w:i/>
          <w:vertAlign w:val="subscript"/>
        </w:rPr>
        <w:t>α</w:t>
      </w:r>
      <w:r w:rsidRPr="00F97FBC">
        <w:t>O</w:t>
      </w:r>
      <w:r w:rsidRPr="00F97FBC">
        <w:rPr>
          <w:i/>
          <w:vertAlign w:val="subscript"/>
        </w:rPr>
        <w:t>β</w:t>
      </w:r>
      <w:r w:rsidRPr="00F97FBC">
        <w:t xml:space="preserve">. Установочные значения для состава топлива могут быть взяты из таблицы </w:t>
      </w:r>
      <w:r w:rsidRPr="00F97FBC">
        <w:rPr>
          <w:rFonts w:eastAsia="Calibri"/>
        </w:rPr>
        <w:t>A.2.1.</w:t>
      </w:r>
    </w:p>
    <w:p w:rsidR="00C101CE" w:rsidRPr="00F97FBC" w:rsidRDefault="00C101CE" w:rsidP="009D4AB2">
      <w:pPr>
        <w:pStyle w:val="H23GR"/>
        <w:rPr>
          <w:rFonts w:eastAsia="Calibri"/>
          <w:w w:val="100"/>
          <w:lang w:eastAsia="en-US"/>
        </w:rPr>
      </w:pPr>
      <w:r w:rsidRPr="00F97FBC">
        <w:rPr>
          <w:w w:val="100"/>
        </w:rPr>
        <w:tab/>
      </w:r>
      <w:r w:rsidRPr="00F97FBC">
        <w:rPr>
          <w:w w:val="100"/>
        </w:rPr>
        <w:tab/>
      </w:r>
      <w:r w:rsidRPr="00F97FBC">
        <w:rPr>
          <w:w w:val="100"/>
        </w:rPr>
        <w:tab/>
      </w:r>
      <w:r w:rsidRPr="00F97FBC">
        <w:rPr>
          <w:b w:val="0"/>
          <w:w w:val="100"/>
        </w:rPr>
        <w:t>Таблица</w:t>
      </w:r>
      <w:r w:rsidRPr="00F97FBC">
        <w:rPr>
          <w:rFonts w:eastAsia="Calibri"/>
          <w:b w:val="0"/>
          <w:w w:val="100"/>
          <w:lang w:eastAsia="en-US"/>
        </w:rPr>
        <w:t xml:space="preserve"> A.2.1</w:t>
      </w:r>
      <w:r w:rsidRPr="00F97FBC">
        <w:rPr>
          <w:b w:val="0"/>
          <w:w w:val="100"/>
        </w:rPr>
        <w:br/>
      </w:r>
      <w:r w:rsidRPr="00F97FBC">
        <w:rPr>
          <w:w w:val="100"/>
        </w:rPr>
        <w:tab/>
        <w:t xml:space="preserve">Установочные значения атомного соотношения водорода и углерода </w:t>
      </w:r>
      <w:r w:rsidRPr="00F97FBC">
        <w:rPr>
          <w:i/>
          <w:w w:val="100"/>
        </w:rPr>
        <w:t>(α)</w:t>
      </w:r>
      <w:r w:rsidRPr="00F97FBC">
        <w:rPr>
          <w:w w:val="100"/>
        </w:rPr>
        <w:t xml:space="preserve">, </w:t>
      </w:r>
      <w:r w:rsidRPr="00F97FBC">
        <w:rPr>
          <w:w w:val="100"/>
        </w:rPr>
        <w:tab/>
        <w:t xml:space="preserve">атомного соотношения кислорода и углерода </w:t>
      </w:r>
      <w:r w:rsidRPr="00F97FBC">
        <w:rPr>
          <w:i/>
          <w:w w:val="100"/>
        </w:rPr>
        <w:t>(β)</w:t>
      </w:r>
      <w:r w:rsidRPr="00F97FBC">
        <w:rPr>
          <w:iCs/>
          <w:w w:val="100"/>
        </w:rPr>
        <w:t xml:space="preserve">, </w:t>
      </w:r>
      <w:r w:rsidRPr="00F97FBC">
        <w:rPr>
          <w:w w:val="100"/>
        </w:rPr>
        <w:t xml:space="preserve">атомного соотношения </w:t>
      </w:r>
      <w:r w:rsidRPr="00F97FBC">
        <w:rPr>
          <w:w w:val="100"/>
        </w:rPr>
        <w:tab/>
        <w:t xml:space="preserve">серы и углерода </w:t>
      </w:r>
      <w:r w:rsidRPr="00F97FBC">
        <w:rPr>
          <w:i/>
          <w:w w:val="100"/>
        </w:rPr>
        <w:t>(</w:t>
      </w:r>
      <w:r w:rsidRPr="00F97FBC">
        <w:rPr>
          <w:rFonts w:eastAsia="Calibri"/>
          <w:w w:val="100"/>
          <w:lang w:eastAsia="en-US"/>
        </w:rPr>
        <w:t>γ</w:t>
      </w:r>
      <w:r w:rsidRPr="00F97FBC">
        <w:rPr>
          <w:i/>
          <w:w w:val="100"/>
        </w:rPr>
        <w:t>)</w:t>
      </w:r>
      <w:r w:rsidRPr="00F97FBC">
        <w:rPr>
          <w:iCs/>
          <w:w w:val="100"/>
        </w:rPr>
        <w:t xml:space="preserve">, </w:t>
      </w:r>
      <w:r w:rsidRPr="00F97FBC">
        <w:rPr>
          <w:w w:val="100"/>
        </w:rPr>
        <w:t xml:space="preserve">атомного соотношения азота и углерода </w:t>
      </w:r>
      <w:r w:rsidRPr="00F97FBC">
        <w:rPr>
          <w:i/>
          <w:w w:val="100"/>
        </w:rPr>
        <w:t>(</w:t>
      </w:r>
      <w:r w:rsidRPr="00F97FBC">
        <w:rPr>
          <w:rFonts w:eastAsia="Calibri"/>
          <w:w w:val="100"/>
          <w:lang w:eastAsia="en-US"/>
        </w:rPr>
        <w:t>δ</w:t>
      </w:r>
      <w:r w:rsidRPr="00F97FBC">
        <w:rPr>
          <w:i/>
          <w:w w:val="100"/>
        </w:rPr>
        <w:t>)</w:t>
      </w:r>
      <w:r w:rsidRPr="00F97FBC">
        <w:rPr>
          <w:w w:val="100"/>
        </w:rPr>
        <w:t xml:space="preserve"> </w:t>
      </w:r>
      <w:r w:rsidRPr="00F97FBC">
        <w:rPr>
          <w:w w:val="100"/>
        </w:rPr>
        <w:br/>
      </w:r>
      <w:r w:rsidRPr="00F97FBC">
        <w:rPr>
          <w:w w:val="100"/>
        </w:rPr>
        <w:tab/>
        <w:t>и массовой доли углерода в топливе (</w:t>
      </w:r>
      <w:r w:rsidRPr="00F97FBC">
        <w:rPr>
          <w:i/>
          <w:w w:val="100"/>
        </w:rPr>
        <w:t>w</w:t>
      </w:r>
      <w:r w:rsidRPr="00F97FBC">
        <w:rPr>
          <w:i/>
          <w:w w:val="100"/>
          <w:vertAlign w:val="subscript"/>
        </w:rPr>
        <w:t>C</w:t>
      </w:r>
      <w:r w:rsidRPr="00F97FBC">
        <w:rPr>
          <w:w w:val="100"/>
        </w:rPr>
        <w:t>) для эталонных видов топлива</w:t>
      </w:r>
    </w:p>
    <w:tbl>
      <w:tblPr>
        <w:tblW w:w="3900" w:type="pct"/>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2"/>
        <w:gridCol w:w="2133"/>
        <w:gridCol w:w="2205"/>
      </w:tblGrid>
      <w:tr w:rsidR="00C101CE" w:rsidRPr="00F97FBC" w:rsidTr="0048081C">
        <w:tc>
          <w:tcPr>
            <w:tcW w:w="2112" w:type="pct"/>
            <w:vAlign w:val="center"/>
          </w:tcPr>
          <w:p w:rsidR="00C101CE" w:rsidRPr="00F97FBC" w:rsidRDefault="00C101CE" w:rsidP="00635FA2">
            <w:pPr>
              <w:spacing w:before="80" w:after="80" w:line="240" w:lineRule="auto"/>
              <w:jc w:val="center"/>
              <w:rPr>
                <w:rFonts w:eastAsia="Calibri"/>
                <w:i/>
                <w:iCs/>
                <w:sz w:val="16"/>
                <w:szCs w:val="16"/>
              </w:rPr>
            </w:pPr>
            <w:r w:rsidRPr="00F97FBC">
              <w:rPr>
                <w:rFonts w:eastAsia="Calibri"/>
                <w:i/>
                <w:iCs/>
                <w:sz w:val="16"/>
                <w:szCs w:val="16"/>
              </w:rPr>
              <w:t>Топливо</w:t>
            </w:r>
          </w:p>
        </w:tc>
        <w:tc>
          <w:tcPr>
            <w:tcW w:w="1420" w:type="pct"/>
            <w:vAlign w:val="center"/>
          </w:tcPr>
          <w:p w:rsidR="00C101CE" w:rsidRPr="00F97FBC" w:rsidRDefault="00C101CE" w:rsidP="00635FA2">
            <w:pPr>
              <w:spacing w:before="80" w:after="80" w:line="240" w:lineRule="auto"/>
              <w:jc w:val="center"/>
              <w:rPr>
                <w:rFonts w:eastAsia="Calibri"/>
                <w:i/>
                <w:iCs/>
                <w:sz w:val="16"/>
                <w:szCs w:val="16"/>
              </w:rPr>
            </w:pPr>
            <w:r w:rsidRPr="00F97FBC">
              <w:rPr>
                <w:i/>
                <w:sz w:val="16"/>
              </w:rPr>
              <w:t>Атомные соотношения водорода, кислорода, серы и азота с углеродом</w:t>
            </w:r>
          </w:p>
          <w:p w:rsidR="00C101CE" w:rsidRPr="00F97FBC" w:rsidRDefault="00C101CE" w:rsidP="00635FA2">
            <w:pPr>
              <w:spacing w:before="80" w:after="80" w:line="240" w:lineRule="auto"/>
              <w:jc w:val="center"/>
              <w:rPr>
                <w:rFonts w:eastAsia="Calibri"/>
                <w:i/>
                <w:iCs/>
                <w:sz w:val="16"/>
                <w:szCs w:val="16"/>
              </w:rPr>
            </w:pPr>
            <w:r w:rsidRPr="00F97FBC">
              <w:rPr>
                <w:rFonts w:eastAsia="Calibri"/>
                <w:i/>
                <w:iCs/>
                <w:sz w:val="16"/>
                <w:szCs w:val="16"/>
              </w:rPr>
              <w:t>CH</w:t>
            </w:r>
            <w:r w:rsidRPr="00F97FBC">
              <w:rPr>
                <w:rFonts w:ascii="Symbol" w:eastAsia="Calibri" w:hAnsi="Symbol"/>
                <w:i/>
                <w:iCs/>
                <w:sz w:val="16"/>
                <w:szCs w:val="16"/>
                <w:vertAlign w:val="subscript"/>
              </w:rPr>
              <w:t></w:t>
            </w:r>
            <w:r w:rsidRPr="00F97FBC">
              <w:rPr>
                <w:rFonts w:eastAsia="Calibri"/>
                <w:i/>
                <w:iCs/>
                <w:sz w:val="16"/>
                <w:szCs w:val="16"/>
              </w:rPr>
              <w:t>O</w:t>
            </w:r>
            <w:r w:rsidRPr="00F97FBC">
              <w:rPr>
                <w:rFonts w:ascii="Symbol" w:eastAsia="Calibri" w:hAnsi="Symbol"/>
                <w:i/>
                <w:iCs/>
                <w:sz w:val="16"/>
                <w:szCs w:val="16"/>
                <w:vertAlign w:val="subscript"/>
              </w:rPr>
              <w:t></w:t>
            </w:r>
            <w:r w:rsidRPr="00F97FBC">
              <w:rPr>
                <w:rFonts w:eastAsia="Calibri"/>
                <w:i/>
                <w:iCs/>
                <w:sz w:val="16"/>
                <w:szCs w:val="16"/>
              </w:rPr>
              <w:t>S</w:t>
            </w:r>
            <w:r w:rsidRPr="00F97FBC">
              <w:rPr>
                <w:rFonts w:eastAsia="Calibri"/>
                <w:i/>
                <w:iCs/>
                <w:sz w:val="16"/>
                <w:szCs w:val="16"/>
                <w:vertAlign w:val="subscript"/>
              </w:rPr>
              <w:t>γ</w:t>
            </w:r>
            <w:r w:rsidRPr="00F97FBC">
              <w:rPr>
                <w:rFonts w:eastAsia="Calibri"/>
                <w:i/>
                <w:iCs/>
                <w:sz w:val="16"/>
                <w:szCs w:val="16"/>
              </w:rPr>
              <w:t>N</w:t>
            </w:r>
            <w:r w:rsidRPr="00F97FBC">
              <w:rPr>
                <w:rFonts w:eastAsia="Calibri"/>
                <w:i/>
                <w:iCs/>
                <w:sz w:val="16"/>
                <w:szCs w:val="16"/>
                <w:vertAlign w:val="subscript"/>
              </w:rPr>
              <w:t>δ</w:t>
            </w:r>
          </w:p>
        </w:tc>
        <w:tc>
          <w:tcPr>
            <w:tcW w:w="1468" w:type="pct"/>
            <w:vAlign w:val="center"/>
          </w:tcPr>
          <w:p w:rsidR="00C101CE" w:rsidRPr="00F97FBC" w:rsidRDefault="00C101CE" w:rsidP="00635FA2">
            <w:pPr>
              <w:spacing w:before="80" w:after="80" w:line="240" w:lineRule="auto"/>
              <w:jc w:val="center"/>
              <w:rPr>
                <w:rFonts w:eastAsia="Calibri"/>
                <w:i/>
                <w:iCs/>
                <w:sz w:val="16"/>
                <w:szCs w:val="16"/>
              </w:rPr>
            </w:pPr>
            <w:r w:rsidRPr="00F97FBC">
              <w:rPr>
                <w:i/>
                <w:sz w:val="16"/>
              </w:rPr>
              <w:t>Массовая концентрация углерода (w</w:t>
            </w:r>
            <w:r w:rsidRPr="00F97FBC">
              <w:rPr>
                <w:i/>
                <w:sz w:val="16"/>
                <w:vertAlign w:val="subscript"/>
              </w:rPr>
              <w:t>C</w:t>
            </w:r>
            <w:r w:rsidRPr="00F97FBC">
              <w:rPr>
                <w:i/>
                <w:sz w:val="16"/>
              </w:rPr>
              <w:t>)</w:t>
            </w:r>
            <w:r w:rsidRPr="00F97FBC">
              <w:rPr>
                <w:i/>
                <w:sz w:val="16"/>
              </w:rPr>
              <w:br/>
              <w:t>[г/г]</w:t>
            </w:r>
          </w:p>
        </w:tc>
      </w:tr>
      <w:tr w:rsidR="00C101CE" w:rsidRPr="00F97FBC" w:rsidTr="0048081C">
        <w:tc>
          <w:tcPr>
            <w:tcW w:w="2112" w:type="pct"/>
          </w:tcPr>
          <w:p w:rsidR="00C101CE" w:rsidRPr="00F97FBC" w:rsidRDefault="00C101CE" w:rsidP="00635FA2">
            <w:pPr>
              <w:spacing w:before="80" w:after="80" w:line="240" w:lineRule="auto"/>
              <w:rPr>
                <w:rFonts w:eastAsia="Calibri"/>
                <w:sz w:val="18"/>
                <w:szCs w:val="18"/>
              </w:rPr>
            </w:pPr>
            <w:r w:rsidRPr="00F97FBC">
              <w:rPr>
                <w:rFonts w:eastAsia="Calibri"/>
                <w:sz w:val="18"/>
                <w:szCs w:val="18"/>
              </w:rPr>
              <w:t>Дизельное (газойль внедорожный)</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80</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869</w:t>
            </w:r>
          </w:p>
        </w:tc>
      </w:tr>
      <w:tr w:rsidR="00C101CE" w:rsidRPr="00F97FBC" w:rsidTr="0048081C">
        <w:tc>
          <w:tcPr>
            <w:tcW w:w="2112" w:type="pct"/>
          </w:tcPr>
          <w:p w:rsidR="00C101CE" w:rsidRPr="00F97FBC" w:rsidRDefault="00C101CE" w:rsidP="00635FA2">
            <w:pPr>
              <w:spacing w:before="80" w:after="80" w:line="240" w:lineRule="auto"/>
              <w:rPr>
                <w:rFonts w:eastAsia="Calibri"/>
                <w:sz w:val="18"/>
                <w:szCs w:val="18"/>
              </w:rPr>
            </w:pPr>
            <w:r w:rsidRPr="00F97FBC">
              <w:rPr>
                <w:rFonts w:eastAsia="Calibri"/>
                <w:sz w:val="18"/>
                <w:szCs w:val="18"/>
              </w:rPr>
              <w:t xml:space="preserve">Этанол для специальных двигателей </w:t>
            </w:r>
            <w:r w:rsidR="0048081C">
              <w:rPr>
                <w:rFonts w:eastAsia="Calibri"/>
                <w:sz w:val="18"/>
                <w:szCs w:val="18"/>
              </w:rPr>
              <w:br/>
            </w:r>
            <w:r w:rsidRPr="00F97FBC">
              <w:rPr>
                <w:rFonts w:eastAsia="Calibri"/>
                <w:sz w:val="18"/>
                <w:szCs w:val="18"/>
              </w:rPr>
              <w:t>с воспламенением от сжатия (ED95)</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92</w:t>
            </w:r>
            <w:r w:rsidRPr="00F97FBC">
              <w:rPr>
                <w:rFonts w:eastAsia="Calibri"/>
                <w:sz w:val="18"/>
                <w:szCs w:val="18"/>
              </w:rPr>
              <w:t>O</w:t>
            </w:r>
            <w:r w:rsidRPr="00F97FBC">
              <w:rPr>
                <w:rFonts w:eastAsia="Calibri"/>
                <w:sz w:val="18"/>
                <w:szCs w:val="18"/>
                <w:vertAlign w:val="subscript"/>
              </w:rPr>
              <w:t>0,4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538</w:t>
            </w:r>
          </w:p>
        </w:tc>
      </w:tr>
      <w:tr w:rsidR="00C101CE" w:rsidRPr="00F97FBC" w:rsidTr="0048081C">
        <w:tc>
          <w:tcPr>
            <w:tcW w:w="2112" w:type="pct"/>
          </w:tcPr>
          <w:p w:rsidR="00C101CE" w:rsidRPr="00F97FBC" w:rsidRDefault="00C101CE" w:rsidP="00635FA2">
            <w:pPr>
              <w:spacing w:before="80" w:after="80" w:line="240" w:lineRule="auto"/>
              <w:jc w:val="both"/>
              <w:rPr>
                <w:rFonts w:eastAsia="Calibri"/>
                <w:sz w:val="18"/>
                <w:szCs w:val="18"/>
              </w:rPr>
            </w:pPr>
            <w:r w:rsidRPr="00F97FBC">
              <w:rPr>
                <w:rFonts w:eastAsia="Calibri"/>
                <w:sz w:val="18"/>
                <w:szCs w:val="18"/>
              </w:rPr>
              <w:t>Бензин (E10)</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92</w:t>
            </w:r>
            <w:r w:rsidRPr="00F97FBC">
              <w:rPr>
                <w:rFonts w:eastAsia="Calibri"/>
                <w:sz w:val="18"/>
                <w:szCs w:val="18"/>
              </w:rPr>
              <w:t>O</w:t>
            </w:r>
            <w:r w:rsidRPr="00F97FBC">
              <w:rPr>
                <w:rFonts w:eastAsia="Calibri"/>
                <w:sz w:val="18"/>
                <w:szCs w:val="18"/>
                <w:vertAlign w:val="subscript"/>
              </w:rPr>
              <w:t>0,03</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833</w:t>
            </w:r>
          </w:p>
        </w:tc>
      </w:tr>
      <w:tr w:rsidR="00C101CE" w:rsidRPr="00F97FBC" w:rsidTr="0048081C">
        <w:tc>
          <w:tcPr>
            <w:tcW w:w="2112" w:type="pct"/>
          </w:tcPr>
          <w:p w:rsidR="00C101CE" w:rsidRPr="00F97FBC" w:rsidRDefault="00C101CE" w:rsidP="00635FA2">
            <w:pPr>
              <w:spacing w:before="80" w:after="80" w:line="240" w:lineRule="auto"/>
              <w:jc w:val="both"/>
              <w:rPr>
                <w:rFonts w:eastAsia="Calibri"/>
                <w:sz w:val="18"/>
                <w:szCs w:val="18"/>
              </w:rPr>
            </w:pPr>
            <w:r w:rsidRPr="00F97FBC">
              <w:rPr>
                <w:rFonts w:eastAsia="Calibri"/>
                <w:sz w:val="18"/>
                <w:szCs w:val="18"/>
              </w:rPr>
              <w:t>Бензин (E0)</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1,85</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866</w:t>
            </w:r>
          </w:p>
        </w:tc>
      </w:tr>
      <w:tr w:rsidR="00C101CE" w:rsidRPr="00F97FBC" w:rsidTr="0048081C">
        <w:tc>
          <w:tcPr>
            <w:tcW w:w="2112" w:type="pct"/>
          </w:tcPr>
          <w:p w:rsidR="00C101CE" w:rsidRPr="00F97FBC" w:rsidRDefault="00C101CE" w:rsidP="00635FA2">
            <w:pPr>
              <w:spacing w:before="80" w:after="80" w:line="240" w:lineRule="auto"/>
              <w:jc w:val="both"/>
              <w:rPr>
                <w:rFonts w:eastAsia="Calibri"/>
                <w:sz w:val="18"/>
                <w:szCs w:val="18"/>
              </w:rPr>
            </w:pPr>
            <w:r w:rsidRPr="00F97FBC">
              <w:rPr>
                <w:rFonts w:eastAsia="Calibri"/>
                <w:sz w:val="18"/>
                <w:szCs w:val="18"/>
              </w:rPr>
              <w:t>Этанол (E85)</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73</w:t>
            </w:r>
            <w:r w:rsidRPr="00F97FBC">
              <w:rPr>
                <w:rFonts w:eastAsia="Calibri"/>
                <w:sz w:val="18"/>
                <w:szCs w:val="18"/>
              </w:rPr>
              <w:t>O</w:t>
            </w:r>
            <w:r w:rsidRPr="00F97FBC">
              <w:rPr>
                <w:rFonts w:eastAsia="Calibri"/>
                <w:sz w:val="18"/>
                <w:szCs w:val="18"/>
                <w:vertAlign w:val="subscript"/>
              </w:rPr>
              <w:t>0,3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576</w:t>
            </w:r>
          </w:p>
        </w:tc>
      </w:tr>
      <w:tr w:rsidR="00C101CE" w:rsidRPr="00F97FBC" w:rsidTr="0048081C">
        <w:tc>
          <w:tcPr>
            <w:tcW w:w="2112" w:type="pct"/>
          </w:tcPr>
          <w:p w:rsidR="00C101CE" w:rsidRPr="00F97FBC" w:rsidRDefault="00C101CE" w:rsidP="00635FA2">
            <w:pPr>
              <w:spacing w:before="80" w:after="80" w:line="240" w:lineRule="auto"/>
              <w:jc w:val="both"/>
              <w:rPr>
                <w:rFonts w:eastAsia="Calibri"/>
                <w:sz w:val="18"/>
                <w:szCs w:val="18"/>
              </w:rPr>
            </w:pPr>
            <w:r w:rsidRPr="00F97FBC">
              <w:rPr>
                <w:rFonts w:eastAsia="Calibri"/>
                <w:sz w:val="18"/>
                <w:szCs w:val="18"/>
              </w:rPr>
              <w:t>СНГ</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2,64</w:t>
            </w:r>
            <w:r w:rsidRPr="00F97FBC">
              <w:rPr>
                <w:rFonts w:eastAsia="Calibri"/>
                <w:sz w:val="18"/>
                <w:szCs w:val="18"/>
              </w:rPr>
              <w:t>O</w:t>
            </w:r>
            <w:r w:rsidRPr="00F97FBC">
              <w:rPr>
                <w:rFonts w:eastAsia="Calibri"/>
                <w:sz w:val="18"/>
                <w:szCs w:val="18"/>
                <w:vertAlign w:val="subscript"/>
              </w:rPr>
              <w:t>0</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819</w:t>
            </w:r>
          </w:p>
        </w:tc>
      </w:tr>
      <w:tr w:rsidR="00C101CE" w:rsidRPr="00F97FBC" w:rsidTr="0048081C">
        <w:tc>
          <w:tcPr>
            <w:tcW w:w="2112" w:type="pct"/>
          </w:tcPr>
          <w:p w:rsidR="00C101CE" w:rsidRPr="00F97FBC" w:rsidRDefault="00C101CE" w:rsidP="00635FA2">
            <w:pPr>
              <w:spacing w:before="80" w:after="80" w:line="240" w:lineRule="auto"/>
              <w:jc w:val="both"/>
              <w:rPr>
                <w:rFonts w:eastAsia="Calibri"/>
                <w:sz w:val="18"/>
                <w:szCs w:val="18"/>
              </w:rPr>
            </w:pPr>
            <w:r w:rsidRPr="00F97FBC">
              <w:rPr>
                <w:rFonts w:eastAsia="Calibri"/>
                <w:sz w:val="18"/>
                <w:szCs w:val="18"/>
              </w:rPr>
              <w:t>Природный газ/биометан</w:t>
            </w:r>
          </w:p>
        </w:tc>
        <w:tc>
          <w:tcPr>
            <w:tcW w:w="1420"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CH</w:t>
            </w:r>
            <w:r w:rsidRPr="00F97FBC">
              <w:rPr>
                <w:rFonts w:eastAsia="Calibri"/>
                <w:sz w:val="18"/>
                <w:szCs w:val="18"/>
                <w:vertAlign w:val="subscript"/>
              </w:rPr>
              <w:t>3,78</w:t>
            </w:r>
            <w:r w:rsidRPr="00F97FBC">
              <w:rPr>
                <w:rFonts w:eastAsia="Calibri"/>
                <w:sz w:val="18"/>
                <w:szCs w:val="18"/>
              </w:rPr>
              <w:t>O</w:t>
            </w:r>
            <w:r w:rsidRPr="00F97FBC">
              <w:rPr>
                <w:rFonts w:eastAsia="Calibri"/>
                <w:sz w:val="18"/>
                <w:szCs w:val="18"/>
                <w:vertAlign w:val="subscript"/>
              </w:rPr>
              <w:t>0,016</w:t>
            </w:r>
            <w:r w:rsidRPr="00F97FBC">
              <w:rPr>
                <w:rFonts w:eastAsia="Calibri"/>
                <w:sz w:val="18"/>
                <w:szCs w:val="18"/>
              </w:rPr>
              <w:t>S</w:t>
            </w:r>
            <w:r w:rsidRPr="00F97FBC">
              <w:rPr>
                <w:rFonts w:eastAsia="Calibri"/>
                <w:sz w:val="18"/>
                <w:szCs w:val="18"/>
                <w:vertAlign w:val="subscript"/>
              </w:rPr>
              <w:t>0</w:t>
            </w:r>
            <w:r w:rsidRPr="00F97FBC">
              <w:rPr>
                <w:rFonts w:eastAsia="Calibri"/>
                <w:sz w:val="18"/>
                <w:szCs w:val="18"/>
              </w:rPr>
              <w:t>N</w:t>
            </w:r>
            <w:r w:rsidRPr="00F97FBC">
              <w:rPr>
                <w:rFonts w:eastAsia="Calibri"/>
                <w:sz w:val="18"/>
                <w:szCs w:val="18"/>
                <w:vertAlign w:val="subscript"/>
              </w:rPr>
              <w:t>0</w:t>
            </w:r>
          </w:p>
        </w:tc>
        <w:tc>
          <w:tcPr>
            <w:tcW w:w="1468" w:type="pct"/>
          </w:tcPr>
          <w:p w:rsidR="00C101CE" w:rsidRPr="00F97FBC" w:rsidRDefault="00C101CE" w:rsidP="00635FA2">
            <w:pPr>
              <w:spacing w:before="80" w:after="80" w:line="240" w:lineRule="auto"/>
              <w:jc w:val="center"/>
              <w:rPr>
                <w:rFonts w:eastAsia="Calibri"/>
                <w:sz w:val="18"/>
                <w:szCs w:val="18"/>
              </w:rPr>
            </w:pPr>
            <w:r w:rsidRPr="00F97FBC">
              <w:rPr>
                <w:rFonts w:eastAsia="Calibri"/>
                <w:sz w:val="18"/>
                <w:szCs w:val="18"/>
              </w:rPr>
              <w:t>0,747</w:t>
            </w:r>
          </w:p>
        </w:tc>
      </w:tr>
    </w:tbl>
    <w:p w:rsidR="00C101CE" w:rsidRPr="00F97FBC" w:rsidRDefault="00C101CE" w:rsidP="009D4AB2">
      <w:pPr>
        <w:numPr>
          <w:ilvl w:val="3"/>
          <w:numId w:val="0"/>
        </w:numPr>
        <w:spacing w:before="120" w:after="120"/>
        <w:ind w:left="2268" w:right="567" w:hanging="1134"/>
        <w:jc w:val="both"/>
        <w:rPr>
          <w:rFonts w:eastAsia="Calibri"/>
        </w:rPr>
      </w:pPr>
      <w:r w:rsidRPr="00F97FBC">
        <w:rPr>
          <w:rFonts w:eastAsia="Calibri"/>
        </w:rPr>
        <w:t>A.2.3.3.1</w:t>
      </w:r>
      <w:r w:rsidRPr="00F97FBC">
        <w:rPr>
          <w:rFonts w:eastAsia="Calibri"/>
        </w:rPr>
        <w:tab/>
        <w:t xml:space="preserve">Расчет </w:t>
      </w:r>
      <w:r w:rsidRPr="00F97FBC">
        <w:rPr>
          <w:iCs/>
        </w:rPr>
        <w:t>массовой концентрации углерода</w:t>
      </w:r>
      <w:r w:rsidRPr="00F97FBC">
        <w:rPr>
          <w:i/>
        </w:rPr>
        <w:t xml:space="preserve"> (w</w:t>
      </w:r>
      <w:r w:rsidRPr="00F97FBC">
        <w:rPr>
          <w:i/>
          <w:vertAlign w:val="subscript"/>
        </w:rPr>
        <w:t>C</w:t>
      </w:r>
      <w:r w:rsidRPr="00F97FBC">
        <w:rPr>
          <w:rFonts w:eastAsia="Calibri"/>
        </w:rPr>
        <w:t>)</w:t>
      </w:r>
    </w:p>
    <w:p w:rsidR="00C101CE" w:rsidRPr="00F97FBC" w:rsidRDefault="00C101CE" w:rsidP="009D4AB2">
      <w:pPr>
        <w:spacing w:before="120" w:after="120"/>
        <w:ind w:left="2268" w:right="1133"/>
        <w:jc w:val="both"/>
        <w:rPr>
          <w:rFonts w:eastAsia="Calibri"/>
        </w:rPr>
      </w:pPr>
      <w:r w:rsidRPr="00F97FBC">
        <w:rPr>
          <w:rFonts w:eastAsia="Calibri"/>
        </w:rPr>
        <w:t xml:space="preserve">В качестве альтернативы </w:t>
      </w:r>
      <w:r w:rsidRPr="00F97FBC">
        <w:t xml:space="preserve">установочным значениям по таблице </w:t>
      </w:r>
      <w:r w:rsidRPr="00F97FBC">
        <w:rPr>
          <w:rFonts w:eastAsia="Calibri"/>
        </w:rPr>
        <w:t xml:space="preserve">A.2.1 либо когда </w:t>
      </w:r>
      <w:r w:rsidRPr="00F97FBC">
        <w:t xml:space="preserve">установочные значения для используемого эталонного топлива </w:t>
      </w:r>
      <w:r w:rsidRPr="00F97FBC">
        <w:rPr>
          <w:rFonts w:eastAsia="Calibri"/>
        </w:rPr>
        <w:t xml:space="preserve">не указаны </w:t>
      </w:r>
      <w:r w:rsidRPr="00F97FBC">
        <w:rPr>
          <w:iCs/>
        </w:rPr>
        <w:t>массовую концентрацию углерода</w:t>
      </w:r>
      <w:r w:rsidRPr="00F97FBC">
        <w:rPr>
          <w:i/>
        </w:rPr>
        <w:t xml:space="preserve"> (w</w:t>
      </w:r>
      <w:r w:rsidRPr="00F97FBC">
        <w:rPr>
          <w:i/>
          <w:vertAlign w:val="subscript"/>
        </w:rPr>
        <w:t>C</w:t>
      </w:r>
      <w:r w:rsidRPr="00F97FBC">
        <w:rPr>
          <w:rFonts w:eastAsia="Calibri"/>
        </w:rPr>
        <w:t xml:space="preserve">) можно рассчитать на основе замеренных </w:t>
      </w:r>
      <w:r w:rsidRPr="00F97FBC">
        <w:t xml:space="preserve">характеристик топлива при помощи уравнения </w:t>
      </w:r>
      <w:r w:rsidRPr="00F97FBC">
        <w:br/>
      </w:r>
      <w:r w:rsidRPr="00F97FBC">
        <w:rPr>
          <w:rFonts w:eastAsia="Calibri"/>
        </w:rPr>
        <w:t>(A.5-82). Определяемые для топлива значения α и β подставляют в уравнение во всех случаях, тогда как γ и δ факультативно могут приниматься равными нулю, если в соответствующей строке таблицы A.2.1 для них указано нулевое значение:</w:t>
      </w:r>
    </w:p>
    <w:p w:rsidR="00C101CE" w:rsidRPr="00F97FBC" w:rsidRDefault="00EE4A07" w:rsidP="00C101CE">
      <w:pPr>
        <w:spacing w:before="120" w:after="120" w:line="240" w:lineRule="auto"/>
        <w:ind w:left="2268" w:right="1133"/>
        <w:jc w:val="right"/>
        <w:rPr>
          <w:rFonts w:eastAsia="Calibri"/>
        </w:rPr>
      </w:pPr>
      <m:oMath>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w</m:t>
            </m:r>
          </m:e>
          <m:sub>
            <m:r>
              <m:rPr>
                <m:sty m:val="p"/>
              </m:rPr>
              <w:rPr>
                <w:rFonts w:ascii="Cambria Math" w:eastAsia="Calibri" w:hAnsi="Cambria Math" w:cs="Times New Roman"/>
                <w:sz w:val="24"/>
                <w:szCs w:val="24"/>
              </w:rPr>
              <m:t>C</m:t>
            </m:r>
          </m:sub>
        </m:sSub>
        <m:r>
          <m:rPr>
            <m:sty m:val="p"/>
          </m:rPr>
          <w:rPr>
            <w:rFonts w:ascii="Cambria Math" w:eastAsia="Calibri"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C</m:t>
                </m:r>
              </m:sub>
            </m:sSub>
          </m:num>
          <m:den>
            <m:r>
              <m:rPr>
                <m:sty m:val="p"/>
              </m:rPr>
              <w:rPr>
                <w:rFonts w:ascii="Cambria Math" w:eastAsia="Calibri" w:hAnsi="Cambria Math" w:cs="Times New Roman"/>
                <w:sz w:val="24"/>
                <w:szCs w:val="24"/>
              </w:rPr>
              <m:t>1∙</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C</m:t>
                </m:r>
              </m:sub>
            </m:sSub>
            <m:r>
              <m:rPr>
                <m:sty m:val="p"/>
              </m:rPr>
              <w:rPr>
                <w:rFonts w:ascii="Cambria Math" w:eastAsia="Calibri" w:hAnsi="Cambria Math" w:cs="Times New Roman"/>
                <w:sz w:val="24"/>
                <w:szCs w:val="24"/>
              </w:rPr>
              <m:t>+α∙</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H</m:t>
                </m:r>
              </m:sub>
            </m:sSub>
            <m:r>
              <m:rPr>
                <m:sty m:val="p"/>
              </m:rPr>
              <w:rPr>
                <w:rFonts w:ascii="Cambria Math" w:eastAsia="Calibri" w:hAnsi="Cambria Math" w:cs="Times New Roman"/>
                <w:sz w:val="24"/>
                <w:szCs w:val="24"/>
              </w:rPr>
              <m:t>+β∙</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O</m:t>
                </m:r>
              </m:sub>
            </m:sSub>
            <m:r>
              <m:rPr>
                <m:sty m:val="p"/>
              </m:rPr>
              <w:rPr>
                <w:rFonts w:ascii="Cambria Math" w:eastAsia="Calibri" w:hAnsi="Cambria Math" w:cs="Times New Roman"/>
                <w:sz w:val="24"/>
                <w:szCs w:val="24"/>
              </w:rPr>
              <m:t>+γ∙</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S</m:t>
                </m:r>
              </m:sub>
            </m:sSub>
            <m:r>
              <m:rPr>
                <m:sty m:val="p"/>
              </m:rPr>
              <w:rPr>
                <w:rFonts w:ascii="Cambria Math" w:eastAsia="Calibri" w:hAnsi="Cambria Math" w:cs="Times New Roman"/>
                <w:sz w:val="24"/>
                <w:szCs w:val="24"/>
              </w:rPr>
              <m:t>+δ∙</m:t>
            </m:r>
            <m:sSub>
              <m:sSubPr>
                <m:ctrlPr>
                  <w:rPr>
                    <w:rFonts w:ascii="Cambria Math" w:eastAsia="Calibri" w:hAnsi="Cambria Math" w:cs="Times New Roman"/>
                    <w:sz w:val="24"/>
                    <w:szCs w:val="24"/>
                  </w:rPr>
                </m:ctrlPr>
              </m:sSubPr>
              <m:e>
                <m:r>
                  <m:rPr>
                    <m:sty m:val="p"/>
                  </m:rPr>
                  <w:rPr>
                    <w:rFonts w:ascii="Cambria Math" w:eastAsia="Calibri" w:hAnsi="Cambria Math" w:cs="Times New Roman"/>
                    <w:sz w:val="24"/>
                    <w:szCs w:val="24"/>
                  </w:rPr>
                  <m:t>M</m:t>
                </m:r>
              </m:e>
              <m:sub>
                <m:r>
                  <m:rPr>
                    <m:sty m:val="p"/>
                  </m:rPr>
                  <w:rPr>
                    <w:rFonts w:ascii="Cambria Math" w:eastAsia="Calibri" w:hAnsi="Cambria Math" w:cs="Times New Roman"/>
                    <w:sz w:val="24"/>
                    <w:szCs w:val="24"/>
                  </w:rPr>
                  <m:t>N</m:t>
                </m:r>
              </m:sub>
            </m:sSub>
          </m:den>
        </m:f>
      </m:oMath>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t>(A.5-82),</w:t>
      </w:r>
    </w:p>
    <w:p w:rsidR="00C101CE" w:rsidRPr="00F97FBC" w:rsidRDefault="00C101CE" w:rsidP="009D4AB2">
      <w:pPr>
        <w:spacing w:after="120"/>
        <w:ind w:left="2268" w:right="567"/>
        <w:jc w:val="both"/>
        <w:rPr>
          <w:rFonts w:eastAsia="Calibri"/>
        </w:rPr>
      </w:pPr>
      <w:r w:rsidRPr="00F97FBC">
        <w:rPr>
          <w:rFonts w:eastAsia="Calibri"/>
        </w:rPr>
        <w:t>где:</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rPr>
        <w:t>M</w:t>
      </w:r>
      <w:r w:rsidRPr="00F97FBC">
        <w:rPr>
          <w:rFonts w:eastAsia="Calibri"/>
          <w:vertAlign w:val="subscript"/>
        </w:rPr>
        <w:t>C</w:t>
      </w:r>
      <w:r w:rsidRPr="00F97FBC">
        <w:rPr>
          <w:rFonts w:eastAsia="Calibri"/>
        </w:rPr>
        <w:t xml:space="preserve"> </w:t>
      </w:r>
      <w:r w:rsidRPr="00F97FBC">
        <w:rPr>
          <w:rFonts w:eastAsia="Calibri"/>
        </w:rPr>
        <w:tab/>
      </w:r>
      <w:r w:rsidRPr="00F97FBC">
        <w:t>−</w:t>
      </w:r>
      <w:r w:rsidRPr="00F97FBC">
        <w:rPr>
          <w:rFonts w:eastAsia="Calibri"/>
        </w:rPr>
        <w:tab/>
        <w:t>молярная масса углерода,</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α</w:t>
      </w:r>
      <w:r w:rsidRPr="00F97FBC">
        <w:rPr>
          <w:rFonts w:eastAsia="Calibri"/>
        </w:rPr>
        <w:t xml:space="preserve"> </w:t>
      </w:r>
      <w:r w:rsidRPr="00F97FBC">
        <w:rPr>
          <w:rFonts w:eastAsia="Calibri"/>
        </w:rPr>
        <w:tab/>
      </w:r>
      <w:r w:rsidRPr="00F97FBC">
        <w:t>−</w:t>
      </w:r>
      <w:r w:rsidRPr="00F97FBC">
        <w:rPr>
          <w:rFonts w:eastAsia="Calibri"/>
        </w:rPr>
        <w:tab/>
        <w:t>атомное соотношение водорода и углерода в смеси топлива (видов топлива), которое сжигается, взвешенное на основе молярного потребления,</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lang w:val="sv-SE"/>
        </w:rPr>
        <w:t>M</w:t>
      </w:r>
      <w:r w:rsidRPr="00F97FBC">
        <w:rPr>
          <w:rFonts w:eastAsia="Calibri"/>
          <w:vertAlign w:val="subscript"/>
          <w:lang w:val="sv-SE"/>
        </w:rPr>
        <w:t>H</w:t>
      </w:r>
      <w:r w:rsidRPr="00F97FBC">
        <w:rPr>
          <w:rFonts w:eastAsia="Calibri"/>
          <w:lang w:val="sv-SE"/>
        </w:rPr>
        <w:t xml:space="preserve"> </w:t>
      </w:r>
      <w:r w:rsidRPr="00F97FBC">
        <w:rPr>
          <w:rFonts w:eastAsia="Calibri"/>
          <w:lang w:val="sv-SE"/>
        </w:rPr>
        <w:tab/>
      </w:r>
      <w:r w:rsidRPr="00F97FBC">
        <w:t>−</w:t>
      </w:r>
      <w:r w:rsidRPr="00F97FBC">
        <w:rPr>
          <w:rFonts w:eastAsia="Calibri"/>
        </w:rPr>
        <w:tab/>
        <w:t>молярная масса водорода,</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β</w:t>
      </w:r>
      <w:r w:rsidRPr="00F97FBC">
        <w:rPr>
          <w:rFonts w:eastAsia="Calibri"/>
        </w:rPr>
        <w:t xml:space="preserve"> </w:t>
      </w:r>
      <w:r w:rsidRPr="00F97FBC">
        <w:rPr>
          <w:rFonts w:eastAsia="Calibri"/>
        </w:rPr>
        <w:tab/>
      </w:r>
      <w:r w:rsidRPr="00F97FBC">
        <w:t>−</w:t>
      </w:r>
      <w:r w:rsidRPr="00F97FBC">
        <w:rPr>
          <w:rFonts w:eastAsia="Calibri"/>
        </w:rPr>
        <w:tab/>
        <w:t>атомное соотношение кислорода и углерода в смеси топлива (видов топлива), которое сжигается, взвешенное на основе молярного потребления,</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O</w:t>
      </w:r>
      <w:r w:rsidRPr="00F97FBC">
        <w:rPr>
          <w:rFonts w:eastAsia="Calibri"/>
        </w:rPr>
        <w:t xml:space="preserve"> </w:t>
      </w:r>
      <w:r w:rsidRPr="00F97FBC">
        <w:rPr>
          <w:rFonts w:eastAsia="Calibri"/>
        </w:rPr>
        <w:tab/>
      </w:r>
      <w:r w:rsidRPr="00F97FBC">
        <w:t>−</w:t>
      </w:r>
      <w:r w:rsidRPr="00F97FBC">
        <w:rPr>
          <w:rFonts w:eastAsia="Calibri"/>
        </w:rPr>
        <w:tab/>
        <w:t>молярная масса кислорода,</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γ</w:t>
      </w:r>
      <w:r w:rsidRPr="00F97FBC">
        <w:rPr>
          <w:rFonts w:eastAsia="Calibri"/>
        </w:rPr>
        <w:t xml:space="preserve"> </w:t>
      </w:r>
      <w:r w:rsidRPr="00F97FBC">
        <w:rPr>
          <w:rFonts w:eastAsia="Calibri"/>
        </w:rPr>
        <w:tab/>
      </w:r>
      <w:r w:rsidRPr="00F97FBC">
        <w:t>−</w:t>
      </w:r>
      <w:r w:rsidRPr="00F97FBC">
        <w:rPr>
          <w:rFonts w:eastAsia="Calibri"/>
        </w:rPr>
        <w:tab/>
        <w:t>атомное соотношение серы и углерода в смеси топлива (видов топлива), которое сжигается, взвешенное на основе молярного потребления,</w:t>
      </w:r>
    </w:p>
    <w:p w:rsidR="00C101CE" w:rsidRPr="00F97FBC" w:rsidRDefault="00C101CE" w:rsidP="009D4AB2">
      <w:pPr>
        <w:pageBreakBefore/>
        <w:tabs>
          <w:tab w:val="left" w:pos="2835"/>
        </w:tabs>
        <w:spacing w:after="120"/>
        <w:ind w:left="3119" w:right="1133" w:hanging="851"/>
        <w:jc w:val="both"/>
        <w:rPr>
          <w:rFonts w:eastAsia="Calibri"/>
        </w:rPr>
      </w:pPr>
      <w:r w:rsidRPr="00F97FBC">
        <w:rPr>
          <w:rFonts w:eastAsia="Calibri"/>
          <w:i/>
        </w:rPr>
        <w:lastRenderedPageBreak/>
        <w:t>M</w:t>
      </w:r>
      <w:r w:rsidRPr="00F97FBC">
        <w:rPr>
          <w:rFonts w:eastAsia="Calibri"/>
          <w:vertAlign w:val="subscript"/>
        </w:rPr>
        <w:t>S</w:t>
      </w:r>
      <w:r w:rsidRPr="00F97FBC">
        <w:rPr>
          <w:rFonts w:eastAsia="Calibri"/>
        </w:rPr>
        <w:t xml:space="preserve"> </w:t>
      </w:r>
      <w:r w:rsidRPr="00F97FBC">
        <w:rPr>
          <w:rFonts w:eastAsia="Calibri"/>
        </w:rPr>
        <w:tab/>
      </w:r>
      <w:r w:rsidRPr="00F97FBC">
        <w:t>−</w:t>
      </w:r>
      <w:r w:rsidRPr="00F97FBC">
        <w:rPr>
          <w:rFonts w:eastAsia="Calibri"/>
        </w:rPr>
        <w:tab/>
        <w:t>молярная масса серы,</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δ</w:t>
      </w:r>
      <w:r w:rsidRPr="00F97FBC">
        <w:rPr>
          <w:rFonts w:eastAsia="Calibri"/>
        </w:rPr>
        <w:t xml:space="preserve"> </w:t>
      </w:r>
      <w:r w:rsidRPr="00F97FBC">
        <w:rPr>
          <w:rFonts w:eastAsia="Calibri"/>
        </w:rPr>
        <w:tab/>
      </w:r>
      <w:r w:rsidRPr="00F97FBC">
        <w:t>−</w:t>
      </w:r>
      <w:r w:rsidRPr="00F97FBC">
        <w:rPr>
          <w:rFonts w:eastAsia="Calibri"/>
        </w:rPr>
        <w:tab/>
        <w:t>атомное соотношение азота и углерода в смеси топлива (видов топлива), которое сжигается, взвешенное на основе молярного потребления,</w:t>
      </w:r>
    </w:p>
    <w:p w:rsidR="00C101CE" w:rsidRPr="00F97FBC" w:rsidRDefault="00C101CE" w:rsidP="009D4AB2">
      <w:pPr>
        <w:tabs>
          <w:tab w:val="left" w:pos="2835"/>
        </w:tabs>
        <w:spacing w:after="120"/>
        <w:ind w:left="3119" w:right="566" w:hanging="851"/>
        <w:jc w:val="both"/>
        <w:rPr>
          <w:rFonts w:eastAsia="Calibri"/>
        </w:rPr>
      </w:pPr>
      <w:r w:rsidRPr="00F97FBC">
        <w:rPr>
          <w:rFonts w:eastAsia="Calibri"/>
          <w:i/>
        </w:rPr>
        <w:t>M</w:t>
      </w:r>
      <w:r w:rsidRPr="00F97FBC">
        <w:rPr>
          <w:rFonts w:eastAsia="Calibri"/>
          <w:vertAlign w:val="subscript"/>
        </w:rPr>
        <w:t>N</w:t>
      </w:r>
      <w:r w:rsidRPr="00F97FBC">
        <w:rPr>
          <w:rFonts w:eastAsia="Calibri"/>
        </w:rPr>
        <w:t xml:space="preserve"> </w:t>
      </w:r>
      <w:r w:rsidRPr="00F97FBC">
        <w:rPr>
          <w:rFonts w:eastAsia="Calibri"/>
        </w:rPr>
        <w:tab/>
      </w:r>
      <w:r w:rsidRPr="00F97FBC">
        <w:t>−</w:t>
      </w:r>
      <w:r w:rsidRPr="00F97FBC">
        <w:rPr>
          <w:rFonts w:eastAsia="Calibri"/>
        </w:rPr>
        <w:tab/>
        <w:t>молярная масса азота.</w:t>
      </w:r>
    </w:p>
    <w:p w:rsidR="00C101CE" w:rsidRPr="00F97FBC" w:rsidRDefault="00C101CE" w:rsidP="009D4AB2">
      <w:pPr>
        <w:pStyle w:val="SingleTxtG"/>
        <w:rPr>
          <w:rFonts w:eastAsia="Calibri"/>
        </w:rPr>
      </w:pPr>
      <w:r w:rsidRPr="00F97FBC">
        <w:rPr>
          <w:rFonts w:eastAsia="Calibri"/>
        </w:rPr>
        <w:t>A.2.3.4</w:t>
      </w:r>
      <w:r w:rsidRPr="00F97FBC">
        <w:rPr>
          <w:rFonts w:eastAsia="Calibri"/>
        </w:rPr>
        <w:tab/>
        <w:t>Корректировка общей концентрации HC (THC) по первичным примесям</w:t>
      </w:r>
    </w:p>
    <w:p w:rsidR="00C101CE" w:rsidRPr="00F97FBC" w:rsidRDefault="00C101CE" w:rsidP="009D4AB2">
      <w:pPr>
        <w:spacing w:after="120"/>
        <w:ind w:left="2268" w:right="1133"/>
        <w:jc w:val="both"/>
        <w:rPr>
          <w:rFonts w:eastAsia="Calibri"/>
        </w:rPr>
      </w:pPr>
      <w:r w:rsidRPr="00F97FBC">
        <w:rPr>
          <w:rFonts w:eastAsia="Calibri"/>
        </w:rPr>
        <w:t xml:space="preserve">Для целей измерения HC значение </w:t>
      </w:r>
      <w:r w:rsidRPr="00F97FBC">
        <w:rPr>
          <w:rFonts w:eastAsia="Calibri"/>
          <w:i/>
        </w:rPr>
        <w:t>x</w:t>
      </w:r>
      <w:r w:rsidRPr="00F97FBC">
        <w:rPr>
          <w:rFonts w:eastAsia="Calibri"/>
          <w:vertAlign w:val="subscript"/>
        </w:rPr>
        <w:t>THC[THC-FID]</w:t>
      </w:r>
      <w:r w:rsidRPr="00F97FBC">
        <w:rPr>
          <w:rFonts w:eastAsia="Calibri"/>
        </w:rPr>
        <w:t xml:space="preserve"> рассчитывают </w:t>
      </w:r>
      <w:r w:rsidRPr="00F97FBC">
        <w:t>с использованием первичной концентрации примесей THC</w:t>
      </w:r>
      <w:r w:rsidRPr="00F97FBC">
        <w:rPr>
          <w:rFonts w:eastAsia="Calibri"/>
        </w:rPr>
        <w:t xml:space="preserve"> (</w:t>
      </w:r>
      <w:r w:rsidRPr="00F97FBC">
        <w:rPr>
          <w:rFonts w:eastAsia="Calibri"/>
          <w:i/>
        </w:rPr>
        <w:t>x</w:t>
      </w:r>
      <w:r w:rsidRPr="00F97FBC">
        <w:rPr>
          <w:rFonts w:eastAsia="Calibri"/>
          <w:vertAlign w:val="subscript"/>
        </w:rPr>
        <w:t>THC[THC-FID]init</w:t>
      </w:r>
      <w:r w:rsidRPr="00F97FBC">
        <w:rPr>
          <w:rFonts w:eastAsia="Calibri"/>
        </w:rPr>
        <w:t xml:space="preserve">), </w:t>
      </w:r>
      <w:r w:rsidRPr="00F97FBC">
        <w:t>как указано в пункте</w:t>
      </w:r>
      <w:r w:rsidRPr="00F97FBC">
        <w:rPr>
          <w:rFonts w:eastAsia="Calibri"/>
        </w:rPr>
        <w:t xml:space="preserve"> 7.3.1.2 приложения 4, </w:t>
      </w:r>
      <w:r w:rsidRPr="00F97FBC">
        <w:t xml:space="preserve">при помощи уравнения </w:t>
      </w:r>
      <w:r w:rsidRPr="00F97FBC">
        <w:br/>
      </w:r>
      <w:r w:rsidRPr="00F97FBC">
        <w:rPr>
          <w:rFonts w:eastAsia="Calibri"/>
        </w:rPr>
        <w:t>(A.5-83):</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098057B6" wp14:editId="1BB1A587">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Pr="00F97FBC">
        <w:rPr>
          <w:rFonts w:eastAsia="Calibri"/>
        </w:rPr>
        <w:tab/>
        <w:t>(A.5-83),</w:t>
      </w:r>
    </w:p>
    <w:p w:rsidR="00C101CE" w:rsidRPr="00F97FBC" w:rsidRDefault="00C101CE" w:rsidP="009D4AB2">
      <w:pPr>
        <w:spacing w:after="120"/>
        <w:ind w:left="2268" w:right="1133"/>
        <w:jc w:val="both"/>
        <w:rPr>
          <w:rFonts w:eastAsia="Calibri"/>
        </w:rPr>
      </w:pPr>
      <w:r w:rsidRPr="00F97FBC">
        <w:rPr>
          <w:rFonts w:eastAsia="Calibri"/>
        </w:rPr>
        <w:t>где:</w:t>
      </w:r>
    </w:p>
    <w:p w:rsidR="00C101CE" w:rsidRPr="00F97FBC" w:rsidRDefault="00C101CE" w:rsidP="009D4AB2">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cor</w:t>
      </w:r>
      <w:r w:rsidRPr="00F97FBC">
        <w:rPr>
          <w:rFonts w:eastAsia="Calibri"/>
        </w:rPr>
        <w:tab/>
      </w:r>
      <w:r w:rsidRPr="00F97FBC">
        <w:t>−</w:t>
      </w:r>
      <w:r w:rsidRPr="00F97FBC">
        <w:rPr>
          <w:rFonts w:eastAsia="Calibri"/>
        </w:rPr>
        <w:tab/>
      </w:r>
      <w:r w:rsidRPr="00F97FBC">
        <w:t>концентрация THC, скорректированная по примесям [моль/моль],</w:t>
      </w:r>
    </w:p>
    <w:p w:rsidR="00C101CE" w:rsidRPr="00F97FBC" w:rsidRDefault="00C101CE" w:rsidP="009D4AB2">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uncorr</w:t>
      </w:r>
      <w:r w:rsidRPr="00F97FBC">
        <w:rPr>
          <w:rFonts w:eastAsia="Calibri"/>
        </w:rPr>
        <w:tab/>
      </w:r>
      <w:r w:rsidRPr="00F97FBC">
        <w:t>−</w:t>
      </w:r>
      <w:r w:rsidRPr="00F97FBC">
        <w:rPr>
          <w:rFonts w:eastAsia="Calibri"/>
        </w:rPr>
        <w:tab/>
      </w:r>
      <w:r w:rsidRPr="00F97FBC">
        <w:t>нескорректированная концентрация THC [моль/моль],</w:t>
      </w:r>
    </w:p>
    <w:p w:rsidR="00C101CE" w:rsidRPr="00F97FBC" w:rsidRDefault="00C101CE" w:rsidP="009D4AB2">
      <w:pPr>
        <w:tabs>
          <w:tab w:val="left" w:pos="3686"/>
        </w:tabs>
        <w:spacing w:after="120"/>
        <w:ind w:left="3969" w:right="1133" w:hanging="1701"/>
        <w:jc w:val="both"/>
        <w:rPr>
          <w:rFonts w:eastAsia="Calibri"/>
        </w:rPr>
      </w:pPr>
      <w:r w:rsidRPr="00F97FBC">
        <w:rPr>
          <w:rFonts w:eastAsia="Calibri"/>
          <w:i/>
        </w:rPr>
        <w:t>x</w:t>
      </w:r>
      <w:r w:rsidRPr="00F97FBC">
        <w:rPr>
          <w:rFonts w:eastAsia="Calibri"/>
          <w:vertAlign w:val="subscript"/>
        </w:rPr>
        <w:t>THC[THC-FID]init</w:t>
      </w:r>
      <w:r w:rsidRPr="00F97FBC">
        <w:rPr>
          <w:rFonts w:eastAsia="Calibri"/>
        </w:rPr>
        <w:tab/>
      </w:r>
      <w:r w:rsidRPr="00F97FBC">
        <w:t>−</w:t>
      </w:r>
      <w:r w:rsidRPr="00F97FBC">
        <w:rPr>
          <w:rFonts w:eastAsia="Calibri"/>
        </w:rPr>
        <w:tab/>
      </w:r>
      <w:r w:rsidRPr="00F97FBC">
        <w:t>первоначальная концентрация примесей THC [моль/моль].</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t>A.2.3.5</w:t>
      </w:r>
      <w:r w:rsidRPr="00F97FBC">
        <w:rPr>
          <w:rFonts w:eastAsia="Calibri"/>
        </w:rPr>
        <w:tab/>
      </w:r>
      <w:r w:rsidRPr="00F97FBC">
        <w:t>Взвешенная по потоку средняя концентрация</w:t>
      </w:r>
    </w:p>
    <w:p w:rsidR="00C101CE" w:rsidRPr="00F97FBC" w:rsidRDefault="00C101CE" w:rsidP="009D4AB2">
      <w:pPr>
        <w:spacing w:after="120"/>
        <w:ind w:left="2268" w:right="1133"/>
        <w:jc w:val="both"/>
      </w:pPr>
      <w:r w:rsidRPr="00F97FBC">
        <w:t xml:space="preserve">В некоторых пунктах настоящего добавления, возможно, необходимо рассчитать взвешенную по потоку среднюю концентрацию для определения применимости некоторых положений. Взвешенное по потоку среднее значение представляет собой среднее количество после его взвешивания пропорционально соответствующему расходу потока. Например, если концентрация газа измеряется непрерывно на основе первичных отработавших газов двигателя, то его взвешенная по потоку средняя концентрация представляет собой сумму результатов регистрации в каждый конкретный момент его концентрации по соответствующему молярному расходу потока отработавших газов, разделенную на сумму зарегистрированных значений расхода потока. В качестве другого примера уместно отметить, что концентрация в мешке системы </w:t>
      </w:r>
      <w:r w:rsidRPr="00F97FBC">
        <w:rPr>
          <w:lang w:val="en-US"/>
        </w:rPr>
        <w:t>CVS</w:t>
      </w:r>
      <w:r w:rsidRPr="00F97FBC">
        <w:t xml:space="preserve"> является такой же, как и взвешенная по потоку средняя концентрация, поскольку система </w:t>
      </w:r>
      <w:r w:rsidRPr="00F97FBC">
        <w:rPr>
          <w:lang w:val="en-US"/>
        </w:rPr>
        <w:t>CVS</w:t>
      </w:r>
      <w:r w:rsidRPr="00F97FBC">
        <w:t xml:space="preserve"> сама обеспечивает взвешивание по потоку концентрации в мешке. Наличия определенной взвешенной по потоку средней концентрации выбросов в качестве </w:t>
      </w:r>
      <w:r w:rsidRPr="00F97FBC">
        <w:rPr>
          <w:iCs/>
        </w:rPr>
        <w:t>предельного значения выбросов</w:t>
      </w:r>
      <w:r w:rsidRPr="00F97FBC">
        <w:t xml:space="preserve"> можно ожидать уже с учетом предыдущих испытаний с использованием аналогичных двигателей или испытаний с использованием аналогичного оборудования и приборов.</w:t>
      </w:r>
    </w:p>
    <w:p w:rsidR="00C101CE" w:rsidRPr="00F97FBC" w:rsidRDefault="00C101CE" w:rsidP="009D4AB2">
      <w:pPr>
        <w:spacing w:after="120"/>
        <w:ind w:left="2268" w:right="1133" w:hanging="1134"/>
        <w:jc w:val="both"/>
        <w:rPr>
          <w:rFonts w:eastAsia="Calibri"/>
        </w:rPr>
      </w:pPr>
      <w:r w:rsidRPr="00F97FBC">
        <w:rPr>
          <w:rFonts w:eastAsia="Calibri"/>
        </w:rPr>
        <w:t>A.2.4</w:t>
      </w:r>
      <w:r w:rsidRPr="00F97FBC">
        <w:rPr>
          <w:rFonts w:eastAsia="Calibri"/>
        </w:rPr>
        <w:tab/>
      </w:r>
      <w:r w:rsidRPr="00F97FBC">
        <w:t>Химические балансы топлива, всасываемого воздуха и отработавших газов</w:t>
      </w:r>
    </w:p>
    <w:p w:rsidR="00C101CE" w:rsidRPr="00F97FBC" w:rsidRDefault="00C101CE" w:rsidP="009D4AB2">
      <w:pPr>
        <w:numPr>
          <w:ilvl w:val="2"/>
          <w:numId w:val="0"/>
        </w:numPr>
        <w:spacing w:after="120"/>
        <w:ind w:left="2268" w:right="567" w:hanging="1134"/>
        <w:jc w:val="both"/>
        <w:rPr>
          <w:rFonts w:eastAsia="Calibri"/>
        </w:rPr>
      </w:pPr>
      <w:r w:rsidRPr="00F97FBC">
        <w:rPr>
          <w:rFonts w:eastAsia="Calibri"/>
        </w:rPr>
        <w:t>A.2.4.1</w:t>
      </w:r>
      <w:r w:rsidRPr="00F97FBC">
        <w:rPr>
          <w:rFonts w:eastAsia="Calibri"/>
        </w:rPr>
        <w:tab/>
      </w:r>
      <w:r w:rsidRPr="00F97FBC">
        <w:t>Общие положения</w:t>
      </w:r>
    </w:p>
    <w:p w:rsidR="00C101CE" w:rsidRPr="00F97FBC" w:rsidRDefault="00C101CE" w:rsidP="009D4AB2">
      <w:pPr>
        <w:spacing w:after="120"/>
        <w:ind w:left="2268" w:right="1133"/>
        <w:jc w:val="both"/>
        <w:rPr>
          <w:rFonts w:eastAsia="Calibri"/>
        </w:rPr>
      </w:pPr>
      <w:r w:rsidRPr="00F97FBC">
        <w:t>Химический баланс топлива, всасываемого воздуха и отработавших газов может использоваться для расчета потоков, количества воды в потоках и концентрации составных компонентов во влажном состоянии в потоках. В случае расхода одного потока – будь то топлива, всасываемого воздуха либо отработавших газов – химический баланс может использоваться для определения расхода двух других потоков. Например, для определения потока первичных отработавших газов может использоваться химический баланс наряду с потоком либо всасываемого воздуха, либо топлива.</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lastRenderedPageBreak/>
        <w:t>A.2.4.2</w:t>
      </w:r>
      <w:r w:rsidRPr="00F97FBC">
        <w:rPr>
          <w:rFonts w:eastAsia="Calibri"/>
        </w:rPr>
        <w:tab/>
      </w:r>
      <w:r w:rsidRPr="00F97FBC">
        <w:t>Процедуры, требующиеся для расчета химического баланса</w:t>
      </w:r>
    </w:p>
    <w:p w:rsidR="00C101CE" w:rsidRPr="00F97FBC" w:rsidRDefault="00C101CE" w:rsidP="009D4AB2">
      <w:pPr>
        <w:spacing w:after="120"/>
        <w:ind w:left="2268" w:right="1133"/>
        <w:jc w:val="both"/>
        <w:rPr>
          <w:rFonts w:eastAsia="Calibri"/>
        </w:rPr>
      </w:pPr>
      <w:r w:rsidRPr="00F97FBC">
        <w:t>Химический баланс требуется для определения следующего</w:t>
      </w:r>
      <w:r w:rsidRPr="00F97FBC">
        <w:rPr>
          <w:rFonts w:eastAsia="Calibri"/>
        </w:rPr>
        <w:t>:</w:t>
      </w:r>
    </w:p>
    <w:p w:rsidR="00C101CE" w:rsidRPr="00F97FBC" w:rsidRDefault="00C101CE" w:rsidP="009D4AB2">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количества воды в потоке первичных или разбавленных отработавших газов,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exh</w:t>
      </w:r>
      <w:r w:rsidRPr="00F97FBC">
        <w:t>, когда не измеряется количество воды, требующееся для корректировки ее количества, изымаемого из системы отбора проб;</w:t>
      </w:r>
    </w:p>
    <w:p w:rsidR="00C101CE" w:rsidRPr="00F97FBC" w:rsidRDefault="00C101CE" w:rsidP="009D4AB2">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звешенной по потоку средней доли разбавляющего воздуха в разбавленных отработавших газах, </w:t>
      </w:r>
      <w:r w:rsidRPr="00F97FBC">
        <w:rPr>
          <w:i/>
          <w:lang w:val="en-US"/>
        </w:rPr>
        <w:t>x</w:t>
      </w:r>
      <w:r w:rsidRPr="00F97FBC">
        <w:rPr>
          <w:vertAlign w:val="subscript"/>
          <w:lang w:val="en-US"/>
        </w:rPr>
        <w:t>dil</w:t>
      </w:r>
      <w:r w:rsidRPr="00F97FBC">
        <w:rPr>
          <w:vertAlign w:val="subscript"/>
        </w:rPr>
        <w:t>/</w:t>
      </w:r>
      <w:r w:rsidRPr="00F97FBC">
        <w:rPr>
          <w:vertAlign w:val="subscript"/>
          <w:lang w:val="en-US"/>
        </w:rPr>
        <w:t>exh</w:t>
      </w:r>
      <w:r w:rsidRPr="00F97FBC">
        <w:t>, когда не измеряется поток разбавляющего воздуха, требующийся для корректировки фоновых выбросов. Необходимо учитывать, что в случае использования с этой целью</w:t>
      </w:r>
      <w:r w:rsidRPr="00F35AAF">
        <w:t xml:space="preserve"> </w:t>
      </w:r>
      <w:r w:rsidRPr="00F97FBC">
        <w:t>химического баланса отработавшие газы считаются стехиометрическими, даже если они таковыми и не являются.</w:t>
      </w:r>
    </w:p>
    <w:p w:rsidR="00C101CE" w:rsidRPr="00F97FBC" w:rsidRDefault="00C101CE" w:rsidP="009D4AB2">
      <w:pPr>
        <w:numPr>
          <w:ilvl w:val="2"/>
          <w:numId w:val="0"/>
        </w:numPr>
        <w:spacing w:after="120"/>
        <w:ind w:left="2268" w:right="567" w:hanging="1134"/>
        <w:jc w:val="both"/>
        <w:rPr>
          <w:rFonts w:eastAsia="Calibri"/>
        </w:rPr>
      </w:pPr>
      <w:r w:rsidRPr="00F97FBC">
        <w:rPr>
          <w:rFonts w:eastAsia="Calibri"/>
        </w:rPr>
        <w:t>A.2.4.3</w:t>
      </w:r>
      <w:r w:rsidRPr="00F97FBC">
        <w:rPr>
          <w:rFonts w:eastAsia="Calibri"/>
        </w:rPr>
        <w:tab/>
      </w:r>
      <w:r w:rsidRPr="00F97FBC">
        <w:t>Процедура расчета химического баланса</w:t>
      </w:r>
    </w:p>
    <w:p w:rsidR="00C101CE" w:rsidRPr="00F97FBC" w:rsidRDefault="00C101CE" w:rsidP="009D4AB2">
      <w:pPr>
        <w:spacing w:after="120"/>
        <w:ind w:left="2268" w:right="1133"/>
        <w:jc w:val="both"/>
        <w:rPr>
          <w:rFonts w:eastAsia="Calibri"/>
        </w:rPr>
      </w:pPr>
      <w:r w:rsidRPr="00F97FBC">
        <w:t>Расчет химического баланса предполагает использование системы уравнений, требующей итерации. В качестве предположений определяют первоначальные значения максимум по трем количественным параметрам: количеству воды в измеренном потоке (</w:t>
      </w:r>
      <w:r w:rsidRPr="00F97FBC">
        <w:rPr>
          <w:i/>
        </w:rPr>
        <w:t>x</w:t>
      </w:r>
      <w:r w:rsidRPr="00F97FBC">
        <w:rPr>
          <w:vertAlign w:val="subscript"/>
        </w:rPr>
        <w:t>H2Oexh</w:t>
      </w:r>
      <w:r w:rsidRPr="00F97FBC">
        <w:t>), доле разбавляющего воздуха в разбавленных отработавших газах (или избыточного воздуха в первичных отработавших газах) (</w:t>
      </w:r>
      <w:r w:rsidRPr="00F97FBC">
        <w:rPr>
          <w:i/>
        </w:rPr>
        <w:t>x</w:t>
      </w:r>
      <w:r w:rsidRPr="00F97FBC">
        <w:rPr>
          <w:vertAlign w:val="subscript"/>
        </w:rPr>
        <w:t>dil/exh</w:t>
      </w:r>
      <w:r w:rsidRPr="00F97FBC">
        <w:t>) и количеству результатов по C1 на сухой моль сухого измеренного потока (</w:t>
      </w:r>
      <w:r w:rsidRPr="00F97FBC">
        <w:rPr>
          <w:i/>
        </w:rPr>
        <w:t>x</w:t>
      </w:r>
      <w:r w:rsidRPr="00F97FBC">
        <w:rPr>
          <w:vertAlign w:val="subscript"/>
        </w:rPr>
        <w:t>Ccombdry</w:t>
      </w:r>
      <w:r w:rsidRPr="00F97FBC">
        <w:t xml:space="preserve">). Могут использоваться взвешенные по времени средние значения влажности воздуха, поступающего в зону горения, и влажности разбавляющего воздуха в рамках химического баланса, если влажность воздуха, поступающего в зону горения, и разбавляющего воздуха сохраняется в пределах их соответствующих средних значений </w:t>
      </w:r>
      <w:r w:rsidRPr="00F97FBC">
        <w:rPr>
          <w:rFonts w:eastAsia="Calibri"/>
        </w:rPr>
        <w:t>±</w:t>
      </w:r>
      <w:r w:rsidRPr="00F97FBC">
        <w:t xml:space="preserve">0,0025 моль/моль в течение интервала испытания. Для каждой концентрации выбросов, </w:t>
      </w:r>
      <w:r w:rsidRPr="00F97FBC">
        <w:rPr>
          <w:i/>
        </w:rPr>
        <w:t>x</w:t>
      </w:r>
      <w:r w:rsidRPr="00F97FBC">
        <w:t xml:space="preserve">, и количества воды, </w:t>
      </w:r>
      <w:r w:rsidRPr="00F97FBC">
        <w:rPr>
          <w:i/>
        </w:rPr>
        <w:t>x</w:t>
      </w:r>
      <w:r w:rsidRPr="00F97FBC">
        <w:rPr>
          <w:vertAlign w:val="subscript"/>
        </w:rPr>
        <w:t>H2Oexh</w:t>
      </w:r>
      <w:r w:rsidRPr="00F97FBC">
        <w:t xml:space="preserve">, определяют их полностью сухие концентрации, </w:t>
      </w:r>
      <w:r w:rsidRPr="00F97FBC">
        <w:rPr>
          <w:i/>
        </w:rPr>
        <w:t>x</w:t>
      </w:r>
      <w:r w:rsidRPr="00F97FBC">
        <w:rPr>
          <w:vertAlign w:val="subscript"/>
        </w:rPr>
        <w:t>dry</w:t>
      </w:r>
      <w:r w:rsidRPr="00F97FBC">
        <w:t xml:space="preserve"> и </w:t>
      </w:r>
      <w:r w:rsidRPr="00F97FBC">
        <w:rPr>
          <w:i/>
        </w:rPr>
        <w:t>x</w:t>
      </w:r>
      <w:r w:rsidRPr="00F97FBC">
        <w:rPr>
          <w:vertAlign w:val="subscript"/>
        </w:rPr>
        <w:t>H2Oexhdry</w:t>
      </w:r>
      <w:r w:rsidRPr="00F97FBC">
        <w:t xml:space="preserve">. Используют также атомное соотношение водорода и углерода, </w:t>
      </w:r>
      <w:r w:rsidRPr="00F97FBC">
        <w:rPr>
          <w:i/>
        </w:rPr>
        <w:t>α</w:t>
      </w:r>
      <w:r w:rsidRPr="00F97FBC">
        <w:t xml:space="preserve">, кислорода и углерода, </w:t>
      </w:r>
      <w:r w:rsidRPr="00F97FBC">
        <w:rPr>
          <w:i/>
        </w:rPr>
        <w:t>β</w:t>
      </w:r>
      <w:r w:rsidRPr="00F97FBC">
        <w:t>, а</w:t>
      </w:r>
      <w:r w:rsidR="009D4AB2">
        <w:t> </w:t>
      </w:r>
      <w:r w:rsidRPr="00F97FBC">
        <w:t xml:space="preserve">также массовую долю углерода в топливе, </w:t>
      </w:r>
      <w:r w:rsidRPr="00F97FBC">
        <w:rPr>
          <w:i/>
        </w:rPr>
        <w:t>w</w:t>
      </w:r>
      <w:r w:rsidRPr="00F97FBC">
        <w:rPr>
          <w:vertAlign w:val="subscript"/>
        </w:rPr>
        <w:t>C</w:t>
      </w:r>
      <w:r w:rsidRPr="00F97FBC">
        <w:t xml:space="preserve">. В случае испытываемого топлива могут использоваться </w:t>
      </w:r>
      <w:r w:rsidRPr="00F97FBC">
        <w:rPr>
          <w:i/>
        </w:rPr>
        <w:t xml:space="preserve">α </w:t>
      </w:r>
      <w:r w:rsidRPr="00F97FBC">
        <w:t xml:space="preserve">и </w:t>
      </w:r>
      <w:r w:rsidRPr="00F97FBC">
        <w:rPr>
          <w:i/>
        </w:rPr>
        <w:t>β</w:t>
      </w:r>
      <w:r w:rsidRPr="00F97FBC">
        <w:t xml:space="preserve"> или установочные значения, указанные в таблице </w:t>
      </w:r>
      <w:r w:rsidRPr="00F97FBC">
        <w:rPr>
          <w:rFonts w:eastAsia="Calibri"/>
        </w:rPr>
        <w:t>A.2.1</w:t>
      </w:r>
      <w:r w:rsidRPr="00F97FBC">
        <w:t>.</w:t>
      </w:r>
    </w:p>
    <w:p w:rsidR="00C101CE" w:rsidRPr="00F97FBC" w:rsidRDefault="00C101CE" w:rsidP="009D4AB2">
      <w:pPr>
        <w:spacing w:after="120"/>
        <w:ind w:left="2268" w:right="1133"/>
        <w:jc w:val="both"/>
        <w:rPr>
          <w:rFonts w:eastAsia="Calibri"/>
        </w:rPr>
      </w:pPr>
      <w:r w:rsidRPr="00F97FBC">
        <w:t>Для завершения расчета химического баланса предпринимаются следующие шаги</w:t>
      </w:r>
      <w:r w:rsidRPr="00F97FBC">
        <w:rPr>
          <w:rFonts w:eastAsia="Calibri"/>
        </w:rPr>
        <w:t>:</w:t>
      </w:r>
    </w:p>
    <w:p w:rsidR="00C101CE" w:rsidRPr="00F97FBC" w:rsidRDefault="00C101CE" w:rsidP="009D4AB2">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такие измеренные концентрации, как </w:t>
      </w:r>
      <w:r w:rsidRPr="00F97FBC">
        <w:rPr>
          <w:i/>
        </w:rPr>
        <w:t>x</w:t>
      </w:r>
      <w:r w:rsidRPr="00F97FBC">
        <w:rPr>
          <w:vertAlign w:val="subscript"/>
        </w:rPr>
        <w:t>CO2meas</w:t>
      </w:r>
      <w:r w:rsidRPr="00F97FBC">
        <w:t>,</w:t>
      </w:r>
      <w:r w:rsidRPr="00F97FBC">
        <w:rPr>
          <w:i/>
        </w:rPr>
        <w:t xml:space="preserve"> x</w:t>
      </w:r>
      <w:r w:rsidRPr="00F97FBC">
        <w:rPr>
          <w:vertAlign w:val="subscript"/>
        </w:rPr>
        <w:t>NOmeas</w:t>
      </w:r>
      <w:r w:rsidRPr="00F97FBC">
        <w:t xml:space="preserve"> и </w:t>
      </w:r>
      <w:r w:rsidRPr="00F97FBC">
        <w:rPr>
          <w:i/>
        </w:rPr>
        <w:t>x</w:t>
      </w:r>
      <w:r w:rsidRPr="00F97FBC">
        <w:rPr>
          <w:vertAlign w:val="subscript"/>
        </w:rPr>
        <w:t>H2Oint</w:t>
      </w:r>
      <w:r w:rsidRPr="00F97FBC">
        <w:t xml:space="preserve">, преобразуют в сухие концентрации посредством разделения их на значение, представляющее собой разность одного и величины воды, присутствовавшей при их соответствующих измерениях; например: </w:t>
      </w:r>
      <w:r w:rsidRPr="00F97FBC">
        <w:rPr>
          <w:rFonts w:eastAsia="Calibri"/>
          <w:i/>
        </w:rPr>
        <w:t>x</w:t>
      </w:r>
      <w:r w:rsidRPr="00F97FBC">
        <w:rPr>
          <w:rFonts w:eastAsia="Calibri"/>
          <w:vertAlign w:val="subscript"/>
        </w:rPr>
        <w:t>H2OxCO2meas</w:t>
      </w:r>
      <w:r w:rsidRPr="00F97FBC">
        <w:rPr>
          <w:rFonts w:eastAsia="Calibri"/>
        </w:rPr>
        <w:t xml:space="preserve">, </w:t>
      </w:r>
      <w:r w:rsidRPr="00F97FBC">
        <w:rPr>
          <w:rFonts w:eastAsia="Calibri"/>
          <w:i/>
        </w:rPr>
        <w:t>x</w:t>
      </w:r>
      <w:r w:rsidRPr="00F97FBC">
        <w:rPr>
          <w:rFonts w:eastAsia="Calibri"/>
          <w:vertAlign w:val="subscript"/>
        </w:rPr>
        <w:t>H2OxNOmeas</w:t>
      </w:r>
      <w:r w:rsidRPr="00F97FBC">
        <w:rPr>
          <w:rFonts w:eastAsia="Calibri"/>
        </w:rPr>
        <w:t xml:space="preserve"> и </w:t>
      </w:r>
      <w:r w:rsidRPr="00F97FBC">
        <w:rPr>
          <w:rFonts w:eastAsia="Calibri"/>
          <w:i/>
        </w:rPr>
        <w:t>x</w:t>
      </w:r>
      <w:r w:rsidRPr="00F97FBC">
        <w:rPr>
          <w:rFonts w:eastAsia="Calibri"/>
          <w:vertAlign w:val="subscript"/>
        </w:rPr>
        <w:t>H2Oint</w:t>
      </w:r>
      <w:r w:rsidRPr="00F97FBC">
        <w:t xml:space="preserve">. Если количество воды, присутствующей при измерении во влажном состоянии, такое же, как и неизвестное количество воды в потоке отработавших газов, </w:t>
      </w:r>
      <w:r w:rsidRPr="00F97FBC">
        <w:rPr>
          <w:i/>
        </w:rPr>
        <w:t>x</w:t>
      </w:r>
      <w:r w:rsidRPr="00F97FBC">
        <w:rPr>
          <w:vertAlign w:val="subscript"/>
        </w:rPr>
        <w:t>H2Oexh</w:t>
      </w:r>
      <w:r w:rsidRPr="00F97FBC">
        <w:t>, то по принципу итерации оно определяется в качестве данного значения в системе уравнений. Если измеряется только общая величина NO</w:t>
      </w:r>
      <w:r w:rsidRPr="00F97FBC">
        <w:rPr>
          <w:vertAlign w:val="subscript"/>
        </w:rPr>
        <w:t>X</w:t>
      </w:r>
      <w:r w:rsidRPr="00F97FBC">
        <w:t>, а не величины NO и NO</w:t>
      </w:r>
      <w:r w:rsidRPr="00F97FBC">
        <w:rPr>
          <w:vertAlign w:val="subscript"/>
        </w:rPr>
        <w:t>2</w:t>
      </w:r>
      <w:r w:rsidRPr="00F97FBC">
        <w:t xml:space="preserve"> раздельно, то для определения концентраций NO и NO</w:t>
      </w:r>
      <w:r w:rsidRPr="00F97FBC">
        <w:rPr>
          <w:vertAlign w:val="subscript"/>
        </w:rPr>
        <w:t>2</w:t>
      </w:r>
      <w:r w:rsidRPr="00F97FBC">
        <w:t xml:space="preserve"> в общей концентрации NO</w:t>
      </w:r>
      <w:r w:rsidRPr="00F97FBC">
        <w:rPr>
          <w:vertAlign w:val="subscript"/>
        </w:rPr>
        <w:t>X</w:t>
      </w:r>
      <w:r w:rsidRPr="00F97FBC">
        <w:t xml:space="preserve"> для целей расчета химического баланса используется квалифицированная инженерная оценка. Можно предположить, что молярная концентрация NO</w:t>
      </w:r>
      <w:r w:rsidRPr="00F97FBC">
        <w:rPr>
          <w:vertAlign w:val="subscript"/>
        </w:rPr>
        <w:t>X</w:t>
      </w:r>
      <w:r w:rsidRPr="00F97FBC">
        <w:t xml:space="preserve">, </w:t>
      </w:r>
      <w:r w:rsidRPr="00F97FBC">
        <w:rPr>
          <w:i/>
        </w:rPr>
        <w:t>x</w:t>
      </w:r>
      <w:r w:rsidRPr="00F97FBC">
        <w:rPr>
          <w:vertAlign w:val="subscript"/>
          <w:lang w:val="en-US"/>
        </w:rPr>
        <w:t>NOx</w:t>
      </w:r>
      <w:r w:rsidRPr="00F97FBC">
        <w:t>, включает 75% NO и 25%</w:t>
      </w:r>
      <w:r w:rsidR="0048081C">
        <w:t> </w:t>
      </w:r>
      <w:r w:rsidRPr="00F97FBC">
        <w:t>NO</w:t>
      </w:r>
      <w:r w:rsidRPr="00F97FBC">
        <w:rPr>
          <w:vertAlign w:val="subscript"/>
        </w:rPr>
        <w:t>2</w:t>
      </w:r>
      <w:r w:rsidRPr="00F97FBC">
        <w:t>. Можно предположить, что в средствах хранения систем последующей обработки NO</w:t>
      </w:r>
      <w:r w:rsidRPr="00F97FBC">
        <w:rPr>
          <w:vertAlign w:val="subscript"/>
        </w:rPr>
        <w:t>2</w:t>
      </w:r>
      <w:r w:rsidRPr="00F97FBC">
        <w:t xml:space="preserve"> (</w:t>
      </w:r>
      <w:r w:rsidRPr="00F97FBC">
        <w:rPr>
          <w:i/>
        </w:rPr>
        <w:t>x</w:t>
      </w:r>
      <w:r w:rsidRPr="00F97FBC">
        <w:rPr>
          <w:vertAlign w:val="subscript"/>
          <w:lang w:val="en-US"/>
        </w:rPr>
        <w:t>NOx</w:t>
      </w:r>
      <w:r w:rsidRPr="00F97FBC">
        <w:t>) имеется 25% NO и 75% NO</w:t>
      </w:r>
      <w:r w:rsidRPr="00F97FBC">
        <w:rPr>
          <w:vertAlign w:val="subscript"/>
        </w:rPr>
        <w:t>2.</w:t>
      </w:r>
      <w:r w:rsidRPr="00F97FBC">
        <w:t xml:space="preserve"> Для расчета массы выбросов NO</w:t>
      </w:r>
      <w:r w:rsidRPr="00F97FBC">
        <w:rPr>
          <w:vertAlign w:val="subscript"/>
        </w:rPr>
        <w:t>X</w:t>
      </w:r>
      <w:r w:rsidRPr="00F97FBC">
        <w:t xml:space="preserve"> используют молярную массу</w:t>
      </w:r>
      <w:r w:rsidR="0048081C">
        <w:t> </w:t>
      </w:r>
      <w:r w:rsidRPr="00F97FBC">
        <w:t>NO</w:t>
      </w:r>
      <w:r w:rsidRPr="00F97FBC">
        <w:rPr>
          <w:vertAlign w:val="subscript"/>
        </w:rPr>
        <w:t>2</w:t>
      </w:r>
      <w:r w:rsidRPr="00F97FBC">
        <w:t xml:space="preserve"> для эффективной молярной массы всех разновидностей NO</w:t>
      </w:r>
      <w:r w:rsidRPr="00F97FBC">
        <w:rPr>
          <w:vertAlign w:val="subscript"/>
        </w:rPr>
        <w:t>X</w:t>
      </w:r>
      <w:r w:rsidRPr="00F97FBC">
        <w:t>, независимо от реальной доли NO</w:t>
      </w:r>
      <w:r w:rsidRPr="00F97FBC">
        <w:rPr>
          <w:vertAlign w:val="subscript"/>
        </w:rPr>
        <w:t>2</w:t>
      </w:r>
      <w:r w:rsidRPr="00F97FBC">
        <w:t xml:space="preserve"> в NO</w:t>
      </w:r>
      <w:r w:rsidRPr="00F97FBC">
        <w:rPr>
          <w:vertAlign w:val="subscript"/>
        </w:rPr>
        <w:t>X</w:t>
      </w:r>
      <w:r w:rsidRPr="00F97FBC">
        <w:t>;</w:t>
      </w:r>
    </w:p>
    <w:p w:rsidR="00C101CE" w:rsidRPr="00F97FBC" w:rsidRDefault="00C101CE" w:rsidP="009D4AB2">
      <w:pPr>
        <w:spacing w:after="120"/>
        <w:ind w:left="2835" w:right="1133" w:hanging="567"/>
        <w:jc w:val="both"/>
        <w:rPr>
          <w:rFonts w:eastAsia="Calibri"/>
        </w:rPr>
      </w:pPr>
      <w:r w:rsidRPr="00F97FBC">
        <w:rPr>
          <w:rFonts w:eastAsia="Calibri"/>
        </w:rPr>
        <w:lastRenderedPageBreak/>
        <w:t>b)</w:t>
      </w:r>
      <w:r w:rsidRPr="00F97FBC">
        <w:rPr>
          <w:rFonts w:eastAsia="Calibri"/>
        </w:rPr>
        <w:tab/>
      </w:r>
      <w:r w:rsidRPr="006D316B">
        <w:t xml:space="preserve">уравнения </w:t>
      </w:r>
      <w:r w:rsidRPr="006D316B">
        <w:rPr>
          <w:rFonts w:eastAsia="Calibri"/>
        </w:rPr>
        <w:t>(A.5-84)</w:t>
      </w:r>
      <w:r w:rsidRPr="006D316B">
        <w:t>−</w:t>
      </w:r>
      <w:r w:rsidRPr="006D316B">
        <w:rPr>
          <w:rFonts w:eastAsia="Calibri"/>
        </w:rPr>
        <w:t>(A.5-101)</w:t>
      </w:r>
      <w:r w:rsidRPr="006D316B">
        <w:t>, указанные в под</w:t>
      </w:r>
      <w:r w:rsidRPr="00F97FBC">
        <w:t xml:space="preserve">пункте </w:t>
      </w:r>
      <w:r w:rsidRPr="00F97FBC">
        <w:rPr>
          <w:lang w:val="en-US"/>
        </w:rPr>
        <w:t>d</w:t>
      </w:r>
      <w:r w:rsidRPr="00F97FBC">
        <w:t xml:space="preserve">) настоящего пункта, должны быть введены в компьютерную программу для решения по принципу итерации вопросов, связанных с </w:t>
      </w:r>
      <w:r w:rsidRPr="00F97FBC">
        <w:rPr>
          <w:i/>
        </w:rPr>
        <w:t>x</w:t>
      </w:r>
      <w:r w:rsidRPr="00F97FBC">
        <w:rPr>
          <w:vertAlign w:val="subscript"/>
        </w:rPr>
        <w:t>H2Oexh</w:t>
      </w:r>
      <w:r w:rsidRPr="00F97FBC">
        <w:t xml:space="preserve">, </w:t>
      </w:r>
      <w:r w:rsidRPr="00F97FBC">
        <w:rPr>
          <w:i/>
        </w:rPr>
        <w:t>x</w:t>
      </w:r>
      <w:r w:rsidRPr="00F97FBC">
        <w:rPr>
          <w:vertAlign w:val="subscript"/>
        </w:rPr>
        <w:t>Ccombdry</w:t>
      </w:r>
      <w:r w:rsidRPr="00F97FBC">
        <w:t xml:space="preserve"> и </w:t>
      </w:r>
      <w:r w:rsidRPr="00F97FBC">
        <w:rPr>
          <w:i/>
        </w:rPr>
        <w:t>x</w:t>
      </w:r>
      <w:r w:rsidRPr="00F97FBC">
        <w:rPr>
          <w:vertAlign w:val="subscript"/>
        </w:rPr>
        <w:t>dil/exh</w:t>
      </w:r>
      <w:r w:rsidRPr="00F97FBC">
        <w:t xml:space="preserve">. Для формулирования предположений относительно первоначальных значений </w:t>
      </w:r>
      <w:r w:rsidRPr="00F97FBC">
        <w:rPr>
          <w:i/>
        </w:rPr>
        <w:t>x</w:t>
      </w:r>
      <w:r w:rsidRPr="00F97FBC">
        <w:rPr>
          <w:vertAlign w:val="subscript"/>
        </w:rPr>
        <w:t>H2Oexh</w:t>
      </w:r>
      <w:r w:rsidRPr="00F97FBC">
        <w:t xml:space="preserve">, </w:t>
      </w:r>
      <w:r w:rsidRPr="00F97FBC">
        <w:rPr>
          <w:i/>
        </w:rPr>
        <w:t>x</w:t>
      </w:r>
      <w:r w:rsidRPr="00F97FBC">
        <w:rPr>
          <w:vertAlign w:val="subscript"/>
        </w:rPr>
        <w:t>Ccombdry</w:t>
      </w:r>
      <w:r w:rsidRPr="00F97FBC">
        <w:t xml:space="preserve"> и </w:t>
      </w:r>
      <w:r w:rsidRPr="00F97FBC">
        <w:rPr>
          <w:i/>
        </w:rPr>
        <w:t>x</w:t>
      </w:r>
      <w:r w:rsidRPr="00F97FBC">
        <w:rPr>
          <w:vertAlign w:val="subscript"/>
        </w:rPr>
        <w:t>dil/exh</w:t>
      </w:r>
      <w:r w:rsidRPr="00F97FBC">
        <w:t xml:space="preserve"> используется квалифицированная инженерная оценка. Рекомендуется использовать предположение о том, что первоначальное количество воды примерно в два раза превосходит количество воды во всасываемом или разбавляющем воздухе. Рекомендуется использовать предположение о том, что первоначальное значение </w:t>
      </w:r>
      <w:r w:rsidRPr="00F97FBC">
        <w:rPr>
          <w:i/>
        </w:rPr>
        <w:t>x</w:t>
      </w:r>
      <w:r w:rsidRPr="00F97FBC">
        <w:rPr>
          <w:vertAlign w:val="subscript"/>
        </w:rPr>
        <w:t>Ccombdry</w:t>
      </w:r>
      <w:r w:rsidRPr="00F97FBC">
        <w:t xml:space="preserve"> представляет сумму измеренных значений CO</w:t>
      </w:r>
      <w:r w:rsidRPr="00F97FBC">
        <w:rPr>
          <w:vertAlign w:val="subscript"/>
        </w:rPr>
        <w:t>2</w:t>
      </w:r>
      <w:r w:rsidRPr="00F97FBC">
        <w:t xml:space="preserve">, CO и THC. Также рекомендуется использовать предположение о том, что первоначальное значение </w:t>
      </w:r>
      <w:r w:rsidRPr="00F97FBC">
        <w:rPr>
          <w:i/>
        </w:rPr>
        <w:t>x</w:t>
      </w:r>
      <w:r w:rsidRPr="00F97FBC">
        <w:rPr>
          <w:vertAlign w:val="subscript"/>
        </w:rPr>
        <w:t>dil</w:t>
      </w:r>
      <w:r w:rsidRPr="00F97FBC">
        <w:t xml:space="preserve"> составляет в пределах 0,75−0,95, например 0,8. Значения в системе уравнений итерируются до тех пор, пока самые последние из обновленных предположений не будут соответствовать самым последним из рассчитанных значений в пределах ±1%;</w:t>
      </w:r>
    </w:p>
    <w:p w:rsidR="00C101CE" w:rsidRPr="00F97FBC" w:rsidRDefault="00C101CE" w:rsidP="00127BF3">
      <w:pPr>
        <w:spacing w:after="240"/>
        <w:ind w:left="2835" w:right="1134" w:hanging="567"/>
        <w:jc w:val="both"/>
        <w:rPr>
          <w:rFonts w:eastAsia="Calibri"/>
        </w:rPr>
      </w:pPr>
      <w:r w:rsidRPr="00F97FBC">
        <w:rPr>
          <w:rFonts w:eastAsia="Calibri"/>
        </w:rPr>
        <w:t>c)</w:t>
      </w:r>
      <w:r w:rsidRPr="00F97FBC">
        <w:rPr>
          <w:rFonts w:eastAsia="Calibri"/>
        </w:rPr>
        <w:tab/>
      </w:r>
      <w:r w:rsidRPr="00F97FBC">
        <w:t xml:space="preserve">в системе уравнений в подпункте </w:t>
      </w:r>
      <w:r w:rsidRPr="00F97FBC">
        <w:rPr>
          <w:rFonts w:eastAsia="Calibri"/>
        </w:rPr>
        <w:t>d</w:t>
      </w:r>
      <w:r w:rsidRPr="00F97FBC">
        <w:t xml:space="preserve">) настоящего пункта использованы следующие обозначения и переходные индексы, в которых значение </w:t>
      </w:r>
      <w:r w:rsidRPr="00F97FBC">
        <w:rPr>
          <w:i/>
        </w:rPr>
        <w:t>x</w:t>
      </w:r>
      <w:r w:rsidRPr="00F97FBC">
        <w:t xml:space="preserve"> выражено как моль/моль:</w:t>
      </w:r>
    </w:p>
    <w:tbl>
      <w:tblPr>
        <w:tblW w:w="3680" w:type="pct"/>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5102"/>
      </w:tblGrid>
      <w:tr w:rsidR="00C101CE" w:rsidRPr="00F97FBC" w:rsidTr="00127BF3">
        <w:trPr>
          <w:trHeight w:val="411"/>
          <w:tblHeader/>
        </w:trPr>
        <w:tc>
          <w:tcPr>
            <w:tcW w:w="1400" w:type="pct"/>
            <w:tcBorders>
              <w:bottom w:val="single" w:sz="12" w:space="0" w:color="auto"/>
            </w:tcBorders>
            <w:vAlign w:val="center"/>
          </w:tcPr>
          <w:p w:rsidR="00C101CE" w:rsidRPr="00F97FBC" w:rsidRDefault="00C101CE" w:rsidP="00635FA2">
            <w:pPr>
              <w:keepNext/>
              <w:keepLines/>
              <w:spacing w:before="120" w:after="120" w:line="240" w:lineRule="auto"/>
              <w:jc w:val="center"/>
              <w:rPr>
                <w:rFonts w:eastAsia="Calibri"/>
                <w:i/>
                <w:iCs/>
                <w:sz w:val="16"/>
                <w:szCs w:val="16"/>
              </w:rPr>
            </w:pPr>
            <w:r w:rsidRPr="00F97FBC">
              <w:rPr>
                <w:rFonts w:eastAsia="Calibri"/>
                <w:i/>
                <w:iCs/>
                <w:sz w:val="16"/>
                <w:szCs w:val="16"/>
              </w:rPr>
              <w:t>Обозначение</w:t>
            </w:r>
          </w:p>
        </w:tc>
        <w:tc>
          <w:tcPr>
            <w:tcW w:w="3600" w:type="pct"/>
            <w:tcBorders>
              <w:bottom w:val="single" w:sz="12" w:space="0" w:color="auto"/>
            </w:tcBorders>
            <w:vAlign w:val="center"/>
          </w:tcPr>
          <w:p w:rsidR="00C101CE" w:rsidRPr="00F97FBC" w:rsidRDefault="00C101CE" w:rsidP="00635FA2">
            <w:pPr>
              <w:keepNext/>
              <w:keepLines/>
              <w:spacing w:before="120" w:after="120" w:line="240" w:lineRule="auto"/>
              <w:jc w:val="center"/>
              <w:rPr>
                <w:rFonts w:eastAsia="Calibri"/>
              </w:rPr>
            </w:pPr>
            <w:r w:rsidRPr="00F97FBC">
              <w:rPr>
                <w:i/>
                <w:sz w:val="16"/>
                <w:szCs w:val="16"/>
              </w:rPr>
              <w:t>Описание</w:t>
            </w:r>
          </w:p>
        </w:tc>
      </w:tr>
      <w:tr w:rsidR="00C101CE" w:rsidRPr="00F97FBC" w:rsidTr="00127BF3">
        <w:tc>
          <w:tcPr>
            <w:tcW w:w="1400" w:type="pct"/>
            <w:tcBorders>
              <w:top w:val="single" w:sz="12" w:space="0" w:color="auto"/>
            </w:tcBorders>
          </w:tcPr>
          <w:p w:rsidR="00C101CE" w:rsidRPr="00F97FBC" w:rsidRDefault="00C101CE" w:rsidP="009D4AB2">
            <w:pPr>
              <w:keepNext/>
              <w:keepLines/>
              <w:spacing w:before="80" w:after="80"/>
              <w:jc w:val="center"/>
              <w:rPr>
                <w:rFonts w:eastAsia="Calibri"/>
              </w:rPr>
            </w:pPr>
            <w:r w:rsidRPr="00F97FBC">
              <w:rPr>
                <w:rFonts w:eastAsia="Calibri"/>
                <w:i/>
              </w:rPr>
              <w:t>x</w:t>
            </w:r>
            <w:r w:rsidRPr="00F97FBC">
              <w:rPr>
                <w:rFonts w:eastAsia="Calibri"/>
                <w:vertAlign w:val="subscript"/>
              </w:rPr>
              <w:t>dil/exh</w:t>
            </w:r>
          </w:p>
        </w:tc>
        <w:tc>
          <w:tcPr>
            <w:tcW w:w="3600" w:type="pct"/>
            <w:tcBorders>
              <w:top w:val="single" w:sz="12" w:space="0" w:color="auto"/>
            </w:tcBorders>
          </w:tcPr>
          <w:p w:rsidR="00C101CE" w:rsidRPr="00F97FBC" w:rsidRDefault="00C101CE" w:rsidP="009D4AB2">
            <w:pPr>
              <w:keepNext/>
              <w:keepLines/>
              <w:spacing w:before="80" w:after="80"/>
              <w:rPr>
                <w:rFonts w:eastAsia="Calibri"/>
              </w:rPr>
            </w:pPr>
            <w:r w:rsidRPr="00F97FBC">
              <w:t>Количество разбавляющего газа или избыточного воздуха на моль отработавших газов</w:t>
            </w:r>
          </w:p>
        </w:tc>
      </w:tr>
      <w:tr w:rsidR="00C101CE" w:rsidRPr="00F97FBC" w:rsidTr="00127BF3">
        <w:tc>
          <w:tcPr>
            <w:tcW w:w="1400" w:type="pct"/>
          </w:tcPr>
          <w:p w:rsidR="00C101CE" w:rsidRPr="00F97FBC" w:rsidRDefault="00C101CE" w:rsidP="009D4AB2">
            <w:pPr>
              <w:keepNext/>
              <w:keepLines/>
              <w:spacing w:before="80" w:after="80"/>
              <w:jc w:val="center"/>
              <w:rPr>
                <w:rFonts w:eastAsia="Calibri"/>
              </w:rPr>
            </w:pPr>
            <w:r w:rsidRPr="00F97FBC">
              <w:rPr>
                <w:rFonts w:eastAsia="Calibri"/>
                <w:i/>
              </w:rPr>
              <w:t>x</w:t>
            </w:r>
            <w:r w:rsidRPr="00F97FBC">
              <w:rPr>
                <w:rFonts w:eastAsia="Calibri"/>
                <w:vertAlign w:val="subscript"/>
              </w:rPr>
              <w:t>H2Oexh</w:t>
            </w:r>
          </w:p>
        </w:tc>
        <w:tc>
          <w:tcPr>
            <w:tcW w:w="3600" w:type="pct"/>
          </w:tcPr>
          <w:p w:rsidR="00C101CE" w:rsidRPr="00F97FBC" w:rsidRDefault="00C101CE" w:rsidP="009D4AB2">
            <w:pPr>
              <w:keepNext/>
              <w:keepLines/>
              <w:spacing w:before="80" w:after="80"/>
              <w:rPr>
                <w:rFonts w:eastAsia="Calibri"/>
              </w:rPr>
            </w:pPr>
            <w:r w:rsidRPr="00F97FBC">
              <w:t xml:space="preserve">Количество </w:t>
            </w:r>
            <w:r w:rsidRPr="00F97FBC">
              <w:rPr>
                <w:rFonts w:eastAsia="Calibri"/>
              </w:rPr>
              <w:t>H</w:t>
            </w:r>
            <w:r w:rsidRPr="00F97FBC">
              <w:rPr>
                <w:rFonts w:eastAsia="Calibri"/>
                <w:vertAlign w:val="subscript"/>
              </w:rPr>
              <w:t>2</w:t>
            </w:r>
            <w:r w:rsidRPr="00F97FBC">
              <w:rPr>
                <w:rFonts w:eastAsia="Calibri"/>
              </w:rPr>
              <w:t>O</w:t>
            </w:r>
            <w:r w:rsidRPr="00F97FBC">
              <w:t xml:space="preserve"> в отработавших газах на моль отработавших газов</w:t>
            </w:r>
            <w:r w:rsidRPr="00F97FBC">
              <w:rPr>
                <w:rFonts w:eastAsia="Calibri"/>
              </w:rPr>
              <w:t xml:space="preserve"> </w:t>
            </w:r>
          </w:p>
        </w:tc>
      </w:tr>
      <w:tr w:rsidR="00C101CE" w:rsidRPr="00F97FBC" w:rsidTr="00127BF3">
        <w:tc>
          <w:tcPr>
            <w:tcW w:w="1400" w:type="pct"/>
          </w:tcPr>
          <w:p w:rsidR="00C101CE" w:rsidRPr="00F97FBC" w:rsidRDefault="00C101CE" w:rsidP="009D4AB2">
            <w:pPr>
              <w:keepNext/>
              <w:keepLines/>
              <w:spacing w:before="80" w:after="80"/>
              <w:jc w:val="center"/>
              <w:rPr>
                <w:rFonts w:eastAsia="Calibri"/>
              </w:rPr>
            </w:pPr>
            <w:r w:rsidRPr="00F97FBC">
              <w:rPr>
                <w:rFonts w:eastAsia="Calibri"/>
                <w:i/>
              </w:rPr>
              <w:t>x</w:t>
            </w:r>
            <w:r w:rsidRPr="00F97FBC">
              <w:rPr>
                <w:rFonts w:eastAsia="Calibri"/>
                <w:vertAlign w:val="subscript"/>
              </w:rPr>
              <w:t>Ccombdry</w:t>
            </w:r>
          </w:p>
        </w:tc>
        <w:tc>
          <w:tcPr>
            <w:tcW w:w="3600" w:type="pct"/>
          </w:tcPr>
          <w:p w:rsidR="00C101CE" w:rsidRPr="00F97FBC" w:rsidRDefault="00C101CE" w:rsidP="009D4AB2">
            <w:pPr>
              <w:keepNext/>
              <w:keepLines/>
              <w:spacing w:before="80" w:after="80"/>
              <w:rPr>
                <w:rFonts w:eastAsia="Calibri"/>
              </w:rPr>
            </w:pPr>
            <w:r w:rsidRPr="00F97FBC">
              <w:t>Количество углерода из топлива в отработавших газах на моль сухих отработавших газов</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exhdry</w:t>
            </w:r>
          </w:p>
        </w:tc>
        <w:tc>
          <w:tcPr>
            <w:tcW w:w="3600" w:type="pct"/>
          </w:tcPr>
          <w:p w:rsidR="00C101CE" w:rsidRPr="00F97FBC" w:rsidRDefault="00C101CE" w:rsidP="009D4AB2">
            <w:pPr>
              <w:spacing w:before="80" w:after="80"/>
              <w:rPr>
                <w:rFonts w:eastAsia="Calibri"/>
              </w:rPr>
            </w:pPr>
            <w:r w:rsidRPr="00F97FBC">
              <w:t>Количество воды в отработавших газах на сухой моль сухих отработавших газов</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prod/intdry</w:t>
            </w:r>
          </w:p>
        </w:tc>
        <w:tc>
          <w:tcPr>
            <w:tcW w:w="3600" w:type="pct"/>
          </w:tcPr>
          <w:p w:rsidR="00C101CE" w:rsidRPr="00F97FBC" w:rsidRDefault="00C101CE" w:rsidP="009D4AB2">
            <w:pPr>
              <w:spacing w:before="80" w:after="80"/>
              <w:rPr>
                <w:rFonts w:eastAsia="Calibri"/>
              </w:rPr>
            </w:pPr>
            <w:r w:rsidRPr="00F97FBC">
              <w:t>Количество сухих стехиометрических продуктов на сухой моль всасываемого воздух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dil/exhdry</w:t>
            </w:r>
          </w:p>
        </w:tc>
        <w:tc>
          <w:tcPr>
            <w:tcW w:w="3600" w:type="pct"/>
          </w:tcPr>
          <w:p w:rsidR="00C101CE" w:rsidRPr="00F97FBC" w:rsidRDefault="00C101CE" w:rsidP="009D4AB2">
            <w:pPr>
              <w:spacing w:before="80" w:after="80"/>
              <w:rPr>
                <w:rFonts w:eastAsia="Calibri"/>
              </w:rPr>
            </w:pPr>
            <w:r w:rsidRPr="00F97FBC">
              <w:t>Количество разбавляющего газа и/или избыточного воздуха на моль сухих отработавших газов</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int/exhdry</w:t>
            </w:r>
          </w:p>
        </w:tc>
        <w:tc>
          <w:tcPr>
            <w:tcW w:w="3600" w:type="pct"/>
          </w:tcPr>
          <w:p w:rsidR="00C101CE" w:rsidRPr="00F97FBC" w:rsidRDefault="00C101CE" w:rsidP="009D4AB2">
            <w:pPr>
              <w:spacing w:before="80" w:after="80"/>
              <w:rPr>
                <w:rFonts w:eastAsia="Calibri"/>
              </w:rPr>
            </w:pPr>
            <w:r w:rsidRPr="00F97FBC">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raw/exhdry</w:t>
            </w:r>
          </w:p>
        </w:tc>
        <w:tc>
          <w:tcPr>
            <w:tcW w:w="3600" w:type="pct"/>
          </w:tcPr>
          <w:p w:rsidR="00C101CE" w:rsidRPr="00F97FBC" w:rsidRDefault="00C101CE" w:rsidP="009D4AB2">
            <w:pPr>
              <w:spacing w:before="80" w:after="80"/>
              <w:rPr>
                <w:rFonts w:eastAsia="Calibri"/>
              </w:rPr>
            </w:pPr>
            <w:r w:rsidRPr="00F97FBC">
              <w:t>Количество неразбавленных отработавших газов без избыточного воздуха на моль сухих (первичных или разбавленных) отработавших газов</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O2intdry</w:t>
            </w:r>
          </w:p>
        </w:tc>
        <w:tc>
          <w:tcPr>
            <w:tcW w:w="3600" w:type="pct"/>
          </w:tcPr>
          <w:p w:rsidR="00C101CE" w:rsidRPr="00F97FBC" w:rsidRDefault="00C101CE" w:rsidP="009D4AB2">
            <w:pPr>
              <w:spacing w:before="80" w:after="80"/>
              <w:rPr>
                <w:rFonts w:eastAsia="Calibri"/>
              </w:rPr>
            </w:pPr>
            <w:r w:rsidRPr="00F97FBC">
              <w:t>Количество О</w:t>
            </w:r>
            <w:r w:rsidRPr="00F97FBC">
              <w:rPr>
                <w:vertAlign w:val="subscript"/>
              </w:rPr>
              <w:t xml:space="preserve">2 </w:t>
            </w:r>
            <w:r w:rsidRPr="00F97FBC">
              <w:t xml:space="preserve">во всасываемом воздухе на моль </w:t>
            </w:r>
            <w:r w:rsidR="00127BF3">
              <w:br/>
            </w:r>
            <w:r w:rsidRPr="00F97FBC">
              <w:t>сухого всасываемого воздуха</w:t>
            </w:r>
            <w:r w:rsidRPr="00F97FBC">
              <w:rPr>
                <w:rFonts w:eastAsia="Calibri"/>
              </w:rPr>
              <w:t>;</w:t>
            </w:r>
            <w:r w:rsidRPr="00F97FBC">
              <w:t xml:space="preserve"> можно предположить, </w:t>
            </w:r>
            <w:r w:rsidR="00127BF3">
              <w:br/>
            </w:r>
            <w:r w:rsidRPr="00F97FBC">
              <w:t>что</w:t>
            </w:r>
            <w:r w:rsidRPr="00F97FBC">
              <w:rPr>
                <w:rFonts w:eastAsia="Calibri"/>
              </w:rPr>
              <w:t xml:space="preserve"> </w:t>
            </w:r>
            <w:r w:rsidRPr="00F97FBC">
              <w:rPr>
                <w:rFonts w:eastAsia="Calibri"/>
                <w:i/>
              </w:rPr>
              <w:t>x</w:t>
            </w:r>
            <w:r w:rsidRPr="00F97FBC">
              <w:rPr>
                <w:rFonts w:eastAsia="Calibri"/>
                <w:vertAlign w:val="subscript"/>
              </w:rPr>
              <w:t>O2intdry</w:t>
            </w:r>
            <w:r w:rsidRPr="00F97FBC">
              <w:rPr>
                <w:rFonts w:eastAsia="Calibri"/>
              </w:rPr>
              <w:t xml:space="preserve"> = 0,209445 </w:t>
            </w:r>
            <w:r w:rsidRPr="00F97FBC">
              <w:t>моль/моль</w:t>
            </w:r>
          </w:p>
        </w:tc>
      </w:tr>
      <w:tr w:rsidR="00C101CE" w:rsidRPr="00F97FBC" w:rsidTr="00127BF3">
        <w:tc>
          <w:tcPr>
            <w:tcW w:w="1400" w:type="pct"/>
          </w:tcPr>
          <w:p w:rsidR="00C101CE" w:rsidRPr="00F97FBC" w:rsidRDefault="00C101CE" w:rsidP="00127BF3">
            <w:pPr>
              <w:pageBreakBefore/>
              <w:spacing w:before="80" w:after="80"/>
              <w:jc w:val="center"/>
              <w:rPr>
                <w:rFonts w:eastAsia="Calibri"/>
              </w:rPr>
            </w:pPr>
            <w:r w:rsidRPr="00F97FBC">
              <w:rPr>
                <w:rFonts w:eastAsia="Calibri"/>
                <w:i/>
              </w:rPr>
              <w:lastRenderedPageBreak/>
              <w:t>x</w:t>
            </w:r>
            <w:r w:rsidRPr="00F97FBC">
              <w:rPr>
                <w:rFonts w:eastAsia="Calibri"/>
                <w:vertAlign w:val="subscript"/>
              </w:rPr>
              <w:t>CO2intdry</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 xml:space="preserve">во всасываемом воздухе на моль </w:t>
            </w:r>
            <w:r w:rsidR="00127BF3">
              <w:br/>
            </w:r>
            <w:r w:rsidRPr="00F97FBC">
              <w:t>сухого всасываемого воздуха</w:t>
            </w:r>
            <w:r w:rsidRPr="00F97FBC">
              <w:rPr>
                <w:rFonts w:eastAsia="Calibri"/>
              </w:rPr>
              <w:t>.</w:t>
            </w:r>
            <w:r w:rsidRPr="00F97FBC">
              <w:t xml:space="preserve"> Можно использовать</w:t>
            </w:r>
            <w:r w:rsidRPr="00F97FBC">
              <w:rPr>
                <w:rFonts w:eastAsia="Calibri"/>
              </w:rPr>
              <w:t xml:space="preserve"> </w:t>
            </w:r>
            <w:r w:rsidRPr="00F97FBC">
              <w:rPr>
                <w:rFonts w:eastAsia="Calibri"/>
                <w:i/>
              </w:rPr>
              <w:t>x</w:t>
            </w:r>
            <w:r w:rsidRPr="00F97FBC">
              <w:rPr>
                <w:rFonts w:eastAsia="Calibri"/>
                <w:vertAlign w:val="subscript"/>
              </w:rPr>
              <w:t>CO2intdry</w:t>
            </w:r>
            <w:r w:rsidRPr="00F97FBC">
              <w:rPr>
                <w:rFonts w:eastAsia="Calibri"/>
              </w:rPr>
              <w:t xml:space="preserve"> = 375 </w:t>
            </w:r>
            <w:r w:rsidRPr="00F97FBC">
              <w:t>мкмоль/моль, однако рекомендуется измерять реальную концентрацию во всасываемом воздухе</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intdry</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о всасываемом воздухе на моль сухого всасываемого воздух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CO2int</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о всасываемом воздухе на моль всасываемого воздух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CO2dil</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 разбавляющем газе на моль разбавляющего газ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CO2dildry</w:t>
            </w:r>
          </w:p>
        </w:tc>
        <w:tc>
          <w:tcPr>
            <w:tcW w:w="3600" w:type="pct"/>
          </w:tcPr>
          <w:p w:rsidR="00C101CE" w:rsidRPr="00F97FBC" w:rsidRDefault="00C101CE" w:rsidP="009D4AB2">
            <w:pPr>
              <w:pageBreakBefore/>
              <w:spacing w:before="80" w:after="80"/>
              <w:rPr>
                <w:rFonts w:eastAsia="Calibri"/>
              </w:rPr>
            </w:pPr>
            <w:r w:rsidRPr="00F97FBC">
              <w:t xml:space="preserve">Количество </w:t>
            </w:r>
            <w:r w:rsidRPr="00F97FBC">
              <w:rPr>
                <w:lang w:val="en-US"/>
              </w:rPr>
              <w:t>CO</w:t>
            </w:r>
            <w:r w:rsidRPr="00F97FBC">
              <w:rPr>
                <w:vertAlign w:val="subscript"/>
              </w:rPr>
              <w:t xml:space="preserve">2 </w:t>
            </w:r>
            <w:r w:rsidRPr="00F97FBC">
              <w:t>в разбавляющем газе на моль сухого разбавляющего газа</w:t>
            </w:r>
            <w:r w:rsidRPr="00F97FBC">
              <w:rPr>
                <w:rFonts w:eastAsia="Calibri"/>
              </w:rPr>
              <w:t xml:space="preserve">. </w:t>
            </w:r>
            <w:r w:rsidRPr="00F97FBC">
              <w:t>Если в качестве разбавителя используется воздух, то можно использовать</w:t>
            </w:r>
            <w:r w:rsidRPr="00F97FBC">
              <w:rPr>
                <w:rFonts w:eastAsia="Calibri"/>
              </w:rPr>
              <w:t xml:space="preserve"> </w:t>
            </w:r>
            <w:r w:rsidRPr="00F97FBC">
              <w:rPr>
                <w:rFonts w:eastAsia="Calibri"/>
                <w:i/>
              </w:rPr>
              <w:t>x</w:t>
            </w:r>
            <w:r w:rsidRPr="00F97FBC">
              <w:rPr>
                <w:rFonts w:eastAsia="Calibri"/>
                <w:vertAlign w:val="subscript"/>
              </w:rPr>
              <w:t>CO2dildry</w:t>
            </w:r>
            <w:r w:rsidRPr="00F97FBC">
              <w:rPr>
                <w:rFonts w:eastAsia="Calibri"/>
              </w:rPr>
              <w:t xml:space="preserve"> = 375 </w:t>
            </w:r>
            <w:r w:rsidRPr="00F97FBC">
              <w:t>мкмоль/моль, однако рекомендуется измерять реальную концентрацию во всасываемом воздухе</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dildry</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сухого разбавляющего газ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dil</w:t>
            </w:r>
          </w:p>
        </w:tc>
        <w:tc>
          <w:tcPr>
            <w:tcW w:w="3600" w:type="pct"/>
          </w:tcPr>
          <w:p w:rsidR="00C101CE" w:rsidRPr="00F97FBC" w:rsidRDefault="00C101CE" w:rsidP="009D4AB2">
            <w:pPr>
              <w:spacing w:before="80" w:after="80"/>
              <w:rPr>
                <w:rFonts w:eastAsia="Calibri"/>
              </w:rPr>
            </w:pPr>
            <w:r w:rsidRPr="00F97FBC">
              <w:t xml:space="preserve">Количество </w:t>
            </w:r>
            <w:r w:rsidRPr="00F97FBC">
              <w:rPr>
                <w:lang w:val="en-US"/>
              </w:rPr>
              <w:t>H</w:t>
            </w:r>
            <w:r w:rsidRPr="00F97FBC">
              <w:rPr>
                <w:vertAlign w:val="subscript"/>
              </w:rPr>
              <w:t>2</w:t>
            </w:r>
            <w:r w:rsidRPr="00F97FBC">
              <w:rPr>
                <w:lang w:val="en-US"/>
              </w:rPr>
              <w:t>O</w:t>
            </w:r>
            <w:r w:rsidRPr="00F97FBC">
              <w:t xml:space="preserve"> в разбавляющем газе на моль разбавляющего газа</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emission]meas</w:t>
            </w:r>
          </w:p>
        </w:tc>
        <w:tc>
          <w:tcPr>
            <w:tcW w:w="3600" w:type="pct"/>
          </w:tcPr>
          <w:p w:rsidR="00C101CE" w:rsidRPr="00F97FBC" w:rsidRDefault="00C101CE" w:rsidP="009D4AB2">
            <w:pPr>
              <w:spacing w:before="80" w:after="80"/>
              <w:rPr>
                <w:rFonts w:eastAsia="Calibri"/>
              </w:rPr>
            </w:pPr>
            <w:r w:rsidRPr="00F97FBC">
              <w:t>Количество измеренных выбросов в пробе на соответствующем газоанализаторе</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emission]dry</w:t>
            </w:r>
          </w:p>
        </w:tc>
        <w:tc>
          <w:tcPr>
            <w:tcW w:w="3600" w:type="pct"/>
          </w:tcPr>
          <w:p w:rsidR="00C101CE" w:rsidRPr="00F97FBC" w:rsidRDefault="00C101CE" w:rsidP="009D4AB2">
            <w:pPr>
              <w:spacing w:before="80" w:after="80"/>
              <w:rPr>
                <w:rFonts w:eastAsia="Calibri"/>
              </w:rPr>
            </w:pPr>
            <w:r w:rsidRPr="00F97FBC">
              <w:t>Количество выбросов на сухой моль сухой пробы</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emission]meas</w:t>
            </w:r>
          </w:p>
        </w:tc>
        <w:tc>
          <w:tcPr>
            <w:tcW w:w="3600" w:type="pct"/>
          </w:tcPr>
          <w:p w:rsidR="00C101CE" w:rsidRPr="00F97FBC" w:rsidRDefault="00C101CE" w:rsidP="009D4AB2">
            <w:pPr>
              <w:spacing w:before="80" w:after="80"/>
              <w:rPr>
                <w:rFonts w:eastAsia="Calibri"/>
              </w:rPr>
            </w:pPr>
            <w:r w:rsidRPr="00F97FBC">
              <w:t>Количество воды в пробе в месте выявления выбросов</w:t>
            </w:r>
            <w:r w:rsidRPr="00F97FBC">
              <w:rPr>
                <w:rFonts w:eastAsia="Calibri"/>
              </w:rPr>
              <w:t xml:space="preserve">. </w:t>
            </w:r>
            <w:r w:rsidRPr="00F97FBC">
              <w:t>Эти значения измеряют или оценивают в соответствии с пунктом</w:t>
            </w:r>
            <w:r w:rsidRPr="00F97FBC">
              <w:rPr>
                <w:rFonts w:eastAsia="Calibri"/>
              </w:rPr>
              <w:t> 9.3.2.3.1</w:t>
            </w:r>
          </w:p>
        </w:tc>
      </w:tr>
      <w:tr w:rsidR="00C101CE" w:rsidRPr="00F97FBC" w:rsidTr="00127BF3">
        <w:tc>
          <w:tcPr>
            <w:tcW w:w="1400" w:type="pct"/>
          </w:tcPr>
          <w:p w:rsidR="00C101CE" w:rsidRPr="00F97FBC" w:rsidRDefault="00C101CE" w:rsidP="009D4AB2">
            <w:pPr>
              <w:spacing w:before="80" w:after="80"/>
              <w:jc w:val="center"/>
              <w:rPr>
                <w:rFonts w:eastAsia="Calibri"/>
              </w:rPr>
            </w:pPr>
            <w:r w:rsidRPr="00F97FBC">
              <w:rPr>
                <w:rFonts w:eastAsia="Calibri"/>
                <w:i/>
              </w:rPr>
              <w:t>x</w:t>
            </w:r>
            <w:r w:rsidRPr="00F97FBC">
              <w:rPr>
                <w:rFonts w:eastAsia="Calibri"/>
                <w:vertAlign w:val="subscript"/>
              </w:rPr>
              <w:t>H2Oint</w:t>
            </w:r>
          </w:p>
        </w:tc>
        <w:tc>
          <w:tcPr>
            <w:tcW w:w="3600" w:type="pct"/>
          </w:tcPr>
          <w:p w:rsidR="00C101CE" w:rsidRPr="00F97FBC" w:rsidRDefault="00C101CE" w:rsidP="009D4AB2">
            <w:pPr>
              <w:spacing w:before="80" w:after="80"/>
              <w:rPr>
                <w:rFonts w:eastAsia="Calibri"/>
              </w:rPr>
            </w:pPr>
            <w:r w:rsidRPr="00F97FBC">
              <w:t>Количество воды во всасываемом воздухе, определяемое на основе измерения влажности всасываемого воздуха</w:t>
            </w:r>
          </w:p>
        </w:tc>
      </w:tr>
      <w:tr w:rsidR="00C101CE" w:rsidRPr="00F97FBC" w:rsidTr="00127BF3">
        <w:tc>
          <w:tcPr>
            <w:tcW w:w="1400" w:type="pct"/>
          </w:tcPr>
          <w:p w:rsidR="00C101CE" w:rsidRPr="00F97FBC" w:rsidRDefault="00C101CE" w:rsidP="009D4AB2">
            <w:pPr>
              <w:spacing w:before="80" w:after="80"/>
              <w:jc w:val="center"/>
              <w:rPr>
                <w:rFonts w:eastAsia="Calibri"/>
                <w:i/>
              </w:rPr>
            </w:pPr>
            <w:r w:rsidRPr="00F97FBC">
              <w:rPr>
                <w:rFonts w:eastAsia="Calibri"/>
                <w:i/>
              </w:rPr>
              <w:t>K</w:t>
            </w:r>
            <w:r w:rsidRPr="00F97FBC">
              <w:rPr>
                <w:rFonts w:eastAsia="Calibri"/>
                <w:vertAlign w:val="subscript"/>
              </w:rPr>
              <w:t>H2Ogas</w:t>
            </w:r>
          </w:p>
        </w:tc>
        <w:tc>
          <w:tcPr>
            <w:tcW w:w="3600" w:type="pct"/>
          </w:tcPr>
          <w:p w:rsidR="00C101CE" w:rsidRPr="00F97FBC" w:rsidRDefault="00C101CE" w:rsidP="009D4AB2">
            <w:pPr>
              <w:spacing w:before="80" w:after="80"/>
              <w:rPr>
                <w:rFonts w:eastAsia="Calibri"/>
              </w:rPr>
            </w:pPr>
            <w:r w:rsidRPr="00F97FBC">
              <w:rPr>
                <w:rFonts w:eastAsia="Calibri"/>
              </w:rPr>
              <w:t>Коэффициент равновесия при реакции образования водяного газа. Можно использовать коэффициент 3,5 или рассчитать собственное значение на основе квалифицированной инженерной оценки</w:t>
            </w:r>
          </w:p>
        </w:tc>
      </w:tr>
      <w:tr w:rsidR="00C101CE" w:rsidRPr="00F97FBC" w:rsidTr="00127BF3">
        <w:tc>
          <w:tcPr>
            <w:tcW w:w="1400" w:type="pct"/>
            <w:tcBorders>
              <w:bottom w:val="single" w:sz="4" w:space="0" w:color="auto"/>
            </w:tcBorders>
          </w:tcPr>
          <w:p w:rsidR="00C101CE" w:rsidRPr="00F97FBC" w:rsidRDefault="00C101CE" w:rsidP="009D4AB2">
            <w:pPr>
              <w:spacing w:before="80" w:after="80"/>
              <w:jc w:val="center"/>
              <w:rPr>
                <w:rFonts w:eastAsia="Calibri"/>
              </w:rPr>
            </w:pPr>
            <w:r w:rsidRPr="00F97FBC">
              <w:rPr>
                <w:rFonts w:eastAsia="Calibri"/>
              </w:rPr>
              <w:t>α</w:t>
            </w:r>
          </w:p>
        </w:tc>
        <w:tc>
          <w:tcPr>
            <w:tcW w:w="3600" w:type="pct"/>
            <w:tcBorders>
              <w:bottom w:val="single" w:sz="4" w:space="0" w:color="auto"/>
            </w:tcBorders>
          </w:tcPr>
          <w:p w:rsidR="00C101CE" w:rsidRPr="00F97FBC" w:rsidRDefault="00C101CE" w:rsidP="009D4AB2">
            <w:pPr>
              <w:spacing w:before="80" w:after="80"/>
              <w:rPr>
                <w:rFonts w:eastAsia="Calibri"/>
              </w:rPr>
            </w:pPr>
            <w:r w:rsidRPr="00F97FBC">
              <w:t>Атомное соотношение водорода и углерода в смеси топлива (видов топлива) (</w:t>
            </w:r>
            <w:r w:rsidRPr="001A792C">
              <w:rPr>
                <w:lang w:val="en-US"/>
              </w:rPr>
              <w:t>CH</w:t>
            </w:r>
            <w:r w:rsidRPr="001A792C">
              <w:rPr>
                <w:vertAlign w:val="subscript"/>
                <w:lang w:val="en-US"/>
              </w:rPr>
              <w:t>α</w:t>
            </w:r>
            <w:r w:rsidRPr="001A792C">
              <w:rPr>
                <w:lang w:val="en-US"/>
              </w:rPr>
              <w:t>O</w:t>
            </w:r>
            <w:r w:rsidRPr="001A792C">
              <w:rPr>
                <w:vertAlign w:val="subscript"/>
                <w:lang w:val="en-US"/>
              </w:rPr>
              <w:t>β</w:t>
            </w:r>
            <w:r w:rsidRPr="00F97FBC">
              <w:t>), которое сжигается, взвешенное на основе молярного потребления</w:t>
            </w:r>
          </w:p>
        </w:tc>
      </w:tr>
      <w:tr w:rsidR="00C101CE" w:rsidRPr="00F97FBC" w:rsidTr="00127BF3">
        <w:tc>
          <w:tcPr>
            <w:tcW w:w="1400" w:type="pct"/>
            <w:tcBorders>
              <w:bottom w:val="single" w:sz="12" w:space="0" w:color="auto"/>
            </w:tcBorders>
          </w:tcPr>
          <w:p w:rsidR="00C101CE" w:rsidRPr="00F97FBC" w:rsidRDefault="00C101CE" w:rsidP="009D4AB2">
            <w:pPr>
              <w:spacing w:before="80" w:after="80"/>
              <w:jc w:val="center"/>
              <w:rPr>
                <w:rFonts w:eastAsia="Calibri"/>
              </w:rPr>
            </w:pPr>
            <w:r w:rsidRPr="00F97FBC">
              <w:rPr>
                <w:rFonts w:eastAsia="Calibri"/>
              </w:rPr>
              <w:t>β</w:t>
            </w:r>
          </w:p>
        </w:tc>
        <w:tc>
          <w:tcPr>
            <w:tcW w:w="3600" w:type="pct"/>
            <w:tcBorders>
              <w:bottom w:val="single" w:sz="12" w:space="0" w:color="auto"/>
            </w:tcBorders>
          </w:tcPr>
          <w:p w:rsidR="00C101CE" w:rsidRPr="00F97FBC" w:rsidRDefault="00C101CE" w:rsidP="009D4AB2">
            <w:pPr>
              <w:spacing w:before="80" w:after="80"/>
              <w:rPr>
                <w:rFonts w:eastAsia="Calibri"/>
              </w:rPr>
            </w:pPr>
            <w:r w:rsidRPr="00F97FBC">
              <w:t>Атомное соотношение кислорода и углерода в смеси топлива (видов топлива) (</w:t>
            </w:r>
            <w:r w:rsidRPr="001A792C">
              <w:rPr>
                <w:lang w:val="en-US"/>
              </w:rPr>
              <w:t>CH</w:t>
            </w:r>
            <w:r w:rsidRPr="001A792C">
              <w:rPr>
                <w:vertAlign w:val="subscript"/>
                <w:lang w:val="en-US"/>
              </w:rPr>
              <w:t>α</w:t>
            </w:r>
            <w:r w:rsidRPr="001A792C">
              <w:rPr>
                <w:lang w:val="en-US"/>
              </w:rPr>
              <w:t>O</w:t>
            </w:r>
            <w:r w:rsidRPr="001A792C">
              <w:rPr>
                <w:vertAlign w:val="subscript"/>
                <w:lang w:val="en-US"/>
              </w:rPr>
              <w:t>β</w:t>
            </w:r>
            <w:r w:rsidRPr="00F97FBC">
              <w:t>), которое сжигается, взвешенное на основе молярного потребления</w:t>
            </w:r>
          </w:p>
        </w:tc>
      </w:tr>
    </w:tbl>
    <w:p w:rsidR="00C101CE" w:rsidRPr="00F97FBC" w:rsidRDefault="00C101CE" w:rsidP="009D4AB2">
      <w:pPr>
        <w:pageBreakBefore/>
        <w:spacing w:before="120" w:after="120"/>
        <w:ind w:left="2835" w:right="1134" w:hanging="567"/>
        <w:jc w:val="both"/>
        <w:rPr>
          <w:rFonts w:eastAsia="Calibri"/>
        </w:rPr>
      </w:pPr>
      <w:r w:rsidRPr="00F97FBC">
        <w:rPr>
          <w:rFonts w:eastAsia="Calibri"/>
          <w:lang w:val="en-US"/>
        </w:rPr>
        <w:lastRenderedPageBreak/>
        <w:t>d</w:t>
      </w:r>
      <w:r w:rsidRPr="00F97FBC">
        <w:rPr>
          <w:rFonts w:eastAsia="Calibri"/>
        </w:rPr>
        <w:t>)</w:t>
      </w:r>
      <w:r w:rsidRPr="00F97FBC">
        <w:rPr>
          <w:rFonts w:eastAsia="Calibri"/>
        </w:rPr>
        <w:tab/>
      </w:r>
      <w:r w:rsidRPr="00F97FBC">
        <w:t>для решения по принципу итерации вопросов, связанных с</w:t>
      </w:r>
      <w:r w:rsidRPr="00F97FBC">
        <w:rPr>
          <w:rFonts w:eastAsia="Calibri"/>
        </w:rPr>
        <w:t xml:space="preserve"> </w:t>
      </w:r>
      <w:r w:rsidRPr="00F97FBC">
        <w:rPr>
          <w:rFonts w:eastAsia="Calibri"/>
          <w:i/>
        </w:rPr>
        <w:t>x</w:t>
      </w:r>
      <w:r w:rsidRPr="00F97FBC">
        <w:rPr>
          <w:rFonts w:eastAsia="Calibri"/>
          <w:vertAlign w:val="subscript"/>
        </w:rPr>
        <w:t>dil/exh</w:t>
      </w:r>
      <w:r w:rsidRPr="00F97FBC">
        <w:rPr>
          <w:rFonts w:eastAsia="Calibri"/>
        </w:rPr>
        <w:t xml:space="preserve">, </w:t>
      </w:r>
      <w:r w:rsidRPr="00F97FBC">
        <w:rPr>
          <w:rFonts w:eastAsia="Calibri"/>
          <w:i/>
        </w:rPr>
        <w:t>x</w:t>
      </w:r>
      <w:r w:rsidRPr="00F97FBC">
        <w:rPr>
          <w:rFonts w:eastAsia="Calibri"/>
          <w:vertAlign w:val="subscript"/>
        </w:rPr>
        <w:t>H2Oexh</w:t>
      </w:r>
      <w:r w:rsidRPr="00F97FBC">
        <w:rPr>
          <w:rFonts w:eastAsia="Calibri"/>
        </w:rPr>
        <w:t xml:space="preserve"> и </w:t>
      </w:r>
      <w:r w:rsidRPr="00F97FBC">
        <w:rPr>
          <w:rFonts w:eastAsia="Calibri"/>
          <w:i/>
        </w:rPr>
        <w:t>x</w:t>
      </w:r>
      <w:r w:rsidRPr="00F97FBC">
        <w:rPr>
          <w:rFonts w:eastAsia="Calibri"/>
          <w:vertAlign w:val="subscript"/>
        </w:rPr>
        <w:t>Ccombdry</w:t>
      </w:r>
      <w:r w:rsidRPr="00F97FBC">
        <w:rPr>
          <w:rFonts w:eastAsia="Calibri"/>
        </w:rPr>
        <w:t xml:space="preserve"> </w:t>
      </w:r>
      <w:r w:rsidRPr="00F97FBC">
        <w:t>используют следующие уравнения</w:t>
      </w:r>
      <w:r w:rsidRPr="00F97FBC">
        <w:rPr>
          <w:rFonts w:eastAsia="Calibri"/>
        </w:rPr>
        <w:t xml:space="preserve"> </w:t>
      </w:r>
      <w:r w:rsidRPr="00F97FBC">
        <w:rPr>
          <w:rFonts w:eastAsia="Calibri"/>
        </w:rPr>
        <w:br/>
        <w:t>[(A.5-84)</w:t>
      </w:r>
      <w:r w:rsidRPr="00F97FBC">
        <w:t>−</w:t>
      </w:r>
      <w:r w:rsidRPr="00F97FBC">
        <w:rPr>
          <w:rFonts w:eastAsia="Calibri"/>
        </w:rPr>
        <w:t>(A.5-101)]:</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0927FFAB" wp14:editId="5E87EB82">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4),</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1F62B065" wp14:editId="2815E830">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5),</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6B793694" wp14:editId="242FAE00">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Pr="00F97FBC">
        <w:rPr>
          <w:rFonts w:eastAsia="Calibri"/>
        </w:rPr>
        <w:t>(A.5-86),</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5432EE92" wp14:editId="40F73633">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Pr="00F97FBC">
        <w:rPr>
          <w:rFonts w:eastAsia="Calibri"/>
        </w:rPr>
        <w:tab/>
        <w:t>(A.5-87),</w:t>
      </w:r>
    </w:p>
    <w:p w:rsidR="00C101CE" w:rsidRPr="00F97FBC" w:rsidRDefault="00C101CE" w:rsidP="00C101CE">
      <w:pPr>
        <w:spacing w:before="120" w:after="120" w:line="240" w:lineRule="auto"/>
        <w:ind w:left="2268" w:right="1133"/>
        <w:jc w:val="right"/>
        <w:rPr>
          <w:rFonts w:eastAsia="Calibri"/>
        </w:rPr>
      </w:pPr>
      <w:r w:rsidRPr="00F97FBC">
        <w:rPr>
          <w:rFonts w:eastAsia="Calibri"/>
          <w:noProof/>
          <w:sz w:val="24"/>
          <w:lang w:eastAsia="ru-RU"/>
        </w:rPr>
        <w:drawing>
          <wp:inline distT="0" distB="0" distL="0" distR="0" wp14:anchorId="66E7103A" wp14:editId="496668C5">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5-88),</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78CE3663" wp14:editId="1A097897">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89),</w:t>
      </w:r>
    </w:p>
    <w:p w:rsidR="00C101CE" w:rsidRPr="00F97FBC" w:rsidRDefault="00C101CE" w:rsidP="00C101CE">
      <w:pPr>
        <w:spacing w:before="120" w:after="120" w:line="240" w:lineRule="auto"/>
        <w:ind w:left="1843" w:right="1133"/>
        <w:jc w:val="both"/>
        <w:rPr>
          <w:rFonts w:eastAsia="Calibri"/>
        </w:rPr>
      </w:pPr>
      <w:r w:rsidRPr="00F97FBC">
        <w:rPr>
          <w:rFonts w:eastAsia="Calibri"/>
          <w:noProof/>
          <w:lang w:eastAsia="ru-RU"/>
        </w:rPr>
        <w:drawing>
          <wp:inline distT="0" distB="0" distL="0" distR="0" wp14:anchorId="7863FFCF" wp14:editId="2F59A8ED">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rsidR="00C101CE" w:rsidRPr="00F97FBC" w:rsidRDefault="00C101CE" w:rsidP="00C101CE">
      <w:pPr>
        <w:spacing w:before="120" w:after="120" w:line="240" w:lineRule="auto"/>
        <w:ind w:left="6214" w:right="1133" w:firstLine="590"/>
        <w:jc w:val="right"/>
        <w:rPr>
          <w:rFonts w:eastAsia="Calibri"/>
        </w:rPr>
      </w:pPr>
      <w:r w:rsidRPr="00F97FBC">
        <w:rPr>
          <w:rFonts w:eastAsia="Calibri"/>
        </w:rPr>
        <w:t>(A.5-90),</w:t>
      </w:r>
    </w:p>
    <w:p w:rsidR="00C101CE" w:rsidRPr="00F97FBC" w:rsidRDefault="00C101CE" w:rsidP="00C101CE">
      <w:pPr>
        <w:spacing w:before="120" w:after="120" w:line="240" w:lineRule="auto"/>
        <w:ind w:left="1843" w:right="1133"/>
        <w:jc w:val="both"/>
        <w:rPr>
          <w:rFonts w:eastAsia="Calibri"/>
        </w:rPr>
      </w:pPr>
      <w:r w:rsidRPr="00F97FBC">
        <w:rPr>
          <w:rFonts w:eastAsia="Calibri"/>
          <w:noProof/>
          <w:lang w:eastAsia="ru-RU"/>
        </w:rPr>
        <w:drawing>
          <wp:inline distT="0" distB="0" distL="0" distR="0" wp14:anchorId="1DB26856" wp14:editId="605975B8">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rsidR="00C101CE" w:rsidRPr="00F97FBC" w:rsidRDefault="00C101CE" w:rsidP="00C101CE">
      <w:pPr>
        <w:spacing w:before="120" w:after="120" w:line="240" w:lineRule="auto"/>
        <w:ind w:left="6214" w:right="1133" w:firstLine="590"/>
        <w:jc w:val="right"/>
        <w:rPr>
          <w:rFonts w:eastAsia="Calibri"/>
        </w:rPr>
      </w:pPr>
      <w:r w:rsidRPr="00F97FBC">
        <w:rPr>
          <w:rFonts w:eastAsia="Calibri"/>
        </w:rPr>
        <w:t>(A.5-91),</w:t>
      </w:r>
    </w:p>
    <w:p w:rsidR="00C101CE" w:rsidRPr="00F97FBC" w:rsidRDefault="00C101CE" w:rsidP="00C101CE">
      <w:pPr>
        <w:spacing w:before="120" w:after="120" w:line="240" w:lineRule="auto"/>
        <w:ind w:left="2268" w:right="1133"/>
        <w:jc w:val="right"/>
        <w:rPr>
          <w:rFonts w:eastAsia="Calibri"/>
        </w:rPr>
      </w:pPr>
      <w:r w:rsidRPr="00F97FBC">
        <w:rPr>
          <w:noProof/>
          <w:lang w:eastAsia="ru-RU"/>
        </w:rPr>
        <w:drawing>
          <wp:inline distT="0" distB="0" distL="0" distR="0" wp14:anchorId="630602D0" wp14:editId="78A6BFC6">
            <wp:extent cx="1727835" cy="469265"/>
            <wp:effectExtent l="0" t="0" r="5715" b="698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727835" cy="469265"/>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5-92),</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30180372" wp14:editId="2448F146">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3),</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1D5CE180" wp14:editId="0F43A187">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4),</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30986A19" wp14:editId="622B0172">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5),</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6E34D61" wp14:editId="791C4958">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6),</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4D369D45" wp14:editId="433C33E9">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7),</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77A0554C" wp14:editId="5CF534C7">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8),</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lastRenderedPageBreak/>
        <w:drawing>
          <wp:inline distT="0" distB="0" distL="0" distR="0" wp14:anchorId="45F68CFC" wp14:editId="1E8B7F75">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99),</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68A57229" wp14:editId="2E1973C0">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0),</w:t>
      </w:r>
    </w:p>
    <w:p w:rsidR="00C101CE" w:rsidRPr="00F97FBC" w:rsidRDefault="00C101CE" w:rsidP="00C101CE">
      <w:pPr>
        <w:spacing w:before="120" w:after="120" w:line="240" w:lineRule="auto"/>
        <w:ind w:left="2268" w:right="1133"/>
        <w:jc w:val="right"/>
        <w:rPr>
          <w:rFonts w:eastAsia="Calibri"/>
        </w:rPr>
      </w:pPr>
      <w:r w:rsidRPr="00F97FBC">
        <w:rPr>
          <w:rFonts w:eastAsia="Calibri"/>
          <w:noProof/>
          <w:lang w:eastAsia="ru-RU"/>
        </w:rPr>
        <w:drawing>
          <wp:inline distT="0" distB="0" distL="0" distR="0" wp14:anchorId="217A52F6" wp14:editId="6CCD6269">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1).</w:t>
      </w:r>
    </w:p>
    <w:p w:rsidR="00C101CE" w:rsidRPr="00F97FBC" w:rsidRDefault="00C101CE" w:rsidP="009D4AB2">
      <w:pPr>
        <w:spacing w:before="120" w:after="120"/>
        <w:ind w:left="2268" w:right="1134"/>
        <w:jc w:val="both"/>
        <w:rPr>
          <w:rFonts w:eastAsia="Calibri"/>
        </w:rPr>
      </w:pPr>
      <w:r w:rsidRPr="00F97FBC">
        <w:t>В конце расчета химического баланса рассчитывается молярный расход потока, как это указано в пунктах</w:t>
      </w:r>
      <w:r w:rsidRPr="00F97FBC">
        <w:rPr>
          <w:rFonts w:eastAsia="Calibri"/>
        </w:rPr>
        <w:t xml:space="preserve"> A.2.5.3 и A.2.6.3. </w:t>
      </w:r>
    </w:p>
    <w:p w:rsidR="00C101CE" w:rsidRPr="00F97FBC" w:rsidRDefault="00C101CE" w:rsidP="009D4AB2">
      <w:pPr>
        <w:pStyle w:val="NumPar3"/>
        <w:numPr>
          <w:ilvl w:val="0"/>
          <w:numId w:val="0"/>
        </w:numPr>
        <w:tabs>
          <w:tab w:val="clear" w:pos="2160"/>
        </w:tabs>
        <w:suppressAutoHyphens/>
        <w:spacing w:line="240" w:lineRule="atLeast"/>
        <w:ind w:left="2268" w:right="1134" w:hanging="1134"/>
        <w:rPr>
          <w:sz w:val="20"/>
          <w:szCs w:val="20"/>
          <w:lang w:val="ru-RU"/>
        </w:rPr>
      </w:pPr>
      <w:r w:rsidRPr="00F97FBC">
        <w:rPr>
          <w:sz w:val="20"/>
          <w:szCs w:val="20"/>
        </w:rPr>
        <w:t>A</w:t>
      </w:r>
      <w:r w:rsidRPr="00F97FBC">
        <w:rPr>
          <w:sz w:val="20"/>
          <w:szCs w:val="20"/>
          <w:lang w:val="ru-RU"/>
        </w:rPr>
        <w:t>.2.4.4</w:t>
      </w:r>
      <w:r w:rsidRPr="00F97FBC">
        <w:rPr>
          <w:sz w:val="20"/>
          <w:szCs w:val="20"/>
          <w:lang w:val="ru-RU"/>
        </w:rPr>
        <w:tab/>
        <w:t xml:space="preserve">Поправка на влажность </w:t>
      </w:r>
      <w:r w:rsidRPr="00F97FBC">
        <w:rPr>
          <w:sz w:val="20"/>
          <w:szCs w:val="20"/>
        </w:rPr>
        <w:t>NO</w:t>
      </w:r>
      <w:r w:rsidRPr="00F97FBC">
        <w:rPr>
          <w:sz w:val="20"/>
          <w:szCs w:val="20"/>
          <w:vertAlign w:val="subscript"/>
        </w:rPr>
        <w:t>X</w:t>
      </w:r>
    </w:p>
    <w:p w:rsidR="00C101CE" w:rsidRPr="00F97FBC" w:rsidRDefault="00C101CE" w:rsidP="009D4AB2">
      <w:pPr>
        <w:spacing w:before="120" w:after="120"/>
        <w:ind w:left="2268" w:right="1134"/>
        <w:jc w:val="both"/>
      </w:pPr>
      <w:r w:rsidRPr="00F97FBC">
        <w:t>Все концентрации NO</w:t>
      </w:r>
      <w:r w:rsidRPr="00F97FBC">
        <w:rPr>
          <w:vertAlign w:val="subscript"/>
        </w:rPr>
        <w:t>X</w:t>
      </w:r>
      <w:r w:rsidRPr="00F97FBC">
        <w:t>, включая фоновые концентрации разбавляющего воздуха, корректируют по влажности всасываемого воздуха с использованием уравнения (A.5-102) или (A.5-103):</w:t>
      </w:r>
    </w:p>
    <w:p w:rsidR="00C101CE" w:rsidRPr="00F97FBC" w:rsidRDefault="00C101CE" w:rsidP="009D4AB2">
      <w:pPr>
        <w:pStyle w:val="Point1"/>
        <w:suppressAutoHyphens/>
        <w:spacing w:line="240" w:lineRule="atLeast"/>
        <w:ind w:left="2835" w:right="1134"/>
        <w:rPr>
          <w:sz w:val="20"/>
          <w:lang w:val="ru-RU"/>
        </w:rPr>
      </w:pPr>
      <w:r w:rsidRPr="00F97FBC">
        <w:rPr>
          <w:sz w:val="20"/>
        </w:rPr>
        <w:t>a</w:t>
      </w:r>
      <w:r w:rsidRPr="00F97FBC">
        <w:rPr>
          <w:sz w:val="20"/>
          <w:lang w:val="ru-RU"/>
        </w:rPr>
        <w:t>)</w:t>
      </w:r>
      <w:r w:rsidRPr="00F97FBC">
        <w:rPr>
          <w:sz w:val="20"/>
          <w:lang w:val="ru-RU"/>
        </w:rPr>
        <w:tab/>
        <w:t>в случае двигателей с</w:t>
      </w:r>
      <w:r w:rsidRPr="00F97FBC">
        <w:rPr>
          <w:lang w:val="ru-RU"/>
        </w:rPr>
        <w:t xml:space="preserve"> </w:t>
      </w:r>
      <w:r w:rsidRPr="00F97FBC">
        <w:rPr>
          <w:sz w:val="20"/>
          <w:szCs w:val="20"/>
          <w:lang w:val="ru-RU"/>
        </w:rPr>
        <w:t>воспламенением от сжатия</w:t>
      </w:r>
    </w:p>
    <w:p w:rsidR="00C101CE" w:rsidRPr="00F97FBC" w:rsidRDefault="00C101CE" w:rsidP="00C101CE">
      <w:pPr>
        <w:pStyle w:val="Text1"/>
        <w:suppressAutoHyphens/>
        <w:ind w:left="2268" w:right="1133"/>
        <w:jc w:val="right"/>
        <w:rPr>
          <w:spacing w:val="0"/>
          <w:sz w:val="20"/>
          <w:lang w:val="ru-RU"/>
        </w:rPr>
      </w:pPr>
      <w:r w:rsidRPr="00F97FBC">
        <w:rPr>
          <w:noProof/>
          <w:spacing w:val="0"/>
          <w:lang w:val="ru-RU" w:eastAsia="ru-RU"/>
        </w:rPr>
        <w:drawing>
          <wp:inline distT="0" distB="0" distL="0" distR="0" wp14:anchorId="1E453515" wp14:editId="60121F7F">
            <wp:extent cx="2731135" cy="29718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2731135" cy="29718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2),</w:t>
      </w:r>
    </w:p>
    <w:p w:rsidR="00C101CE" w:rsidRPr="00F97FBC" w:rsidRDefault="00C101CE" w:rsidP="00C101CE">
      <w:pPr>
        <w:pStyle w:val="Point1"/>
        <w:suppressAutoHyphens/>
        <w:ind w:left="2835" w:right="1133"/>
        <w:rPr>
          <w:sz w:val="20"/>
          <w:szCs w:val="20"/>
          <w:lang w:val="ru-RU"/>
        </w:rPr>
      </w:pPr>
      <w:r w:rsidRPr="00F97FBC">
        <w:rPr>
          <w:sz w:val="20"/>
          <w:szCs w:val="20"/>
        </w:rPr>
        <w:t>b</w:t>
      </w:r>
      <w:r w:rsidRPr="00F97FBC">
        <w:rPr>
          <w:sz w:val="20"/>
          <w:szCs w:val="20"/>
          <w:lang w:val="ru-RU"/>
        </w:rPr>
        <w:t>)</w:t>
      </w:r>
      <w:r w:rsidRPr="00F97FBC">
        <w:rPr>
          <w:sz w:val="20"/>
          <w:szCs w:val="20"/>
          <w:lang w:val="ru-RU"/>
        </w:rPr>
        <w:tab/>
        <w:t>в случае двигателей с искровым зажиганием</w:t>
      </w:r>
    </w:p>
    <w:p w:rsidR="00C101CE" w:rsidRPr="00F97FBC" w:rsidRDefault="00C101CE" w:rsidP="00C101CE">
      <w:pPr>
        <w:pStyle w:val="Text1"/>
        <w:suppressAutoHyphens/>
        <w:ind w:left="2268" w:right="1133"/>
        <w:jc w:val="right"/>
        <w:rPr>
          <w:spacing w:val="0"/>
          <w:sz w:val="20"/>
          <w:lang w:val="ru-RU"/>
        </w:rPr>
      </w:pPr>
      <w:r w:rsidRPr="00F97FBC">
        <w:rPr>
          <w:noProof/>
          <w:spacing w:val="0"/>
          <w:sz w:val="20"/>
          <w:lang w:val="ru-RU" w:eastAsia="ru-RU"/>
        </w:rPr>
        <w:drawing>
          <wp:inline distT="0" distB="0" distL="0" distR="0" wp14:anchorId="324F462C" wp14:editId="2643C334">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Pr="00F97FBC">
        <w:rPr>
          <w:spacing w:val="0"/>
          <w:sz w:val="20"/>
          <w:lang w:val="ru-RU"/>
        </w:rPr>
        <w:tab/>
        <w:t>(</w:t>
      </w:r>
      <w:r w:rsidRPr="00F97FBC">
        <w:rPr>
          <w:spacing w:val="0"/>
          <w:sz w:val="20"/>
        </w:rPr>
        <w:t>A</w:t>
      </w:r>
      <w:r w:rsidRPr="00F97FBC">
        <w:rPr>
          <w:spacing w:val="0"/>
          <w:sz w:val="20"/>
          <w:lang w:val="ru-RU"/>
        </w:rPr>
        <w:t>.5-103),</w:t>
      </w:r>
    </w:p>
    <w:p w:rsidR="00C101CE" w:rsidRPr="00F97FBC" w:rsidRDefault="00C101CE" w:rsidP="009D4AB2">
      <w:pPr>
        <w:pStyle w:val="QuotedText"/>
        <w:suppressAutoHyphens/>
        <w:spacing w:line="240" w:lineRule="atLeast"/>
        <w:ind w:left="2835" w:right="1134"/>
        <w:rPr>
          <w:sz w:val="20"/>
          <w:szCs w:val="20"/>
          <w:lang w:val="ru-RU"/>
        </w:rPr>
      </w:pPr>
      <w:r w:rsidRPr="00F97FBC">
        <w:rPr>
          <w:sz w:val="20"/>
          <w:szCs w:val="20"/>
          <w:lang w:val="ru-RU"/>
        </w:rPr>
        <w:tab/>
        <w:t>где:</w:t>
      </w:r>
    </w:p>
    <w:p w:rsidR="00C101CE" w:rsidRPr="00F97FBC" w:rsidRDefault="00C101CE" w:rsidP="009D4AB2">
      <w:pPr>
        <w:pStyle w:val="QuotedText"/>
        <w:tabs>
          <w:tab w:val="left" w:pos="3686"/>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NOxuncor</w:t>
      </w:r>
      <w:r w:rsidRPr="00F97FBC">
        <w:rPr>
          <w:sz w:val="20"/>
          <w:szCs w:val="20"/>
          <w:vertAlign w:val="subscript"/>
          <w:lang w:val="ru-RU"/>
        </w:rPr>
        <w:tab/>
      </w:r>
      <w:r w:rsidRPr="00F97FBC">
        <w:rPr>
          <w:sz w:val="20"/>
          <w:szCs w:val="20"/>
          <w:lang w:val="ru-RU"/>
        </w:rPr>
        <w:t xml:space="preserve">− </w:t>
      </w:r>
      <w:r w:rsidRPr="00F97FBC">
        <w:rPr>
          <w:sz w:val="20"/>
          <w:szCs w:val="20"/>
          <w:lang w:val="ru-RU"/>
        </w:rPr>
        <w:tab/>
        <w:t xml:space="preserve">нескорректированная молярная концентрация </w:t>
      </w:r>
      <w:r w:rsidRPr="00F97FBC">
        <w:rPr>
          <w:sz w:val="20"/>
          <w:szCs w:val="20"/>
          <w:lang w:val="en-US"/>
        </w:rPr>
        <w:t>NO</w:t>
      </w:r>
      <w:r w:rsidRPr="00F97FBC">
        <w:rPr>
          <w:sz w:val="20"/>
          <w:szCs w:val="20"/>
          <w:vertAlign w:val="subscript"/>
          <w:lang w:val="en-US"/>
        </w:rPr>
        <w:t>X</w:t>
      </w:r>
      <w:r w:rsidRPr="00F97FBC">
        <w:rPr>
          <w:sz w:val="20"/>
          <w:szCs w:val="20"/>
          <w:lang w:val="ru-RU"/>
        </w:rPr>
        <w:t xml:space="preserve"> в отработавших газах [мкмоль/моль],</w:t>
      </w:r>
    </w:p>
    <w:p w:rsidR="00C101CE" w:rsidRPr="00F97FBC" w:rsidRDefault="00C101CE" w:rsidP="009D4AB2">
      <w:pPr>
        <w:pStyle w:val="QuotedText"/>
        <w:tabs>
          <w:tab w:val="left" w:pos="3686"/>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H</w:t>
      </w:r>
      <w:r w:rsidRPr="00F97FBC">
        <w:rPr>
          <w:sz w:val="20"/>
          <w:szCs w:val="20"/>
          <w:vertAlign w:val="subscript"/>
          <w:lang w:val="ru-RU"/>
        </w:rPr>
        <w:t>2</w:t>
      </w:r>
      <w:r w:rsidRPr="00F97FBC">
        <w:rPr>
          <w:sz w:val="20"/>
          <w:szCs w:val="20"/>
          <w:vertAlign w:val="subscript"/>
        </w:rPr>
        <w:t>O</w:t>
      </w:r>
      <w:r w:rsidRPr="00F97FBC">
        <w:rPr>
          <w:sz w:val="20"/>
          <w:szCs w:val="20"/>
          <w:vertAlign w:val="subscript"/>
          <w:lang w:val="ru-RU"/>
        </w:rPr>
        <w:t xml:space="preserve"> </w:t>
      </w:r>
      <w:r w:rsidRPr="00F97FBC">
        <w:rPr>
          <w:sz w:val="20"/>
          <w:szCs w:val="20"/>
          <w:vertAlign w:val="subscript"/>
          <w:lang w:val="ru-RU"/>
        </w:rPr>
        <w:tab/>
      </w:r>
      <w:r w:rsidRPr="00F97FBC">
        <w:rPr>
          <w:sz w:val="20"/>
          <w:szCs w:val="20"/>
          <w:lang w:val="ru-RU"/>
        </w:rPr>
        <w:t xml:space="preserve">− </w:t>
      </w:r>
      <w:r w:rsidRPr="00F97FBC">
        <w:rPr>
          <w:sz w:val="20"/>
          <w:szCs w:val="20"/>
          <w:lang w:val="ru-RU"/>
        </w:rPr>
        <w:tab/>
        <w:t>количество воды во всасываемом воздухе [моль/моль].</w:t>
      </w:r>
    </w:p>
    <w:p w:rsidR="00C101CE" w:rsidRPr="00F97FBC" w:rsidRDefault="00C101CE" w:rsidP="009D4AB2">
      <w:pPr>
        <w:pStyle w:val="NumPar2"/>
        <w:numPr>
          <w:ilvl w:val="0"/>
          <w:numId w:val="0"/>
        </w:numPr>
        <w:suppressAutoHyphens/>
        <w:spacing w:line="240" w:lineRule="atLeast"/>
        <w:ind w:left="2268" w:right="1134" w:hanging="1134"/>
        <w:rPr>
          <w:sz w:val="20"/>
          <w:lang w:val="ru-RU"/>
        </w:rPr>
      </w:pPr>
      <w:r w:rsidRPr="00F97FBC">
        <w:rPr>
          <w:sz w:val="20"/>
        </w:rPr>
        <w:t>A</w:t>
      </w:r>
      <w:r w:rsidRPr="00F97FBC">
        <w:rPr>
          <w:sz w:val="20"/>
          <w:lang w:val="ru-RU"/>
        </w:rPr>
        <w:t>.2.5</w:t>
      </w:r>
      <w:r w:rsidRPr="00F97FBC">
        <w:rPr>
          <w:sz w:val="20"/>
          <w:lang w:val="ru-RU"/>
        </w:rPr>
        <w:tab/>
      </w:r>
      <w:r w:rsidRPr="00F97FBC">
        <w:rPr>
          <w:sz w:val="20"/>
          <w:lang w:val="ru-RU"/>
        </w:rPr>
        <w:tab/>
        <w:t>Измерение уровня выбросов газообразных составляющих первичных отработавших газов</w:t>
      </w:r>
    </w:p>
    <w:p w:rsidR="00C101CE" w:rsidRPr="00F97FBC" w:rsidRDefault="00C101CE" w:rsidP="009D4AB2">
      <w:pPr>
        <w:pStyle w:val="NumPar3"/>
        <w:numPr>
          <w:ilvl w:val="0"/>
          <w:numId w:val="0"/>
        </w:numPr>
        <w:tabs>
          <w:tab w:val="clear" w:pos="2160"/>
        </w:tabs>
        <w:suppressAutoHyphens/>
        <w:spacing w:line="240" w:lineRule="atLeast"/>
        <w:ind w:left="2268" w:right="1134" w:hanging="1134"/>
        <w:rPr>
          <w:sz w:val="20"/>
          <w:szCs w:val="20"/>
          <w:lang w:val="ru-RU"/>
        </w:rPr>
      </w:pPr>
      <w:r w:rsidRPr="00F97FBC">
        <w:rPr>
          <w:sz w:val="20"/>
          <w:szCs w:val="20"/>
        </w:rPr>
        <w:t>A</w:t>
      </w:r>
      <w:r w:rsidRPr="00F97FBC">
        <w:rPr>
          <w:sz w:val="20"/>
          <w:szCs w:val="20"/>
          <w:lang w:val="ru-RU"/>
        </w:rPr>
        <w:t>.2.5.1</w:t>
      </w:r>
      <w:r w:rsidRPr="00F97FBC">
        <w:rPr>
          <w:sz w:val="20"/>
          <w:szCs w:val="20"/>
          <w:lang w:val="ru-RU"/>
        </w:rPr>
        <w:tab/>
        <w:t>Масса газообразных выбросов</w:t>
      </w:r>
    </w:p>
    <w:p w:rsidR="00C101CE" w:rsidRPr="00F97FBC" w:rsidRDefault="00C101CE" w:rsidP="009D4AB2">
      <w:pPr>
        <w:pStyle w:val="Text1"/>
        <w:suppressAutoHyphens/>
        <w:spacing w:line="240" w:lineRule="atLeast"/>
        <w:ind w:left="2268" w:right="1134"/>
        <w:rPr>
          <w:spacing w:val="0"/>
          <w:sz w:val="20"/>
          <w:lang w:val="ru-RU"/>
        </w:rPr>
      </w:pPr>
      <w:r w:rsidRPr="00F97FBC">
        <w:rPr>
          <w:spacing w:val="0"/>
          <w:sz w:val="20"/>
          <w:lang w:val="ru-RU"/>
        </w:rPr>
        <w:t xml:space="preserve">Для расчета общей массы газообразных выбросов </w:t>
      </w:r>
      <w:r w:rsidRPr="00F97FBC">
        <w:rPr>
          <w:i/>
          <w:spacing w:val="0"/>
          <w:sz w:val="20"/>
        </w:rPr>
        <w:t>m</w:t>
      </w:r>
      <w:r w:rsidRPr="00F97FBC">
        <w:rPr>
          <w:spacing w:val="0"/>
          <w:sz w:val="20"/>
          <w:vertAlign w:val="subscript"/>
        </w:rPr>
        <w:t>gas</w:t>
      </w:r>
      <w:r w:rsidRPr="00F97FBC">
        <w:rPr>
          <w:spacing w:val="0"/>
          <w:sz w:val="20"/>
          <w:lang w:val="ru-RU"/>
        </w:rPr>
        <w:t xml:space="preserve"> на испытание [г/испытание] их молярную концентрацию умножают на их соответствующий молярный расход и молярную массу отработавших газов; затем производят интегрирование по всему циклу испытания при помощи уравнения (</w:t>
      </w:r>
      <w:r w:rsidRPr="00F97FBC">
        <w:rPr>
          <w:spacing w:val="0"/>
          <w:sz w:val="20"/>
        </w:rPr>
        <w:t>A</w:t>
      </w:r>
      <w:r w:rsidRPr="00F97FBC">
        <w:rPr>
          <w:spacing w:val="0"/>
          <w:sz w:val="20"/>
          <w:lang w:val="ru-RU"/>
        </w:rPr>
        <w:t>.5-104):</w:t>
      </w:r>
    </w:p>
    <w:p w:rsidR="00C101CE" w:rsidRPr="00F97FBC" w:rsidRDefault="00C101CE" w:rsidP="00C101CE">
      <w:pPr>
        <w:pStyle w:val="Text1"/>
        <w:suppressAutoHyphens/>
        <w:ind w:left="2268" w:right="1133"/>
        <w:jc w:val="right"/>
        <w:rPr>
          <w:spacing w:val="0"/>
          <w:sz w:val="16"/>
          <w:lang w:val="ru-RU"/>
        </w:rPr>
      </w:pPr>
      <w:r w:rsidRPr="00F97FBC">
        <w:rPr>
          <w:noProof/>
          <w:spacing w:val="0"/>
          <w:sz w:val="20"/>
          <w:lang w:val="ru-RU" w:eastAsia="ru-RU"/>
        </w:rPr>
        <w:drawing>
          <wp:inline distT="0" distB="0" distL="0" distR="0" wp14:anchorId="10A464BB" wp14:editId="0DB90E50">
            <wp:extent cx="1864360" cy="311785"/>
            <wp:effectExtent l="0" t="0" r="2540" b="0"/>
            <wp:docPr id="236"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864360" cy="311785"/>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4),</w:t>
      </w:r>
    </w:p>
    <w:p w:rsidR="00C101CE" w:rsidRPr="00F97FBC" w:rsidRDefault="00C101CE" w:rsidP="009D4AB2">
      <w:pPr>
        <w:pStyle w:val="QuotedText"/>
        <w:suppressAutoHyphens/>
        <w:spacing w:line="240" w:lineRule="atLeast"/>
        <w:ind w:left="2268" w:right="1133"/>
        <w:rPr>
          <w:sz w:val="20"/>
          <w:szCs w:val="20"/>
          <w:lang w:val="ru-RU"/>
        </w:rPr>
      </w:pPr>
      <w:r w:rsidRPr="00F97FBC">
        <w:rPr>
          <w:sz w:val="20"/>
          <w:szCs w:val="20"/>
          <w:lang w:val="ru-RU"/>
        </w:rPr>
        <w:t>где:</w:t>
      </w:r>
    </w:p>
    <w:p w:rsidR="00C101CE" w:rsidRPr="00F97FBC" w:rsidRDefault="00C101CE" w:rsidP="009D4AB2">
      <w:pPr>
        <w:tabs>
          <w:tab w:val="left" w:pos="2835"/>
        </w:tabs>
        <w:spacing w:before="120" w:after="120"/>
        <w:ind w:left="3119" w:right="1133" w:hanging="851"/>
        <w:jc w:val="both"/>
      </w:pPr>
      <w:r w:rsidRPr="00F97FBC">
        <w:rPr>
          <w:i/>
        </w:rPr>
        <w:t>M</w:t>
      </w:r>
      <w:r w:rsidRPr="00F97FBC">
        <w:rPr>
          <w:vertAlign w:val="subscript"/>
        </w:rPr>
        <w:t>gas</w:t>
      </w:r>
      <w:r w:rsidRPr="00F97FBC">
        <w:t xml:space="preserve"> </w:t>
      </w:r>
      <w:r w:rsidRPr="00F97FBC">
        <w:tab/>
        <w:t>−</w:t>
      </w:r>
      <w:r w:rsidRPr="00F97FBC">
        <w:tab/>
        <w:t>молярная масса общих газообразных выбросов [г/моль],</w:t>
      </w:r>
    </w:p>
    <w:p w:rsidR="00C101CE" w:rsidRPr="00F97FBC" w:rsidRDefault="00C101CE" w:rsidP="009D4AB2">
      <w:pPr>
        <w:tabs>
          <w:tab w:val="left" w:pos="2835"/>
        </w:tabs>
        <w:spacing w:before="120" w:after="120"/>
        <w:ind w:left="3119" w:right="1133" w:hanging="851"/>
        <w:jc w:val="both"/>
      </w:pPr>
      <w:r w:rsidRPr="00680C3B">
        <w:rPr>
          <w:i/>
        </w:rPr>
        <w:t>ṅ</w:t>
      </w:r>
      <w:r>
        <w:rPr>
          <w:i/>
          <w:vertAlign w:val="subscript"/>
        </w:rPr>
        <w:t>ex</w:t>
      </w:r>
      <w:r w:rsidRPr="007D2C22">
        <w:rPr>
          <w:i/>
          <w:vertAlign w:val="subscript"/>
        </w:rPr>
        <w:t>h</w:t>
      </w:r>
      <w:r w:rsidRPr="00F97FBC">
        <w:tab/>
        <w:t>−</w:t>
      </w:r>
      <w:r w:rsidRPr="00F97FBC">
        <w:tab/>
        <w:t>мгновенный молярный расход потока отработавших газов на влажной основе [моль/с],</w:t>
      </w:r>
    </w:p>
    <w:p w:rsidR="00C101CE" w:rsidRPr="00F97FBC" w:rsidRDefault="00C101CE" w:rsidP="009D4AB2">
      <w:pPr>
        <w:tabs>
          <w:tab w:val="left" w:pos="2835"/>
        </w:tabs>
        <w:spacing w:before="120" w:after="120"/>
        <w:ind w:left="3119" w:right="1133" w:hanging="851"/>
        <w:jc w:val="both"/>
      </w:pPr>
      <w:r w:rsidRPr="00F97FBC">
        <w:rPr>
          <w:i/>
        </w:rPr>
        <w:t>x</w:t>
      </w:r>
      <w:r w:rsidRPr="00F97FBC">
        <w:rPr>
          <w:vertAlign w:val="subscript"/>
        </w:rPr>
        <w:t>gas</w:t>
      </w:r>
      <w:r w:rsidRPr="00F97FBC">
        <w:t xml:space="preserve"> </w:t>
      </w:r>
      <w:r w:rsidRPr="00F97FBC">
        <w:tab/>
        <w:t>−</w:t>
      </w:r>
      <w:r w:rsidRPr="00F97FBC">
        <w:tab/>
        <w:t>мгновенная общая молярная концентрация газа на влажной основе [моль/моль],</w:t>
      </w:r>
    </w:p>
    <w:p w:rsidR="00C101CE" w:rsidRPr="00F97FBC" w:rsidRDefault="00C101CE" w:rsidP="009D4AB2">
      <w:pPr>
        <w:tabs>
          <w:tab w:val="left" w:pos="2835"/>
        </w:tabs>
        <w:spacing w:before="120" w:after="120"/>
        <w:ind w:left="3119" w:right="1134" w:hanging="851"/>
        <w:jc w:val="both"/>
      </w:pPr>
      <w:r w:rsidRPr="00F97FBC">
        <w:rPr>
          <w:i/>
        </w:rPr>
        <w:t>t</w:t>
      </w:r>
      <w:r w:rsidRPr="00F97FBC">
        <w:t xml:space="preserve"> </w:t>
      </w:r>
      <w:r w:rsidRPr="00F97FBC">
        <w:tab/>
        <w:t xml:space="preserve"> −</w:t>
      </w:r>
      <w:r w:rsidRPr="00F97FBC">
        <w:tab/>
        <w:t>время [</w:t>
      </w:r>
      <w:r w:rsidRPr="00F97FBC">
        <w:rPr>
          <w:lang w:val="en-US"/>
        </w:rPr>
        <w:t>c</w:t>
      </w:r>
      <w:r w:rsidRPr="00F97FBC">
        <w:t>].</w:t>
      </w:r>
    </w:p>
    <w:p w:rsidR="00C101CE" w:rsidRPr="00F97FBC" w:rsidRDefault="00C101CE" w:rsidP="00822A24">
      <w:pPr>
        <w:pStyle w:val="Text1"/>
        <w:pageBreakBefore/>
        <w:suppressAutoHyphens/>
        <w:spacing w:line="240" w:lineRule="atLeast"/>
        <w:ind w:left="2268" w:right="1133"/>
        <w:rPr>
          <w:spacing w:val="0"/>
          <w:sz w:val="20"/>
          <w:lang w:val="ru-RU"/>
        </w:rPr>
      </w:pPr>
      <w:r w:rsidRPr="00F97FBC">
        <w:rPr>
          <w:spacing w:val="0"/>
          <w:sz w:val="20"/>
          <w:lang w:val="ru-RU"/>
        </w:rPr>
        <w:lastRenderedPageBreak/>
        <w:t>Поскольку уравнение (</w:t>
      </w:r>
      <w:r w:rsidRPr="00F97FBC">
        <w:rPr>
          <w:spacing w:val="0"/>
          <w:sz w:val="20"/>
        </w:rPr>
        <w:t>A</w:t>
      </w:r>
      <w:r w:rsidRPr="00F97FBC">
        <w:rPr>
          <w:spacing w:val="0"/>
          <w:sz w:val="20"/>
          <w:lang w:val="ru-RU"/>
        </w:rPr>
        <w:t>.5-104) должно решаться на основе численного интегрирования, оно преобразуется в уравнение (</w:t>
      </w:r>
      <w:r w:rsidRPr="00F97FBC">
        <w:rPr>
          <w:spacing w:val="0"/>
          <w:sz w:val="20"/>
        </w:rPr>
        <w:t>A</w:t>
      </w:r>
      <w:r w:rsidRPr="00F97FBC">
        <w:rPr>
          <w:spacing w:val="0"/>
          <w:sz w:val="20"/>
          <w:lang w:val="ru-RU"/>
        </w:rPr>
        <w:t>.5-105):</w:t>
      </w:r>
    </w:p>
    <w:p w:rsidR="00C101CE" w:rsidRPr="00F97FBC" w:rsidRDefault="00C101CE" w:rsidP="00C101CE">
      <w:pPr>
        <w:pStyle w:val="Text1"/>
        <w:suppressAutoHyphens/>
        <w:ind w:left="1134" w:right="282"/>
        <w:jc w:val="left"/>
        <w:rPr>
          <w:spacing w:val="0"/>
          <w:sz w:val="20"/>
          <w:lang w:val="ru-RU"/>
        </w:rPr>
      </w:pPr>
      <w:r w:rsidRPr="00F97FBC">
        <w:rPr>
          <w:noProof/>
          <w:spacing w:val="0"/>
          <w:sz w:val="20"/>
          <w:lang w:val="ru-RU" w:eastAsia="ru-RU"/>
        </w:rPr>
        <w:drawing>
          <wp:inline distT="0" distB="0" distL="0" distR="0" wp14:anchorId="0F66C545" wp14:editId="74AA9000">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sidRPr="00F97FBC">
        <w:rPr>
          <w:noProof/>
          <w:spacing w:val="0"/>
          <w:sz w:val="20"/>
          <w:lang w:val="ru-RU" w:eastAsia="ru-RU"/>
        </w:rPr>
        <w:drawing>
          <wp:inline distT="0" distB="0" distL="0" distR="0" wp14:anchorId="4E634915" wp14:editId="51F798D9">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97FBC">
        <w:rPr>
          <w:spacing w:val="0"/>
          <w:sz w:val="20"/>
          <w:lang w:val="ru-RU"/>
        </w:rPr>
        <w:tab/>
        <w:t>(</w:t>
      </w:r>
      <w:r w:rsidRPr="00F97FBC">
        <w:rPr>
          <w:spacing w:val="0"/>
          <w:sz w:val="20"/>
        </w:rPr>
        <w:t>A</w:t>
      </w:r>
      <w:r w:rsidRPr="00F97FBC">
        <w:rPr>
          <w:spacing w:val="0"/>
          <w:sz w:val="20"/>
          <w:lang w:val="ru-RU"/>
        </w:rPr>
        <w:t>.5-105),</w:t>
      </w:r>
    </w:p>
    <w:p w:rsidR="00C101CE" w:rsidRPr="00F97FBC" w:rsidRDefault="00C101CE" w:rsidP="009D4AB2">
      <w:pPr>
        <w:pStyle w:val="QuotedText"/>
        <w:suppressAutoHyphens/>
        <w:spacing w:line="240" w:lineRule="atLeast"/>
        <w:ind w:left="2268" w:right="1134"/>
        <w:rPr>
          <w:sz w:val="20"/>
          <w:szCs w:val="20"/>
          <w:lang w:val="ru-RU"/>
        </w:rPr>
      </w:pPr>
      <w:r w:rsidRPr="00F97FBC">
        <w:rPr>
          <w:sz w:val="20"/>
          <w:szCs w:val="20"/>
          <w:lang w:val="ru-RU"/>
        </w:rPr>
        <w:tab/>
        <w:t>где:</w:t>
      </w:r>
    </w:p>
    <w:p w:rsidR="00C101CE" w:rsidRPr="00F97FBC" w:rsidRDefault="00C101CE" w:rsidP="009D4AB2">
      <w:pPr>
        <w:tabs>
          <w:tab w:val="left" w:pos="2835"/>
        </w:tabs>
        <w:spacing w:before="120" w:after="120"/>
        <w:ind w:left="3119" w:right="1134" w:hanging="851"/>
        <w:jc w:val="both"/>
      </w:pPr>
      <w:r w:rsidRPr="00F97FBC">
        <w:rPr>
          <w:i/>
        </w:rPr>
        <w:t>M</w:t>
      </w:r>
      <w:r w:rsidRPr="00F97FBC">
        <w:rPr>
          <w:vertAlign w:val="subscript"/>
        </w:rPr>
        <w:t>gas</w:t>
      </w:r>
      <w:r w:rsidRPr="00F97FBC">
        <w:t xml:space="preserve"> </w:t>
      </w:r>
      <w:r w:rsidRPr="00F97FBC">
        <w:tab/>
        <w:t>−</w:t>
      </w:r>
      <w:r w:rsidRPr="00F97FBC">
        <w:tab/>
        <w:t>общая молярная масса выбросов [г/моль],</w:t>
      </w:r>
    </w:p>
    <w:p w:rsidR="00C101CE" w:rsidRPr="00F97FBC" w:rsidRDefault="00C101CE" w:rsidP="009D4AB2">
      <w:pPr>
        <w:tabs>
          <w:tab w:val="left" w:pos="2835"/>
        </w:tabs>
        <w:spacing w:before="120" w:after="120"/>
        <w:ind w:left="3119" w:right="1134" w:hanging="851"/>
        <w:jc w:val="both"/>
      </w:pPr>
      <w:r w:rsidRPr="00F97FBC">
        <w:rPr>
          <w:noProof/>
          <w:lang w:eastAsia="ru-RU"/>
        </w:rPr>
        <w:drawing>
          <wp:inline distT="0" distB="0" distL="0" distR="0" wp14:anchorId="22AF9E17" wp14:editId="4650A95A">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t xml:space="preserve"> </w:t>
      </w:r>
      <w:r w:rsidRPr="00F97FBC">
        <w:tab/>
        <w:t>−</w:t>
      </w:r>
      <w:r w:rsidRPr="00F97FBC">
        <w:tab/>
        <w:t>мгновенный молярный расход потока отработавших газов на влажной основе [моль/с],</w:t>
      </w:r>
    </w:p>
    <w:p w:rsidR="00C101CE" w:rsidRPr="00F97FBC" w:rsidRDefault="00C101CE" w:rsidP="009D4AB2">
      <w:pPr>
        <w:tabs>
          <w:tab w:val="left" w:pos="2835"/>
        </w:tabs>
        <w:spacing w:before="120" w:after="120"/>
        <w:ind w:left="3119" w:right="1134" w:hanging="851"/>
        <w:jc w:val="both"/>
      </w:pPr>
      <w:r w:rsidRPr="00F97FBC">
        <w:rPr>
          <w:i/>
        </w:rPr>
        <w:t>x</w:t>
      </w:r>
      <w:r w:rsidRPr="00F97FBC">
        <w:rPr>
          <w:vertAlign w:val="subscript"/>
        </w:rPr>
        <w:t>gas</w:t>
      </w:r>
      <w:r w:rsidRPr="00F97FBC">
        <w:rPr>
          <w:i/>
          <w:vertAlign w:val="subscript"/>
        </w:rPr>
        <w:t>i</w:t>
      </w:r>
      <w:r w:rsidRPr="00F97FBC">
        <w:t xml:space="preserve"> </w:t>
      </w:r>
      <w:r w:rsidRPr="00F97FBC">
        <w:tab/>
        <w:t>−</w:t>
      </w:r>
      <w:r w:rsidRPr="00F97FBC">
        <w:tab/>
        <w:t>мгновенная общая молярная концентрация газа на влажной основе [моль/моль],</w:t>
      </w:r>
    </w:p>
    <w:p w:rsidR="00C101CE" w:rsidRPr="00F97FBC" w:rsidRDefault="00C101CE" w:rsidP="009D4AB2">
      <w:pPr>
        <w:tabs>
          <w:tab w:val="left" w:pos="2835"/>
        </w:tabs>
        <w:spacing w:before="120" w:after="120"/>
        <w:ind w:left="3119" w:right="1134" w:hanging="851"/>
        <w:jc w:val="both"/>
      </w:pPr>
      <w:r w:rsidRPr="00F97FBC">
        <w:rPr>
          <w:i/>
        </w:rPr>
        <w:t>f</w:t>
      </w:r>
      <w:r w:rsidRPr="00F97FBC">
        <w:t xml:space="preserve"> </w:t>
      </w:r>
      <w:r w:rsidRPr="00F97FBC">
        <w:tab/>
        <w:t>−</w:t>
      </w:r>
      <w:r w:rsidRPr="00F97FBC">
        <w:tab/>
      </w:r>
      <w:r w:rsidRPr="00F97FBC">
        <w:rPr>
          <w:rFonts w:eastAsia="Calibri"/>
        </w:rPr>
        <w:t>частота снятия показаний [Гц],</w:t>
      </w:r>
    </w:p>
    <w:p w:rsidR="00C101CE" w:rsidRPr="00F97FBC" w:rsidRDefault="00C101CE" w:rsidP="009D4AB2">
      <w:pPr>
        <w:tabs>
          <w:tab w:val="left" w:pos="2835"/>
        </w:tabs>
        <w:spacing w:before="120" w:after="120"/>
        <w:ind w:left="3119" w:right="1134" w:hanging="851"/>
        <w:jc w:val="both"/>
      </w:pPr>
      <w:r w:rsidRPr="00F97FBC">
        <w:t xml:space="preserve">N </w:t>
      </w:r>
      <w:r w:rsidRPr="00F97FBC">
        <w:tab/>
        <w:t>−</w:t>
      </w:r>
      <w:r w:rsidRPr="00F97FBC">
        <w:tab/>
        <w:t>число измерений [-].</w:t>
      </w:r>
    </w:p>
    <w:p w:rsidR="00C101CE" w:rsidRPr="00F97FBC" w:rsidRDefault="00C101CE" w:rsidP="009D4AB2">
      <w:pPr>
        <w:pStyle w:val="Text1"/>
        <w:suppressAutoHyphens/>
        <w:spacing w:line="240" w:lineRule="atLeast"/>
        <w:ind w:left="2268" w:right="1134"/>
        <w:rPr>
          <w:bCs/>
          <w:spacing w:val="0"/>
          <w:sz w:val="20"/>
          <w:lang w:val="ru-RU"/>
        </w:rPr>
      </w:pPr>
      <w:r w:rsidRPr="00F97FBC">
        <w:rPr>
          <w:spacing w:val="0"/>
          <w:sz w:val="20"/>
          <w:lang w:val="ru-RU"/>
        </w:rPr>
        <w:t>Общее уравнение может быть изменено в зависимости от используемой системы измерения, вида отбора проб (из партии или непрерывный), а также от того, производится ли отбор проб из изменяющегося или из постоянного потока.</w:t>
      </w:r>
    </w:p>
    <w:p w:rsidR="00C101CE" w:rsidRPr="00F97FBC" w:rsidRDefault="00C101CE" w:rsidP="009D4AB2">
      <w:pPr>
        <w:pStyle w:val="Point1"/>
        <w:suppressAutoHyphens/>
        <w:spacing w:line="240" w:lineRule="atLeast"/>
        <w:ind w:left="2835" w:right="1134"/>
        <w:rPr>
          <w:bCs/>
          <w:sz w:val="20"/>
          <w:lang w:val="ru-RU"/>
        </w:rPr>
      </w:pPr>
      <w:r w:rsidRPr="00F97FBC">
        <w:rPr>
          <w:sz w:val="20"/>
          <w:szCs w:val="20"/>
        </w:rPr>
        <w:t>a</w:t>
      </w:r>
      <w:r w:rsidRPr="00F97FBC">
        <w:rPr>
          <w:sz w:val="20"/>
          <w:szCs w:val="20"/>
          <w:lang w:val="ru-RU"/>
        </w:rPr>
        <w:t>)</w:t>
      </w:r>
      <w:r w:rsidRPr="00F97FBC">
        <w:rPr>
          <w:sz w:val="20"/>
          <w:szCs w:val="20"/>
          <w:lang w:val="ru-RU"/>
        </w:rPr>
        <w:tab/>
        <w:t>В случае непрерывного отбора проб − как правило, при изменяющемся расходе потока − массу газообразных выбросов (</w:t>
      </w:r>
      <w:r w:rsidRPr="00F97FBC">
        <w:rPr>
          <w:i/>
          <w:sz w:val="20"/>
          <w:szCs w:val="20"/>
        </w:rPr>
        <w:t>m</w:t>
      </w:r>
      <w:r w:rsidRPr="00F97FBC">
        <w:rPr>
          <w:sz w:val="20"/>
          <w:szCs w:val="20"/>
          <w:vertAlign w:val="subscript"/>
        </w:rPr>
        <w:t>gas</w:t>
      </w:r>
      <w:r w:rsidRPr="00F97FBC">
        <w:rPr>
          <w:sz w:val="20"/>
          <w:szCs w:val="20"/>
          <w:lang w:val="ru-RU"/>
        </w:rPr>
        <w:t xml:space="preserve">) [г/испытание] рассчитывают с помощью уравнения </w:t>
      </w:r>
      <w:r w:rsidRPr="00F97FBC">
        <w:rPr>
          <w:sz w:val="20"/>
          <w:szCs w:val="20"/>
          <w:lang w:val="ru-RU"/>
        </w:rPr>
        <w:br/>
      </w:r>
      <w:r w:rsidRPr="00F97FBC">
        <w:rPr>
          <w:sz w:val="20"/>
          <w:lang w:val="ru-RU"/>
        </w:rPr>
        <w:t>(</w:t>
      </w:r>
      <w:r w:rsidRPr="00F97FBC">
        <w:rPr>
          <w:sz w:val="20"/>
        </w:rPr>
        <w:t>A</w:t>
      </w:r>
      <w:r w:rsidRPr="00F97FBC">
        <w:rPr>
          <w:sz w:val="20"/>
          <w:lang w:val="ru-RU"/>
        </w:rPr>
        <w:t>.5-106):</w:t>
      </w:r>
    </w:p>
    <w:p w:rsidR="00C101CE" w:rsidRPr="00F97FBC" w:rsidRDefault="00C101CE" w:rsidP="00C101CE">
      <w:pPr>
        <w:pStyle w:val="Text1"/>
        <w:suppressAutoHyphens/>
        <w:ind w:left="2835" w:right="1133"/>
        <w:jc w:val="right"/>
        <w:rPr>
          <w:b/>
          <w:bCs/>
          <w:spacing w:val="0"/>
          <w:sz w:val="20"/>
          <w:lang w:val="ru-RU"/>
        </w:rPr>
      </w:pPr>
      <w:r w:rsidRPr="00F97FBC">
        <w:rPr>
          <w:noProof/>
          <w:spacing w:val="0"/>
          <w:sz w:val="20"/>
          <w:lang w:val="ru-RU" w:eastAsia="ru-RU"/>
        </w:rPr>
        <w:drawing>
          <wp:inline distT="0" distB="0" distL="0" distR="0" wp14:anchorId="1F7DC919" wp14:editId="37989109">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6),</w:t>
      </w:r>
    </w:p>
    <w:p w:rsidR="00C101CE" w:rsidRPr="00F97FBC" w:rsidRDefault="00C101CE" w:rsidP="009D4AB2">
      <w:pPr>
        <w:pStyle w:val="QuotedText"/>
        <w:suppressAutoHyphens/>
        <w:spacing w:line="240" w:lineRule="atLeast"/>
        <w:ind w:left="2835" w:right="1134"/>
        <w:rPr>
          <w:sz w:val="20"/>
          <w:lang w:val="ru-RU"/>
        </w:rPr>
      </w:pPr>
      <w:r w:rsidRPr="00F97FBC">
        <w:rPr>
          <w:sz w:val="20"/>
          <w:szCs w:val="20"/>
          <w:lang w:val="ru-RU"/>
        </w:rPr>
        <w:t>где</w:t>
      </w:r>
      <w:r w:rsidRPr="00F97FBC">
        <w:rPr>
          <w:sz w:val="20"/>
          <w:lang w:val="ru-RU"/>
        </w:rPr>
        <w:t>:</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i/>
          <w:sz w:val="20"/>
          <w:szCs w:val="20"/>
        </w:rPr>
        <w:t>M</w:t>
      </w:r>
      <w:r w:rsidRPr="00F97FBC">
        <w:rPr>
          <w:sz w:val="20"/>
          <w:szCs w:val="20"/>
          <w:vertAlign w:val="subscript"/>
        </w:rPr>
        <w:t>gas</w:t>
      </w:r>
      <w:r w:rsidRPr="00F97FBC">
        <w:rPr>
          <w:sz w:val="20"/>
          <w:szCs w:val="20"/>
          <w:lang w:val="ru-RU"/>
        </w:rPr>
        <w:t xml:space="preserve"> </w:t>
      </w:r>
      <w:r w:rsidRPr="00F97FBC">
        <w:rPr>
          <w:sz w:val="20"/>
          <w:szCs w:val="20"/>
          <w:lang w:val="ru-RU"/>
        </w:rPr>
        <w:tab/>
        <w:t>−</w:t>
      </w:r>
      <w:r w:rsidRPr="00F97FBC">
        <w:rPr>
          <w:sz w:val="20"/>
          <w:szCs w:val="20"/>
          <w:lang w:val="ru-RU"/>
        </w:rPr>
        <w:tab/>
        <w:t>общая молярная масса выбросов [г/моль],</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drawing>
          <wp:inline distT="0" distB="0" distL="0" distR="0" wp14:anchorId="7300CEA6" wp14:editId="0104A1FB">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 xml:space="preserve">мгновенный молярный расход потока отработавших газов на влажной основе [моль/с], </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i/>
          <w:sz w:val="20"/>
          <w:szCs w:val="20"/>
        </w:rPr>
        <w:t>x</w:t>
      </w:r>
      <w:r w:rsidRPr="00F97FBC">
        <w:rPr>
          <w:sz w:val="20"/>
          <w:szCs w:val="20"/>
          <w:vertAlign w:val="subscript"/>
        </w:rPr>
        <w:t>gas</w:t>
      </w:r>
      <w:r w:rsidRPr="00F97FBC">
        <w:rPr>
          <w:i/>
          <w:sz w:val="20"/>
          <w:szCs w:val="20"/>
          <w:vertAlign w:val="subscript"/>
        </w:rPr>
        <w:t>i</w:t>
      </w:r>
      <w:r w:rsidRPr="00F97FBC">
        <w:rPr>
          <w:sz w:val="20"/>
          <w:szCs w:val="20"/>
          <w:lang w:val="ru-RU"/>
        </w:rPr>
        <w:t xml:space="preserve"> </w:t>
      </w:r>
      <w:r w:rsidRPr="00F97FBC">
        <w:rPr>
          <w:sz w:val="20"/>
          <w:szCs w:val="20"/>
          <w:lang w:val="ru-RU"/>
        </w:rPr>
        <w:tab/>
        <w:t>−</w:t>
      </w:r>
      <w:r w:rsidRPr="00F97FBC">
        <w:rPr>
          <w:sz w:val="20"/>
          <w:szCs w:val="20"/>
          <w:lang w:val="ru-RU"/>
        </w:rPr>
        <w:tab/>
        <w:t>мгновенная молярная доля газообразных выбросов на влажной основе [моль/моль],</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i/>
          <w:sz w:val="20"/>
          <w:szCs w:val="20"/>
        </w:rPr>
        <w:t>f</w:t>
      </w:r>
      <w:r w:rsidRPr="00F97FBC">
        <w:rPr>
          <w:sz w:val="20"/>
          <w:szCs w:val="20"/>
          <w:lang w:val="ru-RU"/>
        </w:rPr>
        <w:t xml:space="preserve"> </w:t>
      </w:r>
      <w:r w:rsidRPr="00F97FBC">
        <w:rPr>
          <w:sz w:val="20"/>
          <w:szCs w:val="20"/>
          <w:lang w:val="ru-RU"/>
        </w:rPr>
        <w:tab/>
        <w:t>−</w:t>
      </w:r>
      <w:r w:rsidRPr="00F97FBC">
        <w:rPr>
          <w:sz w:val="20"/>
          <w:szCs w:val="20"/>
          <w:lang w:val="ru-RU"/>
        </w:rPr>
        <w:tab/>
        <w:t>частота снятия показаний [Гц],</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sz w:val="20"/>
        </w:rPr>
        <w:t>N</w:t>
      </w:r>
      <w:r w:rsidRPr="00F97FBC">
        <w:rPr>
          <w:sz w:val="20"/>
          <w:lang w:val="ru-RU"/>
        </w:rPr>
        <w:t xml:space="preserve"> </w:t>
      </w:r>
      <w:r w:rsidRPr="00F97FBC">
        <w:rPr>
          <w:sz w:val="20"/>
          <w:lang w:val="ru-RU"/>
        </w:rPr>
        <w:tab/>
      </w:r>
      <w:r w:rsidRPr="00F97FBC">
        <w:rPr>
          <w:lang w:val="ru-RU"/>
        </w:rPr>
        <w:t>−</w:t>
      </w:r>
      <w:r w:rsidRPr="00F97FBC">
        <w:rPr>
          <w:sz w:val="20"/>
          <w:szCs w:val="20"/>
          <w:lang w:val="ru-RU"/>
        </w:rPr>
        <w:tab/>
        <w:t>число измерений [-].</w:t>
      </w:r>
    </w:p>
    <w:p w:rsidR="00C101CE" w:rsidRPr="00F97FBC" w:rsidRDefault="00C101CE" w:rsidP="009D4AB2">
      <w:pPr>
        <w:pStyle w:val="Point1"/>
        <w:suppressAutoHyphens/>
        <w:spacing w:line="240" w:lineRule="atLeast"/>
        <w:ind w:left="2835" w:right="1134"/>
        <w:rPr>
          <w:sz w:val="20"/>
          <w:lang w:val="ru-RU"/>
        </w:rPr>
      </w:pPr>
      <w:r w:rsidRPr="00F97FBC">
        <w:rPr>
          <w:sz w:val="20"/>
          <w:szCs w:val="20"/>
        </w:rPr>
        <w:t>b</w:t>
      </w:r>
      <w:r w:rsidRPr="00F97FBC">
        <w:rPr>
          <w:sz w:val="20"/>
          <w:szCs w:val="20"/>
          <w:lang w:val="ru-RU"/>
        </w:rPr>
        <w:t>)</w:t>
      </w:r>
      <w:r w:rsidRPr="00F97FBC">
        <w:rPr>
          <w:sz w:val="20"/>
          <w:szCs w:val="20"/>
          <w:lang w:val="ru-RU"/>
        </w:rPr>
        <w:tab/>
        <w:t>Вместе с тем при непрерывном отборе проб, но в конкретном случае постоянного расхода потока, массу газообразных выбросов (</w:t>
      </w:r>
      <w:r w:rsidRPr="00F97FBC">
        <w:rPr>
          <w:i/>
          <w:sz w:val="20"/>
          <w:szCs w:val="20"/>
        </w:rPr>
        <w:t>m</w:t>
      </w:r>
      <w:r w:rsidRPr="00F97FBC">
        <w:rPr>
          <w:sz w:val="20"/>
          <w:szCs w:val="20"/>
          <w:vertAlign w:val="subscript"/>
        </w:rPr>
        <w:t>gas</w:t>
      </w:r>
      <w:r w:rsidRPr="00F97FBC">
        <w:rPr>
          <w:sz w:val="20"/>
          <w:szCs w:val="20"/>
          <w:lang w:val="ru-RU"/>
        </w:rPr>
        <w:t xml:space="preserve">) [г/испытание] рассчитывают при помощи уравнения </w:t>
      </w:r>
      <w:r w:rsidRPr="00F97FBC">
        <w:rPr>
          <w:sz w:val="20"/>
          <w:szCs w:val="20"/>
          <w:lang w:val="ru-RU"/>
        </w:rPr>
        <w:br/>
      </w:r>
      <w:r w:rsidRPr="00F97FBC">
        <w:rPr>
          <w:sz w:val="20"/>
          <w:lang w:val="ru-RU"/>
        </w:rPr>
        <w:t>(</w:t>
      </w:r>
      <w:r w:rsidRPr="00F97FBC">
        <w:rPr>
          <w:sz w:val="20"/>
        </w:rPr>
        <w:t>A</w:t>
      </w:r>
      <w:r w:rsidRPr="00F97FBC">
        <w:rPr>
          <w:sz w:val="20"/>
          <w:lang w:val="ru-RU"/>
        </w:rPr>
        <w:t>.5-107):</w:t>
      </w:r>
    </w:p>
    <w:p w:rsidR="00C101CE" w:rsidRPr="00F97FBC" w:rsidRDefault="00C101CE" w:rsidP="00C101CE">
      <w:pPr>
        <w:pStyle w:val="Text1"/>
        <w:suppressAutoHyphens/>
        <w:ind w:left="2835" w:right="1133"/>
        <w:jc w:val="right"/>
        <w:rPr>
          <w:spacing w:val="0"/>
          <w:sz w:val="16"/>
          <w:lang w:val="ru-RU"/>
        </w:rPr>
      </w:pPr>
      <w:r w:rsidRPr="00F97FBC">
        <w:rPr>
          <w:noProof/>
          <w:spacing w:val="0"/>
          <w:sz w:val="20"/>
          <w:lang w:val="ru-RU" w:eastAsia="ru-RU"/>
        </w:rPr>
        <w:drawing>
          <wp:inline distT="0" distB="0" distL="0" distR="0" wp14:anchorId="29C6CE69" wp14:editId="4AE95CC6">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Pr="00F97FBC">
        <w:rPr>
          <w:spacing w:val="0"/>
          <w:sz w:val="20"/>
          <w:lang w:val="ru-RU"/>
        </w:rPr>
        <w:tab/>
      </w:r>
      <w:r w:rsidRPr="00F97FBC">
        <w:rPr>
          <w:spacing w:val="0"/>
          <w:sz w:val="20"/>
          <w:lang w:val="ru-RU"/>
        </w:rPr>
        <w:tab/>
      </w:r>
      <w:r w:rsidRPr="00F97FBC">
        <w:rPr>
          <w:spacing w:val="0"/>
          <w:sz w:val="20"/>
          <w:lang w:val="ru-RU"/>
        </w:rPr>
        <w:tab/>
        <w:t>(</w:t>
      </w:r>
      <w:r w:rsidRPr="00F97FBC">
        <w:rPr>
          <w:spacing w:val="0"/>
          <w:sz w:val="20"/>
        </w:rPr>
        <w:t>A</w:t>
      </w:r>
      <w:r w:rsidRPr="00F97FBC">
        <w:rPr>
          <w:spacing w:val="0"/>
          <w:sz w:val="20"/>
          <w:lang w:val="ru-RU"/>
        </w:rPr>
        <w:t>.5-107),</w:t>
      </w:r>
    </w:p>
    <w:p w:rsidR="00C101CE" w:rsidRPr="00F97FBC" w:rsidRDefault="00C101CE" w:rsidP="009D4AB2">
      <w:pPr>
        <w:pStyle w:val="QuotedText"/>
        <w:suppressAutoHyphens/>
        <w:spacing w:line="240" w:lineRule="atLeast"/>
        <w:ind w:left="2835" w:right="1134"/>
        <w:rPr>
          <w:sz w:val="20"/>
          <w:szCs w:val="20"/>
          <w:lang w:val="ru-RU"/>
        </w:rPr>
      </w:pPr>
      <w:r w:rsidRPr="00F97FBC">
        <w:rPr>
          <w:sz w:val="20"/>
          <w:szCs w:val="20"/>
          <w:lang w:val="ru-RU"/>
        </w:rPr>
        <w:t>где:</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i/>
          <w:sz w:val="20"/>
          <w:szCs w:val="20"/>
        </w:rPr>
        <w:t>M</w:t>
      </w:r>
      <w:r w:rsidRPr="00F97FBC">
        <w:rPr>
          <w:sz w:val="20"/>
          <w:szCs w:val="20"/>
          <w:vertAlign w:val="subscript"/>
        </w:rPr>
        <w:t>gas</w:t>
      </w:r>
      <w:r w:rsidRPr="00F97FBC">
        <w:rPr>
          <w:sz w:val="20"/>
          <w:szCs w:val="20"/>
          <w:vertAlign w:val="subscript"/>
          <w:lang w:val="ru-RU"/>
        </w:rPr>
        <w:tab/>
      </w:r>
      <w:r w:rsidRPr="00F97FBC">
        <w:rPr>
          <w:sz w:val="20"/>
          <w:szCs w:val="20"/>
          <w:lang w:val="ru-RU"/>
        </w:rPr>
        <w:t xml:space="preserve"> −</w:t>
      </w:r>
      <w:r w:rsidRPr="00F97FBC">
        <w:rPr>
          <w:sz w:val="20"/>
          <w:szCs w:val="20"/>
          <w:lang w:val="ru-RU"/>
        </w:rPr>
        <w:tab/>
        <w:t>общая молярная масса выбросов [г/моль],</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drawing>
          <wp:inline distT="0" distB="0" distL="0" distR="0" wp14:anchorId="7598F9F8" wp14:editId="08BAA61E">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F97FBC">
        <w:rPr>
          <w:sz w:val="20"/>
          <w:szCs w:val="20"/>
          <w:lang w:val="ru-RU"/>
        </w:rPr>
        <w:tab/>
        <w:t xml:space="preserve"> −</w:t>
      </w:r>
      <w:r w:rsidRPr="00F97FBC">
        <w:rPr>
          <w:sz w:val="20"/>
          <w:szCs w:val="20"/>
          <w:lang w:val="ru-RU"/>
        </w:rPr>
        <w:tab/>
        <w:t xml:space="preserve">молярный расход потока отработавших газов на влажной основе [моль/с], </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noProof/>
          <w:sz w:val="20"/>
          <w:szCs w:val="20"/>
          <w:lang w:val="ru-RU" w:eastAsia="ru-RU"/>
        </w:rPr>
        <w:lastRenderedPageBreak/>
        <w:drawing>
          <wp:inline distT="0" distB="0" distL="0" distR="0" wp14:anchorId="7B838CA9" wp14:editId="00B81F57">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sz w:val="20"/>
          <w:szCs w:val="20"/>
          <w:lang w:val="ru-RU"/>
        </w:rPr>
        <w:t xml:space="preserve"> </w:t>
      </w:r>
      <w:r w:rsidRPr="00F97FBC">
        <w:rPr>
          <w:sz w:val="20"/>
          <w:szCs w:val="20"/>
          <w:lang w:val="ru-RU"/>
        </w:rPr>
        <w:tab/>
        <w:t>−</w:t>
      </w:r>
      <w:r w:rsidRPr="00F97FBC">
        <w:rPr>
          <w:sz w:val="20"/>
          <w:szCs w:val="20"/>
          <w:lang w:val="ru-RU"/>
        </w:rPr>
        <w:tab/>
        <w:t>средняя молярная доля газообразных выбросов на влажной основе [моль/моль],</w:t>
      </w:r>
    </w:p>
    <w:p w:rsidR="00C101CE" w:rsidRPr="00F97FBC" w:rsidRDefault="00C101CE" w:rsidP="009D4AB2">
      <w:pPr>
        <w:pStyle w:val="QuotedText"/>
        <w:tabs>
          <w:tab w:val="left" w:pos="3402"/>
        </w:tabs>
        <w:suppressAutoHyphens/>
        <w:spacing w:line="240" w:lineRule="atLeast"/>
        <w:ind w:left="3969" w:right="1134" w:hanging="1134"/>
        <w:rPr>
          <w:sz w:val="20"/>
          <w:szCs w:val="20"/>
          <w:lang w:val="ru-RU"/>
        </w:rPr>
      </w:pPr>
      <w:r w:rsidRPr="00F97FBC">
        <w:rPr>
          <w:sz w:val="20"/>
          <w:szCs w:val="20"/>
        </w:rPr>
        <w:t>Δ</w:t>
      </w:r>
      <w:r w:rsidRPr="00F97FBC">
        <w:rPr>
          <w:i/>
          <w:sz w:val="20"/>
          <w:szCs w:val="20"/>
        </w:rPr>
        <w:t>t</w:t>
      </w:r>
      <w:r w:rsidRPr="00F97FBC">
        <w:rPr>
          <w:sz w:val="20"/>
          <w:szCs w:val="20"/>
          <w:lang w:val="ru-RU"/>
        </w:rPr>
        <w:t xml:space="preserve"> </w:t>
      </w:r>
      <w:r w:rsidRPr="00F97FBC">
        <w:rPr>
          <w:sz w:val="20"/>
          <w:szCs w:val="20"/>
          <w:lang w:val="ru-RU"/>
        </w:rPr>
        <w:tab/>
        <w:t>−</w:t>
      </w:r>
      <w:r w:rsidRPr="00F97FBC">
        <w:rPr>
          <w:sz w:val="20"/>
          <w:szCs w:val="20"/>
          <w:lang w:val="ru-RU"/>
        </w:rPr>
        <w:tab/>
        <w:t>продолжительность интервала испытания.</w:t>
      </w:r>
    </w:p>
    <w:p w:rsidR="00C101CE" w:rsidRPr="00F97FBC" w:rsidRDefault="00C101CE" w:rsidP="009D4AB2">
      <w:pPr>
        <w:spacing w:before="120" w:after="120"/>
        <w:ind w:left="2835" w:right="1134" w:hanging="566"/>
        <w:jc w:val="both"/>
        <w:rPr>
          <w:rFonts w:eastAsia="Calibri"/>
        </w:rPr>
      </w:pPr>
      <w:r w:rsidRPr="00F97FBC">
        <w:rPr>
          <w:rFonts w:eastAsia="Calibri"/>
        </w:rPr>
        <w:t>c)</w:t>
      </w:r>
      <w:r w:rsidRPr="00F97FBC">
        <w:rPr>
          <w:rFonts w:eastAsia="Calibri"/>
        </w:rPr>
        <w:tab/>
      </w:r>
      <w:r w:rsidRPr="00F97FBC">
        <w:t xml:space="preserve">В случае отбора проб из партии, независимо от того, является ли расход потока изменяющимся или постоянным, уравнение </w:t>
      </w:r>
      <w:r w:rsidRPr="00F97FBC">
        <w:br/>
        <w:t>(</w:t>
      </w:r>
      <w:r w:rsidRPr="00F97FBC">
        <w:rPr>
          <w:rFonts w:eastAsia="Calibri"/>
        </w:rPr>
        <w:t>A.5-104</w:t>
      </w:r>
      <w:r w:rsidRPr="00F97FBC">
        <w:t xml:space="preserve">) может быть упрощено и приведено к уравнению </w:t>
      </w:r>
      <w:r w:rsidRPr="00F97FBC">
        <w:br/>
      </w:r>
      <w:r w:rsidRPr="00F97FBC">
        <w:rPr>
          <w:rFonts w:eastAsia="Calibri"/>
        </w:rPr>
        <w:t>(A.5-108):</w:t>
      </w:r>
    </w:p>
    <w:p w:rsidR="00C101CE" w:rsidRPr="00F97FBC" w:rsidRDefault="00C101CE" w:rsidP="009D4AB2">
      <w:pPr>
        <w:spacing w:before="120" w:after="120"/>
        <w:ind w:left="2835" w:right="1134"/>
        <w:jc w:val="right"/>
        <w:rPr>
          <w:rFonts w:eastAsia="Calibri"/>
          <w:b/>
        </w:rPr>
      </w:pPr>
      <w:r w:rsidRPr="00F97FBC">
        <w:rPr>
          <w:rFonts w:eastAsia="Calibri"/>
          <w:noProof/>
          <w:lang w:eastAsia="ru-RU"/>
        </w:rPr>
        <w:drawing>
          <wp:inline distT="0" distB="0" distL="0" distR="0" wp14:anchorId="32970E78" wp14:editId="6812DE78">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08),</w:t>
      </w:r>
    </w:p>
    <w:p w:rsidR="00C101CE" w:rsidRPr="00F97FBC" w:rsidRDefault="00C101CE" w:rsidP="009D4AB2">
      <w:pPr>
        <w:spacing w:before="120" w:after="120"/>
        <w:ind w:left="2835" w:right="1134"/>
        <w:jc w:val="both"/>
        <w:rPr>
          <w:rFonts w:eastAsia="Calibri"/>
        </w:rPr>
      </w:pPr>
      <w:r w:rsidRPr="00F97FBC">
        <w:rPr>
          <w:rFonts w:eastAsia="Calibri"/>
        </w:rPr>
        <w:t>где:</w:t>
      </w:r>
    </w:p>
    <w:p w:rsidR="00C101CE" w:rsidRPr="00F97FBC" w:rsidRDefault="00C101CE" w:rsidP="009D4AB2">
      <w:pPr>
        <w:pStyle w:val="QuotedText"/>
        <w:tabs>
          <w:tab w:val="left" w:pos="3402"/>
        </w:tabs>
        <w:suppressAutoHyphens/>
        <w:spacing w:before="0" w:line="240" w:lineRule="atLeast"/>
        <w:ind w:left="3969" w:right="1133" w:hanging="1134"/>
        <w:rPr>
          <w:sz w:val="20"/>
          <w:szCs w:val="20"/>
          <w:lang w:val="ru-RU"/>
        </w:rPr>
      </w:pPr>
      <w:r w:rsidRPr="00F97FBC">
        <w:rPr>
          <w:i/>
          <w:sz w:val="20"/>
          <w:szCs w:val="20"/>
        </w:rPr>
        <w:t>M</w:t>
      </w:r>
      <w:r w:rsidRPr="00F97FBC">
        <w:rPr>
          <w:sz w:val="20"/>
          <w:szCs w:val="20"/>
          <w:vertAlign w:val="subscript"/>
        </w:rPr>
        <w:t>gas</w:t>
      </w:r>
      <w:r w:rsidRPr="00F97FBC">
        <w:rPr>
          <w:sz w:val="20"/>
          <w:szCs w:val="20"/>
          <w:vertAlign w:val="subscript"/>
          <w:lang w:val="ru-RU"/>
        </w:rPr>
        <w:tab/>
      </w:r>
      <w:r w:rsidRPr="00F97FBC">
        <w:rPr>
          <w:sz w:val="20"/>
          <w:szCs w:val="20"/>
          <w:lang w:val="ru-RU"/>
        </w:rPr>
        <w:t>−</w:t>
      </w:r>
      <w:r w:rsidRPr="00F97FBC">
        <w:rPr>
          <w:sz w:val="20"/>
          <w:szCs w:val="20"/>
          <w:lang w:val="ru-RU"/>
        </w:rPr>
        <w:tab/>
        <w:t>общая молярная масса выбросов [г/моль],</w:t>
      </w:r>
    </w:p>
    <w:p w:rsidR="00C101CE" w:rsidRPr="00F97FBC" w:rsidRDefault="00C101CE" w:rsidP="009D4AB2">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36ED94DF" wp14:editId="53750720">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 xml:space="preserve">мгновенный молярный расход потока отработавших газов на влажной основе [моль/с], </w:t>
      </w:r>
    </w:p>
    <w:p w:rsidR="00C101CE" w:rsidRPr="00F97FBC" w:rsidRDefault="00C101CE" w:rsidP="009D4AB2">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4B9F47D7" wp14:editId="3893EE8E">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t>средняя молярная доля газообразных выбросов на влажной основе [моль/моль],</w:t>
      </w:r>
    </w:p>
    <w:p w:rsidR="00C101CE" w:rsidRPr="00F97FBC" w:rsidRDefault="00C101CE" w:rsidP="009D4AB2">
      <w:pPr>
        <w:pStyle w:val="QuotedText"/>
        <w:tabs>
          <w:tab w:val="left" w:pos="3402"/>
        </w:tabs>
        <w:suppressAutoHyphens/>
        <w:spacing w:before="0" w:line="240" w:lineRule="atLeast"/>
        <w:ind w:left="3969" w:right="1133" w:hanging="1134"/>
        <w:rPr>
          <w:sz w:val="20"/>
          <w:szCs w:val="20"/>
          <w:lang w:val="ru-RU"/>
        </w:rPr>
      </w:pPr>
      <w:r w:rsidRPr="00F97FBC">
        <w:rPr>
          <w:i/>
          <w:sz w:val="20"/>
          <w:szCs w:val="20"/>
        </w:rPr>
        <w:t>f</w:t>
      </w:r>
      <w:r w:rsidRPr="00F97FBC">
        <w:rPr>
          <w:i/>
          <w:sz w:val="20"/>
          <w:szCs w:val="20"/>
          <w:lang w:val="ru-RU"/>
        </w:rPr>
        <w:t xml:space="preserve"> </w:t>
      </w:r>
      <w:r w:rsidRPr="00F97FBC">
        <w:rPr>
          <w:i/>
          <w:sz w:val="20"/>
          <w:szCs w:val="20"/>
          <w:lang w:val="ru-RU"/>
        </w:rPr>
        <w:tab/>
      </w:r>
      <w:r w:rsidRPr="00F97FBC">
        <w:rPr>
          <w:sz w:val="20"/>
          <w:szCs w:val="20"/>
          <w:lang w:val="ru-RU"/>
        </w:rPr>
        <w:t>−</w:t>
      </w:r>
      <w:r w:rsidRPr="00F97FBC">
        <w:rPr>
          <w:sz w:val="20"/>
          <w:szCs w:val="20"/>
          <w:lang w:val="ru-RU"/>
        </w:rPr>
        <w:tab/>
        <w:t>частота снятия показаний [Гц],</w:t>
      </w:r>
    </w:p>
    <w:p w:rsidR="00C101CE" w:rsidRPr="00F97FBC" w:rsidRDefault="00C101CE" w:rsidP="009D4AB2">
      <w:pPr>
        <w:spacing w:after="120"/>
        <w:ind w:left="2835" w:right="1133"/>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ab/>
      </w:r>
      <w:r w:rsidRPr="00F97FBC">
        <w:t>число измерений [-].</w:t>
      </w:r>
    </w:p>
    <w:p w:rsidR="00C101CE" w:rsidRPr="00F97FBC" w:rsidRDefault="00C101CE" w:rsidP="009D4AB2">
      <w:pPr>
        <w:numPr>
          <w:ilvl w:val="2"/>
          <w:numId w:val="0"/>
        </w:numPr>
        <w:tabs>
          <w:tab w:val="num" w:pos="2268"/>
        </w:tabs>
        <w:spacing w:after="120"/>
        <w:ind w:left="2268" w:right="1133" w:hanging="1134"/>
        <w:jc w:val="both"/>
        <w:rPr>
          <w:rFonts w:eastAsia="Calibri"/>
        </w:rPr>
      </w:pPr>
      <w:r w:rsidRPr="00F97FBC">
        <w:rPr>
          <w:rFonts w:eastAsia="Calibri"/>
        </w:rPr>
        <w:t>A.2.5.2</w:t>
      </w:r>
      <w:r w:rsidRPr="00F97FBC">
        <w:rPr>
          <w:rFonts w:eastAsia="Calibri"/>
        </w:rPr>
        <w:tab/>
      </w:r>
      <w:r w:rsidRPr="00F97FBC">
        <w:t>Преобразование сухой концентрации во влажную</w:t>
      </w:r>
    </w:p>
    <w:p w:rsidR="00C101CE" w:rsidRPr="00F97FBC" w:rsidRDefault="00C101CE" w:rsidP="009D4AB2">
      <w:pPr>
        <w:spacing w:after="120"/>
        <w:ind w:left="2268" w:right="1133"/>
        <w:jc w:val="both"/>
        <w:rPr>
          <w:rFonts w:eastAsia="Calibri"/>
        </w:rPr>
      </w:pPr>
      <w:r w:rsidRPr="00F97FBC">
        <w:t>Параметры, указанные в настоящем пункте, получены с учетом результатов расчета химического баланса по пункту </w:t>
      </w:r>
      <w:r w:rsidRPr="00F97FBC">
        <w:rPr>
          <w:rFonts w:eastAsia="Calibri"/>
        </w:rPr>
        <w:t>A.2.4.3</w:t>
      </w:r>
      <w:r w:rsidRPr="00F97FBC">
        <w:t>. Молярные концентрации газа в измеренном потоке (</w:t>
      </w:r>
      <w:r w:rsidRPr="00F97FBC">
        <w:rPr>
          <w:i/>
        </w:rPr>
        <w:t>x</w:t>
      </w:r>
      <w:r w:rsidRPr="00F97FBC">
        <w:rPr>
          <w:vertAlign w:val="subscript"/>
        </w:rPr>
        <w:t xml:space="preserve">gasdry </w:t>
      </w:r>
      <w:r w:rsidRPr="00F97FBC">
        <w:t xml:space="preserve">и </w:t>
      </w:r>
      <w:r w:rsidRPr="00F97FBC">
        <w:rPr>
          <w:i/>
        </w:rPr>
        <w:t>x</w:t>
      </w:r>
      <w:r w:rsidRPr="00F97FBC">
        <w:rPr>
          <w:vertAlign w:val="subscript"/>
        </w:rPr>
        <w:t>gas</w:t>
      </w:r>
      <w:r w:rsidRPr="00F97FBC">
        <w:t xml:space="preserve">) [моль/моль], выраженные соответственно на сухой и влажной основах, соотносятся следующим образом согласно уравнениям </w:t>
      </w:r>
      <w:r w:rsidRPr="00F97FBC">
        <w:rPr>
          <w:rFonts w:eastAsia="Calibri"/>
        </w:rPr>
        <w:t>(A.5-109) и (A.5-110):</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1E338332" wp14:editId="393CE530">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09),</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70313BF9" wp14:editId="2BD6C1FC">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10),</w:t>
      </w:r>
    </w:p>
    <w:p w:rsidR="00C101CE" w:rsidRPr="00F97FBC" w:rsidRDefault="00C101CE" w:rsidP="009D4AB2">
      <w:pPr>
        <w:spacing w:after="120"/>
        <w:ind w:left="2268" w:right="567"/>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Pr="00F97FBC">
        <w:t>−</w:t>
      </w:r>
      <w:r w:rsidRPr="00F97FBC">
        <w:rPr>
          <w:rFonts w:eastAsia="Calibri"/>
        </w:rPr>
        <w:tab/>
      </w:r>
      <w:r w:rsidRPr="00F97FBC">
        <w:t>молярная доля воды в измеренном потоке на влажной основе [моль/моль],</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x</w:t>
      </w:r>
      <w:r w:rsidRPr="00F97FBC">
        <w:rPr>
          <w:rFonts w:eastAsia="Calibri"/>
          <w:vertAlign w:val="subscript"/>
        </w:rPr>
        <w:t>H2Odry</w:t>
      </w:r>
      <w:r w:rsidRPr="00F97FBC">
        <w:rPr>
          <w:rFonts w:eastAsia="Calibri"/>
        </w:rPr>
        <w:tab/>
      </w:r>
      <w:r w:rsidRPr="00F97FBC">
        <w:t>−</w:t>
      </w:r>
      <w:r w:rsidRPr="00F97FBC">
        <w:rPr>
          <w:rFonts w:eastAsia="Calibri"/>
        </w:rPr>
        <w:tab/>
      </w:r>
      <w:r w:rsidRPr="00F97FBC">
        <w:t>молярная доля воды в измеренном потоке на сухой основе [моль/моль].</w:t>
      </w:r>
    </w:p>
    <w:p w:rsidR="00C101CE" w:rsidRPr="00F97FBC" w:rsidRDefault="00C101CE" w:rsidP="009D4AB2">
      <w:pPr>
        <w:spacing w:after="120"/>
        <w:ind w:left="2268" w:right="1133"/>
        <w:jc w:val="both"/>
        <w:rPr>
          <w:rFonts w:eastAsia="Calibri"/>
        </w:rPr>
      </w:pPr>
      <w:r w:rsidRPr="00F97FBC">
        <w:t xml:space="preserve">В случае газообразных выбросов производят корректировку по изъятой воде для общей концентрации </w:t>
      </w:r>
      <w:r w:rsidRPr="00F97FBC">
        <w:rPr>
          <w:i/>
        </w:rPr>
        <w:t>х</w:t>
      </w:r>
      <w:r w:rsidRPr="00F97FBC">
        <w:t xml:space="preserve"> [моль/моль] при помощи уравнения </w:t>
      </w:r>
      <w:r w:rsidRPr="00F97FBC">
        <w:br/>
      </w:r>
      <w:r w:rsidRPr="00F97FBC">
        <w:rPr>
          <w:rFonts w:eastAsia="Calibri"/>
        </w:rPr>
        <w:t>(A.5-111):</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68DCA434" wp14:editId="73945FEA">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11),</w:t>
      </w:r>
    </w:p>
    <w:p w:rsidR="00C101CE" w:rsidRPr="00F97FBC" w:rsidRDefault="00C101CE" w:rsidP="00822A24">
      <w:pPr>
        <w:pageBreakBefore/>
        <w:spacing w:after="120"/>
        <w:ind w:left="2268" w:right="1133"/>
        <w:jc w:val="both"/>
        <w:rPr>
          <w:rFonts w:eastAsia="Calibri"/>
        </w:rPr>
      </w:pPr>
      <w:r w:rsidRPr="00F97FBC">
        <w:rPr>
          <w:rFonts w:eastAsia="Calibri"/>
        </w:rPr>
        <w:lastRenderedPageBreak/>
        <w:t>где:</w:t>
      </w:r>
    </w:p>
    <w:p w:rsidR="00C101CE" w:rsidRPr="00F97FBC" w:rsidRDefault="00C101CE" w:rsidP="009D4AB2">
      <w:pPr>
        <w:tabs>
          <w:tab w:val="left" w:pos="3686"/>
        </w:tabs>
        <w:spacing w:after="120"/>
        <w:ind w:left="4111" w:right="1133" w:hanging="1843"/>
        <w:jc w:val="both"/>
        <w:rPr>
          <w:rFonts w:eastAsia="Calibri"/>
        </w:rPr>
      </w:pPr>
      <w:r w:rsidRPr="00F97FBC">
        <w:rPr>
          <w:rFonts w:eastAsia="Calibri"/>
          <w:i/>
        </w:rPr>
        <w:t>x</w:t>
      </w:r>
      <w:r w:rsidRPr="00F97FBC">
        <w:rPr>
          <w:rFonts w:eastAsia="Calibri"/>
          <w:vertAlign w:val="subscript"/>
        </w:rPr>
        <w:t>[emission]meas</w:t>
      </w:r>
      <w:r w:rsidRPr="00F97FBC">
        <w:rPr>
          <w:rFonts w:eastAsia="Calibri"/>
        </w:rPr>
        <w:tab/>
      </w:r>
      <w:r w:rsidRPr="00F97FBC">
        <w:t>−</w:t>
      </w:r>
      <w:r w:rsidRPr="00F97FBC">
        <w:rPr>
          <w:rFonts w:eastAsia="Calibri"/>
        </w:rPr>
        <w:tab/>
      </w:r>
      <w:r w:rsidRPr="00F97FBC">
        <w:rPr>
          <w:bCs/>
        </w:rPr>
        <w:t>молярная доля выбросов в измеренном потоке в месте измерения [моль/моль],</w:t>
      </w:r>
    </w:p>
    <w:p w:rsidR="00C101CE" w:rsidRPr="00F97FBC" w:rsidRDefault="00C101CE" w:rsidP="009D4AB2">
      <w:pPr>
        <w:tabs>
          <w:tab w:val="left" w:pos="3686"/>
        </w:tabs>
        <w:spacing w:after="120"/>
        <w:ind w:left="4111" w:right="1133" w:hanging="1843"/>
        <w:jc w:val="both"/>
        <w:rPr>
          <w:rFonts w:eastAsia="Calibri"/>
        </w:rPr>
      </w:pPr>
      <w:r w:rsidRPr="00F97FBC">
        <w:rPr>
          <w:rFonts w:eastAsia="Calibri"/>
          <w:i/>
        </w:rPr>
        <w:t>x</w:t>
      </w:r>
      <w:r w:rsidRPr="00F97FBC">
        <w:rPr>
          <w:rFonts w:eastAsia="Calibri"/>
          <w:vertAlign w:val="subscript"/>
        </w:rPr>
        <w:t>H2O[emission]meas</w:t>
      </w:r>
      <w:r w:rsidRPr="00F97FBC">
        <w:rPr>
          <w:rFonts w:eastAsia="Calibri"/>
        </w:rPr>
        <w:t xml:space="preserve"> </w:t>
      </w:r>
      <w:r w:rsidRPr="00F97FBC">
        <w:rPr>
          <w:rFonts w:eastAsia="Calibri"/>
        </w:rPr>
        <w:tab/>
      </w:r>
      <w:r w:rsidRPr="00F97FBC">
        <w:t>−</w:t>
      </w:r>
      <w:r w:rsidRPr="00F97FBC">
        <w:rPr>
          <w:rFonts w:eastAsia="Calibri"/>
        </w:rPr>
        <w:tab/>
      </w:r>
      <w:r w:rsidRPr="00F97FBC">
        <w:rPr>
          <w:bCs/>
        </w:rPr>
        <w:t>количество воды в измеренном потоке при измерении концентрации [моль/моль],</w:t>
      </w:r>
    </w:p>
    <w:p w:rsidR="00C101CE" w:rsidRPr="00F97FBC" w:rsidRDefault="00C101CE" w:rsidP="009D4AB2">
      <w:pPr>
        <w:tabs>
          <w:tab w:val="left" w:pos="3686"/>
        </w:tabs>
        <w:spacing w:after="120"/>
        <w:ind w:left="4111" w:right="567" w:hanging="1843"/>
        <w:jc w:val="both"/>
        <w:rPr>
          <w:rFonts w:eastAsia="Calibri"/>
        </w:rPr>
      </w:pPr>
      <w:r w:rsidRPr="00F97FBC">
        <w:rPr>
          <w:rFonts w:eastAsia="Calibri"/>
          <w:i/>
        </w:rPr>
        <w:t>x</w:t>
      </w:r>
      <w:r w:rsidRPr="00F97FBC">
        <w:rPr>
          <w:rFonts w:eastAsia="Calibri"/>
          <w:vertAlign w:val="subscript"/>
        </w:rPr>
        <w:t>H2Oexh</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расходомере [моль/моль].</w:t>
      </w:r>
    </w:p>
    <w:p w:rsidR="00C101CE" w:rsidRPr="00F97FBC" w:rsidRDefault="00C101CE" w:rsidP="009D4AB2">
      <w:pPr>
        <w:numPr>
          <w:ilvl w:val="2"/>
          <w:numId w:val="0"/>
        </w:numPr>
        <w:spacing w:after="120"/>
        <w:ind w:left="1134" w:right="567"/>
        <w:jc w:val="both"/>
        <w:rPr>
          <w:rFonts w:eastAsia="Calibri"/>
        </w:rPr>
      </w:pPr>
      <w:r w:rsidRPr="00F97FBC">
        <w:rPr>
          <w:rFonts w:eastAsia="Calibri"/>
        </w:rPr>
        <w:t>A.2.5.3</w:t>
      </w:r>
      <w:r w:rsidRPr="00F97FBC">
        <w:rPr>
          <w:rFonts w:eastAsia="Calibri"/>
        </w:rPr>
        <w:tab/>
      </w:r>
      <w:r w:rsidRPr="00F97FBC">
        <w:t>Молярный расход потока отработавших газов</w:t>
      </w:r>
    </w:p>
    <w:p w:rsidR="00C101CE" w:rsidRPr="00F97FBC" w:rsidRDefault="00C101CE" w:rsidP="009D4AB2">
      <w:pPr>
        <w:pStyle w:val="SingleTxtG"/>
        <w:ind w:left="2268" w:hanging="1134"/>
        <w:rPr>
          <w:rFonts w:eastAsia="Calibri"/>
          <w:szCs w:val="24"/>
        </w:rPr>
      </w:pPr>
      <w:r w:rsidRPr="00F97FBC">
        <w:tab/>
      </w:r>
      <w:r w:rsidRPr="00F97FBC">
        <w:tab/>
        <w:t xml:space="preserve">Расход потока первичных отработавших газов может измеряться непосредственно либо рассчитываться на основе химического баланса, указанного в пункте </w:t>
      </w:r>
      <w:r w:rsidRPr="00F97FBC">
        <w:rPr>
          <w:lang w:val="en-US"/>
        </w:rPr>
        <w:t>A</w:t>
      </w:r>
      <w:r w:rsidRPr="00F97FBC">
        <w:t>.</w:t>
      </w:r>
      <w:r w:rsidRPr="00F97FBC">
        <w:rPr>
          <w:rFonts w:eastAsia="Calibri"/>
        </w:rPr>
        <w:t>2.4.3</w:t>
      </w:r>
      <w:r w:rsidRPr="00F97FBC">
        <w:t xml:space="preserve">. Расчет молярного расхода потока первичных отработавших газов производится на основе измеренного молярного расхода потока всасываемого воздуха или расхода топлива по массе. Молярный расход потока первичных отработавших газов может быть рассчитан на основе отбираемых в качестве проб выбросов, </w:t>
      </w:r>
      <w:r>
        <w:rPr>
          <w:rFonts w:eastAsia="Calibri"/>
          <w:noProof/>
          <w:position w:val="-12"/>
          <w:szCs w:val="22"/>
          <w:lang w:eastAsia="ru-RU"/>
        </w:rPr>
        <w:drawing>
          <wp:inline distT="0" distB="0" distL="0" distR="0" wp14:anchorId="1E308BF8" wp14:editId="47767B97">
            <wp:extent cx="255270" cy="255270"/>
            <wp:effectExtent l="0" t="0" r="0" b="0"/>
            <wp:docPr id="74"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Pr="00F97FBC">
        <w:t>, с</w:t>
      </w:r>
      <w:r w:rsidR="00822A24">
        <w:t> </w:t>
      </w:r>
      <w:r w:rsidRPr="00F97FBC">
        <w:t>учетом измеренного молярного расхода потока всасываемого воздуха,</w:t>
      </w:r>
      <w:r w:rsidRPr="00357921">
        <w:rPr>
          <w:rFonts w:eastAsia="Calibri"/>
          <w:noProof/>
          <w:position w:val="-12"/>
          <w:szCs w:val="22"/>
          <w:lang w:eastAsia="ru-RU"/>
        </w:rPr>
        <w:t xml:space="preserve"> </w:t>
      </w:r>
      <w:r>
        <w:rPr>
          <w:rFonts w:eastAsia="Calibri"/>
          <w:noProof/>
          <w:position w:val="-12"/>
          <w:szCs w:val="22"/>
          <w:lang w:eastAsia="ru-RU"/>
        </w:rPr>
        <w:drawing>
          <wp:inline distT="0" distB="0" distL="0" distR="0" wp14:anchorId="2770292C" wp14:editId="14E8443E">
            <wp:extent cx="209550" cy="234950"/>
            <wp:effectExtent l="0" t="0" r="0" b="0"/>
            <wp:docPr id="92"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t xml:space="preserve">, либо измеренного расхода топлива по массе, </w:t>
      </w:r>
      <w:r>
        <w:rPr>
          <w:rFonts w:eastAsia="Calibri"/>
          <w:noProof/>
          <w:position w:val="-12"/>
          <w:szCs w:val="22"/>
          <w:lang w:eastAsia="ru-RU"/>
        </w:rPr>
        <w:drawing>
          <wp:inline distT="0" distB="0" distL="0" distR="0" wp14:anchorId="2D8ECE66" wp14:editId="5A90EAA8">
            <wp:extent cx="260350" cy="234950"/>
            <wp:effectExtent l="0" t="0" r="6350" b="0"/>
            <wp:docPr id="5615"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t xml:space="preserve">, и значений, рассчитанных с использованием химического баланса, указанного в пункте </w:t>
      </w:r>
      <w:r w:rsidRPr="00F97FBC">
        <w:rPr>
          <w:rFonts w:eastAsia="Calibri"/>
        </w:rPr>
        <w:t>A.2.4.3</w:t>
      </w:r>
      <w:r w:rsidRPr="00F97FBC">
        <w:t>. Он используется для химического баланса, указанного в пункте </w:t>
      </w:r>
      <w:r w:rsidRPr="00F97FBC">
        <w:rPr>
          <w:rFonts w:eastAsia="Calibri"/>
        </w:rPr>
        <w:t>A.2.4.3,</w:t>
      </w:r>
      <w:r w:rsidRPr="00F97FBC">
        <w:t xml:space="preserve"> с такой же частотой, как и обновление и регистрация </w:t>
      </w:r>
      <w:r>
        <w:rPr>
          <w:rFonts w:eastAsia="Calibri"/>
          <w:noProof/>
          <w:position w:val="-12"/>
          <w:szCs w:val="22"/>
          <w:lang w:eastAsia="ru-RU"/>
        </w:rPr>
        <w:drawing>
          <wp:inline distT="0" distB="0" distL="0" distR="0" wp14:anchorId="04871370" wp14:editId="4D017273">
            <wp:extent cx="209550" cy="234950"/>
            <wp:effectExtent l="0" t="0" r="0" b="0"/>
            <wp:docPr id="5616"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rPr>
          <w:rFonts w:eastAsia="Calibri"/>
        </w:rPr>
        <w:t xml:space="preserve"> или </w:t>
      </w:r>
      <w:r>
        <w:rPr>
          <w:rFonts w:eastAsia="Calibri"/>
          <w:noProof/>
          <w:position w:val="-12"/>
          <w:szCs w:val="22"/>
          <w:lang w:eastAsia="ru-RU"/>
        </w:rPr>
        <w:drawing>
          <wp:inline distT="0" distB="0" distL="0" distR="0" wp14:anchorId="4B90798C" wp14:editId="0093CC8D">
            <wp:extent cx="260350" cy="234950"/>
            <wp:effectExtent l="0" t="0" r="6350" b="0"/>
            <wp:docPr id="561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szCs w:val="24"/>
        </w:rPr>
        <w:t>.</w:t>
      </w:r>
    </w:p>
    <w:p w:rsidR="00C101CE" w:rsidRPr="00F97FBC" w:rsidRDefault="00C101CE" w:rsidP="009D4AB2">
      <w:pPr>
        <w:spacing w:after="120"/>
        <w:ind w:left="2835" w:right="1133" w:hanging="567"/>
        <w:jc w:val="both"/>
        <w:rPr>
          <w:rFonts w:eastAsia="Calibri"/>
        </w:rPr>
      </w:pPr>
      <w:r w:rsidRPr="00F97FBC">
        <w:rPr>
          <w:rFonts w:eastAsia="Calibri"/>
        </w:rPr>
        <w:t>a)</w:t>
      </w:r>
      <w:r w:rsidRPr="00F97FBC">
        <w:rPr>
          <w:rFonts w:eastAsia="Calibri"/>
        </w:rPr>
        <w:tab/>
      </w:r>
      <w:r w:rsidRPr="00F97FBC">
        <w:t>Расход потока картерных газов. Расход первичных отработавших газов может рассчитываться на основе только</w:t>
      </w:r>
      <w:r w:rsidRPr="00F97FBC">
        <w:rPr>
          <w:rFonts w:eastAsia="Calibri"/>
        </w:rPr>
        <w:t xml:space="preserve"> </w:t>
      </w:r>
      <w:r>
        <w:rPr>
          <w:rFonts w:eastAsia="Calibri"/>
          <w:noProof/>
          <w:position w:val="-12"/>
          <w:lang w:eastAsia="ru-RU"/>
        </w:rPr>
        <w:drawing>
          <wp:inline distT="0" distB="0" distL="0" distR="0" wp14:anchorId="411AE4C9" wp14:editId="3FC7C943">
            <wp:extent cx="209550" cy="234950"/>
            <wp:effectExtent l="0" t="0" r="0" b="0"/>
            <wp:docPr id="5619"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rPr>
          <w:rFonts w:eastAsia="Calibri"/>
        </w:rPr>
        <w:t xml:space="preserve"> или </w:t>
      </w:r>
      <w:r>
        <w:rPr>
          <w:rFonts w:eastAsia="Calibri"/>
          <w:noProof/>
          <w:position w:val="-12"/>
          <w:lang w:eastAsia="ru-RU"/>
        </w:rPr>
        <w:drawing>
          <wp:inline distT="0" distB="0" distL="0" distR="0" wp14:anchorId="6E80F743" wp14:editId="649AC311">
            <wp:extent cx="260350" cy="234950"/>
            <wp:effectExtent l="0" t="0" r="6350" b="0"/>
            <wp:docPr id="5618"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rPr>
        <w:t xml:space="preserve">, </w:t>
      </w:r>
      <w:r w:rsidRPr="00F97FBC">
        <w:t>если расход потока выбросов картерных газов соответствует по меньшей мере одному из следующих условий</w:t>
      </w:r>
      <w:r w:rsidRPr="00F97FBC">
        <w:rPr>
          <w:rFonts w:eastAsia="Calibri"/>
        </w:rPr>
        <w:t>:</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испытываемый двигатель оснащен серийной системой ограничения выбросов с закрытым картером, которая возвращает поток картерных газов во всасываемый воздух на выходе из расходомера всасываемого воздуха</w:t>
      </w:r>
      <w:r w:rsidRPr="00F97FBC">
        <w:rPr>
          <w:rFonts w:eastAsia="Calibri"/>
        </w:rPr>
        <w:t>;</w:t>
      </w:r>
    </w:p>
    <w:p w:rsidR="00C101CE" w:rsidRPr="00F97FBC" w:rsidRDefault="00C101CE" w:rsidP="009D4AB2">
      <w:pPr>
        <w:tabs>
          <w:tab w:val="left" w:pos="720"/>
        </w:tabs>
        <w:spacing w:after="120"/>
        <w:ind w:left="3402" w:right="1133" w:hanging="567"/>
        <w:jc w:val="both"/>
        <w:rPr>
          <w:rFonts w:eastAsia="Calibri"/>
          <w:sz w:val="16"/>
        </w:rPr>
      </w:pPr>
      <w:r w:rsidRPr="00F97FBC">
        <w:rPr>
          <w:rFonts w:eastAsia="Calibri"/>
        </w:rPr>
        <w:t>ii)</w:t>
      </w:r>
      <w:r w:rsidRPr="00F97FBC">
        <w:rPr>
          <w:rFonts w:eastAsia="Calibri"/>
        </w:rPr>
        <w:tab/>
      </w:r>
      <w:r w:rsidRPr="00F97FBC">
        <w:t>в ходе испытания на выбросы поток газов из открытого картера направляется в отработавшие газы в соответствии с пунктом</w:t>
      </w:r>
      <w:r w:rsidRPr="00F97FBC">
        <w:rPr>
          <w:rFonts w:eastAsia="Calibri"/>
        </w:rPr>
        <w:t xml:space="preserve"> 6.10 приложения 4;</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ii)</w:t>
      </w:r>
      <w:r w:rsidRPr="00F97FBC">
        <w:rPr>
          <w:rFonts w:eastAsia="Calibri"/>
        </w:rPr>
        <w:tab/>
      </w:r>
      <w:r w:rsidRPr="00F97FBC">
        <w:t>выбросы и расход газов из открытого картера измеряются и добавляются к результатам расчетов удельных выбросов на этапе торможения</w:t>
      </w:r>
      <w:r w:rsidRPr="00F97FBC">
        <w:rPr>
          <w:rFonts w:eastAsia="Calibri"/>
        </w:rPr>
        <w:t>;</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v)</w:t>
      </w:r>
      <w:r w:rsidRPr="00F97FBC">
        <w:rPr>
          <w:rFonts w:eastAsia="Calibri"/>
        </w:rPr>
        <w:tab/>
      </w:r>
      <w:r w:rsidRPr="00F97FBC">
        <w:t>с помощью данных о выбросах или инженерно-технического анализа можно доказать, что отсутствие учета расхода потока выбросов из открытого картера не отражается негативным образом на обеспечении соответствия применимым стандартам.</w:t>
      </w:r>
    </w:p>
    <w:p w:rsidR="00C101CE" w:rsidRPr="00F97FBC" w:rsidRDefault="00C101CE" w:rsidP="009D4AB2">
      <w:pPr>
        <w:tabs>
          <w:tab w:val="left" w:pos="720"/>
        </w:tabs>
        <w:spacing w:after="120"/>
        <w:ind w:left="2268" w:right="1133"/>
        <w:jc w:val="both"/>
        <w:rPr>
          <w:rFonts w:eastAsia="Calibri"/>
        </w:rPr>
      </w:pPr>
      <w:r w:rsidRPr="00F97FBC">
        <w:rPr>
          <w:rFonts w:eastAsia="Calibri"/>
        </w:rPr>
        <w:t>b)</w:t>
      </w:r>
      <w:r w:rsidRPr="00F97FBC">
        <w:rPr>
          <w:rFonts w:eastAsia="Calibri"/>
        </w:rPr>
        <w:tab/>
      </w:r>
      <w:r w:rsidRPr="00F97FBC">
        <w:t>Расчет молярного расхода потока на основе всасываемого воздуха</w:t>
      </w:r>
    </w:p>
    <w:p w:rsidR="00C101CE" w:rsidRPr="00F97FBC" w:rsidRDefault="00C101CE" w:rsidP="009D4AB2">
      <w:pPr>
        <w:tabs>
          <w:tab w:val="left" w:pos="720"/>
        </w:tabs>
        <w:spacing w:after="120"/>
        <w:ind w:left="2835" w:right="1133"/>
        <w:jc w:val="both"/>
        <w:rPr>
          <w:rFonts w:eastAsia="Calibri"/>
        </w:rPr>
      </w:pPr>
      <w:r w:rsidRPr="00F97FBC">
        <w:t xml:space="preserve">На основе </w:t>
      </w:r>
      <w:r>
        <w:rPr>
          <w:rFonts w:eastAsia="Calibri"/>
          <w:noProof/>
          <w:position w:val="-12"/>
          <w:lang w:eastAsia="ru-RU"/>
        </w:rPr>
        <w:drawing>
          <wp:inline distT="0" distB="0" distL="0" distR="0" wp14:anchorId="203A5B96" wp14:editId="79D85F5B">
            <wp:extent cx="209550" cy="234950"/>
            <wp:effectExtent l="0" t="0" r="0" b="0"/>
            <wp:docPr id="5620"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F97FBC">
        <w:t xml:space="preserve"> молярный расход потока отработавших газов </w:t>
      </w:r>
      <w:r w:rsidR="00822A24">
        <w:br/>
      </w:r>
      <w:r w:rsidRPr="00F97FBC">
        <w:t>(</w:t>
      </w:r>
      <w:r>
        <w:rPr>
          <w:rFonts w:eastAsia="Calibri"/>
          <w:noProof/>
          <w:position w:val="-12"/>
          <w:lang w:eastAsia="ru-RU"/>
        </w:rPr>
        <w:drawing>
          <wp:inline distT="0" distB="0" distL="0" distR="0" wp14:anchorId="7CCF2C67" wp14:editId="32E75F7C">
            <wp:extent cx="255270" cy="240030"/>
            <wp:effectExtent l="0" t="0" r="0" b="7620"/>
            <wp:docPr id="562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 [моль/с] рассчитывают при помощи уравнения </w:t>
      </w:r>
      <w:r w:rsidRPr="00F97FBC">
        <w:rPr>
          <w:rFonts w:eastAsia="Calibri"/>
        </w:rPr>
        <w:t>(A.5-112):</w:t>
      </w:r>
    </w:p>
    <w:p w:rsidR="00C101CE" w:rsidRPr="00F97FBC" w:rsidRDefault="00C101CE" w:rsidP="009D4AB2">
      <w:pPr>
        <w:tabs>
          <w:tab w:val="left" w:pos="720"/>
        </w:tabs>
        <w:spacing w:after="120"/>
        <w:ind w:left="2835" w:right="1133"/>
        <w:jc w:val="right"/>
        <w:rPr>
          <w:rFonts w:eastAsia="Calibri"/>
        </w:rPr>
      </w:pPr>
      <w:r w:rsidRPr="00F97FBC">
        <w:rPr>
          <w:rFonts w:eastAsia="Calibri"/>
          <w:noProof/>
          <w:lang w:eastAsia="ru-RU"/>
        </w:rPr>
        <w:drawing>
          <wp:inline distT="0" distB="0" distL="0" distR="0" wp14:anchorId="7146D975" wp14:editId="46114D4C">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Pr="00F97FBC">
        <w:rPr>
          <w:rFonts w:eastAsia="Calibri"/>
        </w:rPr>
        <w:tab/>
      </w:r>
      <w:r w:rsidRPr="00F97FBC">
        <w:rPr>
          <w:rFonts w:eastAsia="Calibri"/>
        </w:rPr>
        <w:tab/>
        <w:t>(A.5-112),</w:t>
      </w:r>
    </w:p>
    <w:p w:rsidR="00C101CE" w:rsidRPr="00F97FBC" w:rsidRDefault="00C101CE" w:rsidP="009D4AB2">
      <w:pPr>
        <w:tabs>
          <w:tab w:val="left" w:pos="720"/>
        </w:tabs>
        <w:spacing w:after="120"/>
        <w:ind w:left="2835" w:right="1133"/>
        <w:jc w:val="both"/>
        <w:rPr>
          <w:rFonts w:eastAsia="Calibri"/>
        </w:rPr>
      </w:pPr>
      <w:r w:rsidRPr="00F97FBC">
        <w:rPr>
          <w:rFonts w:eastAsia="Calibri"/>
        </w:rPr>
        <w:lastRenderedPageBreak/>
        <w:tab/>
        <w:t>где:</w:t>
      </w:r>
    </w:p>
    <w:p w:rsidR="00C101CE" w:rsidRPr="00F97FBC" w:rsidRDefault="00C101CE" w:rsidP="009D4AB2">
      <w:pPr>
        <w:pStyle w:val="QuotedText"/>
        <w:tabs>
          <w:tab w:val="left" w:pos="3402"/>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20CF36C0" wp14:editId="48742AEF">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sz w:val="20"/>
          <w:szCs w:val="20"/>
          <w:lang w:val="ru-RU"/>
        </w:rPr>
        <w:t xml:space="preserve"> </w:t>
      </w:r>
      <w:r w:rsidRPr="00F97FBC">
        <w:rPr>
          <w:sz w:val="20"/>
          <w:szCs w:val="20"/>
          <w:lang w:val="ru-RU"/>
        </w:rPr>
        <w:tab/>
        <w:t>−</w:t>
      </w:r>
      <w:r w:rsidRPr="00F97FBC">
        <w:rPr>
          <w:sz w:val="20"/>
          <w:szCs w:val="20"/>
          <w:lang w:val="ru-RU"/>
        </w:rPr>
        <w:tab/>
        <w:t>молярный расход потока первичных отработавших газов, на основе которого измеряются выбросы [моль/с],</w:t>
      </w:r>
    </w:p>
    <w:p w:rsidR="00C101CE" w:rsidRPr="00F97FBC" w:rsidRDefault="00C101CE" w:rsidP="009D4AB2">
      <w:pPr>
        <w:pStyle w:val="QuotedText"/>
        <w:tabs>
          <w:tab w:val="left" w:pos="3686"/>
        </w:tabs>
        <w:suppressAutoHyphens/>
        <w:spacing w:before="0" w:line="240" w:lineRule="atLeast"/>
        <w:ind w:left="3969" w:right="1133" w:hanging="1134"/>
        <w:rPr>
          <w:sz w:val="20"/>
          <w:szCs w:val="20"/>
          <w:lang w:val="ru-RU"/>
        </w:rPr>
      </w:pPr>
      <w:r w:rsidRPr="00F97FBC">
        <w:rPr>
          <w:noProof/>
          <w:sz w:val="20"/>
          <w:szCs w:val="20"/>
          <w:lang w:val="ru-RU" w:eastAsia="ru-RU"/>
        </w:rPr>
        <w:drawing>
          <wp:inline distT="0" distB="0" distL="0" distR="0" wp14:anchorId="2B9FDBBB" wp14:editId="2EBD64A9">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F97FBC">
        <w:rPr>
          <w:sz w:val="20"/>
          <w:szCs w:val="20"/>
          <w:lang w:val="ru-RU"/>
        </w:rPr>
        <w:tab/>
        <w:t>−</w:t>
      </w:r>
      <w:r w:rsidRPr="00F97FBC">
        <w:rPr>
          <w:sz w:val="20"/>
          <w:szCs w:val="20"/>
          <w:lang w:val="ru-RU"/>
        </w:rPr>
        <w:tab/>
      </w:r>
      <w:r w:rsidRPr="00F97FBC">
        <w:rPr>
          <w:sz w:val="20"/>
          <w:szCs w:val="20"/>
          <w:lang w:val="it-IT"/>
        </w:rPr>
        <w:t>молярный расход потока всасываемого воздуха с учетом влажности всасываемого воздуха [моль/с]</w:t>
      </w:r>
      <w:r w:rsidRPr="00F97FBC">
        <w:rPr>
          <w:sz w:val="20"/>
          <w:szCs w:val="20"/>
          <w:lang w:val="ru-RU"/>
        </w:rPr>
        <w:t>,</w:t>
      </w:r>
    </w:p>
    <w:p w:rsidR="00C101CE" w:rsidRPr="00F97FBC" w:rsidRDefault="00C101CE" w:rsidP="009D4AB2">
      <w:pPr>
        <w:pStyle w:val="QuotedText"/>
        <w:tabs>
          <w:tab w:val="left" w:pos="3686"/>
        </w:tabs>
        <w:suppressAutoHyphens/>
        <w:spacing w:before="0" w:line="240" w:lineRule="atLeast"/>
        <w:ind w:left="3969" w:right="1133" w:hanging="1134"/>
        <w:rPr>
          <w:sz w:val="20"/>
          <w:szCs w:val="20"/>
          <w:lang w:val="ru-RU"/>
        </w:rPr>
      </w:pPr>
      <w:r w:rsidRPr="00F97FBC">
        <w:rPr>
          <w:i/>
          <w:sz w:val="20"/>
          <w:szCs w:val="20"/>
        </w:rPr>
        <w:t>x</w:t>
      </w:r>
      <w:r w:rsidRPr="00F97FBC">
        <w:rPr>
          <w:sz w:val="20"/>
          <w:szCs w:val="20"/>
          <w:vertAlign w:val="subscript"/>
        </w:rPr>
        <w:t>int</w:t>
      </w:r>
      <w:r w:rsidRPr="00F97FBC">
        <w:rPr>
          <w:sz w:val="20"/>
          <w:szCs w:val="20"/>
          <w:vertAlign w:val="subscript"/>
          <w:lang w:val="ru-RU"/>
        </w:rPr>
        <w:t>/</w:t>
      </w:r>
      <w:r w:rsidRPr="00F97FBC">
        <w:rPr>
          <w:sz w:val="20"/>
          <w:szCs w:val="20"/>
          <w:vertAlign w:val="subscript"/>
        </w:rPr>
        <w:t>exhdry</w:t>
      </w:r>
      <w:r w:rsidRPr="00F97FBC">
        <w:rPr>
          <w:sz w:val="20"/>
          <w:szCs w:val="20"/>
          <w:vertAlign w:val="subscript"/>
          <w:lang w:val="ru-RU"/>
        </w:rPr>
        <w:tab/>
      </w:r>
      <w:r w:rsidRPr="00F97FBC">
        <w:rPr>
          <w:sz w:val="20"/>
          <w:szCs w:val="20"/>
          <w:lang w:val="ru-RU"/>
        </w:rPr>
        <w:t>−</w:t>
      </w:r>
      <w:r w:rsidRPr="00F97FBC">
        <w:rPr>
          <w:sz w:val="20"/>
          <w:szCs w:val="20"/>
          <w:lang w:val="ru-RU"/>
        </w:rPr>
        <w:tab/>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C101CE" w:rsidRPr="00F97FBC" w:rsidRDefault="00C101CE" w:rsidP="009D4AB2">
      <w:pPr>
        <w:pStyle w:val="QuotedText"/>
        <w:tabs>
          <w:tab w:val="left" w:pos="3686"/>
        </w:tabs>
        <w:suppressAutoHyphens/>
        <w:spacing w:before="0" w:line="240" w:lineRule="atLeast"/>
        <w:ind w:left="3969" w:right="1133" w:hanging="1134"/>
        <w:rPr>
          <w:sz w:val="20"/>
          <w:szCs w:val="20"/>
          <w:lang w:val="ru-RU"/>
        </w:rPr>
      </w:pPr>
      <w:r w:rsidRPr="00F97FBC">
        <w:rPr>
          <w:i/>
          <w:sz w:val="20"/>
          <w:szCs w:val="20"/>
        </w:rPr>
        <w:t>x</w:t>
      </w:r>
      <w:r w:rsidRPr="00F97FBC">
        <w:rPr>
          <w:sz w:val="20"/>
          <w:szCs w:val="20"/>
          <w:vertAlign w:val="subscript"/>
        </w:rPr>
        <w:t>raw</w:t>
      </w:r>
      <w:r w:rsidRPr="00F97FBC">
        <w:rPr>
          <w:sz w:val="20"/>
          <w:szCs w:val="20"/>
          <w:vertAlign w:val="subscript"/>
          <w:lang w:val="ru-RU"/>
        </w:rPr>
        <w:t>/</w:t>
      </w:r>
      <w:r w:rsidRPr="00F97FBC">
        <w:rPr>
          <w:sz w:val="20"/>
          <w:szCs w:val="20"/>
          <w:vertAlign w:val="subscript"/>
        </w:rPr>
        <w:t>exhdry</w:t>
      </w:r>
      <w:r w:rsidRPr="00F97FBC">
        <w:rPr>
          <w:sz w:val="20"/>
          <w:szCs w:val="20"/>
          <w:lang w:val="ru-RU"/>
        </w:rPr>
        <w:tab/>
        <w:t xml:space="preserve"> −</w:t>
      </w:r>
      <w:r w:rsidRPr="00F97FBC">
        <w:rPr>
          <w:sz w:val="20"/>
          <w:szCs w:val="20"/>
          <w:lang w:val="ru-RU"/>
        </w:rPr>
        <w:tab/>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 xml:space="preserve"> </w:t>
      </w:r>
      <w:r w:rsidRPr="00F97FBC">
        <w:rPr>
          <w:rFonts w:eastAsia="Calibri"/>
        </w:rPr>
        <w:tab/>
      </w:r>
      <w:r w:rsidRPr="00F97FBC">
        <w:t>−</w:t>
      </w:r>
      <w:r w:rsidRPr="00F97FBC">
        <w:rPr>
          <w:rFonts w:eastAsia="Calibri"/>
        </w:rPr>
        <w:tab/>
      </w:r>
      <w:r w:rsidRPr="00F97FBC">
        <w:t>количество воды в отработавших газах на моль сухих отработавших газов [моль/моль]</w:t>
      </w:r>
      <w:r w:rsidRPr="00F97FBC">
        <w:rPr>
          <w:rFonts w:eastAsia="Calibri"/>
        </w:rPr>
        <w:t>.</w:t>
      </w:r>
    </w:p>
    <w:p w:rsidR="00C101CE" w:rsidRPr="00F97FBC" w:rsidRDefault="00C101CE" w:rsidP="009D4AB2">
      <w:pPr>
        <w:tabs>
          <w:tab w:val="left" w:pos="720"/>
        </w:tabs>
        <w:spacing w:after="120"/>
        <w:ind w:left="2835" w:right="1133" w:hanging="567"/>
        <w:jc w:val="both"/>
        <w:rPr>
          <w:rFonts w:eastAsia="Calibri"/>
          <w:vertAlign w:val="subscript"/>
        </w:rPr>
      </w:pPr>
      <w:r w:rsidRPr="00F97FBC">
        <w:rPr>
          <w:rFonts w:eastAsia="Calibri"/>
        </w:rPr>
        <w:t>c)</w:t>
      </w:r>
      <w:r w:rsidRPr="00F97FBC">
        <w:rPr>
          <w:rFonts w:eastAsia="Calibri"/>
        </w:rPr>
        <w:tab/>
      </w:r>
      <w:r w:rsidRPr="00F97FBC">
        <w:t>Расчет молярного расхода потока на основе расхода топлива по массе</w:t>
      </w:r>
    </w:p>
    <w:p w:rsidR="00C101CE" w:rsidRPr="00F97FBC" w:rsidRDefault="00C101CE" w:rsidP="009D4AB2">
      <w:pPr>
        <w:tabs>
          <w:tab w:val="left" w:pos="2835"/>
        </w:tabs>
        <w:spacing w:after="120"/>
        <w:ind w:left="2835" w:right="1133"/>
        <w:jc w:val="both"/>
        <w:rPr>
          <w:rFonts w:eastAsia="Calibri"/>
        </w:rPr>
      </w:pPr>
      <w:r>
        <w:rPr>
          <w:rFonts w:eastAsia="Calibri"/>
          <w:noProof/>
          <w:position w:val="-12"/>
          <w:lang w:eastAsia="ru-RU"/>
        </w:rPr>
        <w:drawing>
          <wp:inline distT="0" distB="0" distL="0" distR="0" wp14:anchorId="32CB6510" wp14:editId="3FF0DD18">
            <wp:extent cx="255270" cy="240030"/>
            <wp:effectExtent l="0" t="0" r="0" b="7620"/>
            <wp:docPr id="5622"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 [моль/с] рассчитывают на основе </w:t>
      </w:r>
      <w:r>
        <w:rPr>
          <w:rFonts w:eastAsia="Calibri"/>
          <w:noProof/>
          <w:position w:val="-12"/>
          <w:sz w:val="18"/>
          <w:lang w:eastAsia="ru-RU"/>
        </w:rPr>
        <w:drawing>
          <wp:inline distT="0" distB="0" distL="0" distR="0" wp14:anchorId="165ECA19" wp14:editId="4D7BD588">
            <wp:extent cx="301625" cy="240030"/>
            <wp:effectExtent l="0" t="0" r="3175" b="7620"/>
            <wp:docPr id="5623"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t xml:space="preserve"> нижеследующим образом.</w:t>
      </w:r>
    </w:p>
    <w:p w:rsidR="00C101CE" w:rsidRPr="00F97FBC" w:rsidRDefault="00C101CE" w:rsidP="009D4AB2">
      <w:pPr>
        <w:tabs>
          <w:tab w:val="left" w:pos="2835"/>
        </w:tabs>
        <w:spacing w:after="120"/>
        <w:ind w:left="2835" w:right="1133"/>
        <w:jc w:val="both"/>
        <w:rPr>
          <w:rFonts w:eastAsia="Calibri"/>
        </w:rPr>
      </w:pPr>
      <w:r w:rsidRPr="00F97FBC">
        <w:rPr>
          <w:rFonts w:eastAsia="Calibri"/>
        </w:rPr>
        <w:t xml:space="preserve">В случае проведения испытания на станции такой расчет можно использовать только применительно к устойчивым циклам в дискретном и ступенчатом режимах. Используют уравнение </w:t>
      </w:r>
      <w:r w:rsidRPr="00F97FBC">
        <w:rPr>
          <w:rFonts w:eastAsia="Calibri"/>
        </w:rPr>
        <w:br/>
        <w:t>(A.5-113):</w:t>
      </w:r>
    </w:p>
    <w:p w:rsidR="00C101CE" w:rsidRPr="00F97FBC" w:rsidRDefault="00C101CE" w:rsidP="009D4AB2">
      <w:pPr>
        <w:tabs>
          <w:tab w:val="left" w:pos="2835"/>
        </w:tabs>
        <w:spacing w:after="120"/>
        <w:ind w:left="2835" w:right="1133"/>
        <w:jc w:val="right"/>
        <w:rPr>
          <w:rFonts w:eastAsia="Calibri"/>
        </w:rPr>
      </w:pPr>
      <w:r w:rsidRPr="00F97FBC">
        <w:rPr>
          <w:rFonts w:eastAsia="Calibri"/>
          <w:noProof/>
          <w:lang w:eastAsia="ru-RU"/>
        </w:rPr>
        <w:drawing>
          <wp:inline distT="0" distB="0" distL="0" distR="0" wp14:anchorId="22BBA1F1" wp14:editId="134064BC">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97FBC">
        <w:rPr>
          <w:rFonts w:eastAsia="Calibri"/>
        </w:rPr>
        <w:tab/>
      </w:r>
      <w:r w:rsidRPr="00F97FBC">
        <w:rPr>
          <w:rFonts w:eastAsia="Calibri"/>
        </w:rPr>
        <w:tab/>
        <w:t>(A.5-113),</w:t>
      </w:r>
    </w:p>
    <w:p w:rsidR="00C101CE" w:rsidRPr="00F97FBC" w:rsidRDefault="00C101CE" w:rsidP="009D4AB2">
      <w:pPr>
        <w:tabs>
          <w:tab w:val="left" w:pos="2835"/>
        </w:tabs>
        <w:spacing w:after="120"/>
        <w:ind w:left="2835" w:right="567"/>
        <w:jc w:val="both"/>
        <w:rPr>
          <w:rFonts w:eastAsia="Calibri"/>
        </w:rPr>
      </w:pPr>
      <w:r w:rsidRPr="00F97FBC">
        <w:rPr>
          <w:rFonts w:eastAsia="Calibri"/>
        </w:rPr>
        <w:tab/>
        <w:t>где:</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noProof/>
          <w:lang w:eastAsia="ru-RU"/>
        </w:rPr>
        <w:drawing>
          <wp:inline distT="0" distB="0" distL="0" distR="0" wp14:anchorId="28652D08" wp14:editId="4C7D503E">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молярный расход потока первичных отработавших газов, на основе которого измеряются выбросы,</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noProof/>
          <w:sz w:val="18"/>
          <w:lang w:eastAsia="ru-RU"/>
        </w:rPr>
        <w:drawing>
          <wp:inline distT="0" distB="0" distL="0" distR="0" wp14:anchorId="7E7C272C" wp14:editId="7BF7BC37">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расход топлива с учетом влажности всасываемого воздуха [г/с],</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w</w:t>
      </w:r>
      <w:r w:rsidRPr="00F97FBC">
        <w:rPr>
          <w:rFonts w:eastAsia="Calibri"/>
          <w:vertAlign w:val="subscript"/>
        </w:rPr>
        <w:t>C</w:t>
      </w:r>
      <w:r w:rsidRPr="00F97FBC">
        <w:rPr>
          <w:rFonts w:eastAsia="Calibri"/>
        </w:rPr>
        <w:tab/>
      </w:r>
      <w:r w:rsidRPr="00F97FBC">
        <w:t>−</w:t>
      </w:r>
      <w:r w:rsidRPr="00F97FBC">
        <w:rPr>
          <w:rFonts w:eastAsia="Calibri"/>
        </w:rPr>
        <w:tab/>
      </w:r>
      <w:r w:rsidRPr="00F97FBC">
        <w:t>массовая доля углерода для данного топлива [г/г],</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ab/>
      </w:r>
      <w:r w:rsidRPr="00F97FBC">
        <w:t>−</w:t>
      </w:r>
      <w:r w:rsidRPr="00F97FBC">
        <w:rPr>
          <w:rFonts w:eastAsia="Calibri"/>
        </w:rPr>
        <w:tab/>
      </w:r>
      <w:r w:rsidRPr="00F97FBC">
        <w:t>количество H</w:t>
      </w:r>
      <w:r w:rsidRPr="00F97FBC">
        <w:rPr>
          <w:vertAlign w:val="subscript"/>
        </w:rPr>
        <w:t>2</w:t>
      </w:r>
      <w:r w:rsidRPr="00F97FBC">
        <w:t>O на сухой моль измеренного потока [моль/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M</w:t>
      </w:r>
      <w:r w:rsidRPr="00F97FBC">
        <w:rPr>
          <w:rFonts w:eastAsia="Calibri"/>
          <w:vertAlign w:val="subscript"/>
        </w:rPr>
        <w:t>C</w:t>
      </w:r>
      <w:r w:rsidRPr="00F97FBC">
        <w:rPr>
          <w:rFonts w:eastAsia="Calibri"/>
        </w:rPr>
        <w:tab/>
      </w:r>
      <w:r w:rsidRPr="00F97FBC">
        <w:t>−</w:t>
      </w:r>
      <w:r w:rsidRPr="00F97FBC">
        <w:rPr>
          <w:rFonts w:eastAsia="Calibri"/>
        </w:rPr>
        <w:tab/>
      </w:r>
      <w:r w:rsidRPr="00F97FBC">
        <w:t>молярная масса углерода 12,01</w:t>
      </w:r>
      <w:r w:rsidR="001A792C">
        <w:t>1</w:t>
      </w:r>
      <w:r w:rsidRPr="00F97FBC">
        <w:t xml:space="preserve"> г/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Ccombdry</w:t>
      </w:r>
      <w:r w:rsidRPr="00F97FBC">
        <w:rPr>
          <w:rFonts w:eastAsia="Calibri"/>
        </w:rPr>
        <w:tab/>
      </w:r>
      <w:r w:rsidRPr="00F97FBC">
        <w:t>−</w:t>
      </w:r>
      <w:r w:rsidRPr="00F97FBC">
        <w:rPr>
          <w:rFonts w:eastAsia="Calibri"/>
        </w:rPr>
        <w:tab/>
      </w:r>
      <w:r w:rsidRPr="00F97FBC">
        <w:t>количество углерода из топлива в отработавших газах на моль сухих отработавших газов [моль/моль].</w:t>
      </w:r>
    </w:p>
    <w:p w:rsidR="00C101CE" w:rsidRPr="00F97FBC" w:rsidRDefault="00C101CE" w:rsidP="009D4AB2">
      <w:pPr>
        <w:tabs>
          <w:tab w:val="left" w:pos="720"/>
        </w:tabs>
        <w:spacing w:after="120"/>
        <w:ind w:left="2835" w:right="1133" w:hanging="567"/>
        <w:jc w:val="both"/>
      </w:pPr>
      <w:r w:rsidRPr="00F97FBC">
        <w:rPr>
          <w:rFonts w:eastAsia="Calibri"/>
        </w:rPr>
        <w:t>d)</w:t>
      </w:r>
      <w:r w:rsidRPr="00F97FBC">
        <w:rPr>
          <w:rFonts w:eastAsia="Calibri"/>
        </w:rPr>
        <w:tab/>
      </w:r>
      <w:r w:rsidRPr="00F97FBC">
        <w:t xml:space="preserve">Расчет молярного расхода потока отработавших газов на основе замеренного </w:t>
      </w:r>
      <w:r w:rsidRPr="00F97FBC">
        <w:rPr>
          <w:lang w:val="it-IT"/>
        </w:rPr>
        <w:t>молярного расход</w:t>
      </w:r>
      <w:r w:rsidRPr="00F97FBC">
        <w:t>а</w:t>
      </w:r>
      <w:r w:rsidRPr="00F97FBC">
        <w:rPr>
          <w:lang w:val="it-IT"/>
        </w:rPr>
        <w:t xml:space="preserve"> потока всасываемого воздуха</w:t>
      </w:r>
      <w:r w:rsidRPr="00F97FBC">
        <w:t>, молярного расхода потока разбавленных отработавших газов и химического баланса разбавленных газов</w:t>
      </w:r>
    </w:p>
    <w:p w:rsidR="00C101CE" w:rsidRPr="00F97FBC" w:rsidRDefault="00C101CE" w:rsidP="00822A24">
      <w:pPr>
        <w:pageBreakBefore/>
        <w:tabs>
          <w:tab w:val="left" w:pos="720"/>
        </w:tabs>
        <w:spacing w:after="120"/>
        <w:ind w:left="2835" w:right="1133" w:hanging="567"/>
        <w:jc w:val="both"/>
        <w:rPr>
          <w:rFonts w:eastAsia="Calibri"/>
        </w:rPr>
      </w:pPr>
      <w:r w:rsidRPr="00F97FBC">
        <w:lastRenderedPageBreak/>
        <w:tab/>
        <w:t>Молярный расход потока отработавших газов (</w:t>
      </w:r>
      <w:r>
        <w:rPr>
          <w:rFonts w:eastAsia="Calibri"/>
          <w:noProof/>
          <w:position w:val="-10"/>
          <w:lang w:eastAsia="ru-RU"/>
        </w:rPr>
        <w:drawing>
          <wp:inline distT="0" distB="0" distL="0" distR="0" wp14:anchorId="69FC8649" wp14:editId="17B8858C">
            <wp:extent cx="265430" cy="189230"/>
            <wp:effectExtent l="0" t="0" r="1270" b="1270"/>
            <wp:docPr id="562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t xml:space="preserve">) </w:t>
      </w:r>
      <w:r w:rsidRPr="00F97FBC">
        <w:rPr>
          <w:rFonts w:eastAsia="Calibri"/>
        </w:rPr>
        <w:t xml:space="preserve">[моль/с] можно рассчитать на основе </w:t>
      </w:r>
      <w:r w:rsidRPr="00F97FBC">
        <w:t xml:space="preserve">замеренного </w:t>
      </w:r>
      <w:r w:rsidRPr="00F97FBC">
        <w:rPr>
          <w:lang w:val="it-IT"/>
        </w:rPr>
        <w:t>молярного расход</w:t>
      </w:r>
      <w:r w:rsidRPr="00F97FBC">
        <w:t>а</w:t>
      </w:r>
      <w:r w:rsidRPr="00F97FBC">
        <w:rPr>
          <w:lang w:val="it-IT"/>
        </w:rPr>
        <w:t xml:space="preserve"> потока всасываемого воздуха</w:t>
      </w:r>
      <w:r w:rsidRPr="00F97FBC">
        <w:t xml:space="preserve"> (</w:t>
      </w:r>
      <w:r>
        <w:rPr>
          <w:rFonts w:eastAsia="Calibri"/>
          <w:noProof/>
          <w:position w:val="-10"/>
          <w:lang w:eastAsia="ru-RU"/>
        </w:rPr>
        <w:drawing>
          <wp:inline distT="0" distB="0" distL="0" distR="0" wp14:anchorId="1CE81C56" wp14:editId="0F93C5DE">
            <wp:extent cx="214630" cy="189230"/>
            <wp:effectExtent l="0" t="0" r="0" b="1270"/>
            <wp:docPr id="5625"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97FBC">
        <w:t xml:space="preserve">), замеренного </w:t>
      </w:r>
      <w:r w:rsidRPr="00F97FBC">
        <w:rPr>
          <w:lang w:val="it-IT"/>
        </w:rPr>
        <w:t>молярного расход</w:t>
      </w:r>
      <w:r w:rsidRPr="00F97FBC">
        <w:t>а разбавленных отработавших газов (</w:t>
      </w:r>
      <w:r>
        <w:rPr>
          <w:rFonts w:eastAsia="Calibri"/>
          <w:noProof/>
          <w:position w:val="-10"/>
          <w:lang w:eastAsia="ru-RU"/>
        </w:rPr>
        <w:drawing>
          <wp:inline distT="0" distB="0" distL="0" distR="0" wp14:anchorId="331A9916" wp14:editId="1E6FA6C1">
            <wp:extent cx="316865" cy="189230"/>
            <wp:effectExtent l="0" t="0" r="6985" b="1270"/>
            <wp:docPr id="5626"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t xml:space="preserve">) и значений, рассчитанных с использованием химического баланса, указанного в пункте </w:t>
      </w:r>
      <w:r w:rsidRPr="00F97FBC">
        <w:rPr>
          <w:rFonts w:eastAsia="Calibri"/>
        </w:rPr>
        <w:t xml:space="preserve">A.2.4.3. Следует отметить, что в случае </w:t>
      </w:r>
      <w:r w:rsidRPr="00F97FBC">
        <w:t>хи</w:t>
      </w:r>
      <w:r w:rsidRPr="00F97FBC">
        <w:rPr>
          <w:rFonts w:eastAsia="Calibri"/>
        </w:rPr>
        <w:t xml:space="preserve">мического баланса необходимо исходить из концентраций разбавленных отработавших газов. При расчетах по непрерывному потоку указанный в пункте A.2.4.3 </w:t>
      </w:r>
      <w:r w:rsidRPr="00F97FBC">
        <w:t>хи</w:t>
      </w:r>
      <w:r w:rsidRPr="00F97FBC">
        <w:rPr>
          <w:rFonts w:eastAsia="Calibri"/>
        </w:rPr>
        <w:t xml:space="preserve">мический баланс определяют </w:t>
      </w:r>
      <w:r w:rsidRPr="00F97FBC">
        <w:t>с такой же частотой, как и обновление и регистрация</w:t>
      </w:r>
      <w:r w:rsidRPr="00F97FBC">
        <w:rPr>
          <w:rFonts w:eastAsia="Calibri"/>
        </w:rPr>
        <w:t xml:space="preserve"> </w:t>
      </w:r>
      <w:r>
        <w:rPr>
          <w:rFonts w:eastAsia="Calibri"/>
          <w:noProof/>
          <w:position w:val="-10"/>
          <w:lang w:eastAsia="ru-RU"/>
        </w:rPr>
        <w:drawing>
          <wp:inline distT="0" distB="0" distL="0" distR="0" wp14:anchorId="3C5CF1B6" wp14:editId="54B1A46A">
            <wp:extent cx="214630" cy="189230"/>
            <wp:effectExtent l="0" t="0" r="0" b="1270"/>
            <wp:docPr id="10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F97FBC">
        <w:rPr>
          <w:rFonts w:eastAsia="Calibri"/>
        </w:rPr>
        <w:t xml:space="preserve"> и </w:t>
      </w:r>
      <w:r>
        <w:rPr>
          <w:rFonts w:eastAsia="Calibri"/>
          <w:noProof/>
          <w:position w:val="-10"/>
          <w:lang w:eastAsia="ru-RU"/>
        </w:rPr>
        <w:drawing>
          <wp:inline distT="0" distB="0" distL="0" distR="0" wp14:anchorId="3DFD536B" wp14:editId="3A7612B4">
            <wp:extent cx="316865" cy="189230"/>
            <wp:effectExtent l="0" t="0" r="6985" b="1270"/>
            <wp:docPr id="5627"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rPr>
        <w:t xml:space="preserve">. Такое рассчитанное значение </w:t>
      </w:r>
      <w:r>
        <w:rPr>
          <w:rFonts w:eastAsia="Calibri"/>
          <w:noProof/>
          <w:position w:val="-10"/>
          <w:lang w:eastAsia="ru-RU"/>
        </w:rPr>
        <w:drawing>
          <wp:inline distT="0" distB="0" distL="0" distR="0" wp14:anchorId="5EB84D45" wp14:editId="5F792DA6">
            <wp:extent cx="316865" cy="189230"/>
            <wp:effectExtent l="0" t="0" r="6985" b="1270"/>
            <wp:docPr id="10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rPr>
        <w:t xml:space="preserve">может использоваться для проверки коэффициента разбавления ВЧ, расчета </w:t>
      </w:r>
      <w:r w:rsidRPr="00F97FBC">
        <w:rPr>
          <w:lang w:val="it-IT"/>
        </w:rPr>
        <w:t>молярного расход</w:t>
      </w:r>
      <w:r w:rsidRPr="00F97FBC">
        <w:t>а</w:t>
      </w:r>
      <w:r w:rsidRPr="00F97FBC">
        <w:rPr>
          <w:lang w:val="it-IT"/>
        </w:rPr>
        <w:t xml:space="preserve"> потока</w:t>
      </w:r>
      <w:r w:rsidRPr="00F97FBC">
        <w:t xml:space="preserve"> разбавляющего воздуха для целей корректировки по фону согласно пункту </w:t>
      </w:r>
      <w:r w:rsidRPr="00F97FBC">
        <w:rPr>
          <w:rFonts w:eastAsia="Calibri"/>
        </w:rPr>
        <w:t>A.2.6.1, а также для расчета массы выбросов по пункту A.2.5.1 применительно к тем соединениям, измерение которых производится в первичных отработавших газах.</w:t>
      </w:r>
    </w:p>
    <w:p w:rsidR="00C101CE" w:rsidRPr="00F97FBC" w:rsidRDefault="00C101CE" w:rsidP="009D4AB2">
      <w:pPr>
        <w:spacing w:after="120"/>
        <w:ind w:left="2835" w:right="1133"/>
        <w:jc w:val="both"/>
        <w:rPr>
          <w:rFonts w:eastAsia="Calibri"/>
        </w:rPr>
      </w:pPr>
      <w:r w:rsidRPr="00F97FBC">
        <w:rPr>
          <w:rFonts w:eastAsia="Calibri"/>
        </w:rPr>
        <w:t xml:space="preserve">На основе значений </w:t>
      </w:r>
      <w:r w:rsidRPr="00F97FBC">
        <w:t xml:space="preserve">молярного расхода потока разбавленных отработавших газов и </w:t>
      </w:r>
      <w:r w:rsidRPr="00F97FBC">
        <w:rPr>
          <w:lang w:val="it-IT"/>
        </w:rPr>
        <w:t>всасываемого воздуха</w:t>
      </w:r>
      <w:r w:rsidRPr="00F97FBC">
        <w:t xml:space="preserve"> молярный расход потока отработавших газов (</w:t>
      </w:r>
      <w:r>
        <w:rPr>
          <w:rFonts w:eastAsia="Calibri"/>
          <w:noProof/>
          <w:position w:val="-10"/>
          <w:lang w:eastAsia="ru-RU"/>
        </w:rPr>
        <w:drawing>
          <wp:inline distT="0" distB="0" distL="0" distR="0" wp14:anchorId="46D9347D" wp14:editId="15BF6A91">
            <wp:extent cx="265430" cy="189230"/>
            <wp:effectExtent l="0" t="0" r="1270" b="1270"/>
            <wp:docPr id="105"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t>) [моль/с] рассчитывают следующим образом:</w:t>
      </w:r>
    </w:p>
    <w:p w:rsidR="00C101CE" w:rsidRPr="00F97FBC" w:rsidRDefault="00C101CE" w:rsidP="009D4AB2">
      <w:pPr>
        <w:spacing w:after="120"/>
        <w:ind w:left="2835" w:right="849"/>
        <w:jc w:val="right"/>
        <w:rPr>
          <w:rFonts w:eastAsia="Calibri"/>
        </w:rPr>
      </w:pPr>
      <w:r w:rsidRPr="00F97FBC">
        <w:rPr>
          <w:rFonts w:eastAsia="Calibri"/>
          <w:noProof/>
          <w:lang w:eastAsia="ru-RU"/>
        </w:rPr>
        <w:drawing>
          <wp:inline distT="0" distB="0" distL="0" distR="0" wp14:anchorId="6B67F744" wp14:editId="0E85ED8F">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Pr="00F97FBC">
        <w:rPr>
          <w:rFonts w:eastAsia="Calibri"/>
        </w:rPr>
        <w:tab/>
        <w:t>(A.5-114),</w:t>
      </w:r>
    </w:p>
    <w:p w:rsidR="00C101CE" w:rsidRPr="00F97FBC" w:rsidRDefault="00C101CE" w:rsidP="009D4AB2">
      <w:pPr>
        <w:spacing w:after="120"/>
        <w:ind w:left="2835" w:right="567"/>
        <w:jc w:val="both"/>
        <w:rPr>
          <w:rFonts w:eastAsia="Calibri"/>
          <w:lang w:eastAsia="fr-FR"/>
        </w:rPr>
      </w:pPr>
      <w:r w:rsidRPr="00F97FBC">
        <w:rPr>
          <w:rFonts w:eastAsia="Calibri"/>
        </w:rPr>
        <w:t>где:</w:t>
      </w:r>
    </w:p>
    <w:p w:rsidR="00C101CE" w:rsidRPr="00F97FBC" w:rsidRDefault="00C101CE" w:rsidP="009D4AB2">
      <w:pPr>
        <w:tabs>
          <w:tab w:val="left" w:pos="2835"/>
          <w:tab w:val="left" w:pos="3686"/>
        </w:tabs>
        <w:spacing w:after="120"/>
        <w:ind w:left="3969" w:right="1133" w:hanging="1134"/>
        <w:jc w:val="both"/>
        <w:rPr>
          <w:rFonts w:eastAsia="Calibri"/>
          <w:lang w:eastAsia="fr-FR"/>
        </w:rPr>
      </w:pPr>
      <w:r w:rsidRPr="00F97FBC">
        <w:rPr>
          <w:rFonts w:eastAsia="Calibri"/>
          <w:noProof/>
          <w:lang w:eastAsia="ru-RU"/>
        </w:rPr>
        <w:drawing>
          <wp:inline distT="0" distB="0" distL="0" distR="0" wp14:anchorId="42F7322F" wp14:editId="204D077F">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F97FBC">
        <w:rPr>
          <w:rFonts w:eastAsia="Calibri"/>
          <w:lang w:eastAsia="fr-FR"/>
        </w:rPr>
        <w:tab/>
      </w:r>
      <w:r w:rsidRPr="00F97FBC">
        <w:t>−</w:t>
      </w:r>
      <w:r w:rsidRPr="00F97FBC">
        <w:rPr>
          <w:rFonts w:eastAsia="Calibri"/>
          <w:lang w:eastAsia="fr-FR"/>
        </w:rPr>
        <w:tab/>
      </w:r>
      <w:r w:rsidRPr="00F97FBC">
        <w:t>молярный расход потока первичных отработавших газов, на основе которого измеряются выбросы [моль/с],</w:t>
      </w:r>
    </w:p>
    <w:p w:rsidR="00C101CE" w:rsidRPr="00F97FBC" w:rsidRDefault="00C101CE" w:rsidP="009D4AB2">
      <w:pPr>
        <w:tabs>
          <w:tab w:val="left" w:pos="2835"/>
          <w:tab w:val="left" w:pos="3686"/>
        </w:tabs>
        <w:spacing w:after="120"/>
        <w:ind w:left="3969" w:right="1133" w:hanging="1134"/>
        <w:jc w:val="both"/>
        <w:rPr>
          <w:rFonts w:eastAsia="Calibri"/>
          <w:lang w:eastAsia="fr-FR"/>
        </w:rPr>
      </w:pPr>
      <w:r w:rsidRPr="00F97FBC">
        <w:rPr>
          <w:rFonts w:eastAsia="Calibri"/>
          <w:i/>
          <w:lang w:eastAsia="fr-FR"/>
        </w:rPr>
        <w:t>x</w:t>
      </w:r>
      <w:r w:rsidRPr="00F97FBC">
        <w:rPr>
          <w:rFonts w:eastAsia="Calibri"/>
          <w:vertAlign w:val="subscript"/>
          <w:lang w:eastAsia="fr-FR"/>
        </w:rPr>
        <w:t xml:space="preserve">int/exhdry </w:t>
      </w:r>
      <w:r w:rsidRPr="00F97FBC">
        <w:rPr>
          <w:rFonts w:eastAsia="Calibri"/>
          <w:vertAlign w:val="subscript"/>
          <w:lang w:eastAsia="fr-FR"/>
        </w:rPr>
        <w:tab/>
      </w:r>
      <w:r w:rsidRPr="00F97FBC">
        <w:t>−</w:t>
      </w:r>
      <w:r w:rsidRPr="00F97FBC">
        <w:rPr>
          <w:rFonts w:eastAsia="Calibri"/>
          <w:lang w:eastAsia="fr-FR"/>
        </w:rPr>
        <w:tab/>
      </w:r>
      <w:r w:rsidRPr="00F97FBC">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C101CE" w:rsidRPr="00F97FBC" w:rsidRDefault="00C101CE" w:rsidP="009D4AB2">
      <w:pPr>
        <w:tabs>
          <w:tab w:val="left" w:pos="2835"/>
          <w:tab w:val="left" w:pos="3686"/>
        </w:tabs>
        <w:spacing w:after="120"/>
        <w:ind w:left="3969" w:right="1133" w:hanging="1134"/>
        <w:jc w:val="both"/>
        <w:rPr>
          <w:rFonts w:eastAsia="Calibri"/>
          <w:lang w:eastAsia="fr-FR"/>
        </w:rPr>
      </w:pPr>
      <w:r w:rsidRPr="00F97FBC">
        <w:rPr>
          <w:rFonts w:eastAsia="Calibri"/>
          <w:i/>
          <w:lang w:eastAsia="fr-FR"/>
        </w:rPr>
        <w:t>x</w:t>
      </w:r>
      <w:r w:rsidRPr="00F97FBC">
        <w:rPr>
          <w:rFonts w:eastAsia="Calibri"/>
          <w:vertAlign w:val="subscript"/>
          <w:lang w:eastAsia="fr-FR"/>
        </w:rPr>
        <w:t xml:space="preserve">raw/exhdry </w:t>
      </w:r>
      <w:r w:rsidRPr="00F97FBC">
        <w:rPr>
          <w:rFonts w:eastAsia="Calibri"/>
          <w:vertAlign w:val="subscript"/>
          <w:lang w:eastAsia="fr-FR"/>
        </w:rPr>
        <w:tab/>
      </w:r>
      <w:r w:rsidRPr="00F97FBC">
        <w:t>−</w:t>
      </w:r>
      <w:r w:rsidRPr="00F97FBC">
        <w:rPr>
          <w:rFonts w:eastAsia="Calibri"/>
          <w:lang w:eastAsia="fr-FR"/>
        </w:rPr>
        <w:tab/>
      </w:r>
      <w:r w:rsidRPr="00F97FBC">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C101CE" w:rsidRPr="00F97FBC" w:rsidRDefault="00C101CE" w:rsidP="009D4AB2">
      <w:pPr>
        <w:tabs>
          <w:tab w:val="left" w:pos="2835"/>
          <w:tab w:val="left" w:pos="3686"/>
        </w:tabs>
        <w:spacing w:after="120"/>
        <w:ind w:left="3969" w:right="1133" w:hanging="1134"/>
        <w:jc w:val="both"/>
        <w:rPr>
          <w:rFonts w:eastAsia="Calibri"/>
          <w:lang w:eastAsia="ja-JP"/>
        </w:rPr>
      </w:pPr>
      <w:r w:rsidRPr="00F97FBC">
        <w:rPr>
          <w:rFonts w:eastAsia="Calibri"/>
          <w:i/>
          <w:iCs/>
          <w:lang w:eastAsia="ja-JP"/>
        </w:rPr>
        <w:t>x</w:t>
      </w:r>
      <w:r w:rsidRPr="00F97FBC">
        <w:rPr>
          <w:rFonts w:eastAsia="Calibri"/>
          <w:vertAlign w:val="subscript"/>
          <w:lang w:eastAsia="ja-JP"/>
        </w:rPr>
        <w:t xml:space="preserve">H2Oexh </w:t>
      </w:r>
      <w:r w:rsidRPr="00F97FBC">
        <w:rPr>
          <w:rFonts w:eastAsia="Calibri"/>
          <w:vertAlign w:val="subscript"/>
          <w:lang w:eastAsia="ja-JP"/>
        </w:rPr>
        <w:tab/>
      </w:r>
      <w:r w:rsidRPr="00F97FBC">
        <w:t>−</w:t>
      </w:r>
      <w:r w:rsidRPr="00F97FBC">
        <w:rPr>
          <w:rFonts w:eastAsia="Calibri"/>
          <w:lang w:eastAsia="ja-JP"/>
        </w:rPr>
        <w:tab/>
      </w:r>
      <w:r w:rsidRPr="00F97FBC">
        <w:t>количество воды в отработавших газах на моль отработавших газов [моль/моль],</w:t>
      </w:r>
    </w:p>
    <w:p w:rsidR="00C101CE" w:rsidRPr="00F97FBC" w:rsidRDefault="00C101CE" w:rsidP="009D4AB2">
      <w:pPr>
        <w:tabs>
          <w:tab w:val="left" w:pos="2835"/>
          <w:tab w:val="left" w:pos="3686"/>
        </w:tabs>
        <w:spacing w:after="120"/>
        <w:ind w:left="3969" w:right="1133" w:hanging="1134"/>
        <w:jc w:val="both"/>
        <w:rPr>
          <w:rFonts w:eastAsia="Calibri"/>
          <w:lang w:eastAsia="ja-JP"/>
        </w:rPr>
      </w:pPr>
      <w:r w:rsidRPr="00F97FBC">
        <w:rPr>
          <w:rFonts w:eastAsia="Calibri"/>
          <w:noProof/>
          <w:lang w:eastAsia="ru-RU"/>
        </w:rPr>
        <w:drawing>
          <wp:inline distT="0" distB="0" distL="0" distR="0" wp14:anchorId="4625657C" wp14:editId="23B3116D">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F97FBC">
        <w:rPr>
          <w:rFonts w:eastAsia="Calibri"/>
          <w:lang w:eastAsia="fr-FR"/>
        </w:rPr>
        <w:tab/>
      </w:r>
      <w:r w:rsidRPr="00F97FBC">
        <w:t>−</w:t>
      </w:r>
      <w:r w:rsidRPr="00F97FBC">
        <w:rPr>
          <w:rFonts w:eastAsia="Calibri"/>
          <w:lang w:eastAsia="ja-JP"/>
        </w:rPr>
        <w:t xml:space="preserve"> </w:t>
      </w:r>
      <w:r w:rsidRPr="00F97FBC">
        <w:rPr>
          <w:rFonts w:eastAsia="Calibri"/>
          <w:lang w:eastAsia="ja-JP"/>
        </w:rPr>
        <w:tab/>
      </w:r>
      <w:r w:rsidRPr="00F97FBC">
        <w:rPr>
          <w:lang w:val="it-IT"/>
        </w:rPr>
        <w:t>молярный расход потока</w:t>
      </w:r>
      <w:r w:rsidRPr="00F97FBC">
        <w:t xml:space="preserve"> разбавленных отработавших газов, на основе которого измеряются выбросы </w:t>
      </w:r>
      <w:r w:rsidRPr="00F97FBC">
        <w:rPr>
          <w:rFonts w:eastAsia="Calibri"/>
          <w:lang w:eastAsia="fr-FR"/>
        </w:rPr>
        <w:t>[</w:t>
      </w:r>
      <w:r w:rsidRPr="00F97FBC">
        <w:rPr>
          <w:lang w:val="it-IT"/>
        </w:rPr>
        <w:t>моль/с</w:t>
      </w:r>
      <w:r w:rsidRPr="00F97FBC">
        <w:rPr>
          <w:rFonts w:eastAsia="Calibri"/>
          <w:lang w:eastAsia="fr-FR"/>
        </w:rPr>
        <w:t>]</w:t>
      </w:r>
      <w:r w:rsidRPr="00F97FBC">
        <w:rPr>
          <w:rFonts w:eastAsia="Calibri"/>
          <w:lang w:eastAsia="ja-JP"/>
        </w:rPr>
        <w:t>,</w:t>
      </w:r>
    </w:p>
    <w:p w:rsidR="00C101CE" w:rsidRPr="00F97FBC" w:rsidRDefault="00C101CE" w:rsidP="009D4AB2">
      <w:pPr>
        <w:tabs>
          <w:tab w:val="left" w:pos="2835"/>
          <w:tab w:val="left" w:pos="3686"/>
        </w:tabs>
        <w:spacing w:after="120"/>
        <w:ind w:left="3969" w:right="1133" w:hanging="1134"/>
        <w:jc w:val="both"/>
        <w:rPr>
          <w:rFonts w:eastAsia="Calibri"/>
          <w:lang w:eastAsia="fr-FR"/>
        </w:rPr>
      </w:pPr>
      <w:r w:rsidRPr="00F97FBC">
        <w:rPr>
          <w:rFonts w:eastAsia="Calibri"/>
          <w:noProof/>
          <w:lang w:eastAsia="ru-RU"/>
        </w:rPr>
        <w:drawing>
          <wp:inline distT="0" distB="0" distL="0" distR="0" wp14:anchorId="27B05219" wp14:editId="324A5835">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Pr="00F97FBC">
        <w:rPr>
          <w:rFonts w:eastAsia="Calibri"/>
          <w:lang w:eastAsia="fr-FR"/>
        </w:rPr>
        <w:t xml:space="preserve"> </w:t>
      </w:r>
      <w:r w:rsidRPr="00F97FBC">
        <w:rPr>
          <w:rFonts w:eastAsia="Calibri"/>
          <w:lang w:eastAsia="fr-FR"/>
        </w:rPr>
        <w:tab/>
      </w:r>
      <w:r w:rsidRPr="00F97FBC">
        <w:t>−</w:t>
      </w:r>
      <w:r w:rsidRPr="00F97FBC">
        <w:rPr>
          <w:rFonts w:eastAsia="Calibri"/>
          <w:lang w:eastAsia="fr-FR"/>
        </w:rPr>
        <w:tab/>
      </w:r>
      <w:r w:rsidRPr="00F97FBC">
        <w:rPr>
          <w:lang w:val="it-IT"/>
        </w:rPr>
        <w:t>молярный расход потока всасываемого воздуха с учетом влажности всасываемого воздуха [моль/с]</w:t>
      </w:r>
      <w:r w:rsidRPr="00F97FBC">
        <w:t>.</w:t>
      </w:r>
    </w:p>
    <w:p w:rsidR="00C101CE" w:rsidRPr="00F97FBC" w:rsidRDefault="00C101CE" w:rsidP="009D4AB2">
      <w:pPr>
        <w:numPr>
          <w:ilvl w:val="1"/>
          <w:numId w:val="0"/>
        </w:numPr>
        <w:spacing w:after="120"/>
        <w:ind w:left="1134" w:right="567" w:firstLine="1"/>
        <w:jc w:val="both"/>
        <w:rPr>
          <w:rFonts w:eastAsia="Calibri"/>
        </w:rPr>
      </w:pPr>
      <w:r w:rsidRPr="00F97FBC">
        <w:rPr>
          <w:rFonts w:eastAsia="Calibri"/>
        </w:rPr>
        <w:t>A.2.6</w:t>
      </w:r>
      <w:r w:rsidRPr="00F97FBC">
        <w:rPr>
          <w:rFonts w:eastAsia="Calibri"/>
        </w:rPr>
        <w:tab/>
      </w:r>
      <w:r w:rsidRPr="00F97FBC">
        <w:rPr>
          <w:rFonts w:eastAsia="Calibri"/>
        </w:rPr>
        <w:tab/>
      </w:r>
      <w:r w:rsidRPr="00F97FBC">
        <w:t>Разбавленные газообразные выбросы</w:t>
      </w:r>
    </w:p>
    <w:p w:rsidR="00C101CE" w:rsidRPr="00F97FBC" w:rsidRDefault="00C101CE" w:rsidP="009D4AB2">
      <w:pPr>
        <w:numPr>
          <w:ilvl w:val="2"/>
          <w:numId w:val="0"/>
        </w:numPr>
        <w:spacing w:after="120"/>
        <w:ind w:left="1134" w:right="567" w:firstLine="1"/>
        <w:jc w:val="both"/>
        <w:rPr>
          <w:rFonts w:eastAsia="Calibri"/>
        </w:rPr>
      </w:pPr>
      <w:r w:rsidRPr="00F97FBC">
        <w:rPr>
          <w:rFonts w:eastAsia="Calibri"/>
        </w:rPr>
        <w:t>A.2.6.1</w:t>
      </w:r>
      <w:r w:rsidRPr="00F97FBC">
        <w:rPr>
          <w:rFonts w:eastAsia="Calibri"/>
        </w:rPr>
        <w:tab/>
      </w:r>
      <w:r w:rsidRPr="00F97FBC">
        <w:t>Расчет массы выбросов и корректировка по фону</w:t>
      </w:r>
    </w:p>
    <w:p w:rsidR="00C101CE" w:rsidRPr="00F97FBC" w:rsidRDefault="00C101CE" w:rsidP="009D4AB2">
      <w:pPr>
        <w:spacing w:after="120"/>
        <w:ind w:left="2268" w:right="1133"/>
        <w:jc w:val="both"/>
        <w:rPr>
          <w:rFonts w:eastAsia="Calibri"/>
        </w:rPr>
      </w:pPr>
      <w:r w:rsidRPr="00F97FBC">
        <w:rPr>
          <w:bCs/>
        </w:rPr>
        <w:t>Массу газообразных выбросов (</w:t>
      </w:r>
      <w:r w:rsidRPr="00F97FBC">
        <w:rPr>
          <w:bCs/>
          <w:i/>
          <w:lang w:val="en-US"/>
        </w:rPr>
        <w:t>m</w:t>
      </w:r>
      <w:r w:rsidRPr="00F97FBC">
        <w:rPr>
          <w:bCs/>
          <w:vertAlign w:val="subscript"/>
          <w:lang w:val="en-US"/>
        </w:rPr>
        <w:t>gas</w:t>
      </w:r>
      <w:r w:rsidRPr="00F97FBC">
        <w:rPr>
          <w:bCs/>
        </w:rPr>
        <w:t>) [г/испытание] как функцию молярного расхода потока выбросов</w:t>
      </w:r>
      <w:r w:rsidRPr="00F97FBC">
        <w:rPr>
          <w:rFonts w:eastAsia="Calibri"/>
        </w:rPr>
        <w:t xml:space="preserve"> рассчитывают нижеследующим образом.</w:t>
      </w:r>
    </w:p>
    <w:p w:rsidR="00C101CE" w:rsidRPr="00F97FBC" w:rsidRDefault="00C101CE" w:rsidP="00822A24">
      <w:pPr>
        <w:pageBreakBefore/>
        <w:tabs>
          <w:tab w:val="left" w:pos="720"/>
        </w:tabs>
        <w:spacing w:after="120"/>
        <w:ind w:left="2835" w:right="991" w:hanging="566"/>
        <w:jc w:val="both"/>
        <w:rPr>
          <w:rFonts w:eastAsia="Calibri"/>
        </w:rPr>
      </w:pPr>
      <w:r w:rsidRPr="00F97FBC">
        <w:rPr>
          <w:rFonts w:eastAsia="Calibri"/>
        </w:rPr>
        <w:lastRenderedPageBreak/>
        <w:t>a)</w:t>
      </w:r>
      <w:r w:rsidRPr="00F97FBC">
        <w:rPr>
          <w:rFonts w:eastAsia="Calibri"/>
        </w:rPr>
        <w:tab/>
      </w:r>
      <w:r w:rsidRPr="00F97FBC">
        <w:t xml:space="preserve">Непрерывный отбор проб, изменяющийся расход потока. Расчет производят при помощи уравнения </w:t>
      </w:r>
      <w:r w:rsidRPr="00F97FBC">
        <w:rPr>
          <w:rFonts w:eastAsia="Calibri"/>
        </w:rPr>
        <w:t xml:space="preserve">(A.5-106) по пункту A.2.5.1 a): </w:t>
      </w:r>
    </w:p>
    <w:p w:rsidR="00C101CE" w:rsidRPr="00F97FBC" w:rsidRDefault="00C101CE" w:rsidP="009D4AB2">
      <w:pPr>
        <w:tabs>
          <w:tab w:val="left" w:pos="720"/>
        </w:tabs>
        <w:spacing w:after="120"/>
        <w:ind w:left="2835" w:right="1133"/>
        <w:jc w:val="right"/>
        <w:rPr>
          <w:rFonts w:eastAsia="Calibri"/>
        </w:rPr>
      </w:pPr>
      <w:r w:rsidRPr="00F97FBC">
        <w:rPr>
          <w:rFonts w:eastAsia="Calibri"/>
          <w:noProof/>
          <w:lang w:eastAsia="ru-RU"/>
        </w:rPr>
        <w:drawing>
          <wp:inline distT="0" distB="0" distL="0" distR="0" wp14:anchorId="6926BBE6" wp14:editId="0E034DCF">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Pr="00F97FBC">
        <w:rPr>
          <w:rFonts w:eastAsia="Calibri"/>
        </w:rPr>
        <w:tab/>
      </w:r>
      <w:r w:rsidRPr="00F97FBC">
        <w:rPr>
          <w:rFonts w:eastAsia="Calibri"/>
        </w:rPr>
        <w:tab/>
        <w:t>(A.5-106),</w:t>
      </w:r>
    </w:p>
    <w:p w:rsidR="00C101CE" w:rsidRPr="00F97FBC" w:rsidRDefault="00C101CE" w:rsidP="009D4AB2">
      <w:pPr>
        <w:tabs>
          <w:tab w:val="left" w:pos="720"/>
          <w:tab w:val="left" w:pos="2268"/>
        </w:tabs>
        <w:spacing w:after="120"/>
        <w:ind w:left="2835" w:right="567"/>
        <w:jc w:val="both"/>
        <w:rPr>
          <w:rFonts w:eastAsia="Calibri"/>
        </w:rPr>
      </w:pPr>
      <w:r w:rsidRPr="00F97FBC">
        <w:rPr>
          <w:rFonts w:eastAsia="Calibri"/>
        </w:rPr>
        <w:t>где:</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2FCCBD37" wp14:editId="5C83B79A">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на влажной основе [моль/с],</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x</w:t>
      </w:r>
      <w:r w:rsidRPr="00F97FBC">
        <w:rPr>
          <w:rFonts w:eastAsia="Calibri"/>
          <w:vertAlign w:val="subscript"/>
        </w:rPr>
        <w:t>gas</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общая молярная концентрация газа на влажной основе [моль/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f</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N</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C101CE" w:rsidRPr="00F97FBC" w:rsidRDefault="00C101CE" w:rsidP="009D4AB2">
      <w:pPr>
        <w:spacing w:after="120"/>
        <w:ind w:left="2835" w:right="1133" w:hanging="567"/>
        <w:jc w:val="both"/>
        <w:rPr>
          <w:rFonts w:eastAsia="Calibri"/>
        </w:rPr>
      </w:pPr>
      <w:r w:rsidRPr="00F97FBC">
        <w:rPr>
          <w:rFonts w:eastAsia="Calibri"/>
        </w:rPr>
        <w:t xml:space="preserve">b) </w:t>
      </w:r>
      <w:r w:rsidRPr="00F97FBC">
        <w:rPr>
          <w:rFonts w:eastAsia="Calibri"/>
        </w:rPr>
        <w:tab/>
      </w:r>
      <w:r w:rsidRPr="00F97FBC">
        <w:t xml:space="preserve">Непрерывный отбор проб, постоянный расход потока. Расчет производят при помощи уравнения </w:t>
      </w:r>
      <w:r w:rsidRPr="00F97FBC">
        <w:rPr>
          <w:rFonts w:eastAsia="Calibri"/>
        </w:rPr>
        <w:t>(A.5-107) по пункту A.2.5.1 b):</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442779DE" wp14:editId="397B1B35">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Pr="00F97FBC">
        <w:rPr>
          <w:rFonts w:eastAsia="Calibri"/>
        </w:rPr>
        <w:tab/>
      </w:r>
      <w:r w:rsidRPr="00F97FBC">
        <w:rPr>
          <w:rFonts w:eastAsia="Calibri"/>
        </w:rPr>
        <w:tab/>
        <w:t xml:space="preserve"> (A.5-107),</w:t>
      </w:r>
    </w:p>
    <w:p w:rsidR="00C101CE" w:rsidRPr="00F97FBC" w:rsidRDefault="00C101CE" w:rsidP="009D4AB2">
      <w:pPr>
        <w:spacing w:after="120"/>
        <w:ind w:left="2835" w:right="567"/>
        <w:jc w:val="both"/>
        <w:rPr>
          <w:rFonts w:eastAsia="Calibri"/>
        </w:rPr>
      </w:pPr>
      <w:r w:rsidRPr="00F97FBC">
        <w:rPr>
          <w:rFonts w:eastAsia="Calibri"/>
        </w:rPr>
        <w:tab/>
        <w:t>где:</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CC00AB">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42CF86C3" wp14:editId="2E71BDC2">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ый расход потока отработавших газов на влажной основе [моль/с],</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5C8989ED" wp14:editId="237D29C2">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молярная доля газообразных выбросов на влажной основе [моль/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13B7B718" wp14:editId="09F7CF5E">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F97FBC">
        <w:rPr>
          <w:rFonts w:eastAsia="Calibri"/>
          <w:i/>
        </w:rPr>
        <w:tab/>
      </w:r>
      <w:r w:rsidRPr="00F97FBC">
        <w:t>−</w:t>
      </w:r>
      <w:r w:rsidRPr="00F97FBC">
        <w:rPr>
          <w:rFonts w:eastAsia="Calibri"/>
          <w:i/>
        </w:rPr>
        <w:t xml:space="preserve"> </w:t>
      </w:r>
      <w:r w:rsidRPr="00F97FBC">
        <w:rPr>
          <w:rFonts w:eastAsia="Calibri"/>
          <w:i/>
        </w:rPr>
        <w:tab/>
      </w:r>
      <w:r w:rsidRPr="00F97FBC">
        <w:t>продолжительность интервала испытания.</w:t>
      </w:r>
    </w:p>
    <w:p w:rsidR="00C101CE" w:rsidRPr="00F97FBC" w:rsidRDefault="00C101CE" w:rsidP="009D4AB2">
      <w:pPr>
        <w:tabs>
          <w:tab w:val="left" w:pos="720"/>
        </w:tabs>
        <w:spacing w:after="120"/>
        <w:ind w:left="2835" w:right="1133" w:hanging="566"/>
        <w:jc w:val="both"/>
        <w:rPr>
          <w:rFonts w:eastAsia="Calibri"/>
        </w:rPr>
      </w:pPr>
      <w:r w:rsidRPr="00F97FBC">
        <w:rPr>
          <w:rFonts w:eastAsia="Calibri"/>
        </w:rPr>
        <w:t>c)</w:t>
      </w:r>
      <w:r w:rsidRPr="00F97FBC">
        <w:rPr>
          <w:rFonts w:eastAsia="Calibri"/>
        </w:rPr>
        <w:tab/>
      </w:r>
      <w:r w:rsidRPr="00F97FBC">
        <w:t xml:space="preserve">Отбор проб из партии − независимо от того, является ли расход изменяющимся или постоянным. Расчет производят при помощи уравнения </w:t>
      </w:r>
      <w:r w:rsidRPr="00F97FBC">
        <w:rPr>
          <w:rFonts w:eastAsia="Calibri"/>
        </w:rPr>
        <w:t>(A.5-108) по пункту A.2.5.1 c):</w:t>
      </w:r>
    </w:p>
    <w:p w:rsidR="00C101CE" w:rsidRPr="00F97FBC" w:rsidRDefault="00C101CE" w:rsidP="009D4AB2">
      <w:pPr>
        <w:spacing w:after="120"/>
        <w:ind w:left="2835" w:right="567"/>
        <w:jc w:val="center"/>
        <w:rPr>
          <w:rFonts w:eastAsia="Calibri"/>
        </w:rPr>
      </w:pPr>
      <w:r w:rsidRPr="00F97FBC">
        <w:rPr>
          <w:rFonts w:eastAsia="Calibri"/>
          <w:noProof/>
          <w:lang w:eastAsia="ru-RU"/>
        </w:rPr>
        <w:drawing>
          <wp:inline distT="0" distB="0" distL="0" distR="0" wp14:anchorId="02DAECBE" wp14:editId="23B8F337">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Pr="00F97FBC">
        <w:rPr>
          <w:rFonts w:eastAsia="Calibri"/>
        </w:rPr>
        <w:tab/>
      </w:r>
      <w:r w:rsidRPr="00F97FBC">
        <w:rPr>
          <w:rFonts w:eastAsia="Calibri"/>
        </w:rPr>
        <w:tab/>
        <w:t>(A.5-108),</w:t>
      </w:r>
    </w:p>
    <w:p w:rsidR="00C101CE" w:rsidRPr="00F97FBC" w:rsidRDefault="00C101CE" w:rsidP="009D4AB2">
      <w:pPr>
        <w:tabs>
          <w:tab w:val="left" w:pos="720"/>
        </w:tabs>
        <w:spacing w:after="120"/>
        <w:ind w:left="2835" w:right="567"/>
        <w:jc w:val="both"/>
        <w:rPr>
          <w:rFonts w:eastAsia="Calibri"/>
        </w:rPr>
      </w:pPr>
      <w:r w:rsidRPr="00F97FBC">
        <w:rPr>
          <w:rFonts w:eastAsia="Calibri"/>
        </w:rPr>
        <w:tab/>
        <w:t>где:</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CC00AB">
        <w:rPr>
          <w:rFonts w:eastAsia="Calibri"/>
          <w:vertAlign w:val="subscript"/>
        </w:rPr>
        <w:t>gas</w:t>
      </w:r>
      <w:r w:rsidRPr="00F97FBC">
        <w:rPr>
          <w:rFonts w:eastAsia="Calibri"/>
        </w:rPr>
        <w:tab/>
      </w:r>
      <w:r w:rsidRPr="00F97FBC">
        <w:t>−</w:t>
      </w:r>
      <w:r w:rsidRPr="00F97FBC">
        <w:rPr>
          <w:rFonts w:eastAsia="Calibri"/>
        </w:rPr>
        <w:t xml:space="preserve"> </w:t>
      </w:r>
      <w:r w:rsidRPr="00F97FBC">
        <w:rPr>
          <w:rFonts w:eastAsia="Calibri"/>
        </w:rPr>
        <w:tab/>
      </w:r>
      <w:r w:rsidRPr="00F97FBC">
        <w:t>общая молярная масса выбросов [г/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095755AF" wp14:editId="767ED6BD">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на влажной основе [моль/с],</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7B010B64" wp14:editId="721EE98B">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молярная доля газообразных выбросов на влажной основе [моль/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f</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rPr>
        <w:t>N</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C101CE" w:rsidRPr="00F97FBC" w:rsidRDefault="00C101CE" w:rsidP="00822A24">
      <w:pPr>
        <w:pageBreakBefore/>
        <w:tabs>
          <w:tab w:val="left" w:pos="720"/>
        </w:tabs>
        <w:spacing w:after="120"/>
        <w:ind w:left="2835" w:right="1133" w:hanging="567"/>
        <w:jc w:val="both"/>
        <w:rPr>
          <w:rFonts w:eastAsia="Calibri"/>
        </w:rPr>
      </w:pPr>
      <w:r w:rsidRPr="00F97FBC">
        <w:rPr>
          <w:rFonts w:eastAsia="Calibri"/>
        </w:rPr>
        <w:lastRenderedPageBreak/>
        <w:t>d)</w:t>
      </w:r>
      <w:r w:rsidRPr="00F97FBC">
        <w:rPr>
          <w:rFonts w:eastAsia="Calibri"/>
        </w:rPr>
        <w:tab/>
      </w:r>
      <w:r w:rsidRPr="00F97FBC">
        <w:t>В случае разбавленных отработавших газов рассчитанные значения массы загрязняющих веществ корректируют посредством вычитания массы фоновых выбросов для учета разбавляющего воздуха:</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 xml:space="preserve">во-первых, по интервалу испытания определяют молярный расход потока разбавляющего воздуха </w:t>
      </w:r>
      <w:r>
        <w:rPr>
          <w:rFonts w:eastAsia="Calibri"/>
          <w:noProof/>
          <w:position w:val="-12"/>
          <w:lang w:eastAsia="ru-RU"/>
        </w:rPr>
        <w:drawing>
          <wp:inline distT="0" distB="0" distL="0" distR="0" wp14:anchorId="26F28131" wp14:editId="40530CD8">
            <wp:extent cx="316865" cy="240030"/>
            <wp:effectExtent l="0" t="0" r="6985" b="7620"/>
            <wp:docPr id="106"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t xml:space="preserve"> [моль/с]. Речь может идти об измеренном количестве или о количестве, рассчитанном на основе расхода разбавленных отработавших газов и взвешенной по потоку средней доли разбавляющего воздуха в разбавленных отработавших газах,</w:t>
      </w:r>
      <w:r w:rsidRPr="00141068">
        <w:rPr>
          <w:rFonts w:eastAsia="Calibri"/>
          <w:noProof/>
          <w:position w:val="-12"/>
          <w:sz w:val="16"/>
          <w:lang w:eastAsia="ru-RU"/>
        </w:rPr>
        <w:t xml:space="preserve"> </w:t>
      </w:r>
      <w:r w:rsidRPr="00236C9F">
        <w:rPr>
          <w:rFonts w:eastAsia="Calibri"/>
          <w:noProof/>
          <w:position w:val="-12"/>
          <w:sz w:val="16"/>
          <w:lang w:eastAsia="ru-RU"/>
        </w:rPr>
        <w:drawing>
          <wp:inline distT="0" distB="0" distL="0" distR="0" wp14:anchorId="4D207E5A" wp14:editId="729C3243">
            <wp:extent cx="357505" cy="240030"/>
            <wp:effectExtent l="0" t="0" r="4445" b="7620"/>
            <wp:docPr id="108"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97FBC">
        <w:t>;</w:t>
      </w:r>
    </w:p>
    <w:p w:rsidR="00C101CE" w:rsidRPr="00E2672D" w:rsidRDefault="00C101CE" w:rsidP="009D4AB2">
      <w:pPr>
        <w:tabs>
          <w:tab w:val="left" w:pos="720"/>
        </w:tabs>
        <w:spacing w:after="120"/>
        <w:ind w:left="3402" w:right="1133" w:hanging="567"/>
        <w:jc w:val="both"/>
        <w:rPr>
          <w:rFonts w:eastAsia="Calibri"/>
        </w:rPr>
      </w:pPr>
      <w:r w:rsidRPr="00F97FBC">
        <w:rPr>
          <w:rFonts w:eastAsia="Calibri"/>
        </w:rPr>
        <w:t>ii)</w:t>
      </w:r>
      <w:r w:rsidRPr="00F97FBC">
        <w:rPr>
          <w:rFonts w:eastAsia="Calibri"/>
        </w:rPr>
        <w:tab/>
      </w:r>
      <w:r w:rsidRPr="00F97FBC">
        <w:t>показатель</w:t>
      </w:r>
      <w:r w:rsidRPr="00F256D0">
        <w:t xml:space="preserve"> общего расхода </w:t>
      </w:r>
      <w:r w:rsidRPr="00F97FBC">
        <w:t xml:space="preserve">разбавляющего воздуха </w:t>
      </w:r>
      <w:r w:rsidRPr="00236C9F">
        <w:rPr>
          <w:rFonts w:eastAsia="Calibri"/>
          <w:noProof/>
          <w:position w:val="-12"/>
          <w:lang w:eastAsia="ru-RU"/>
        </w:rPr>
        <w:drawing>
          <wp:inline distT="0" distB="0" distL="0" distR="0" wp14:anchorId="6D411FEF" wp14:editId="76730DBB">
            <wp:extent cx="316865" cy="240030"/>
            <wp:effectExtent l="0" t="0" r="6985" b="7620"/>
            <wp:docPr id="1539"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t xml:space="preserve"> [моль] умножают на среднюю концентрацию фоновых выбросов. Речь может идти о взвешенном по времени среднем значении или взвешенном по потоку среднем значении (например, о п</w:t>
      </w:r>
      <w:r w:rsidRPr="00E2672D">
        <w:t xml:space="preserve">ропорционально отбираемой пробе фоновых выбросов). Произведение </w:t>
      </w:r>
      <w:r w:rsidRPr="00E2672D">
        <w:rPr>
          <w:i/>
          <w:lang w:val="en-US"/>
        </w:rPr>
        <w:t>n</w:t>
      </w:r>
      <w:r w:rsidRPr="00E2672D">
        <w:rPr>
          <w:vertAlign w:val="subscript"/>
          <w:lang w:val="en-US"/>
        </w:rPr>
        <w:t>airdil</w:t>
      </w:r>
      <w:r w:rsidRPr="00E2672D">
        <w:t xml:space="preserve"> на среднюю концентрацию фоновых выбросов дает общее количество фоновых выбросов;</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ii)</w:t>
      </w:r>
      <w:r w:rsidRPr="00F97FBC">
        <w:rPr>
          <w:rFonts w:eastAsia="Calibri"/>
        </w:rPr>
        <w:tab/>
      </w:r>
      <w:r w:rsidRPr="00F97FBC">
        <w:t xml:space="preserve">если в качестве результата получают молярное количество, то последнее преобразуют в массу фоновых выбросов </w:t>
      </w:r>
      <w:r w:rsidRPr="00F97FBC">
        <w:rPr>
          <w:i/>
          <w:lang w:val="en-US"/>
        </w:rPr>
        <w:t>m</w:t>
      </w:r>
      <w:r w:rsidRPr="00F97FBC">
        <w:rPr>
          <w:vertAlign w:val="subscript"/>
          <w:lang w:val="en-US"/>
        </w:rPr>
        <w:t>bkgnd</w:t>
      </w:r>
      <w:r w:rsidRPr="00F97FBC">
        <w:t xml:space="preserve"> [г] посредством умножения его на молярную массу выбросов, </w:t>
      </w:r>
      <w:r w:rsidRPr="00F97FBC">
        <w:rPr>
          <w:i/>
          <w:lang w:val="en-US"/>
        </w:rPr>
        <w:t>M</w:t>
      </w:r>
      <w:r w:rsidRPr="00F97FBC">
        <w:rPr>
          <w:vertAlign w:val="subscript"/>
          <w:lang w:val="en-US"/>
        </w:rPr>
        <w:t>gas</w:t>
      </w:r>
      <w:r w:rsidRPr="00F97FBC">
        <w:t xml:space="preserve"> [г/моль];</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v)</w:t>
      </w:r>
      <w:r w:rsidRPr="00F97FBC">
        <w:rPr>
          <w:rFonts w:eastAsia="Calibri"/>
        </w:rPr>
        <w:tab/>
      </w:r>
      <w:r w:rsidRPr="00F97FBC">
        <w:t>для корректировки по фоновым выбросам общую массу фоновых выбросов вычитают из общей массы;</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v)</w:t>
      </w:r>
      <w:r w:rsidRPr="00F97FBC">
        <w:rPr>
          <w:rFonts w:eastAsia="Calibri"/>
        </w:rPr>
        <w:tab/>
      </w:r>
      <w:r w:rsidRPr="00F97FBC">
        <w:t xml:space="preserve">общий </w:t>
      </w:r>
      <w:r w:rsidRPr="00F256D0">
        <w:t>поток</w:t>
      </w:r>
      <w:r w:rsidRPr="00F97FBC">
        <w:t xml:space="preserve"> разбавляющего воздуха может определяться посредством прямого измерения потока. В этом случае рассчитывают общую массу фоновых выбросов с использованием потока разбавляющего воздуха, </w:t>
      </w:r>
      <w:r w:rsidRPr="00F97FBC">
        <w:rPr>
          <w:i/>
          <w:lang w:val="en-US"/>
        </w:rPr>
        <w:t>n</w:t>
      </w:r>
      <w:r w:rsidRPr="00F97FBC">
        <w:rPr>
          <w:vertAlign w:val="subscript"/>
          <w:lang w:val="en-US"/>
        </w:rPr>
        <w:t>airdil</w:t>
      </w:r>
      <w:r w:rsidRPr="00F97FBC">
        <w:t>. Массу фоновых выбросов вычитают из общей массы. Полученный результат используют при расчетах удельных выбросов на этапе торможения;</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vi)</w:t>
      </w:r>
      <w:r w:rsidRPr="00F97FBC">
        <w:rPr>
          <w:rFonts w:eastAsia="Calibri"/>
        </w:rPr>
        <w:tab/>
      </w:r>
      <w:r w:rsidRPr="00F97FBC">
        <w:t xml:space="preserve">общий поток разбавляющего воздуха может определяться на основе общего потока разбавленных отработавших газов и химического баланса топлива, всасываемого воздуха и отработавших газов, как указано в пункте </w:t>
      </w:r>
      <w:r w:rsidRPr="00F97FBC">
        <w:rPr>
          <w:lang w:val="en-US"/>
        </w:rPr>
        <w:t>A</w:t>
      </w:r>
      <w:r w:rsidRPr="00F97FBC">
        <w:t xml:space="preserve">.2.4. В этом случае рассчитывают общую массу фоновых выбросов с использованием общего потока разбавленных отработавших газов, </w:t>
      </w:r>
      <w:r w:rsidRPr="00F97FBC">
        <w:rPr>
          <w:i/>
          <w:lang w:val="en-US"/>
        </w:rPr>
        <w:t>n</w:t>
      </w:r>
      <w:r w:rsidRPr="00F97FBC">
        <w:rPr>
          <w:vertAlign w:val="subscript"/>
          <w:lang w:val="en-US"/>
        </w:rPr>
        <w:t>dexh</w:t>
      </w:r>
      <w:r w:rsidRPr="00F97FBC">
        <w:t xml:space="preserve">. Затем полученный результат умножают на взвешенную по потоку среднюю долю разбавляющего воздуха в разбавленных отработавших газах, </w:t>
      </w:r>
      <w:r w:rsidRPr="00F97FBC">
        <w:object w:dxaOrig="580" w:dyaOrig="360">
          <v:shape id="_x0000_i1068" type="#_x0000_t75" style="width:29.3pt;height:18.55pt" o:ole="">
            <v:imagedata r:id="rId342" o:title=""/>
          </v:shape>
          <o:OLEObject Type="Embed" ProgID="Equation.DSMT4" ShapeID="_x0000_i1068" DrawAspect="Content" ObjectID="_1609747301" r:id="rId343"/>
        </w:object>
      </w:r>
      <w:r w:rsidRPr="00F97FBC">
        <w:t>.</w:t>
      </w:r>
    </w:p>
    <w:p w:rsidR="00C101CE" w:rsidRPr="00F97FBC" w:rsidRDefault="00C101CE" w:rsidP="009D4AB2">
      <w:pPr>
        <w:tabs>
          <w:tab w:val="left" w:pos="720"/>
        </w:tabs>
        <w:spacing w:after="120"/>
        <w:ind w:left="2835" w:right="1133"/>
        <w:jc w:val="both"/>
        <w:rPr>
          <w:rFonts w:eastAsia="Calibri"/>
        </w:rPr>
      </w:pPr>
      <w:r w:rsidRPr="00F97FBC">
        <w:rPr>
          <w:rFonts w:eastAsia="Calibri"/>
        </w:rPr>
        <w:tab/>
      </w:r>
      <w:r w:rsidRPr="00F97FBC">
        <w:t xml:space="preserve">С учетом двух указанных в подпунктах </w:t>
      </w:r>
      <w:r w:rsidRPr="00F97FBC">
        <w:rPr>
          <w:lang w:val="en-US"/>
        </w:rPr>
        <w:t>v</w:t>
      </w:r>
      <w:r w:rsidRPr="00F97FBC">
        <w:t xml:space="preserve">) и </w:t>
      </w:r>
      <w:r w:rsidRPr="00F97FBC">
        <w:rPr>
          <w:lang w:val="en-US"/>
        </w:rPr>
        <w:t>vi</w:t>
      </w:r>
      <w:r w:rsidRPr="00F97FBC">
        <w:t xml:space="preserve">) случаев используют уравнения </w:t>
      </w:r>
      <w:r w:rsidRPr="00F97FBC">
        <w:rPr>
          <w:rFonts w:eastAsia="Calibri"/>
        </w:rPr>
        <w:t>(A.5-115) и (A.5-116):</w:t>
      </w:r>
    </w:p>
    <w:p w:rsidR="00C101CE" w:rsidRPr="00F97FBC" w:rsidRDefault="00C101CE" w:rsidP="009D4AB2">
      <w:pPr>
        <w:tabs>
          <w:tab w:val="left" w:pos="720"/>
        </w:tabs>
        <w:spacing w:after="120"/>
        <w:ind w:left="3261" w:right="567" w:hanging="426"/>
        <w:jc w:val="both"/>
        <w:rPr>
          <w:rFonts w:eastAsia="Calibri"/>
        </w:rPr>
      </w:pPr>
      <w:r w:rsidRPr="00F97FBC">
        <w:rPr>
          <w:rFonts w:eastAsia="Calibri"/>
        </w:rPr>
        <w:tab/>
      </w:r>
      <w:r w:rsidRPr="00F97FBC">
        <w:rPr>
          <w:rFonts w:eastAsia="Calibri"/>
          <w:noProof/>
          <w:lang w:eastAsia="ru-RU"/>
        </w:rPr>
        <w:drawing>
          <wp:inline distT="0" distB="0" distL="0" distR="0" wp14:anchorId="36E2AD27" wp14:editId="31199280">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F97FBC">
        <w:rPr>
          <w:rFonts w:eastAsia="Calibri"/>
        </w:rPr>
        <w:t xml:space="preserve"> или </w:t>
      </w:r>
    </w:p>
    <w:p w:rsidR="00C101CE" w:rsidRPr="00F97FBC" w:rsidRDefault="00C101CE" w:rsidP="009D4AB2">
      <w:pPr>
        <w:tabs>
          <w:tab w:val="left" w:pos="720"/>
        </w:tabs>
        <w:spacing w:after="120"/>
        <w:ind w:left="2835" w:right="1133"/>
        <w:jc w:val="right"/>
        <w:rPr>
          <w:rFonts w:eastAsia="Calibri"/>
          <w:b/>
        </w:rPr>
      </w:pPr>
      <w:r w:rsidRPr="00F97FBC">
        <w:rPr>
          <w:rFonts w:eastAsia="Calibri"/>
          <w:noProof/>
          <w:sz w:val="16"/>
          <w:lang w:eastAsia="ru-RU"/>
        </w:rPr>
        <w:drawing>
          <wp:inline distT="0" distB="0" distL="0" distR="0" wp14:anchorId="3D161077" wp14:editId="12828883">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Pr="00F97FBC">
        <w:rPr>
          <w:rFonts w:eastAsia="Calibri"/>
        </w:rPr>
        <w:tab/>
      </w:r>
      <w:r w:rsidRPr="00F97FBC">
        <w:rPr>
          <w:rFonts w:eastAsia="Calibri"/>
        </w:rPr>
        <w:tab/>
        <w:t>(A.5-115),</w:t>
      </w:r>
    </w:p>
    <w:p w:rsidR="00C101CE" w:rsidRPr="00F97FBC" w:rsidRDefault="00C101CE" w:rsidP="009D4AB2">
      <w:pPr>
        <w:tabs>
          <w:tab w:val="left" w:pos="720"/>
        </w:tabs>
        <w:spacing w:after="120"/>
        <w:ind w:left="2835" w:right="1133"/>
        <w:jc w:val="right"/>
        <w:rPr>
          <w:rFonts w:eastAsia="Calibri"/>
          <w:b/>
        </w:rPr>
      </w:pPr>
      <w:r w:rsidRPr="00F97FBC">
        <w:rPr>
          <w:rFonts w:eastAsia="Calibri"/>
        </w:rPr>
        <w:tab/>
      </w:r>
      <w:r w:rsidRPr="00F97FBC">
        <w:rPr>
          <w:rFonts w:eastAsia="Calibri"/>
          <w:noProof/>
          <w:lang w:eastAsia="ru-RU"/>
        </w:rPr>
        <w:drawing>
          <wp:inline distT="0" distB="0" distL="0" distR="0" wp14:anchorId="34BBD6EB" wp14:editId="2530BA3B">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16),</w:t>
      </w:r>
    </w:p>
    <w:p w:rsidR="00C101CE" w:rsidRPr="00F97FBC" w:rsidRDefault="00C101CE" w:rsidP="009D4AB2">
      <w:pPr>
        <w:tabs>
          <w:tab w:val="left" w:pos="720"/>
        </w:tabs>
        <w:spacing w:after="120"/>
        <w:ind w:left="2835" w:right="567"/>
        <w:jc w:val="both"/>
        <w:rPr>
          <w:rFonts w:eastAsia="Calibri"/>
        </w:rPr>
      </w:pPr>
      <w:r w:rsidRPr="00F97FBC">
        <w:rPr>
          <w:rFonts w:eastAsia="Calibri"/>
        </w:rPr>
        <w:lastRenderedPageBreak/>
        <w:tab/>
        <w:t>где:</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газообразных выбросов [г],</w:t>
      </w:r>
      <w:r w:rsidRPr="00F97FBC">
        <w:rPr>
          <w:rFonts w:eastAsia="Calibri"/>
        </w:rPr>
        <w:t xml:space="preserve"> </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bkgn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фоновых выбросов [г],</w:t>
      </w:r>
      <w:r w:rsidRPr="00F97FBC">
        <w:rPr>
          <w:rFonts w:eastAsia="Calibri"/>
        </w:rPr>
        <w:t xml:space="preserve"> </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gascor</w:t>
      </w:r>
      <w:r w:rsidRPr="00F97FBC">
        <w:rPr>
          <w:rFonts w:eastAsia="Calibri"/>
        </w:rPr>
        <w:tab/>
      </w:r>
      <w:r w:rsidRPr="00F97FBC">
        <w:t>−</w:t>
      </w:r>
      <w:r w:rsidRPr="00F97FBC">
        <w:rPr>
          <w:rFonts w:eastAsia="Calibri"/>
        </w:rPr>
        <w:tab/>
      </w:r>
      <w:r w:rsidRPr="00F97FBC">
        <w:t>масса газа, скорректированная по фоновым выбросам [г],</w:t>
      </w:r>
      <w:r w:rsidRPr="00F97FBC">
        <w:rPr>
          <w:rFonts w:eastAsia="Calibri"/>
        </w:rPr>
        <w:t xml:space="preserve"> </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M</w:t>
      </w:r>
      <w:r w:rsidRPr="00F97FBC">
        <w:rPr>
          <w:rFonts w:eastAsia="Calibri"/>
          <w:vertAlign w:val="subscript"/>
        </w:rPr>
        <w:t xml:space="preserve">gas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молярная масса общих газообразных выбросов [г/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x</w:t>
      </w:r>
      <w:r w:rsidRPr="00F97FBC">
        <w:rPr>
          <w:rFonts w:eastAsia="Calibri"/>
          <w:vertAlign w:val="subscript"/>
        </w:rPr>
        <w:t>gasdil</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газообразных выбросов в разбавляющем воздухе [моль/моль],</w:t>
      </w:r>
      <w:r w:rsidRPr="00F97FBC">
        <w:rPr>
          <w:rFonts w:eastAsia="Calibri"/>
        </w:rPr>
        <w:t xml:space="preserve"> </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59654080" wp14:editId="1C684AE4">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ab/>
      </w:r>
      <w:r w:rsidRPr="00F97FBC">
        <w:t>молярный поток разбавляющего воздуха [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noProof/>
          <w:sz w:val="16"/>
          <w:lang w:eastAsia="ru-RU"/>
        </w:rPr>
        <w:drawing>
          <wp:inline distT="0" distB="0" distL="0" distR="0" wp14:anchorId="680DBEE1" wp14:editId="7260A476">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F97FBC">
        <w:rPr>
          <w:rFonts w:eastAsia="Calibri"/>
          <w:sz w:val="16"/>
        </w:rPr>
        <w:t xml:space="preserve"> </w:t>
      </w:r>
      <w:r w:rsidRPr="00F97FBC">
        <w:rPr>
          <w:rFonts w:eastAsia="Calibri"/>
          <w:sz w:val="16"/>
        </w:rPr>
        <w:tab/>
      </w:r>
      <w:r w:rsidRPr="00F97FBC">
        <w:t>−</w:t>
      </w:r>
      <w:r w:rsidRPr="00F97FBC">
        <w:rPr>
          <w:rFonts w:eastAsia="Calibri"/>
          <w:sz w:val="16"/>
        </w:rPr>
        <w:t xml:space="preserve"> </w:t>
      </w:r>
      <w:r w:rsidRPr="00F97FBC">
        <w:rPr>
          <w:rFonts w:eastAsia="Calibri"/>
          <w:sz w:val="16"/>
        </w:rPr>
        <w:tab/>
      </w:r>
      <w:r w:rsidRPr="00F97FBC">
        <w:t>взвешенная по потоку средняя доля разбавляющего воздуха в разбавленных отработавших газах [моль/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noProof/>
          <w:lang w:eastAsia="ru-RU"/>
        </w:rPr>
        <w:drawing>
          <wp:inline distT="0" distB="0" distL="0" distR="0" wp14:anchorId="00924433" wp14:editId="064EF96D">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оля газа в фоновых выбросах [моль/моль],</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rPr>
        <w:t>n</w:t>
      </w:r>
      <w:r w:rsidRPr="00F97FBC">
        <w:rPr>
          <w:rFonts w:eastAsia="Calibri"/>
          <w:vertAlign w:val="subscript"/>
        </w:rPr>
        <w:t>dexh</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ий поток разбавленных отработавших газов [моль].</w:t>
      </w:r>
    </w:p>
    <w:p w:rsidR="00C101CE" w:rsidRPr="00F97FBC" w:rsidRDefault="00C101CE" w:rsidP="009D4AB2">
      <w:pPr>
        <w:numPr>
          <w:ilvl w:val="2"/>
          <w:numId w:val="0"/>
        </w:numPr>
        <w:spacing w:after="120"/>
        <w:ind w:left="1134" w:right="567" w:firstLine="1"/>
        <w:jc w:val="both"/>
        <w:rPr>
          <w:rFonts w:eastAsia="Calibri"/>
        </w:rPr>
      </w:pPr>
      <w:r w:rsidRPr="00F97FBC">
        <w:rPr>
          <w:rFonts w:eastAsia="Calibri"/>
        </w:rPr>
        <w:t>A.2.6.2</w:t>
      </w:r>
      <w:r w:rsidRPr="00F97FBC">
        <w:rPr>
          <w:rFonts w:eastAsia="Calibri"/>
        </w:rPr>
        <w:tab/>
      </w:r>
      <w:r w:rsidRPr="00F97FBC">
        <w:t>Преобразование сухой концентрации во влажную</w:t>
      </w:r>
    </w:p>
    <w:p w:rsidR="00C101CE" w:rsidRPr="00F97FBC" w:rsidRDefault="00C101CE" w:rsidP="009D4AB2">
      <w:pPr>
        <w:spacing w:after="120"/>
        <w:ind w:left="2268" w:right="1133"/>
        <w:jc w:val="both"/>
        <w:rPr>
          <w:rFonts w:eastAsia="Calibri"/>
        </w:rPr>
      </w:pPr>
      <w:r w:rsidRPr="00F97FBC">
        <w:t>Для преобразования сухой концентрации во влажную в разбавленных пробах используют такие же соотношения для первичных газов (пункт A.2.5.2). В случае разбавляющего воздуха производят измерение влажности с целью расчета доли водяного пара (</w:t>
      </w:r>
      <w:r w:rsidRPr="00F97FBC">
        <w:rPr>
          <w:i/>
        </w:rPr>
        <w:t>x</w:t>
      </w:r>
      <w:r w:rsidRPr="00F97FBC">
        <w:rPr>
          <w:vertAlign w:val="subscript"/>
        </w:rPr>
        <w:t>H2Odildry</w:t>
      </w:r>
      <w:r w:rsidRPr="00F97FBC">
        <w:t xml:space="preserve">) [моль/моль]; используют уравнение </w:t>
      </w:r>
      <w:r w:rsidRPr="00F97FBC">
        <w:rPr>
          <w:rFonts w:eastAsia="Calibri"/>
        </w:rPr>
        <w:t>(A.5-96) по пункту A.2.4.3 d):</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1EC3741D" wp14:editId="4B4A2D45">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 xml:space="preserve"> (A.5-96),</w:t>
      </w:r>
    </w:p>
    <w:p w:rsidR="00C101CE" w:rsidRPr="00F97FBC" w:rsidRDefault="00C101CE" w:rsidP="009D4AB2">
      <w:pPr>
        <w:spacing w:after="120"/>
        <w:ind w:left="2268" w:right="1133"/>
        <w:jc w:val="both"/>
        <w:rPr>
          <w:rFonts w:eastAsia="Calibri"/>
        </w:rPr>
      </w:pPr>
      <w:r w:rsidRPr="00F97FBC">
        <w:rPr>
          <w:rFonts w:eastAsia="Calibri"/>
        </w:rPr>
        <w:tab/>
        <w:t>где:</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x</w:t>
      </w:r>
      <w:r w:rsidRPr="00F97FBC">
        <w:rPr>
          <w:rFonts w:eastAsia="Calibri"/>
          <w:vertAlign w:val="subscript"/>
        </w:rPr>
        <w:t>H2Odil</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доля воды в потоке разбавляющего воздуха [моль/моль].</w:t>
      </w:r>
    </w:p>
    <w:p w:rsidR="00C101CE" w:rsidRPr="00F97FBC" w:rsidRDefault="00C101CE" w:rsidP="009D4AB2">
      <w:pPr>
        <w:numPr>
          <w:ilvl w:val="2"/>
          <w:numId w:val="0"/>
        </w:numPr>
        <w:spacing w:after="120"/>
        <w:ind w:left="1134" w:right="567" w:firstLine="1"/>
        <w:jc w:val="both"/>
        <w:rPr>
          <w:rFonts w:eastAsia="Calibri"/>
        </w:rPr>
      </w:pPr>
      <w:r w:rsidRPr="00F97FBC">
        <w:rPr>
          <w:rFonts w:eastAsia="Calibri"/>
        </w:rPr>
        <w:t>A.2.6.3</w:t>
      </w:r>
      <w:r w:rsidRPr="00F97FBC">
        <w:rPr>
          <w:rFonts w:eastAsia="Calibri"/>
        </w:rPr>
        <w:tab/>
      </w:r>
      <w:r w:rsidRPr="00F97FBC">
        <w:t>Молярный расход потока отработавших газов</w:t>
      </w:r>
    </w:p>
    <w:p w:rsidR="00C101CE" w:rsidRPr="00F97FBC" w:rsidRDefault="00C101CE" w:rsidP="009D4AB2">
      <w:pPr>
        <w:tabs>
          <w:tab w:val="left" w:pos="720"/>
        </w:tabs>
        <w:spacing w:after="120"/>
        <w:ind w:left="2835" w:right="567" w:hanging="567"/>
        <w:jc w:val="both"/>
        <w:rPr>
          <w:rFonts w:eastAsia="Calibri"/>
        </w:rPr>
      </w:pPr>
      <w:r w:rsidRPr="00F97FBC">
        <w:rPr>
          <w:rFonts w:eastAsia="Calibri"/>
          <w:lang w:val="it-IT"/>
        </w:rPr>
        <w:t>a)</w:t>
      </w:r>
      <w:r w:rsidRPr="00F97FBC">
        <w:rPr>
          <w:rFonts w:eastAsia="Calibri"/>
          <w:lang w:val="it-IT"/>
        </w:rPr>
        <w:tab/>
      </w:r>
      <w:r w:rsidRPr="00F97FBC">
        <w:t>Расчет при помощи химического баланса</w:t>
      </w:r>
    </w:p>
    <w:p w:rsidR="00C101CE" w:rsidRPr="00F97FBC" w:rsidRDefault="00C101CE" w:rsidP="009D4AB2">
      <w:pPr>
        <w:tabs>
          <w:tab w:val="left" w:pos="720"/>
        </w:tabs>
        <w:spacing w:after="120"/>
        <w:ind w:left="2835" w:right="1133"/>
        <w:jc w:val="both"/>
        <w:rPr>
          <w:rFonts w:eastAsia="Calibri"/>
        </w:rPr>
      </w:pPr>
      <w:r w:rsidRPr="00F97FBC">
        <w:t>Молярный расход потока</w:t>
      </w:r>
      <w:r w:rsidRPr="00F97FBC">
        <w:rPr>
          <w:rFonts w:eastAsia="Calibri"/>
        </w:rPr>
        <w:t xml:space="preserve"> </w:t>
      </w:r>
      <w:r>
        <w:rPr>
          <w:rFonts w:eastAsia="Calibri"/>
          <w:noProof/>
          <w:position w:val="-12"/>
          <w:lang w:eastAsia="ru-RU"/>
        </w:rPr>
        <w:drawing>
          <wp:inline distT="0" distB="0" distL="0" distR="0" wp14:anchorId="77B79B79" wp14:editId="59D46C96">
            <wp:extent cx="255270" cy="240030"/>
            <wp:effectExtent l="0" t="0" r="0" b="7620"/>
            <wp:docPr id="68"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t xml:space="preserve">[моль/с] может рассчитываться на основе массового расхода топлива </w:t>
      </w:r>
      <w:r>
        <w:rPr>
          <w:rFonts w:eastAsia="Calibri"/>
          <w:noProof/>
          <w:position w:val="-12"/>
          <w:sz w:val="18"/>
          <w:lang w:eastAsia="ru-RU"/>
        </w:rPr>
        <w:drawing>
          <wp:inline distT="0" distB="0" distL="0" distR="0" wp14:anchorId="4556AB9B" wp14:editId="29022F7A">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rPr>
        <w:t>при помощи уравнения (A.5-113) по подпункту A.2.5.3 c):</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53E430D0" wp14:editId="74317F10">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F97FBC">
        <w:rPr>
          <w:rFonts w:eastAsia="Calibri"/>
        </w:rPr>
        <w:tab/>
      </w:r>
      <w:r w:rsidRPr="00F97FBC">
        <w:rPr>
          <w:rFonts w:eastAsia="Calibri"/>
        </w:rPr>
        <w:tab/>
        <w:t>(A.5-113),</w:t>
      </w:r>
    </w:p>
    <w:p w:rsidR="00C101CE" w:rsidRPr="00F97FBC" w:rsidRDefault="00C101CE" w:rsidP="009D4AB2">
      <w:pPr>
        <w:spacing w:after="120"/>
        <w:ind w:left="2835" w:right="1133"/>
        <w:jc w:val="both"/>
        <w:rPr>
          <w:rFonts w:eastAsia="Calibri"/>
        </w:rPr>
      </w:pPr>
      <w:r w:rsidRPr="00F97FBC">
        <w:rPr>
          <w:rFonts w:eastAsia="Calibri"/>
        </w:rPr>
        <w:tab/>
        <w:t>где:</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noProof/>
          <w:lang w:eastAsia="ru-RU"/>
        </w:rPr>
        <w:drawing>
          <wp:inline distT="0" distB="0" distL="0" distR="0" wp14:anchorId="29E49169" wp14:editId="40AB21B7">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ый расход потока первичных отработавших газов, на основе которого измеряются выбросы </w:t>
      </w:r>
      <w:r w:rsidRPr="00F97FBC">
        <w:rPr>
          <w:rFonts w:eastAsia="Calibri"/>
        </w:rPr>
        <w:t>[моль/с],</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noProof/>
          <w:sz w:val="18"/>
          <w:lang w:eastAsia="ru-RU"/>
        </w:rPr>
        <w:drawing>
          <wp:inline distT="0" distB="0" distL="0" distR="0" wp14:anchorId="003948A5" wp14:editId="30A48948">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расход топлива с учетом влажности всасываемого воздуха [г/с],</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lastRenderedPageBreak/>
        <w:t>w</w:t>
      </w:r>
      <w:r w:rsidRPr="00F97FBC">
        <w:rPr>
          <w:rFonts w:eastAsia="Calibri"/>
          <w:vertAlign w:val="subscript"/>
        </w:rPr>
        <w:t>C</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массовая доля углерода для данного топлива [г/г],</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H2Oexhdry</w:t>
      </w:r>
      <w:r w:rsidRPr="00F97FBC">
        <w:rPr>
          <w:rFonts w:eastAsia="Calibri"/>
        </w:rPr>
        <w:tab/>
      </w:r>
      <w:r w:rsidRPr="00F97FBC">
        <w:t>−</w:t>
      </w:r>
      <w:r w:rsidRPr="00F97FBC">
        <w:rPr>
          <w:rFonts w:eastAsia="Calibri"/>
        </w:rPr>
        <w:t xml:space="preserve"> </w:t>
      </w:r>
      <w:r w:rsidRPr="00F97FBC">
        <w:rPr>
          <w:rFonts w:eastAsia="Calibri"/>
        </w:rPr>
        <w:tab/>
      </w:r>
      <w:r w:rsidRPr="00F97FBC">
        <w:t>количество H</w:t>
      </w:r>
      <w:r w:rsidRPr="00F97FBC">
        <w:rPr>
          <w:vertAlign w:val="subscript"/>
        </w:rPr>
        <w:t>2</w:t>
      </w:r>
      <w:r w:rsidRPr="00F97FBC">
        <w:t>O на сухой моль измеренного потока [моль/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M</w:t>
      </w:r>
      <w:r w:rsidRPr="00F97FBC">
        <w:rPr>
          <w:rFonts w:eastAsia="Calibri"/>
          <w:vertAlign w:val="subscript"/>
        </w:rPr>
        <w:t>C</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углерода</w:t>
      </w:r>
      <w:r w:rsidRPr="00F97FBC">
        <w:rPr>
          <w:rFonts w:eastAsia="Calibri"/>
        </w:rPr>
        <w:t xml:space="preserve"> 12,0107 </w:t>
      </w:r>
      <w:r w:rsidRPr="00F97FBC">
        <w:t>г/моль,</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Ccombdry</w:t>
      </w:r>
      <w:r w:rsidRPr="00F97FBC">
        <w:rPr>
          <w:rFonts w:eastAsia="Calibri"/>
        </w:rPr>
        <w:tab/>
      </w:r>
      <w:r w:rsidRPr="00F97FBC">
        <w:t>−</w:t>
      </w:r>
      <w:r w:rsidRPr="00F97FBC">
        <w:rPr>
          <w:rFonts w:eastAsia="Calibri"/>
        </w:rPr>
        <w:t xml:space="preserve"> </w:t>
      </w:r>
      <w:r w:rsidRPr="00F97FBC">
        <w:rPr>
          <w:rFonts w:eastAsia="Calibri"/>
        </w:rPr>
        <w:tab/>
      </w:r>
      <w:r w:rsidRPr="00F97FBC">
        <w:t>количество углерода из топлива в отработавших газах на моль сухих отработавших газов [моль/моль].</w:t>
      </w:r>
    </w:p>
    <w:p w:rsidR="00C101CE" w:rsidRPr="00F97FBC" w:rsidRDefault="00C101CE" w:rsidP="009D4AB2">
      <w:pPr>
        <w:tabs>
          <w:tab w:val="left" w:pos="720"/>
        </w:tabs>
        <w:spacing w:after="120"/>
        <w:ind w:left="2835" w:right="1133" w:hanging="567"/>
        <w:jc w:val="both"/>
        <w:rPr>
          <w:rFonts w:eastAsia="Calibri"/>
        </w:rPr>
      </w:pPr>
      <w:r w:rsidRPr="00F97FBC">
        <w:rPr>
          <w:rFonts w:eastAsia="Calibri"/>
        </w:rPr>
        <w:t>b)</w:t>
      </w:r>
      <w:r w:rsidRPr="00F97FBC">
        <w:rPr>
          <w:rFonts w:eastAsia="Calibri"/>
        </w:rPr>
        <w:tab/>
      </w:r>
      <w:r w:rsidRPr="00F97FBC">
        <w:t>Измерение</w:t>
      </w:r>
    </w:p>
    <w:p w:rsidR="00C101CE" w:rsidRPr="00F97FBC" w:rsidRDefault="00C101CE" w:rsidP="009D4AB2">
      <w:pPr>
        <w:spacing w:after="120"/>
        <w:ind w:left="2835" w:right="1133"/>
        <w:jc w:val="both"/>
        <w:rPr>
          <w:rFonts w:eastAsia="Calibri"/>
        </w:rPr>
      </w:pPr>
      <w:r w:rsidRPr="00F97FBC">
        <w:t>Молярный расход потока отработавших газов может измеряться при помощи нижеследующих трех систем</w:t>
      </w:r>
      <w:r w:rsidRPr="00F97FBC">
        <w:rPr>
          <w:rFonts w:eastAsia="Calibri"/>
        </w:rPr>
        <w:t>.</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rPr>
        <w:t>i)</w:t>
      </w:r>
      <w:r w:rsidRPr="00F97FBC">
        <w:rPr>
          <w:rFonts w:eastAsia="Calibri"/>
        </w:rPr>
        <w:tab/>
      </w:r>
      <w:r w:rsidRPr="00F97FBC">
        <w:t>Молярный расход потока для PDP. С учетом частоты вращения вала нагнетательного насоса (</w:t>
      </w:r>
      <w:r w:rsidRPr="00F97FBC">
        <w:rPr>
          <w:lang w:val="en-US"/>
        </w:rPr>
        <w:t>PDP</w:t>
      </w:r>
      <w:r w:rsidRPr="00F97FBC">
        <w:t>) в интервале испытания для расчета молярного расхода потока (</w:t>
      </w:r>
      <w:r>
        <w:rPr>
          <w:rFonts w:eastAsia="Calibri"/>
          <w:noProof/>
          <w:position w:val="-6"/>
          <w:lang w:eastAsia="ru-RU"/>
        </w:rPr>
        <w:drawing>
          <wp:inline distT="0" distB="0" distL="0" distR="0" wp14:anchorId="3333507F" wp14:editId="52A3E8FC">
            <wp:extent cx="142875" cy="179070"/>
            <wp:effectExtent l="0" t="0" r="9525" b="0"/>
            <wp:docPr id="83"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97FBC">
        <w:t>) [моль/с] используют соответствующий наклон (</w:t>
      </w:r>
      <w:r w:rsidRPr="00F97FBC">
        <w:rPr>
          <w:i/>
          <w:lang w:val="en-US"/>
        </w:rPr>
        <w:t>a</w:t>
      </w:r>
      <w:r w:rsidRPr="00F97FBC">
        <w:rPr>
          <w:vertAlign w:val="subscript"/>
        </w:rPr>
        <w:t>1</w:t>
      </w:r>
      <w:r w:rsidRPr="00F97FBC">
        <w:t>) и отсекаемый на координатной оси отрезок (</w:t>
      </w:r>
      <w:r w:rsidRPr="00F97FBC">
        <w:rPr>
          <w:i/>
          <w:lang w:val="en-US"/>
        </w:rPr>
        <w:t>a</w:t>
      </w:r>
      <w:r w:rsidRPr="00F97FBC">
        <w:rPr>
          <w:vertAlign w:val="subscript"/>
        </w:rPr>
        <w:t>0</w:t>
      </w:r>
      <w:r w:rsidRPr="00F97FBC">
        <w:t>) [</w:t>
      </w:r>
      <w:r w:rsidR="00822A24">
        <w:t>–</w:t>
      </w:r>
      <w:r w:rsidRPr="00F97FBC">
        <w:t>], определяемые в ходе процедуры калибровки по пункту</w:t>
      </w:r>
      <w:r w:rsidR="00822A24">
        <w:t> </w:t>
      </w:r>
      <w:r w:rsidRPr="00F97FBC">
        <w:rPr>
          <w:rFonts w:eastAsia="Calibri"/>
        </w:rPr>
        <w:t xml:space="preserve">8.1.8.4.2 </w:t>
      </w:r>
      <w:r w:rsidRPr="00F97FBC">
        <w:t xml:space="preserve">приложения 4; расчет производят при помощи уравнения </w:t>
      </w:r>
      <w:r w:rsidRPr="00F97FBC">
        <w:rPr>
          <w:rFonts w:eastAsia="Calibri"/>
        </w:rPr>
        <w:t>(A.5-117):</w:t>
      </w:r>
    </w:p>
    <w:p w:rsidR="00C101CE" w:rsidRPr="00F97FBC" w:rsidRDefault="00C101CE" w:rsidP="009D4AB2">
      <w:pPr>
        <w:spacing w:after="120"/>
        <w:ind w:left="3402" w:right="1133"/>
        <w:jc w:val="right"/>
        <w:rPr>
          <w:rFonts w:eastAsia="Calibri"/>
        </w:rPr>
      </w:pPr>
      <w:r w:rsidRPr="00F97FBC">
        <w:rPr>
          <w:rFonts w:eastAsia="Calibri"/>
          <w:noProof/>
          <w:lang w:eastAsia="ru-RU"/>
        </w:rPr>
        <w:drawing>
          <wp:inline distT="0" distB="0" distL="0" distR="0" wp14:anchorId="752DE502" wp14:editId="7CB77948">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17),</w:t>
      </w:r>
    </w:p>
    <w:p w:rsidR="00C101CE" w:rsidRPr="00F97FBC" w:rsidRDefault="00C101CE" w:rsidP="009D4AB2">
      <w:pPr>
        <w:spacing w:after="120"/>
        <w:ind w:left="3402" w:right="1133"/>
        <w:jc w:val="both"/>
        <w:rPr>
          <w:rFonts w:eastAsia="Calibri"/>
        </w:rPr>
      </w:pPr>
      <w:r w:rsidRPr="00F97FBC">
        <w:rPr>
          <w:rFonts w:eastAsia="Calibri"/>
        </w:rPr>
        <w:t>при этом:</w:t>
      </w:r>
    </w:p>
    <w:p w:rsidR="00C101CE" w:rsidRPr="00F97FBC" w:rsidRDefault="00C101CE" w:rsidP="009D4AB2">
      <w:pPr>
        <w:spacing w:after="120"/>
        <w:ind w:left="3402" w:right="1133"/>
        <w:jc w:val="right"/>
        <w:rPr>
          <w:rFonts w:eastAsia="Calibri"/>
        </w:rPr>
      </w:pPr>
      <w:r w:rsidRPr="00F97FBC">
        <w:rPr>
          <w:rFonts w:eastAsia="Calibri"/>
          <w:noProof/>
          <w:lang w:eastAsia="ru-RU"/>
        </w:rPr>
        <w:drawing>
          <wp:inline distT="0" distB="0" distL="0" distR="0" wp14:anchorId="25B4AD3A" wp14:editId="1F665D78">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Pr="00F97FBC">
        <w:rPr>
          <w:rFonts w:eastAsia="Calibri"/>
          <w:sz w:val="16"/>
        </w:rPr>
        <w:tab/>
      </w:r>
      <w:r w:rsidRPr="00F97FBC">
        <w:rPr>
          <w:rFonts w:eastAsia="Calibri"/>
        </w:rPr>
        <w:t>(A.5-118),</w:t>
      </w:r>
    </w:p>
    <w:p w:rsidR="00C101CE" w:rsidRPr="00F97FBC" w:rsidRDefault="00C101CE" w:rsidP="009D4AB2">
      <w:pPr>
        <w:spacing w:after="120"/>
        <w:ind w:left="3402" w:right="567"/>
        <w:jc w:val="both"/>
        <w:rPr>
          <w:rFonts w:eastAsia="Calibri"/>
        </w:rPr>
      </w:pPr>
      <w:r w:rsidRPr="00F97FBC">
        <w:rPr>
          <w:rFonts w:eastAsia="Calibri"/>
        </w:rPr>
        <w:t>где:</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a</w:t>
      </w:r>
      <w:r w:rsidRPr="00F97FBC">
        <w:rPr>
          <w:rFonts w:eastAsia="Calibri"/>
          <w:vertAlign w:val="subscript"/>
        </w:rPr>
        <w:t>1</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калибровки </w:t>
      </w:r>
      <w:r w:rsidRPr="00F97FBC">
        <w:rPr>
          <w:rFonts w:eastAsia="Calibri"/>
        </w:rPr>
        <w:t>[м</w:t>
      </w:r>
      <w:r w:rsidRPr="00F97FBC">
        <w:rPr>
          <w:rFonts w:eastAsia="Calibri"/>
          <w:vertAlign w:val="superscript"/>
        </w:rPr>
        <w:t>3</w:t>
      </w:r>
      <w:r w:rsidRPr="00F97FBC">
        <w:rPr>
          <w:rFonts w:eastAsia="Calibri"/>
        </w:rPr>
        <w:t>/с],</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a</w:t>
      </w:r>
      <w:r w:rsidRPr="00F97FBC">
        <w:rPr>
          <w:rFonts w:eastAsia="Calibri"/>
          <w:vertAlign w:val="subscript"/>
        </w:rPr>
        <w:t>0</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калибровки</w:t>
      </w:r>
      <w:r w:rsidRPr="00F97FBC">
        <w:rPr>
          <w:rFonts w:eastAsia="Calibri"/>
        </w:rPr>
        <w:t xml:space="preserve"> [м</w:t>
      </w:r>
      <w:r w:rsidRPr="00F97FBC">
        <w:rPr>
          <w:rFonts w:eastAsia="Calibri"/>
          <w:vertAlign w:val="superscript"/>
        </w:rPr>
        <w:t>3</w:t>
      </w:r>
      <w:r w:rsidRPr="00F97FBC">
        <w:rPr>
          <w:rFonts w:eastAsia="Calibri"/>
        </w:rPr>
        <w:t>/об.],</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i/>
        </w:rPr>
        <w:t>p</w:t>
      </w:r>
      <w:r w:rsidRPr="00F97FBC">
        <w:rPr>
          <w:rFonts w:eastAsia="Calibri"/>
          <w:vertAlign w:val="subscript"/>
        </w:rPr>
        <w:t xml:space="preserve">out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давление на входе/выходе [Па],</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R</w:t>
      </w:r>
      <w:r w:rsidRPr="00F97FBC">
        <w:rPr>
          <w:rFonts w:eastAsia="Calibri"/>
          <w:i/>
        </w:rPr>
        <w:tab/>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T</w:t>
      </w:r>
      <w:r w:rsidRPr="00F97FBC">
        <w:rPr>
          <w:rFonts w:eastAsia="Calibri"/>
          <w:vertAlign w:val="subscript"/>
        </w:rPr>
        <w:t>in</w:t>
      </w:r>
      <w:r w:rsidRPr="00F97FBC">
        <w:rPr>
          <w:rFonts w:eastAsia="Calibri"/>
          <w:vertAlign w:val="subscript"/>
        </w:rPr>
        <w:tab/>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температура на входе [К],</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V</w:t>
      </w:r>
      <w:r w:rsidRPr="00F97FBC">
        <w:rPr>
          <w:rFonts w:eastAsia="Calibri"/>
          <w:vertAlign w:val="subscript"/>
        </w:rPr>
        <w:t>rev</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объемная производительность PDP [м</w:t>
      </w:r>
      <w:r w:rsidRPr="00F97FBC">
        <w:rPr>
          <w:vertAlign w:val="superscript"/>
        </w:rPr>
        <w:t>3</w:t>
      </w:r>
      <w:r w:rsidRPr="00F97FBC">
        <w:t>/об.],</w:t>
      </w:r>
    </w:p>
    <w:p w:rsidR="00C101CE" w:rsidRPr="00F97FBC" w:rsidRDefault="00C101CE" w:rsidP="009D4AB2">
      <w:pPr>
        <w:tabs>
          <w:tab w:val="left" w:pos="3686"/>
          <w:tab w:val="left" w:pos="4253"/>
        </w:tabs>
        <w:spacing w:after="120"/>
        <w:ind w:left="4536" w:right="1134" w:hanging="1134"/>
        <w:jc w:val="both"/>
        <w:rPr>
          <w:rFonts w:eastAsia="Calibri"/>
        </w:rPr>
      </w:pPr>
      <w:r w:rsidRPr="00F97FBC">
        <w:rPr>
          <w:rFonts w:eastAsia="Calibri"/>
          <w:i/>
        </w:rPr>
        <w:t>f</w:t>
      </w:r>
      <w:r w:rsidRPr="00F97FBC">
        <w:rPr>
          <w:rFonts w:eastAsia="Calibri"/>
          <w:vertAlign w:val="subscript"/>
        </w:rPr>
        <w:t>n.,PDP</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вращения вала PDP [об./с].</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iCs/>
        </w:rPr>
        <w:t>ii)</w:t>
      </w:r>
      <w:r w:rsidRPr="00F97FBC">
        <w:rPr>
          <w:rFonts w:eastAsia="Calibri"/>
          <w:iCs/>
        </w:rPr>
        <w:tab/>
      </w:r>
      <w:r w:rsidRPr="00F97FBC">
        <w:t>Молярный расход потока</w:t>
      </w:r>
      <w:r w:rsidRPr="00F97FBC">
        <w:rPr>
          <w:rFonts w:eastAsia="Calibri"/>
          <w:iCs/>
        </w:rPr>
        <w:t xml:space="preserve"> SSV</w:t>
      </w:r>
      <w:r w:rsidRPr="00F97FBC">
        <w:rPr>
          <w:rFonts w:eastAsia="Calibri"/>
        </w:rPr>
        <w:t xml:space="preserve">. </w:t>
      </w:r>
      <w:r w:rsidRPr="00F97FBC">
        <w:t>С учетом соотношения</w:t>
      </w:r>
      <w:r w:rsidRPr="00F97FBC">
        <w:rPr>
          <w:rFonts w:eastAsia="Calibri"/>
        </w:rPr>
        <w:t xml:space="preserve"> </w:t>
      </w:r>
      <w:r w:rsidRPr="00F97FBC">
        <w:rPr>
          <w:rFonts w:eastAsia="Calibri"/>
          <w:i/>
        </w:rPr>
        <w:t>C</w:t>
      </w:r>
      <w:r w:rsidRPr="00F97FBC">
        <w:rPr>
          <w:rFonts w:eastAsia="Calibri"/>
          <w:vertAlign w:val="subscript"/>
        </w:rPr>
        <w:t>d</w:t>
      </w:r>
      <w:r w:rsidRPr="00F97FBC">
        <w:rPr>
          <w:rFonts w:eastAsia="Calibri"/>
        </w:rPr>
        <w:t xml:space="preserve"> и </w:t>
      </w:r>
      <w:r w:rsidRPr="00F97FBC">
        <w:rPr>
          <w:rFonts w:eastAsia="Calibri"/>
          <w:i/>
        </w:rPr>
        <w:t>R</w:t>
      </w:r>
      <w:r w:rsidRPr="00F97FBC">
        <w:rPr>
          <w:rFonts w:eastAsia="Calibri"/>
          <w:i/>
          <w:vertAlign w:val="subscript"/>
        </w:rPr>
        <w:t>e</w:t>
      </w:r>
      <w:r w:rsidRPr="00F97FBC">
        <w:rPr>
          <w:rFonts w:eastAsia="Calibri"/>
          <w:i/>
          <w:vertAlign w:val="superscript"/>
        </w:rPr>
        <w:t>#</w:t>
      </w:r>
      <w:r w:rsidRPr="00F97FBC">
        <w:rPr>
          <w:rFonts w:eastAsia="Calibri"/>
        </w:rPr>
        <w:t xml:space="preserve">, </w:t>
      </w:r>
      <w:r w:rsidRPr="00F97FBC">
        <w:t xml:space="preserve">определенного по пункту </w:t>
      </w:r>
      <w:r w:rsidRPr="00F97FBC">
        <w:rPr>
          <w:rFonts w:eastAsia="Calibri"/>
        </w:rPr>
        <w:t xml:space="preserve">8.1.8.4.4 </w:t>
      </w:r>
      <w:r w:rsidRPr="00F97FBC">
        <w:t>приложения 4, расчет молярного расхода потока трубки Вентури для дозвуковых потоков (SSV) в ходе испытания на выбросы (</w:t>
      </w:r>
      <w:r w:rsidRPr="00F97FBC">
        <w:object w:dxaOrig="180" w:dyaOrig="240">
          <v:shape id="_x0000_i1069" type="#_x0000_t75" style="width:8.2pt;height:11.65pt" o:ole="">
            <v:imagedata r:id="rId354" o:title=""/>
          </v:shape>
          <o:OLEObject Type="Embed" ProgID="Equation.DSMT4" ShapeID="_x0000_i1069" DrawAspect="Content" ObjectID="_1609747302" r:id="rId355"/>
        </w:object>
      </w:r>
      <w:r w:rsidRPr="00F97FBC">
        <w:t xml:space="preserve">) [моль/с] производят при помощи уравнения </w:t>
      </w:r>
      <w:r w:rsidRPr="00F97FBC">
        <w:rPr>
          <w:rFonts w:eastAsia="Calibri"/>
        </w:rPr>
        <w:t>(A.5-119):</w:t>
      </w:r>
    </w:p>
    <w:p w:rsidR="00C101CE" w:rsidRPr="00F97FBC" w:rsidRDefault="00C101CE" w:rsidP="009D4AB2">
      <w:pPr>
        <w:spacing w:after="120"/>
        <w:ind w:left="3402" w:right="1133"/>
        <w:jc w:val="right"/>
        <w:rPr>
          <w:rFonts w:eastAsia="Calibri"/>
        </w:rPr>
      </w:pPr>
      <w:r w:rsidRPr="00F97FBC">
        <w:rPr>
          <w:rFonts w:eastAsia="Calibri"/>
          <w:noProof/>
          <w:lang w:eastAsia="ru-RU"/>
        </w:rPr>
        <w:drawing>
          <wp:inline distT="0" distB="0" distL="0" distR="0" wp14:anchorId="351C7E70" wp14:editId="212B7138">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97FBC">
        <w:rPr>
          <w:rFonts w:eastAsia="Calibri"/>
        </w:rPr>
        <w:tab/>
        <w:t>(A.5-119),</w:t>
      </w:r>
    </w:p>
    <w:p w:rsidR="00C101CE" w:rsidRPr="00F97FBC" w:rsidRDefault="00C101CE" w:rsidP="009D4AB2">
      <w:pPr>
        <w:tabs>
          <w:tab w:val="left" w:pos="720"/>
        </w:tabs>
        <w:spacing w:after="120"/>
        <w:ind w:left="3402" w:right="567"/>
        <w:jc w:val="both"/>
        <w:rPr>
          <w:rFonts w:eastAsia="Calibri"/>
        </w:rPr>
      </w:pPr>
      <w:r w:rsidRPr="00F97FBC">
        <w:rPr>
          <w:rFonts w:eastAsia="Calibri"/>
        </w:rPr>
        <w:tab/>
        <w:t>где:</w:t>
      </w:r>
    </w:p>
    <w:p w:rsidR="00C101CE" w:rsidRPr="00F97FBC" w:rsidRDefault="00C101CE" w:rsidP="009D4AB2">
      <w:pPr>
        <w:spacing w:after="120"/>
        <w:ind w:left="3969" w:right="566" w:hanging="567"/>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давление на входе [Пa],</w:t>
      </w:r>
    </w:p>
    <w:p w:rsidR="00C101CE" w:rsidRPr="00F97FBC" w:rsidRDefault="00C101CE" w:rsidP="009D4AB2">
      <w:pPr>
        <w:spacing w:after="120"/>
        <w:ind w:left="3969" w:right="1133" w:hanging="567"/>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площадь поперечного сечения сужения трубки </w:t>
      </w:r>
      <w:r w:rsidRPr="00F97FBC">
        <w:br/>
      </w:r>
      <w:r w:rsidRPr="00F97FBC">
        <w:tab/>
      </w:r>
      <w:r w:rsidRPr="00F97FBC">
        <w:tab/>
        <w:t>Вентури [м</w:t>
      </w:r>
      <w:r w:rsidRPr="00F97FBC">
        <w:rPr>
          <w:vertAlign w:val="superscript"/>
        </w:rPr>
        <w:t>2</w:t>
      </w:r>
      <w:r w:rsidRPr="00F97FBC">
        <w:t>],</w:t>
      </w:r>
    </w:p>
    <w:p w:rsidR="00C101CE" w:rsidRPr="00F97FBC" w:rsidRDefault="00C101CE" w:rsidP="00822A24">
      <w:pPr>
        <w:pageBreakBefore/>
        <w:spacing w:after="120"/>
        <w:ind w:left="3969" w:right="566" w:hanging="567"/>
        <w:jc w:val="both"/>
        <w:rPr>
          <w:rFonts w:eastAsia="Calibri"/>
          <w:lang w:val="pt-BR"/>
        </w:rPr>
      </w:pPr>
      <w:r w:rsidRPr="00F97FBC">
        <w:rPr>
          <w:rFonts w:eastAsia="Calibri"/>
          <w:i/>
          <w:lang w:val="pt-PT"/>
        </w:rPr>
        <w:lastRenderedPageBreak/>
        <w:t>R</w:t>
      </w:r>
      <w:r w:rsidRPr="00F97FBC">
        <w:rPr>
          <w:rFonts w:eastAsia="Calibri"/>
          <w:lang w:val="pt-PT"/>
        </w:rPr>
        <w:t xml:space="preserve"> </w:t>
      </w:r>
      <w:r w:rsidRPr="00F97FBC">
        <w:rPr>
          <w:rFonts w:eastAsia="Calibri"/>
          <w:lang w:val="pt-PT"/>
        </w:rPr>
        <w:tab/>
      </w:r>
      <w:r w:rsidRPr="00F97FBC">
        <w:rPr>
          <w:rFonts w:eastAsia="Calibri"/>
        </w:rPr>
        <w:tab/>
      </w:r>
      <w:r w:rsidRPr="00F97FBC">
        <w:t>−</w:t>
      </w:r>
      <w:r w:rsidRPr="00F97FBC">
        <w:rPr>
          <w:rFonts w:eastAsia="Calibri"/>
          <w:lang w:val="pt-PT"/>
        </w:rPr>
        <w:t xml:space="preserve"> </w:t>
      </w:r>
      <w:r w:rsidRPr="00F97FBC">
        <w:rPr>
          <w:rFonts w:eastAsia="Calibri"/>
        </w:rPr>
        <w:tab/>
      </w:r>
      <w:r w:rsidRPr="00F97FBC">
        <w:t>молярная газовая постоянная</w:t>
      </w:r>
      <w:r w:rsidRPr="00F97FBC">
        <w:rPr>
          <w:rFonts w:eastAsia="Calibri"/>
          <w:lang w:val="pt-PT"/>
        </w:rPr>
        <w:t xml:space="preserve"> [</w:t>
      </w:r>
      <w:r w:rsidRPr="00F97FBC">
        <w:t>Дж/(моль</w:t>
      </w:r>
      <w:r w:rsidRPr="00F97FBC">
        <w:sym w:font="Symbol" w:char="F0D7"/>
      </w:r>
      <w:r w:rsidRPr="00F97FBC">
        <w:t>K)</w:t>
      </w:r>
      <w:r w:rsidRPr="00F97FBC">
        <w:rPr>
          <w:rFonts w:eastAsia="Calibri"/>
          <w:lang w:val="pt-BR"/>
        </w:rPr>
        <w:t>]</w:t>
      </w:r>
      <w:r w:rsidRPr="00F97FBC">
        <w:rPr>
          <w:rFonts w:eastAsia="Calibri"/>
        </w:rPr>
        <w:t>,</w:t>
      </w:r>
    </w:p>
    <w:p w:rsidR="00C101CE" w:rsidRPr="00F97FBC" w:rsidRDefault="00C101CE" w:rsidP="009D4AB2">
      <w:pPr>
        <w:spacing w:after="120"/>
        <w:ind w:left="3969" w:right="566" w:hanging="567"/>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температура на входе [К],</w:t>
      </w:r>
    </w:p>
    <w:p w:rsidR="00C101CE" w:rsidRPr="00F97FBC" w:rsidRDefault="00C101CE" w:rsidP="009D4AB2">
      <w:pPr>
        <w:spacing w:after="120"/>
        <w:ind w:left="3969" w:right="566" w:hanging="567"/>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p>
    <w:p w:rsidR="00C101CE" w:rsidRPr="00F97FBC" w:rsidRDefault="00C101CE" w:rsidP="009D4AB2">
      <w:pPr>
        <w:spacing w:after="120"/>
        <w:ind w:left="3969" w:right="1133" w:hanging="567"/>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разбавленных отработавших</w:t>
      </w:r>
      <w:r w:rsidRPr="00F97FBC">
        <w:br/>
      </w:r>
      <w:r>
        <w:tab/>
      </w:r>
      <w:r>
        <w:tab/>
      </w:r>
      <w:r w:rsidRPr="00F97FBC">
        <w:t>газов [кг/моль],</w:t>
      </w:r>
    </w:p>
    <w:p w:rsidR="00C101CE" w:rsidRPr="00F97FBC" w:rsidRDefault="00C101CE" w:rsidP="009D4AB2">
      <w:pPr>
        <w:spacing w:after="120"/>
        <w:ind w:left="3969" w:right="566" w:hanging="567"/>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SSV [-],</w:t>
      </w:r>
    </w:p>
    <w:p w:rsidR="00C101CE" w:rsidRPr="00F97FBC" w:rsidRDefault="00C101CE" w:rsidP="009D4AB2">
      <w:pPr>
        <w:spacing w:after="120"/>
        <w:ind w:left="3969" w:right="566" w:hanging="567"/>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w:t>
      </w:r>
      <w:r w:rsidRPr="00F97FBC">
        <w:rPr>
          <w:rFonts w:eastAsia="Calibri"/>
        </w:rPr>
        <w:t xml:space="preserve"> SSV [-].</w:t>
      </w:r>
    </w:p>
    <w:p w:rsidR="00C101CE" w:rsidRPr="00F97FBC" w:rsidRDefault="00C101CE" w:rsidP="009D4AB2">
      <w:pPr>
        <w:tabs>
          <w:tab w:val="left" w:pos="720"/>
        </w:tabs>
        <w:spacing w:after="120"/>
        <w:ind w:left="3402" w:right="1133" w:hanging="567"/>
        <w:jc w:val="both"/>
        <w:rPr>
          <w:rFonts w:eastAsia="Calibri"/>
        </w:rPr>
      </w:pPr>
      <w:r w:rsidRPr="00F97FBC">
        <w:rPr>
          <w:rFonts w:eastAsia="Calibri"/>
          <w:iCs/>
        </w:rPr>
        <w:t>iii)</w:t>
      </w:r>
      <w:r w:rsidRPr="00F97FBC">
        <w:rPr>
          <w:rFonts w:eastAsia="Calibri"/>
          <w:iCs/>
        </w:rPr>
        <w:tab/>
      </w:r>
      <w:r w:rsidRPr="00F97FBC">
        <w:t>Молярный расход потока</w:t>
      </w:r>
      <w:r w:rsidRPr="00F97FBC">
        <w:rPr>
          <w:rFonts w:eastAsia="Calibri"/>
          <w:iCs/>
        </w:rPr>
        <w:t xml:space="preserve"> CFV</w:t>
      </w:r>
      <w:r w:rsidRPr="00F97FBC">
        <w:rPr>
          <w:rFonts w:eastAsia="Calibri"/>
        </w:rPr>
        <w:t xml:space="preserve">. </w:t>
      </w:r>
      <w:r w:rsidRPr="00F97FBC">
        <w:t xml:space="preserve">Для расчета молярного расхода потока, проходящего через одну трубку Вентури или одну комбинацию трубок Вентури, используют соответствующее среднее значение </w:t>
      </w:r>
      <w:r w:rsidRPr="00F97FBC">
        <w:rPr>
          <w:i/>
        </w:rPr>
        <w:t>C</w:t>
      </w:r>
      <w:r w:rsidRPr="00F97FBC">
        <w:rPr>
          <w:i/>
          <w:vertAlign w:val="subscript"/>
        </w:rPr>
        <w:t>d</w:t>
      </w:r>
      <w:r w:rsidRPr="00F97FBC">
        <w:t xml:space="preserve"> и другие постоянные, определенные по пункту </w:t>
      </w:r>
      <w:r w:rsidRPr="00F97FBC">
        <w:rPr>
          <w:rFonts w:eastAsia="Calibri"/>
        </w:rPr>
        <w:t xml:space="preserve">8.1.8.4.3 </w:t>
      </w:r>
      <w:r w:rsidRPr="00F97FBC">
        <w:t>приложения 4. Расчет молярного расхода потока (</w:t>
      </w:r>
      <w:r>
        <w:rPr>
          <w:rFonts w:eastAsia="Calibri"/>
          <w:noProof/>
          <w:position w:val="-6"/>
          <w:lang w:eastAsia="ru-RU"/>
        </w:rPr>
        <w:drawing>
          <wp:inline distT="0" distB="0" distL="0" distR="0" wp14:anchorId="1AA345B7" wp14:editId="04B64531">
            <wp:extent cx="142875" cy="179070"/>
            <wp:effectExtent l="0" t="0" r="9525" b="0"/>
            <wp:docPr id="84"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r w:rsidRPr="00F97FBC">
        <w:t xml:space="preserve">) [моль/с] в ходе испытания на выбросы производят при помощи уравнения </w:t>
      </w:r>
      <w:r w:rsidRPr="00F97FBC">
        <w:rPr>
          <w:rFonts w:eastAsia="Calibri"/>
        </w:rPr>
        <w:t>(A.5-120):</w:t>
      </w:r>
    </w:p>
    <w:p w:rsidR="00C101CE" w:rsidRPr="00F97FBC" w:rsidRDefault="00C101CE" w:rsidP="009D4AB2">
      <w:pPr>
        <w:spacing w:after="120"/>
        <w:ind w:left="3402" w:right="1133"/>
        <w:jc w:val="right"/>
        <w:rPr>
          <w:rFonts w:eastAsia="Calibri"/>
        </w:rPr>
      </w:pPr>
      <w:r w:rsidRPr="00F97FBC">
        <w:rPr>
          <w:rFonts w:eastAsia="Calibri"/>
          <w:noProof/>
          <w:lang w:eastAsia="ru-RU"/>
        </w:rPr>
        <w:drawing>
          <wp:inline distT="0" distB="0" distL="0" distR="0" wp14:anchorId="5F8915C2" wp14:editId="29148CB8">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F97FBC">
        <w:rPr>
          <w:rFonts w:eastAsia="Calibri"/>
        </w:rPr>
        <w:tab/>
        <w:t>(A.5-120),</w:t>
      </w:r>
    </w:p>
    <w:p w:rsidR="00C101CE" w:rsidRPr="00F97FBC" w:rsidRDefault="00C101CE" w:rsidP="009D4AB2">
      <w:pPr>
        <w:tabs>
          <w:tab w:val="left" w:pos="720"/>
        </w:tabs>
        <w:spacing w:after="120"/>
        <w:ind w:left="3402" w:right="567"/>
        <w:jc w:val="both"/>
        <w:rPr>
          <w:rFonts w:eastAsia="Calibri"/>
        </w:rPr>
      </w:pPr>
      <w:r w:rsidRPr="00F97FBC">
        <w:rPr>
          <w:rFonts w:eastAsia="Calibri"/>
        </w:rPr>
        <w:tab/>
        <w:t>где:</w:t>
      </w:r>
    </w:p>
    <w:p w:rsidR="00C101CE" w:rsidRPr="00F97FBC" w:rsidRDefault="00C101CE" w:rsidP="009D4AB2">
      <w:pPr>
        <w:spacing w:after="120"/>
        <w:ind w:left="3969" w:right="566" w:hanging="567"/>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давление на входе [Пa],</w:t>
      </w:r>
    </w:p>
    <w:p w:rsidR="00C101CE" w:rsidRPr="00F97FBC" w:rsidRDefault="00C101CE" w:rsidP="009D4AB2">
      <w:pPr>
        <w:spacing w:after="120"/>
        <w:ind w:left="3969" w:right="1133" w:hanging="567"/>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 xml:space="preserve">площадь поперечного сечения сужения трубки </w:t>
      </w:r>
      <w:r w:rsidRPr="00F97FBC">
        <w:br/>
      </w:r>
      <w:r w:rsidRPr="00F97FBC">
        <w:tab/>
      </w:r>
      <w:r w:rsidRPr="00F97FBC">
        <w:tab/>
        <w:t>Вентури [м</w:t>
      </w:r>
      <w:r w:rsidRPr="00F97FBC">
        <w:rPr>
          <w:vertAlign w:val="superscript"/>
        </w:rPr>
        <w:t>2</w:t>
      </w:r>
      <w:r w:rsidRPr="00F97FBC">
        <w:t>],</w:t>
      </w:r>
    </w:p>
    <w:p w:rsidR="00C101CE" w:rsidRPr="00F97FBC" w:rsidRDefault="00C101CE" w:rsidP="009D4AB2">
      <w:pPr>
        <w:spacing w:after="120"/>
        <w:ind w:left="3969" w:right="1133" w:hanging="567"/>
        <w:jc w:val="both"/>
        <w:rPr>
          <w:rFonts w:eastAsia="Calibri"/>
        </w:rPr>
      </w:pPr>
      <w:r w:rsidRPr="00F97FBC">
        <w:rPr>
          <w:rFonts w:eastAsia="Calibri"/>
          <w:i/>
          <w:lang w:val="pt-PT"/>
        </w:rPr>
        <w:t>R</w:t>
      </w:r>
      <w:r w:rsidRPr="00F97FBC">
        <w:rPr>
          <w:rFonts w:eastAsia="Calibri"/>
          <w:lang w:val="pt-PT"/>
        </w:rPr>
        <w:t xml:space="preserve"> </w:t>
      </w:r>
      <w:r w:rsidRPr="00F97FBC">
        <w:rPr>
          <w:rFonts w:eastAsia="Calibri"/>
          <w:lang w:val="pt-PT"/>
        </w:rPr>
        <w:tab/>
      </w:r>
      <w:r w:rsidRPr="00F97FBC">
        <w:rPr>
          <w:rFonts w:eastAsia="Calibri"/>
        </w:rPr>
        <w:tab/>
      </w:r>
      <w:r w:rsidRPr="00F97FBC">
        <w:t>−</w:t>
      </w:r>
      <w:r w:rsidRPr="00F97FBC">
        <w:rPr>
          <w:rFonts w:eastAsia="Calibri"/>
          <w:lang w:val="pt-PT"/>
        </w:rPr>
        <w:t xml:space="preserve"> </w:t>
      </w:r>
      <w:r w:rsidRPr="00F97FBC">
        <w:rPr>
          <w:rFonts w:eastAsia="Calibri"/>
        </w:rPr>
        <w:tab/>
      </w:r>
      <w:r w:rsidRPr="00F97FBC">
        <w:t>молярная газовая постоянная</w:t>
      </w:r>
      <w:r w:rsidRPr="00F97FBC">
        <w:rPr>
          <w:rFonts w:eastAsia="Calibri"/>
          <w:lang w:val="pt-PT"/>
        </w:rPr>
        <w:t xml:space="preserve"> [</w:t>
      </w:r>
      <w:r w:rsidRPr="00F97FBC">
        <w:t>Дж/(моль</w:t>
      </w:r>
      <w:r w:rsidRPr="00F97FBC">
        <w:sym w:font="Symbol" w:char="F0D7"/>
      </w:r>
      <w:r w:rsidRPr="00F97FBC">
        <w:t>K)</w:t>
      </w:r>
      <w:r w:rsidRPr="00F97FBC">
        <w:rPr>
          <w:rFonts w:eastAsia="Calibri"/>
          <w:lang w:val="pt-BR"/>
        </w:rPr>
        <w:t>]</w:t>
      </w:r>
      <w:r w:rsidRPr="00F97FBC">
        <w:rPr>
          <w:rFonts w:eastAsia="Calibri"/>
        </w:rPr>
        <w:t>,</w:t>
      </w:r>
    </w:p>
    <w:p w:rsidR="00C101CE" w:rsidRPr="00F97FBC" w:rsidRDefault="00C101CE" w:rsidP="009D4AB2">
      <w:pPr>
        <w:spacing w:after="120"/>
        <w:ind w:left="3969" w:right="1133" w:hanging="567"/>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температура на входе [К],</w:t>
      </w:r>
    </w:p>
    <w:p w:rsidR="00C101CE" w:rsidRPr="00F97FBC" w:rsidRDefault="00C101CE" w:rsidP="009D4AB2">
      <w:pPr>
        <w:spacing w:after="120"/>
        <w:ind w:left="3969" w:right="1133" w:hanging="567"/>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p>
    <w:p w:rsidR="00C101CE" w:rsidRPr="00F97FBC" w:rsidRDefault="00C101CE" w:rsidP="009D4AB2">
      <w:pPr>
        <w:spacing w:after="120"/>
        <w:ind w:left="3969" w:right="1133" w:hanging="567"/>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ая масса разбавленных отработавших </w:t>
      </w:r>
      <w:r w:rsidRPr="00F97FBC">
        <w:br/>
      </w:r>
      <w:r>
        <w:tab/>
      </w:r>
      <w:r>
        <w:tab/>
      </w:r>
      <w:r w:rsidRPr="00F97FBC">
        <w:t>газов [кг/моль],</w:t>
      </w:r>
    </w:p>
    <w:p w:rsidR="00C101CE" w:rsidRPr="00F97FBC" w:rsidRDefault="00C101CE" w:rsidP="009D4AB2">
      <w:pPr>
        <w:spacing w:after="120"/>
        <w:ind w:left="3969" w:right="1133" w:hanging="567"/>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w:t>
      </w:r>
      <w:r w:rsidRPr="00F97FBC">
        <w:rPr>
          <w:rFonts w:eastAsia="Calibri"/>
        </w:rPr>
        <w:t xml:space="preserve"> CFV [-],</w:t>
      </w:r>
    </w:p>
    <w:p w:rsidR="00C101CE" w:rsidRPr="00F97FBC" w:rsidRDefault="00C101CE" w:rsidP="009D4AB2">
      <w:pPr>
        <w:spacing w:after="120"/>
        <w:ind w:left="3969" w:right="1133" w:hanging="567"/>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w:t>
      </w:r>
      <w:r w:rsidRPr="00F97FBC">
        <w:rPr>
          <w:rFonts w:eastAsia="Calibri"/>
        </w:rPr>
        <w:t xml:space="preserve"> CFV [-].</w:t>
      </w:r>
    </w:p>
    <w:p w:rsidR="00C101CE" w:rsidRPr="00F97FBC" w:rsidRDefault="00C101CE" w:rsidP="009D4AB2">
      <w:pPr>
        <w:numPr>
          <w:ilvl w:val="1"/>
          <w:numId w:val="0"/>
        </w:numPr>
        <w:spacing w:after="120"/>
        <w:ind w:left="1134" w:right="567" w:firstLine="1"/>
        <w:jc w:val="both"/>
        <w:rPr>
          <w:rFonts w:eastAsia="Calibri"/>
        </w:rPr>
      </w:pPr>
      <w:r w:rsidRPr="00F97FBC">
        <w:rPr>
          <w:rFonts w:eastAsia="Calibri"/>
        </w:rPr>
        <w:t>A.2.7</w:t>
      </w:r>
      <w:r w:rsidRPr="00F97FBC">
        <w:rPr>
          <w:rFonts w:eastAsia="Calibri"/>
        </w:rPr>
        <w:tab/>
      </w:r>
      <w:r w:rsidRPr="00F97FBC">
        <w:rPr>
          <w:rFonts w:eastAsia="Calibri"/>
        </w:rPr>
        <w:tab/>
        <w:t>Определение содержания взвешенных частиц</w:t>
      </w:r>
    </w:p>
    <w:p w:rsidR="00C101CE" w:rsidRPr="00F97FBC" w:rsidRDefault="00C101CE" w:rsidP="009D4AB2">
      <w:pPr>
        <w:numPr>
          <w:ilvl w:val="2"/>
          <w:numId w:val="0"/>
        </w:numPr>
        <w:spacing w:after="120"/>
        <w:ind w:left="1134" w:right="567" w:firstLine="1"/>
        <w:jc w:val="both"/>
        <w:rPr>
          <w:rFonts w:eastAsia="Calibri"/>
        </w:rPr>
      </w:pPr>
      <w:r w:rsidRPr="00F97FBC">
        <w:rPr>
          <w:rFonts w:eastAsia="Calibri"/>
        </w:rPr>
        <w:t>A.2.7.1</w:t>
      </w:r>
      <w:r w:rsidRPr="00F97FBC">
        <w:rPr>
          <w:rFonts w:eastAsia="Calibri"/>
        </w:rPr>
        <w:tab/>
      </w:r>
      <w:r w:rsidRPr="00F97FBC">
        <w:t>Отбор проб</w:t>
      </w:r>
    </w:p>
    <w:p w:rsidR="00C101CE" w:rsidRPr="00F97FBC" w:rsidRDefault="00C101CE" w:rsidP="009D4AB2">
      <w:pPr>
        <w:spacing w:after="120"/>
        <w:ind w:left="2835" w:right="567" w:hanging="567"/>
        <w:jc w:val="both"/>
        <w:rPr>
          <w:rFonts w:eastAsia="Calibri"/>
        </w:rPr>
      </w:pPr>
      <w:r w:rsidRPr="00F97FBC">
        <w:rPr>
          <w:rFonts w:eastAsia="Calibri"/>
        </w:rPr>
        <w:t>a)</w:t>
      </w:r>
      <w:r w:rsidRPr="00F97FBC">
        <w:rPr>
          <w:rFonts w:eastAsia="Calibri"/>
        </w:rPr>
        <w:tab/>
      </w:r>
      <w:r w:rsidRPr="00F97FBC">
        <w:t>Отбор проб при изменяющемся расходе потока</w:t>
      </w:r>
    </w:p>
    <w:p w:rsidR="00C101CE" w:rsidRPr="00F97FBC" w:rsidRDefault="00C101CE" w:rsidP="009D4AB2">
      <w:pPr>
        <w:spacing w:after="120"/>
        <w:ind w:left="2835" w:right="1133"/>
        <w:jc w:val="both"/>
        <w:rPr>
          <w:rFonts w:eastAsia="Calibri"/>
        </w:rPr>
      </w:pPr>
      <w:r w:rsidRPr="00F97FBC">
        <w:t>Если производится отбор проб из партии при изменяющемся расходе потока отработавших газов, то извлекают пробу, пропорциональную такому изменяющемуся расходу</w:t>
      </w:r>
      <w:r w:rsidRPr="00F97FBC">
        <w:rPr>
          <w:rFonts w:eastAsia="Calibri"/>
        </w:rPr>
        <w:t xml:space="preserve">. Значение расхода </w:t>
      </w:r>
      <w:r w:rsidRPr="00F97FBC">
        <w:t>интегрируют по интервалу испытания для определения суммарного расхода. Среднюю концентрацию ВЧ (</w:t>
      </w:r>
      <w:r w:rsidRPr="00236C9F">
        <w:rPr>
          <w:rFonts w:eastAsia="Calibri"/>
          <w:noProof/>
          <w:position w:val="-6"/>
          <w:lang w:eastAsia="ru-RU"/>
        </w:rPr>
        <w:drawing>
          <wp:inline distT="0" distB="0" distL="0" distR="0" wp14:anchorId="14672F23" wp14:editId="5587FF58">
            <wp:extent cx="342265" cy="219710"/>
            <wp:effectExtent l="0" t="0" r="635" b="8890"/>
            <wp:docPr id="85"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F97FBC">
        <w:t xml:space="preserve">) (которая выражается в единицах массы на моль пробы) умножают на показатель суммарного расхода для получения общей массы ВЧ </w:t>
      </w:r>
      <w:r w:rsidRPr="00F97FBC">
        <w:rPr>
          <w:rFonts w:eastAsia="Calibri"/>
        </w:rPr>
        <w:t>(</w:t>
      </w:r>
      <w:r w:rsidRPr="00F97FBC">
        <w:rPr>
          <w:rFonts w:eastAsia="Calibri"/>
          <w:i/>
        </w:rPr>
        <w:t>m</w:t>
      </w:r>
      <w:r w:rsidRPr="00F97FBC">
        <w:rPr>
          <w:rFonts w:eastAsia="Calibri"/>
          <w:vertAlign w:val="subscript"/>
        </w:rPr>
        <w:t>PM</w:t>
      </w:r>
      <w:r w:rsidRPr="00F97FBC">
        <w:rPr>
          <w:rFonts w:eastAsia="Calibri"/>
        </w:rPr>
        <w:t>) [г]</w:t>
      </w:r>
      <w:r w:rsidRPr="00F97FBC">
        <w:t xml:space="preserve">; для расчета используют уравнение </w:t>
      </w:r>
      <w:r w:rsidRPr="00F97FBC">
        <w:rPr>
          <w:rFonts w:eastAsia="Calibri"/>
        </w:rPr>
        <w:t>(A.5-121):</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5D5BC48F" wp14:editId="249089E0">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1),</w:t>
      </w:r>
    </w:p>
    <w:p w:rsidR="00C101CE" w:rsidRPr="00F97FBC" w:rsidRDefault="00C101CE" w:rsidP="00822A24">
      <w:pPr>
        <w:pageBreakBefore/>
        <w:spacing w:after="120"/>
        <w:ind w:left="2835" w:right="1133"/>
        <w:jc w:val="both"/>
        <w:rPr>
          <w:rFonts w:eastAsia="Calibri"/>
        </w:rPr>
      </w:pPr>
      <w:r w:rsidRPr="00F97FBC">
        <w:rPr>
          <w:rFonts w:eastAsia="Calibri"/>
        </w:rPr>
        <w:lastRenderedPageBreak/>
        <w:t>где:</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noProof/>
          <w:lang w:eastAsia="ru-RU"/>
        </w:rPr>
        <w:drawing>
          <wp:inline distT="0" distB="0" distL="0" distR="0" wp14:anchorId="58062DBE" wp14:editId="0015A3ED">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мгновенный молярный расход потока отработавших газов [моль/с],</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i/>
          <w:noProof/>
          <w:lang w:eastAsia="ru-RU"/>
        </w:rPr>
        <w:drawing>
          <wp:inline distT="0" distB="0" distL="0" distR="0" wp14:anchorId="593E5CAA" wp14:editId="4875CDFC">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w:t>
      </w:r>
      <w:r w:rsidRPr="00F97FBC">
        <w:t>г/моль</w:t>
      </w:r>
      <w:r w:rsidRPr="00F97FBC">
        <w:rPr>
          <w:rFonts w:eastAsia="Calibri"/>
        </w:rPr>
        <w:t>],</w:t>
      </w:r>
    </w:p>
    <w:p w:rsidR="00C101CE" w:rsidRPr="00F97FBC" w:rsidRDefault="00C101CE" w:rsidP="009D4AB2">
      <w:pPr>
        <w:tabs>
          <w:tab w:val="left" w:pos="2835"/>
          <w:tab w:val="left" w:pos="3686"/>
        </w:tabs>
        <w:spacing w:after="120"/>
        <w:ind w:left="3969" w:right="1134" w:hanging="1134"/>
        <w:jc w:val="both"/>
        <w:rPr>
          <w:rFonts w:eastAsia="Calibri"/>
        </w:rPr>
      </w:pPr>
      <w:r w:rsidRPr="00F97FBC">
        <w:rPr>
          <w:rFonts w:eastAsia="Calibri"/>
          <w:sz w:val="24"/>
        </w:rPr>
        <w:t>Δ</w:t>
      </w:r>
      <w:r w:rsidRPr="00F97FBC">
        <w:rPr>
          <w:rFonts w:eastAsia="Calibri"/>
          <w:i/>
          <w:sz w:val="24"/>
        </w:rPr>
        <w:t>t</w:t>
      </w:r>
      <w:r w:rsidRPr="00F97FBC">
        <w:rPr>
          <w:rFonts w:eastAsia="Calibri"/>
          <w:i/>
          <w:sz w:val="24"/>
          <w:vertAlign w:val="subscript"/>
        </w:rPr>
        <w:t>t</w:t>
      </w:r>
      <w:r w:rsidRPr="00F97FBC">
        <w:rPr>
          <w:rFonts w:eastAsia="Calibri"/>
          <w:i/>
          <w:sz w:val="24"/>
          <w:vertAlign w:val="subscript"/>
        </w:rPr>
        <w:tab/>
      </w:r>
      <w:r w:rsidRPr="00F97FBC">
        <w:t>−</w:t>
      </w:r>
      <w:r w:rsidRPr="00F97FBC">
        <w:rPr>
          <w:rFonts w:eastAsia="Calibri"/>
        </w:rPr>
        <w:t xml:space="preserve"> </w:t>
      </w:r>
      <w:r w:rsidRPr="00F97FBC">
        <w:rPr>
          <w:rFonts w:eastAsia="Calibri"/>
        </w:rPr>
        <w:tab/>
      </w:r>
      <w:r w:rsidRPr="00F97FBC">
        <w:t>интервал отбора проб</w:t>
      </w:r>
      <w:r w:rsidRPr="00F97FBC">
        <w:rPr>
          <w:rFonts w:eastAsia="Calibri"/>
        </w:rPr>
        <w:t xml:space="preserve"> [с].</w:t>
      </w:r>
    </w:p>
    <w:p w:rsidR="00C101CE" w:rsidRPr="00F97FBC" w:rsidRDefault="00C101CE" w:rsidP="009D4AB2">
      <w:pPr>
        <w:spacing w:after="120"/>
        <w:ind w:left="2835" w:right="567" w:hanging="567"/>
        <w:jc w:val="both"/>
        <w:rPr>
          <w:rFonts w:eastAsia="Calibri"/>
        </w:rPr>
      </w:pPr>
      <w:r w:rsidRPr="00F97FBC">
        <w:rPr>
          <w:rFonts w:eastAsia="Calibri"/>
        </w:rPr>
        <w:t>b)</w:t>
      </w:r>
      <w:r w:rsidRPr="00F97FBC">
        <w:rPr>
          <w:rFonts w:eastAsia="Calibri"/>
        </w:rPr>
        <w:tab/>
      </w:r>
      <w:r w:rsidRPr="00F97FBC">
        <w:t>Отбор проб при постоянном расходе потока</w:t>
      </w:r>
    </w:p>
    <w:p w:rsidR="00C101CE" w:rsidRPr="00F97FBC" w:rsidRDefault="00C101CE" w:rsidP="009D4AB2">
      <w:pPr>
        <w:spacing w:after="120"/>
        <w:ind w:left="2835" w:right="1133"/>
        <w:jc w:val="both"/>
        <w:rPr>
          <w:rFonts w:eastAsia="Calibri"/>
        </w:rPr>
      </w:pPr>
      <w:r w:rsidRPr="00F97FBC">
        <w:t>Если производится отбор проб из партии при постоянном расходе потока отработавших газов, то</w:t>
      </w:r>
      <w:r w:rsidRPr="00F97FBC">
        <w:rPr>
          <w:rFonts w:ascii="Segoe UI" w:hAnsi="Segoe UI" w:cs="Segoe UI"/>
        </w:rPr>
        <w:t xml:space="preserve"> </w:t>
      </w:r>
      <w:r w:rsidRPr="00F97FBC">
        <w:t xml:space="preserve">определяют средний молярный расход потока, из которого извлекается проба. Среднюю концентрацию ВЧ умножают на показатель суммарного расхода для получения общей массы ВЧ </w:t>
      </w:r>
      <w:r w:rsidRPr="00F97FBC">
        <w:rPr>
          <w:rFonts w:eastAsia="Calibri"/>
        </w:rPr>
        <w:t>(</w:t>
      </w:r>
      <w:r w:rsidRPr="00F97FBC">
        <w:rPr>
          <w:rFonts w:eastAsia="Calibri"/>
          <w:i/>
        </w:rPr>
        <w:t>m</w:t>
      </w:r>
      <w:r w:rsidRPr="00F97FBC">
        <w:rPr>
          <w:rFonts w:eastAsia="Calibri"/>
          <w:vertAlign w:val="subscript"/>
        </w:rPr>
        <w:t>PM</w:t>
      </w:r>
      <w:r w:rsidRPr="00F97FBC">
        <w:rPr>
          <w:rFonts w:eastAsia="Calibri"/>
        </w:rPr>
        <w:t>) [г]</w:t>
      </w:r>
      <w:r w:rsidRPr="00F97FBC">
        <w:t xml:space="preserve">; для расчета используют уравнение </w:t>
      </w:r>
      <w:r w:rsidRPr="00F97FBC">
        <w:rPr>
          <w:rFonts w:eastAsia="Calibri"/>
        </w:rPr>
        <w:t>(A.5-122):</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6A6C170F" wp14:editId="4FBD8479">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22),</w:t>
      </w:r>
    </w:p>
    <w:p w:rsidR="00C101CE" w:rsidRPr="00F97FBC" w:rsidRDefault="00C101CE" w:rsidP="009D4AB2">
      <w:pPr>
        <w:spacing w:after="120"/>
        <w:ind w:left="2835" w:right="1133"/>
        <w:jc w:val="both"/>
        <w:rPr>
          <w:rFonts w:eastAsia="Calibri"/>
        </w:rPr>
      </w:pPr>
      <w:r w:rsidRPr="00F97FBC">
        <w:rPr>
          <w:rFonts w:eastAsia="Calibri"/>
        </w:rPr>
        <w:t>где:</w:t>
      </w:r>
    </w:p>
    <w:p w:rsidR="00C101CE" w:rsidRPr="00F97FBC" w:rsidRDefault="00C101CE" w:rsidP="009D4AB2">
      <w:pPr>
        <w:tabs>
          <w:tab w:val="left" w:pos="2835"/>
          <w:tab w:val="left" w:pos="3686"/>
        </w:tabs>
        <w:spacing w:after="120"/>
        <w:ind w:left="3969" w:right="1133" w:hanging="1134"/>
        <w:jc w:val="both"/>
        <w:rPr>
          <w:rFonts w:eastAsia="Calibri"/>
          <w:vertAlign w:val="subscript"/>
        </w:rPr>
      </w:pPr>
      <w:r w:rsidRPr="00F97FBC">
        <w:rPr>
          <w:rFonts w:eastAsia="Calibri"/>
          <w:i/>
          <w:noProof/>
          <w:lang w:eastAsia="ru-RU"/>
        </w:rPr>
        <w:drawing>
          <wp:inline distT="0" distB="0" distL="0" distR="0" wp14:anchorId="348FF09F" wp14:editId="110ED55D">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молярный расход потока отработавших газов [моль/с],</w:t>
      </w:r>
    </w:p>
    <w:p w:rsidR="00C101CE" w:rsidRPr="00F97FBC" w:rsidRDefault="00C101CE" w:rsidP="009D4AB2">
      <w:pPr>
        <w:tabs>
          <w:tab w:val="left" w:pos="2835"/>
          <w:tab w:val="left" w:pos="3686"/>
        </w:tabs>
        <w:spacing w:after="120"/>
        <w:ind w:left="3969" w:right="1133" w:hanging="1134"/>
        <w:jc w:val="both"/>
        <w:rPr>
          <w:rFonts w:eastAsia="Calibri"/>
          <w:vertAlign w:val="subscript"/>
        </w:rPr>
      </w:pPr>
      <w:r w:rsidRPr="00F97FBC">
        <w:rPr>
          <w:rFonts w:eastAsia="Calibri"/>
          <w:i/>
          <w:noProof/>
          <w:lang w:eastAsia="ru-RU"/>
        </w:rPr>
        <w:drawing>
          <wp:inline distT="0" distB="0" distL="0" distR="0" wp14:anchorId="011BFCD9" wp14:editId="29BFBCD1">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w:t>
      </w:r>
      <w:r w:rsidRPr="00F97FBC">
        <w:t>г/моль</w:t>
      </w:r>
      <w:r w:rsidRPr="00F97FBC">
        <w:rPr>
          <w:rFonts w:eastAsia="Calibri"/>
        </w:rPr>
        <w:t>],</w:t>
      </w:r>
    </w:p>
    <w:p w:rsidR="00C101CE" w:rsidRPr="00F97FBC" w:rsidRDefault="00C101CE" w:rsidP="009D4AB2">
      <w:pPr>
        <w:tabs>
          <w:tab w:val="left" w:pos="2835"/>
          <w:tab w:val="left" w:pos="3686"/>
        </w:tabs>
        <w:spacing w:after="120"/>
        <w:ind w:left="3969" w:right="651" w:hanging="1134"/>
        <w:jc w:val="both"/>
        <w:rPr>
          <w:rFonts w:eastAsia="Calibri"/>
        </w:rPr>
      </w:pPr>
      <w:r w:rsidRPr="00F97FBC">
        <w:rPr>
          <w:rFonts w:eastAsia="Calibri"/>
        </w:rPr>
        <w:t>Δ</w:t>
      </w:r>
      <w:r w:rsidRPr="00F97FBC">
        <w:rPr>
          <w:rFonts w:eastAsia="Calibri"/>
          <w:i/>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родолжительность интервала испытания</w:t>
      </w:r>
      <w:r w:rsidRPr="00F97FBC">
        <w:rPr>
          <w:rFonts w:eastAsia="Calibri"/>
        </w:rPr>
        <w:t xml:space="preserve"> [с].</w:t>
      </w:r>
    </w:p>
    <w:p w:rsidR="00C101CE" w:rsidRPr="00F97FBC" w:rsidRDefault="00C101CE" w:rsidP="009D4AB2">
      <w:pPr>
        <w:spacing w:after="120"/>
        <w:ind w:left="2835" w:right="1133"/>
        <w:jc w:val="both"/>
        <w:rPr>
          <w:rFonts w:eastAsia="Calibri"/>
        </w:rPr>
      </w:pPr>
      <w:r w:rsidRPr="00F97FBC">
        <w:t>При отборе проб с постоянным коэффициентом разбавления</w:t>
      </w:r>
      <w:r w:rsidRPr="00F97FBC">
        <w:rPr>
          <w:rFonts w:eastAsia="Calibri"/>
        </w:rPr>
        <w:t xml:space="preserve"> (</w:t>
      </w:r>
      <w:r w:rsidRPr="00F97FBC">
        <w:rPr>
          <w:rFonts w:eastAsia="Calibri"/>
          <w:i/>
        </w:rPr>
        <w:t>DR</w:t>
      </w:r>
      <w:r w:rsidRPr="00F97FBC">
        <w:rPr>
          <w:rFonts w:eastAsia="Calibri"/>
        </w:rPr>
        <w:t xml:space="preserve">) показатель </w:t>
      </w:r>
      <w:r w:rsidRPr="00F97FBC">
        <w:rPr>
          <w:rFonts w:eastAsia="Calibri"/>
          <w:i/>
        </w:rPr>
        <w:t>m</w:t>
      </w:r>
      <w:r w:rsidRPr="00F97FBC">
        <w:rPr>
          <w:rFonts w:eastAsia="Calibri"/>
          <w:vertAlign w:val="subscript"/>
        </w:rPr>
        <w:t>PM</w:t>
      </w:r>
      <w:r w:rsidRPr="00F97FBC">
        <w:rPr>
          <w:rFonts w:eastAsia="Calibri"/>
        </w:rPr>
        <w:t xml:space="preserve"> [г] рассчитывают при помощи уравнения </w:t>
      </w:r>
      <w:r w:rsidRPr="00F97FBC">
        <w:rPr>
          <w:rFonts w:eastAsia="Calibri"/>
        </w:rPr>
        <w:br/>
        <w:t>(A.5-123):</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3BBB694E" wp14:editId="1FC3B057">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23),</w:t>
      </w:r>
    </w:p>
    <w:p w:rsidR="00C101CE" w:rsidRPr="00F97FBC" w:rsidRDefault="00C101CE" w:rsidP="009D4AB2">
      <w:pPr>
        <w:spacing w:after="120"/>
        <w:ind w:left="2835" w:right="1133"/>
        <w:jc w:val="both"/>
        <w:rPr>
          <w:rFonts w:eastAsia="Calibri"/>
        </w:rPr>
      </w:pPr>
      <w:r w:rsidRPr="00F97FBC">
        <w:rPr>
          <w:rFonts w:eastAsia="Calibri"/>
        </w:rPr>
        <w:t>где:</w:t>
      </w:r>
    </w:p>
    <w:p w:rsidR="00C101CE" w:rsidRPr="00F97FBC" w:rsidRDefault="00C101CE" w:rsidP="009D4AB2">
      <w:pPr>
        <w:tabs>
          <w:tab w:val="left" w:pos="2835"/>
          <w:tab w:val="left" w:pos="3686"/>
        </w:tabs>
        <w:spacing w:after="120"/>
        <w:ind w:left="3969" w:right="1133" w:hanging="1134"/>
        <w:jc w:val="both"/>
        <w:rPr>
          <w:rFonts w:eastAsia="Calibri"/>
          <w:vertAlign w:val="subscript"/>
        </w:rPr>
      </w:pPr>
      <w:r w:rsidRPr="00F97FBC">
        <w:rPr>
          <w:rFonts w:eastAsia="Calibri"/>
          <w:i/>
        </w:rPr>
        <w:t>m</w:t>
      </w:r>
      <w:r w:rsidRPr="00F97FBC">
        <w:rPr>
          <w:rFonts w:eastAsia="Calibri"/>
          <w:vertAlign w:val="subscript"/>
        </w:rPr>
        <w:t>PMdil</w:t>
      </w:r>
      <w:r w:rsidRPr="00F97FBC">
        <w:rPr>
          <w:rFonts w:eastAsia="Calibri"/>
          <w:vertAlign w:val="subscript"/>
        </w:rPr>
        <w:tab/>
      </w:r>
      <w:r w:rsidRPr="00F97FBC">
        <w:t>−</w:t>
      </w:r>
      <w:r w:rsidRPr="00F97FBC">
        <w:rPr>
          <w:rFonts w:eastAsia="Calibri"/>
        </w:rPr>
        <w:t xml:space="preserve"> </w:t>
      </w:r>
      <w:r w:rsidRPr="00F97FBC">
        <w:rPr>
          <w:rFonts w:eastAsia="Calibri"/>
        </w:rPr>
        <w:tab/>
        <w:t>масса ВЧ в разбавляющем воздухе [г],</w:t>
      </w:r>
    </w:p>
    <w:p w:rsidR="00C101CE" w:rsidRPr="00F97FBC" w:rsidRDefault="00C101CE" w:rsidP="009D4AB2">
      <w:pPr>
        <w:tabs>
          <w:tab w:val="left" w:pos="2835"/>
          <w:tab w:val="left" w:pos="3686"/>
        </w:tabs>
        <w:spacing w:after="120"/>
        <w:ind w:left="3969" w:right="1133" w:hanging="1134"/>
        <w:jc w:val="both"/>
        <w:rPr>
          <w:rFonts w:eastAsia="Calibri"/>
        </w:rPr>
      </w:pPr>
      <w:r w:rsidRPr="00F97FBC">
        <w:rPr>
          <w:rFonts w:eastAsia="Calibri"/>
          <w:i/>
        </w:rPr>
        <w:t>D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збавления [-], определенный в качестве соотношения массы выбросов (</w:t>
      </w:r>
      <w:r w:rsidRPr="00F97FBC">
        <w:rPr>
          <w:i/>
        </w:rPr>
        <w:t>m</w:t>
      </w:r>
      <w:r w:rsidRPr="00F97FBC">
        <w:t>) и массы разбавленных отработавших газов (</w:t>
      </w:r>
      <w:r w:rsidRPr="00F97FBC">
        <w:rPr>
          <w:rFonts w:eastAsia="Calibri"/>
          <w:i/>
        </w:rPr>
        <w:t>m</w:t>
      </w:r>
      <w:r w:rsidRPr="00F97FBC">
        <w:rPr>
          <w:rFonts w:eastAsia="Calibri"/>
          <w:vertAlign w:val="subscript"/>
        </w:rPr>
        <w:t>dil/exh</w:t>
      </w:r>
      <w:r w:rsidRPr="00F97FBC">
        <w:rPr>
          <w:rFonts w:eastAsia="Calibri"/>
        </w:rPr>
        <w:t>)</w:t>
      </w:r>
      <w:r w:rsidRPr="00F97FBC">
        <w:rPr>
          <w:rFonts w:eastAsia="MS Mincho"/>
          <w:lang w:eastAsia="ru-RU"/>
        </w:rPr>
        <w:t xml:space="preserve"> </w:t>
      </w:r>
      <w:r w:rsidRPr="00F97FBC">
        <w:rPr>
          <w:rFonts w:eastAsia="MS Mincho"/>
          <w:lang w:eastAsia="ru-RU"/>
        </w:rPr>
        <w:br/>
      </w:r>
      <w:r w:rsidRPr="00F97FBC">
        <w:rPr>
          <w:rFonts w:eastAsia="Calibri"/>
        </w:rPr>
        <w:t>(</w:t>
      </w:r>
      <w:r w:rsidRPr="00F97FBC">
        <w:rPr>
          <w:rFonts w:eastAsia="Calibri"/>
          <w:noProof/>
          <w:lang w:eastAsia="ru-RU"/>
        </w:rPr>
        <w:drawing>
          <wp:inline distT="0" distB="0" distL="0" distR="0" wp14:anchorId="3150B10E" wp14:editId="7FA52971">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F97FBC">
        <w:rPr>
          <w:rFonts w:eastAsia="Calibri"/>
        </w:rPr>
        <w:t xml:space="preserve">). </w:t>
      </w:r>
    </w:p>
    <w:p w:rsidR="00C101CE" w:rsidRPr="00F97FBC" w:rsidRDefault="00C101CE" w:rsidP="009D4AB2">
      <w:pPr>
        <w:spacing w:after="120"/>
        <w:ind w:left="2835" w:right="1133"/>
        <w:jc w:val="both"/>
        <w:rPr>
          <w:rFonts w:eastAsia="Calibri"/>
        </w:rPr>
      </w:pPr>
      <w:r w:rsidRPr="00F97FBC">
        <w:t>Коэффициент разбавления</w:t>
      </w:r>
      <w:r w:rsidRPr="00F97FBC">
        <w:rPr>
          <w:rFonts w:eastAsia="Calibri"/>
        </w:rPr>
        <w:t xml:space="preserve"> </w:t>
      </w:r>
      <w:r w:rsidRPr="00F97FBC">
        <w:rPr>
          <w:rFonts w:eastAsia="Calibri"/>
          <w:i/>
        </w:rPr>
        <w:t>DR</w:t>
      </w:r>
      <w:r w:rsidRPr="00F97FBC">
        <w:rPr>
          <w:rFonts w:eastAsia="Calibri"/>
        </w:rPr>
        <w:t xml:space="preserve"> </w:t>
      </w:r>
      <w:r w:rsidRPr="00F97FBC">
        <w:t>может быть выражен в качестве функции</w:t>
      </w:r>
      <w:r w:rsidRPr="00F97FBC">
        <w:rPr>
          <w:rFonts w:eastAsia="Calibri"/>
        </w:rPr>
        <w:t xml:space="preserve"> </w:t>
      </w:r>
      <w:r w:rsidRPr="00F97FBC">
        <w:rPr>
          <w:rFonts w:eastAsia="Calibri"/>
          <w:i/>
        </w:rPr>
        <w:t>x</w:t>
      </w:r>
      <w:r w:rsidRPr="00F97FBC">
        <w:rPr>
          <w:rFonts w:eastAsia="Calibri"/>
          <w:vertAlign w:val="subscript"/>
        </w:rPr>
        <w:t>dil/exh</w:t>
      </w:r>
      <w:r w:rsidRPr="00F97FBC">
        <w:rPr>
          <w:rFonts w:eastAsia="Calibri"/>
        </w:rPr>
        <w:t xml:space="preserve"> [уравнение (A.5-124)]:</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7E33DF90" wp14:editId="27149FE9">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24)</w:t>
      </w:r>
    </w:p>
    <w:p w:rsidR="00C101CE" w:rsidRPr="00F97FBC" w:rsidRDefault="00C101CE" w:rsidP="009D4AB2">
      <w:pPr>
        <w:numPr>
          <w:ilvl w:val="2"/>
          <w:numId w:val="0"/>
        </w:numPr>
        <w:spacing w:after="120"/>
        <w:ind w:left="1134" w:right="567" w:firstLine="1"/>
        <w:jc w:val="both"/>
        <w:rPr>
          <w:rFonts w:eastAsia="Calibri"/>
        </w:rPr>
      </w:pPr>
      <w:r w:rsidRPr="00F97FBC">
        <w:rPr>
          <w:rFonts w:eastAsia="Calibri"/>
        </w:rPr>
        <w:t>A.2.7.2</w:t>
      </w:r>
      <w:r w:rsidRPr="00F97FBC">
        <w:rPr>
          <w:rFonts w:eastAsia="Calibri"/>
        </w:rPr>
        <w:tab/>
      </w:r>
      <w:r w:rsidRPr="00F97FBC">
        <w:t>Корректировка по фону</w:t>
      </w:r>
    </w:p>
    <w:p w:rsidR="00C101CE" w:rsidRDefault="00C101CE" w:rsidP="009D4AB2">
      <w:pPr>
        <w:spacing w:after="120"/>
        <w:ind w:left="2268" w:right="1133"/>
        <w:jc w:val="both"/>
        <w:rPr>
          <w:rFonts w:eastAsia="Calibri"/>
        </w:rPr>
      </w:pPr>
      <w:r w:rsidRPr="00F97FBC">
        <w:t xml:space="preserve">Для корректировки массы ВЧ по фону используют тот же подход, что и предусмотренный пунктом </w:t>
      </w:r>
      <w:r w:rsidRPr="00F97FBC">
        <w:rPr>
          <w:rFonts w:eastAsia="Calibri"/>
        </w:rPr>
        <w:t>A.2.6.1</w:t>
      </w:r>
      <w:r w:rsidRPr="00F97FBC">
        <w:t xml:space="preserve">. Посредством умножения </w:t>
      </w:r>
      <w:r w:rsidRPr="00236C9F">
        <w:rPr>
          <w:rFonts w:eastAsia="Calibri"/>
          <w:noProof/>
          <w:position w:val="-10"/>
          <w:lang w:eastAsia="ru-RU"/>
        </w:rPr>
        <w:drawing>
          <wp:inline distT="0" distB="0" distL="0" distR="0" wp14:anchorId="5D476637" wp14:editId="17292B24">
            <wp:extent cx="561975" cy="240030"/>
            <wp:effectExtent l="0" t="0" r="9525" b="7620"/>
            <wp:docPr id="323"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t xml:space="preserve">на показатель суммарного расхода разбавляющего воздуха получают общую массу фоновых ВЧ </w:t>
      </w:r>
      <w:r w:rsidRPr="00F97FBC">
        <w:rPr>
          <w:rFonts w:eastAsia="Calibri"/>
        </w:rPr>
        <w:t>(</w:t>
      </w:r>
      <w:r w:rsidRPr="00F97FBC">
        <w:rPr>
          <w:rFonts w:eastAsia="Calibri"/>
          <w:i/>
        </w:rPr>
        <w:t>m</w:t>
      </w:r>
      <w:r w:rsidRPr="00F97FBC">
        <w:rPr>
          <w:rFonts w:eastAsia="Calibri"/>
          <w:vertAlign w:val="subscript"/>
        </w:rPr>
        <w:t>PMbkgnd</w:t>
      </w:r>
      <w:r w:rsidRPr="00F97FBC">
        <w:rPr>
          <w:rFonts w:eastAsia="Calibri"/>
        </w:rPr>
        <w:t xml:space="preserve"> [г])</w:t>
      </w:r>
      <w:r w:rsidRPr="00F97FBC">
        <w:t xml:space="preserve">. Путем вычитания общей фоновой массы из общей массы можно получить скорректированную по фону массу взвешенных частиц </w:t>
      </w:r>
      <w:r w:rsidRPr="00F97FBC">
        <w:rPr>
          <w:rFonts w:eastAsia="Calibri"/>
        </w:rPr>
        <w:t>(</w:t>
      </w:r>
      <w:r w:rsidRPr="00F97FBC">
        <w:rPr>
          <w:rFonts w:eastAsia="Calibri"/>
          <w:i/>
        </w:rPr>
        <w:t>m</w:t>
      </w:r>
      <w:r w:rsidRPr="00F97FBC">
        <w:rPr>
          <w:rFonts w:eastAsia="Calibri"/>
          <w:vertAlign w:val="subscript"/>
        </w:rPr>
        <w:t>PMcor</w:t>
      </w:r>
      <w:r w:rsidRPr="00F97FBC">
        <w:rPr>
          <w:rFonts w:eastAsia="Calibri"/>
        </w:rPr>
        <w:t>) [г] [уравнение (7-125)]:</w:t>
      </w:r>
    </w:p>
    <w:p w:rsidR="00822A24" w:rsidRPr="00F97FBC" w:rsidRDefault="00822A24" w:rsidP="009D4AB2">
      <w:pPr>
        <w:spacing w:after="120"/>
        <w:ind w:left="2268" w:right="1133"/>
        <w:jc w:val="both"/>
        <w:rPr>
          <w:rFonts w:eastAsia="Calibri"/>
        </w:rPr>
      </w:pPr>
    </w:p>
    <w:p w:rsidR="00C101CE" w:rsidRPr="00F97FBC" w:rsidRDefault="00C101CE" w:rsidP="009D4AB2">
      <w:pPr>
        <w:spacing w:after="120"/>
        <w:ind w:left="2268" w:right="1133"/>
        <w:jc w:val="right"/>
        <w:rPr>
          <w:rFonts w:eastAsia="Calibri"/>
          <w:b/>
        </w:rPr>
      </w:pPr>
      <w:r w:rsidRPr="00F97FBC">
        <w:rPr>
          <w:rFonts w:eastAsia="Calibri"/>
          <w:noProof/>
          <w:lang w:eastAsia="ru-RU"/>
        </w:rPr>
        <w:lastRenderedPageBreak/>
        <w:drawing>
          <wp:inline distT="0" distB="0" distL="0" distR="0" wp14:anchorId="2168D1C8" wp14:editId="4D44A6FE">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5),</w:t>
      </w:r>
    </w:p>
    <w:p w:rsidR="00C101CE" w:rsidRPr="00F97FBC" w:rsidRDefault="00C101CE" w:rsidP="009D4AB2">
      <w:pPr>
        <w:spacing w:after="120"/>
        <w:ind w:left="2268" w:right="1133"/>
        <w:jc w:val="both"/>
        <w:rPr>
          <w:rFonts w:eastAsia="Calibri"/>
        </w:rPr>
      </w:pPr>
      <w:r w:rsidRPr="00F97FBC">
        <w:rPr>
          <w:rFonts w:eastAsia="Calibri"/>
        </w:rPr>
        <w:t>где:</w:t>
      </w:r>
    </w:p>
    <w:p w:rsidR="00C101CE" w:rsidRPr="00F97FBC" w:rsidRDefault="00C101CE" w:rsidP="009D4AB2">
      <w:pPr>
        <w:tabs>
          <w:tab w:val="left" w:pos="2835"/>
          <w:tab w:val="left" w:pos="3261"/>
          <w:tab w:val="left" w:pos="3544"/>
        </w:tabs>
        <w:spacing w:after="120"/>
        <w:ind w:left="3544" w:right="1133" w:hanging="1276"/>
        <w:jc w:val="both"/>
        <w:rPr>
          <w:rFonts w:eastAsia="Calibri"/>
        </w:rPr>
      </w:pPr>
      <w:r w:rsidRPr="00F97FBC">
        <w:rPr>
          <w:rFonts w:eastAsia="Calibri"/>
          <w:i/>
        </w:rPr>
        <w:t>m</w:t>
      </w:r>
      <w:r w:rsidRPr="00F97FBC">
        <w:rPr>
          <w:rFonts w:eastAsia="Calibri"/>
          <w:vertAlign w:val="subscript"/>
        </w:rPr>
        <w:t xml:space="preserve">PMuncor </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нескорректированная масса</w:t>
      </w:r>
      <w:r w:rsidRPr="00F97FBC">
        <w:rPr>
          <w:rFonts w:ascii="Segoe UI" w:hAnsi="Segoe UI" w:cs="Segoe UI"/>
        </w:rPr>
        <w:t xml:space="preserve"> </w:t>
      </w:r>
      <w:r w:rsidRPr="00F97FBC">
        <w:rPr>
          <w:rFonts w:eastAsia="Calibri"/>
        </w:rPr>
        <w:t>ВЧ [г],</w:t>
      </w:r>
    </w:p>
    <w:p w:rsidR="00C101CE" w:rsidRPr="00F97FBC" w:rsidRDefault="00C101CE" w:rsidP="009D4AB2">
      <w:pPr>
        <w:tabs>
          <w:tab w:val="left" w:pos="2835"/>
          <w:tab w:val="left" w:pos="3261"/>
          <w:tab w:val="left" w:pos="3544"/>
        </w:tabs>
        <w:spacing w:after="120"/>
        <w:ind w:left="3544" w:right="991" w:hanging="1276"/>
        <w:jc w:val="both"/>
        <w:rPr>
          <w:rFonts w:eastAsia="Calibri"/>
        </w:rPr>
      </w:pPr>
      <w:r w:rsidRPr="00F97FBC">
        <w:rPr>
          <w:rFonts w:eastAsia="Calibri"/>
          <w:noProof/>
          <w:lang w:eastAsia="ru-RU"/>
        </w:rPr>
        <w:drawing>
          <wp:inline distT="0" distB="0" distL="0" distR="0" wp14:anchorId="5DC74719" wp14:editId="40FF6858">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яя концентрация</w:t>
      </w:r>
      <w:r w:rsidRPr="00F97FBC">
        <w:rPr>
          <w:rFonts w:eastAsia="Calibri"/>
        </w:rPr>
        <w:t xml:space="preserve"> ВЧ в разбавляющем воздухе [</w:t>
      </w:r>
      <w:r w:rsidRPr="00F97FBC">
        <w:t>г/моль</w:t>
      </w:r>
      <w:r w:rsidRPr="00F97FBC">
        <w:rPr>
          <w:rFonts w:eastAsia="Calibri"/>
        </w:rPr>
        <w:t>],</w:t>
      </w:r>
    </w:p>
    <w:p w:rsidR="00C101CE" w:rsidRPr="00F97FBC" w:rsidRDefault="00C101CE" w:rsidP="009D4AB2">
      <w:pPr>
        <w:tabs>
          <w:tab w:val="left" w:pos="2835"/>
          <w:tab w:val="left" w:pos="3261"/>
          <w:tab w:val="left" w:pos="3544"/>
        </w:tabs>
        <w:spacing w:after="120"/>
        <w:ind w:left="3544" w:right="1134" w:hanging="1276"/>
        <w:jc w:val="both"/>
        <w:rPr>
          <w:rFonts w:eastAsia="Calibri"/>
        </w:rPr>
      </w:pPr>
      <w:r w:rsidRPr="00F97FBC">
        <w:rPr>
          <w:rFonts w:eastAsia="Calibri"/>
          <w:i/>
        </w:rPr>
        <w:t>n</w:t>
      </w:r>
      <w:r w:rsidRPr="00F97FBC">
        <w:rPr>
          <w:rFonts w:eastAsia="Calibri"/>
          <w:vertAlign w:val="subscript"/>
        </w:rPr>
        <w:t>airdil</w:t>
      </w:r>
      <w:r w:rsidRPr="00F97FBC">
        <w:rPr>
          <w:rFonts w:eastAsia="Calibri"/>
        </w:rPr>
        <w:t xml:space="preserve"> </w:t>
      </w:r>
      <w:r w:rsidRPr="00F97FBC">
        <w:rPr>
          <w:rFonts w:eastAsia="Calibri"/>
        </w:rPr>
        <w:tab/>
      </w:r>
      <w:r w:rsidRPr="00F97FBC">
        <w:rPr>
          <w:rFonts w:eastAsia="Calibri"/>
        </w:rPr>
        <w:tab/>
      </w:r>
      <w:r w:rsidRPr="00F97FBC">
        <w:t>−</w:t>
      </w:r>
      <w:r w:rsidRPr="00F97FBC">
        <w:rPr>
          <w:rFonts w:eastAsia="Calibri"/>
        </w:rPr>
        <w:t xml:space="preserve"> </w:t>
      </w:r>
      <w:r w:rsidRPr="00F97FBC">
        <w:rPr>
          <w:rFonts w:eastAsia="Calibri"/>
        </w:rPr>
        <w:tab/>
      </w:r>
      <w:r w:rsidRPr="00F97FBC">
        <w:t>молярный поток разбавляющего воздуха</w:t>
      </w:r>
      <w:r w:rsidRPr="00F97FBC">
        <w:rPr>
          <w:rFonts w:ascii="Segoe UI" w:hAnsi="Segoe UI" w:cs="Segoe UI"/>
        </w:rPr>
        <w:t xml:space="preserve"> </w:t>
      </w:r>
      <w:r w:rsidRPr="00F97FBC">
        <w:rPr>
          <w:rFonts w:eastAsia="Calibri"/>
        </w:rPr>
        <w:t>[моль].</w:t>
      </w:r>
    </w:p>
    <w:p w:rsidR="00C101CE" w:rsidRPr="00F97FBC" w:rsidRDefault="00C101CE" w:rsidP="009D4AB2">
      <w:pPr>
        <w:numPr>
          <w:ilvl w:val="1"/>
          <w:numId w:val="0"/>
        </w:numPr>
        <w:spacing w:after="120"/>
        <w:ind w:left="2268" w:right="567" w:hanging="1134"/>
        <w:jc w:val="both"/>
        <w:rPr>
          <w:rFonts w:eastAsia="Calibri"/>
        </w:rPr>
      </w:pPr>
      <w:r w:rsidRPr="00F97FBC">
        <w:rPr>
          <w:rFonts w:eastAsia="Calibri"/>
        </w:rPr>
        <w:t>A.2.8</w:t>
      </w:r>
      <w:r w:rsidRPr="00F97FBC">
        <w:rPr>
          <w:rFonts w:eastAsia="Calibri"/>
        </w:rPr>
        <w:tab/>
        <w:t xml:space="preserve">Работа </w:t>
      </w:r>
      <w:r w:rsidRPr="00F97FBC">
        <w:t>и удельные выбросы за цикл</w:t>
      </w:r>
      <w:r w:rsidRPr="00F97FBC">
        <w:rPr>
          <w:rFonts w:eastAsia="Calibri"/>
        </w:rPr>
        <w:t xml:space="preserve"> </w:t>
      </w:r>
    </w:p>
    <w:p w:rsidR="00C101CE" w:rsidRPr="00F97FBC" w:rsidRDefault="00C101CE" w:rsidP="009D4AB2">
      <w:pPr>
        <w:numPr>
          <w:ilvl w:val="2"/>
          <w:numId w:val="0"/>
        </w:numPr>
        <w:tabs>
          <w:tab w:val="num" w:pos="850"/>
        </w:tabs>
        <w:spacing w:after="120"/>
        <w:ind w:left="2268" w:right="567" w:hanging="1134"/>
        <w:jc w:val="both"/>
        <w:rPr>
          <w:rFonts w:eastAsia="Calibri"/>
        </w:rPr>
      </w:pPr>
      <w:r w:rsidRPr="00F97FBC">
        <w:rPr>
          <w:rFonts w:eastAsia="Calibri"/>
        </w:rPr>
        <w:t>A.2.8.1</w:t>
      </w:r>
      <w:r w:rsidRPr="00F97FBC">
        <w:rPr>
          <w:rFonts w:eastAsia="Calibri"/>
        </w:rPr>
        <w:tab/>
      </w:r>
      <w:r w:rsidRPr="00F97FBC">
        <w:t>Газообразные выбросы</w:t>
      </w:r>
    </w:p>
    <w:p w:rsidR="00C101CE" w:rsidRPr="00F97FBC" w:rsidRDefault="00C101CE" w:rsidP="009D4AB2">
      <w:pPr>
        <w:numPr>
          <w:ilvl w:val="3"/>
          <w:numId w:val="0"/>
        </w:numPr>
        <w:tabs>
          <w:tab w:val="num" w:pos="850"/>
        </w:tabs>
        <w:spacing w:after="120"/>
        <w:ind w:left="2268" w:right="1133" w:hanging="1134"/>
        <w:jc w:val="both"/>
        <w:rPr>
          <w:rFonts w:eastAsia="Calibri"/>
        </w:rPr>
      </w:pPr>
      <w:r w:rsidRPr="00F97FBC">
        <w:rPr>
          <w:rFonts w:eastAsia="Calibri"/>
        </w:rPr>
        <w:t>A.2.8.1.1</w:t>
      </w:r>
      <w:r w:rsidRPr="00F97FBC">
        <w:rPr>
          <w:rFonts w:eastAsia="Calibri"/>
        </w:rPr>
        <w:tab/>
        <w:t>Переходные циклы испытаний (</w:t>
      </w:r>
      <w:r w:rsidRPr="00F97FBC">
        <w:t>ВДПЦ и РИЗ-ВДПЦ</w:t>
      </w:r>
      <w:r w:rsidRPr="00F97FBC">
        <w:rPr>
          <w:rFonts w:eastAsia="Calibri"/>
        </w:rPr>
        <w:t>) и циклы в ступенчатом режиме (ЦСР)</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r>
      <w:r w:rsidRPr="00F97FBC">
        <w:rPr>
          <w:bCs/>
        </w:rPr>
        <w:t xml:space="preserve">Что касается первичных и разбавленных отработавших газов, то делается ссылка на пункты </w:t>
      </w:r>
      <w:r w:rsidRPr="00F97FBC">
        <w:rPr>
          <w:rFonts w:eastAsia="Calibri"/>
        </w:rPr>
        <w:t>A.2.5.1 и A.2.6.1</w:t>
      </w:r>
      <w:r w:rsidRPr="00F97FBC">
        <w:rPr>
          <w:bCs/>
        </w:rPr>
        <w:t xml:space="preserve"> соответственно. Полученные значения мощности </w:t>
      </w:r>
      <w:r w:rsidRPr="00F97FBC">
        <w:rPr>
          <w:rFonts w:eastAsia="Calibri"/>
          <w:i/>
        </w:rPr>
        <w:t>P</w:t>
      </w:r>
      <w:r w:rsidRPr="00F97FBC">
        <w:rPr>
          <w:rFonts w:eastAsia="Calibri"/>
          <w:i/>
          <w:vertAlign w:val="subscript"/>
        </w:rPr>
        <w:t>i</w:t>
      </w:r>
      <w:r w:rsidRPr="00F97FBC">
        <w:rPr>
          <w:bCs/>
          <w:i/>
        </w:rPr>
        <w:t xml:space="preserve"> </w:t>
      </w:r>
      <w:r w:rsidRPr="00F97FBC">
        <w:rPr>
          <w:bCs/>
        </w:rPr>
        <w:t xml:space="preserve">[кВт] интегрируют по всему интервалу испытания. Общую работу </w:t>
      </w:r>
      <w:r w:rsidRPr="00F97FBC">
        <w:rPr>
          <w:bCs/>
          <w:i/>
          <w:lang w:val="en-US"/>
        </w:rPr>
        <w:t>W</w:t>
      </w:r>
      <w:r w:rsidRPr="00F97FBC">
        <w:rPr>
          <w:bCs/>
          <w:vertAlign w:val="subscript"/>
          <w:lang w:val="en-US"/>
        </w:rPr>
        <w:t>act</w:t>
      </w:r>
      <w:r w:rsidRPr="00F97FBC">
        <w:rPr>
          <w:bCs/>
        </w:rPr>
        <w:t xml:space="preserve"> [</w:t>
      </w:r>
      <w:r w:rsidRPr="00F97FBC">
        <w:t>кВт·ч</w:t>
      </w:r>
      <w:r w:rsidRPr="00F97FBC">
        <w:rPr>
          <w:bCs/>
        </w:rPr>
        <w:t xml:space="preserve">] рассчитывают </w:t>
      </w:r>
      <w:r w:rsidRPr="00F97FBC">
        <w:t xml:space="preserve">при помощи уравнения </w:t>
      </w:r>
      <w:r w:rsidRPr="00F97FBC">
        <w:rPr>
          <w:rFonts w:eastAsia="Calibri"/>
        </w:rPr>
        <w:t>(A.5-126):</w:t>
      </w:r>
    </w:p>
    <w:p w:rsidR="00C101CE" w:rsidRPr="00F97FBC" w:rsidRDefault="00EE4A07" w:rsidP="009D4AB2">
      <w:pPr>
        <w:spacing w:after="120"/>
        <w:ind w:left="2268" w:right="1133"/>
        <w:jc w:val="right"/>
        <w:rPr>
          <w:rFonts w:eastAsia="Calibri"/>
        </w:rPr>
      </w:pPr>
      <m:oMath>
        <m:sSub>
          <m:sSubPr>
            <m:ctrlPr>
              <w:rPr>
                <w:rFonts w:ascii="Cambria Math" w:hAnsi="Cambria Math"/>
                <w:lang w:eastAsia="ja-JP"/>
              </w:rPr>
            </m:ctrlPr>
          </m:sSubPr>
          <m:e>
            <m:r>
              <w:rPr>
                <w:rFonts w:ascii="Cambria Math" w:hAnsi="Cambria Math"/>
                <w:lang w:eastAsia="ja-JP"/>
              </w:rPr>
              <m:t>W</m:t>
            </m:r>
          </m:e>
          <m:sub>
            <m:r>
              <w:rPr>
                <w:rFonts w:ascii="Cambria Math" w:hAnsi="Cambria Math"/>
                <w:lang w:eastAsia="ja-JP"/>
              </w:rPr>
              <m:t>act</m:t>
            </m:r>
          </m:sub>
        </m:sSub>
        <m:r>
          <m:rPr>
            <m:sty m:val="p"/>
          </m:rPr>
          <w:rPr>
            <w:rFonts w:ascii="Cambria Math" w:hAnsi="Cambria Math"/>
            <w:lang w:eastAsia="ja-JP"/>
          </w:rPr>
          <m:t>=</m:t>
        </m:r>
        <m:nary>
          <m:naryPr>
            <m:chr m:val="∑"/>
            <m:limLoc m:val="undOvr"/>
            <m:ctrlPr>
              <w:rPr>
                <w:rFonts w:ascii="Cambria Math" w:hAnsi="Cambria Math"/>
                <w:lang w:eastAsia="ja-JP"/>
              </w:rPr>
            </m:ctrlPr>
          </m:naryPr>
          <m:sub>
            <m:r>
              <w:rPr>
                <w:rFonts w:ascii="Cambria Math" w:hAnsi="Cambria Math"/>
                <w:lang w:eastAsia="ja-JP"/>
              </w:rPr>
              <m:t>i=1</m:t>
            </m:r>
          </m:sub>
          <m:sup>
            <m:r>
              <w:rPr>
                <w:rFonts w:ascii="Cambria Math" w:hAnsi="Cambria Math"/>
                <w:lang w:eastAsia="ja-JP"/>
              </w:rPr>
              <m:t>N</m:t>
            </m:r>
          </m:sup>
          <m:e>
            <m:sSub>
              <m:sSubPr>
                <m:ctrlPr>
                  <w:rPr>
                    <w:rFonts w:ascii="Cambria Math" w:hAnsi="Cambria Math"/>
                    <w:i/>
                    <w:lang w:eastAsia="ja-JP"/>
                  </w:rPr>
                </m:ctrlPr>
              </m:sSubPr>
              <m:e>
                <m:r>
                  <w:rPr>
                    <w:rFonts w:ascii="Cambria Math" w:hAnsi="Cambria Math"/>
                    <w:lang w:eastAsia="ja-JP"/>
                  </w:rPr>
                  <m:t>P</m:t>
                </m:r>
              </m:e>
              <m:sub>
                <m:r>
                  <w:rPr>
                    <w:rFonts w:ascii="Cambria Math" w:hAnsi="Cambria Math"/>
                    <w:lang w:eastAsia="ja-JP"/>
                  </w:rPr>
                  <m:t>i</m:t>
                </m:r>
              </m:sub>
            </m:sSub>
          </m:e>
        </m:nary>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i</m:t>
            </m:r>
          </m:sub>
        </m:sSub>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r>
              <w:rPr>
                <w:rFonts w:ascii="Cambria Math" w:hAnsi="Cambria Math"/>
                <w:lang w:eastAsia="ja-JP"/>
              </w:rPr>
              <m:t>f</m:t>
            </m:r>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r>
              <w:rPr>
                <w:rFonts w:ascii="Cambria Math" w:hAnsi="Cambria Math"/>
                <w:lang w:eastAsia="ja-JP"/>
              </w:rPr>
              <m:t>3600</m:t>
            </m:r>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1</m:t>
            </m:r>
          </m:num>
          <m:den>
            <m:sSup>
              <m:sSupPr>
                <m:ctrlPr>
                  <w:rPr>
                    <w:rFonts w:ascii="Cambria Math" w:hAnsi="Cambria Math"/>
                    <w:i/>
                    <w:lang w:eastAsia="ja-JP"/>
                  </w:rPr>
                </m:ctrlPr>
              </m:sSupPr>
              <m:e>
                <m:r>
                  <w:rPr>
                    <w:rFonts w:ascii="Cambria Math" w:hAnsi="Cambria Math"/>
                    <w:lang w:eastAsia="ja-JP"/>
                  </w:rPr>
                  <m:t>10</m:t>
                </m:r>
              </m:e>
              <m:sup>
                <m:r>
                  <w:rPr>
                    <w:rFonts w:ascii="Cambria Math" w:hAnsi="Cambria Math"/>
                    <w:lang w:eastAsia="ja-JP"/>
                  </w:rPr>
                  <m:t>3</m:t>
                </m:r>
              </m:sup>
            </m:sSup>
          </m:den>
        </m:f>
        <m:r>
          <w:rPr>
            <w:rFonts w:ascii="Cambria Math" w:hAnsi="Cambria Math"/>
            <w:lang w:eastAsia="ja-JP"/>
          </w:rPr>
          <m:t>∙</m:t>
        </m:r>
        <m:f>
          <m:fPr>
            <m:ctrlPr>
              <w:rPr>
                <w:rFonts w:ascii="Cambria Math" w:hAnsi="Cambria Math"/>
                <w:i/>
                <w:lang w:eastAsia="ja-JP"/>
              </w:rPr>
            </m:ctrlPr>
          </m:fPr>
          <m:num>
            <m:r>
              <w:rPr>
                <w:rFonts w:ascii="Cambria Math" w:hAnsi="Cambria Math"/>
                <w:lang w:eastAsia="ja-JP"/>
              </w:rPr>
              <m:t>2∙π</m:t>
            </m:r>
          </m:num>
          <m:den>
            <m:r>
              <w:rPr>
                <w:rFonts w:ascii="Cambria Math" w:hAnsi="Cambria Math"/>
                <w:lang w:eastAsia="ja-JP"/>
              </w:rPr>
              <m:t>60</m:t>
            </m:r>
          </m:den>
        </m:f>
        <m:r>
          <w:rPr>
            <w:rFonts w:ascii="Cambria Math" w:hAnsi="Cambria Math"/>
            <w:lang w:eastAsia="ja-JP"/>
          </w:rPr>
          <m:t>∙</m:t>
        </m:r>
        <m:nary>
          <m:naryPr>
            <m:chr m:val="∑"/>
            <m:limLoc m:val="undOvr"/>
            <m:ctrlPr>
              <w:rPr>
                <w:rFonts w:ascii="Cambria Math" w:hAnsi="Cambria Math"/>
                <w:i/>
                <w:lang w:eastAsia="ja-JP"/>
              </w:rPr>
            </m:ctrlPr>
          </m:naryPr>
          <m:sub>
            <m:r>
              <w:rPr>
                <w:rFonts w:ascii="Cambria Math" w:hAnsi="Cambria Math"/>
                <w:lang w:eastAsia="ja-JP"/>
              </w:rPr>
              <m:t>i=1</m:t>
            </m:r>
          </m:sub>
          <m:sup>
            <m:r>
              <w:rPr>
                <w:rFonts w:ascii="Cambria Math" w:hAnsi="Cambria Math"/>
                <w:lang w:eastAsia="ja-JP"/>
              </w:rPr>
              <m:t>N</m:t>
            </m:r>
          </m:sup>
          <m:e>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n</m:t>
                </m:r>
              </m:e>
              <m:sub>
                <m:r>
                  <w:rPr>
                    <w:rFonts w:ascii="Cambria Math" w:hAnsi="Cambria Math"/>
                    <w:lang w:eastAsia="ja-JP"/>
                  </w:rPr>
                  <m:t>i</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T</m:t>
                </m:r>
              </m:e>
              <m:sub>
                <m:r>
                  <w:rPr>
                    <w:rFonts w:ascii="Cambria Math" w:hAnsi="Cambria Math"/>
                    <w:lang w:eastAsia="ja-JP"/>
                  </w:rPr>
                  <m:t xml:space="preserve">i </m:t>
                </m:r>
              </m:sub>
            </m:sSub>
            <m:r>
              <w:rPr>
                <w:rFonts w:ascii="Cambria Math" w:hAnsi="Cambria Math"/>
                <w:lang w:eastAsia="ja-JP"/>
              </w:rPr>
              <m:t>)</m:t>
            </m:r>
          </m:e>
        </m:nary>
      </m:oMath>
      <w:r w:rsidR="00C101CE" w:rsidRPr="00F97FBC">
        <w:rPr>
          <w:rFonts w:eastAsia="Calibri"/>
        </w:rPr>
        <w:tab/>
        <w:t xml:space="preserve">   (A.5-126),</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мощности двигателя</w:t>
      </w:r>
      <w:r w:rsidRPr="00F97FBC">
        <w:rPr>
          <w:rFonts w:eastAsia="Calibri"/>
        </w:rPr>
        <w:t xml:space="preserve"> [</w:t>
      </w:r>
      <w:r w:rsidRPr="00F97FBC">
        <w:t>кВт</w:t>
      </w:r>
      <w:r w:rsidRPr="00F97FBC">
        <w:rPr>
          <w:rFonts w:eastAsia="Calibri"/>
        </w:rPr>
        <w:t>],</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rPr>
        <w:t>n</w:t>
      </w:r>
      <w:r w:rsidRPr="00F97FBC">
        <w:rPr>
          <w:rFonts w:eastAsia="Calibri"/>
          <w:i/>
          <w:vertAlign w:val="subscript"/>
        </w:rPr>
        <w:t>i</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гновенная частота вращения двигателя</w:t>
      </w:r>
      <w:r w:rsidRPr="00F97FBC">
        <w:rPr>
          <w:rFonts w:ascii="Segoe UI" w:hAnsi="Segoe UI" w:cs="Segoe UI"/>
        </w:rPr>
        <w:t xml:space="preserve"> </w:t>
      </w:r>
      <w:r w:rsidRPr="00F97FBC">
        <w:rPr>
          <w:rFonts w:eastAsia="Calibri"/>
        </w:rPr>
        <w:t>[</w:t>
      </w:r>
      <w:r w:rsidRPr="00F97FBC">
        <w:t>мин</w:t>
      </w:r>
      <w:r w:rsidRPr="00F97FBC">
        <w:rPr>
          <w:vertAlign w:val="superscript"/>
        </w:rPr>
        <w:t>−1</w:t>
      </w:r>
      <w:r w:rsidRPr="00F97FBC">
        <w:rPr>
          <w:rFonts w:eastAsia="Calibri"/>
        </w:rPr>
        <w:t>],</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lang w:val="pt-PT"/>
        </w:rPr>
        <w:t>T</w:t>
      </w:r>
      <w:r w:rsidRPr="00F97FBC">
        <w:rPr>
          <w:rFonts w:eastAsia="Calibri"/>
          <w:i/>
          <w:vertAlign w:val="subscript"/>
          <w:lang w:val="pt-PT"/>
        </w:rPr>
        <w:t>i</w:t>
      </w:r>
      <w:r w:rsidRPr="00F97FBC">
        <w:rPr>
          <w:rFonts w:eastAsia="Calibri"/>
          <w:lang w:val="pt-PT"/>
        </w:rPr>
        <w:t xml:space="preserve"> </w:t>
      </w:r>
      <w:r w:rsidRPr="00F97FBC">
        <w:rPr>
          <w:rFonts w:eastAsia="Calibri"/>
          <w:lang w:val="pt-PT"/>
        </w:rPr>
        <w:tab/>
      </w:r>
      <w:r w:rsidRPr="00F97FBC">
        <w:t>−</w:t>
      </w:r>
      <w:r w:rsidRPr="00F97FBC">
        <w:rPr>
          <w:rFonts w:eastAsia="Calibri"/>
          <w:lang w:val="pt-PT"/>
        </w:rPr>
        <w:t xml:space="preserve"> </w:t>
      </w:r>
      <w:r w:rsidRPr="00F97FBC">
        <w:rPr>
          <w:rFonts w:eastAsia="Calibri"/>
        </w:rPr>
        <w:tab/>
      </w:r>
      <w:r w:rsidRPr="00F97FBC">
        <w:t>мгновенный крутящий момент двигателя</w:t>
      </w:r>
      <w:r w:rsidRPr="00F97FBC">
        <w:rPr>
          <w:rFonts w:ascii="Segoe UI" w:hAnsi="Segoe UI" w:cs="Segoe UI"/>
        </w:rPr>
        <w:t xml:space="preserve"> </w:t>
      </w:r>
      <w:r w:rsidRPr="00F97FBC">
        <w:rPr>
          <w:rFonts w:eastAsia="Calibri"/>
          <w:lang w:val="pt-PT"/>
        </w:rPr>
        <w:t>[Н</w:t>
      </w:r>
      <w:r w:rsidRPr="00F97FBC">
        <w:rPr>
          <w:rFonts w:eastAsia="Calibri"/>
          <w:lang w:val="pt-PT" w:eastAsia="it-IT"/>
        </w:rPr>
        <w:t>·</w:t>
      </w:r>
      <w:r w:rsidRPr="00F97FBC">
        <w:rPr>
          <w:rFonts w:eastAsia="Calibri"/>
          <w:lang w:val="pt-PT"/>
        </w:rPr>
        <w:t>м]</w:t>
      </w:r>
      <w:r w:rsidRPr="00F97FBC">
        <w:rPr>
          <w:rFonts w:eastAsia="Calibri"/>
        </w:rPr>
        <w:t>,</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фактическая работа за цикл</w:t>
      </w:r>
      <w:r w:rsidRPr="00F97FBC">
        <w:rPr>
          <w:rFonts w:eastAsia="Calibri"/>
        </w:rPr>
        <w:t xml:space="preserve"> [</w:t>
      </w:r>
      <w:r w:rsidRPr="00F97FBC">
        <w:t>кВт·ч</w:t>
      </w:r>
      <w:r w:rsidRPr="00F97FBC">
        <w:rPr>
          <w:rFonts w:eastAsia="Calibri"/>
        </w:rPr>
        <w:t>],</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i/>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частота снятия показаний [Гц],</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rPr>
        <w:t xml:space="preserve">N </w:t>
      </w:r>
      <w:r w:rsidRPr="00F97FBC">
        <w:rPr>
          <w:rFonts w:eastAsia="Calibri"/>
        </w:rPr>
        <w:tab/>
      </w:r>
      <w:r w:rsidRPr="00F97FBC">
        <w:t>−</w:t>
      </w:r>
      <w:r w:rsidRPr="00F97FBC">
        <w:rPr>
          <w:rFonts w:eastAsia="Calibri"/>
        </w:rPr>
        <w:t xml:space="preserve"> </w:t>
      </w:r>
      <w:r w:rsidRPr="00F97FBC">
        <w:rPr>
          <w:rFonts w:eastAsia="Calibri"/>
        </w:rPr>
        <w:tab/>
      </w:r>
      <w:r w:rsidRPr="00F97FBC">
        <w:t>число измерений [-],</w:t>
      </w:r>
    </w:p>
    <w:p w:rsidR="00C101CE" w:rsidRPr="00F97FBC" w:rsidRDefault="00C101CE" w:rsidP="009D4AB2">
      <w:pPr>
        <w:tabs>
          <w:tab w:val="left" w:pos="2835"/>
        </w:tabs>
        <w:spacing w:after="120"/>
        <w:ind w:left="3119" w:right="1134" w:hanging="851"/>
        <w:jc w:val="both"/>
        <w:rPr>
          <w:rFonts w:eastAsia="Calibri"/>
        </w:rPr>
      </w:pPr>
      <w:r w:rsidRPr="00F97FBC">
        <w:rPr>
          <w:rFonts w:eastAsia="Calibri"/>
        </w:rPr>
        <w:t>Δ</w:t>
      </w:r>
      <w:r w:rsidRPr="00F97FBC">
        <w:rPr>
          <w:rFonts w:eastAsia="Calibri"/>
          <w:i/>
          <w:iCs/>
        </w:rPr>
        <w:t>t</w:t>
      </w:r>
      <w:r w:rsidRPr="00F97FBC">
        <w:rPr>
          <w:rFonts w:eastAsia="Calibri"/>
          <w:i/>
          <w:iCs/>
          <w:vertAlign w:val="subscript"/>
        </w:rPr>
        <w:t>i</w:t>
      </w:r>
      <w:r w:rsidRPr="00F97FBC">
        <w:rPr>
          <w:rFonts w:eastAsia="Calibri"/>
          <w:i/>
          <w:iCs/>
        </w:rPr>
        <w:t xml:space="preserve"> </w:t>
      </w:r>
      <w:r w:rsidRPr="00F97FBC">
        <w:rPr>
          <w:rFonts w:eastAsia="Calibri"/>
          <w:i/>
          <w:iCs/>
        </w:rPr>
        <w:tab/>
      </w:r>
      <w:r w:rsidRPr="00F97FBC">
        <w:t>−</w:t>
      </w:r>
      <w:r w:rsidRPr="00F97FBC">
        <w:rPr>
          <w:rFonts w:eastAsia="Calibri"/>
        </w:rPr>
        <w:t xml:space="preserve"> </w:t>
      </w:r>
      <w:r w:rsidRPr="00F97FBC">
        <w:rPr>
          <w:rFonts w:eastAsia="Calibri"/>
        </w:rPr>
        <w:tab/>
      </w:r>
      <w:r w:rsidRPr="00F97FBC">
        <w:rPr>
          <w:szCs w:val="23"/>
        </w:rPr>
        <w:t>интервал измерения</w:t>
      </w:r>
      <w:r w:rsidRPr="00F97FBC">
        <w:rPr>
          <w:rFonts w:eastAsia="Calibri"/>
        </w:rPr>
        <w:t xml:space="preserve"> [с].</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126) величины </w:t>
      </w:r>
      <w:r w:rsidRPr="00F97FBC">
        <w:t xml:space="preserve">мгновенной частоты вращения двигателя </w:t>
      </w:r>
      <w:r w:rsidRPr="00F97FBC">
        <w:rPr>
          <w:rFonts w:eastAsia="Calibri"/>
        </w:rPr>
        <w:t xml:space="preserve">не требуется. Если же </w:t>
      </w:r>
      <w:r w:rsidRPr="00F97FBC">
        <w:t xml:space="preserve">– согласно пункту </w:t>
      </w:r>
      <w:r w:rsidRPr="00F97FBC">
        <w:rPr>
          <w:rFonts w:eastAsia="Calibri"/>
        </w:rPr>
        <w:t xml:space="preserve">6.3.2 или 6.3.3 приложения 4 к настоящим Правилам </w:t>
      </w:r>
      <w:r w:rsidRPr="00F97FBC">
        <w:t xml:space="preserve">– необходимое </w:t>
      </w:r>
      <w:r w:rsidRPr="00F97FBC">
        <w:rPr>
          <w:rFonts w:eastAsia="Calibri"/>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126) величины </w:t>
      </w:r>
      <w:r w:rsidRPr="00F97FBC">
        <w:rPr>
          <w:rFonts w:eastAsia="Calibri"/>
          <w:i/>
        </w:rPr>
        <w:t>T</w:t>
      </w:r>
      <w:r w:rsidRPr="00F97FBC">
        <w:rPr>
          <w:rFonts w:eastAsia="Calibri"/>
          <w:i/>
          <w:vertAlign w:val="subscript"/>
        </w:rPr>
        <w:t>i</w:t>
      </w:r>
      <w:r w:rsidRPr="00F97FBC">
        <w:rPr>
          <w:rFonts w:eastAsia="Calibri"/>
          <w:i/>
        </w:rPr>
        <w:t xml:space="preserve"> </w:t>
      </w:r>
      <w:r w:rsidRPr="00F97FBC">
        <w:rPr>
          <w:rFonts w:eastAsia="Calibri"/>
        </w:rPr>
        <w:t xml:space="preserve">по уравнению </w:t>
      </w:r>
      <w:r w:rsidR="00822A24">
        <w:rPr>
          <w:rFonts w:eastAsia="Calibri"/>
        </w:rPr>
        <w:br/>
      </w:r>
      <w:r w:rsidRPr="00F97FBC">
        <w:rPr>
          <w:rFonts w:eastAsia="Calibri"/>
        </w:rPr>
        <w:t>(A.5-127):</w:t>
      </w:r>
    </w:p>
    <w:p w:rsidR="00C101CE" w:rsidRPr="00F97FBC" w:rsidRDefault="00C101CE" w:rsidP="009D4AB2">
      <w:pPr>
        <w:spacing w:after="120"/>
        <w:ind w:left="2268" w:right="1133"/>
        <w:jc w:val="right"/>
        <w:rPr>
          <w:rFonts w:eastAsia="Calibri"/>
        </w:rPr>
      </w:pPr>
      <w:r w:rsidRPr="00F97FBC">
        <w:rPr>
          <w:rFonts w:eastAsia="Calibri"/>
          <w:i/>
          <w:lang w:val="it-IT"/>
        </w:rPr>
        <w:t>T</w:t>
      </w:r>
      <w:r w:rsidRPr="00F97FBC">
        <w:rPr>
          <w:rFonts w:eastAsia="Calibri"/>
          <w:i/>
          <w:vertAlign w:val="subscript"/>
          <w:lang w:val="it-IT"/>
        </w:rPr>
        <w:t>i</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meas</w:t>
      </w:r>
      <w:r w:rsidRPr="00F97FBC">
        <w:rPr>
          <w:rFonts w:eastAsia="Calibri"/>
          <w:lang w:val="it-IT"/>
        </w:rPr>
        <w:t xml:space="preserve"> + </w:t>
      </w:r>
      <w:r w:rsidRPr="00F97FBC">
        <w:rPr>
          <w:rFonts w:eastAsia="Calibri"/>
          <w:i/>
          <w:lang w:val="it-IT"/>
        </w:rPr>
        <w:t>T</w:t>
      </w:r>
      <w:r w:rsidRPr="00F97FBC">
        <w:rPr>
          <w:rFonts w:eastAsia="Calibri"/>
          <w:i/>
          <w:vertAlign w:val="subscript"/>
          <w:lang w:val="it-IT"/>
        </w:rPr>
        <w:t>i,</w:t>
      </w:r>
      <w:r w:rsidRPr="00F97FBC">
        <w:rPr>
          <w:rFonts w:eastAsia="Calibri"/>
          <w:vertAlign w:val="subscript"/>
          <w:lang w:val="it-IT"/>
        </w:rPr>
        <w:t>AUX</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5-127)</w:t>
      </w:r>
      <w:r w:rsidRPr="00F97FBC">
        <w:rPr>
          <w:rFonts w:eastAsia="Calibri"/>
        </w:rPr>
        <w:t>,</w:t>
      </w:r>
    </w:p>
    <w:p w:rsidR="00C101CE" w:rsidRPr="00F97FBC" w:rsidRDefault="00C101CE" w:rsidP="009D4AB2">
      <w:pPr>
        <w:spacing w:after="120"/>
        <w:ind w:left="2268" w:right="567"/>
        <w:jc w:val="both"/>
        <w:rPr>
          <w:rFonts w:eastAsia="Calibri"/>
        </w:rPr>
      </w:pPr>
      <w:r w:rsidRPr="00F97FBC">
        <w:rPr>
          <w:rFonts w:eastAsia="Calibri"/>
        </w:rPr>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 xml:space="preserve">,meas </w:t>
      </w:r>
      <w:r w:rsidRPr="00F97FBC">
        <w:rPr>
          <w:rFonts w:eastAsia="Calibri"/>
          <w:vertAlign w:val="subscript"/>
        </w:rPr>
        <w:tab/>
      </w:r>
      <w:r w:rsidRPr="00F97FBC">
        <w:t>−</w:t>
      </w:r>
      <w:r w:rsidRPr="00F97FBC">
        <w:rPr>
          <w:rFonts w:eastAsia="Calibri"/>
        </w:rPr>
        <w:t xml:space="preserve"> </w:t>
      </w:r>
      <w:r w:rsidRPr="00F97FBC">
        <w:rPr>
          <w:rFonts w:eastAsia="Calibri"/>
        </w:rPr>
        <w:tab/>
        <w:t xml:space="preserve">замеренная величина </w:t>
      </w:r>
      <w:r w:rsidRPr="00F97FBC">
        <w:t>мгновенного крутящего момента двигателя,</w:t>
      </w:r>
      <w:r w:rsidRPr="00F97FBC">
        <w:rPr>
          <w:rFonts w:eastAsia="Calibri"/>
        </w:rPr>
        <w:t xml:space="preserve"> </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T</w:t>
      </w:r>
      <w:r w:rsidRPr="00F97FBC">
        <w:rPr>
          <w:rFonts w:eastAsia="Calibri"/>
          <w:i/>
          <w:vertAlign w:val="subscript"/>
        </w:rPr>
        <w:t>i,</w:t>
      </w:r>
      <w:r w:rsidRPr="00F97FBC">
        <w:rPr>
          <w:rFonts w:eastAsia="Calibri"/>
          <w:vertAlign w:val="subscript"/>
        </w:rPr>
        <w:t>AU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соответствующая величина </w:t>
      </w:r>
      <w:r w:rsidRPr="00F97FBC">
        <w:t>крутящего момента, требуемого для приведения в действие</w:t>
      </w:r>
      <w:r w:rsidRPr="00F97FBC">
        <w:rPr>
          <w:rFonts w:eastAsia="Calibri"/>
        </w:rPr>
        <w:t xml:space="preserve"> вспомогательного оборудования, определенная по пункту 7.7.2.3 b) приложения 4 к настоящим Правилам.</w:t>
      </w:r>
    </w:p>
    <w:p w:rsidR="00C101CE" w:rsidRPr="00F97FBC" w:rsidRDefault="00C101CE" w:rsidP="00822A24">
      <w:pPr>
        <w:pageBreakBefore/>
        <w:tabs>
          <w:tab w:val="left" w:pos="720"/>
        </w:tabs>
        <w:spacing w:after="120"/>
        <w:ind w:left="2268" w:right="1133" w:hanging="1134"/>
        <w:jc w:val="both"/>
        <w:rPr>
          <w:rFonts w:eastAsia="Calibri"/>
        </w:rPr>
      </w:pPr>
      <w:r w:rsidRPr="00F97FBC">
        <w:rPr>
          <w:rFonts w:eastAsia="Calibri"/>
        </w:rPr>
        <w:lastRenderedPageBreak/>
        <w:tab/>
      </w: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rFonts w:eastAsia="Calibri"/>
          <w:bCs/>
        </w:rPr>
        <w:t>г/</w:t>
      </w:r>
      <w:r w:rsidRPr="00F97FBC">
        <w:t>кВт·ч</w:t>
      </w:r>
      <w:r w:rsidRPr="00F97FBC">
        <w:rPr>
          <w:rFonts w:eastAsia="Calibri"/>
        </w:rPr>
        <w:t xml:space="preserve">] </w:t>
      </w:r>
      <w:r w:rsidRPr="00F97FBC">
        <w:t>рассчитывают указанным ниже образом в зависимости от типа цикла испытания</w:t>
      </w:r>
      <w:r w:rsidRPr="00F97FBC">
        <w:rPr>
          <w:rFonts w:eastAsia="Calibri"/>
        </w:rPr>
        <w:t>.</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2152BEC7" wp14:editId="7E6DA4B7">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28),</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 xml:space="preserve">общая </w:t>
      </w:r>
      <w:r w:rsidRPr="00F97FBC">
        <w:t>масса выбросов</w:t>
      </w:r>
      <w:r w:rsidRPr="00F97FBC">
        <w:rPr>
          <w:rFonts w:eastAsia="Calibri"/>
        </w:rPr>
        <w:t xml:space="preserve"> [</w:t>
      </w:r>
      <w:r w:rsidRPr="00F97FBC">
        <w:rPr>
          <w:rFonts w:eastAsia="Calibri"/>
          <w:lang w:eastAsia="de-DE"/>
        </w:rPr>
        <w:t>г/испытание</w:t>
      </w:r>
      <w:r w:rsidRPr="00F97FBC">
        <w:rPr>
          <w:rFonts w:eastAsia="Calibri"/>
        </w:rPr>
        <w:t>],</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работа за цикл [</w:t>
      </w:r>
      <w:r w:rsidRPr="00F97FBC">
        <w:t>кВт·ч</w:t>
      </w:r>
      <w:r w:rsidRPr="00F97FBC">
        <w:rPr>
          <w:rFonts w:eastAsia="Calibri"/>
        </w:rPr>
        <w:t>].</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r>
      <w:r w:rsidRPr="00F97FBC">
        <w:t xml:space="preserve">В случае ВДПЦ и применительно к газообразным выбросам, кроме </w:t>
      </w:r>
      <w:r w:rsidRPr="00F97FBC">
        <w:rPr>
          <w:rFonts w:eastAsia="Calibri"/>
        </w:rPr>
        <w:t>CO</w:t>
      </w:r>
      <w:r w:rsidRPr="00F97FBC">
        <w:rPr>
          <w:rFonts w:eastAsia="Calibri"/>
          <w:vertAlign w:val="subscript"/>
        </w:rPr>
        <w:t>2</w:t>
      </w:r>
      <w:r w:rsidRPr="00F97FBC">
        <w:t>, окончательный результат испытания</w:t>
      </w:r>
      <w:r w:rsidRPr="00F97FBC">
        <w:rPr>
          <w:rFonts w:eastAsia="Calibri"/>
          <w:i/>
        </w:rPr>
        <w:t xml:space="preserve"> </w:t>
      </w:r>
      <w:r w:rsidRPr="00F97FBC">
        <w:rPr>
          <w:rFonts w:eastAsia="Calibri"/>
        </w:rPr>
        <w:t>(</w:t>
      </w:r>
      <w:r w:rsidRPr="00F97FBC">
        <w:rPr>
          <w:rFonts w:eastAsia="Calibri"/>
          <w:i/>
        </w:rPr>
        <w:t>e</w:t>
      </w:r>
      <w:r w:rsidRPr="00F97FBC">
        <w:rPr>
          <w:rFonts w:eastAsia="Calibri"/>
          <w:vertAlign w:val="subscript"/>
        </w:rPr>
        <w:t>gas</w:t>
      </w:r>
      <w:r w:rsidRPr="00F97FBC">
        <w:rPr>
          <w:rFonts w:eastAsia="Calibri"/>
        </w:rPr>
        <w:t>) [</w:t>
      </w:r>
      <w:r w:rsidRPr="00F97FBC">
        <w:rPr>
          <w:rFonts w:eastAsia="Calibri"/>
          <w:bCs/>
        </w:rPr>
        <w:t>г/</w:t>
      </w:r>
      <w:r w:rsidRPr="00F97FBC">
        <w:t>кВт·ч</w:t>
      </w:r>
      <w:r w:rsidRPr="00F97FBC">
        <w:rPr>
          <w:rFonts w:eastAsia="Calibri"/>
        </w:rPr>
        <w:t>]</w:t>
      </w:r>
      <w:r w:rsidRPr="00F97FBC">
        <w:rPr>
          <w:rFonts w:ascii="Segoe UI" w:hAnsi="Segoe UI" w:cs="Segoe UI"/>
        </w:rPr>
        <w:t xml:space="preserve"> </w:t>
      </w:r>
      <w:r w:rsidRPr="00F97FBC">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F97FBC">
        <w:rPr>
          <w:rFonts w:eastAsia="Calibri"/>
        </w:rPr>
        <w:t>(A.5-129):</w:t>
      </w:r>
    </w:p>
    <w:p w:rsidR="00C101CE" w:rsidRPr="00F97FBC" w:rsidRDefault="00C101CE" w:rsidP="009D4AB2">
      <w:pPr>
        <w:spacing w:after="120"/>
        <w:ind w:left="2268" w:right="1133"/>
        <w:jc w:val="right"/>
        <w:rPr>
          <w:rFonts w:eastAsia="Calibri"/>
        </w:rPr>
      </w:pPr>
      <w:r w:rsidRPr="00F97FBC">
        <w:rPr>
          <w:noProof/>
          <w:lang w:eastAsia="ru-RU"/>
        </w:rPr>
        <w:drawing>
          <wp:inline distT="0" distB="0" distL="0" distR="0" wp14:anchorId="4F550B2C" wp14:editId="0C9A7938">
            <wp:extent cx="1714500" cy="371475"/>
            <wp:effectExtent l="0" t="0" r="0" b="9525"/>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29)</w:t>
      </w:r>
    </w:p>
    <w:p w:rsidR="00C101CE" w:rsidRPr="00F97FBC" w:rsidRDefault="00C101CE" w:rsidP="009D4AB2">
      <w:pPr>
        <w:spacing w:after="120"/>
        <w:ind w:left="2268" w:right="567"/>
        <w:jc w:val="both"/>
        <w:rPr>
          <w:rFonts w:eastAsia="Calibri"/>
        </w:rPr>
      </w:pPr>
      <w:r w:rsidRPr="00F97FBC">
        <w:rPr>
          <w:rFonts w:eastAsia="Calibri"/>
        </w:rPr>
        <w:t>где:</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cold </w:t>
      </w:r>
      <w:r w:rsidRPr="00F97FBC">
        <w:rPr>
          <w:rFonts w:eastAsia="Calibri"/>
          <w:vertAlign w:val="subscript"/>
        </w:rPr>
        <w:tab/>
      </w:r>
      <w:r w:rsidRPr="00F97FBC">
        <w:t>–</w:t>
      </w:r>
      <w:r w:rsidRPr="00F97FBC">
        <w:tab/>
      </w:r>
      <w:r w:rsidRPr="00F97FBC">
        <w:rPr>
          <w:rFonts w:eastAsia="Calibri"/>
        </w:rPr>
        <w:t xml:space="preserve">масса газообразных выбросов при </w:t>
      </w:r>
      <w:r w:rsidRPr="00F97FBC">
        <w:t xml:space="preserve">испытании ВДПЦ с запуском в холодном состоянии </w:t>
      </w:r>
      <w:r w:rsidRPr="00F97FBC">
        <w:rPr>
          <w:rFonts w:eastAsia="Calibri"/>
        </w:rPr>
        <w:t>[г],</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 xml:space="preserve">act, cold </w:t>
      </w:r>
      <w:r w:rsidRPr="00F97FBC">
        <w:rPr>
          <w:rFonts w:eastAsia="Calibri"/>
          <w:vertAlign w:val="subscript"/>
        </w:rPr>
        <w:tab/>
      </w:r>
      <w:r w:rsidRPr="00F97FBC">
        <w:t>–</w:t>
      </w:r>
      <w:r w:rsidRPr="00F97FBC">
        <w:tab/>
        <w:t>фактическая работа за цикл для ВДПЦ с запуском в холодном состоянии</w:t>
      </w:r>
      <w:r w:rsidRPr="00F97FBC">
        <w:rPr>
          <w:rFonts w:eastAsia="Calibri"/>
        </w:rPr>
        <w:t xml:space="preserve"> [</w:t>
      </w:r>
      <w:r w:rsidRPr="00F97FBC">
        <w:t>кВт·ч</w:t>
      </w:r>
      <w:r w:rsidRPr="00F97FBC">
        <w:rPr>
          <w:rFonts w:eastAsia="Calibri"/>
        </w:rPr>
        <w:t>],</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hot </w:t>
      </w:r>
      <w:r w:rsidRPr="00F97FBC">
        <w:rPr>
          <w:rFonts w:eastAsia="Calibri"/>
          <w:vertAlign w:val="subscript"/>
        </w:rPr>
        <w:tab/>
      </w:r>
      <w:r w:rsidRPr="00F97FBC">
        <w:t>–</w:t>
      </w:r>
      <w:r w:rsidRPr="00F97FBC">
        <w:tab/>
      </w:r>
      <w:r w:rsidRPr="00F97FBC">
        <w:rPr>
          <w:rFonts w:eastAsia="Calibri"/>
        </w:rPr>
        <w:t xml:space="preserve">масса газообразных выбросов при </w:t>
      </w:r>
      <w:r w:rsidRPr="00F97FBC">
        <w:t xml:space="preserve">испытании ВДПЦ с запуском в прогретом состоянии </w:t>
      </w:r>
      <w:r w:rsidRPr="00F97FBC">
        <w:rPr>
          <w:rFonts w:eastAsia="Calibri"/>
        </w:rPr>
        <w:t>[г],</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act, hot</w:t>
      </w:r>
      <w:r w:rsidRPr="00F97FBC">
        <w:rPr>
          <w:rFonts w:eastAsia="Calibri"/>
          <w:vertAlign w:val="subscript"/>
        </w:rPr>
        <w:tab/>
      </w:r>
      <w:r w:rsidRPr="00F97FBC">
        <w:t>–</w:t>
      </w:r>
      <w:r w:rsidRPr="00F97FBC">
        <w:tab/>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C101CE" w:rsidRPr="00F97FBC" w:rsidRDefault="00C101CE" w:rsidP="009D4AB2">
      <w:pPr>
        <w:spacing w:after="120"/>
        <w:ind w:left="2268" w:right="1133"/>
        <w:jc w:val="both"/>
        <w:rPr>
          <w:rFonts w:eastAsia="Calibri"/>
          <w:szCs w:val="24"/>
        </w:rPr>
      </w:pPr>
      <w:r w:rsidRPr="00F97FBC">
        <w:t xml:space="preserve">В случае ВДПЦ и применительно к </w:t>
      </w:r>
      <w:r w:rsidRPr="00F97FBC">
        <w:rPr>
          <w:rFonts w:eastAsia="Calibri"/>
        </w:rPr>
        <w:t>CO</w:t>
      </w:r>
      <w:r w:rsidRPr="00F97FBC">
        <w:rPr>
          <w:rFonts w:eastAsia="Calibri"/>
          <w:vertAlign w:val="subscript"/>
        </w:rPr>
        <w:t>2</w:t>
      </w:r>
      <w:r w:rsidRPr="00F97FBC">
        <w:t xml:space="preserve"> окончательный результат испытания </w:t>
      </w:r>
      <w:r w:rsidRPr="00F97FBC">
        <w:rPr>
          <w:sz w:val="18"/>
        </w:rPr>
        <w:t>(</w:t>
      </w:r>
      <w:r w:rsidRPr="00F97FBC">
        <w:rPr>
          <w:rFonts w:eastAsia="Calibri"/>
          <w:i/>
        </w:rPr>
        <w:t>e</w:t>
      </w:r>
      <w:r w:rsidRPr="00F97FBC">
        <w:rPr>
          <w:rFonts w:eastAsia="Calibri"/>
          <w:vertAlign w:val="subscript"/>
        </w:rPr>
        <w:t>CO2</w:t>
      </w:r>
      <w:r w:rsidRPr="00F97FBC">
        <w:rPr>
          <w:rFonts w:eastAsia="Calibri"/>
        </w:rPr>
        <w:t>) [</w:t>
      </w:r>
      <w:r w:rsidRPr="00F97FBC">
        <w:rPr>
          <w:bCs/>
        </w:rPr>
        <w:t>г/</w:t>
      </w:r>
      <w:r w:rsidRPr="00F97FBC">
        <w:t>кВт·ч</w:t>
      </w:r>
      <w:r w:rsidRPr="00F97FBC">
        <w:rPr>
          <w:rFonts w:eastAsia="Calibri"/>
        </w:rPr>
        <w:t>]</w:t>
      </w:r>
      <w:r w:rsidRPr="00F97FBC">
        <w:t xml:space="preserve"> рассчитывают по итогам испытания с запуском двигателя в прогретом состоянии при помощи уравнения </w:t>
      </w:r>
      <w:r w:rsidRPr="00F97FBC">
        <w:br/>
      </w:r>
      <w:r w:rsidRPr="00F97FBC">
        <w:rPr>
          <w:rFonts w:eastAsia="Calibri"/>
        </w:rPr>
        <w:t>(A.5-130):</w:t>
      </w:r>
    </w:p>
    <w:p w:rsidR="00C101CE" w:rsidRPr="00F97FBC" w:rsidRDefault="00EE4A07" w:rsidP="009D4AB2">
      <w:pPr>
        <w:spacing w:after="120"/>
        <w:ind w:left="2268" w:right="1133"/>
        <w:jc w:val="right"/>
        <w:rPr>
          <w:rFonts w:eastAsia="Calibri"/>
          <w:szCs w:val="24"/>
        </w:rPr>
      </w:pPr>
      <m:oMath>
        <m:sSub>
          <m:sSubPr>
            <m:ctrlPr>
              <w:rPr>
                <w:rFonts w:ascii="Cambria Math" w:eastAsia="Calibri" w:hAnsi="Cambria Math"/>
                <w:i/>
                <w:sz w:val="28"/>
                <w:szCs w:val="24"/>
              </w:rPr>
            </m:ctrlPr>
          </m:sSubPr>
          <m:e>
            <m:r>
              <w:rPr>
                <w:rFonts w:ascii="Cambria Math" w:eastAsia="Calibri" w:hAnsi="Cambria Math"/>
                <w:sz w:val="28"/>
                <w:szCs w:val="24"/>
              </w:rPr>
              <m:t>e</m:t>
            </m:r>
          </m:e>
          <m:sub>
            <m:r>
              <m:rPr>
                <m:sty m:val="p"/>
              </m:rPr>
              <w:rPr>
                <w:rFonts w:ascii="Cambria Math" w:eastAsia="Calibri" w:hAnsi="Cambria Math"/>
                <w:sz w:val="28"/>
                <w:szCs w:val="24"/>
              </w:rPr>
              <m:t>CO2, hot</m:t>
            </m:r>
          </m:sub>
        </m:sSub>
        <m:r>
          <w:rPr>
            <w:rFonts w:ascii="Cambria Math" w:eastAsia="Calibri" w:hAnsi="Cambria Math"/>
            <w:sz w:val="28"/>
            <w:szCs w:val="24"/>
          </w:rPr>
          <m:t>=</m:t>
        </m:r>
        <m:f>
          <m:fPr>
            <m:ctrlPr>
              <w:rPr>
                <w:rFonts w:ascii="Cambria Math" w:eastAsia="Calibri" w:hAnsi="Cambria Math"/>
                <w:i/>
                <w:sz w:val="28"/>
                <w:szCs w:val="24"/>
              </w:rPr>
            </m:ctrlPr>
          </m:fPr>
          <m:num>
            <m:sSub>
              <m:sSubPr>
                <m:ctrlPr>
                  <w:rPr>
                    <w:rFonts w:ascii="Cambria Math" w:eastAsia="Calibri" w:hAnsi="Cambria Math"/>
                    <w:i/>
                    <w:sz w:val="28"/>
                    <w:szCs w:val="24"/>
                  </w:rPr>
                </m:ctrlPr>
              </m:sSubPr>
              <m:e>
                <m:r>
                  <w:rPr>
                    <w:rFonts w:ascii="Cambria Math" w:eastAsia="Calibri" w:hAnsi="Cambria Math"/>
                    <w:sz w:val="28"/>
                    <w:szCs w:val="24"/>
                  </w:rPr>
                  <m:t>m</m:t>
                </m:r>
              </m:e>
              <m:sub>
                <m:r>
                  <m:rPr>
                    <m:sty m:val="p"/>
                  </m:rPr>
                  <w:rPr>
                    <w:rFonts w:ascii="Cambria Math" w:eastAsia="Calibri" w:hAnsi="Cambria Math"/>
                    <w:sz w:val="28"/>
                    <w:szCs w:val="24"/>
                  </w:rPr>
                  <m:t>CO2, hot</m:t>
                </m:r>
              </m:sub>
            </m:sSub>
          </m:num>
          <m:den>
            <m:sSub>
              <m:sSubPr>
                <m:ctrlPr>
                  <w:rPr>
                    <w:rFonts w:ascii="Cambria Math" w:eastAsia="Calibri" w:hAnsi="Cambria Math"/>
                    <w:i/>
                    <w:sz w:val="28"/>
                    <w:szCs w:val="24"/>
                  </w:rPr>
                </m:ctrlPr>
              </m:sSubPr>
              <m:e>
                <m:r>
                  <w:rPr>
                    <w:rFonts w:ascii="Cambria Math" w:eastAsia="Calibri" w:hAnsi="Cambria Math"/>
                    <w:sz w:val="28"/>
                    <w:szCs w:val="24"/>
                  </w:rPr>
                  <m:t>W</m:t>
                </m:r>
              </m:e>
              <m:sub>
                <m:r>
                  <m:rPr>
                    <m:sty m:val="p"/>
                  </m:rPr>
                  <w:rPr>
                    <w:rFonts w:ascii="Cambria Math" w:eastAsia="Calibri" w:hAnsi="Cambria Math"/>
                    <w:sz w:val="28"/>
                    <w:szCs w:val="24"/>
                  </w:rPr>
                  <m:t>act, hot</m:t>
                </m:r>
              </m:sub>
            </m:sSub>
          </m:den>
        </m:f>
      </m:oMath>
      <w:r w:rsidR="00C101CE" w:rsidRPr="00F97FBC">
        <w:rPr>
          <w:rFonts w:eastAsia="Calibri"/>
          <w:b/>
          <w:szCs w:val="24"/>
        </w:rPr>
        <w:tab/>
      </w:r>
      <w:r w:rsidR="00C101CE" w:rsidRPr="00F97FBC">
        <w:rPr>
          <w:rFonts w:eastAsia="Calibri"/>
          <w:b/>
          <w:szCs w:val="24"/>
        </w:rPr>
        <w:tab/>
      </w:r>
      <w:r w:rsidR="00C101CE" w:rsidRPr="00F97FBC">
        <w:rPr>
          <w:rFonts w:eastAsia="Calibri"/>
          <w:b/>
          <w:szCs w:val="24"/>
        </w:rPr>
        <w:tab/>
      </w:r>
      <w:r w:rsidR="00C101CE" w:rsidRPr="00F97FBC">
        <w:rPr>
          <w:rFonts w:eastAsia="Calibri"/>
          <w:b/>
          <w:szCs w:val="24"/>
        </w:rPr>
        <w:tab/>
      </w:r>
      <w:r w:rsidR="00C101CE" w:rsidRPr="00F97FBC">
        <w:rPr>
          <w:rFonts w:eastAsia="Calibri"/>
          <w:b/>
          <w:szCs w:val="24"/>
        </w:rPr>
        <w:tab/>
      </w:r>
      <w:r w:rsidR="00C101CE" w:rsidRPr="00F97FBC">
        <w:rPr>
          <w:rFonts w:eastAsia="Calibri"/>
          <w:szCs w:val="24"/>
        </w:rPr>
        <w:t>(</w:t>
      </w:r>
      <w:r w:rsidR="00C101CE" w:rsidRPr="00F97FBC">
        <w:rPr>
          <w:rFonts w:eastAsia="Calibri"/>
        </w:rPr>
        <w:t>A.5-130</w:t>
      </w:r>
      <w:r w:rsidR="00C101CE" w:rsidRPr="00F97FBC">
        <w:rPr>
          <w:rFonts w:eastAsia="Calibri"/>
          <w:szCs w:val="24"/>
        </w:rPr>
        <w:t>),</w:t>
      </w:r>
    </w:p>
    <w:p w:rsidR="00C101CE" w:rsidRPr="00F97FBC" w:rsidRDefault="00C101CE" w:rsidP="009D4AB2">
      <w:pPr>
        <w:spacing w:after="120"/>
        <w:ind w:left="2268" w:right="567"/>
        <w:jc w:val="both"/>
        <w:rPr>
          <w:rFonts w:eastAsia="Calibri"/>
        </w:rPr>
      </w:pPr>
      <w:r w:rsidRPr="00F97FBC">
        <w:rPr>
          <w:rFonts w:eastAsia="Calibri"/>
        </w:rPr>
        <w:t>где:</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m</w:t>
      </w:r>
      <w:r w:rsidRPr="00F97FBC">
        <w:rPr>
          <w:rFonts w:eastAsia="Calibri"/>
          <w:vertAlign w:val="subscript"/>
        </w:rPr>
        <w:t xml:space="preserve">CO2, hot </w:t>
      </w:r>
      <w:r w:rsidRPr="00F97FBC">
        <w:rPr>
          <w:rFonts w:eastAsia="Calibri"/>
          <w:vertAlign w:val="subscript"/>
        </w:rPr>
        <w:tab/>
      </w:r>
      <w:r w:rsidRPr="00F97FBC">
        <w:t>–</w:t>
      </w:r>
      <w:r w:rsidRPr="00F97FBC">
        <w:tab/>
        <w:t>выбросы СО</w:t>
      </w:r>
      <w:r w:rsidRPr="00F97FBC">
        <w:rPr>
          <w:vertAlign w:val="subscript"/>
        </w:rPr>
        <w:t>2</w:t>
      </w:r>
      <w:r w:rsidRPr="00F97FBC">
        <w:t xml:space="preserve"> по массе при испытании ВДПЦ с запуском в прогретом состоянии</w:t>
      </w:r>
      <w:r w:rsidRPr="00F97FBC">
        <w:rPr>
          <w:rFonts w:eastAsia="Calibri"/>
        </w:rPr>
        <w:t xml:space="preserve"> [г],</w:t>
      </w:r>
    </w:p>
    <w:p w:rsidR="00C101CE" w:rsidRPr="00F97FBC" w:rsidRDefault="00C101CE" w:rsidP="009D4AB2">
      <w:pPr>
        <w:tabs>
          <w:tab w:val="left" w:pos="2977"/>
        </w:tabs>
        <w:spacing w:after="120"/>
        <w:ind w:left="3261" w:right="1133" w:hanging="993"/>
        <w:jc w:val="both"/>
        <w:rPr>
          <w:rFonts w:eastAsia="Calibri"/>
        </w:rPr>
      </w:pPr>
      <w:r w:rsidRPr="00F97FBC">
        <w:rPr>
          <w:rFonts w:eastAsia="Calibri"/>
          <w:i/>
        </w:rPr>
        <w:t>W</w:t>
      </w:r>
      <w:r w:rsidRPr="00F97FBC">
        <w:rPr>
          <w:rFonts w:eastAsia="Calibri"/>
          <w:vertAlign w:val="subscript"/>
        </w:rPr>
        <w:t xml:space="preserve">act, hot </w:t>
      </w:r>
      <w:r w:rsidRPr="00F97FBC">
        <w:rPr>
          <w:rFonts w:eastAsia="Calibri"/>
          <w:vertAlign w:val="subscript"/>
        </w:rPr>
        <w:tab/>
      </w:r>
      <w:r w:rsidRPr="00F97FBC">
        <w:t>–</w:t>
      </w:r>
      <w:r w:rsidRPr="00F97FBC">
        <w:tab/>
        <w:t>фактическая работа за цикл для ВДПЦ с запуском в прогретом состоянии</w:t>
      </w:r>
      <w:r w:rsidRPr="00F97FBC">
        <w:rPr>
          <w:rFonts w:eastAsia="Calibri"/>
        </w:rPr>
        <w:t xml:space="preserve"> [</w:t>
      </w:r>
      <w:r w:rsidRPr="00F97FBC">
        <w:t>кВт·ч</w:t>
      </w:r>
      <w:r w:rsidRPr="00F97FBC">
        <w:rPr>
          <w:rFonts w:eastAsia="Calibri"/>
        </w:rPr>
        <w:t>].</w:t>
      </w:r>
    </w:p>
    <w:p w:rsidR="00C101CE" w:rsidRPr="00F97FBC" w:rsidRDefault="00C101CE" w:rsidP="009D4AB2">
      <w:pPr>
        <w:numPr>
          <w:ilvl w:val="3"/>
          <w:numId w:val="0"/>
        </w:numPr>
        <w:tabs>
          <w:tab w:val="num" w:pos="850"/>
        </w:tabs>
        <w:spacing w:after="120"/>
        <w:ind w:left="2268" w:right="567" w:hanging="1134"/>
        <w:jc w:val="both"/>
        <w:rPr>
          <w:rFonts w:eastAsia="Calibri"/>
        </w:rPr>
      </w:pPr>
      <w:r w:rsidRPr="00F97FBC">
        <w:rPr>
          <w:rFonts w:eastAsia="Calibri"/>
        </w:rPr>
        <w:t>A.2.8.1.2</w:t>
      </w:r>
      <w:r w:rsidRPr="00F97FBC">
        <w:rPr>
          <w:rFonts w:eastAsia="Calibri"/>
        </w:rPr>
        <w:tab/>
      </w:r>
      <w:r w:rsidRPr="00F97FBC">
        <w:t>ВДУЦ в дискретном режиме</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r>
      <w:r w:rsidRPr="00F97FBC">
        <w:t>Удельные выбросы (</w:t>
      </w:r>
      <w:r w:rsidRPr="00F97FBC">
        <w:rPr>
          <w:i/>
          <w:lang w:val="en-US"/>
        </w:rPr>
        <w:t>e</w:t>
      </w:r>
      <w:r w:rsidRPr="00F97FBC">
        <w:rPr>
          <w:vertAlign w:val="subscript"/>
          <w:lang w:val="en-US"/>
        </w:rPr>
        <w:t>gas</w:t>
      </w:r>
      <w:r w:rsidRPr="00F97FBC">
        <w:t>)</w:t>
      </w:r>
      <w:r w:rsidRPr="00F97FBC">
        <w:rPr>
          <w:rFonts w:eastAsia="Calibri"/>
        </w:rPr>
        <w:t xml:space="preserve"> [</w:t>
      </w:r>
      <w:r w:rsidRPr="00F97FBC">
        <w:rPr>
          <w:rFonts w:eastAsia="Calibri"/>
          <w:bCs/>
        </w:rPr>
        <w:t>г/</w:t>
      </w:r>
      <w:r w:rsidRPr="00F97FBC">
        <w:t>кВт·ч</w:t>
      </w:r>
      <w:r w:rsidRPr="00F97FBC">
        <w:rPr>
          <w:rFonts w:eastAsia="Calibri"/>
        </w:rPr>
        <w:t xml:space="preserve">] </w:t>
      </w:r>
      <w:r w:rsidRPr="00F97FBC">
        <w:t>рассчитывают при помощи уравнения</w:t>
      </w:r>
      <w:r w:rsidRPr="00F97FBC">
        <w:rPr>
          <w:rFonts w:eastAsia="Calibri"/>
        </w:rPr>
        <w:t xml:space="preserve"> </w:t>
      </w:r>
      <w:r w:rsidRPr="00F97FBC">
        <w:rPr>
          <w:rFonts w:eastAsia="Calibri"/>
        </w:rPr>
        <w:br/>
        <w:t>(A.5-131):</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1D2911D8" wp14:editId="4B9E3D4C">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1),</w:t>
      </w:r>
    </w:p>
    <w:p w:rsidR="00C101CE" w:rsidRPr="00F97FBC" w:rsidRDefault="00C101CE" w:rsidP="00822A24">
      <w:pPr>
        <w:pageBreakBefore/>
        <w:spacing w:after="120"/>
        <w:ind w:left="2268" w:right="1133"/>
        <w:jc w:val="both"/>
        <w:rPr>
          <w:rFonts w:eastAsia="Calibri"/>
        </w:rPr>
      </w:pPr>
      <w:r w:rsidRPr="00F97FBC">
        <w:rPr>
          <w:rFonts w:eastAsia="Calibri"/>
        </w:rPr>
        <w:lastRenderedPageBreak/>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noProof/>
          <w:lang w:eastAsia="ru-RU"/>
        </w:rPr>
        <w:drawing>
          <wp:inline distT="0" distB="0" distL="0" distR="0" wp14:anchorId="10A25E6F" wp14:editId="400D894A">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 xml:space="preserve">средний массовый расход выбросов для режима </w:t>
      </w:r>
      <w:r w:rsidRPr="00F97FBC">
        <w:rPr>
          <w:i/>
          <w:lang w:val="en-US"/>
        </w:rPr>
        <w:t>i</w:t>
      </w:r>
      <w:r w:rsidRPr="00F97FBC">
        <w:rPr>
          <w:i/>
        </w:rPr>
        <w:t xml:space="preserve"> </w:t>
      </w:r>
      <w:r w:rsidRPr="00F97FBC">
        <w:rPr>
          <w:rFonts w:eastAsia="Calibri"/>
        </w:rPr>
        <w:t>[г/ч],</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C101CE" w:rsidRPr="00F97FBC" w:rsidRDefault="00C101CE" w:rsidP="009D4AB2">
      <w:pPr>
        <w:tabs>
          <w:tab w:val="left" w:pos="2835"/>
        </w:tabs>
        <w:spacing w:after="120"/>
        <w:ind w:left="3119" w:right="1133"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 xml:space="preserve">− </w:t>
      </w:r>
      <w:r w:rsidRPr="00F97FBC">
        <w:tab/>
        <w:t>число режимов в рамках применимого ВДУЦ в дискретном режиме.</w:t>
      </w:r>
    </w:p>
    <w:p w:rsidR="00C101CE" w:rsidRPr="00F97FBC" w:rsidRDefault="00C101CE" w:rsidP="009D4AB2">
      <w:pPr>
        <w:numPr>
          <w:ilvl w:val="2"/>
          <w:numId w:val="0"/>
        </w:numPr>
        <w:tabs>
          <w:tab w:val="num" w:pos="850"/>
        </w:tabs>
        <w:spacing w:after="120"/>
        <w:ind w:left="2268" w:right="1133" w:hanging="1134"/>
        <w:jc w:val="both"/>
        <w:rPr>
          <w:rFonts w:eastAsia="Calibri"/>
        </w:rPr>
      </w:pPr>
      <w:r w:rsidRPr="00F97FBC">
        <w:rPr>
          <w:rFonts w:eastAsia="Calibri"/>
        </w:rPr>
        <w:t>A.2.8.2</w:t>
      </w:r>
      <w:r w:rsidRPr="00F97FBC">
        <w:rPr>
          <w:rFonts w:eastAsia="Calibri"/>
        </w:rPr>
        <w:tab/>
        <w:t>Выбросы взвешенных частиц</w:t>
      </w:r>
    </w:p>
    <w:p w:rsidR="00C101CE" w:rsidRPr="00F97FBC" w:rsidRDefault="00C101CE" w:rsidP="009D4AB2">
      <w:pPr>
        <w:numPr>
          <w:ilvl w:val="3"/>
          <w:numId w:val="0"/>
        </w:numPr>
        <w:tabs>
          <w:tab w:val="num" w:pos="850"/>
        </w:tabs>
        <w:spacing w:after="120"/>
        <w:ind w:left="2268" w:right="1133" w:hanging="1134"/>
        <w:jc w:val="both"/>
        <w:rPr>
          <w:rFonts w:eastAsia="Calibri"/>
        </w:rPr>
      </w:pPr>
      <w:r w:rsidRPr="00F97FBC">
        <w:rPr>
          <w:rFonts w:eastAsia="Calibri"/>
        </w:rPr>
        <w:t>A.2.8.2.1</w:t>
      </w:r>
      <w:r w:rsidRPr="00F97FBC">
        <w:rPr>
          <w:rFonts w:eastAsia="Calibri"/>
        </w:rPr>
        <w:tab/>
        <w:t>Переходные циклы испытаний (</w:t>
      </w:r>
      <w:r w:rsidRPr="00F97FBC">
        <w:t>ВДПЦ и РИЗ-ВДПЦ</w:t>
      </w:r>
      <w:r w:rsidRPr="00F97FBC">
        <w:rPr>
          <w:rFonts w:eastAsia="Calibri"/>
        </w:rPr>
        <w:t>) и цикл</w:t>
      </w:r>
      <w:r>
        <w:rPr>
          <w:rFonts w:eastAsia="Calibri"/>
        </w:rPr>
        <w:t>ы</w:t>
      </w:r>
      <w:r w:rsidRPr="00F97FBC">
        <w:rPr>
          <w:rFonts w:eastAsia="Calibri"/>
        </w:rPr>
        <w:t xml:space="preserve"> в ступенчатом режиме (ЦСР)</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 xml:space="preserve">Для расчета </w:t>
      </w:r>
      <w:r w:rsidRPr="00F97FBC">
        <w:t>удельных выбросов взвешенных частиц</w:t>
      </w:r>
      <w:r w:rsidRPr="00F97FBC">
        <w:rPr>
          <w:rFonts w:eastAsia="Calibri"/>
        </w:rPr>
        <w:t xml:space="preserve"> уравнение (A.5-128) преобразуют в уравнение (A.5-132), в котором </w:t>
      </w:r>
      <w:r w:rsidRPr="00F97FBC">
        <w:rPr>
          <w:rFonts w:eastAsia="Calibri"/>
          <w:i/>
        </w:rPr>
        <w:t>e</w:t>
      </w:r>
      <w:r w:rsidRPr="00F97FBC">
        <w:rPr>
          <w:rFonts w:eastAsia="Calibri"/>
          <w:vertAlign w:val="subscript"/>
        </w:rPr>
        <w:t>gas</w:t>
      </w:r>
      <w:r w:rsidRPr="00F97FBC">
        <w:rPr>
          <w:rFonts w:eastAsia="Calibri"/>
        </w:rPr>
        <w:t xml:space="preserve"> [</w:t>
      </w:r>
      <w:r w:rsidRPr="00F97FBC">
        <w:rPr>
          <w:rFonts w:eastAsia="Calibri"/>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gas</w:t>
      </w:r>
      <w:r w:rsidRPr="00F97FBC">
        <w:rPr>
          <w:rFonts w:eastAsia="Calibri"/>
        </w:rPr>
        <w:t xml:space="preserve"> [</w:t>
      </w:r>
      <w:r w:rsidRPr="00F97FBC">
        <w:rPr>
          <w:rFonts w:eastAsia="Calibri"/>
          <w:lang w:eastAsia="de-DE"/>
        </w:rPr>
        <w:t>г/испытание</w:t>
      </w:r>
      <w:r w:rsidRPr="00F97FBC">
        <w:rPr>
          <w:rFonts w:eastAsia="Calibri"/>
        </w:rPr>
        <w:t xml:space="preserve">] заменяют на </w:t>
      </w:r>
      <w:r w:rsidRPr="00F97FBC">
        <w:rPr>
          <w:rFonts w:eastAsia="Calibri"/>
          <w:i/>
        </w:rPr>
        <w:t>e</w:t>
      </w:r>
      <w:r w:rsidRPr="00F97FBC">
        <w:rPr>
          <w:rFonts w:eastAsia="Calibri"/>
          <w:vertAlign w:val="subscript"/>
        </w:rPr>
        <w:t>PM</w:t>
      </w:r>
      <w:r w:rsidRPr="00F97FBC">
        <w:rPr>
          <w:rFonts w:eastAsia="Calibri"/>
        </w:rPr>
        <w:t xml:space="preserve"> [</w:t>
      </w:r>
      <w:r w:rsidRPr="00F97FBC">
        <w:rPr>
          <w:rFonts w:eastAsia="Calibri"/>
          <w:bCs/>
        </w:rPr>
        <w:t>г/</w:t>
      </w:r>
      <w:r w:rsidRPr="00F97FBC">
        <w:t>кВт·ч</w:t>
      </w:r>
      <w:r w:rsidRPr="00F97FBC">
        <w:rPr>
          <w:rFonts w:eastAsia="Calibri"/>
        </w:rPr>
        <w:t xml:space="preserve">] и </w:t>
      </w: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lang w:eastAsia="de-DE"/>
        </w:rPr>
        <w:t>г/испытание</w:t>
      </w:r>
      <w:r w:rsidRPr="00F97FBC">
        <w:rPr>
          <w:rFonts w:eastAsia="Calibri"/>
        </w:rPr>
        <w:t xml:space="preserve">] </w:t>
      </w:r>
      <w:r w:rsidRPr="00F97FBC">
        <w:t>соответственно:</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6258A1DD" wp14:editId="7D468E26">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2),</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PM</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общая масса выбросов взвешенных частиц, рассчитанная в соответствии с пунктом</w:t>
      </w:r>
      <w:r w:rsidRPr="00F97FBC">
        <w:rPr>
          <w:rFonts w:eastAsia="Calibri"/>
        </w:rPr>
        <w:t xml:space="preserve"> A.2.7.1 [</w:t>
      </w:r>
      <w:r w:rsidRPr="00F97FBC">
        <w:rPr>
          <w:rFonts w:eastAsia="Calibri"/>
          <w:lang w:eastAsia="de-DE"/>
        </w:rPr>
        <w:t>г/испытание</w:t>
      </w:r>
      <w:r w:rsidRPr="00F97FBC">
        <w:rPr>
          <w:rFonts w:eastAsia="Calibri"/>
        </w:rPr>
        <w:t>],</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W</w:t>
      </w:r>
      <w:r w:rsidRPr="00F97FBC">
        <w:rPr>
          <w:rFonts w:eastAsia="Calibri"/>
          <w:vertAlign w:val="subscript"/>
        </w:rPr>
        <w:t>ac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работа за цикл [</w:t>
      </w:r>
      <w:r w:rsidRPr="00F97FBC">
        <w:t>кВт·ч</w:t>
      </w:r>
      <w:r w:rsidRPr="00F97FBC">
        <w:rPr>
          <w:rFonts w:eastAsia="Calibri"/>
        </w:rPr>
        <w:t>].</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t xml:space="preserve">Расчет выбросов </w:t>
      </w:r>
      <w:r w:rsidRPr="00F97FBC">
        <w:t>в переходном смешанном цикле (т. е. этап запуска в холодном состоянии и этап запуска в прогретом состоянии)</w:t>
      </w:r>
      <w:r w:rsidRPr="00F97FBC">
        <w:rPr>
          <w:rFonts w:eastAsia="Calibri"/>
        </w:rPr>
        <w:t xml:space="preserve"> производят согласно пункту A.2.8.1.1.</w:t>
      </w:r>
    </w:p>
    <w:p w:rsidR="00C101CE" w:rsidRPr="00F97FBC" w:rsidRDefault="00C101CE" w:rsidP="009D4AB2">
      <w:pPr>
        <w:numPr>
          <w:ilvl w:val="3"/>
          <w:numId w:val="0"/>
        </w:numPr>
        <w:tabs>
          <w:tab w:val="num" w:pos="850"/>
        </w:tabs>
        <w:spacing w:after="120"/>
        <w:ind w:left="2268" w:right="1133" w:hanging="1134"/>
        <w:jc w:val="both"/>
        <w:rPr>
          <w:rFonts w:eastAsia="Calibri"/>
        </w:rPr>
      </w:pPr>
      <w:r w:rsidRPr="00F97FBC">
        <w:rPr>
          <w:rFonts w:eastAsia="Calibri"/>
        </w:rPr>
        <w:t>A.2.8.2.2</w:t>
      </w:r>
      <w:r w:rsidRPr="00F97FBC">
        <w:rPr>
          <w:rFonts w:eastAsia="Calibri"/>
        </w:rPr>
        <w:tab/>
      </w:r>
      <w:r w:rsidRPr="00F97FBC">
        <w:t>ВДУЦ в дискретном режиме</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r>
      <w:r w:rsidRPr="00F97FBC">
        <w:t>Удельные выбросы взвешенных частиц</w:t>
      </w:r>
      <w:r w:rsidRPr="00F97FBC">
        <w:rPr>
          <w:rFonts w:eastAsia="Calibri"/>
        </w:rPr>
        <w:t xml:space="preserve"> (</w:t>
      </w:r>
      <w:r w:rsidRPr="00F97FBC">
        <w:rPr>
          <w:rFonts w:eastAsia="Calibri"/>
          <w:i/>
        </w:rPr>
        <w:t>e</w:t>
      </w:r>
      <w:r w:rsidRPr="00F97FBC">
        <w:rPr>
          <w:rFonts w:eastAsia="Calibri"/>
          <w:vertAlign w:val="subscript"/>
        </w:rPr>
        <w:t>PM</w:t>
      </w:r>
      <w:r w:rsidRPr="00F97FBC">
        <w:rPr>
          <w:rFonts w:eastAsia="Calibri"/>
        </w:rPr>
        <w:t>) [</w:t>
      </w:r>
      <w:r w:rsidRPr="00F97FBC">
        <w:rPr>
          <w:rFonts w:eastAsia="Calibri"/>
          <w:bCs/>
        </w:rPr>
        <w:t>г/</w:t>
      </w:r>
      <w:r w:rsidRPr="00F97FBC">
        <w:t>кВт·ч</w:t>
      </w:r>
      <w:r w:rsidRPr="00F97FBC">
        <w:rPr>
          <w:rFonts w:eastAsia="Calibri"/>
        </w:rPr>
        <w:t xml:space="preserve">] </w:t>
      </w:r>
      <w:r>
        <w:t>рассчитывают нижеследующим образом.</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 xml:space="preserve">A.2.8.2.2.1 </w:t>
      </w:r>
      <w:r w:rsidRPr="00F97FBC">
        <w:rPr>
          <w:rFonts w:eastAsia="Calibri"/>
        </w:rPr>
        <w:tab/>
      </w:r>
      <w:r>
        <w:t>В</w:t>
      </w:r>
      <w:r w:rsidRPr="00F97FBC">
        <w:t xml:space="preserve"> случае метода, предполагающего использование одного фильтра − по уравнению </w:t>
      </w:r>
      <w:r w:rsidRPr="00F97FBC">
        <w:rPr>
          <w:rFonts w:eastAsia="Calibri"/>
        </w:rPr>
        <w:t>(A.5-133):</w:t>
      </w:r>
    </w:p>
    <w:p w:rsidR="00C101CE" w:rsidRPr="00F97FBC" w:rsidRDefault="00EE4A07" w:rsidP="009D4AB2">
      <w:pPr>
        <w:spacing w:after="120"/>
        <w:ind w:left="2268" w:right="1133"/>
        <w:jc w:val="right"/>
        <w:rPr>
          <w:rFonts w:eastAsia="Calibri"/>
        </w:rPr>
      </w:pPr>
      <m:oMath>
        <m:sSub>
          <m:sSubPr>
            <m:ctrlPr>
              <w:rPr>
                <w:rFonts w:ascii="Cambria Math" w:eastAsia="Calibri" w:hAnsi="Cambria Math"/>
                <w:i/>
              </w:rPr>
            </m:ctrlPr>
          </m:sSubPr>
          <m:e>
            <m:r>
              <w:rPr>
                <w:rFonts w:ascii="Cambria Math" w:eastAsia="Calibri" w:hAnsi="Cambria Math"/>
              </w:rPr>
              <m:t>e</m:t>
            </m:r>
          </m:e>
          <m:sub>
            <m:r>
              <w:rPr>
                <w:rFonts w:ascii="Cambria Math" w:eastAsia="Calibri" w:hAnsi="Cambria Math"/>
              </w:rPr>
              <m:t>PM</m:t>
            </m:r>
          </m:sub>
        </m:sSub>
        <m:r>
          <w:rPr>
            <w:rFonts w:ascii="Cambria Math" w:eastAsia="Calibri" w:hAnsi="Cambria Math"/>
          </w:rPr>
          <m:t>=</m:t>
        </m:r>
        <m:f>
          <m:fPr>
            <m:ctrlPr>
              <w:rPr>
                <w:rFonts w:ascii="Cambria Math" w:eastAsia="Calibri" w:hAnsi="Cambria Math"/>
                <w:i/>
              </w:rPr>
            </m:ctrlPr>
          </m:fPr>
          <m:num>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PM</m:t>
                </m:r>
              </m:sub>
            </m:sSub>
          </m:num>
          <m:den>
            <m:nary>
              <m:naryPr>
                <m:chr m:val="∑"/>
                <m:limLoc m:val="undOvr"/>
                <m:ctrlPr>
                  <w:rPr>
                    <w:rFonts w:ascii="Cambria Math" w:eastAsia="Calibri" w:hAnsi="Cambria Math"/>
                    <w:i/>
                  </w:rPr>
                </m:ctrlPr>
              </m:naryPr>
              <m:sub>
                <m:r>
                  <w:rPr>
                    <w:rFonts w:ascii="Cambria Math" w:eastAsia="Calibri" w:hAnsi="Cambria Math"/>
                  </w:rPr>
                  <m:t>i=1</m:t>
                </m:r>
              </m:sub>
              <m: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mode</m:t>
                    </m:r>
                  </m:sub>
                </m:sSub>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P</m:t>
                        </m:r>
                      </m:e>
                      <m:sub>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WF</m:t>
                        </m:r>
                      </m:e>
                      <m:sub>
                        <m:r>
                          <w:rPr>
                            <w:rFonts w:ascii="Cambria Math" w:eastAsia="Calibri" w:hAnsi="Cambria Math"/>
                          </w:rPr>
                          <m:t>i</m:t>
                        </m:r>
                      </m:sub>
                    </m:sSub>
                  </m:e>
                </m:d>
              </m:e>
            </m:nary>
          </m:den>
        </m:f>
      </m:oMath>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t>(A.5-133),</w:t>
      </w:r>
    </w:p>
    <w:p w:rsidR="00C101CE" w:rsidRPr="00F97FBC" w:rsidRDefault="00C101CE" w:rsidP="009D4AB2">
      <w:pPr>
        <w:tabs>
          <w:tab w:val="left" w:pos="720"/>
        </w:tabs>
        <w:spacing w:after="120"/>
        <w:ind w:left="2268" w:right="567" w:hanging="1134"/>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C101CE" w:rsidRPr="00F97FBC" w:rsidRDefault="00C101CE" w:rsidP="009D4AB2">
      <w:pPr>
        <w:tabs>
          <w:tab w:val="left" w:pos="2835"/>
        </w:tabs>
        <w:spacing w:after="120"/>
        <w:ind w:left="3119" w:right="595" w:hanging="851"/>
        <w:jc w:val="both"/>
        <w:rPr>
          <w:rFonts w:eastAsia="Calibri"/>
        </w:rPr>
      </w:pPr>
      <w:r w:rsidRPr="00F97FBC">
        <w:rPr>
          <w:rFonts w:eastAsia="Calibri"/>
        </w:rPr>
        <w:t>WF</w:t>
      </w:r>
      <w:r w:rsidRPr="00F97FBC">
        <w:rPr>
          <w:rFonts w:eastAsia="Calibri"/>
          <w:i/>
          <w:iCs/>
          <w:vertAlign w:val="subscript"/>
        </w:rPr>
        <w:t>i</w:t>
      </w:r>
      <w:r w:rsidRPr="00F97FBC">
        <w:rPr>
          <w:rFonts w:eastAsia="Calibri"/>
        </w:rPr>
        <w:tab/>
      </w:r>
      <w:r w:rsidRPr="00F97FBC">
        <w:t>−</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C101CE" w:rsidRPr="00F97FBC" w:rsidRDefault="00EE4A07" w:rsidP="009D4AB2">
      <w:pPr>
        <w:tabs>
          <w:tab w:val="left" w:pos="2835"/>
        </w:tabs>
        <w:spacing w:after="120"/>
        <w:ind w:left="3119" w:right="595" w:hanging="851"/>
        <w:jc w:val="both"/>
        <w:rPr>
          <w:rFonts w:eastAsia="Calibri"/>
        </w:rPr>
      </w:p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r>
              <w:rPr>
                <w:rFonts w:ascii="Cambria Math" w:eastAsia="Calibri" w:hAnsi="Cambria Math"/>
              </w:rPr>
              <m:t>PM</m:t>
            </m:r>
          </m:sub>
        </m:sSub>
        <m:r>
          <w:rPr>
            <w:rFonts w:ascii="Cambria Math" w:eastAsia="Calibri" w:hAnsi="Cambria Math"/>
          </w:rPr>
          <m:t xml:space="preserve"> </m:t>
        </m:r>
      </m:oMath>
      <w:r w:rsidR="00C101CE" w:rsidRPr="00F97FBC">
        <w:rPr>
          <w:rFonts w:eastAsia="Calibri"/>
        </w:rPr>
        <w:tab/>
      </w:r>
      <w:r w:rsidR="00C101CE" w:rsidRPr="00F97FBC">
        <w:t>−</w:t>
      </w:r>
      <w:r w:rsidR="00C101CE" w:rsidRPr="00F97FBC">
        <w:rPr>
          <w:rFonts w:eastAsia="Calibri"/>
        </w:rPr>
        <w:tab/>
      </w:r>
      <w:r w:rsidR="00C101CE" w:rsidRPr="00F97FBC">
        <w:t xml:space="preserve">массовый расход взвешенных частиц </w:t>
      </w:r>
      <w:r w:rsidR="00C101CE" w:rsidRPr="00F97FBC">
        <w:rPr>
          <w:rFonts w:eastAsia="Calibri"/>
        </w:rPr>
        <w:t>[г/ч],</w:t>
      </w:r>
    </w:p>
    <w:p w:rsidR="00C101CE" w:rsidRPr="00F97FBC" w:rsidRDefault="00C101CE" w:rsidP="009D4AB2">
      <w:pPr>
        <w:tabs>
          <w:tab w:val="left" w:pos="2835"/>
        </w:tabs>
        <w:spacing w:after="120"/>
        <w:ind w:left="3119" w:right="1133" w:hanging="851"/>
        <w:jc w:val="both"/>
        <w:rPr>
          <w:rFonts w:eastAsia="Calibri"/>
        </w:rPr>
      </w:pPr>
      <w:r w:rsidRPr="00F97FBC">
        <w:rPr>
          <w:i/>
          <w:iCs/>
        </w:rPr>
        <w:t>N</w:t>
      </w:r>
      <w:r w:rsidRPr="00F97FBC">
        <w:rPr>
          <w:i/>
          <w:iCs/>
          <w:vertAlign w:val="subscript"/>
        </w:rPr>
        <w:t>mode</w:t>
      </w:r>
      <w:r w:rsidRPr="00F97FBC">
        <w:rPr>
          <w:i/>
          <w:iCs/>
        </w:rPr>
        <w:t xml:space="preserve"> </w:t>
      </w:r>
      <w:r w:rsidRPr="00F97FBC">
        <w:rPr>
          <w:i/>
          <w:iCs/>
        </w:rPr>
        <w:tab/>
      </w:r>
      <w:r w:rsidRPr="00F97FBC">
        <w:t>−</w:t>
      </w:r>
      <w:r w:rsidRPr="00F97FBC">
        <w:tab/>
        <w:t>число режимов в рамках приме</w:t>
      </w:r>
      <w:r>
        <w:t>нимого ВДУЦ в дискретном режиме.</w:t>
      </w:r>
    </w:p>
    <w:p w:rsidR="00C101CE" w:rsidRPr="00F97FBC" w:rsidRDefault="00C101CE" w:rsidP="00822A24">
      <w:pPr>
        <w:pageBreakBefore/>
        <w:tabs>
          <w:tab w:val="left" w:pos="720"/>
        </w:tabs>
        <w:spacing w:after="240"/>
        <w:ind w:left="2268" w:right="1134" w:hanging="1134"/>
        <w:jc w:val="both"/>
        <w:rPr>
          <w:rFonts w:eastAsia="Calibri"/>
        </w:rPr>
      </w:pPr>
      <w:r w:rsidRPr="00F97FBC">
        <w:rPr>
          <w:rFonts w:eastAsia="Calibri"/>
        </w:rPr>
        <w:lastRenderedPageBreak/>
        <w:t xml:space="preserve">A.2.8.2.2.2 </w:t>
      </w:r>
      <w:r w:rsidRPr="00F97FBC">
        <w:rPr>
          <w:rFonts w:eastAsia="Calibri"/>
        </w:rPr>
        <w:tab/>
      </w:r>
      <w:r>
        <w:t>В</w:t>
      </w:r>
      <w:r w:rsidRPr="00F97FBC">
        <w:t xml:space="preserve"> случае метода, предполагающего использование нескольких фильтров</w:t>
      </w:r>
      <w:r w:rsidRPr="00F97FBC">
        <w:rPr>
          <w:rFonts w:eastAsia="Calibri"/>
        </w:rPr>
        <w:t> </w:t>
      </w:r>
      <w:r w:rsidRPr="00F97FBC">
        <w:t>− по уравнению</w:t>
      </w:r>
      <w:r w:rsidRPr="00F97FBC">
        <w:rPr>
          <w:rFonts w:eastAsia="Calibri"/>
        </w:rPr>
        <w:t xml:space="preserve"> (A.5-134):</w:t>
      </w:r>
    </w:p>
    <w:p w:rsidR="00C101CE" w:rsidRPr="00F97FBC" w:rsidRDefault="00EE4A07" w:rsidP="009D4AB2">
      <w:pPr>
        <w:tabs>
          <w:tab w:val="left" w:pos="720"/>
        </w:tabs>
        <w:spacing w:after="120"/>
        <w:ind w:left="2268" w:right="1133" w:hanging="1134"/>
        <w:jc w:val="right"/>
        <w:rPr>
          <w:rFonts w:eastAsia="Calibri"/>
        </w:rPr>
      </w:pPr>
      <m:oMath>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PM</m:t>
            </m:r>
          </m:sub>
        </m:sSub>
        <m:r>
          <w:rPr>
            <w:rFonts w:ascii="Cambria Math" w:eastAsia="Calibri" w:hAnsi="Cambria Math"/>
            <w:sz w:val="24"/>
            <w:szCs w:val="24"/>
          </w:rPr>
          <m:t>=</m:t>
        </m:r>
        <m:f>
          <m:fPr>
            <m:ctrlPr>
              <w:rPr>
                <w:rFonts w:ascii="Cambria Math" w:eastAsia="Calibri" w:hAnsi="Cambria Math"/>
                <w:i/>
                <w:sz w:val="24"/>
                <w:szCs w:val="24"/>
              </w:rPr>
            </m:ctrlPr>
          </m:fPr>
          <m:num>
            <m:nary>
              <m:naryPr>
                <m:chr m:val="∑"/>
                <m:limLoc m:val="undOvr"/>
                <m:ctrlPr>
                  <w:rPr>
                    <w:rFonts w:ascii="Cambria Math" w:eastAsia="Calibri" w:hAnsi="Cambria Math"/>
                    <w:i/>
                    <w:sz w:val="24"/>
                    <w:szCs w:val="24"/>
                  </w:rPr>
                </m:ctrlPr>
              </m:naryPr>
              <m:sub>
                <m:r>
                  <w:rPr>
                    <w:rFonts w:ascii="Cambria Math" w:eastAsia="Calibri" w:hAnsi="Cambria Math"/>
                    <w:sz w:val="24"/>
                    <w:szCs w:val="24"/>
                  </w:rPr>
                  <m:t>i=1</m:t>
                </m:r>
              </m:sub>
              <m:sup>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mode</m:t>
                    </m:r>
                  </m:sub>
                </m:sSub>
              </m:sup>
              <m:e>
                <m:d>
                  <m:dPr>
                    <m:ctrlPr>
                      <w:rPr>
                        <w:rFonts w:ascii="Cambria Math" w:eastAsia="Calibri" w:hAnsi="Cambria Math"/>
                        <w:i/>
                        <w:sz w:val="24"/>
                        <w:szCs w:val="24"/>
                      </w:rPr>
                    </m:ctrlPr>
                  </m:dPr>
                  <m:e>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m</m:t>
                            </m:r>
                          </m:e>
                        </m:acc>
                      </m:e>
                      <m:sub>
                        <m:r>
                          <w:rPr>
                            <w:rFonts w:ascii="Cambria Math" w:eastAsia="Calibri" w:hAnsi="Cambria Math"/>
                            <w:sz w:val="24"/>
                            <w:szCs w:val="24"/>
                          </w:rPr>
                          <m:t>PM</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F</m:t>
                        </m:r>
                      </m:e>
                      <m:sub>
                        <m:r>
                          <w:rPr>
                            <w:rFonts w:ascii="Cambria Math" w:eastAsia="Calibri" w:hAnsi="Cambria Math"/>
                            <w:sz w:val="24"/>
                            <w:szCs w:val="24"/>
                          </w:rPr>
                          <m:t>i</m:t>
                        </m:r>
                      </m:sub>
                    </m:sSub>
                  </m:e>
                </m:d>
              </m:e>
            </m:nary>
          </m:num>
          <m:den>
            <m:nary>
              <m:naryPr>
                <m:chr m:val="∑"/>
                <m:limLoc m:val="undOvr"/>
                <m:ctrlPr>
                  <w:rPr>
                    <w:rFonts w:ascii="Cambria Math" w:eastAsia="Calibri" w:hAnsi="Cambria Math"/>
                    <w:i/>
                    <w:sz w:val="24"/>
                    <w:szCs w:val="24"/>
                  </w:rPr>
                </m:ctrlPr>
              </m:naryPr>
              <m:sub>
                <m:r>
                  <w:rPr>
                    <w:rFonts w:ascii="Cambria Math" w:eastAsia="Calibri" w:hAnsi="Cambria Math"/>
                    <w:sz w:val="24"/>
                    <w:szCs w:val="24"/>
                  </w:rPr>
                  <m:t>i=1</m:t>
                </m:r>
              </m:sub>
              <m:sup>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mode</m:t>
                    </m:r>
                  </m:sub>
                </m:sSub>
              </m:sup>
              <m:e>
                <m:d>
                  <m:dPr>
                    <m:ctrlPr>
                      <w:rPr>
                        <w:rFonts w:ascii="Cambria Math" w:eastAsia="Calibri" w:hAnsi="Cambria Math"/>
                        <w:i/>
                        <w:sz w:val="24"/>
                        <w:szCs w:val="24"/>
                      </w:rPr>
                    </m:ctrlPr>
                  </m:dPr>
                  <m:e>
                    <m:sSub>
                      <m:sSubPr>
                        <m:ctrlPr>
                          <w:rPr>
                            <w:rFonts w:ascii="Cambria Math" w:eastAsia="Calibri" w:hAnsi="Cambria Math"/>
                            <w:i/>
                            <w:sz w:val="24"/>
                            <w:szCs w:val="24"/>
                          </w:rPr>
                        </m:ctrlPr>
                      </m:sSubPr>
                      <m:e>
                        <m:r>
                          <w:rPr>
                            <w:rFonts w:ascii="Cambria Math" w:eastAsia="Calibri" w:hAnsi="Cambria Math"/>
                            <w:sz w:val="24"/>
                            <w:szCs w:val="24"/>
                          </w:rPr>
                          <m:t>P</m:t>
                        </m:r>
                      </m:e>
                      <m:sub>
                        <m:r>
                          <w:rPr>
                            <w:rFonts w:ascii="Cambria Math" w:eastAsia="Calibri" w:hAnsi="Cambria Math"/>
                            <w:sz w:val="24"/>
                            <w:szCs w:val="24"/>
                          </w:rPr>
                          <m:t>i</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F</m:t>
                        </m:r>
                      </m:e>
                      <m:sub>
                        <m:r>
                          <w:rPr>
                            <w:rFonts w:ascii="Cambria Math" w:eastAsia="Calibri" w:hAnsi="Cambria Math"/>
                            <w:sz w:val="24"/>
                            <w:szCs w:val="24"/>
                          </w:rPr>
                          <m:t>i</m:t>
                        </m:r>
                      </m:sub>
                    </m:sSub>
                  </m:e>
                </m:d>
              </m:e>
            </m:nary>
          </m:den>
        </m:f>
      </m:oMath>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r>
      <w:r w:rsidR="00C101CE" w:rsidRPr="00F97FBC">
        <w:rPr>
          <w:rFonts w:eastAsia="Calibri"/>
        </w:rPr>
        <w:tab/>
        <w:t>(A.5-134),</w:t>
      </w:r>
    </w:p>
    <w:p w:rsidR="00C101CE" w:rsidRPr="00F97FBC" w:rsidRDefault="00C101CE" w:rsidP="009D4AB2">
      <w:pPr>
        <w:spacing w:after="120"/>
        <w:ind w:left="2268" w:right="1133"/>
        <w:jc w:val="both"/>
        <w:rPr>
          <w:rFonts w:eastAsia="Calibri"/>
        </w:rPr>
      </w:pPr>
      <w:r w:rsidRPr="00F97FBC">
        <w:rPr>
          <w:rFonts w:eastAsia="Calibri"/>
        </w:rPr>
        <w:tab/>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P</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щность двигателя для режима </w:t>
      </w:r>
      <w:r w:rsidRPr="00F97FBC">
        <w:rPr>
          <w:rFonts w:eastAsia="Calibri"/>
          <w:i/>
        </w:rPr>
        <w:t>i</w:t>
      </w:r>
      <w:r w:rsidRPr="00F97FBC">
        <w:rPr>
          <w:rFonts w:eastAsia="Calibri"/>
        </w:rPr>
        <w:t xml:space="preserve"> [</w:t>
      </w:r>
      <w:r w:rsidRPr="00F97FBC">
        <w:t>кВт</w:t>
      </w:r>
      <w:r w:rsidRPr="00F97FBC">
        <w:rPr>
          <w:rFonts w:eastAsia="Calibri"/>
        </w:rPr>
        <w:t>], рассчитанная путем прибавления к измеренной мощности (</w:t>
      </w:r>
      <w:r w:rsidRPr="00F97FBC">
        <w:rPr>
          <w:rFonts w:eastAsia="Calibri"/>
          <w:i/>
          <w:iCs/>
        </w:rPr>
        <w:t>P</w:t>
      </w:r>
      <w:r w:rsidRPr="00F97FBC">
        <w:rPr>
          <w:rFonts w:eastAsia="Calibri"/>
          <w:i/>
          <w:iCs/>
          <w:vertAlign w:val="subscript"/>
        </w:rPr>
        <w:t>meas</w:t>
      </w:r>
      <w:r w:rsidRPr="00F97FBC">
        <w:rPr>
          <w:rFonts w:eastAsia="Calibri"/>
          <w:iCs/>
        </w:rPr>
        <w:t>)</w:t>
      </w:r>
      <w:r w:rsidRPr="00F97FBC">
        <w:rPr>
          <w:rFonts w:eastAsia="Calibri"/>
          <w:i/>
          <w:iCs/>
        </w:rPr>
        <w:t xml:space="preserve"> </w:t>
      </w:r>
      <w:r w:rsidRPr="00F97FBC">
        <w:rPr>
          <w:rFonts w:eastAsia="Calibri"/>
        </w:rPr>
        <w:t>[</w:t>
      </w:r>
      <w:r w:rsidRPr="00F97FBC">
        <w:t>кВт</w:t>
      </w:r>
      <w:r w:rsidRPr="00F97FBC">
        <w:rPr>
          <w:rFonts w:eastAsia="Calibri"/>
        </w:rPr>
        <w:t xml:space="preserve">] мощности, требуемой для </w:t>
      </w:r>
      <w:r w:rsidRPr="00F97FBC">
        <w:t>приведения в действие</w:t>
      </w:r>
      <w:r w:rsidRPr="00F97FBC">
        <w:rPr>
          <w:rFonts w:eastAsia="Calibri"/>
        </w:rPr>
        <w:t xml:space="preserve"> вспомогательного оборудования (</w:t>
      </w:r>
      <w:r w:rsidRPr="00F97FBC">
        <w:rPr>
          <w:rFonts w:eastAsia="Calibri"/>
          <w:i/>
          <w:iCs/>
        </w:rPr>
        <w:t>P</w:t>
      </w:r>
      <w:r w:rsidRPr="00F97FBC">
        <w:rPr>
          <w:rFonts w:eastAsia="Calibri"/>
          <w:i/>
          <w:iCs/>
          <w:vertAlign w:val="subscript"/>
        </w:rPr>
        <w:t>AUX</w:t>
      </w:r>
      <w:r w:rsidRPr="00F97FBC">
        <w:rPr>
          <w:rFonts w:eastAsia="Calibri"/>
        </w:rPr>
        <w:t>) [</w:t>
      </w:r>
      <w:r w:rsidRPr="00F97FBC">
        <w:t>кВт</w:t>
      </w:r>
      <w:r w:rsidRPr="00F97FBC">
        <w:rPr>
          <w:rFonts w:eastAsia="Calibri"/>
        </w:rPr>
        <w:t xml:space="preserve">] и определенной по уравнению </w:t>
      </w:r>
      <w:r w:rsidRPr="00F97FBC">
        <w:rPr>
          <w:rFonts w:eastAsia="Calibri"/>
        </w:rPr>
        <w:br/>
        <w:t>(A.4-8) из приложения 4 (</w:t>
      </w:r>
      <w:r w:rsidRPr="00F97FBC">
        <w:rPr>
          <w:rFonts w:eastAsia="Calibri"/>
          <w:i/>
          <w:iCs/>
        </w:rPr>
        <w:t>P</w:t>
      </w:r>
      <w:r w:rsidRPr="00F97FBC">
        <w:rPr>
          <w:rFonts w:eastAsia="Calibri"/>
          <w:i/>
          <w:iCs/>
          <w:vertAlign w:val="subscript"/>
        </w:rPr>
        <w:t>i</w:t>
      </w:r>
      <w:r w:rsidRPr="00F97FBC">
        <w:rPr>
          <w:rFonts w:eastAsia="Calibri"/>
          <w:i/>
          <w:iCs/>
        </w:rPr>
        <w:t xml:space="preserve"> </w:t>
      </w:r>
      <w:r w:rsidRPr="00F97FBC">
        <w:rPr>
          <w:rFonts w:eastAsia="Calibri"/>
        </w:rPr>
        <w:t xml:space="preserve">= </w:t>
      </w:r>
      <w:r w:rsidRPr="00F97FBC">
        <w:rPr>
          <w:rFonts w:eastAsia="Calibri"/>
          <w:i/>
          <w:iCs/>
        </w:rPr>
        <w:t>P</w:t>
      </w:r>
      <w:r w:rsidRPr="00F97FBC">
        <w:rPr>
          <w:rFonts w:eastAsia="Calibri"/>
          <w:i/>
          <w:iCs/>
          <w:vertAlign w:val="subscript"/>
        </w:rPr>
        <w:t>meas</w:t>
      </w:r>
      <w:r w:rsidRPr="00F97FBC">
        <w:rPr>
          <w:rFonts w:eastAsia="Calibri"/>
          <w:i/>
          <w:iCs/>
        </w:rPr>
        <w:t xml:space="preserve"> </w:t>
      </w:r>
      <w:r w:rsidRPr="00F97FBC">
        <w:rPr>
          <w:rFonts w:eastAsia="Calibri"/>
        </w:rPr>
        <w:t xml:space="preserve">+ </w:t>
      </w:r>
      <w:r w:rsidRPr="00F97FBC">
        <w:rPr>
          <w:rFonts w:eastAsia="Calibri"/>
          <w:i/>
        </w:rPr>
        <w:t>P</w:t>
      </w:r>
      <w:r w:rsidRPr="00F97FBC">
        <w:rPr>
          <w:rFonts w:eastAsia="Calibri"/>
          <w:i/>
          <w:iCs/>
          <w:vertAlign w:val="subscript"/>
        </w:rPr>
        <w:t>AUX</w:t>
      </w:r>
      <w:r w:rsidRPr="00F97FBC">
        <w:rPr>
          <w:rFonts w:eastAsia="Calibri"/>
        </w:rPr>
        <w:t>),</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WF</w:t>
      </w:r>
      <w:r w:rsidRPr="00F97FBC">
        <w:rPr>
          <w:rFonts w:eastAsia="Calibri"/>
          <w:i/>
          <w:vertAlign w:val="subscript"/>
        </w:rPr>
        <w:t>i</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C101CE" w:rsidRPr="00F97FBC" w:rsidRDefault="00EE4A07" w:rsidP="009D4AB2">
      <w:pPr>
        <w:tabs>
          <w:tab w:val="left" w:pos="2835"/>
        </w:tabs>
        <w:spacing w:after="120"/>
        <w:ind w:left="3119" w:right="1133" w:hanging="851"/>
        <w:jc w:val="both"/>
        <w:rPr>
          <w:rFonts w:eastAsia="Calibri"/>
        </w:rPr>
      </w:pPr>
      <m:oMath>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m</m:t>
                </m:r>
              </m:e>
            </m:acc>
          </m:e>
          <m:sub>
            <m:sSub>
              <m:sSubPr>
                <m:ctrlPr>
                  <w:rPr>
                    <w:rFonts w:ascii="Cambria Math" w:eastAsia="Calibri" w:hAnsi="Cambria Math"/>
                    <w:i/>
                  </w:rPr>
                </m:ctrlPr>
              </m:sSubPr>
              <m:e>
                <m:r>
                  <w:rPr>
                    <w:rFonts w:ascii="Cambria Math" w:eastAsia="Calibri" w:hAnsi="Cambria Math"/>
                  </w:rPr>
                  <m:t>PM</m:t>
                </m:r>
              </m:e>
              <m:sub>
                <m:r>
                  <w:rPr>
                    <w:rFonts w:ascii="Cambria Math" w:eastAsia="Calibri" w:hAnsi="Cambria Math"/>
                  </w:rPr>
                  <m:t>i</m:t>
                </m:r>
              </m:sub>
            </m:sSub>
          </m:sub>
        </m:sSub>
      </m:oMath>
      <w:r w:rsidR="00C101CE" w:rsidRPr="00F97FBC">
        <w:rPr>
          <w:rFonts w:eastAsia="Calibri"/>
          <w:i/>
        </w:rPr>
        <w:tab/>
      </w:r>
      <w:r w:rsidR="00C101CE" w:rsidRPr="00F97FBC">
        <w:t>−</w:t>
      </w:r>
      <w:r w:rsidR="00C101CE" w:rsidRPr="00F97FBC">
        <w:rPr>
          <w:rFonts w:eastAsia="Calibri"/>
        </w:rPr>
        <w:t xml:space="preserve"> </w:t>
      </w:r>
      <w:r w:rsidR="00C101CE" w:rsidRPr="00F97FBC">
        <w:rPr>
          <w:rFonts w:eastAsia="Calibri"/>
        </w:rPr>
        <w:tab/>
      </w:r>
      <w:r w:rsidR="00C101CE" w:rsidRPr="00F97FBC">
        <w:t xml:space="preserve">массовый расход взвешенных частиц в режиме </w:t>
      </w:r>
      <w:r w:rsidR="00C101CE" w:rsidRPr="00F97FBC">
        <w:rPr>
          <w:i/>
          <w:lang w:val="en-US"/>
        </w:rPr>
        <w:t>i</w:t>
      </w:r>
      <w:r w:rsidR="00C101CE" w:rsidRPr="00F97FBC">
        <w:rPr>
          <w:rFonts w:eastAsia="Calibri"/>
        </w:rPr>
        <w:t xml:space="preserve"> [г/ч],</w:t>
      </w:r>
    </w:p>
    <w:p w:rsidR="00C101CE" w:rsidRPr="00F97FBC" w:rsidRDefault="00C101CE" w:rsidP="009D4AB2">
      <w:pPr>
        <w:tabs>
          <w:tab w:val="left" w:pos="2835"/>
        </w:tabs>
        <w:spacing w:after="120"/>
        <w:ind w:left="3119" w:right="1133" w:hanging="851"/>
        <w:jc w:val="both"/>
      </w:pPr>
      <w:r w:rsidRPr="00F97FBC">
        <w:rPr>
          <w:i/>
          <w:iCs/>
        </w:rPr>
        <w:t>N</w:t>
      </w:r>
      <w:r w:rsidRPr="00F97FBC">
        <w:rPr>
          <w:i/>
          <w:iCs/>
          <w:vertAlign w:val="subscript"/>
        </w:rPr>
        <w:t>mode</w:t>
      </w:r>
      <w:r w:rsidRPr="00F97FBC">
        <w:rPr>
          <w:i/>
          <w:iCs/>
        </w:rPr>
        <w:t xml:space="preserve"> </w:t>
      </w:r>
      <w:r w:rsidRPr="00F97FBC">
        <w:rPr>
          <w:i/>
          <w:iCs/>
        </w:rPr>
        <w:tab/>
      </w:r>
      <w:r w:rsidRPr="00F97FBC">
        <w:t xml:space="preserve">− </w:t>
      </w:r>
      <w:r w:rsidRPr="00F97FBC">
        <w:tab/>
        <w:t>число режимов в рамках применимого ВДУЦ в дискретном режиме.</w:t>
      </w:r>
    </w:p>
    <w:p w:rsidR="00C101CE" w:rsidRPr="00F97FBC" w:rsidRDefault="00C101CE" w:rsidP="009D4AB2">
      <w:pPr>
        <w:tabs>
          <w:tab w:val="left" w:pos="720"/>
        </w:tabs>
        <w:spacing w:after="120"/>
        <w:ind w:left="2268" w:right="1133" w:hanging="1134"/>
        <w:jc w:val="both"/>
        <w:rPr>
          <w:rFonts w:eastAsia="Calibri"/>
        </w:rPr>
      </w:pPr>
      <w:r w:rsidRPr="00F97FBC">
        <w:rPr>
          <w:rFonts w:eastAsia="Calibri"/>
        </w:rPr>
        <w:tab/>
      </w:r>
      <w:r w:rsidRPr="00F97FBC">
        <w:t xml:space="preserve">В случае метода, предполагающего использование одного фильтра, эффективный коэффициент весомости, </w:t>
      </w:r>
      <w:r w:rsidRPr="00F97FBC">
        <w:rPr>
          <w:rFonts w:eastAsia="Calibri"/>
          <w:i/>
        </w:rPr>
        <w:t>WF</w:t>
      </w:r>
      <w:r w:rsidRPr="00F97FBC">
        <w:rPr>
          <w:rFonts w:eastAsia="Calibri"/>
          <w:vertAlign w:val="subscript"/>
        </w:rPr>
        <w:t>eff</w:t>
      </w:r>
      <w:r w:rsidRPr="00F97FBC">
        <w:rPr>
          <w:rFonts w:eastAsia="Calibri"/>
          <w:i/>
          <w:vertAlign w:val="subscript"/>
        </w:rPr>
        <w:t>i</w:t>
      </w:r>
      <w:r w:rsidRPr="00F97FBC">
        <w:t xml:space="preserve">, для каждого режима рассчитывают при помощи уравнения </w:t>
      </w:r>
      <w:r w:rsidRPr="00F97FBC">
        <w:rPr>
          <w:rFonts w:eastAsia="Calibri"/>
        </w:rPr>
        <w:t>(A.5-135)</w:t>
      </w:r>
      <w:r w:rsidRPr="00F97FBC">
        <w:rPr>
          <w:bCs/>
        </w:rPr>
        <w:t>:</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16C8331B" wp14:editId="195D4A7C">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5-135),</w:t>
      </w:r>
    </w:p>
    <w:p w:rsidR="00C101CE" w:rsidRPr="00F97FBC" w:rsidRDefault="00C101CE" w:rsidP="009D4AB2">
      <w:pPr>
        <w:spacing w:after="120"/>
        <w:ind w:left="2268" w:right="1133"/>
        <w:jc w:val="both"/>
        <w:rPr>
          <w:rFonts w:eastAsia="Calibri"/>
        </w:rPr>
      </w:pPr>
      <w:r w:rsidRPr="00F97FBC">
        <w:rPr>
          <w:rFonts w:eastAsia="Calibri"/>
        </w:rPr>
        <w:tab/>
        <w:t>где:</w:t>
      </w:r>
    </w:p>
    <w:p w:rsidR="00C101CE" w:rsidRPr="00F97FBC" w:rsidRDefault="00C101CE" w:rsidP="009D4AB2">
      <w:pPr>
        <w:tabs>
          <w:tab w:val="left" w:pos="2835"/>
          <w:tab w:val="left" w:pos="3261"/>
        </w:tabs>
        <w:spacing w:after="120"/>
        <w:ind w:left="3686" w:right="1133" w:hanging="1418"/>
        <w:jc w:val="both"/>
        <w:rPr>
          <w:rFonts w:eastAsia="Calibri"/>
        </w:rPr>
      </w:pPr>
      <w:r w:rsidRPr="00F97FBC">
        <w:rPr>
          <w:rFonts w:eastAsia="Calibri"/>
          <w:i/>
        </w:rPr>
        <w:t>m</w:t>
      </w:r>
      <w:r w:rsidRPr="00F97FBC">
        <w:rPr>
          <w:rFonts w:eastAsia="Calibri"/>
          <w:vertAlign w:val="subscript"/>
        </w:rPr>
        <w:t>smpldexh</w:t>
      </w:r>
      <w:r w:rsidRPr="00F97FBC">
        <w:rPr>
          <w:rFonts w:eastAsia="Calibri"/>
          <w:i/>
          <w:vertAlign w:val="subscript"/>
        </w:rPr>
        <w:t>i</w:t>
      </w:r>
      <w:r w:rsidRPr="00F97FBC">
        <w:rPr>
          <w:rFonts w:eastAsia="Calibri"/>
          <w:vertAlign w:val="subscript"/>
        </w:rPr>
        <w:t xml:space="preserve"> </w:t>
      </w:r>
      <w:r w:rsidRPr="00F97FBC">
        <w:rPr>
          <w:rFonts w:eastAsia="Calibri"/>
          <w:vertAlign w:val="subscript"/>
        </w:rPr>
        <w:tab/>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для отбора проб взвешенных частиц в режиме</w:t>
      </w:r>
      <w:r w:rsidRPr="00F97FBC">
        <w:rPr>
          <w:rFonts w:eastAsia="Calibri"/>
        </w:rPr>
        <w:t xml:space="preserve"> </w:t>
      </w:r>
      <w:r w:rsidRPr="00F97FBC">
        <w:rPr>
          <w:rFonts w:eastAsia="Calibri"/>
          <w:i/>
        </w:rPr>
        <w:t>i</w:t>
      </w:r>
      <w:r w:rsidRPr="00F97FBC">
        <w:rPr>
          <w:rFonts w:eastAsia="Calibri"/>
        </w:rPr>
        <w:t xml:space="preserve"> [кг],</w:t>
      </w:r>
    </w:p>
    <w:p w:rsidR="00C101CE" w:rsidRPr="00F97FBC" w:rsidRDefault="00C101CE" w:rsidP="009D4AB2">
      <w:pPr>
        <w:tabs>
          <w:tab w:val="left" w:pos="2835"/>
          <w:tab w:val="left" w:pos="3261"/>
        </w:tabs>
        <w:spacing w:after="120"/>
        <w:ind w:left="3686" w:right="1133" w:hanging="1418"/>
        <w:jc w:val="both"/>
        <w:rPr>
          <w:rFonts w:eastAsia="Calibri"/>
        </w:rPr>
      </w:pPr>
      <w:r w:rsidRPr="00F97FBC">
        <w:rPr>
          <w:rFonts w:eastAsia="Calibri"/>
          <w:i/>
        </w:rPr>
        <w:t>m</w:t>
      </w:r>
      <w:r w:rsidRPr="00F97FBC">
        <w:rPr>
          <w:rFonts w:eastAsia="Calibri"/>
          <w:vertAlign w:val="subscript"/>
        </w:rPr>
        <w:t>smpldexh</w:t>
      </w:r>
      <w:r w:rsidRPr="00F97FBC">
        <w:rPr>
          <w:rFonts w:eastAsia="Calibri"/>
          <w:vertAlign w:val="subscript"/>
        </w:rPr>
        <w:tab/>
        <w:t xml:space="preserve"> </w:t>
      </w:r>
      <w:r w:rsidRPr="00F97FBC">
        <w:t>−</w:t>
      </w:r>
      <w:r w:rsidRPr="00F97FBC">
        <w:rPr>
          <w:rFonts w:eastAsia="Calibri"/>
        </w:rPr>
        <w:tab/>
      </w:r>
      <w:r w:rsidRPr="00F97FBC">
        <w:t>масса пробы разбавленных отработавших газов, прошедших через фильтры</w:t>
      </w:r>
      <w:r w:rsidRPr="00F97FBC">
        <w:rPr>
          <w:rFonts w:eastAsia="Calibri"/>
        </w:rPr>
        <w:t xml:space="preserve"> </w:t>
      </w:r>
      <w:r w:rsidRPr="00F97FBC">
        <w:t xml:space="preserve">для отбора проб взвешенных частиц </w:t>
      </w:r>
      <w:r w:rsidRPr="00F97FBC">
        <w:rPr>
          <w:rFonts w:eastAsia="Calibri"/>
        </w:rPr>
        <w:t>[кг],</w:t>
      </w:r>
    </w:p>
    <w:p w:rsidR="00C101CE" w:rsidRPr="00F97FBC" w:rsidRDefault="00C101CE" w:rsidP="009D4AB2">
      <w:pPr>
        <w:tabs>
          <w:tab w:val="left" w:pos="2835"/>
          <w:tab w:val="left" w:pos="3261"/>
        </w:tabs>
        <w:spacing w:after="120"/>
        <w:ind w:left="3686" w:right="1133" w:hanging="1418"/>
        <w:jc w:val="both"/>
        <w:rPr>
          <w:rFonts w:eastAsia="Calibri"/>
        </w:rPr>
      </w:pPr>
      <w:r w:rsidRPr="00F97FBC">
        <w:rPr>
          <w:rFonts w:eastAsia="Calibri"/>
          <w:i/>
          <w:noProof/>
          <w:lang w:eastAsia="ru-RU"/>
        </w:rPr>
        <w:drawing>
          <wp:inline distT="0" distB="0" distL="0" distR="0" wp14:anchorId="2AFF28F3" wp14:editId="19D2CB12">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F97FBC">
        <w:rPr>
          <w:rFonts w:eastAsia="Calibri"/>
        </w:rPr>
        <w:tab/>
      </w:r>
      <w:r w:rsidRPr="00F97FBC">
        <w:t>−</w:t>
      </w:r>
      <w:r w:rsidRPr="00F97FBC">
        <w:rPr>
          <w:rFonts w:eastAsia="Calibri"/>
        </w:rPr>
        <w:tab/>
        <w:t xml:space="preserve">эквивалентный </w:t>
      </w:r>
      <w:r w:rsidRPr="00F97FBC">
        <w:t xml:space="preserve">массовый расход потока разбавленных отработавших газов в режиме </w:t>
      </w:r>
      <w:r w:rsidRPr="00F97FBC">
        <w:rPr>
          <w:rFonts w:eastAsia="Calibri"/>
          <w:i/>
        </w:rPr>
        <w:t>i</w:t>
      </w:r>
      <w:r w:rsidRPr="00F97FBC">
        <w:rPr>
          <w:rFonts w:eastAsia="Calibri"/>
        </w:rPr>
        <w:t xml:space="preserve"> [кг/с],</w:t>
      </w:r>
    </w:p>
    <w:p w:rsidR="00C101CE" w:rsidRPr="00F97FBC" w:rsidRDefault="00C101CE" w:rsidP="009D4AB2">
      <w:pPr>
        <w:tabs>
          <w:tab w:val="left" w:pos="2835"/>
          <w:tab w:val="left" w:pos="3261"/>
        </w:tabs>
        <w:spacing w:after="120"/>
        <w:ind w:left="3686" w:right="1133" w:hanging="1418"/>
        <w:jc w:val="both"/>
        <w:rPr>
          <w:rFonts w:eastAsia="Calibri"/>
        </w:rPr>
      </w:pPr>
      <w:r w:rsidRPr="00F97FBC">
        <w:rPr>
          <w:rFonts w:eastAsia="Calibri"/>
          <w:i/>
          <w:noProof/>
          <w:lang w:eastAsia="ru-RU"/>
        </w:rPr>
        <w:drawing>
          <wp:inline distT="0" distB="0" distL="0" distR="0" wp14:anchorId="46C52E61" wp14:editId="15912BF6">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F97FBC">
        <w:rPr>
          <w:rFonts w:eastAsia="Calibri"/>
        </w:rPr>
        <w:tab/>
      </w:r>
      <w:r w:rsidRPr="00F97FBC">
        <w:t>−</w:t>
      </w:r>
      <w:r w:rsidRPr="00F97FBC">
        <w:rPr>
          <w:rFonts w:eastAsia="Calibri"/>
        </w:rPr>
        <w:tab/>
      </w:r>
      <w:r w:rsidRPr="00F97FBC">
        <w:t>средний эквивалентный массовый расход потока разбавленных отработавших газов</w:t>
      </w:r>
      <w:r w:rsidRPr="00F97FBC">
        <w:rPr>
          <w:rFonts w:eastAsia="Calibri"/>
        </w:rPr>
        <w:t xml:space="preserve"> [кг/с].</w:t>
      </w:r>
    </w:p>
    <w:p w:rsidR="00C101CE" w:rsidRPr="00F97FBC" w:rsidRDefault="00C101CE" w:rsidP="009D4AB2">
      <w:pPr>
        <w:spacing w:after="120"/>
        <w:ind w:left="2268" w:right="1133"/>
        <w:jc w:val="both"/>
        <w:rPr>
          <w:rFonts w:eastAsia="Calibri"/>
        </w:rPr>
      </w:pPr>
      <w:r w:rsidRPr="00F97FBC">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F97FBC">
        <w:rPr>
          <w:rFonts w:eastAsia="Calibri"/>
        </w:rPr>
        <w:t xml:space="preserve">A.6 к </w:t>
      </w:r>
      <w:r w:rsidRPr="00F97FBC">
        <w:t>приложению 4</w:t>
      </w:r>
      <w:r w:rsidRPr="00F97FBC">
        <w:rPr>
          <w:rFonts w:eastAsia="Calibri"/>
        </w:rPr>
        <w:t>.</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t>A.2.8.3</w:t>
      </w:r>
      <w:r w:rsidRPr="00F97FBC">
        <w:rPr>
          <w:rFonts w:eastAsia="Calibri"/>
        </w:rPr>
        <w:tab/>
        <w:t xml:space="preserve">Корректировка на </w:t>
      </w:r>
      <w:r w:rsidRPr="00F97FBC">
        <w:t xml:space="preserve">редкую (периодическую) регенерацию систем </w:t>
      </w:r>
      <w:r w:rsidRPr="00F97FBC">
        <w:rPr>
          <w:rFonts w:eastAsia="Calibri"/>
          <w:lang w:eastAsia="de-DE"/>
        </w:rPr>
        <w:t>ограничения выбросов</w:t>
      </w:r>
    </w:p>
    <w:p w:rsidR="00C101CE" w:rsidRPr="00F97FBC" w:rsidRDefault="00C101CE" w:rsidP="009D4AB2">
      <w:pPr>
        <w:spacing w:after="120"/>
        <w:ind w:left="2268" w:right="1133"/>
        <w:jc w:val="both"/>
        <w:rPr>
          <w:rFonts w:eastAsia="Calibri"/>
        </w:rPr>
      </w:pPr>
      <w:r w:rsidRPr="00F97FBC">
        <w:rPr>
          <w:rFonts w:eastAsia="Calibri"/>
        </w:rPr>
        <w:t xml:space="preserve">В случае двигателей, оснащенных </w:t>
      </w:r>
      <w:r w:rsidRPr="00F97FBC">
        <w:t xml:space="preserve">системами последующей обработки отработавших газов, которые подвергаются редкой (периодической) регенерации </w:t>
      </w:r>
      <w:r w:rsidRPr="00F97FBC">
        <w:rPr>
          <w:rFonts w:eastAsia="Calibri"/>
        </w:rPr>
        <w:t>(см. пункт 6.6.2 приложения 4)</w:t>
      </w:r>
      <w:r w:rsidRPr="00F97FBC">
        <w:t>, удельные выбросы загрязняющих газообразных веществ и взвешенных частиц, рассчитанные по пунктам</w:t>
      </w:r>
      <w:r w:rsidRPr="00F97FBC">
        <w:rPr>
          <w:lang w:val="en-US"/>
        </w:rPr>
        <w:t> </w:t>
      </w:r>
      <w:r w:rsidRPr="00F97FBC">
        <w:rPr>
          <w:rFonts w:eastAsia="Calibri"/>
        </w:rPr>
        <w:t xml:space="preserve">A.2.8.1 и A.2.8.2, </w:t>
      </w:r>
      <w:r w:rsidRPr="00F97FBC">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xml:space="preserve">). В случае цикла в дискретном режиме, когда </w:t>
      </w:r>
      <w:r w:rsidRPr="00F97FBC">
        <w:rPr>
          <w:rFonts w:eastAsia="Calibri"/>
          <w:szCs w:val="24"/>
        </w:rPr>
        <w:lastRenderedPageBreak/>
        <w:t>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t>A.2.8.4</w:t>
      </w:r>
      <w:r w:rsidRPr="00F97FBC">
        <w:rPr>
          <w:rFonts w:eastAsia="Calibri"/>
        </w:rPr>
        <w:tab/>
        <w:t xml:space="preserve">Корректировка с учетом </w:t>
      </w:r>
      <w:r w:rsidRPr="00F97FBC">
        <w:t>показателя ухудшения</w:t>
      </w:r>
    </w:p>
    <w:p w:rsidR="00C101CE" w:rsidRPr="00F97FBC" w:rsidRDefault="00C101CE" w:rsidP="009D4AB2">
      <w:pPr>
        <w:spacing w:after="120"/>
        <w:ind w:left="2268" w:right="1133"/>
        <w:jc w:val="both"/>
        <w:rPr>
          <w:rFonts w:eastAsia="Calibri"/>
        </w:rPr>
      </w:pPr>
      <w:r w:rsidRPr="00F97FBC">
        <w:t xml:space="preserve">Удельные выбросы загрязняющих газообразных веществ и взвешенных частиц, рассчитанные в соответствии с пунктами </w:t>
      </w:r>
      <w:r w:rsidRPr="00F97FBC">
        <w:rPr>
          <w:rFonts w:eastAsia="Calibri"/>
        </w:rPr>
        <w:t xml:space="preserve">A.2.8.1 и A.2.8.2 (с использованием при необходимости </w:t>
      </w:r>
      <w:r w:rsidRPr="00F97FBC">
        <w:rPr>
          <w:rFonts w:eastAsia="Calibri"/>
          <w:bCs/>
        </w:rPr>
        <w:t xml:space="preserve">коэффициента корректировки на редкую регенерацию согласно пункту </w:t>
      </w:r>
      <w:r w:rsidRPr="00F97FBC">
        <w:rPr>
          <w:rFonts w:eastAsia="Calibri"/>
        </w:rPr>
        <w:t xml:space="preserve">A.2.8.3), </w:t>
      </w:r>
      <w:r w:rsidRPr="00F97FBC">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C101CE" w:rsidRPr="00F97FBC" w:rsidRDefault="00C101CE" w:rsidP="009D4AB2">
      <w:pPr>
        <w:spacing w:after="120"/>
        <w:ind w:left="2268" w:right="1133" w:hanging="1134"/>
        <w:jc w:val="both"/>
        <w:rPr>
          <w:rFonts w:eastAsia="Calibri"/>
        </w:rPr>
      </w:pPr>
      <w:r w:rsidRPr="00F97FBC">
        <w:rPr>
          <w:rFonts w:eastAsia="Calibri"/>
        </w:rPr>
        <w:t>A.2.9</w:t>
      </w:r>
      <w:r w:rsidRPr="00F97FBC">
        <w:rPr>
          <w:rFonts w:eastAsia="Calibri"/>
        </w:rPr>
        <w:tab/>
        <w:t>Калибровка расхода разбавленных отработавших газов (CVS) и соответствующие расчеты</w:t>
      </w:r>
    </w:p>
    <w:p w:rsidR="00C101CE" w:rsidRPr="00F97FBC" w:rsidRDefault="00C101CE" w:rsidP="009D4AB2">
      <w:pPr>
        <w:spacing w:after="120"/>
        <w:ind w:left="2268" w:right="1133"/>
        <w:jc w:val="both"/>
        <w:rPr>
          <w:rFonts w:eastAsia="Calibri"/>
        </w:rPr>
      </w:pPr>
      <w:r w:rsidRPr="00F97FBC">
        <w:t xml:space="preserve">В настоящем разделе описываются расчеты, связанные с калибровкой различных расходомеров. В пункте </w:t>
      </w:r>
      <w:r w:rsidRPr="00F97FBC">
        <w:rPr>
          <w:rFonts w:eastAsia="Calibri"/>
        </w:rPr>
        <w:t>A.2.9.1</w:t>
      </w:r>
      <w:r w:rsidRPr="00F97FBC">
        <w:t xml:space="preserve"> описываются способы преобразования данных, считываемых с эталонного расходомера, для использования в калибровочных уравнениях; эти данные представлены на молярной основе. В остальных пунктах описаны связанные с калибровкой расчеты, предусмотренные конкретно для расходомеров определенных типов.</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t>A.2.9.1</w:t>
      </w:r>
      <w:r w:rsidRPr="00F97FBC">
        <w:rPr>
          <w:rFonts w:eastAsia="Calibri"/>
        </w:rPr>
        <w:tab/>
      </w:r>
      <w:r w:rsidRPr="00F97FBC">
        <w:t>Преобразование данных, считываемых с эталонного расходомера</w:t>
      </w:r>
    </w:p>
    <w:p w:rsidR="00C101CE" w:rsidRPr="00F97FBC" w:rsidRDefault="00C101CE" w:rsidP="009D4AB2">
      <w:pPr>
        <w:spacing w:after="120"/>
        <w:ind w:left="2268" w:right="1133"/>
        <w:jc w:val="both"/>
        <w:rPr>
          <w:rFonts w:eastAsia="Calibri"/>
        </w:rPr>
      </w:pPr>
      <w:r w:rsidRPr="00F97FBC">
        <w:t>В калибровочных уравнениях по настоящему пункту в качестве исходного количества используется молярный расход потока (</w:t>
      </w:r>
      <w:r>
        <w:rPr>
          <w:rFonts w:eastAsia="Calibri"/>
          <w:noProof/>
          <w:position w:val="-12"/>
          <w:lang w:eastAsia="ru-RU"/>
        </w:rPr>
        <w:drawing>
          <wp:inline distT="0" distB="0" distL="0" distR="0" wp14:anchorId="7D504558" wp14:editId="0B813E07">
            <wp:extent cx="234950" cy="234950"/>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t>). При использовании на отобранном эталонном расходомере других количественных значений расхода потока, например стандартного объемного расхода (</w:t>
      </w:r>
      <w:r>
        <w:rPr>
          <w:rFonts w:eastAsia="Calibri"/>
          <w:noProof/>
          <w:position w:val="-12"/>
          <w:lang w:eastAsia="ru-RU"/>
        </w:rPr>
        <w:drawing>
          <wp:inline distT="0" distB="0" distL="0" distR="0" wp14:anchorId="78354C29" wp14:editId="2FB7B4E3">
            <wp:extent cx="337185" cy="234950"/>
            <wp:effectExtent l="0" t="0" r="5715" b="0"/>
            <wp:docPr id="3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t>), фактического объемного расхода (</w:t>
      </w:r>
      <w:r>
        <w:rPr>
          <w:rFonts w:eastAsia="Calibri"/>
          <w:noProof/>
          <w:position w:val="-12"/>
          <w:lang w:eastAsia="ru-RU"/>
        </w:rPr>
        <w:drawing>
          <wp:inline distT="0" distB="0" distL="0" distR="0" wp14:anchorId="35A322D6" wp14:editId="4E7C3253">
            <wp:extent cx="382905" cy="2349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82905" cy="234950"/>
                    </a:xfrm>
                    <a:prstGeom prst="rect">
                      <a:avLst/>
                    </a:prstGeom>
                    <a:noFill/>
                    <a:ln>
                      <a:noFill/>
                    </a:ln>
                  </pic:spPr>
                </pic:pic>
              </a:graphicData>
            </a:graphic>
          </wp:inline>
        </w:drawing>
      </w:r>
      <w:r w:rsidRPr="00F97FBC">
        <w:t>) или массового расхода (</w:t>
      </w:r>
      <w:r>
        <w:rPr>
          <w:rFonts w:eastAsia="Calibri"/>
          <w:noProof/>
          <w:position w:val="-12"/>
          <w:lang w:eastAsia="ru-RU"/>
        </w:rPr>
        <w:drawing>
          <wp:inline distT="0" distB="0" distL="0" distR="0" wp14:anchorId="0DA3780A" wp14:editId="5340E1F6">
            <wp:extent cx="260350" cy="234950"/>
            <wp:effectExtent l="0" t="0" r="6350" b="0"/>
            <wp:docPr id="34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t xml:space="preserve">), значения, считываемые с эталонного расходомера, преобразуют в молярный расход потока с использованием уравнений </w:t>
      </w:r>
      <w:r w:rsidRPr="00F97FBC">
        <w:rPr>
          <w:rFonts w:eastAsia="Calibri"/>
        </w:rPr>
        <w:t xml:space="preserve">(A.5-136), (A.5-137) и (A.5-138) </w:t>
      </w:r>
      <w:r w:rsidRPr="00F97FBC">
        <w:t>при том понимании, что, хотя значения объемного расхода, массового расхода, давления, температуры и молярной массы могут в ходе испытания на выбросы изменяться, при калибровке расходомера следует добиваться их максимального постоянства для каждой отдельной установочной точки:</w:t>
      </w:r>
    </w:p>
    <w:p w:rsidR="00C101CE" w:rsidRPr="00F97FBC" w:rsidRDefault="00C101CE" w:rsidP="009D4AB2">
      <w:pPr>
        <w:spacing w:after="120"/>
        <w:ind w:left="2268" w:right="1133"/>
        <w:jc w:val="right"/>
        <w:rPr>
          <w:rFonts w:eastAsia="Calibri"/>
        </w:rPr>
      </w:pPr>
      <w:r w:rsidRPr="00F97FBC">
        <w:rPr>
          <w:rFonts w:eastAsia="Calibri"/>
          <w:noProof/>
          <w:lang w:eastAsia="ru-RU"/>
        </w:rPr>
        <w:drawing>
          <wp:inline distT="0" distB="0" distL="0" distR="0" wp14:anchorId="7B297B65" wp14:editId="016FDA84">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Pr="00F97FBC">
        <w:rPr>
          <w:rFonts w:eastAsia="Calibri"/>
        </w:rPr>
        <w:tab/>
      </w:r>
      <w:r w:rsidRPr="00F97FBC">
        <w:rPr>
          <w:rFonts w:eastAsia="Calibri"/>
        </w:rPr>
        <w:tab/>
        <w:t>(A.5-136),</w:t>
      </w:r>
    </w:p>
    <w:p w:rsidR="00C101CE" w:rsidRPr="00F97FBC" w:rsidRDefault="00C101CE" w:rsidP="009D4AB2">
      <w:pPr>
        <w:spacing w:after="120"/>
        <w:ind w:left="2268" w:right="1133"/>
        <w:jc w:val="both"/>
        <w:rPr>
          <w:rFonts w:eastAsia="Calibri"/>
        </w:rPr>
      </w:pPr>
      <w:r w:rsidRPr="00F97FBC">
        <w:rPr>
          <w:rFonts w:eastAsia="Calibri"/>
        </w:rPr>
        <w:t>где:</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noProof/>
          <w:lang w:eastAsia="ru-RU"/>
        </w:rPr>
        <w:drawing>
          <wp:inline distT="0" distB="0" distL="0" distR="0" wp14:anchorId="3B1EA124" wp14:editId="2118BBD8">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молярный расход потока [моль/с],</w:t>
      </w:r>
    </w:p>
    <w:p w:rsidR="00C101CE" w:rsidRPr="00F97FBC" w:rsidRDefault="00C101CE" w:rsidP="009D4AB2">
      <w:pPr>
        <w:tabs>
          <w:tab w:val="left" w:pos="2835"/>
        </w:tabs>
        <w:spacing w:after="120"/>
        <w:ind w:left="3119" w:right="1133" w:hanging="851"/>
        <w:rPr>
          <w:rFonts w:eastAsia="Calibri"/>
        </w:rPr>
      </w:pPr>
      <w:r w:rsidRPr="00F97FBC">
        <w:rPr>
          <w:rFonts w:eastAsia="Calibri"/>
          <w:noProof/>
          <w:lang w:eastAsia="ru-RU"/>
        </w:rPr>
        <w:drawing>
          <wp:inline distT="0" distB="0" distL="0" distR="0" wp14:anchorId="4CEB23A3" wp14:editId="73C2F9B5">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объемный расход, скорректированный по стандартному давлению и стандартной температуре [м</w:t>
      </w:r>
      <w:r w:rsidRPr="00F97FBC">
        <w:rPr>
          <w:rFonts w:eastAsia="Calibri"/>
          <w:vertAlign w:val="superscript"/>
        </w:rPr>
        <w:t>3</w:t>
      </w:r>
      <w:r w:rsidRPr="00F97FBC">
        <w:rPr>
          <w:rFonts w:eastAsia="Calibri"/>
        </w:rPr>
        <w:t>/с],</w:t>
      </w:r>
    </w:p>
    <w:p w:rsidR="00C101CE" w:rsidRPr="00F97FBC" w:rsidRDefault="00C101CE" w:rsidP="009D4AB2">
      <w:pPr>
        <w:tabs>
          <w:tab w:val="left" w:pos="2835"/>
        </w:tabs>
        <w:spacing w:after="120"/>
        <w:ind w:left="3119" w:right="1133" w:hanging="851"/>
        <w:rPr>
          <w:rFonts w:eastAsia="Calibri"/>
        </w:rPr>
      </w:pPr>
      <w:r w:rsidRPr="00F97FBC">
        <w:rPr>
          <w:rFonts w:eastAsia="Calibri"/>
          <w:noProof/>
          <w:lang w:eastAsia="ru-RU"/>
        </w:rPr>
        <w:drawing>
          <wp:inline distT="0" distB="0" distL="0" distR="0" wp14:anchorId="19F27843" wp14:editId="05FC5E36">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объемный расход при фактическом давлении и фактической температуре [м</w:t>
      </w:r>
      <w:r w:rsidRPr="00F97FBC">
        <w:rPr>
          <w:rFonts w:eastAsia="Calibri"/>
          <w:vertAlign w:val="superscript"/>
        </w:rPr>
        <w:t>3</w:t>
      </w:r>
      <w:r w:rsidRPr="00F97FBC">
        <w:rPr>
          <w:rFonts w:eastAsia="Calibri"/>
        </w:rPr>
        <w:t>/с],</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noProof/>
          <w:lang w:eastAsia="ru-RU"/>
        </w:rPr>
        <w:drawing>
          <wp:inline distT="0" distB="0" distL="0" distR="0" wp14:anchorId="3DB6F61D" wp14:editId="2F0C8EBA">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t>исходный массовый расход [г/с],</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p</w:t>
      </w:r>
      <w:r w:rsidRPr="00F97FBC">
        <w:rPr>
          <w:rFonts w:eastAsia="Calibri"/>
          <w:vertAlign w:val="subscript"/>
        </w:rPr>
        <w:t>std</w:t>
      </w:r>
      <w:r w:rsidRPr="00F97FBC">
        <w:rPr>
          <w:rFonts w:eastAsia="Calibri"/>
        </w:rPr>
        <w:tab/>
      </w:r>
      <w:r w:rsidRPr="00F97FBC">
        <w:t>−</w:t>
      </w:r>
      <w:r w:rsidRPr="00F97FBC">
        <w:rPr>
          <w:rFonts w:eastAsia="Calibri"/>
        </w:rPr>
        <w:t xml:space="preserve"> </w:t>
      </w:r>
      <w:r w:rsidRPr="00F97FBC">
        <w:rPr>
          <w:rFonts w:eastAsia="Calibri"/>
        </w:rPr>
        <w:tab/>
        <w:t>стандартное давление [Па],</w:t>
      </w:r>
    </w:p>
    <w:p w:rsidR="00C101CE" w:rsidRPr="00F97FBC" w:rsidRDefault="00C101CE" w:rsidP="00822A24">
      <w:pPr>
        <w:pageBreakBefore/>
        <w:tabs>
          <w:tab w:val="left" w:pos="2835"/>
        </w:tabs>
        <w:spacing w:after="120"/>
        <w:ind w:left="3119" w:right="1133" w:hanging="851"/>
        <w:jc w:val="both"/>
        <w:rPr>
          <w:rFonts w:eastAsia="Calibri"/>
        </w:rPr>
      </w:pPr>
      <w:r w:rsidRPr="00F97FBC">
        <w:rPr>
          <w:rFonts w:eastAsia="Calibri"/>
          <w:i/>
        </w:rPr>
        <w:lastRenderedPageBreak/>
        <w:t>p</w:t>
      </w:r>
      <w:r w:rsidRPr="00F97FBC">
        <w:rPr>
          <w:rFonts w:eastAsia="Calibri"/>
          <w:vertAlign w:val="subscript"/>
        </w:rPr>
        <w:t>act</w:t>
      </w:r>
      <w:r w:rsidRPr="00F97FBC">
        <w:rPr>
          <w:rFonts w:eastAsia="Calibri"/>
        </w:rPr>
        <w:tab/>
      </w:r>
      <w:r w:rsidRPr="00F97FBC">
        <w:t>−</w:t>
      </w:r>
      <w:r w:rsidRPr="00F97FBC">
        <w:rPr>
          <w:rFonts w:eastAsia="Calibri"/>
        </w:rPr>
        <w:t xml:space="preserve"> </w:t>
      </w:r>
      <w:r w:rsidRPr="00F97FBC">
        <w:rPr>
          <w:rFonts w:eastAsia="Calibri"/>
        </w:rPr>
        <w:tab/>
        <w:t>фактическое давление газа [Па],</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T</w:t>
      </w:r>
      <w:r w:rsidRPr="00F97FBC">
        <w:rPr>
          <w:rFonts w:eastAsia="Calibri"/>
          <w:vertAlign w:val="subscript"/>
        </w:rPr>
        <w:t>std</w:t>
      </w:r>
      <w:r w:rsidRPr="00F97FBC">
        <w:rPr>
          <w:rFonts w:eastAsia="Calibri"/>
        </w:rPr>
        <w:tab/>
      </w:r>
      <w:r w:rsidRPr="00F97FBC">
        <w:t>−</w:t>
      </w:r>
      <w:r w:rsidRPr="00F97FBC">
        <w:rPr>
          <w:rFonts w:eastAsia="Calibri"/>
        </w:rPr>
        <w:t xml:space="preserve"> </w:t>
      </w:r>
      <w:r w:rsidRPr="00F97FBC">
        <w:rPr>
          <w:rFonts w:eastAsia="Calibri"/>
        </w:rPr>
        <w:tab/>
        <w:t>стандартная температура [K],</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T</w:t>
      </w:r>
      <w:r w:rsidRPr="00F97FBC">
        <w:rPr>
          <w:rFonts w:eastAsia="Calibri"/>
          <w:vertAlign w:val="subscript"/>
        </w:rPr>
        <w:t>act</w:t>
      </w:r>
      <w:r w:rsidRPr="00F97FBC">
        <w:rPr>
          <w:rFonts w:eastAsia="Calibri"/>
        </w:rPr>
        <w:tab/>
      </w:r>
      <w:r w:rsidRPr="00F97FBC">
        <w:t>−</w:t>
      </w:r>
      <w:r w:rsidRPr="00F97FBC">
        <w:rPr>
          <w:rFonts w:eastAsia="Calibri"/>
        </w:rPr>
        <w:t xml:space="preserve"> </w:t>
      </w:r>
      <w:r w:rsidRPr="00F97FBC">
        <w:rPr>
          <w:rFonts w:eastAsia="Calibri"/>
        </w:rPr>
        <w:tab/>
        <w:t>фактическая температура газа [K],</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R</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C101CE" w:rsidRPr="00F97FBC" w:rsidRDefault="00C101CE" w:rsidP="009D4AB2">
      <w:pPr>
        <w:tabs>
          <w:tab w:val="left" w:pos="2835"/>
        </w:tabs>
        <w:spacing w:after="120"/>
        <w:ind w:left="3119" w:right="1133" w:hanging="851"/>
        <w:jc w:val="both"/>
        <w:rPr>
          <w:rFonts w:eastAsia="Calibri"/>
        </w:rPr>
      </w:pPr>
      <w:r w:rsidRPr="00F97FBC">
        <w:rPr>
          <w:rFonts w:eastAsia="Calibri"/>
          <w:i/>
        </w:rPr>
        <w:t>M</w:t>
      </w:r>
      <w:r w:rsidRPr="00F97FBC">
        <w:rPr>
          <w:rFonts w:eastAsia="Calibri"/>
          <w:vertAlign w:val="subscript"/>
        </w:rPr>
        <w:t>mix</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молярная масса газа </w:t>
      </w:r>
      <w:r w:rsidRPr="00F97FBC">
        <w:rPr>
          <w:rFonts w:eastAsia="Calibri"/>
        </w:rPr>
        <w:t>[</w:t>
      </w:r>
      <w:r w:rsidRPr="00F97FBC">
        <w:t>г/моль</w:t>
      </w:r>
      <w:r w:rsidRPr="00F97FBC">
        <w:rPr>
          <w:rFonts w:eastAsia="Calibri"/>
        </w:rPr>
        <w:t>].</w:t>
      </w:r>
    </w:p>
    <w:p w:rsidR="00C101CE" w:rsidRPr="00F97FBC" w:rsidRDefault="00C101CE" w:rsidP="009D4AB2">
      <w:pPr>
        <w:numPr>
          <w:ilvl w:val="2"/>
          <w:numId w:val="0"/>
        </w:numPr>
        <w:spacing w:after="120"/>
        <w:ind w:left="2268" w:right="1133" w:hanging="1134"/>
        <w:jc w:val="both"/>
        <w:rPr>
          <w:rFonts w:eastAsia="Calibri"/>
        </w:rPr>
      </w:pPr>
      <w:r w:rsidRPr="00F97FBC">
        <w:rPr>
          <w:rFonts w:eastAsia="Calibri"/>
        </w:rPr>
        <w:t>A.2.9.2</w:t>
      </w:r>
      <w:r w:rsidRPr="00F97FBC">
        <w:rPr>
          <w:rFonts w:eastAsia="Calibri"/>
        </w:rPr>
        <w:tab/>
      </w:r>
      <w:r w:rsidRPr="00F97FBC">
        <w:t>Расчеты, связанные с калибровкой</w:t>
      </w:r>
      <w:r w:rsidRPr="00F97FBC">
        <w:rPr>
          <w:rFonts w:eastAsia="Calibri"/>
        </w:rPr>
        <w:t xml:space="preserve"> PDP </w:t>
      </w:r>
    </w:p>
    <w:p w:rsidR="00C101CE" w:rsidRPr="00F97FBC" w:rsidRDefault="00C101CE" w:rsidP="009D4AB2">
      <w:pPr>
        <w:spacing w:after="120"/>
        <w:ind w:left="2268" w:right="1133"/>
        <w:jc w:val="both"/>
        <w:rPr>
          <w:rFonts w:eastAsia="Calibri"/>
        </w:rPr>
      </w:pPr>
      <w:r w:rsidRPr="00F97FBC">
        <w:t>Применительно к каждому положению ограничителя на основе средних значений, определенных в пункте 8.1.8.4 приложения 4, рассчитывают следующее:</w:t>
      </w:r>
    </w:p>
    <w:p w:rsidR="00C101CE" w:rsidRPr="00F97FBC" w:rsidRDefault="00C101CE" w:rsidP="009D4AB2">
      <w:pPr>
        <w:spacing w:after="120"/>
        <w:ind w:left="2268" w:right="1133"/>
        <w:jc w:val="both"/>
        <w:rPr>
          <w:rFonts w:eastAsia="Calibri"/>
        </w:rPr>
      </w:pPr>
      <w:r w:rsidRPr="00F97FBC">
        <w:rPr>
          <w:rFonts w:eastAsia="Calibri"/>
        </w:rPr>
        <w:t>a)</w:t>
      </w:r>
      <w:r w:rsidRPr="00F97FBC">
        <w:rPr>
          <w:rFonts w:eastAsia="Calibri"/>
        </w:rPr>
        <w:tab/>
      </w:r>
      <w:r w:rsidRPr="00F97FBC">
        <w:t>объем газа, нагнетаемого за один оборот вала</w:t>
      </w:r>
      <w:r w:rsidRPr="00584460">
        <w:rPr>
          <w:rFonts w:eastAsia="Calibri"/>
        </w:rPr>
        <w:t xml:space="preserve"> </w:t>
      </w:r>
      <w:r w:rsidRPr="00F97FBC">
        <w:rPr>
          <w:rFonts w:eastAsia="Calibri"/>
        </w:rPr>
        <w:t xml:space="preserve">PDP, </w:t>
      </w:r>
      <w:r w:rsidRPr="00F97FBC">
        <w:rPr>
          <w:rFonts w:eastAsia="Calibri"/>
          <w:i/>
        </w:rPr>
        <w:t>V</w:t>
      </w:r>
      <w:r w:rsidRPr="00F97FBC">
        <w:rPr>
          <w:rFonts w:eastAsia="Calibri"/>
          <w:vertAlign w:val="subscript"/>
        </w:rPr>
        <w:t>rev</w:t>
      </w:r>
      <w:r w:rsidRPr="00F97FBC">
        <w:rPr>
          <w:rFonts w:eastAsia="Calibri"/>
        </w:rPr>
        <w:t xml:space="preserve"> (м</w:t>
      </w:r>
      <w:r w:rsidRPr="00F97FBC">
        <w:rPr>
          <w:rFonts w:eastAsia="Calibri"/>
          <w:vertAlign w:val="superscript"/>
        </w:rPr>
        <w:t>3</w:t>
      </w:r>
      <w:r w:rsidRPr="00F97FBC">
        <w:rPr>
          <w:rFonts w:eastAsia="Calibri"/>
        </w:rPr>
        <w:t>/об.):</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0FCC4765" wp14:editId="2ADBAEA8">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37),</w:t>
      </w:r>
    </w:p>
    <w:p w:rsidR="00C101CE" w:rsidRPr="00F97FBC" w:rsidRDefault="00C101CE" w:rsidP="009D4AB2">
      <w:pPr>
        <w:spacing w:after="120"/>
        <w:ind w:left="2835" w:right="1133"/>
        <w:jc w:val="both"/>
        <w:rPr>
          <w:rFonts w:eastAsia="Calibri"/>
        </w:rPr>
      </w:pPr>
      <w:r w:rsidRPr="00F97FBC">
        <w:rPr>
          <w:rFonts w:eastAsia="Calibri"/>
        </w:rPr>
        <w:t>где:</w:t>
      </w:r>
    </w:p>
    <w:p w:rsidR="00C101CE" w:rsidRPr="00F97FBC" w:rsidRDefault="00C101CE" w:rsidP="009D4AB2">
      <w:pPr>
        <w:spacing w:after="120"/>
        <w:ind w:left="2835" w:right="1133"/>
        <w:jc w:val="both"/>
        <w:rPr>
          <w:rFonts w:eastAsia="Calibri"/>
        </w:rPr>
      </w:pPr>
      <w:r w:rsidRPr="00F97FBC">
        <w:rPr>
          <w:rFonts w:eastAsia="Calibri"/>
          <w:noProof/>
          <w:lang w:eastAsia="ru-RU"/>
        </w:rPr>
        <w:drawing>
          <wp:inline distT="0" distB="0" distL="0" distR="0" wp14:anchorId="48C82904" wp14:editId="41DA4AF5">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ий исходный молярный расход потока</w:t>
      </w:r>
      <w:r w:rsidRPr="00F97FBC">
        <w:rPr>
          <w:rFonts w:ascii="Segoe UI" w:hAnsi="Segoe UI" w:cs="Segoe UI"/>
        </w:rPr>
        <w:t xml:space="preserve"> </w:t>
      </w:r>
      <w:r w:rsidRPr="00F97FBC">
        <w:rPr>
          <w:rFonts w:eastAsia="Calibri"/>
        </w:rPr>
        <w:t>[моль/с],</w:t>
      </w:r>
    </w:p>
    <w:p w:rsidR="00C101CE" w:rsidRPr="00F97FBC" w:rsidRDefault="00C101CE" w:rsidP="009D4AB2">
      <w:pPr>
        <w:spacing w:after="120"/>
        <w:ind w:left="2835" w:right="1133"/>
        <w:jc w:val="both"/>
        <w:rPr>
          <w:rFonts w:eastAsia="Calibri"/>
        </w:rPr>
      </w:pPr>
      <w:r w:rsidRPr="00F97FBC">
        <w:rPr>
          <w:rFonts w:eastAsia="Calibri"/>
          <w:i/>
        </w:rPr>
        <w:t>R</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C101CE" w:rsidRPr="00F97FBC" w:rsidRDefault="00C101CE" w:rsidP="009D4AB2">
      <w:pPr>
        <w:spacing w:after="120"/>
        <w:ind w:left="2835" w:right="1133"/>
        <w:jc w:val="both"/>
        <w:rPr>
          <w:rFonts w:eastAsia="Calibri"/>
        </w:rPr>
      </w:pPr>
      <w:r w:rsidRPr="00F97FBC">
        <w:rPr>
          <w:rFonts w:eastAsia="Calibri"/>
          <w:b/>
          <w:noProof/>
          <w:lang w:eastAsia="ru-RU"/>
        </w:rPr>
        <w:drawing>
          <wp:inline distT="0" distB="0" distL="0" distR="0" wp14:anchorId="6E7A5DEF" wp14:editId="67729E38">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97FBC">
        <w:rPr>
          <w:rFonts w:eastAsia="Calibri"/>
          <w:b/>
        </w:rPr>
        <w:tab/>
      </w:r>
      <w:r w:rsidRPr="00F97FBC">
        <w:t>−</w:t>
      </w:r>
      <w:r w:rsidRPr="00F97FBC">
        <w:rPr>
          <w:rFonts w:eastAsia="Calibri"/>
          <w:b/>
        </w:rPr>
        <w:t xml:space="preserve"> </w:t>
      </w:r>
      <w:r w:rsidRPr="00F97FBC">
        <w:rPr>
          <w:rFonts w:eastAsia="Calibri"/>
          <w:b/>
        </w:rPr>
        <w:tab/>
      </w:r>
      <w:r w:rsidRPr="00F97FBC">
        <w:t>средняя температура на входе в насос</w:t>
      </w:r>
      <w:r w:rsidRPr="00F97FBC">
        <w:rPr>
          <w:rFonts w:ascii="Segoe UI" w:hAnsi="Segoe UI" w:cs="Segoe UI"/>
        </w:rPr>
        <w:t xml:space="preserve"> </w:t>
      </w:r>
      <w:r w:rsidRPr="00F97FBC">
        <w:rPr>
          <w:rFonts w:eastAsia="Calibri"/>
        </w:rPr>
        <w:t>[K],</w:t>
      </w:r>
    </w:p>
    <w:p w:rsidR="00C101CE" w:rsidRPr="00F97FBC" w:rsidRDefault="00C101CE" w:rsidP="009D4AB2">
      <w:pPr>
        <w:spacing w:after="120"/>
        <w:ind w:left="2835" w:right="1133"/>
        <w:jc w:val="both"/>
      </w:pPr>
      <w:r w:rsidRPr="00F97FBC">
        <w:rPr>
          <w:rFonts w:eastAsia="Calibri"/>
          <w:noProof/>
          <w:lang w:eastAsia="ru-RU"/>
        </w:rPr>
        <w:drawing>
          <wp:inline distT="0" distB="0" distL="0" distR="0" wp14:anchorId="332CC90C" wp14:editId="5829B11E">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ее давление на входе в насос [Па],</w:t>
      </w:r>
    </w:p>
    <w:p w:rsidR="00C101CE" w:rsidRPr="00F97FBC" w:rsidRDefault="00C101CE" w:rsidP="009D4AB2">
      <w:pPr>
        <w:spacing w:after="120"/>
        <w:ind w:left="2835" w:right="1133"/>
        <w:jc w:val="both"/>
        <w:rPr>
          <w:rFonts w:eastAsia="Calibri"/>
        </w:rPr>
      </w:pPr>
      <w:r w:rsidRPr="00F97FBC">
        <w:rPr>
          <w:rFonts w:eastAsia="Calibri"/>
          <w:noProof/>
          <w:lang w:eastAsia="ru-RU"/>
        </w:rPr>
        <w:drawing>
          <wp:inline distT="0" distB="0" distL="0" distR="0" wp14:anchorId="527CAAFB" wp14:editId="13B84C48">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яя частота вращения</w:t>
      </w:r>
      <w:r w:rsidRPr="00F97FBC">
        <w:rPr>
          <w:rFonts w:ascii="Segoe UI" w:hAnsi="Segoe UI" w:cs="Segoe UI"/>
        </w:rPr>
        <w:t xml:space="preserve"> </w:t>
      </w:r>
      <w:r w:rsidRPr="00F97FBC">
        <w:rPr>
          <w:rFonts w:eastAsia="Calibri"/>
        </w:rPr>
        <w:t>[об./с];</w:t>
      </w:r>
    </w:p>
    <w:p w:rsidR="00C101CE" w:rsidRPr="00F97FBC" w:rsidRDefault="00C101CE" w:rsidP="009D4AB2">
      <w:pPr>
        <w:spacing w:after="120"/>
        <w:ind w:left="2268" w:right="1133" w:firstLine="1"/>
        <w:jc w:val="both"/>
        <w:rPr>
          <w:rFonts w:eastAsia="Calibri"/>
        </w:rPr>
      </w:pPr>
      <w:r w:rsidRPr="00F97FBC">
        <w:rPr>
          <w:rFonts w:eastAsia="Calibri"/>
        </w:rPr>
        <w:t>b)</w:t>
      </w:r>
      <w:r w:rsidRPr="00F97FBC">
        <w:rPr>
          <w:rFonts w:eastAsia="Calibri"/>
        </w:rPr>
        <w:tab/>
      </w:r>
      <w:r w:rsidRPr="00F97FBC">
        <w:t xml:space="preserve">поправочный коэффициент на проскальзывание </w:t>
      </w:r>
      <w:r w:rsidRPr="00F97FBC">
        <w:rPr>
          <w:rFonts w:eastAsia="Calibri"/>
        </w:rPr>
        <w:t xml:space="preserve">PDP, </w:t>
      </w:r>
      <w:r w:rsidRPr="00F97FBC">
        <w:rPr>
          <w:rFonts w:eastAsia="Calibri"/>
          <w:i/>
        </w:rPr>
        <w:t>K</w:t>
      </w:r>
      <w:r w:rsidRPr="00F97FBC">
        <w:rPr>
          <w:rFonts w:eastAsia="Calibri"/>
          <w:vertAlign w:val="subscript"/>
        </w:rPr>
        <w:t>s</w:t>
      </w:r>
      <w:r w:rsidRPr="00F97FBC">
        <w:rPr>
          <w:rFonts w:eastAsia="Calibri"/>
        </w:rPr>
        <w:t xml:space="preserve"> [с/об.]:</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20532B9E" wp14:editId="31BD0E7D">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38),</w:t>
      </w:r>
    </w:p>
    <w:p w:rsidR="00C101CE" w:rsidRPr="00F97FBC" w:rsidRDefault="00C101CE" w:rsidP="009D4AB2">
      <w:pPr>
        <w:spacing w:after="120"/>
        <w:ind w:left="2835" w:right="1133"/>
        <w:jc w:val="both"/>
        <w:rPr>
          <w:rFonts w:eastAsia="Calibri"/>
        </w:rPr>
      </w:pPr>
      <w:r w:rsidRPr="00F97FBC">
        <w:rPr>
          <w:rFonts w:eastAsia="Calibri"/>
        </w:rPr>
        <w:tab/>
        <w:t>где:</w:t>
      </w:r>
    </w:p>
    <w:p w:rsidR="00C101CE" w:rsidRPr="00F97FBC" w:rsidRDefault="00C101CE" w:rsidP="009D4AB2">
      <w:pPr>
        <w:spacing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3CE18CD4" wp14:editId="33E47C6E">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средний исходный молярный расход потока</w:t>
      </w:r>
      <w:r w:rsidRPr="00F97FBC">
        <w:rPr>
          <w:rFonts w:ascii="Segoe UI" w:hAnsi="Segoe UI" w:cs="Segoe UI"/>
        </w:rPr>
        <w:t xml:space="preserve"> </w:t>
      </w:r>
      <w:r w:rsidRPr="00F97FBC">
        <w:rPr>
          <w:rFonts w:eastAsia="Calibri"/>
        </w:rPr>
        <w:t>[моль/с],</w:t>
      </w:r>
    </w:p>
    <w:p w:rsidR="00C101CE" w:rsidRPr="00F97FBC" w:rsidRDefault="00C101CE" w:rsidP="009D4AB2">
      <w:pPr>
        <w:spacing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5F865283" wp14:editId="3F186187">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средняя температура на входе в насос</w:t>
      </w:r>
      <w:r w:rsidRPr="00F97FBC">
        <w:rPr>
          <w:rFonts w:eastAsia="Calibri"/>
        </w:rPr>
        <w:t xml:space="preserve"> [K],</w:t>
      </w:r>
    </w:p>
    <w:p w:rsidR="00C101CE" w:rsidRPr="00F97FBC" w:rsidRDefault="00C101CE" w:rsidP="009D4AB2">
      <w:pPr>
        <w:spacing w:after="120"/>
        <w:ind w:left="2835" w:right="1133"/>
        <w:jc w:val="both"/>
        <w:rPr>
          <w:rFonts w:eastAsia="Calibri"/>
        </w:rPr>
      </w:pPr>
      <w:r w:rsidRPr="00F97FBC">
        <w:rPr>
          <w:rFonts w:eastAsia="Calibri"/>
          <w:i/>
        </w:rPr>
        <w:tab/>
      </w:r>
      <w:r w:rsidRPr="00F97FBC">
        <w:rPr>
          <w:rFonts w:eastAsia="Calibri"/>
          <w:i/>
          <w:noProof/>
          <w:lang w:eastAsia="ru-RU"/>
        </w:rPr>
        <w:drawing>
          <wp:inline distT="0" distB="0" distL="0" distR="0" wp14:anchorId="25624E23" wp14:editId="475C633D">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ее давление на входе в насос [Па</w:t>
      </w:r>
      <w:r w:rsidRPr="00F97FBC">
        <w:rPr>
          <w:rFonts w:eastAsia="Calibri"/>
        </w:rPr>
        <w:t>],</w:t>
      </w:r>
    </w:p>
    <w:p w:rsidR="00C101CE" w:rsidRPr="00F97FBC" w:rsidRDefault="00C101CE" w:rsidP="009D4AB2">
      <w:pPr>
        <w:spacing w:after="120"/>
        <w:ind w:left="2835" w:right="1133"/>
        <w:jc w:val="both"/>
      </w:pPr>
      <w:r w:rsidRPr="00F97FBC">
        <w:rPr>
          <w:rFonts w:eastAsia="Calibri"/>
          <w:i/>
        </w:rPr>
        <w:tab/>
      </w:r>
      <w:r w:rsidRPr="00F97FBC">
        <w:rPr>
          <w:rFonts w:eastAsia="Calibri"/>
          <w:i/>
          <w:noProof/>
          <w:lang w:eastAsia="ru-RU"/>
        </w:rPr>
        <w:drawing>
          <wp:inline distT="0" distB="0" distL="0" distR="0" wp14:anchorId="3E5802C9" wp14:editId="516FBAE0">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ее давление на выходе из насоса [Па],</w:t>
      </w:r>
    </w:p>
    <w:p w:rsidR="00C101CE" w:rsidRPr="00F97FBC" w:rsidRDefault="00C101CE" w:rsidP="009D4AB2">
      <w:pPr>
        <w:spacing w:after="120"/>
        <w:ind w:left="2835" w:right="1133"/>
        <w:jc w:val="both"/>
        <w:rPr>
          <w:rFonts w:eastAsia="Calibri"/>
        </w:rPr>
      </w:pPr>
      <w:r w:rsidRPr="00F97FBC">
        <w:rPr>
          <w:rFonts w:eastAsia="Calibri"/>
          <w:i/>
        </w:rPr>
        <w:tab/>
      </w:r>
      <w:r w:rsidRPr="00F97FBC">
        <w:rPr>
          <w:rFonts w:eastAsia="Calibri"/>
          <w:i/>
          <w:noProof/>
          <w:lang w:eastAsia="ru-RU"/>
        </w:rPr>
        <w:drawing>
          <wp:inline distT="0" distB="0" distL="0" distR="0" wp14:anchorId="466105C1" wp14:editId="1326A9EA">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F97FBC">
        <w:rPr>
          <w:rFonts w:eastAsia="Calibri"/>
          <w:i/>
        </w:rPr>
        <w:tab/>
      </w:r>
      <w:r w:rsidRPr="00F97FBC">
        <w:t>−</w:t>
      </w:r>
      <w:r w:rsidRPr="00F97FBC">
        <w:rPr>
          <w:rFonts w:eastAsia="Calibri"/>
        </w:rPr>
        <w:t xml:space="preserve"> </w:t>
      </w:r>
      <w:r w:rsidRPr="00F97FBC">
        <w:rPr>
          <w:rFonts w:eastAsia="Calibri"/>
        </w:rPr>
        <w:tab/>
      </w:r>
      <w:r w:rsidRPr="00F97FBC">
        <w:t>средняя частота вращения</w:t>
      </w:r>
      <w:r w:rsidRPr="00F97FBC">
        <w:rPr>
          <w:rFonts w:eastAsia="Calibri"/>
        </w:rPr>
        <w:t xml:space="preserve"> вала PDP [об./с],</w:t>
      </w:r>
    </w:p>
    <w:p w:rsidR="00C101CE" w:rsidRPr="00F97FBC" w:rsidRDefault="00C101CE" w:rsidP="009D4AB2">
      <w:pPr>
        <w:spacing w:after="120"/>
        <w:ind w:left="2835" w:right="1133"/>
        <w:jc w:val="both"/>
        <w:rPr>
          <w:rFonts w:eastAsia="Calibri"/>
        </w:rPr>
      </w:pPr>
      <w:r w:rsidRPr="00F97FBC">
        <w:rPr>
          <w:rFonts w:eastAsia="Calibri"/>
          <w:i/>
        </w:rPr>
        <w:tab/>
        <w:t>R</w:t>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C101CE" w:rsidRPr="00F97FBC" w:rsidRDefault="00C101CE" w:rsidP="009D4AB2">
      <w:pPr>
        <w:spacing w:after="120"/>
        <w:ind w:left="2835" w:right="1133" w:hanging="566"/>
        <w:jc w:val="both"/>
        <w:rPr>
          <w:rFonts w:eastAsia="Calibri"/>
        </w:rPr>
      </w:pPr>
      <w:r w:rsidRPr="00F97FBC">
        <w:rPr>
          <w:rFonts w:eastAsia="Calibri"/>
        </w:rPr>
        <w:t>c)</w:t>
      </w:r>
      <w:r w:rsidRPr="00F97FBC">
        <w:rPr>
          <w:rFonts w:eastAsia="Calibri"/>
        </w:rPr>
        <w:tab/>
      </w:r>
      <w:r w:rsidRPr="00F97FBC">
        <w:t>посредством расчета наклона (</w:t>
      </w:r>
      <w:r w:rsidRPr="00F97FBC">
        <w:rPr>
          <w:i/>
          <w:iCs/>
        </w:rPr>
        <w:t>a</w:t>
      </w:r>
      <w:r w:rsidRPr="00F97FBC">
        <w:rPr>
          <w:vertAlign w:val="subscript"/>
        </w:rPr>
        <w:t>1</w:t>
      </w:r>
      <w:r w:rsidRPr="00F97FBC">
        <w:t>) и отсекаемого значения (</w:t>
      </w:r>
      <w:r w:rsidRPr="00F97FBC">
        <w:rPr>
          <w:i/>
          <w:iCs/>
        </w:rPr>
        <w:t>a</w:t>
      </w:r>
      <w:r w:rsidRPr="00F97FBC">
        <w:rPr>
          <w:vertAlign w:val="subscript"/>
        </w:rPr>
        <w:t>0</w:t>
      </w:r>
      <w:r w:rsidRPr="00F97FBC">
        <w:t>), как описано в добавлении А.6, при помощи регрессии методом наименьших квадратов производят расчет объема газа, нагнетаемого за один оборот вала PDP (</w:t>
      </w:r>
      <w:r w:rsidRPr="00F97FBC">
        <w:rPr>
          <w:i/>
        </w:rPr>
        <w:t>V</w:t>
      </w:r>
      <w:r w:rsidRPr="00F97FBC">
        <w:rPr>
          <w:vertAlign w:val="subscript"/>
        </w:rPr>
        <w:t>rev</w:t>
      </w:r>
      <w:r w:rsidRPr="00F97FBC">
        <w:t>), с учетом поправочного коэффициента на проскальзывание PDP (</w:t>
      </w:r>
      <w:r w:rsidRPr="00F97FBC">
        <w:rPr>
          <w:i/>
          <w:iCs/>
        </w:rPr>
        <w:t>K</w:t>
      </w:r>
      <w:r w:rsidRPr="00F97FBC">
        <w:rPr>
          <w:vertAlign w:val="subscript"/>
        </w:rPr>
        <w:t>s</w:t>
      </w:r>
      <w:r w:rsidRPr="00F97FBC">
        <w:t>);</w:t>
      </w:r>
    </w:p>
    <w:p w:rsidR="00C101CE" w:rsidRPr="00F97FBC" w:rsidRDefault="00C101CE" w:rsidP="00822A24">
      <w:pPr>
        <w:pageBreakBefore/>
        <w:spacing w:after="120"/>
        <w:ind w:left="2835" w:right="1133" w:hanging="566"/>
        <w:jc w:val="both"/>
        <w:rPr>
          <w:rFonts w:eastAsia="Calibri"/>
        </w:rPr>
      </w:pPr>
      <w:r w:rsidRPr="00F97FBC">
        <w:rPr>
          <w:rFonts w:eastAsia="Calibri"/>
        </w:rPr>
        <w:lastRenderedPageBreak/>
        <w:t>d)</w:t>
      </w:r>
      <w:r w:rsidRPr="00F97FBC">
        <w:rPr>
          <w:rFonts w:eastAsia="Calibri"/>
        </w:rPr>
        <w:tab/>
      </w:r>
      <w:r w:rsidRPr="00F97FBC">
        <w:t>процедуру по подпунктам а)−с) настоящего пункта повторяют для каждой частоты вращения PDP;</w:t>
      </w:r>
    </w:p>
    <w:p w:rsidR="00C101CE" w:rsidRPr="00F97FBC" w:rsidRDefault="00C101CE" w:rsidP="009D4AB2">
      <w:pPr>
        <w:spacing w:after="120"/>
        <w:ind w:left="2835" w:right="1133" w:hanging="566"/>
        <w:jc w:val="both"/>
        <w:rPr>
          <w:rFonts w:eastAsia="Calibri"/>
        </w:rPr>
      </w:pPr>
      <w:r w:rsidRPr="00F97FBC">
        <w:rPr>
          <w:rFonts w:eastAsia="Calibri"/>
        </w:rPr>
        <w:t>e)</w:t>
      </w:r>
      <w:r w:rsidRPr="00F97FBC">
        <w:rPr>
          <w:rFonts w:eastAsia="Calibri"/>
        </w:rPr>
        <w:tab/>
      </w:r>
      <w:r w:rsidRPr="00F97FBC">
        <w:t xml:space="preserve">эти расчеты по различным значениям </w:t>
      </w:r>
      <w:r w:rsidRPr="00F97FBC">
        <w:rPr>
          <w:i/>
          <w:noProof/>
          <w:lang w:eastAsia="ru-RU"/>
        </w:rPr>
        <w:drawing>
          <wp:inline distT="0" distB="0" distL="0" distR="0" wp14:anchorId="4D511F98" wp14:editId="3C35DCCA">
            <wp:extent cx="344170" cy="237490"/>
            <wp:effectExtent l="0" t="0" r="0" b="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44170" cy="237490"/>
                    </a:xfrm>
                    <a:prstGeom prst="rect">
                      <a:avLst/>
                    </a:prstGeom>
                    <a:noFill/>
                    <a:ln>
                      <a:noFill/>
                    </a:ln>
                  </pic:spPr>
                </pic:pic>
              </a:graphicData>
            </a:graphic>
          </wp:inline>
        </w:drawing>
      </w:r>
      <w:r w:rsidRPr="00F97FBC">
        <w:t xml:space="preserve"> проиллюстрированы в таблице </w:t>
      </w:r>
      <w:r w:rsidRPr="00F97FBC">
        <w:rPr>
          <w:rFonts w:eastAsia="Calibri"/>
        </w:rPr>
        <w:t>A.5-2</w:t>
      </w:r>
      <w:r w:rsidRPr="00F97FBC">
        <w:t>:</w:t>
      </w:r>
    </w:p>
    <w:p w:rsidR="00C101CE" w:rsidRPr="00F97FBC" w:rsidRDefault="00C101CE" w:rsidP="00822A24">
      <w:pPr>
        <w:spacing w:after="120"/>
        <w:ind w:left="1134" w:right="1133"/>
        <w:rPr>
          <w:rFonts w:eastAsia="Calibri"/>
          <w:b/>
        </w:rPr>
      </w:pPr>
      <w:r w:rsidRPr="00F97FBC">
        <w:t>Таблица</w:t>
      </w:r>
      <w:r w:rsidRPr="00F97FBC">
        <w:rPr>
          <w:rFonts w:eastAsia="Calibri"/>
        </w:rPr>
        <w:t xml:space="preserve"> A.5-2</w:t>
      </w:r>
      <w:r w:rsidRPr="00F97FBC">
        <w:rPr>
          <w:rFonts w:eastAsia="Calibri"/>
          <w:i/>
        </w:rPr>
        <w:br/>
      </w:r>
      <w:r w:rsidRPr="00F97FBC">
        <w:rPr>
          <w:b/>
        </w:rPr>
        <w:t>Пример калибровочных данных по</w:t>
      </w:r>
      <w:r w:rsidRPr="00F97FBC">
        <w:rPr>
          <w:rFonts w:eastAsia="Calibri"/>
          <w:b/>
        </w:rPr>
        <w:t xml:space="preserve"> PDP </w:t>
      </w:r>
    </w:p>
    <w:tbl>
      <w:tblPr>
        <w:tblStyle w:val="TableGrid"/>
        <w:tblW w:w="0" w:type="auto"/>
        <w:tblInd w:w="1129" w:type="dxa"/>
        <w:tblLayout w:type="fixed"/>
        <w:tblLook w:val="04A0" w:firstRow="1" w:lastRow="0" w:firstColumn="1" w:lastColumn="0" w:noHBand="0" w:noVBand="1"/>
      </w:tblPr>
      <w:tblGrid>
        <w:gridCol w:w="1281"/>
        <w:gridCol w:w="992"/>
        <w:gridCol w:w="1276"/>
        <w:gridCol w:w="1121"/>
        <w:gridCol w:w="1276"/>
      </w:tblGrid>
      <w:tr w:rsidR="00C101CE" w:rsidRPr="00F97FBC" w:rsidTr="00822A24">
        <w:tc>
          <w:tcPr>
            <w:tcW w:w="1281" w:type="dxa"/>
            <w:tcBorders>
              <w:top w:val="single" w:sz="4" w:space="0" w:color="auto"/>
              <w:left w:val="single" w:sz="4" w:space="0" w:color="auto"/>
              <w:bottom w:val="nil"/>
              <w:right w:val="single" w:sz="4" w:space="0" w:color="auto"/>
            </w:tcBorders>
            <w:vAlign w:val="center"/>
            <w:hideMark/>
          </w:tcPr>
          <w:p w:rsidR="00C101CE" w:rsidRPr="00822A24" w:rsidRDefault="00C101CE" w:rsidP="00822A24">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ind w:firstLineChars="2" w:firstLine="3"/>
              <w:jc w:val="center"/>
              <w:rPr>
                <w:rFonts w:cs="Times New Roman"/>
                <w:sz w:val="16"/>
                <w:szCs w:val="16"/>
                <w:lang w:val="en-IE" w:eastAsia="ja-JP"/>
              </w:rPr>
            </w:pPr>
            <w:r w:rsidRPr="00822A24">
              <w:rPr>
                <w:rFonts w:eastAsia="Arial" w:cs="Times New Roman"/>
                <w:i/>
                <w:noProof/>
                <w:sz w:val="16"/>
                <w:szCs w:val="16"/>
                <w:lang w:eastAsia="ru-RU"/>
              </w:rPr>
              <w:drawing>
                <wp:inline distT="0" distB="0" distL="0" distR="0" wp14:anchorId="796411AA" wp14:editId="0F069043">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rsidR="00C101CE" w:rsidRPr="00822A24" w:rsidRDefault="00C101CE" w:rsidP="00822A24">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ind w:leftChars="71" w:left="142"/>
              <w:rPr>
                <w:rFonts w:cs="Times New Roman"/>
                <w:sz w:val="16"/>
                <w:szCs w:val="16"/>
                <w:lang w:val="en-IE" w:eastAsia="ja-JP"/>
              </w:rPr>
            </w:pPr>
            <w:r w:rsidRPr="00822A24">
              <w:rPr>
                <w:rFonts w:eastAsia="Arial" w:cs="Times New Roman"/>
                <w:i/>
                <w:noProof/>
                <w:sz w:val="16"/>
                <w:szCs w:val="16"/>
                <w:lang w:eastAsia="ru-RU"/>
              </w:rPr>
              <w:drawing>
                <wp:inline distT="0" distB="0" distL="0" distR="0" wp14:anchorId="09D9043A" wp14:editId="6583ED26">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rsidR="00C101CE" w:rsidRPr="00822A24" w:rsidRDefault="00EE4A07" w:rsidP="00822A24">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1</m:t>
                    </m:r>
                  </m:sub>
                </m:sSub>
              </m:oMath>
            </m:oMathPara>
          </w:p>
        </w:tc>
        <w:tc>
          <w:tcPr>
            <w:tcW w:w="1121" w:type="dxa"/>
            <w:tcBorders>
              <w:top w:val="single" w:sz="4" w:space="0" w:color="auto"/>
              <w:left w:val="single" w:sz="4" w:space="0" w:color="auto"/>
              <w:bottom w:val="nil"/>
              <w:right w:val="single" w:sz="4" w:space="0" w:color="auto"/>
            </w:tcBorders>
            <w:hideMark/>
          </w:tcPr>
          <w:p w:rsidR="00C101CE" w:rsidRPr="00822A24" w:rsidRDefault="00EE4A07" w:rsidP="00822A24">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1</m:t>
                    </m:r>
                  </m:sub>
                </m:sSub>
              </m:oMath>
            </m:oMathPara>
          </w:p>
        </w:tc>
        <w:tc>
          <w:tcPr>
            <w:tcW w:w="1276" w:type="dxa"/>
            <w:tcBorders>
              <w:top w:val="single" w:sz="4" w:space="0" w:color="auto"/>
              <w:left w:val="single" w:sz="4" w:space="0" w:color="auto"/>
              <w:bottom w:val="nil"/>
              <w:right w:val="single" w:sz="4" w:space="0" w:color="auto"/>
            </w:tcBorders>
            <w:hideMark/>
          </w:tcPr>
          <w:p w:rsidR="00C101CE" w:rsidRPr="00822A24" w:rsidRDefault="00EE4A07" w:rsidP="00822A24">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pacing w:before="40" w:after="40"/>
              <w:rPr>
                <w:rFonts w:cs="Times New Roman"/>
                <w:sz w:val="16"/>
                <w:szCs w:val="16"/>
                <w:lang w:val="en-IE" w:eastAsia="ja-JP"/>
              </w:rPr>
            </w:pPr>
            <m:oMathPara>
              <m:oMath>
                <m:sSub>
                  <m:sSubPr>
                    <m:ctrlPr>
                      <w:rPr>
                        <w:rFonts w:ascii="Cambria Math" w:hAnsi="Cambria Math" w:cs="Times New Roman"/>
                        <w:sz w:val="16"/>
                        <w:szCs w:val="16"/>
                        <w:lang w:val="en-IE" w:eastAsia="ja-JP"/>
                      </w:rPr>
                    </m:ctrlPr>
                  </m:sSubPr>
                  <m:e>
                    <m:r>
                      <w:rPr>
                        <w:rFonts w:ascii="Cambria Math" w:hAnsi="Cambria Math" w:cs="Times New Roman"/>
                        <w:sz w:val="16"/>
                        <w:szCs w:val="16"/>
                        <w:lang w:val="en-IE" w:eastAsia="ja-JP"/>
                      </w:rPr>
                      <m:t>a</m:t>
                    </m:r>
                  </m:e>
                  <m:sub>
                    <m:r>
                      <w:rPr>
                        <w:rFonts w:ascii="Cambria Math" w:hAnsi="Cambria Math" w:cs="Times New Roman"/>
                        <w:sz w:val="16"/>
                        <w:szCs w:val="16"/>
                        <w:lang w:val="en-IE" w:eastAsia="ja-JP"/>
                      </w:rPr>
                      <m:t>0</m:t>
                    </m:r>
                  </m:sub>
                </m:sSub>
              </m:oMath>
            </m:oMathPara>
          </w:p>
        </w:tc>
      </w:tr>
      <w:tr w:rsidR="00C101CE" w:rsidRPr="00F97FBC" w:rsidTr="00822A24">
        <w:tc>
          <w:tcPr>
            <w:tcW w:w="1281" w:type="dxa"/>
            <w:tcBorders>
              <w:top w:val="nil"/>
              <w:left w:val="single" w:sz="4" w:space="0" w:color="auto"/>
              <w:bottom w:val="single" w:sz="12" w:space="0" w:color="auto"/>
              <w:right w:val="single" w:sz="4" w:space="0" w:color="auto"/>
            </w:tcBorders>
            <w:hideMark/>
          </w:tcPr>
          <w:p w:rsidR="00C101CE" w:rsidRPr="00822A24" w:rsidRDefault="00C101CE" w:rsidP="00822A24">
            <w:pPr>
              <w:spacing w:before="40" w:after="40"/>
              <w:jc w:val="center"/>
              <w:rPr>
                <w:rFonts w:cs="Times New Roman"/>
                <w:sz w:val="16"/>
                <w:szCs w:val="16"/>
                <w:lang w:val="en-IE" w:eastAsia="ja-JP"/>
              </w:rPr>
            </w:pPr>
            <w:r w:rsidRPr="00822A24">
              <w:rPr>
                <w:rFonts w:cs="Times New Roman"/>
                <w:sz w:val="16"/>
                <w:szCs w:val="16"/>
                <w:lang w:val="en-IE" w:eastAsia="ja-JP"/>
              </w:rPr>
              <w:t>[</w:t>
            </w:r>
            <w:r w:rsidRPr="00822A24">
              <w:rPr>
                <w:rFonts w:cs="Times New Roman"/>
                <w:sz w:val="16"/>
                <w:szCs w:val="16"/>
                <w:lang w:eastAsia="ja-JP"/>
              </w:rPr>
              <w:t>об</w:t>
            </w:r>
            <w:r w:rsidRPr="00822A24">
              <w:rPr>
                <w:rFonts w:cs="Times New Roman"/>
                <w:sz w:val="16"/>
                <w:szCs w:val="16"/>
                <w:lang w:val="en-US" w:eastAsia="ja-JP"/>
              </w:rPr>
              <w:t>.</w:t>
            </w:r>
            <w:r w:rsidRPr="00822A24">
              <w:rPr>
                <w:rFonts w:cs="Times New Roman"/>
                <w:sz w:val="16"/>
                <w:szCs w:val="16"/>
                <w:lang w:val="en-IE" w:eastAsia="ja-JP"/>
              </w:rPr>
              <w:t>/</w:t>
            </w:r>
            <w:r w:rsidRPr="00822A24">
              <w:rPr>
                <w:rFonts w:cs="Times New Roman"/>
                <w:sz w:val="16"/>
                <w:szCs w:val="16"/>
                <w:lang w:eastAsia="ja-JP"/>
              </w:rPr>
              <w:t>мин.</w:t>
            </w:r>
            <w:r w:rsidRPr="00822A24">
              <w:rPr>
                <w:rFonts w:cs="Times New Roman"/>
                <w:sz w:val="16"/>
                <w:szCs w:val="16"/>
                <w:lang w:val="en-IE" w:eastAsia="ja-JP"/>
              </w:rPr>
              <w:t>]</w:t>
            </w:r>
          </w:p>
        </w:tc>
        <w:tc>
          <w:tcPr>
            <w:tcW w:w="992" w:type="dxa"/>
            <w:tcBorders>
              <w:top w:val="nil"/>
              <w:left w:val="single" w:sz="4" w:space="0" w:color="auto"/>
              <w:bottom w:val="single" w:sz="12" w:space="0" w:color="auto"/>
              <w:right w:val="single" w:sz="4" w:space="0" w:color="auto"/>
            </w:tcBorders>
            <w:hideMark/>
          </w:tcPr>
          <w:p w:rsidR="00C101CE" w:rsidRPr="00822A24" w:rsidRDefault="00C101CE" w:rsidP="00822A24">
            <w:pPr>
              <w:spacing w:before="40" w:after="40"/>
              <w:jc w:val="center"/>
              <w:rPr>
                <w:rFonts w:cs="Times New Roman"/>
                <w:sz w:val="16"/>
                <w:szCs w:val="16"/>
                <w:lang w:eastAsia="ja-JP"/>
              </w:rPr>
            </w:pPr>
            <w:r w:rsidRPr="00822A24">
              <w:rPr>
                <w:rFonts w:cs="Times New Roman"/>
                <w:sz w:val="16"/>
                <w:szCs w:val="16"/>
                <w:lang w:eastAsia="ja-JP"/>
              </w:rPr>
              <w:t>[об./с]</w:t>
            </w:r>
          </w:p>
        </w:tc>
        <w:tc>
          <w:tcPr>
            <w:tcW w:w="1276" w:type="dxa"/>
            <w:tcBorders>
              <w:top w:val="nil"/>
              <w:left w:val="single" w:sz="4" w:space="0" w:color="auto"/>
              <w:bottom w:val="single" w:sz="12" w:space="0" w:color="auto"/>
              <w:right w:val="single" w:sz="4" w:space="0" w:color="auto"/>
            </w:tcBorders>
            <w:hideMark/>
          </w:tcPr>
          <w:p w:rsidR="00C101CE" w:rsidRPr="00822A24" w:rsidRDefault="00C101CE" w:rsidP="00822A24">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мин.]</w:t>
            </w:r>
          </w:p>
        </w:tc>
        <w:tc>
          <w:tcPr>
            <w:tcW w:w="1121" w:type="dxa"/>
            <w:tcBorders>
              <w:top w:val="nil"/>
              <w:left w:val="single" w:sz="4" w:space="0" w:color="auto"/>
              <w:bottom w:val="single" w:sz="12" w:space="0" w:color="auto"/>
              <w:right w:val="single" w:sz="4" w:space="0" w:color="auto"/>
            </w:tcBorders>
            <w:hideMark/>
          </w:tcPr>
          <w:p w:rsidR="00C101CE" w:rsidRPr="00822A24" w:rsidRDefault="00C101CE" w:rsidP="00822A24">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с]</w:t>
            </w:r>
          </w:p>
        </w:tc>
        <w:tc>
          <w:tcPr>
            <w:tcW w:w="1276" w:type="dxa"/>
            <w:tcBorders>
              <w:top w:val="nil"/>
              <w:left w:val="single" w:sz="4" w:space="0" w:color="auto"/>
              <w:bottom w:val="single" w:sz="12" w:space="0" w:color="auto"/>
              <w:right w:val="single" w:sz="4" w:space="0" w:color="auto"/>
            </w:tcBorders>
            <w:hideMark/>
          </w:tcPr>
          <w:p w:rsidR="00C101CE" w:rsidRPr="00822A24" w:rsidRDefault="00C101CE" w:rsidP="00822A24">
            <w:pPr>
              <w:spacing w:before="40" w:after="40"/>
              <w:jc w:val="center"/>
              <w:rPr>
                <w:rFonts w:cs="Times New Roman"/>
                <w:sz w:val="16"/>
                <w:szCs w:val="16"/>
                <w:lang w:eastAsia="ja-JP"/>
              </w:rPr>
            </w:pPr>
            <w:r w:rsidRPr="00822A24">
              <w:rPr>
                <w:rFonts w:cs="Times New Roman"/>
                <w:sz w:val="16"/>
                <w:szCs w:val="16"/>
                <w:lang w:eastAsia="ja-JP"/>
              </w:rPr>
              <w:t>[м</w:t>
            </w:r>
            <w:r w:rsidRPr="00822A24">
              <w:rPr>
                <w:rFonts w:cs="Times New Roman"/>
                <w:sz w:val="16"/>
                <w:szCs w:val="16"/>
                <w:vertAlign w:val="superscript"/>
                <w:lang w:eastAsia="ja-JP"/>
              </w:rPr>
              <w:t>3</w:t>
            </w:r>
            <w:r w:rsidRPr="00822A24">
              <w:rPr>
                <w:rFonts w:cs="Times New Roman"/>
                <w:sz w:val="16"/>
                <w:szCs w:val="16"/>
                <w:lang w:eastAsia="ja-JP"/>
              </w:rPr>
              <w:t>/об.]</w:t>
            </w:r>
          </w:p>
        </w:tc>
      </w:tr>
      <w:tr w:rsidR="00C101CE" w:rsidRPr="00F97FBC" w:rsidTr="00822A24">
        <w:tc>
          <w:tcPr>
            <w:tcW w:w="1281" w:type="dxa"/>
            <w:tcBorders>
              <w:top w:val="single" w:sz="12"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755,0</w:t>
            </w:r>
          </w:p>
        </w:tc>
        <w:tc>
          <w:tcPr>
            <w:tcW w:w="992" w:type="dxa"/>
            <w:tcBorders>
              <w:top w:val="single" w:sz="12"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12,58</w:t>
            </w:r>
          </w:p>
        </w:tc>
        <w:tc>
          <w:tcPr>
            <w:tcW w:w="1276" w:type="dxa"/>
            <w:tcBorders>
              <w:top w:val="single" w:sz="12"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50,43</w:t>
            </w:r>
          </w:p>
        </w:tc>
        <w:tc>
          <w:tcPr>
            <w:tcW w:w="1121" w:type="dxa"/>
            <w:tcBorders>
              <w:top w:val="single" w:sz="12"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0,8405</w:t>
            </w:r>
          </w:p>
        </w:tc>
        <w:tc>
          <w:tcPr>
            <w:tcW w:w="1276" w:type="dxa"/>
            <w:tcBorders>
              <w:top w:val="single" w:sz="12"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0,056</w:t>
            </w:r>
          </w:p>
        </w:tc>
      </w:tr>
      <w:tr w:rsidR="00C101CE" w:rsidRPr="00F97FBC" w:rsidTr="00822A24">
        <w:tc>
          <w:tcPr>
            <w:tcW w:w="1281"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987,6</w:t>
            </w:r>
          </w:p>
        </w:tc>
        <w:tc>
          <w:tcPr>
            <w:tcW w:w="992"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16,46</w:t>
            </w:r>
          </w:p>
        </w:tc>
        <w:tc>
          <w:tcPr>
            <w:tcW w:w="1276"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49,86</w:t>
            </w:r>
          </w:p>
        </w:tc>
        <w:tc>
          <w:tcPr>
            <w:tcW w:w="1121"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0,831</w:t>
            </w:r>
          </w:p>
        </w:tc>
        <w:tc>
          <w:tcPr>
            <w:tcW w:w="1276" w:type="dxa"/>
            <w:tcBorders>
              <w:top w:val="single" w:sz="4" w:space="0" w:color="auto"/>
              <w:left w:val="single" w:sz="4" w:space="0" w:color="auto"/>
              <w:bottom w:val="single" w:sz="4" w:space="0" w:color="auto"/>
              <w:right w:val="single" w:sz="4" w:space="0" w:color="auto"/>
            </w:tcBorders>
            <w:hideMark/>
          </w:tcPr>
          <w:p w:rsidR="00C101CE" w:rsidRPr="00822A24" w:rsidRDefault="00822A24" w:rsidP="00822A24">
            <w:pPr>
              <w:spacing w:before="80" w:after="80" w:line="220" w:lineRule="exact"/>
              <w:jc w:val="center"/>
              <w:rPr>
                <w:sz w:val="18"/>
                <w:szCs w:val="18"/>
                <w:lang w:eastAsia="en-IE"/>
              </w:rPr>
            </w:pPr>
            <w:r>
              <w:rPr>
                <w:sz w:val="18"/>
                <w:szCs w:val="18"/>
                <w:lang w:eastAsia="en-IE"/>
              </w:rPr>
              <w:t>–</w:t>
            </w:r>
            <w:r w:rsidR="00C101CE" w:rsidRPr="00822A24">
              <w:rPr>
                <w:sz w:val="18"/>
                <w:szCs w:val="18"/>
                <w:lang w:eastAsia="en-IE"/>
              </w:rPr>
              <w:t>0,013</w:t>
            </w:r>
          </w:p>
        </w:tc>
      </w:tr>
      <w:tr w:rsidR="00C101CE" w:rsidRPr="00F97FBC" w:rsidTr="00822A24">
        <w:tc>
          <w:tcPr>
            <w:tcW w:w="1281"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1</w:t>
            </w:r>
            <w:r w:rsidR="00822A24">
              <w:rPr>
                <w:sz w:val="18"/>
                <w:szCs w:val="18"/>
                <w:lang w:eastAsia="en-IE"/>
              </w:rPr>
              <w:t xml:space="preserve"> </w:t>
            </w:r>
            <w:r w:rsidRPr="00822A24">
              <w:rPr>
                <w:sz w:val="18"/>
                <w:szCs w:val="18"/>
                <w:lang w:eastAsia="en-IE"/>
              </w:rPr>
              <w:t>254,5</w:t>
            </w:r>
          </w:p>
        </w:tc>
        <w:tc>
          <w:tcPr>
            <w:tcW w:w="992"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20,9</w:t>
            </w:r>
          </w:p>
        </w:tc>
        <w:tc>
          <w:tcPr>
            <w:tcW w:w="1276"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48,54</w:t>
            </w:r>
          </w:p>
        </w:tc>
        <w:tc>
          <w:tcPr>
            <w:tcW w:w="1121"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0,809</w:t>
            </w:r>
          </w:p>
        </w:tc>
        <w:tc>
          <w:tcPr>
            <w:tcW w:w="1276" w:type="dxa"/>
            <w:tcBorders>
              <w:top w:val="single" w:sz="4" w:space="0" w:color="auto"/>
              <w:left w:val="single" w:sz="4" w:space="0" w:color="auto"/>
              <w:bottom w:val="single" w:sz="4" w:space="0" w:color="auto"/>
              <w:right w:val="single" w:sz="4" w:space="0" w:color="auto"/>
            </w:tcBorders>
            <w:hideMark/>
          </w:tcPr>
          <w:p w:rsidR="00C101CE" w:rsidRPr="00822A24" w:rsidRDefault="00C101CE" w:rsidP="00822A24">
            <w:pPr>
              <w:spacing w:before="80" w:after="80" w:line="220" w:lineRule="exact"/>
              <w:jc w:val="center"/>
              <w:rPr>
                <w:sz w:val="18"/>
                <w:szCs w:val="18"/>
                <w:lang w:eastAsia="en-IE"/>
              </w:rPr>
            </w:pPr>
            <w:r w:rsidRPr="00822A24">
              <w:rPr>
                <w:sz w:val="18"/>
                <w:szCs w:val="18"/>
                <w:lang w:eastAsia="en-IE"/>
              </w:rPr>
              <w:t>0,028</w:t>
            </w:r>
          </w:p>
        </w:tc>
      </w:tr>
      <w:tr w:rsidR="00C101CE" w:rsidRPr="00F97FBC" w:rsidTr="00822A24">
        <w:tc>
          <w:tcPr>
            <w:tcW w:w="1281" w:type="dxa"/>
            <w:tcBorders>
              <w:top w:val="single" w:sz="4" w:space="0" w:color="auto"/>
              <w:left w:val="single" w:sz="4" w:space="0" w:color="auto"/>
              <w:bottom w:val="single" w:sz="12" w:space="0" w:color="auto"/>
              <w:right w:val="single" w:sz="4" w:space="0" w:color="auto"/>
            </w:tcBorders>
            <w:hideMark/>
          </w:tcPr>
          <w:p w:rsidR="00C101CE" w:rsidRPr="00BB5E8D" w:rsidRDefault="00C101CE" w:rsidP="00822A24">
            <w:pPr>
              <w:spacing w:before="80" w:after="80" w:line="220" w:lineRule="exact"/>
              <w:jc w:val="center"/>
              <w:rPr>
                <w:sz w:val="18"/>
                <w:szCs w:val="18"/>
                <w:lang w:eastAsia="en-IE"/>
              </w:rPr>
            </w:pPr>
            <w:r w:rsidRPr="00822A24">
              <w:rPr>
                <w:sz w:val="18"/>
                <w:szCs w:val="18"/>
                <w:lang w:eastAsia="en-IE"/>
              </w:rPr>
              <w:t>1</w:t>
            </w:r>
            <w:r w:rsidR="00822A24">
              <w:rPr>
                <w:sz w:val="18"/>
                <w:szCs w:val="18"/>
                <w:lang w:eastAsia="en-IE"/>
              </w:rPr>
              <w:t xml:space="preserve"> </w:t>
            </w:r>
            <w:r w:rsidRPr="00822A24">
              <w:rPr>
                <w:sz w:val="18"/>
                <w:szCs w:val="18"/>
                <w:lang w:eastAsia="en-IE"/>
              </w:rPr>
              <w:t>401,</w:t>
            </w:r>
            <w:r w:rsidRPr="00BB5E8D">
              <w:rPr>
                <w:sz w:val="18"/>
                <w:szCs w:val="18"/>
                <w:lang w:eastAsia="en-IE"/>
              </w:rPr>
              <w:t>3</w:t>
            </w:r>
          </w:p>
        </w:tc>
        <w:tc>
          <w:tcPr>
            <w:tcW w:w="992" w:type="dxa"/>
            <w:tcBorders>
              <w:top w:val="single" w:sz="4" w:space="0" w:color="auto"/>
              <w:left w:val="single" w:sz="4" w:space="0" w:color="auto"/>
              <w:bottom w:val="single" w:sz="12" w:space="0" w:color="auto"/>
              <w:right w:val="single" w:sz="4" w:space="0" w:color="auto"/>
            </w:tcBorders>
            <w:hideMark/>
          </w:tcPr>
          <w:p w:rsidR="00C101CE" w:rsidRPr="00BB5E8D" w:rsidRDefault="00C101CE" w:rsidP="00822A24">
            <w:pPr>
              <w:spacing w:before="80" w:after="80" w:line="220" w:lineRule="exact"/>
              <w:jc w:val="center"/>
              <w:rPr>
                <w:sz w:val="18"/>
                <w:szCs w:val="18"/>
                <w:lang w:eastAsia="en-IE"/>
              </w:rPr>
            </w:pPr>
            <w:r w:rsidRPr="00BB5E8D">
              <w:rPr>
                <w:sz w:val="18"/>
                <w:szCs w:val="18"/>
                <w:lang w:eastAsia="en-IE"/>
              </w:rPr>
              <w:t>23,355</w:t>
            </w:r>
          </w:p>
        </w:tc>
        <w:tc>
          <w:tcPr>
            <w:tcW w:w="1276" w:type="dxa"/>
            <w:tcBorders>
              <w:top w:val="single" w:sz="4" w:space="0" w:color="auto"/>
              <w:left w:val="single" w:sz="4" w:space="0" w:color="auto"/>
              <w:bottom w:val="single" w:sz="12" w:space="0" w:color="auto"/>
              <w:right w:val="single" w:sz="4" w:space="0" w:color="auto"/>
            </w:tcBorders>
            <w:hideMark/>
          </w:tcPr>
          <w:p w:rsidR="00C101CE" w:rsidRPr="00BB5E8D" w:rsidRDefault="00C101CE" w:rsidP="00822A24">
            <w:pPr>
              <w:spacing w:before="80" w:after="80" w:line="220" w:lineRule="exact"/>
              <w:jc w:val="center"/>
              <w:rPr>
                <w:sz w:val="18"/>
                <w:szCs w:val="18"/>
                <w:lang w:eastAsia="en-IE"/>
              </w:rPr>
            </w:pPr>
            <w:r w:rsidRPr="00BB5E8D">
              <w:rPr>
                <w:sz w:val="18"/>
                <w:szCs w:val="18"/>
                <w:lang w:eastAsia="en-IE"/>
              </w:rPr>
              <w:t>47,30</w:t>
            </w:r>
          </w:p>
        </w:tc>
        <w:tc>
          <w:tcPr>
            <w:tcW w:w="1121" w:type="dxa"/>
            <w:tcBorders>
              <w:top w:val="single" w:sz="4" w:space="0" w:color="auto"/>
              <w:left w:val="single" w:sz="4" w:space="0" w:color="auto"/>
              <w:bottom w:val="single" w:sz="12" w:space="0" w:color="auto"/>
              <w:right w:val="single" w:sz="4" w:space="0" w:color="auto"/>
            </w:tcBorders>
            <w:hideMark/>
          </w:tcPr>
          <w:p w:rsidR="00C101CE" w:rsidRPr="00BB5E8D" w:rsidRDefault="00C101CE" w:rsidP="00822A24">
            <w:pPr>
              <w:spacing w:before="80" w:after="80" w:line="220" w:lineRule="exact"/>
              <w:jc w:val="center"/>
              <w:rPr>
                <w:sz w:val="18"/>
                <w:szCs w:val="18"/>
                <w:lang w:eastAsia="en-IE"/>
              </w:rPr>
            </w:pPr>
            <w:r w:rsidRPr="00BB5E8D">
              <w:rPr>
                <w:sz w:val="18"/>
                <w:szCs w:val="18"/>
                <w:lang w:eastAsia="en-IE"/>
              </w:rPr>
              <w:t>0,7883</w:t>
            </w:r>
          </w:p>
        </w:tc>
        <w:tc>
          <w:tcPr>
            <w:tcW w:w="1276" w:type="dxa"/>
            <w:tcBorders>
              <w:top w:val="single" w:sz="4" w:space="0" w:color="auto"/>
              <w:left w:val="single" w:sz="4" w:space="0" w:color="auto"/>
              <w:bottom w:val="single" w:sz="12" w:space="0" w:color="auto"/>
              <w:right w:val="single" w:sz="4" w:space="0" w:color="auto"/>
            </w:tcBorders>
            <w:hideMark/>
          </w:tcPr>
          <w:p w:rsidR="00C101CE" w:rsidRPr="00BB5E8D" w:rsidRDefault="00C101CE" w:rsidP="00822A24">
            <w:pPr>
              <w:spacing w:before="80" w:after="80" w:line="220" w:lineRule="exact"/>
              <w:jc w:val="center"/>
              <w:rPr>
                <w:sz w:val="18"/>
                <w:szCs w:val="18"/>
                <w:lang w:eastAsia="en-IE"/>
              </w:rPr>
            </w:pPr>
            <w:r w:rsidRPr="00BB5E8D">
              <w:rPr>
                <w:sz w:val="18"/>
                <w:szCs w:val="18"/>
                <w:lang w:eastAsia="en-IE"/>
              </w:rPr>
              <w:t>-0,061</w:t>
            </w:r>
          </w:p>
        </w:tc>
      </w:tr>
    </w:tbl>
    <w:p w:rsidR="00C101CE" w:rsidRPr="00F97FBC" w:rsidRDefault="00C101CE" w:rsidP="00822A24">
      <w:pPr>
        <w:spacing w:before="240" w:after="120"/>
        <w:ind w:left="2835" w:right="1134" w:hanging="567"/>
        <w:jc w:val="both"/>
        <w:rPr>
          <w:rFonts w:eastAsia="Calibri"/>
        </w:rPr>
      </w:pPr>
      <w:r w:rsidRPr="00F97FBC">
        <w:rPr>
          <w:rFonts w:eastAsia="Calibri"/>
        </w:rPr>
        <w:t>f)</w:t>
      </w:r>
      <w:r w:rsidRPr="00F97FBC">
        <w:rPr>
          <w:rFonts w:eastAsia="Calibri"/>
        </w:rPr>
        <w:tab/>
      </w:r>
      <w:r w:rsidRPr="00F97FBC">
        <w:t xml:space="preserve">применительно к каждой частоте вращения </w:t>
      </w:r>
      <w:r w:rsidRPr="00F97FBC">
        <w:rPr>
          <w:lang w:val="en-US"/>
        </w:rPr>
        <w:t>PDP</w:t>
      </w:r>
      <w:r w:rsidRPr="00F97FBC">
        <w:t xml:space="preserve"> для расчета расхода потока в ходе испытания на выбросы по пункту </w:t>
      </w:r>
      <w:r w:rsidRPr="00F97FBC">
        <w:rPr>
          <w:rFonts w:eastAsia="Calibri"/>
        </w:rPr>
        <w:t xml:space="preserve">A.2.6.3 b) </w:t>
      </w:r>
      <w:r w:rsidRPr="00F97FBC">
        <w:t>используют соответствующий наклон (</w:t>
      </w:r>
      <w:r w:rsidRPr="00F97FBC">
        <w:rPr>
          <w:i/>
          <w:lang w:val="en-US"/>
        </w:rPr>
        <w:t>a</w:t>
      </w:r>
      <w:r w:rsidRPr="00F97FBC">
        <w:rPr>
          <w:vertAlign w:val="subscript"/>
        </w:rPr>
        <w:t>1</w:t>
      </w:r>
      <w:r w:rsidRPr="00F97FBC">
        <w:t>) и отсекаемый на координатной оси отрезок (</w:t>
      </w:r>
      <w:r w:rsidRPr="00F97FBC">
        <w:rPr>
          <w:i/>
          <w:lang w:val="en-US"/>
        </w:rPr>
        <w:t>a</w:t>
      </w:r>
      <w:r w:rsidRPr="00F97FBC">
        <w:rPr>
          <w:vertAlign w:val="subscript"/>
        </w:rPr>
        <w:t>0</w:t>
      </w:r>
      <w:r w:rsidRPr="00F97FBC">
        <w:t>).</w:t>
      </w:r>
    </w:p>
    <w:p w:rsidR="00C101CE" w:rsidRPr="00F97FBC" w:rsidRDefault="00C101CE" w:rsidP="009D4AB2">
      <w:pPr>
        <w:numPr>
          <w:ilvl w:val="2"/>
          <w:numId w:val="0"/>
        </w:numPr>
        <w:spacing w:before="120" w:after="120"/>
        <w:ind w:left="1134" w:right="1133"/>
        <w:jc w:val="both"/>
        <w:rPr>
          <w:rFonts w:eastAsia="Calibri"/>
        </w:rPr>
      </w:pPr>
      <w:r w:rsidRPr="00F97FBC">
        <w:rPr>
          <w:rFonts w:eastAsia="Calibri"/>
        </w:rPr>
        <w:t>A.2.9.3</w:t>
      </w:r>
      <w:r w:rsidRPr="00F97FBC">
        <w:rPr>
          <w:rFonts w:eastAsia="Calibri"/>
        </w:rPr>
        <w:tab/>
        <w:t xml:space="preserve">Определяющие уравнения для трубки </w:t>
      </w:r>
      <w:r w:rsidRPr="00F97FBC">
        <w:t>Вентури и приемлемые допущения</w:t>
      </w:r>
    </w:p>
    <w:p w:rsidR="00C101CE" w:rsidRPr="00F97FBC" w:rsidRDefault="00C101CE" w:rsidP="009D4AB2">
      <w:pPr>
        <w:spacing w:before="120" w:after="120"/>
        <w:ind w:left="2268" w:right="1133"/>
        <w:jc w:val="both"/>
        <w:rPr>
          <w:rFonts w:eastAsia="Calibri"/>
        </w:rPr>
      </w:pPr>
      <w:r w:rsidRPr="00F97FBC">
        <w:t xml:space="preserve">В настоящем пункте приводятся </w:t>
      </w:r>
      <w:r w:rsidRPr="00F97FBC">
        <w:rPr>
          <w:rFonts w:eastAsia="Calibri"/>
        </w:rPr>
        <w:t>определяющие уравнения</w:t>
      </w:r>
      <w:r w:rsidRPr="00F97FBC">
        <w:t xml:space="preserve"> и приемлемые допущения для целей калибровки трубки Вентури и расчета расхода потока, проходящего через трубку Вентури. Поскольку принцип работы как трубки Вентури для дозвуковых потоков (CFV), так и трубки Вентури с критическим расходом (CFV) является аналогичным, </w:t>
      </w:r>
      <w:r w:rsidRPr="00F97FBC">
        <w:rPr>
          <w:rFonts w:eastAsia="Calibri"/>
        </w:rPr>
        <w:t xml:space="preserve">определяющие их </w:t>
      </w:r>
      <w:r w:rsidRPr="00F97FBC">
        <w:t>уравнения практически одинаковы, за исключением уравнения, характеризующего отношение значений давления (</w:t>
      </w:r>
      <w:r w:rsidRPr="00F97FBC">
        <w:rPr>
          <w:i/>
          <w:iCs/>
        </w:rPr>
        <w:t>r</w:t>
      </w:r>
      <w:r w:rsidRPr="00F97FBC">
        <w:rPr>
          <w:iCs/>
        </w:rPr>
        <w:t>)</w:t>
      </w:r>
      <w:r w:rsidRPr="00F97FBC">
        <w:t xml:space="preserve"> (т.</w:t>
      </w:r>
      <w:r w:rsidRPr="00F97FBC">
        <w:rPr>
          <w:lang w:val="en-US"/>
        </w:rPr>
        <w:t> </w:t>
      </w:r>
      <w:r w:rsidRPr="00F97FBC">
        <w:t xml:space="preserve">е. </w:t>
      </w:r>
      <w:r w:rsidRPr="00F97FBC">
        <w:rPr>
          <w:i/>
          <w:iCs/>
        </w:rPr>
        <w:t>r</w:t>
      </w:r>
      <w:r w:rsidRPr="00F97FBC">
        <w:rPr>
          <w:vertAlign w:val="subscript"/>
        </w:rPr>
        <w:t>SSV</w:t>
      </w:r>
      <w:r w:rsidRPr="00F97FBC">
        <w:t xml:space="preserve"> по отношению к </w:t>
      </w:r>
      <w:r w:rsidRPr="00F97FBC">
        <w:rPr>
          <w:i/>
          <w:iCs/>
        </w:rPr>
        <w:t>r</w:t>
      </w:r>
      <w:r w:rsidRPr="00F97FBC">
        <w:rPr>
          <w:vertAlign w:val="subscript"/>
        </w:rPr>
        <w:t>CFV</w:t>
      </w:r>
      <w:r w:rsidRPr="00F97FBC">
        <w:t xml:space="preserve">). Эти </w:t>
      </w:r>
      <w:r w:rsidRPr="00F97FBC">
        <w:rPr>
          <w:rFonts w:eastAsia="Calibri"/>
        </w:rPr>
        <w:t xml:space="preserve">определяющие </w:t>
      </w:r>
      <w:r w:rsidRPr="00F97FBC">
        <w:t>уравнения основаны на предположении об одноаспектном изентропическом сжимаемом потоке идеального газа. В пункте </w:t>
      </w:r>
      <w:r w:rsidRPr="00F97FBC">
        <w:rPr>
          <w:rFonts w:eastAsia="Calibri"/>
        </w:rPr>
        <w:t>A.2.9.3 d)</w:t>
      </w:r>
      <w:r w:rsidRPr="00F97FBC">
        <w:t xml:space="preserve"> оговорены другие возможные допущения. Если предположение об использовании идеального газа для измерения расхода неприемлемо, то </w:t>
      </w:r>
      <w:r w:rsidRPr="00F97FBC">
        <w:rPr>
          <w:rFonts w:eastAsia="Calibri"/>
        </w:rPr>
        <w:t xml:space="preserve">определяющими </w:t>
      </w:r>
      <w:r w:rsidRPr="00F97FBC">
        <w:t>уравнениями предусматривается поправка первого порядка на поведение реального газа; речь идет о коэффициенте сжимаемости (</w:t>
      </w:r>
      <w:r w:rsidRPr="00F97FBC">
        <w:rPr>
          <w:i/>
          <w:iCs/>
        </w:rPr>
        <w:t>Z</w:t>
      </w:r>
      <w:r w:rsidRPr="00F97FBC">
        <w:t xml:space="preserve">). Если квалифицированная инженерная оценка требует использования значения, которое отличается от </w:t>
      </w:r>
      <w:r w:rsidRPr="00F97FBC">
        <w:rPr>
          <w:i/>
          <w:iCs/>
        </w:rPr>
        <w:t>Z</w:t>
      </w:r>
      <w:r w:rsidRPr="00F97FBC">
        <w:t xml:space="preserve"> = 1, то для определения значений </w:t>
      </w:r>
      <w:r w:rsidRPr="00F97FBC">
        <w:rPr>
          <w:i/>
          <w:iCs/>
        </w:rPr>
        <w:t xml:space="preserve">Z </w:t>
      </w:r>
      <w:r w:rsidRPr="00F97FBC">
        <w:rPr>
          <w:iCs/>
        </w:rPr>
        <w:t xml:space="preserve">как функции измеренных величин давления и температуры </w:t>
      </w:r>
      <w:r w:rsidRPr="00F97FBC">
        <w:t>может применяться надлежащее уравнение состояния</w:t>
      </w:r>
      <w:r>
        <w:t>,</w:t>
      </w:r>
      <w:r w:rsidRPr="00F97FBC">
        <w:t xml:space="preserve"> </w:t>
      </w:r>
      <w:r w:rsidRPr="00F97FBC">
        <w:rPr>
          <w:iCs/>
        </w:rPr>
        <w:t xml:space="preserve">либо на основе </w:t>
      </w:r>
      <w:r w:rsidRPr="00F97FBC">
        <w:t>квалифицированной инженерной оценки</w:t>
      </w:r>
      <w:r w:rsidRPr="00F97FBC">
        <w:rPr>
          <w:iCs/>
        </w:rPr>
        <w:t xml:space="preserve"> могут быть разработаны конкретные калибровочные уравнения. Следует отметить, что уравнение с коэффициентом потока (</w:t>
      </w:r>
      <w:r w:rsidRPr="00F97FBC">
        <w:rPr>
          <w:i/>
          <w:iCs/>
          <w:lang w:val="en-US"/>
        </w:rPr>
        <w:t>C</w:t>
      </w:r>
      <w:r w:rsidRPr="00F97FBC">
        <w:rPr>
          <w:vertAlign w:val="subscript"/>
          <w:lang w:val="en-US"/>
        </w:rPr>
        <w:t>f</w:t>
      </w:r>
      <w:r w:rsidRPr="00F97FBC">
        <w:t>) основано на предположении об идеальном газе, причем показатель изентропы (γ) равен соотношению значений удельной теплоемкости (</w:t>
      </w:r>
      <w:r w:rsidRPr="00F97FBC">
        <w:rPr>
          <w:i/>
          <w:iCs/>
          <w:lang w:val="en-US"/>
        </w:rPr>
        <w:t>c</w:t>
      </w:r>
      <w:r w:rsidRPr="00F97FBC">
        <w:rPr>
          <w:i/>
          <w:vertAlign w:val="subscript"/>
          <w:lang w:val="en-US"/>
        </w:rPr>
        <w:t>p</w:t>
      </w:r>
      <w:r w:rsidRPr="00F97FBC">
        <w:rPr>
          <w:i/>
        </w:rPr>
        <w:t>/</w:t>
      </w:r>
      <w:r w:rsidRPr="00F97FBC">
        <w:rPr>
          <w:i/>
          <w:lang w:val="en-US"/>
        </w:rPr>
        <w:t>c</w:t>
      </w:r>
      <w:r w:rsidRPr="00F97FBC">
        <w:rPr>
          <w:i/>
          <w:vertAlign w:val="subscript"/>
          <w:lang w:val="en-US"/>
        </w:rPr>
        <w:t>V</w:t>
      </w:r>
      <w:r w:rsidRPr="00F97FBC">
        <w:t xml:space="preserve">). Если же квалифицированная инженерная оценка требует использования показателя изентропы реального газа, то для определения значений γ как функции измеренных </w:t>
      </w:r>
      <w:r w:rsidRPr="00F97FBC">
        <w:rPr>
          <w:iCs/>
        </w:rPr>
        <w:t>величин давления и температуры</w:t>
      </w:r>
      <w:r w:rsidRPr="00F97FBC">
        <w:t xml:space="preserve"> может применяться соответствующее уравнение состояния либо могут быть разработаны конкретные калибровочные уравнения. Молярный расход потока (</w:t>
      </w:r>
      <w:r w:rsidRPr="00F97FBC">
        <w:rPr>
          <w:noProof/>
          <w:vertAlign w:val="subscript"/>
          <w:lang w:eastAsia="ru-RU"/>
        </w:rPr>
        <w:drawing>
          <wp:inline distT="0" distB="0" distL="0" distR="0" wp14:anchorId="112DC0F8" wp14:editId="2350AEBB">
            <wp:extent cx="124460" cy="178435"/>
            <wp:effectExtent l="0" t="0" r="0" b="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F97FBC">
        <w:t xml:space="preserve">) [моль/с] рассчитывают по уравнению </w:t>
      </w:r>
      <w:r w:rsidRPr="00F97FBC">
        <w:rPr>
          <w:rFonts w:eastAsia="Calibri"/>
        </w:rPr>
        <w:t>(A.5-139):</w:t>
      </w:r>
    </w:p>
    <w:p w:rsidR="00C101CE" w:rsidRPr="00F97FBC" w:rsidRDefault="00C101CE" w:rsidP="009D4AB2">
      <w:pPr>
        <w:spacing w:before="120" w:after="120"/>
        <w:ind w:left="2268" w:right="1133" w:firstLine="567"/>
        <w:jc w:val="right"/>
        <w:rPr>
          <w:rFonts w:eastAsia="Calibri"/>
          <w:bCs/>
          <w:iCs/>
          <w:szCs w:val="26"/>
        </w:rPr>
      </w:pPr>
      <w:r w:rsidRPr="00F97FBC">
        <w:rPr>
          <w:rFonts w:eastAsia="Calibri"/>
          <w:noProof/>
          <w:lang w:eastAsia="ru-RU"/>
        </w:rPr>
        <w:drawing>
          <wp:inline distT="0" distB="0" distL="0" distR="0" wp14:anchorId="694BFE18" wp14:editId="235FC778">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39),</w:t>
      </w:r>
    </w:p>
    <w:p w:rsidR="00C101CE" w:rsidRPr="00F97FBC" w:rsidRDefault="00C101CE" w:rsidP="009D4AB2">
      <w:pPr>
        <w:spacing w:before="120" w:after="120"/>
        <w:ind w:left="2268" w:right="1133"/>
        <w:jc w:val="both"/>
        <w:rPr>
          <w:rFonts w:eastAsia="Calibri"/>
        </w:rPr>
      </w:pPr>
      <w:r w:rsidRPr="00F97FBC">
        <w:rPr>
          <w:rFonts w:eastAsia="Calibri"/>
        </w:rPr>
        <w:lastRenderedPageBreak/>
        <w:tab/>
        <w:t>где:</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C</w:t>
      </w:r>
      <w:r w:rsidRPr="00F97FBC">
        <w:rPr>
          <w:rFonts w:eastAsia="Calibri"/>
          <w:vertAlign w:val="subscript"/>
        </w:rPr>
        <w:t>d</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расхода, определенный</w:t>
      </w:r>
      <w:r w:rsidRPr="00F97FBC">
        <w:rPr>
          <w:rFonts w:eastAsia="Calibri"/>
        </w:rPr>
        <w:t xml:space="preserve"> по подпункту A.2.9.3 a) </w:t>
      </w:r>
      <w:r w:rsidRPr="00F97FBC">
        <w:rPr>
          <w:rFonts w:eastAsia="Calibri"/>
        </w:rPr>
        <w:br/>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C</w:t>
      </w:r>
      <w:r w:rsidRPr="00F97FBC">
        <w:rPr>
          <w:rFonts w:eastAsia="Calibri"/>
          <w:vertAlign w:val="subscript"/>
        </w:rPr>
        <w:t>f</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потока, определенный</w:t>
      </w:r>
      <w:r w:rsidRPr="00F97FBC">
        <w:rPr>
          <w:rFonts w:eastAsia="Calibri"/>
        </w:rPr>
        <w:t xml:space="preserve"> по подпункту A.2.9.3 b) </w:t>
      </w:r>
      <w:r w:rsidRPr="00F97FBC">
        <w:rPr>
          <w:rFonts w:eastAsia="Calibri"/>
        </w:rPr>
        <w:br/>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A</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лощадь поперечного сечения сужения трубки Вентури</w:t>
      </w:r>
      <w:r w:rsidRPr="00F97FBC">
        <w:rPr>
          <w:rFonts w:eastAsia="Calibri"/>
        </w:rPr>
        <w:t xml:space="preserve"> [м</w:t>
      </w:r>
      <w:r w:rsidRPr="00F97FBC">
        <w:rPr>
          <w:rFonts w:eastAsia="Calibri"/>
          <w:vertAlign w:val="superscript"/>
        </w:rPr>
        <w:t>2</w:t>
      </w:r>
      <w:r w:rsidRPr="00F97FBC">
        <w:rPr>
          <w:rFonts w:eastAsia="Calibri"/>
        </w:rPr>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p</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ое статическое давление на входе в трубку Вентури [П</w:t>
      </w:r>
      <w:r w:rsidRPr="00F97FBC">
        <w:rPr>
          <w:lang w:val="en-US"/>
        </w:rPr>
        <w:t>a</w:t>
      </w:r>
      <w:r w:rsidRPr="00F97FBC">
        <w:rPr>
          <w:rFonts w:eastAsia="Calibri"/>
        </w:rPr>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Z</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коэффициент сжимаемости</w:t>
      </w:r>
      <w:r w:rsidRPr="00F97FBC">
        <w:rPr>
          <w:rFonts w:eastAsia="Calibri"/>
        </w:rPr>
        <w:t xml:space="preserve"> [-],</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газовой смеси</w:t>
      </w:r>
      <w:r w:rsidRPr="00F97FBC">
        <w:rPr>
          <w:rFonts w:eastAsia="Calibri"/>
        </w:rPr>
        <w:t xml:space="preserve"> [</w:t>
      </w:r>
      <w:r w:rsidRPr="00F97FBC">
        <w:t>кг/моль</w:t>
      </w:r>
      <w:r w:rsidRPr="00F97FBC">
        <w:rPr>
          <w:rFonts w:eastAsia="Calibri"/>
        </w:rPr>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 xml:space="preserve">R </w:t>
      </w:r>
      <w:r w:rsidRPr="00F97FBC">
        <w:rPr>
          <w:rFonts w:eastAsia="Calibri"/>
          <w:i/>
        </w:rPr>
        <w:tab/>
      </w:r>
      <w:r w:rsidRPr="00F97FBC">
        <w:t>−</w:t>
      </w:r>
      <w:r w:rsidRPr="00F97FBC">
        <w:rPr>
          <w:rFonts w:eastAsia="Calibri"/>
        </w:rPr>
        <w:t xml:space="preserve"> </w:t>
      </w:r>
      <w:r w:rsidRPr="00F97FBC">
        <w:rPr>
          <w:rFonts w:eastAsia="Calibri"/>
        </w:rPr>
        <w:tab/>
      </w:r>
      <w:r w:rsidRPr="00F97FBC">
        <w:t>молярная газовая постоянная</w:t>
      </w:r>
      <w:r w:rsidRPr="00F97FBC">
        <w:rPr>
          <w:lang w:val="pt-BR"/>
        </w:rPr>
        <w:t xml:space="preserve"> [</w:t>
      </w:r>
      <w:r w:rsidRPr="00F97FBC">
        <w:t>Дж</w:t>
      </w:r>
      <w:r w:rsidRPr="00F97FBC">
        <w:rPr>
          <w:lang w:val="pt-BR"/>
        </w:rPr>
        <w:t>/(</w:t>
      </w:r>
      <w:r w:rsidRPr="00F97FBC">
        <w:t>моль</w:t>
      </w:r>
      <w:r w:rsidRPr="00F97FBC">
        <w:rPr>
          <w:lang w:val="pt-BR"/>
        </w:rPr>
        <w:t>·K)]</w:t>
      </w:r>
      <w:r w:rsidRPr="00F97FBC">
        <w:t>,</w:t>
      </w:r>
    </w:p>
    <w:p w:rsidR="00C101CE" w:rsidRPr="00F97FBC" w:rsidRDefault="00C101CE" w:rsidP="009D4AB2">
      <w:pPr>
        <w:tabs>
          <w:tab w:val="left" w:pos="2835"/>
        </w:tabs>
        <w:spacing w:before="120" w:after="120"/>
        <w:ind w:left="3119" w:right="1133" w:hanging="851"/>
        <w:jc w:val="both"/>
        <w:rPr>
          <w:rFonts w:eastAsia="Calibri"/>
        </w:rPr>
      </w:pPr>
      <w:r w:rsidRPr="00F97FBC">
        <w:rPr>
          <w:rFonts w:eastAsia="Calibri"/>
          <w:i/>
        </w:rPr>
        <w:t>T</w:t>
      </w:r>
      <w:r w:rsidRPr="00F97FBC">
        <w:rPr>
          <w:rFonts w:eastAsia="Calibri"/>
          <w:vertAlign w:val="subscript"/>
        </w:rPr>
        <w:t>i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w:t>
      </w:r>
      <w:r w:rsidRPr="00F97FBC">
        <w:rPr>
          <w:rFonts w:eastAsia="Calibri"/>
        </w:rPr>
        <w:t xml:space="preserve"> [K].</w:t>
      </w:r>
    </w:p>
    <w:p w:rsidR="00C101CE" w:rsidRPr="00F97FBC" w:rsidRDefault="00C101CE" w:rsidP="00822A24">
      <w:pPr>
        <w:spacing w:before="120" w:after="240"/>
        <w:ind w:left="2835" w:right="1134" w:hanging="567"/>
        <w:jc w:val="both"/>
        <w:rPr>
          <w:rFonts w:eastAsia="Calibri"/>
        </w:rPr>
      </w:pPr>
      <w:r w:rsidRPr="00F97FBC">
        <w:rPr>
          <w:rFonts w:eastAsia="Calibri"/>
        </w:rPr>
        <w:t>a)</w:t>
      </w:r>
      <w:r w:rsidRPr="00F97FBC">
        <w:rPr>
          <w:rFonts w:eastAsia="Calibri"/>
        </w:rPr>
        <w:tab/>
      </w:r>
      <w:r w:rsidRPr="00F97FBC">
        <w:rPr>
          <w:i/>
          <w:iCs/>
          <w:lang w:val="en-US"/>
        </w:rPr>
        <w:t>C</w:t>
      </w:r>
      <w:r w:rsidRPr="00F97FBC">
        <w:rPr>
          <w:vertAlign w:val="subscript"/>
          <w:lang w:val="en-US"/>
        </w:rPr>
        <w:t>d</w:t>
      </w:r>
      <w:r w:rsidRPr="00F97FBC">
        <w:t xml:space="preserve"> рассчитывают с использованием собранных данных, указанных в пункте 8.1.8.4 приложения 4, по уравнению </w:t>
      </w:r>
      <w:r w:rsidRPr="00F97FBC">
        <w:rPr>
          <w:rFonts w:eastAsia="Calibri"/>
        </w:rPr>
        <w:t>(A.5-140):</w:t>
      </w:r>
    </w:p>
    <w:p w:rsidR="00C101CE" w:rsidRPr="00F97FBC" w:rsidRDefault="00C101CE" w:rsidP="009D4AB2">
      <w:pPr>
        <w:spacing w:before="120" w:after="120"/>
        <w:ind w:left="2835" w:right="1133"/>
        <w:jc w:val="right"/>
        <w:rPr>
          <w:rFonts w:eastAsia="Calibri"/>
        </w:rPr>
      </w:pPr>
      <w:r w:rsidRPr="00F97FBC">
        <w:rPr>
          <w:rFonts w:eastAsia="Calibri"/>
          <w:noProof/>
          <w:lang w:eastAsia="ru-RU"/>
        </w:rPr>
        <w:drawing>
          <wp:inline distT="0" distB="0" distL="0" distR="0" wp14:anchorId="2C741DE3" wp14:editId="7DAB5864">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0),</w:t>
      </w:r>
    </w:p>
    <w:p w:rsidR="00C101CE" w:rsidRPr="00F97FBC" w:rsidRDefault="00C101CE" w:rsidP="009D4AB2">
      <w:pPr>
        <w:spacing w:before="120" w:after="120"/>
        <w:ind w:left="2835" w:right="1133"/>
        <w:jc w:val="both"/>
        <w:rPr>
          <w:rFonts w:eastAsia="Calibri"/>
        </w:rPr>
      </w:pPr>
      <w:r w:rsidRPr="00F97FBC">
        <w:rPr>
          <w:rFonts w:eastAsia="Calibri"/>
        </w:rPr>
        <w:tab/>
        <w:t>где:</w:t>
      </w:r>
    </w:p>
    <w:p w:rsidR="00C101CE" w:rsidRPr="00F97FBC" w:rsidRDefault="00C101CE" w:rsidP="009D4AB2">
      <w:pPr>
        <w:spacing w:before="120" w:after="120"/>
        <w:ind w:left="2835" w:right="1133"/>
        <w:jc w:val="both"/>
        <w:rPr>
          <w:rFonts w:eastAsia="Calibri"/>
        </w:rPr>
      </w:pPr>
      <w:r w:rsidRPr="00F97FBC">
        <w:rPr>
          <w:rFonts w:eastAsia="Calibri"/>
        </w:rPr>
        <w:tab/>
      </w:r>
      <w:r w:rsidRPr="00F97FBC">
        <w:rPr>
          <w:rFonts w:eastAsia="Calibri"/>
          <w:noProof/>
          <w:lang w:eastAsia="ru-RU"/>
        </w:rPr>
        <w:drawing>
          <wp:inline distT="0" distB="0" distL="0" distR="0" wp14:anchorId="316AE6BF" wp14:editId="6D22EEF2">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ab/>
        <w:t xml:space="preserve"> </w:t>
      </w:r>
      <w:r w:rsidRPr="00F97FBC">
        <w:t>−</w:t>
      </w:r>
      <w:r w:rsidRPr="00F97FBC">
        <w:rPr>
          <w:rFonts w:eastAsia="Calibri"/>
        </w:rPr>
        <w:tab/>
        <w:t>исходный молярный расход [моль/с].</w:t>
      </w:r>
    </w:p>
    <w:p w:rsidR="00C101CE" w:rsidRPr="00F97FBC" w:rsidRDefault="00C101CE" w:rsidP="009D4AB2">
      <w:pPr>
        <w:spacing w:before="120" w:after="120"/>
        <w:ind w:left="2835" w:right="1133"/>
        <w:jc w:val="both"/>
        <w:rPr>
          <w:rFonts w:eastAsia="Calibri"/>
        </w:rPr>
      </w:pPr>
      <w:r w:rsidRPr="00F97FBC">
        <w:rPr>
          <w:rFonts w:eastAsia="Calibri"/>
        </w:rPr>
        <w:tab/>
      </w:r>
      <w:r w:rsidRPr="00F97FBC">
        <w:t>Другие обозначения указаны в уравнении</w:t>
      </w:r>
      <w:r w:rsidRPr="00F97FBC">
        <w:rPr>
          <w:rFonts w:eastAsia="Calibri"/>
        </w:rPr>
        <w:t xml:space="preserve"> (A.5-139).</w:t>
      </w:r>
    </w:p>
    <w:p w:rsidR="00C101CE" w:rsidRPr="00F97FBC" w:rsidRDefault="00C101CE" w:rsidP="009D4AB2">
      <w:pPr>
        <w:spacing w:before="120" w:after="120"/>
        <w:ind w:left="2268" w:right="1133" w:firstLine="1"/>
        <w:jc w:val="both"/>
        <w:rPr>
          <w:rFonts w:eastAsia="Calibri"/>
        </w:rPr>
      </w:pPr>
      <w:r w:rsidRPr="00F97FBC">
        <w:rPr>
          <w:rFonts w:eastAsia="Calibri"/>
          <w:iCs/>
        </w:rPr>
        <w:t>b)</w:t>
      </w:r>
      <w:r w:rsidRPr="00F97FBC">
        <w:rPr>
          <w:rFonts w:eastAsia="Calibri"/>
          <w:i/>
          <w:iCs/>
        </w:rPr>
        <w:tab/>
        <w:t>C</w:t>
      </w:r>
      <w:r w:rsidRPr="00F97FBC">
        <w:rPr>
          <w:rFonts w:eastAsia="Calibri"/>
          <w:vertAlign w:val="subscript"/>
        </w:rPr>
        <w:t>f</w:t>
      </w:r>
      <w:r w:rsidRPr="00F97FBC">
        <w:rPr>
          <w:rFonts w:eastAsia="Calibri"/>
        </w:rPr>
        <w:t xml:space="preserve"> определяют </w:t>
      </w:r>
      <w:r w:rsidRPr="00F97FBC">
        <w:t>одним из указанных ниже методов</w:t>
      </w:r>
      <w:r w:rsidRPr="00F97FBC">
        <w:rPr>
          <w:rFonts w:eastAsia="Calibri"/>
        </w:rPr>
        <w:t>:</w:t>
      </w:r>
    </w:p>
    <w:p w:rsidR="00C101CE" w:rsidRPr="00F97FBC" w:rsidRDefault="00C101CE" w:rsidP="009D4AB2">
      <w:pPr>
        <w:spacing w:before="120" w:after="120"/>
        <w:ind w:left="3402" w:right="1133" w:hanging="566"/>
        <w:jc w:val="both"/>
        <w:rPr>
          <w:rFonts w:eastAsia="Calibri"/>
        </w:rPr>
      </w:pPr>
      <w:r w:rsidRPr="00F97FBC">
        <w:rPr>
          <w:rFonts w:eastAsia="Calibri"/>
        </w:rPr>
        <w:t>i)</w:t>
      </w:r>
      <w:r w:rsidRPr="00F97FBC">
        <w:rPr>
          <w:rFonts w:eastAsia="Calibri"/>
        </w:rPr>
        <w:tab/>
      </w:r>
      <w:r w:rsidRPr="00F97FBC">
        <w:t xml:space="preserve">в случае только расходомеров </w:t>
      </w:r>
      <w:r w:rsidRPr="00F97FBC">
        <w:rPr>
          <w:lang w:val="en-US"/>
        </w:rPr>
        <w:t>CFV</w:t>
      </w:r>
      <w:r w:rsidRPr="00F97FBC">
        <w:t xml:space="preserve">: </w:t>
      </w:r>
      <w:r w:rsidRPr="00F97FBC">
        <w:rPr>
          <w:i/>
          <w:iCs/>
          <w:lang w:val="en-US"/>
        </w:rPr>
        <w:t>C</w:t>
      </w:r>
      <w:r w:rsidRPr="00F97FBC">
        <w:rPr>
          <w:vertAlign w:val="subscript"/>
          <w:lang w:val="en-US"/>
        </w:rPr>
        <w:t>fCFV</w:t>
      </w:r>
      <w:r w:rsidRPr="00F97FBC">
        <w:t xml:space="preserve"> выводят из </w:t>
      </w:r>
      <w:r w:rsidRPr="00F97FBC">
        <w:br/>
        <w:t>таблицы </w:t>
      </w:r>
      <w:r w:rsidRPr="00F97FBC">
        <w:rPr>
          <w:rFonts w:eastAsia="Calibri"/>
        </w:rPr>
        <w:t>A.5-3</w:t>
      </w:r>
      <w:r w:rsidRPr="00F97FBC">
        <w:t xml:space="preserve"> на основе значений </w:t>
      </w:r>
      <w:r w:rsidRPr="00F97FBC">
        <w:rPr>
          <w:i/>
        </w:rPr>
        <w:t>β</w:t>
      </w:r>
      <w:r w:rsidRPr="00F97FBC">
        <w:t xml:space="preserve"> (соотношение диаметра сужения трубки Вентури и диаметра на входе в трубку) и γ (соотношение значений удельной теплоемкости газовой смеси) с использованием линейной интерполяции для нахождения промежуточных значений:</w:t>
      </w:r>
    </w:p>
    <w:p w:rsidR="00C101CE" w:rsidRDefault="00C101CE" w:rsidP="00822A24">
      <w:pPr>
        <w:spacing w:before="120" w:after="120"/>
        <w:ind w:left="1134" w:right="567"/>
        <w:rPr>
          <w:rFonts w:eastAsia="Calibri"/>
          <w:b/>
        </w:rPr>
      </w:pPr>
      <w:r w:rsidRPr="00F97FBC">
        <w:t>Таблица</w:t>
      </w:r>
      <w:r w:rsidRPr="00F97FBC">
        <w:rPr>
          <w:rFonts w:eastAsia="Calibri"/>
        </w:rPr>
        <w:t xml:space="preserve"> A.5-3</w:t>
      </w:r>
      <w:r w:rsidRPr="00F97FBC">
        <w:rPr>
          <w:b/>
        </w:rPr>
        <w:br/>
      </w:r>
      <w:r w:rsidRPr="00F97FBC">
        <w:rPr>
          <w:rFonts w:eastAsia="Calibri"/>
          <w:b/>
          <w:i/>
        </w:rPr>
        <w:t>C</w:t>
      </w:r>
      <w:r w:rsidRPr="00F97FBC">
        <w:rPr>
          <w:rFonts w:eastAsia="Calibri"/>
          <w:b/>
          <w:vertAlign w:val="subscript"/>
        </w:rPr>
        <w:t>fCFV</w:t>
      </w:r>
      <w:r w:rsidRPr="00F97FBC">
        <w:rPr>
          <w:rFonts w:eastAsia="Calibri"/>
          <w:b/>
        </w:rPr>
        <w:t xml:space="preserve"> по β и </w:t>
      </w:r>
      <w:r w:rsidRPr="00F97FBC">
        <w:rPr>
          <w:rFonts w:eastAsia="Calibri"/>
          <w:b/>
        </w:rPr>
        <w:sym w:font="Symbol" w:char="F067"/>
      </w:r>
      <w:r w:rsidRPr="00F97FBC">
        <w:rPr>
          <w:rFonts w:eastAsia="Calibri"/>
          <w:b/>
        </w:rPr>
        <w:t xml:space="preserve"> </w:t>
      </w:r>
      <w:r w:rsidRPr="00F97FBC">
        <w:rPr>
          <w:b/>
        </w:rPr>
        <w:t>для расходомеров</w:t>
      </w:r>
      <w:r w:rsidRPr="00F97FBC">
        <w:rPr>
          <w:rFonts w:eastAsia="Calibri"/>
          <w:b/>
        </w:rPr>
        <w:t xml:space="preserve"> CFV</w:t>
      </w:r>
    </w:p>
    <w:tbl>
      <w:tblPr>
        <w:tblW w:w="6091" w:type="dxa"/>
        <w:tblInd w:w="1134" w:type="dxa"/>
        <w:tblLayout w:type="fixed"/>
        <w:tblCellMar>
          <w:left w:w="0" w:type="dxa"/>
          <w:right w:w="0" w:type="dxa"/>
        </w:tblCellMar>
        <w:tblLook w:val="04A0" w:firstRow="1" w:lastRow="0" w:firstColumn="1" w:lastColumn="0" w:noHBand="0" w:noVBand="1"/>
      </w:tblPr>
      <w:tblGrid>
        <w:gridCol w:w="1838"/>
        <w:gridCol w:w="2126"/>
        <w:gridCol w:w="2127"/>
      </w:tblGrid>
      <w:tr w:rsidR="00D04DF3" w:rsidRPr="00D04DF3" w:rsidTr="00D04DF3">
        <w:trPr>
          <w:tblHead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p>
        </w:tc>
        <w:tc>
          <w:tcPr>
            <w:tcW w:w="2126" w:type="dxa"/>
            <w:tcBorders>
              <w:top w:val="single" w:sz="4" w:space="0" w:color="auto"/>
              <w:left w:val="single" w:sz="4" w:space="0" w:color="auto"/>
              <w:bottom w:val="single" w:sz="4" w:space="0" w:color="auto"/>
              <w:right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p>
        </w:tc>
        <w:tc>
          <w:tcPr>
            <w:tcW w:w="2127" w:type="dxa"/>
            <w:tcBorders>
              <w:left w:val="single" w:sz="4" w:space="0" w:color="auto"/>
              <w:bottom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p>
        </w:tc>
      </w:tr>
      <w:tr w:rsidR="00D04DF3" w:rsidRPr="00D04DF3" w:rsidTr="00D04DF3">
        <w:trPr>
          <w:tblHeader/>
        </w:trPr>
        <w:tc>
          <w:tcPr>
            <w:tcW w:w="1838" w:type="dxa"/>
            <w:tcBorders>
              <w:top w:val="single" w:sz="4" w:space="0" w:color="auto"/>
              <w:left w:val="single" w:sz="4" w:space="0" w:color="auto"/>
              <w:bottom w:val="single" w:sz="12" w:space="0" w:color="auto"/>
              <w:right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r w:rsidRPr="00D04DF3">
              <w:rPr>
                <w:rFonts w:eastAsia="Calibri"/>
                <w:sz w:val="16"/>
              </w:rPr>
              <w:t>C</w:t>
            </w:r>
            <w:r w:rsidRPr="00D04DF3">
              <w:rPr>
                <w:rFonts w:eastAsia="Calibri"/>
                <w:sz w:val="16"/>
                <w:vertAlign w:val="subscript"/>
              </w:rPr>
              <w:t>fCFV</w:t>
            </w:r>
            <w:r w:rsidRPr="00D04DF3">
              <w:rPr>
                <w:rFonts w:ascii="Symbol" w:eastAsia="Calibri" w:hAnsi="Symbol"/>
                <w:sz w:val="16"/>
              </w:rPr>
              <w:t></w:t>
            </w:r>
            <w:r w:rsidRPr="00D04DF3">
              <w:rPr>
                <w:rFonts w:ascii="Symbol" w:eastAsia="Calibri" w:hAnsi="Symbol"/>
                <w:sz w:val="16"/>
              </w:rPr>
              <w:t></w:t>
            </w:r>
          </w:p>
        </w:tc>
        <w:tc>
          <w:tcPr>
            <w:tcW w:w="2126" w:type="dxa"/>
            <w:tcBorders>
              <w:top w:val="single" w:sz="4" w:space="0" w:color="auto"/>
              <w:left w:val="single" w:sz="4" w:space="0" w:color="auto"/>
              <w:bottom w:val="single" w:sz="12" w:space="0" w:color="auto"/>
              <w:right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r w:rsidRPr="00D04DF3">
              <w:rPr>
                <w:rFonts w:ascii="Symbol" w:eastAsia="Calibri" w:hAnsi="Symbol"/>
                <w:sz w:val="16"/>
              </w:rPr>
              <w:t></w:t>
            </w:r>
            <w:r w:rsidRPr="00D04DF3">
              <w:rPr>
                <w:rFonts w:eastAsia="Calibri"/>
                <w:sz w:val="16"/>
                <w:vertAlign w:val="subscript"/>
              </w:rPr>
              <w:t xml:space="preserve">exh </w:t>
            </w:r>
            <w:r w:rsidRPr="00D04DF3">
              <w:rPr>
                <w:rFonts w:eastAsia="Calibri"/>
                <w:sz w:val="16"/>
              </w:rPr>
              <w:t>=1,385</w:t>
            </w:r>
          </w:p>
        </w:tc>
        <w:tc>
          <w:tcPr>
            <w:tcW w:w="2127" w:type="dxa"/>
            <w:tcBorders>
              <w:top w:val="single" w:sz="4" w:space="0" w:color="auto"/>
              <w:left w:val="single" w:sz="4" w:space="0" w:color="auto"/>
              <w:bottom w:val="single" w:sz="12" w:space="0" w:color="auto"/>
              <w:right w:val="single" w:sz="4" w:space="0" w:color="auto"/>
            </w:tcBorders>
            <w:shd w:val="clear" w:color="auto" w:fill="auto"/>
            <w:vAlign w:val="center"/>
          </w:tcPr>
          <w:p w:rsidR="00D04DF3" w:rsidRPr="00D04DF3" w:rsidRDefault="00D04DF3" w:rsidP="00D04DF3">
            <w:pPr>
              <w:suppressAutoHyphens w:val="0"/>
              <w:spacing w:before="80" w:after="80" w:line="200" w:lineRule="exact"/>
              <w:jc w:val="center"/>
              <w:rPr>
                <w:rFonts w:eastAsia="Calibri"/>
                <w:sz w:val="16"/>
              </w:rPr>
            </w:pPr>
            <w:r w:rsidRPr="00D04DF3">
              <w:rPr>
                <w:rFonts w:ascii="Symbol" w:eastAsia="Calibri" w:hAnsi="Symbol"/>
                <w:sz w:val="16"/>
              </w:rPr>
              <w:t></w:t>
            </w:r>
            <w:r w:rsidRPr="00D04DF3">
              <w:rPr>
                <w:rFonts w:eastAsia="Calibri"/>
                <w:sz w:val="16"/>
                <w:vertAlign w:val="subscript"/>
              </w:rPr>
              <w:t>dexh</w:t>
            </w:r>
            <w:r w:rsidRPr="00D04DF3">
              <w:rPr>
                <w:rFonts w:eastAsia="Calibri"/>
                <w:sz w:val="16"/>
              </w:rPr>
              <w:t xml:space="preserve"> =</w:t>
            </w:r>
            <w:r w:rsidRPr="00D04DF3">
              <w:rPr>
                <w:rFonts w:ascii="Symbol" w:eastAsia="Calibri" w:hAnsi="Symbol"/>
                <w:sz w:val="16"/>
              </w:rPr>
              <w:t></w:t>
            </w:r>
            <w:r w:rsidRPr="00D04DF3">
              <w:rPr>
                <w:rFonts w:eastAsia="Calibri"/>
                <w:sz w:val="16"/>
                <w:vertAlign w:val="subscript"/>
              </w:rPr>
              <w:t>air</w:t>
            </w:r>
            <w:r w:rsidRPr="00D04DF3">
              <w:rPr>
                <w:rFonts w:eastAsia="Calibri"/>
                <w:sz w:val="16"/>
              </w:rPr>
              <w:t>=1,399</w:t>
            </w:r>
          </w:p>
        </w:tc>
      </w:tr>
      <w:tr w:rsidR="00D04DF3" w:rsidRPr="00F166C7" w:rsidTr="00D04DF3">
        <w:trPr>
          <w:cantSplit/>
        </w:trPr>
        <w:tc>
          <w:tcPr>
            <w:tcW w:w="1838" w:type="dxa"/>
            <w:tcBorders>
              <w:top w:val="single" w:sz="12"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000</w:t>
            </w:r>
          </w:p>
        </w:tc>
        <w:tc>
          <w:tcPr>
            <w:tcW w:w="2126" w:type="dxa"/>
            <w:tcBorders>
              <w:top w:val="single" w:sz="12"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822</w:t>
            </w:r>
          </w:p>
        </w:tc>
        <w:tc>
          <w:tcPr>
            <w:tcW w:w="2127" w:type="dxa"/>
            <w:tcBorders>
              <w:top w:val="single" w:sz="12"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846</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4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85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881</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5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910</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934</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55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95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977</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11</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36</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25</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4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72</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5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89</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114</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675</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13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163</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19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219</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2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245</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271</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D04DF3">
            <w:pPr>
              <w:pageBreakBefore/>
              <w:suppressAutoHyphens w:val="0"/>
              <w:spacing w:before="40" w:after="40" w:line="220" w:lineRule="exact"/>
              <w:jc w:val="center"/>
              <w:rPr>
                <w:rFonts w:cs="Times New Roman"/>
                <w:sz w:val="18"/>
                <w:szCs w:val="18"/>
              </w:rPr>
            </w:pPr>
            <w:r w:rsidRPr="00F166C7">
              <w:rPr>
                <w:rFonts w:cs="Times New Roman"/>
                <w:sz w:val="18"/>
                <w:szCs w:val="18"/>
              </w:rPr>
              <w:lastRenderedPageBreak/>
              <w:t>0,74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30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329</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6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368</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395</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7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404</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431</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8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442</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470</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9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48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511</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0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52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555</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1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573</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602</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2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624</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652</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3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677</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707</w:t>
            </w:r>
          </w:p>
        </w:tc>
      </w:tr>
      <w:tr w:rsidR="00D04DF3" w:rsidRPr="00F166C7" w:rsidTr="00792760">
        <w:trPr>
          <w:cantSplit/>
        </w:trPr>
        <w:tc>
          <w:tcPr>
            <w:tcW w:w="1838"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40</w:t>
            </w:r>
          </w:p>
        </w:tc>
        <w:tc>
          <w:tcPr>
            <w:tcW w:w="2126" w:type="dxa"/>
            <w:tcBorders>
              <w:top w:val="single" w:sz="4" w:space="0" w:color="auto"/>
              <w:left w:val="single" w:sz="4" w:space="0" w:color="auto"/>
              <w:bottom w:val="single" w:sz="4"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735</w:t>
            </w:r>
          </w:p>
        </w:tc>
        <w:tc>
          <w:tcPr>
            <w:tcW w:w="2127" w:type="dxa"/>
            <w:tcBorders>
              <w:top w:val="single" w:sz="4" w:space="0" w:color="auto"/>
              <w:left w:val="single" w:sz="4" w:space="0" w:color="auto"/>
              <w:bottom w:val="single" w:sz="4"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765</w:t>
            </w:r>
          </w:p>
        </w:tc>
      </w:tr>
      <w:tr w:rsidR="00D04DF3" w:rsidRPr="00F166C7" w:rsidTr="00792760">
        <w:trPr>
          <w:cantSplit/>
        </w:trPr>
        <w:tc>
          <w:tcPr>
            <w:tcW w:w="1838" w:type="dxa"/>
            <w:tcBorders>
              <w:top w:val="single" w:sz="4" w:space="0" w:color="auto"/>
              <w:left w:val="single" w:sz="4" w:space="0" w:color="auto"/>
              <w:bottom w:val="single" w:sz="12"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850</w:t>
            </w:r>
          </w:p>
        </w:tc>
        <w:tc>
          <w:tcPr>
            <w:tcW w:w="2126" w:type="dxa"/>
            <w:tcBorders>
              <w:top w:val="single" w:sz="4" w:space="0" w:color="auto"/>
              <w:left w:val="single" w:sz="4" w:space="0" w:color="auto"/>
              <w:bottom w:val="single" w:sz="12" w:space="0" w:color="auto"/>
              <w:right w:val="single" w:sz="4" w:space="0" w:color="auto"/>
            </w:tcBorders>
            <w:shd w:val="clear" w:color="auto" w:fill="auto"/>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798</w:t>
            </w:r>
          </w:p>
        </w:tc>
        <w:tc>
          <w:tcPr>
            <w:tcW w:w="2127" w:type="dxa"/>
            <w:tcBorders>
              <w:top w:val="single" w:sz="4" w:space="0" w:color="auto"/>
              <w:left w:val="single" w:sz="4" w:space="0" w:color="auto"/>
              <w:bottom w:val="single" w:sz="12" w:space="0" w:color="auto"/>
              <w:right w:val="single" w:sz="4" w:space="0" w:color="auto"/>
            </w:tcBorders>
            <w:shd w:val="clear" w:color="auto" w:fill="auto"/>
            <w:vAlign w:val="bottom"/>
          </w:tcPr>
          <w:p w:rsidR="00D04DF3" w:rsidRPr="00F166C7" w:rsidRDefault="00D04DF3" w:rsidP="00792760">
            <w:pPr>
              <w:suppressAutoHyphens w:val="0"/>
              <w:spacing w:before="40" w:after="40" w:line="220" w:lineRule="exact"/>
              <w:jc w:val="center"/>
              <w:rPr>
                <w:rFonts w:cs="Times New Roman"/>
                <w:sz w:val="18"/>
                <w:szCs w:val="18"/>
              </w:rPr>
            </w:pPr>
            <w:r w:rsidRPr="00F166C7">
              <w:rPr>
                <w:rFonts w:cs="Times New Roman"/>
                <w:sz w:val="18"/>
                <w:szCs w:val="18"/>
              </w:rPr>
              <w:t>0,7828</w:t>
            </w:r>
          </w:p>
        </w:tc>
      </w:tr>
    </w:tbl>
    <w:p w:rsidR="00C101CE" w:rsidRPr="00F97FBC" w:rsidRDefault="00C101CE" w:rsidP="000813C9">
      <w:pPr>
        <w:spacing w:before="240" w:after="120"/>
        <w:ind w:left="3402" w:right="1134" w:hanging="567"/>
        <w:jc w:val="both"/>
        <w:rPr>
          <w:rFonts w:eastAsia="Calibri"/>
        </w:rPr>
      </w:pPr>
      <w:r w:rsidRPr="00F97FBC">
        <w:rPr>
          <w:rFonts w:eastAsia="Calibri"/>
        </w:rPr>
        <w:t>ii)</w:t>
      </w:r>
      <w:r w:rsidRPr="00F97FBC">
        <w:rPr>
          <w:rFonts w:eastAsia="Calibri"/>
        </w:rPr>
        <w:tab/>
      </w:r>
      <w:r w:rsidRPr="00F97FBC">
        <w:t xml:space="preserve">в случае любого расходомера </w:t>
      </w:r>
      <w:r w:rsidRPr="00F97FBC">
        <w:rPr>
          <w:lang w:val="en-US"/>
        </w:rPr>
        <w:t>CFV</w:t>
      </w:r>
      <w:r w:rsidRPr="00F97FBC">
        <w:t xml:space="preserve"> или </w:t>
      </w:r>
      <w:r w:rsidRPr="00F97FBC">
        <w:rPr>
          <w:lang w:val="en-US"/>
        </w:rPr>
        <w:t>SSV</w:t>
      </w:r>
      <w:r w:rsidRPr="00F97FBC">
        <w:t xml:space="preserve"> для расчета </w:t>
      </w:r>
      <w:r w:rsidRPr="00F97FBC">
        <w:rPr>
          <w:i/>
          <w:lang w:val="en-US"/>
        </w:rPr>
        <w:t>C</w:t>
      </w:r>
      <w:r w:rsidRPr="00F97FBC">
        <w:rPr>
          <w:vertAlign w:val="subscript"/>
          <w:lang w:val="en-US"/>
        </w:rPr>
        <w:t>f</w:t>
      </w:r>
      <w:r w:rsidRPr="00F97FBC">
        <w:t xml:space="preserve"> может использоваться уравнение </w:t>
      </w:r>
      <w:r w:rsidRPr="00F97FBC">
        <w:rPr>
          <w:rFonts w:eastAsia="Calibri"/>
        </w:rPr>
        <w:t>(A.5-141):</w:t>
      </w:r>
    </w:p>
    <w:p w:rsidR="00C101CE" w:rsidRPr="00F97FBC" w:rsidRDefault="00C101CE" w:rsidP="009D4AB2">
      <w:pPr>
        <w:spacing w:before="120" w:after="120"/>
        <w:ind w:left="1418" w:right="1133"/>
        <w:jc w:val="right"/>
        <w:rPr>
          <w:rFonts w:eastAsia="Calibri"/>
        </w:rPr>
      </w:pPr>
      <w:r w:rsidRPr="00F97FBC">
        <w:rPr>
          <w:rFonts w:eastAsia="Calibri"/>
        </w:rPr>
        <w:tab/>
      </w:r>
      <w:r w:rsidRPr="00F97FBC">
        <w:rPr>
          <w:rFonts w:eastAsia="Calibri"/>
        </w:rPr>
        <w:tab/>
      </w:r>
      <w:r w:rsidRPr="00F97FBC">
        <w:rPr>
          <w:rFonts w:eastAsia="Calibri"/>
        </w:rPr>
        <w:tab/>
      </w:r>
      <m:oMath>
        <m:sSub>
          <m:sSubPr>
            <m:ctrlPr>
              <w:rPr>
                <w:rFonts w:ascii="Cambria Math" w:eastAsia="Calibri" w:hAnsi="Cambria Math"/>
                <w:i/>
                <w:sz w:val="22"/>
              </w:rPr>
            </m:ctrlPr>
          </m:sSubPr>
          <m:e>
            <m:r>
              <w:rPr>
                <w:rFonts w:ascii="Cambria Math" w:eastAsia="Calibri" w:hAnsi="Cambria Math"/>
                <w:sz w:val="22"/>
              </w:rPr>
              <m:t>C</m:t>
            </m:r>
          </m:e>
          <m:sub>
            <m:r>
              <w:rPr>
                <w:rFonts w:ascii="Cambria Math" w:eastAsia="Calibri" w:hAnsi="Cambria Math"/>
                <w:sz w:val="22"/>
              </w:rPr>
              <m:t>f</m:t>
            </m:r>
          </m:sub>
        </m:sSub>
        <m:r>
          <w:rPr>
            <w:rFonts w:ascii="Cambria Math" w:eastAsia="Calibri" w:hAnsi="Cambria Math"/>
            <w:sz w:val="22"/>
          </w:rPr>
          <m:t>=</m:t>
        </m:r>
        <m:sSup>
          <m:sSupPr>
            <m:ctrlPr>
              <w:rPr>
                <w:rFonts w:ascii="Cambria Math" w:eastAsia="Calibri" w:hAnsi="Cambria Math"/>
                <w:i/>
                <w:sz w:val="22"/>
              </w:rPr>
            </m:ctrlPr>
          </m:sSupPr>
          <m:e>
            <m:d>
              <m:dPr>
                <m:begChr m:val="["/>
                <m:endChr m:val="]"/>
                <m:ctrlPr>
                  <w:rPr>
                    <w:rFonts w:ascii="Cambria Math" w:eastAsia="Calibri" w:hAnsi="Cambria Math"/>
                    <w:i/>
                    <w:sz w:val="22"/>
                  </w:rPr>
                </m:ctrlPr>
              </m:dPr>
              <m:e>
                <m:f>
                  <m:fPr>
                    <m:ctrlPr>
                      <w:rPr>
                        <w:rFonts w:ascii="Cambria Math" w:eastAsia="Calibri" w:hAnsi="Cambria Math"/>
                        <w:i/>
                        <w:sz w:val="22"/>
                      </w:rPr>
                    </m:ctrlPr>
                  </m:fPr>
                  <m:num>
                    <m:r>
                      <w:rPr>
                        <w:rFonts w:ascii="Cambria Math" w:eastAsia="Calibri" w:hAnsi="Cambria Math"/>
                        <w:sz w:val="22"/>
                      </w:rPr>
                      <m:t>2∙γ∙</m:t>
                    </m:r>
                    <m:d>
                      <m:dPr>
                        <m:ctrlPr>
                          <w:rPr>
                            <w:rFonts w:ascii="Cambria Math" w:eastAsia="Calibri" w:hAnsi="Cambria Math"/>
                            <w:i/>
                            <w:sz w:val="22"/>
                          </w:rPr>
                        </m:ctrlPr>
                      </m:dPr>
                      <m:e>
                        <m:sSup>
                          <m:sSupPr>
                            <m:ctrlPr>
                              <w:rPr>
                                <w:rFonts w:ascii="Cambria Math" w:eastAsia="Calibri" w:hAnsi="Cambria Math"/>
                                <w:i/>
                                <w:sz w:val="22"/>
                              </w:rPr>
                            </m:ctrlPr>
                          </m:sSupPr>
                          <m:e>
                            <m:r>
                              <w:rPr>
                                <w:rFonts w:ascii="Cambria Math" w:eastAsia="Calibri" w:hAnsi="Cambria Math"/>
                                <w:sz w:val="22"/>
                              </w:rPr>
                              <m:t>r</m:t>
                            </m:r>
                          </m:e>
                          <m:sup>
                            <m:f>
                              <m:fPr>
                                <m:ctrlPr>
                                  <w:rPr>
                                    <w:rFonts w:ascii="Cambria Math" w:eastAsia="Calibri" w:hAnsi="Cambria Math"/>
                                    <w:i/>
                                    <w:sz w:val="22"/>
                                  </w:rPr>
                                </m:ctrlPr>
                              </m:fPr>
                              <m:num>
                                <m:r>
                                  <w:rPr>
                                    <w:rFonts w:ascii="Cambria Math" w:eastAsia="Calibri" w:hAnsi="Cambria Math"/>
                                    <w:sz w:val="22"/>
                                  </w:rPr>
                                  <m:t>γ-1</m:t>
                                </m:r>
                              </m:num>
                              <m:den>
                                <m:r>
                                  <w:rPr>
                                    <w:rFonts w:ascii="Cambria Math" w:eastAsia="Calibri" w:hAnsi="Cambria Math"/>
                                    <w:sz w:val="22"/>
                                  </w:rPr>
                                  <m:t>γ</m:t>
                                </m:r>
                              </m:den>
                            </m:f>
                          </m:sup>
                        </m:sSup>
                        <m:r>
                          <w:rPr>
                            <w:rFonts w:ascii="Cambria Math" w:eastAsia="Calibri" w:hAnsi="Cambria Math"/>
                            <w:sz w:val="22"/>
                          </w:rPr>
                          <m:t>-1</m:t>
                        </m:r>
                      </m:e>
                    </m:d>
                  </m:num>
                  <m:den>
                    <m:d>
                      <m:dPr>
                        <m:ctrlPr>
                          <w:rPr>
                            <w:rFonts w:ascii="Cambria Math" w:eastAsia="Calibri" w:hAnsi="Cambria Math"/>
                            <w:i/>
                            <w:sz w:val="22"/>
                          </w:rPr>
                        </m:ctrlPr>
                      </m:dPr>
                      <m:e>
                        <m:r>
                          <w:rPr>
                            <w:rFonts w:ascii="Cambria Math" w:eastAsia="Calibri" w:hAnsi="Cambria Math"/>
                            <w:sz w:val="22"/>
                          </w:rPr>
                          <m:t>γ-1</m:t>
                        </m:r>
                      </m:e>
                    </m:d>
                    <m:r>
                      <w:rPr>
                        <w:rFonts w:ascii="Cambria Math" w:eastAsia="Calibri" w:hAnsi="Cambria Math"/>
                        <w:sz w:val="22"/>
                      </w:rPr>
                      <m:t>∙</m:t>
                    </m:r>
                    <m:d>
                      <m:dPr>
                        <m:ctrlPr>
                          <w:rPr>
                            <w:rFonts w:ascii="Cambria Math" w:eastAsia="Calibri" w:hAnsi="Cambria Math"/>
                            <w:i/>
                            <w:sz w:val="22"/>
                          </w:rPr>
                        </m:ctrlPr>
                      </m:dPr>
                      <m:e>
                        <m:sSup>
                          <m:sSupPr>
                            <m:ctrlPr>
                              <w:rPr>
                                <w:rFonts w:ascii="Cambria Math" w:eastAsia="Calibri" w:hAnsi="Cambria Math"/>
                                <w:i/>
                                <w:sz w:val="22"/>
                              </w:rPr>
                            </m:ctrlPr>
                          </m:sSupPr>
                          <m:e>
                            <m:r>
                              <w:rPr>
                                <w:rFonts w:ascii="Cambria Math" w:eastAsia="Calibri" w:hAnsi="Cambria Math"/>
                                <w:sz w:val="22"/>
                              </w:rPr>
                              <m:t>β</m:t>
                            </m:r>
                          </m:e>
                          <m:sup>
                            <m:r>
                              <w:rPr>
                                <w:rFonts w:ascii="Cambria Math" w:eastAsia="Calibri" w:hAnsi="Cambria Math"/>
                                <w:sz w:val="22"/>
                              </w:rPr>
                              <m:t>4</m:t>
                            </m:r>
                          </m:sup>
                        </m:sSup>
                        <m:r>
                          <w:rPr>
                            <w:rFonts w:ascii="Cambria Math" w:eastAsia="Calibri" w:hAnsi="Cambria Math"/>
                            <w:sz w:val="22"/>
                          </w:rPr>
                          <m:t>-</m:t>
                        </m:r>
                        <m:sSup>
                          <m:sSupPr>
                            <m:ctrlPr>
                              <w:rPr>
                                <w:rFonts w:ascii="Cambria Math" w:eastAsia="Calibri" w:hAnsi="Cambria Math"/>
                                <w:i/>
                                <w:sz w:val="22"/>
                              </w:rPr>
                            </m:ctrlPr>
                          </m:sSupPr>
                          <m:e>
                            <m:r>
                              <w:rPr>
                                <w:rFonts w:ascii="Cambria Math" w:eastAsia="Calibri" w:hAnsi="Cambria Math"/>
                                <w:sz w:val="22"/>
                              </w:rPr>
                              <m:t>r</m:t>
                            </m:r>
                          </m:e>
                          <m:sup>
                            <m:f>
                              <m:fPr>
                                <m:ctrlPr>
                                  <w:rPr>
                                    <w:rFonts w:ascii="Cambria Math" w:eastAsia="Calibri" w:hAnsi="Cambria Math"/>
                                    <w:i/>
                                    <w:sz w:val="22"/>
                                  </w:rPr>
                                </m:ctrlPr>
                              </m:fPr>
                              <m:num>
                                <m:r>
                                  <w:rPr>
                                    <w:rFonts w:ascii="Cambria Math" w:eastAsia="Calibri" w:hAnsi="Cambria Math"/>
                                    <w:sz w:val="22"/>
                                  </w:rPr>
                                  <m:t>-2</m:t>
                                </m:r>
                              </m:num>
                              <m:den>
                                <m:r>
                                  <w:rPr>
                                    <w:rFonts w:ascii="Cambria Math" w:eastAsia="Calibri" w:hAnsi="Cambria Math"/>
                                    <w:sz w:val="22"/>
                                  </w:rPr>
                                  <m:t>γ</m:t>
                                </m:r>
                              </m:den>
                            </m:f>
                          </m:sup>
                        </m:sSup>
                      </m:e>
                    </m:d>
                  </m:den>
                </m:f>
              </m:e>
            </m:d>
          </m:e>
          <m:sup>
            <m:f>
              <m:fPr>
                <m:ctrlPr>
                  <w:rPr>
                    <w:rFonts w:ascii="Cambria Math" w:eastAsia="Calibri" w:hAnsi="Cambria Math"/>
                    <w:i/>
                    <w:sz w:val="22"/>
                  </w:rPr>
                </m:ctrlPr>
              </m:fPr>
              <m:num>
                <m:r>
                  <w:rPr>
                    <w:rFonts w:ascii="Cambria Math" w:eastAsia="Calibri" w:hAnsi="Cambria Math"/>
                    <w:sz w:val="22"/>
                  </w:rPr>
                  <m:t>1</m:t>
                </m:r>
              </m:num>
              <m:den>
                <m:r>
                  <w:rPr>
                    <w:rFonts w:ascii="Cambria Math" w:eastAsia="Calibri" w:hAnsi="Cambria Math"/>
                    <w:sz w:val="22"/>
                  </w:rPr>
                  <m:t>2</m:t>
                </m:r>
              </m:den>
            </m:f>
          </m:sup>
        </m:sSup>
      </m:oMath>
      <w:r w:rsidRPr="00F97FBC">
        <w:rPr>
          <w:rFonts w:eastAsia="Calibri"/>
        </w:rPr>
        <w:t xml:space="preserve"> </w:t>
      </w:r>
      <w:r w:rsidRPr="00F97FBC">
        <w:rPr>
          <w:rFonts w:eastAsia="Calibri"/>
        </w:rPr>
        <w:tab/>
      </w:r>
      <w:r w:rsidRPr="00F97FBC">
        <w:rPr>
          <w:rFonts w:eastAsia="Calibri"/>
        </w:rPr>
        <w:tab/>
      </w:r>
      <w:r w:rsidRPr="00F97FBC">
        <w:rPr>
          <w:rFonts w:eastAsia="Calibri"/>
        </w:rPr>
        <w:tab/>
        <w:t>(A.5-141),</w:t>
      </w:r>
    </w:p>
    <w:p w:rsidR="00C101CE" w:rsidRPr="00F97FBC" w:rsidRDefault="00C101CE" w:rsidP="009D4AB2">
      <w:pPr>
        <w:spacing w:before="120" w:after="120"/>
        <w:ind w:left="3402" w:right="1133"/>
        <w:jc w:val="both"/>
        <w:rPr>
          <w:rFonts w:eastAsia="Calibri"/>
        </w:rPr>
      </w:pPr>
      <w:r w:rsidRPr="00F97FBC">
        <w:rPr>
          <w:rFonts w:eastAsia="Calibri"/>
        </w:rPr>
        <w:tab/>
        <w:t>где:</w:t>
      </w:r>
    </w:p>
    <w:p w:rsidR="00C101CE" w:rsidRPr="00F97FBC" w:rsidRDefault="00C101CE" w:rsidP="009D4AB2">
      <w:pPr>
        <w:tabs>
          <w:tab w:val="left" w:pos="3828"/>
        </w:tabs>
        <w:spacing w:before="120" w:after="120"/>
        <w:ind w:left="4111" w:right="1133" w:hanging="709"/>
        <w:jc w:val="both"/>
        <w:rPr>
          <w:rFonts w:eastAsia="Calibri"/>
        </w:rPr>
      </w:pPr>
      <w:r w:rsidRPr="00F97FBC">
        <w:rPr>
          <w:rFonts w:ascii="Symbol" w:eastAsia="Calibri" w:hAnsi="Symbol"/>
          <w:i/>
        </w:rPr>
        <w:sym w:font="Symbol" w:char="F067"/>
      </w:r>
      <w:r w:rsidRPr="00F97FBC">
        <w:rPr>
          <w:rFonts w:eastAsia="Calibri"/>
        </w:rPr>
        <w:tab/>
      </w:r>
      <w:r w:rsidRPr="00F97FBC">
        <w:t>−</w:t>
      </w:r>
      <w:r w:rsidRPr="00F97FBC">
        <w:rPr>
          <w:rFonts w:eastAsia="Calibri"/>
        </w:rPr>
        <w:t xml:space="preserve"> </w:t>
      </w:r>
      <w:r w:rsidRPr="00F97FBC">
        <w:rPr>
          <w:rFonts w:eastAsia="Calibri"/>
        </w:rPr>
        <w:tab/>
      </w:r>
      <w:r w:rsidRPr="00F97FBC">
        <w:t>показатель изентропы [-]. В случае идеального газа речь идет о соотношении значений удельной теплоемкости газовой смеси (</w:t>
      </w:r>
      <w:r w:rsidRPr="00F97FBC">
        <w:rPr>
          <w:i/>
          <w:lang w:val="en-US"/>
        </w:rPr>
        <w:t>c</w:t>
      </w:r>
      <w:r w:rsidRPr="00F97FBC">
        <w:rPr>
          <w:i/>
          <w:vertAlign w:val="subscript"/>
          <w:lang w:val="en-US"/>
        </w:rPr>
        <w:t>p</w:t>
      </w:r>
      <w:r w:rsidRPr="00F97FBC">
        <w:rPr>
          <w:i/>
          <w:vertAlign w:val="subscript"/>
        </w:rPr>
        <w:t>/</w:t>
      </w:r>
      <w:r w:rsidRPr="00F97FBC">
        <w:rPr>
          <w:i/>
          <w:vertAlign w:val="subscript"/>
          <w:lang w:val="en-US"/>
        </w:rPr>
        <w:t>cV</w:t>
      </w:r>
      <w:r w:rsidRPr="00F97FBC">
        <w:t>),</w:t>
      </w:r>
    </w:p>
    <w:p w:rsidR="00C101CE" w:rsidRPr="00F97FBC" w:rsidRDefault="00C101CE" w:rsidP="009D4AB2">
      <w:pPr>
        <w:tabs>
          <w:tab w:val="left" w:pos="3828"/>
        </w:tabs>
        <w:spacing w:before="120" w:after="120"/>
        <w:ind w:left="4111" w:right="1133" w:hanging="709"/>
        <w:jc w:val="both"/>
        <w:rPr>
          <w:rFonts w:eastAsia="Calibri"/>
        </w:rPr>
      </w:pPr>
      <w:r w:rsidRPr="00F97FBC">
        <w:rPr>
          <w:rFonts w:eastAsia="Calibri"/>
          <w:i/>
        </w:rPr>
        <w:t>r</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соотношение значений давления, определенное по подпункту </w:t>
      </w:r>
      <w:r w:rsidRPr="00F97FBC">
        <w:rPr>
          <w:rFonts w:eastAsia="Calibri"/>
        </w:rPr>
        <w:t xml:space="preserve">c) настоящего </w:t>
      </w:r>
      <w:r w:rsidRPr="00F97FBC">
        <w:t>пункта;</w:t>
      </w:r>
    </w:p>
    <w:p w:rsidR="00C101CE" w:rsidRPr="00F97FBC" w:rsidRDefault="00C101CE" w:rsidP="009D4AB2">
      <w:pPr>
        <w:tabs>
          <w:tab w:val="left" w:pos="3828"/>
        </w:tabs>
        <w:spacing w:before="120" w:after="120"/>
        <w:ind w:left="4111" w:right="1133" w:hanging="709"/>
        <w:jc w:val="both"/>
        <w:rPr>
          <w:rFonts w:eastAsia="Calibri"/>
        </w:rPr>
      </w:pPr>
      <w:r w:rsidRPr="00F97FBC">
        <w:rPr>
          <w:rFonts w:eastAsia="Calibri"/>
          <w:i/>
        </w:rPr>
        <w:t>β</w:t>
      </w:r>
      <w:r w:rsidRPr="00F97FBC">
        <w:rPr>
          <w:rFonts w:eastAsia="Calibri"/>
        </w:rPr>
        <w:t xml:space="preserve"> </w:t>
      </w:r>
      <w:r w:rsidRPr="00F97FBC">
        <w:rPr>
          <w:rFonts w:eastAsia="Calibri"/>
        </w:rPr>
        <w:tab/>
      </w:r>
      <w:r w:rsidRPr="00F97FBC">
        <w:t>−</w:t>
      </w:r>
      <w:r w:rsidRPr="00F97FBC">
        <w:tab/>
        <w:t>соотношение диаметра сужения трубки Вентури и диаметра на входе в трубку</w:t>
      </w:r>
      <w:r w:rsidRPr="00F97FBC">
        <w:rPr>
          <w:rFonts w:eastAsia="Calibri"/>
        </w:rPr>
        <w:t>.</w:t>
      </w:r>
    </w:p>
    <w:p w:rsidR="00C101CE" w:rsidRPr="00F97FBC" w:rsidRDefault="00C101CE" w:rsidP="009D4AB2">
      <w:pPr>
        <w:spacing w:before="120" w:after="120"/>
        <w:ind w:left="2835" w:right="1133" w:hanging="567"/>
        <w:jc w:val="both"/>
        <w:rPr>
          <w:rFonts w:eastAsia="Calibri"/>
        </w:rPr>
      </w:pPr>
      <w:r w:rsidRPr="00F97FBC">
        <w:rPr>
          <w:rFonts w:eastAsia="Calibri"/>
        </w:rPr>
        <w:t>c)</w:t>
      </w:r>
      <w:r w:rsidRPr="00F97FBC">
        <w:rPr>
          <w:rFonts w:eastAsia="Calibri"/>
        </w:rPr>
        <w:tab/>
      </w:r>
      <w:r w:rsidRPr="00F97FBC">
        <w:t>Соотношение значений давления (</w:t>
      </w:r>
      <w:r w:rsidRPr="00F97FBC">
        <w:rPr>
          <w:i/>
        </w:rPr>
        <w:t>r</w:t>
      </w:r>
      <w:r w:rsidRPr="00F97FBC">
        <w:t>) рассчитывают следующим образом</w:t>
      </w:r>
      <w:r w:rsidRPr="00F97FBC">
        <w:rPr>
          <w:rFonts w:eastAsia="Calibri"/>
        </w:rPr>
        <w:t>:</w:t>
      </w:r>
    </w:p>
    <w:p w:rsidR="00C101CE" w:rsidRPr="00F97FBC" w:rsidRDefault="00C101CE" w:rsidP="009D4AB2">
      <w:pPr>
        <w:spacing w:before="120" w:after="120"/>
        <w:ind w:left="3402" w:right="1133" w:hanging="566"/>
        <w:jc w:val="both"/>
      </w:pPr>
      <w:r w:rsidRPr="00F97FBC">
        <w:rPr>
          <w:rFonts w:eastAsia="Calibri"/>
        </w:rPr>
        <w:t>i)</w:t>
      </w:r>
      <w:r w:rsidRPr="00F97FBC">
        <w:rPr>
          <w:rFonts w:eastAsia="Calibri"/>
        </w:rPr>
        <w:tab/>
        <w:t xml:space="preserve">применительно </w:t>
      </w:r>
      <w:r w:rsidRPr="00F97FBC">
        <w:t xml:space="preserve">только к системам </w:t>
      </w:r>
      <w:r w:rsidRPr="00F97FBC">
        <w:rPr>
          <w:rFonts w:eastAsia="Calibri"/>
        </w:rPr>
        <w:t xml:space="preserve">SSV: </w:t>
      </w:r>
      <w:r w:rsidRPr="00F97FBC">
        <w:rPr>
          <w:rFonts w:eastAsia="Calibri"/>
          <w:i/>
          <w:iCs/>
        </w:rPr>
        <w:t>r</w:t>
      </w:r>
      <w:r w:rsidRPr="00F97FBC">
        <w:rPr>
          <w:rFonts w:eastAsia="Calibri"/>
          <w:vertAlign w:val="subscript"/>
        </w:rPr>
        <w:t>SSV</w:t>
      </w:r>
      <w:r w:rsidRPr="00F97FBC">
        <w:rPr>
          <w:rFonts w:eastAsia="Calibri"/>
        </w:rPr>
        <w:t xml:space="preserve"> </w:t>
      </w:r>
      <w:r w:rsidRPr="00F97FBC">
        <w:t xml:space="preserve">рассчитывают при помощи уравнения </w:t>
      </w:r>
      <w:r w:rsidRPr="00F97FBC">
        <w:rPr>
          <w:rFonts w:eastAsia="Calibri"/>
        </w:rPr>
        <w:t>(A.5-142):</w:t>
      </w:r>
    </w:p>
    <w:p w:rsidR="00C101CE" w:rsidRPr="00F97FBC" w:rsidRDefault="00C101CE" w:rsidP="009D4AB2">
      <w:pPr>
        <w:spacing w:before="120" w:after="120"/>
        <w:ind w:left="3402" w:right="1133"/>
        <w:jc w:val="right"/>
        <w:rPr>
          <w:rFonts w:eastAsia="Calibri"/>
        </w:rPr>
      </w:pPr>
      <w:r w:rsidRPr="00F97FBC">
        <w:rPr>
          <w:rFonts w:eastAsia="Calibri"/>
        </w:rPr>
        <w:tab/>
      </w:r>
      <w:r w:rsidRPr="00F97FBC">
        <w:rPr>
          <w:rFonts w:eastAsia="Calibri"/>
          <w:noProof/>
          <w:lang w:eastAsia="ru-RU"/>
        </w:rPr>
        <w:drawing>
          <wp:inline distT="0" distB="0" distL="0" distR="0" wp14:anchorId="7035B7A4" wp14:editId="57D306FD">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sz w:val="16"/>
        </w:rPr>
        <w:t>(</w:t>
      </w:r>
      <w:r w:rsidRPr="00F97FBC">
        <w:rPr>
          <w:rFonts w:eastAsia="Calibri"/>
        </w:rPr>
        <w:t>A.5-142),</w:t>
      </w:r>
    </w:p>
    <w:p w:rsidR="00C101CE" w:rsidRPr="00F97FBC" w:rsidRDefault="00C101CE" w:rsidP="009D4AB2">
      <w:pPr>
        <w:spacing w:before="120" w:after="120"/>
        <w:ind w:left="3402" w:right="1133"/>
        <w:jc w:val="both"/>
        <w:rPr>
          <w:rFonts w:eastAsia="Calibri"/>
        </w:rPr>
      </w:pPr>
      <w:r w:rsidRPr="00F97FBC">
        <w:rPr>
          <w:rFonts w:eastAsia="Calibri"/>
        </w:rPr>
        <w:tab/>
        <w:t>где:</w:t>
      </w:r>
    </w:p>
    <w:p w:rsidR="00C101CE" w:rsidRPr="00F97FBC" w:rsidRDefault="00C101CE" w:rsidP="009D4AB2">
      <w:pPr>
        <w:tabs>
          <w:tab w:val="left" w:pos="4111"/>
        </w:tabs>
        <w:spacing w:before="120" w:after="120"/>
        <w:ind w:left="4395" w:right="1133" w:hanging="993"/>
        <w:jc w:val="both"/>
        <w:rPr>
          <w:rFonts w:eastAsia="Calibri"/>
        </w:rPr>
      </w:pPr>
      <w:r w:rsidRPr="00F97FBC">
        <w:rPr>
          <w:rFonts w:eastAsia="Calibri"/>
          <w:noProof/>
          <w:lang w:eastAsia="ru-RU"/>
        </w:rPr>
        <w:drawing>
          <wp:inline distT="0" distB="0" distL="0" distR="0" wp14:anchorId="55BFEDDA" wp14:editId="3F14AB26">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Pr="00F97FBC">
        <w:rPr>
          <w:rFonts w:eastAsia="Calibri"/>
        </w:rPr>
        <w:tab/>
      </w:r>
      <w:r w:rsidRPr="00F97FBC">
        <w:t>−</w:t>
      </w:r>
      <w:r w:rsidRPr="00F97FBC">
        <w:rPr>
          <w:rFonts w:eastAsia="Calibri"/>
        </w:rPr>
        <w:t xml:space="preserve"> </w:t>
      </w:r>
      <w:r w:rsidRPr="00F97FBC">
        <w:rPr>
          <w:rFonts w:eastAsia="Calibri"/>
        </w:rPr>
        <w:tab/>
      </w:r>
      <w:r w:rsidRPr="00F97FBC">
        <w:t>перепад статического давления; разность значений на входе в трубку Вентури и на сужении трубки Вентури</w:t>
      </w:r>
      <w:r w:rsidRPr="00F97FBC">
        <w:rPr>
          <w:rFonts w:eastAsia="Calibri"/>
        </w:rPr>
        <w:t xml:space="preserve"> [Па];</w:t>
      </w:r>
    </w:p>
    <w:p w:rsidR="00C101CE" w:rsidRPr="00F97FBC" w:rsidRDefault="00C101CE" w:rsidP="009D4AB2">
      <w:pPr>
        <w:spacing w:before="120" w:after="120"/>
        <w:ind w:left="3402" w:right="1133" w:hanging="566"/>
        <w:jc w:val="both"/>
        <w:rPr>
          <w:rFonts w:eastAsia="Calibri"/>
        </w:rPr>
      </w:pPr>
      <w:r w:rsidRPr="00F97FBC">
        <w:rPr>
          <w:rFonts w:eastAsia="Calibri"/>
        </w:rPr>
        <w:t>ii)</w:t>
      </w:r>
      <w:r w:rsidRPr="00F97FBC">
        <w:rPr>
          <w:rFonts w:eastAsia="Calibri"/>
        </w:rPr>
        <w:tab/>
        <w:t xml:space="preserve">применительно </w:t>
      </w:r>
      <w:r w:rsidRPr="00F97FBC">
        <w:t>только к системам</w:t>
      </w:r>
      <w:r w:rsidRPr="00F97FBC">
        <w:rPr>
          <w:rFonts w:eastAsia="Calibri"/>
        </w:rPr>
        <w:t xml:space="preserve"> CFV: </w:t>
      </w:r>
      <w:r w:rsidRPr="00F97FBC">
        <w:rPr>
          <w:rFonts w:eastAsia="Calibri"/>
          <w:i/>
          <w:iCs/>
        </w:rPr>
        <w:t>r</w:t>
      </w:r>
      <w:r w:rsidRPr="00F97FBC">
        <w:rPr>
          <w:rFonts w:eastAsia="Calibri"/>
          <w:vertAlign w:val="subscript"/>
        </w:rPr>
        <w:t>CFV</w:t>
      </w:r>
      <w:r w:rsidRPr="00F97FBC">
        <w:rPr>
          <w:rFonts w:eastAsia="Calibri"/>
        </w:rPr>
        <w:t xml:space="preserve"> </w:t>
      </w:r>
      <w:r w:rsidRPr="00F97FBC">
        <w:t>рассчитывают методом итерации при помощи уравнения</w:t>
      </w:r>
      <w:r w:rsidRPr="00F97FBC">
        <w:rPr>
          <w:rFonts w:eastAsia="Calibri"/>
        </w:rPr>
        <w:t xml:space="preserve"> (A.5-143):</w:t>
      </w:r>
    </w:p>
    <w:p w:rsidR="00C101CE" w:rsidRPr="00F97FBC" w:rsidRDefault="00C101CE" w:rsidP="009D4AB2">
      <w:pPr>
        <w:spacing w:before="120" w:after="120"/>
        <w:ind w:left="2268" w:right="1133"/>
        <w:jc w:val="right"/>
        <w:rPr>
          <w:rFonts w:eastAsia="Calibri"/>
        </w:rPr>
      </w:pPr>
      <w:r w:rsidRPr="00F97FBC">
        <w:rPr>
          <w:rFonts w:eastAsia="Calibri"/>
        </w:rPr>
        <w:tab/>
      </w:r>
      <w:r w:rsidRPr="00F97FBC">
        <w:rPr>
          <w:rFonts w:eastAsia="Calibri"/>
        </w:rPr>
        <w:tab/>
      </w:r>
      <w:r w:rsidRPr="00F97FBC">
        <w:rPr>
          <w:rFonts w:eastAsia="Calibri"/>
          <w:noProof/>
          <w:lang w:eastAsia="ru-RU"/>
        </w:rPr>
        <w:drawing>
          <wp:inline distT="0" distB="0" distL="0" distR="0" wp14:anchorId="16F69A50" wp14:editId="0D8AA9CF">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F97FBC">
        <w:rPr>
          <w:rFonts w:eastAsia="Calibri"/>
        </w:rPr>
        <w:tab/>
      </w:r>
      <w:r w:rsidRPr="00F97FBC">
        <w:rPr>
          <w:rFonts w:eastAsia="Calibri"/>
        </w:rPr>
        <w:tab/>
        <w:t>(A.5-143).</w:t>
      </w:r>
    </w:p>
    <w:p w:rsidR="00C101CE" w:rsidRPr="00F97FBC" w:rsidRDefault="00C101CE" w:rsidP="00792760">
      <w:pPr>
        <w:pageBreakBefore/>
        <w:spacing w:before="120" w:after="120"/>
        <w:ind w:left="2835" w:right="1133" w:hanging="567"/>
        <w:jc w:val="both"/>
        <w:rPr>
          <w:rFonts w:eastAsia="Calibri"/>
        </w:rPr>
      </w:pPr>
      <w:r w:rsidRPr="00F97FBC">
        <w:rPr>
          <w:rFonts w:eastAsia="Calibri"/>
        </w:rPr>
        <w:lastRenderedPageBreak/>
        <w:t>d)</w:t>
      </w:r>
      <w:r w:rsidRPr="00F97FBC">
        <w:rPr>
          <w:rFonts w:eastAsia="Calibri"/>
        </w:rPr>
        <w:tab/>
        <w:t>В порядке</w:t>
      </w:r>
      <w:r w:rsidRPr="00F97FBC">
        <w:t xml:space="preserve"> установления для целей испытания более подходящих значений можно использовать применительно к </w:t>
      </w:r>
      <w:r w:rsidRPr="00F97FBC">
        <w:rPr>
          <w:rFonts w:eastAsia="Calibri"/>
        </w:rPr>
        <w:t xml:space="preserve">определяющим </w:t>
      </w:r>
      <w:r w:rsidRPr="00F97FBC">
        <w:t>уравнениям любые из нижеследующих упрощающих допущений или же руководствоваться квалифицированной инженерной оценкой:</w:t>
      </w:r>
    </w:p>
    <w:p w:rsidR="00C101CE" w:rsidRPr="00F97FBC" w:rsidRDefault="00C101CE" w:rsidP="009D4AB2">
      <w:pPr>
        <w:spacing w:before="120" w:after="120"/>
        <w:ind w:left="3402" w:right="1133" w:hanging="567"/>
        <w:jc w:val="both"/>
        <w:rPr>
          <w:rFonts w:eastAsia="Calibri"/>
        </w:rPr>
      </w:pPr>
      <w:r w:rsidRPr="00F97FBC">
        <w:rPr>
          <w:rFonts w:eastAsia="Calibri"/>
        </w:rPr>
        <w:t>i)</w:t>
      </w:r>
      <w:r w:rsidRPr="00F97FBC">
        <w:rPr>
          <w:rFonts w:eastAsia="Calibri"/>
        </w:rPr>
        <w:tab/>
      </w:r>
      <w:r w:rsidRPr="00F97FBC">
        <w:t>в связи с испытаниями на выбросы и по всем диапазонам значений потоков первичных отработавших газов, разбавленных отработавших газов и разбавляющего воздуха</w:t>
      </w:r>
      <w:r w:rsidRPr="00F97FBC">
        <w:rPr>
          <w:rFonts w:eastAsia="Calibri"/>
        </w:rPr>
        <w:t xml:space="preserve"> можно исходить из предположения, что </w:t>
      </w:r>
      <w:r w:rsidRPr="00F97FBC">
        <w:t xml:space="preserve">газовая смесь будет вести себя как идеальный газ: </w:t>
      </w:r>
      <w:r w:rsidRPr="00F97FBC">
        <w:rPr>
          <w:i/>
          <w:lang w:val="en-US"/>
        </w:rPr>
        <w:t>Z</w:t>
      </w:r>
      <w:r w:rsidRPr="00F97FBC">
        <w:t xml:space="preserve"> = 1;</w:t>
      </w:r>
    </w:p>
    <w:p w:rsidR="00C101CE" w:rsidRPr="00F97FBC" w:rsidRDefault="00C101CE" w:rsidP="009D4AB2">
      <w:pPr>
        <w:spacing w:before="120" w:after="120"/>
        <w:ind w:left="3402" w:right="1133" w:hanging="567"/>
        <w:jc w:val="both"/>
        <w:rPr>
          <w:rFonts w:eastAsia="Calibri"/>
        </w:rPr>
      </w:pPr>
      <w:r w:rsidRPr="00F97FBC">
        <w:rPr>
          <w:rFonts w:eastAsia="Calibri"/>
        </w:rPr>
        <w:t>ii)</w:t>
      </w:r>
      <w:r w:rsidRPr="00F97FBC">
        <w:rPr>
          <w:rFonts w:eastAsia="Calibri"/>
        </w:rPr>
        <w:tab/>
        <w:t xml:space="preserve">по всему </w:t>
      </w:r>
      <w:r w:rsidRPr="00F97FBC">
        <w:t xml:space="preserve">диапазону значений потока первичных отработавших газов можно </w:t>
      </w:r>
      <w:r w:rsidRPr="00F97FBC">
        <w:rPr>
          <w:rFonts w:eastAsia="Calibri"/>
        </w:rPr>
        <w:t xml:space="preserve">исходить из предположения, что </w:t>
      </w:r>
      <w:r w:rsidRPr="00F97FBC">
        <w:t>постоянное соотношение значений удельной теплоемкости γ = 1,385;</w:t>
      </w:r>
    </w:p>
    <w:p w:rsidR="00C101CE" w:rsidRPr="00F97FBC" w:rsidRDefault="00C101CE" w:rsidP="009D4AB2">
      <w:pPr>
        <w:spacing w:before="120" w:after="120"/>
        <w:ind w:left="3402" w:right="1133" w:hanging="567"/>
        <w:jc w:val="both"/>
        <w:rPr>
          <w:rFonts w:eastAsia="Calibri"/>
        </w:rPr>
      </w:pPr>
      <w:r w:rsidRPr="00F97FBC">
        <w:rPr>
          <w:rFonts w:eastAsia="Calibri"/>
        </w:rPr>
        <w:t>iii)</w:t>
      </w:r>
      <w:r w:rsidRPr="00F97FBC">
        <w:rPr>
          <w:rFonts w:eastAsia="Calibri"/>
        </w:rPr>
        <w:tab/>
        <w:t xml:space="preserve">по всему </w:t>
      </w:r>
      <w:r w:rsidRPr="00F97FBC">
        <w:t xml:space="preserve">диапазону значений потоков разбавленных отработавших газов и воздуха (например, калибровочного воздуха или разбавляющего воздуха) можно </w:t>
      </w:r>
      <w:r w:rsidRPr="00F97FBC">
        <w:rPr>
          <w:rFonts w:eastAsia="Calibri"/>
        </w:rPr>
        <w:t xml:space="preserve">исходить из предположения, что </w:t>
      </w:r>
      <w:r w:rsidRPr="00F97FBC">
        <w:t>постоянное соотношение значений удельной теплоемкости γ = 1,399;</w:t>
      </w:r>
    </w:p>
    <w:p w:rsidR="00C101CE" w:rsidRPr="00F97FBC" w:rsidRDefault="00C101CE" w:rsidP="009D4AB2">
      <w:pPr>
        <w:spacing w:before="120" w:after="120"/>
        <w:ind w:left="3402" w:right="1133" w:hanging="567"/>
        <w:jc w:val="both"/>
        <w:rPr>
          <w:rFonts w:eastAsia="Calibri"/>
        </w:rPr>
      </w:pPr>
      <w:r w:rsidRPr="00F97FBC">
        <w:rPr>
          <w:rFonts w:eastAsia="Calibri"/>
        </w:rPr>
        <w:t>iv)</w:t>
      </w:r>
      <w:r w:rsidRPr="00F97FBC">
        <w:rPr>
          <w:rFonts w:eastAsia="Calibri"/>
        </w:rPr>
        <w:tab/>
        <w:t xml:space="preserve">по всему </w:t>
      </w:r>
      <w:r w:rsidRPr="00F97FBC">
        <w:t>диапазону значений потоков разбавленных отработавших газов и воздуха молярную массу смеси (</w:t>
      </w:r>
      <w:r w:rsidRPr="00F97FBC">
        <w:rPr>
          <w:i/>
          <w:lang w:val="en-US"/>
        </w:rPr>
        <w:t>M</w:t>
      </w:r>
      <w:r w:rsidRPr="00F97FBC">
        <w:rPr>
          <w:vertAlign w:val="subscript"/>
          <w:lang w:val="en-US"/>
        </w:rPr>
        <w:t>mix</w:t>
      </w:r>
      <w:r w:rsidRPr="00F97FBC">
        <w:t>) [г/моль] можно рассматривать как функцию только количества воды в разбавляющем воздухе или калибровочном воздухе (</w:t>
      </w:r>
      <w:r w:rsidRPr="00F97FBC">
        <w:rPr>
          <w:i/>
          <w:lang w:val="en-US"/>
        </w:rPr>
        <w:t>x</w:t>
      </w:r>
      <w:r w:rsidRPr="00F97FBC">
        <w:rPr>
          <w:vertAlign w:val="subscript"/>
          <w:lang w:val="en-US"/>
        </w:rPr>
        <w:t>H</w:t>
      </w:r>
      <w:r w:rsidRPr="00F97FBC">
        <w:rPr>
          <w:vertAlign w:val="subscript"/>
        </w:rPr>
        <w:t>2</w:t>
      </w:r>
      <w:r w:rsidRPr="00F97FBC">
        <w:rPr>
          <w:vertAlign w:val="subscript"/>
          <w:lang w:val="en-US"/>
        </w:rPr>
        <w:t>O</w:t>
      </w:r>
      <w:r w:rsidRPr="00F97FBC">
        <w:t xml:space="preserve">), определяемую согласно пункту </w:t>
      </w:r>
      <w:r w:rsidRPr="00F97FBC">
        <w:rPr>
          <w:rFonts w:eastAsia="Calibri"/>
        </w:rPr>
        <w:t>A.2.3.2</w:t>
      </w:r>
      <w:r w:rsidRPr="00F97FBC">
        <w:t xml:space="preserve"> с проведением расчетов по уравнению </w:t>
      </w:r>
      <w:r w:rsidRPr="00F97FBC">
        <w:br/>
      </w:r>
      <w:r w:rsidRPr="00F97FBC">
        <w:rPr>
          <w:rFonts w:eastAsia="Calibri"/>
        </w:rPr>
        <w:t>(A.5-144):</w:t>
      </w:r>
    </w:p>
    <w:p w:rsidR="00C101CE" w:rsidRPr="00F97FBC" w:rsidRDefault="00C101CE" w:rsidP="009D4AB2">
      <w:pPr>
        <w:spacing w:before="120" w:after="120"/>
        <w:ind w:left="3402" w:right="1133"/>
        <w:jc w:val="right"/>
        <w:rPr>
          <w:rFonts w:eastAsia="Calibri"/>
        </w:rPr>
      </w:pPr>
      <w:r w:rsidRPr="00F97FBC">
        <w:rPr>
          <w:rFonts w:eastAsia="Calibri"/>
          <w:noProof/>
          <w:lang w:eastAsia="ru-RU"/>
        </w:rPr>
        <w:drawing>
          <wp:inline distT="0" distB="0" distL="0" distR="0" wp14:anchorId="1BA12D43" wp14:editId="11522C9F">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Pr="00F97FBC">
        <w:rPr>
          <w:rFonts w:eastAsia="Calibri"/>
        </w:rPr>
        <w:tab/>
        <w:t>(A.5-144),</w:t>
      </w:r>
    </w:p>
    <w:p w:rsidR="00C101CE" w:rsidRPr="00F97FBC" w:rsidRDefault="00C101CE" w:rsidP="009D4AB2">
      <w:pPr>
        <w:spacing w:before="120" w:after="120"/>
        <w:ind w:left="3402" w:right="1133"/>
        <w:jc w:val="both"/>
        <w:rPr>
          <w:rFonts w:eastAsia="Calibri"/>
        </w:rPr>
      </w:pPr>
      <w:r w:rsidRPr="00F97FBC">
        <w:rPr>
          <w:rFonts w:eastAsia="Calibri"/>
        </w:rPr>
        <w:t>где:</w:t>
      </w:r>
    </w:p>
    <w:p w:rsidR="00C101CE" w:rsidRPr="00F97FBC" w:rsidRDefault="00C101CE" w:rsidP="009D4AB2">
      <w:pPr>
        <w:tabs>
          <w:tab w:val="left" w:pos="3969"/>
        </w:tabs>
        <w:spacing w:before="120" w:after="120"/>
        <w:ind w:left="4200" w:right="1133" w:hanging="851"/>
        <w:jc w:val="both"/>
        <w:rPr>
          <w:rFonts w:eastAsia="Calibri"/>
        </w:rPr>
      </w:pPr>
      <w:r w:rsidRPr="00F97FBC">
        <w:rPr>
          <w:rFonts w:eastAsia="Calibri"/>
          <w:i/>
          <w:lang w:val="en-IE"/>
        </w:rPr>
        <w:t>M</w:t>
      </w:r>
      <w:r w:rsidRPr="00F97FBC">
        <w:rPr>
          <w:rFonts w:eastAsia="Calibri"/>
          <w:vertAlign w:val="subscript"/>
          <w:lang w:val="en-IE"/>
        </w:rPr>
        <w:t>air</w:t>
      </w:r>
      <w:r w:rsidRPr="00F97FBC">
        <w:rPr>
          <w:rFonts w:eastAsia="Calibri"/>
        </w:rPr>
        <w:t xml:space="preserve"> </w:t>
      </w:r>
      <w:r w:rsidRPr="00F97FBC">
        <w:rPr>
          <w:rFonts w:eastAsia="Calibri"/>
        </w:rPr>
        <w:tab/>
      </w:r>
      <w:r w:rsidRPr="00F97FBC">
        <w:t>−</w:t>
      </w:r>
      <w:r w:rsidRPr="00F97FBC">
        <w:rPr>
          <w:rFonts w:eastAsia="Calibri"/>
        </w:rPr>
        <w:tab/>
        <w:t xml:space="preserve">28,96559 </w:t>
      </w:r>
      <w:r w:rsidRPr="00F97FBC">
        <w:t>г/моль,</w:t>
      </w:r>
    </w:p>
    <w:p w:rsidR="00C101CE" w:rsidRPr="00F97FBC" w:rsidRDefault="00C101CE" w:rsidP="009D4AB2">
      <w:pPr>
        <w:tabs>
          <w:tab w:val="left" w:pos="3969"/>
        </w:tabs>
        <w:spacing w:before="120" w:after="120"/>
        <w:ind w:left="4200" w:right="1133" w:hanging="851"/>
        <w:jc w:val="both"/>
        <w:rPr>
          <w:rFonts w:eastAsia="Calibri"/>
        </w:rPr>
      </w:pPr>
      <w:r w:rsidRPr="00F97FBC">
        <w:rPr>
          <w:rFonts w:eastAsia="Calibri"/>
          <w:i/>
          <w:lang w:val="en-IE"/>
        </w:rPr>
        <w:t>M</w:t>
      </w:r>
      <w:r w:rsidRPr="00F97FBC">
        <w:rPr>
          <w:rFonts w:eastAsia="Calibri"/>
          <w:vertAlign w:val="subscript"/>
          <w:lang w:val="en-IE"/>
        </w:rPr>
        <w:t>H</w:t>
      </w:r>
      <w:r w:rsidRPr="00F97FBC">
        <w:rPr>
          <w:rFonts w:eastAsia="Calibri"/>
          <w:vertAlign w:val="subscript"/>
        </w:rPr>
        <w:t>2</w:t>
      </w:r>
      <w:r w:rsidRPr="00F97FBC">
        <w:rPr>
          <w:rFonts w:eastAsia="Calibri"/>
          <w:vertAlign w:val="subscript"/>
          <w:lang w:val="en-IE"/>
        </w:rPr>
        <w:t>O</w:t>
      </w:r>
      <w:r w:rsidRPr="00F97FBC">
        <w:rPr>
          <w:rFonts w:eastAsia="Calibri"/>
        </w:rPr>
        <w:t xml:space="preserve"> </w:t>
      </w:r>
      <w:r w:rsidRPr="00F97FBC">
        <w:rPr>
          <w:rFonts w:eastAsia="Calibri"/>
        </w:rPr>
        <w:tab/>
      </w:r>
      <w:r w:rsidRPr="00F97FBC">
        <w:t>−</w:t>
      </w:r>
      <w:r w:rsidRPr="00F97FBC">
        <w:rPr>
          <w:rFonts w:eastAsia="Calibri"/>
        </w:rPr>
        <w:tab/>
        <w:t xml:space="preserve">18,01528 </w:t>
      </w:r>
      <w:r w:rsidRPr="00F97FBC">
        <w:t>г/моль,</w:t>
      </w:r>
    </w:p>
    <w:p w:rsidR="00C101CE" w:rsidRPr="00F97FBC" w:rsidRDefault="00C101CE" w:rsidP="009D4AB2">
      <w:pPr>
        <w:tabs>
          <w:tab w:val="left" w:pos="3969"/>
        </w:tabs>
        <w:spacing w:before="120" w:after="120"/>
        <w:ind w:left="4200" w:right="1133" w:hanging="851"/>
        <w:jc w:val="both"/>
        <w:rPr>
          <w:rFonts w:eastAsia="Calibri"/>
        </w:rPr>
      </w:pPr>
      <w:r w:rsidRPr="00F97FBC">
        <w:rPr>
          <w:rFonts w:eastAsia="Calibri"/>
          <w:i/>
        </w:rPr>
        <w:t>x</w:t>
      </w:r>
      <w:r w:rsidRPr="00F97FBC">
        <w:rPr>
          <w:rFonts w:eastAsia="Calibri"/>
          <w:vertAlign w:val="subscript"/>
        </w:rPr>
        <w:t>H2O</w:t>
      </w:r>
      <w:r w:rsidRPr="00F97FBC">
        <w:rPr>
          <w:rFonts w:eastAsia="Calibri"/>
        </w:rPr>
        <w:t xml:space="preserve"> </w:t>
      </w:r>
      <w:r w:rsidRPr="00F97FBC">
        <w:rPr>
          <w:rFonts w:eastAsia="Calibri"/>
        </w:rPr>
        <w:tab/>
      </w:r>
      <w:r w:rsidRPr="00F97FBC">
        <w:t>−</w:t>
      </w:r>
      <w:r>
        <w:tab/>
      </w:r>
      <w:r w:rsidRPr="00F97FBC">
        <w:t>количество воды в разбавляющем или калибровочном воздухе [моль/моль</w:t>
      </w:r>
      <w:r w:rsidRPr="00F97FBC">
        <w:rPr>
          <w:rFonts w:eastAsia="Calibri"/>
        </w:rPr>
        <w:t>];</w:t>
      </w:r>
    </w:p>
    <w:p w:rsidR="00C101CE" w:rsidRPr="00F97FBC" w:rsidRDefault="00C101CE" w:rsidP="009D4AB2">
      <w:pPr>
        <w:spacing w:before="120" w:after="120"/>
        <w:ind w:left="3402" w:right="1133" w:hanging="567"/>
        <w:jc w:val="both"/>
        <w:rPr>
          <w:rFonts w:eastAsia="Calibri"/>
        </w:rPr>
      </w:pPr>
      <w:r w:rsidRPr="00F97FBC">
        <w:rPr>
          <w:rFonts w:eastAsia="Calibri"/>
        </w:rPr>
        <w:t>v)</w:t>
      </w:r>
      <w:r w:rsidRPr="00F97FBC">
        <w:rPr>
          <w:rFonts w:eastAsia="Calibri"/>
        </w:rPr>
        <w:tab/>
        <w:t xml:space="preserve">по всему </w:t>
      </w:r>
      <w:r w:rsidRPr="00F97FBC">
        <w:t xml:space="preserve">диапазону значений потоков разбавленных отработавших газов и воздуха и применительно ко всем калибровкам и всем испытаниям можно </w:t>
      </w:r>
      <w:r w:rsidRPr="00F97FBC">
        <w:rPr>
          <w:rFonts w:eastAsia="Calibri"/>
        </w:rPr>
        <w:t xml:space="preserve">исходить из предположения о </w:t>
      </w:r>
      <w:r w:rsidRPr="00F97FBC">
        <w:t>постоянной молярной массе смеси (</w:t>
      </w:r>
      <w:r w:rsidRPr="00F97FBC">
        <w:rPr>
          <w:i/>
          <w:lang w:val="en-US"/>
        </w:rPr>
        <w:t>M</w:t>
      </w:r>
      <w:r w:rsidRPr="00F97FBC">
        <w:rPr>
          <w:vertAlign w:val="subscript"/>
          <w:lang w:val="en-US"/>
        </w:rPr>
        <w:t>mix</w:t>
      </w:r>
      <w:r w:rsidRPr="00F97FBC">
        <w:t xml:space="preserve">) при условии, что предполагаемая молярная масса отличается не более чем на ±1% от расчетной минимальной и максимальной молярной массы во время калибровки и испытания. Данное предположение допустимо в том случае, если обеспечивается надлежащий контроль за количеством воды в калибровочном и разбавляющем воздухе или если как из калибровочного, так и разбавляющего воздуха удаляется достаточное количество воды. В таблице </w:t>
      </w:r>
      <w:r w:rsidRPr="00F97FBC">
        <w:rPr>
          <w:rFonts w:eastAsia="Calibri"/>
        </w:rPr>
        <w:t xml:space="preserve">A.5-4 приводятся примеры </w:t>
      </w:r>
      <w:r w:rsidRPr="00F97FBC">
        <w:t>допустимых диапазонов точки росы разбавляющего воздуха и точки росы калибровочного воздуха:</w:t>
      </w:r>
    </w:p>
    <w:p w:rsidR="00C101CE" w:rsidRDefault="00C101CE" w:rsidP="000813C9">
      <w:pPr>
        <w:pageBreakBefore/>
        <w:tabs>
          <w:tab w:val="left" w:pos="8505"/>
        </w:tabs>
        <w:spacing w:before="120" w:after="120"/>
        <w:ind w:left="1134" w:right="991"/>
        <w:rPr>
          <w:rFonts w:eastAsia="Calibri"/>
          <w:b/>
          <w:vertAlign w:val="subscript"/>
        </w:rPr>
      </w:pPr>
      <w:r w:rsidRPr="00F97FBC">
        <w:lastRenderedPageBreak/>
        <w:t>Таблица</w:t>
      </w:r>
      <w:r w:rsidRPr="00F97FBC">
        <w:rPr>
          <w:rFonts w:eastAsia="Calibri"/>
        </w:rPr>
        <w:t xml:space="preserve"> A.5-4</w:t>
      </w:r>
      <w:r w:rsidRPr="00F97FBC">
        <w:rPr>
          <w:b/>
        </w:rPr>
        <w:br/>
        <w:t xml:space="preserve">Примеры точек росы разбавляющего воздуха и калибровочного воздуха, </w:t>
      </w:r>
      <w:r w:rsidR="00C97816">
        <w:rPr>
          <w:b/>
        </w:rPr>
        <w:br/>
      </w:r>
      <w:r w:rsidRPr="00F97FBC">
        <w:rPr>
          <w:b/>
        </w:rPr>
        <w:t>при которых может допускаться предположение о</w:t>
      </w:r>
      <w:r w:rsidRPr="00F97FBC">
        <w:rPr>
          <w:b/>
          <w:lang w:val="en-US"/>
        </w:rPr>
        <w:t> </w:t>
      </w:r>
      <w:r w:rsidRPr="00F97FBC">
        <w:rPr>
          <w:b/>
        </w:rPr>
        <w:t>постоянной</w:t>
      </w:r>
      <w:r w:rsidRPr="00F97FBC">
        <w:rPr>
          <w:rFonts w:eastAsia="Calibri"/>
          <w:b/>
        </w:rPr>
        <w:t xml:space="preserve"> </w:t>
      </w:r>
      <w:r w:rsidRPr="00F97FBC">
        <w:rPr>
          <w:rFonts w:eastAsia="Calibri"/>
          <w:b/>
          <w:i/>
        </w:rPr>
        <w:t>M</w:t>
      </w:r>
      <w:r w:rsidRPr="00F97FBC">
        <w:rPr>
          <w:rFonts w:eastAsia="Calibri"/>
          <w:b/>
          <w:vertAlign w:val="subscript"/>
        </w:rPr>
        <w:t>mix</w:t>
      </w:r>
    </w:p>
    <w:tbl>
      <w:tblPr>
        <w:tblW w:w="6804" w:type="dxa"/>
        <w:tblInd w:w="1134" w:type="dxa"/>
        <w:tblLayout w:type="fixed"/>
        <w:tblCellMar>
          <w:left w:w="0" w:type="dxa"/>
          <w:right w:w="0" w:type="dxa"/>
        </w:tblCellMar>
        <w:tblLook w:val="04A0" w:firstRow="1" w:lastRow="0" w:firstColumn="1" w:lastColumn="0" w:noHBand="0" w:noVBand="1"/>
      </w:tblPr>
      <w:tblGrid>
        <w:gridCol w:w="1843"/>
        <w:gridCol w:w="2552"/>
        <w:gridCol w:w="2409"/>
      </w:tblGrid>
      <w:tr w:rsidR="00792760" w:rsidRPr="00B85332" w:rsidTr="006B656C">
        <w:trPr>
          <w:tblHeader/>
        </w:trPr>
        <w:tc>
          <w:tcPr>
            <w:tcW w:w="1843" w:type="dxa"/>
            <w:tcBorders>
              <w:top w:val="single" w:sz="4" w:space="0" w:color="auto"/>
              <w:left w:val="single" w:sz="4" w:space="0" w:color="auto"/>
              <w:bottom w:val="single" w:sz="12" w:space="0" w:color="auto"/>
              <w:right w:val="single" w:sz="4" w:space="0" w:color="auto"/>
            </w:tcBorders>
            <w:shd w:val="clear" w:color="auto" w:fill="auto"/>
            <w:vAlign w:val="center"/>
          </w:tcPr>
          <w:p w:rsidR="00792760" w:rsidRPr="00342D7D" w:rsidRDefault="00792760" w:rsidP="00792760">
            <w:pPr>
              <w:spacing w:before="120" w:after="120" w:line="240" w:lineRule="auto"/>
              <w:ind w:right="-74"/>
              <w:jc w:val="center"/>
              <w:rPr>
                <w:rFonts w:eastAsia="Calibri"/>
                <w:i/>
                <w:sz w:val="16"/>
              </w:rPr>
            </w:pPr>
            <w:r w:rsidRPr="00342D7D">
              <w:rPr>
                <w:rFonts w:eastAsia="Calibri"/>
                <w:i/>
                <w:sz w:val="16"/>
              </w:rPr>
              <w:t>Если калибровочное значение T</w:t>
            </w:r>
            <w:r w:rsidRPr="00342D7D">
              <w:rPr>
                <w:rFonts w:eastAsia="Calibri"/>
                <w:i/>
                <w:sz w:val="16"/>
                <w:vertAlign w:val="subscript"/>
              </w:rPr>
              <w:t>dew</w:t>
            </w:r>
            <w:r w:rsidRPr="00342D7D">
              <w:rPr>
                <w:rFonts w:eastAsia="Calibri"/>
                <w:i/>
                <w:sz w:val="16"/>
              </w:rPr>
              <w:t xml:space="preserve"> (</w:t>
            </w:r>
            <w:r w:rsidRPr="00342D7D">
              <w:rPr>
                <w:rFonts w:ascii="Symbol" w:eastAsia="Calibri" w:hAnsi="Symbol"/>
                <w:i/>
                <w:sz w:val="16"/>
              </w:rPr>
              <w:t></w:t>
            </w:r>
            <w:r w:rsidRPr="00342D7D">
              <w:rPr>
                <w:rFonts w:eastAsia="Calibri"/>
                <w:i/>
                <w:sz w:val="16"/>
              </w:rPr>
              <w:t>C) составляет ...</w:t>
            </w:r>
          </w:p>
        </w:tc>
        <w:tc>
          <w:tcPr>
            <w:tcW w:w="2552" w:type="dxa"/>
            <w:tcBorders>
              <w:top w:val="single" w:sz="4" w:space="0" w:color="auto"/>
              <w:left w:val="single" w:sz="4" w:space="0" w:color="auto"/>
              <w:bottom w:val="single" w:sz="12" w:space="0" w:color="auto"/>
              <w:right w:val="single" w:sz="4" w:space="0" w:color="auto"/>
            </w:tcBorders>
            <w:shd w:val="clear" w:color="auto" w:fill="auto"/>
            <w:vAlign w:val="bottom"/>
          </w:tcPr>
          <w:p w:rsidR="00792760" w:rsidRPr="00F97FBC" w:rsidRDefault="00792760" w:rsidP="00792760">
            <w:pPr>
              <w:spacing w:before="120" w:after="120" w:line="240" w:lineRule="auto"/>
              <w:jc w:val="center"/>
              <w:rPr>
                <w:rFonts w:eastAsia="Calibri"/>
                <w:sz w:val="16"/>
              </w:rPr>
            </w:pPr>
            <w:r w:rsidRPr="00F97FBC">
              <w:rPr>
                <w:i/>
                <w:sz w:val="16"/>
              </w:rPr>
              <w:t>допускается предположение о следующей постоянной M</w:t>
            </w:r>
            <w:r w:rsidRPr="00F97FBC">
              <w:rPr>
                <w:i/>
                <w:sz w:val="16"/>
                <w:vertAlign w:val="subscript"/>
              </w:rPr>
              <w:t>mix</w:t>
            </w:r>
            <w:r w:rsidRPr="00F97FBC">
              <w:rPr>
                <w:i/>
                <w:sz w:val="16"/>
              </w:rPr>
              <w:t xml:space="preserve"> (г/моль) </w:t>
            </w:r>
          </w:p>
        </w:tc>
        <w:tc>
          <w:tcPr>
            <w:tcW w:w="2409" w:type="dxa"/>
            <w:tcBorders>
              <w:top w:val="single" w:sz="4" w:space="0" w:color="auto"/>
              <w:left w:val="single" w:sz="4" w:space="0" w:color="auto"/>
              <w:bottom w:val="single" w:sz="12" w:space="0" w:color="auto"/>
              <w:right w:val="single" w:sz="4" w:space="0" w:color="auto"/>
            </w:tcBorders>
            <w:shd w:val="clear" w:color="auto" w:fill="auto"/>
            <w:vAlign w:val="bottom"/>
          </w:tcPr>
          <w:p w:rsidR="00792760" w:rsidRPr="00F97FBC" w:rsidRDefault="00792760" w:rsidP="00792760">
            <w:pPr>
              <w:spacing w:before="120" w:after="120" w:line="240" w:lineRule="auto"/>
              <w:jc w:val="center"/>
              <w:rPr>
                <w:rFonts w:eastAsia="Calibri"/>
                <w:sz w:val="16"/>
                <w:vertAlign w:val="superscript"/>
              </w:rPr>
            </w:pPr>
            <w:r w:rsidRPr="00F97FBC">
              <w:rPr>
                <w:i/>
                <w:sz w:val="16"/>
              </w:rPr>
              <w:t>для следующих диапазонов T</w:t>
            </w:r>
            <w:r w:rsidRPr="00F97FBC">
              <w:rPr>
                <w:i/>
                <w:sz w:val="16"/>
                <w:vertAlign w:val="subscript"/>
              </w:rPr>
              <w:t>dew</w:t>
            </w:r>
            <w:r w:rsidRPr="00F97FBC">
              <w:rPr>
                <w:i/>
                <w:sz w:val="16"/>
              </w:rPr>
              <w:t xml:space="preserve"> (°C) в ходе испытаний </w:t>
            </w:r>
            <w:r>
              <w:rPr>
                <w:i/>
                <w:sz w:val="16"/>
              </w:rPr>
              <w:br/>
            </w:r>
            <w:r w:rsidRPr="00F97FBC">
              <w:rPr>
                <w:i/>
                <w:sz w:val="16"/>
              </w:rPr>
              <w:t>на выбросы</w:t>
            </w:r>
            <w:r w:rsidRPr="000813C9">
              <w:rPr>
                <w:i/>
                <w:sz w:val="18"/>
                <w:szCs w:val="18"/>
                <w:vertAlign w:val="superscript"/>
              </w:rPr>
              <w:t>a</w:t>
            </w:r>
          </w:p>
        </w:tc>
      </w:tr>
      <w:tr w:rsidR="00792760" w:rsidRPr="00B85332" w:rsidTr="006B656C">
        <w:trPr>
          <w:cantSplit/>
        </w:trPr>
        <w:tc>
          <w:tcPr>
            <w:tcW w:w="1843" w:type="dxa"/>
            <w:tcBorders>
              <w:top w:val="single" w:sz="12"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w:t>
            </w:r>
          </w:p>
        </w:tc>
        <w:tc>
          <w:tcPr>
            <w:tcW w:w="2552" w:type="dxa"/>
            <w:tcBorders>
              <w:top w:val="single" w:sz="12"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96559</w:t>
            </w:r>
          </w:p>
        </w:tc>
        <w:tc>
          <w:tcPr>
            <w:tcW w:w="2409" w:type="dxa"/>
            <w:tcBorders>
              <w:top w:val="single" w:sz="12"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18</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89263</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21</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86148</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22</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1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81911</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24</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1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76224</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сухо−26</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0</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68685</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8−28</w:t>
            </w:r>
          </w:p>
        </w:tc>
      </w:tr>
      <w:tr w:rsidR="00792760" w:rsidRPr="00B85332" w:rsidTr="006B656C">
        <w:trPr>
          <w:cantSplit/>
        </w:trPr>
        <w:tc>
          <w:tcPr>
            <w:tcW w:w="1843" w:type="dxa"/>
            <w:tcBorders>
              <w:top w:val="single" w:sz="4" w:space="0" w:color="auto"/>
              <w:left w:val="single" w:sz="4" w:space="0" w:color="auto"/>
              <w:bottom w:val="single" w:sz="4"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5</w:t>
            </w:r>
          </w:p>
        </w:tc>
        <w:tc>
          <w:tcPr>
            <w:tcW w:w="2552"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58806</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12−31</w:t>
            </w:r>
          </w:p>
        </w:tc>
      </w:tr>
      <w:tr w:rsidR="00792760" w:rsidRPr="00B85332" w:rsidTr="006B656C">
        <w:trPr>
          <w:cantSplit/>
        </w:trPr>
        <w:tc>
          <w:tcPr>
            <w:tcW w:w="1843" w:type="dxa"/>
            <w:tcBorders>
              <w:top w:val="single" w:sz="4" w:space="0" w:color="auto"/>
              <w:left w:val="single" w:sz="4" w:space="0" w:color="auto"/>
              <w:bottom w:val="single" w:sz="12" w:space="0" w:color="auto"/>
              <w:right w:val="single" w:sz="4" w:space="0" w:color="auto"/>
            </w:tcBorders>
            <w:shd w:val="clear" w:color="auto" w:fill="auto"/>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30</w:t>
            </w:r>
          </w:p>
        </w:tc>
        <w:tc>
          <w:tcPr>
            <w:tcW w:w="2552" w:type="dxa"/>
            <w:tcBorders>
              <w:top w:val="single" w:sz="4" w:space="0" w:color="auto"/>
              <w:left w:val="single" w:sz="4" w:space="0" w:color="auto"/>
              <w:bottom w:val="single" w:sz="12"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8,46005</w:t>
            </w:r>
          </w:p>
        </w:tc>
        <w:tc>
          <w:tcPr>
            <w:tcW w:w="2409" w:type="dxa"/>
            <w:tcBorders>
              <w:top w:val="single" w:sz="4" w:space="0" w:color="auto"/>
              <w:left w:val="single" w:sz="4" w:space="0" w:color="auto"/>
              <w:bottom w:val="single" w:sz="12" w:space="0" w:color="auto"/>
              <w:right w:val="single" w:sz="4" w:space="0" w:color="auto"/>
            </w:tcBorders>
            <w:shd w:val="clear" w:color="auto" w:fill="auto"/>
            <w:vAlign w:val="bottom"/>
          </w:tcPr>
          <w:p w:rsidR="00792760" w:rsidRPr="00B85332" w:rsidRDefault="00792760" w:rsidP="00792760">
            <w:pPr>
              <w:suppressAutoHyphens w:val="0"/>
              <w:spacing w:before="80" w:after="80" w:line="220" w:lineRule="exact"/>
              <w:jc w:val="center"/>
              <w:rPr>
                <w:rFonts w:cs="Times New Roman"/>
                <w:sz w:val="18"/>
                <w:szCs w:val="18"/>
              </w:rPr>
            </w:pPr>
            <w:r w:rsidRPr="00B85332">
              <w:rPr>
                <w:rFonts w:cs="Times New Roman"/>
                <w:sz w:val="18"/>
                <w:szCs w:val="18"/>
              </w:rPr>
              <w:t>23−34</w:t>
            </w:r>
          </w:p>
        </w:tc>
      </w:tr>
      <w:tr w:rsidR="00792760" w:rsidRPr="00B85332" w:rsidTr="00792760">
        <w:trPr>
          <w:cantSplit/>
        </w:trPr>
        <w:tc>
          <w:tcPr>
            <w:tcW w:w="6804" w:type="dxa"/>
            <w:gridSpan w:val="3"/>
            <w:tcBorders>
              <w:top w:val="single" w:sz="12" w:space="0" w:color="auto"/>
            </w:tcBorders>
            <w:shd w:val="clear" w:color="auto" w:fill="auto"/>
          </w:tcPr>
          <w:p w:rsidR="00792760" w:rsidRPr="00B85332" w:rsidRDefault="00792760" w:rsidP="00792760">
            <w:pPr>
              <w:spacing w:before="40" w:after="40" w:line="220" w:lineRule="exact"/>
              <w:ind w:left="422" w:hanging="284"/>
              <w:rPr>
                <w:rFonts w:cs="Times New Roman"/>
                <w:sz w:val="18"/>
                <w:szCs w:val="18"/>
              </w:rPr>
            </w:pPr>
            <w:r w:rsidRPr="00792760">
              <w:rPr>
                <w:rFonts w:cs="Times New Roman"/>
                <w:i/>
                <w:sz w:val="18"/>
                <w:szCs w:val="18"/>
                <w:vertAlign w:val="superscript"/>
              </w:rPr>
              <w:t>a</w:t>
            </w:r>
            <w:r w:rsidRPr="00B85332">
              <w:rPr>
                <w:rFonts w:cs="Times New Roman"/>
                <w:sz w:val="18"/>
                <w:szCs w:val="18"/>
              </w:rPr>
              <w:tab/>
              <w:t>Диапазон, действительный для всех калибровок и испытаний на выбросы при атмосферном давлении (80,000−103,325) кПа.</w:t>
            </w:r>
          </w:p>
        </w:tc>
      </w:tr>
    </w:tbl>
    <w:p w:rsidR="00C101CE" w:rsidRPr="00F97FBC" w:rsidRDefault="00C101CE" w:rsidP="000813C9">
      <w:pPr>
        <w:numPr>
          <w:ilvl w:val="2"/>
          <w:numId w:val="0"/>
        </w:numPr>
        <w:spacing w:before="240"/>
        <w:ind w:left="1134" w:right="567"/>
        <w:jc w:val="both"/>
        <w:rPr>
          <w:rFonts w:eastAsia="Calibri"/>
        </w:rPr>
      </w:pPr>
      <w:r w:rsidRPr="00F97FBC">
        <w:rPr>
          <w:rFonts w:eastAsia="Calibri"/>
        </w:rPr>
        <w:t>A.2.9.4</w:t>
      </w:r>
      <w:r w:rsidRPr="00F97FBC">
        <w:rPr>
          <w:rFonts w:eastAsia="Calibri"/>
        </w:rPr>
        <w:tab/>
      </w:r>
      <w:r w:rsidRPr="00F97FBC">
        <w:t xml:space="preserve">Калибровка </w:t>
      </w:r>
      <w:r w:rsidRPr="00F97FBC">
        <w:rPr>
          <w:rFonts w:eastAsia="Calibri"/>
        </w:rPr>
        <w:t xml:space="preserve">SSV </w:t>
      </w:r>
    </w:p>
    <w:p w:rsidR="00C101CE" w:rsidRPr="00F97FBC" w:rsidRDefault="00C101CE" w:rsidP="009D4AB2">
      <w:pPr>
        <w:spacing w:before="120" w:after="120"/>
        <w:ind w:left="2835" w:right="1133" w:hanging="567"/>
        <w:jc w:val="both"/>
        <w:rPr>
          <w:rFonts w:eastAsia="Calibri"/>
        </w:rPr>
      </w:pPr>
      <w:r w:rsidRPr="00F97FBC">
        <w:rPr>
          <w:rFonts w:eastAsia="Calibri"/>
        </w:rPr>
        <w:t>a)</w:t>
      </w:r>
      <w:r w:rsidRPr="00F97FBC">
        <w:rPr>
          <w:rFonts w:eastAsia="Calibri"/>
        </w:rPr>
        <w:tab/>
      </w:r>
      <w:r w:rsidRPr="00F97FBC">
        <w:t xml:space="preserve">Подход на основе молярности. Для калибровки расходомера </w:t>
      </w:r>
      <w:r w:rsidRPr="00F97FBC">
        <w:rPr>
          <w:lang w:val="en-US"/>
        </w:rPr>
        <w:t>SSV</w:t>
      </w:r>
      <w:r w:rsidRPr="00F97FBC">
        <w:t xml:space="preserve"> предпринимают нижеследующие шаги.</w:t>
      </w:r>
    </w:p>
    <w:p w:rsidR="00C101CE" w:rsidRPr="00F97FBC" w:rsidRDefault="00C101CE" w:rsidP="009D4AB2">
      <w:pPr>
        <w:spacing w:before="120" w:after="120"/>
        <w:ind w:left="3402" w:right="1133" w:hanging="567"/>
        <w:jc w:val="both"/>
        <w:rPr>
          <w:rFonts w:eastAsia="Calibri"/>
        </w:rPr>
      </w:pPr>
      <w:r w:rsidRPr="00F97FBC">
        <w:rPr>
          <w:rFonts w:eastAsia="Calibri"/>
        </w:rPr>
        <w:t>i)</w:t>
      </w:r>
      <w:r w:rsidRPr="00F97FBC">
        <w:rPr>
          <w:rFonts w:eastAsia="Calibri"/>
        </w:rPr>
        <w:tab/>
      </w:r>
      <w:r w:rsidRPr="00F97FBC">
        <w:t>Для каждого исходного молярного расхода потока</w:t>
      </w:r>
      <w:r w:rsidR="000813C9">
        <w:t> </w:t>
      </w:r>
      <w:r w:rsidRPr="00F97FBC">
        <w:t xml:space="preserve">рассчитывают по уравнению </w:t>
      </w:r>
      <w:r w:rsidRPr="00F97FBC">
        <w:rPr>
          <w:rFonts w:eastAsia="Calibri"/>
        </w:rPr>
        <w:t>(A.5-145)</w:t>
      </w:r>
      <w:r w:rsidRPr="00F97FBC">
        <w:t xml:space="preserve"> число Рейнольдса (</w:t>
      </w:r>
      <w:r w:rsidRPr="00F97FBC">
        <w:rPr>
          <w:i/>
          <w:lang w:val="en-US"/>
        </w:rPr>
        <w:t>Re</w:t>
      </w:r>
      <w:r w:rsidRPr="00F97FBC">
        <w:rPr>
          <w:vertAlign w:val="superscript"/>
        </w:rPr>
        <w:t>#</w:t>
      </w:r>
      <w:r w:rsidRPr="00F97FBC">
        <w:t>) с использованием диаметра сужения трубки Вентури (</w:t>
      </w:r>
      <w:r w:rsidRPr="00F97FBC">
        <w:rPr>
          <w:i/>
          <w:lang w:val="en-US"/>
        </w:rPr>
        <w:t>d</w:t>
      </w:r>
      <w:r w:rsidRPr="00F97FBC">
        <w:rPr>
          <w:vertAlign w:val="subscript"/>
          <w:lang w:val="en-US"/>
        </w:rPr>
        <w:t>t</w:t>
      </w:r>
      <w:r w:rsidRPr="00F97FBC">
        <w:t xml:space="preserve">). Поскольку для расчета </w:t>
      </w:r>
      <w:r w:rsidRPr="00F97FBC">
        <w:rPr>
          <w:i/>
          <w:lang w:val="en-US"/>
        </w:rPr>
        <w:t>Re</w:t>
      </w:r>
      <w:r w:rsidRPr="00F97FBC">
        <w:rPr>
          <w:vertAlign w:val="superscript"/>
        </w:rPr>
        <w:t>#</w:t>
      </w:r>
      <w:r w:rsidRPr="00F97FBC">
        <w:t xml:space="preserve"> требуется значение динамической вязкости (</w:t>
      </w:r>
      <w:r w:rsidRPr="00F97FBC">
        <w:rPr>
          <w:i/>
        </w:rPr>
        <w:t>µ</w:t>
      </w:r>
      <w:r w:rsidRPr="00F97FBC">
        <w:t xml:space="preserve">), то в целях определения − по уравнению </w:t>
      </w:r>
      <w:r w:rsidRPr="00F97FBC">
        <w:rPr>
          <w:rFonts w:eastAsia="Calibri"/>
        </w:rPr>
        <w:t>(A.5-146)</w:t>
      </w:r>
      <w:r w:rsidRPr="00F97FBC">
        <w:t xml:space="preserve"> − </w:t>
      </w:r>
      <w:r w:rsidRPr="00F97FBC">
        <w:rPr>
          <w:i/>
        </w:rPr>
        <w:t>µ</w:t>
      </w:r>
      <w:r w:rsidRPr="00F97FBC">
        <w:t xml:space="preserve"> для калибровочного газа (обычно воздуха) можно использовать модель удельной вязкости на основе квалифицированной инженерной оценки. В качестве альтернативы для приблизительного определения </w:t>
      </w:r>
      <w:r w:rsidRPr="00F97FBC">
        <w:rPr>
          <w:i/>
        </w:rPr>
        <w:t>µ</w:t>
      </w:r>
      <w:r w:rsidRPr="00F97FBC">
        <w:t xml:space="preserve"> может быть использована трехкоэффициентная модель вязкости Сазерленда (см.</w:t>
      </w:r>
      <w:r w:rsidR="000813C9">
        <w:t> </w:t>
      </w:r>
      <w:r w:rsidRPr="00F97FBC">
        <w:t xml:space="preserve">таблицу </w:t>
      </w:r>
      <w:r w:rsidRPr="00F97FBC">
        <w:rPr>
          <w:rFonts w:eastAsia="Calibri"/>
        </w:rPr>
        <w:t>A.5-5</w:t>
      </w:r>
      <w:r w:rsidRPr="00F97FBC">
        <w:t>):</w:t>
      </w:r>
    </w:p>
    <w:p w:rsidR="00C101CE" w:rsidRPr="00F97FBC" w:rsidRDefault="00C101CE" w:rsidP="009D4AB2">
      <w:pPr>
        <w:spacing w:before="120" w:after="120"/>
        <w:ind w:left="3402" w:right="1133"/>
        <w:jc w:val="right"/>
        <w:rPr>
          <w:rFonts w:eastAsia="Calibri"/>
        </w:rPr>
      </w:pPr>
      <w:r w:rsidRPr="00F97FBC">
        <w:rPr>
          <w:rFonts w:eastAsia="Calibri"/>
          <w:noProof/>
          <w:lang w:eastAsia="ru-RU"/>
        </w:rPr>
        <w:drawing>
          <wp:inline distT="0" distB="0" distL="0" distR="0" wp14:anchorId="18869BF7" wp14:editId="7F1A2227">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5),</w:t>
      </w:r>
    </w:p>
    <w:p w:rsidR="00C101CE" w:rsidRPr="00F97FBC" w:rsidRDefault="00C101CE" w:rsidP="009D4AB2">
      <w:pPr>
        <w:spacing w:before="120" w:after="120"/>
        <w:ind w:left="3402" w:right="1133"/>
        <w:jc w:val="both"/>
        <w:rPr>
          <w:rFonts w:eastAsia="Calibri"/>
        </w:rPr>
      </w:pPr>
      <w:r w:rsidRPr="00F97FBC">
        <w:rPr>
          <w:rFonts w:eastAsia="Calibri"/>
        </w:rPr>
        <w:t>где:</w:t>
      </w:r>
    </w:p>
    <w:p w:rsidR="00C101CE" w:rsidRPr="00F97FBC" w:rsidRDefault="00C101CE" w:rsidP="009D4AB2">
      <w:pPr>
        <w:spacing w:before="120" w:after="120"/>
        <w:ind w:left="3402" w:right="1133"/>
        <w:jc w:val="both"/>
        <w:rPr>
          <w:rFonts w:eastAsia="Calibri"/>
        </w:rPr>
      </w:pPr>
      <w:r w:rsidRPr="00F97FBC">
        <w:rPr>
          <w:rFonts w:eastAsia="Calibri"/>
          <w:i/>
        </w:rPr>
        <w:t>d</w:t>
      </w:r>
      <w:r w:rsidRPr="00F97FBC">
        <w:rPr>
          <w:rFonts w:eastAsia="Calibri"/>
          <w:vertAlign w:val="subscript"/>
        </w:rPr>
        <w:t>t</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 xml:space="preserve">диаметр сужения </w:t>
      </w:r>
      <w:r w:rsidRPr="00F97FBC">
        <w:rPr>
          <w:lang w:val="en-US"/>
        </w:rPr>
        <w:t>SSV</w:t>
      </w:r>
      <w:r w:rsidRPr="00F97FBC">
        <w:rPr>
          <w:rFonts w:eastAsia="Calibri"/>
        </w:rPr>
        <w:t xml:space="preserve"> [m],</w:t>
      </w:r>
    </w:p>
    <w:p w:rsidR="00C101CE" w:rsidRPr="00F97FBC" w:rsidRDefault="00C101CE" w:rsidP="009D4AB2">
      <w:pPr>
        <w:spacing w:before="120" w:after="120"/>
        <w:ind w:left="3402" w:right="1133"/>
        <w:jc w:val="both"/>
        <w:rPr>
          <w:rFonts w:eastAsia="Calibri"/>
        </w:rPr>
      </w:pPr>
      <w:r w:rsidRPr="00F97FBC">
        <w:rPr>
          <w:rFonts w:eastAsia="Calibri"/>
          <w:i/>
        </w:rPr>
        <w:t>M</w:t>
      </w:r>
      <w:r w:rsidRPr="00F97FBC">
        <w:rPr>
          <w:rFonts w:eastAsia="Calibri"/>
          <w:vertAlign w:val="subscript"/>
        </w:rPr>
        <w:t>mix</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молярная масса смеси</w:t>
      </w:r>
      <w:r w:rsidRPr="00F97FBC">
        <w:rPr>
          <w:rFonts w:eastAsia="Calibri"/>
        </w:rPr>
        <w:t xml:space="preserve"> [</w:t>
      </w:r>
      <w:r w:rsidRPr="00F97FBC">
        <w:t>кг/моль</w:t>
      </w:r>
      <w:r w:rsidRPr="00F97FBC">
        <w:rPr>
          <w:rFonts w:eastAsia="Calibri"/>
        </w:rPr>
        <w:t>],</w:t>
      </w:r>
    </w:p>
    <w:p w:rsidR="00C101CE" w:rsidRPr="00F97FBC" w:rsidRDefault="00C101CE" w:rsidP="009D4AB2">
      <w:pPr>
        <w:spacing w:before="120" w:after="120"/>
        <w:ind w:left="3402" w:right="1133"/>
        <w:jc w:val="both"/>
        <w:rPr>
          <w:rFonts w:eastAsia="Calibri"/>
        </w:rPr>
      </w:pPr>
      <w:r w:rsidRPr="00F97FBC">
        <w:rPr>
          <w:rFonts w:eastAsia="Calibri"/>
          <w:noProof/>
          <w:lang w:eastAsia="ru-RU"/>
        </w:rPr>
        <w:drawing>
          <wp:inline distT="0" distB="0" distL="0" distR="0" wp14:anchorId="289D20B0" wp14:editId="2EFBD6C8">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t>исходный молярный расход [моль/с]</w:t>
      </w:r>
    </w:p>
    <w:p w:rsidR="00C101CE" w:rsidRDefault="00C101CE" w:rsidP="009D4AB2">
      <w:pPr>
        <w:spacing w:before="120" w:after="120"/>
        <w:ind w:left="3402" w:right="1133"/>
        <w:jc w:val="both"/>
        <w:rPr>
          <w:rFonts w:eastAsia="Calibri"/>
        </w:rPr>
      </w:pPr>
      <w:r w:rsidRPr="00F97FBC">
        <w:t>и, с учетом трехкоэффициентной модели вязкости Сазерленда</w:t>
      </w:r>
      <w:r w:rsidRPr="00F97FBC">
        <w:rPr>
          <w:rFonts w:eastAsia="Calibri"/>
        </w:rPr>
        <w:t>:</w:t>
      </w:r>
    </w:p>
    <w:p w:rsidR="00C101CE" w:rsidRPr="00F97FBC" w:rsidRDefault="00C101CE" w:rsidP="009D4AB2">
      <w:pPr>
        <w:spacing w:before="120" w:after="120"/>
        <w:ind w:left="3402" w:right="1133" w:hanging="1"/>
        <w:jc w:val="right"/>
        <w:rPr>
          <w:rFonts w:eastAsia="Calibri"/>
        </w:rPr>
      </w:pPr>
      <w:r w:rsidRPr="00F97FBC">
        <w:rPr>
          <w:rFonts w:eastAsia="Calibri"/>
          <w:noProof/>
          <w:lang w:eastAsia="ru-RU"/>
        </w:rPr>
        <w:drawing>
          <wp:inline distT="0" distB="0" distL="0" distR="0" wp14:anchorId="0E6B7E24" wp14:editId="4CD2E97E">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Pr="00F97FBC">
        <w:rPr>
          <w:rFonts w:eastAsia="Calibri"/>
        </w:rPr>
        <w:tab/>
      </w:r>
      <w:r w:rsidRPr="00F97FBC">
        <w:rPr>
          <w:rFonts w:eastAsia="Calibri"/>
        </w:rPr>
        <w:tab/>
        <w:t>(A.5-146),</w:t>
      </w:r>
    </w:p>
    <w:p w:rsidR="00C101CE" w:rsidRPr="00F97FBC" w:rsidRDefault="00C101CE" w:rsidP="00792760">
      <w:pPr>
        <w:pageBreakBefore/>
        <w:spacing w:before="120" w:after="120"/>
        <w:ind w:left="3402" w:right="1133"/>
        <w:jc w:val="both"/>
        <w:rPr>
          <w:rFonts w:eastAsia="Calibri"/>
        </w:rPr>
      </w:pPr>
      <w:r w:rsidRPr="00F97FBC">
        <w:rPr>
          <w:rFonts w:eastAsia="Calibri"/>
        </w:rPr>
        <w:lastRenderedPageBreak/>
        <w:tab/>
        <w:t>где:</w:t>
      </w:r>
    </w:p>
    <w:p w:rsidR="00C101CE" w:rsidRPr="00F97FBC" w:rsidRDefault="00C101CE" w:rsidP="009D4AB2">
      <w:pPr>
        <w:tabs>
          <w:tab w:val="left" w:pos="3969"/>
        </w:tabs>
        <w:spacing w:before="120" w:after="120"/>
        <w:ind w:left="4522" w:right="1133" w:hanging="1120"/>
        <w:jc w:val="both"/>
        <w:rPr>
          <w:rFonts w:eastAsia="Calibri"/>
        </w:rPr>
      </w:pPr>
      <w:r w:rsidRPr="00F97FBC">
        <w:rPr>
          <w:rFonts w:eastAsia="Calibri"/>
          <w:i/>
        </w:rPr>
        <w:t>µ</w:t>
      </w:r>
      <w:r w:rsidRPr="00F97FBC">
        <w:rPr>
          <w:rFonts w:eastAsia="Calibri"/>
          <w:i/>
        </w:rPr>
        <w:tab/>
      </w:r>
      <w:r w:rsidRPr="00F97FBC">
        <w:rPr>
          <w:rFonts w:eastAsia="Calibri"/>
        </w:rPr>
        <w:t xml:space="preserve"> </w:t>
      </w:r>
      <w:r w:rsidRPr="00F97FBC">
        <w:t>−</w:t>
      </w:r>
      <w:r w:rsidRPr="00F97FBC">
        <w:rPr>
          <w:rFonts w:eastAsia="Calibri"/>
        </w:rPr>
        <w:t xml:space="preserve"> </w:t>
      </w:r>
      <w:r w:rsidRPr="00F97FBC">
        <w:rPr>
          <w:rFonts w:eastAsia="Calibri"/>
        </w:rPr>
        <w:tab/>
      </w:r>
      <w:r w:rsidRPr="00F97FBC">
        <w:t>динамическая вязкость калибровочного газа</w:t>
      </w:r>
      <w:r w:rsidRPr="00F97FBC">
        <w:rPr>
          <w:rFonts w:eastAsia="Calibri"/>
        </w:rPr>
        <w:t xml:space="preserve"> [кг/(м</w:t>
      </w:r>
      <w:r w:rsidRPr="00F97FBC">
        <w:rPr>
          <w:rFonts w:ascii="Arial" w:eastAsia="Calibri" w:hAnsi="Arial" w:cs="Arial"/>
        </w:rPr>
        <w:t>·</w:t>
      </w:r>
      <w:r w:rsidRPr="00F97FBC">
        <w:rPr>
          <w:rFonts w:eastAsia="Calibri"/>
        </w:rPr>
        <w:t>с)],</w:t>
      </w:r>
    </w:p>
    <w:p w:rsidR="00C101CE" w:rsidRPr="00F97FBC" w:rsidRDefault="00C101CE" w:rsidP="009D4AB2">
      <w:pPr>
        <w:spacing w:before="120" w:after="120"/>
        <w:ind w:left="3402" w:right="1133"/>
        <w:jc w:val="both"/>
        <w:rPr>
          <w:rFonts w:eastAsia="Calibri"/>
        </w:rPr>
      </w:pPr>
      <w:r w:rsidRPr="00F97FBC">
        <w:rPr>
          <w:rFonts w:eastAsia="Calibri"/>
          <w:i/>
        </w:rPr>
        <w:tab/>
        <w:t>µ</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вязкость Сазерленда</w:t>
      </w:r>
      <w:r w:rsidRPr="00F97FBC">
        <w:rPr>
          <w:rFonts w:eastAsia="Calibri"/>
        </w:rPr>
        <w:t xml:space="preserve"> [кг/(м</w:t>
      </w:r>
      <w:r w:rsidRPr="00F97FBC">
        <w:rPr>
          <w:rFonts w:ascii="Arial" w:eastAsia="Calibri" w:hAnsi="Arial" w:cs="Arial"/>
        </w:rPr>
        <w:t>·</w:t>
      </w:r>
      <w:r w:rsidRPr="00F97FBC">
        <w:rPr>
          <w:rFonts w:eastAsia="Calibri"/>
        </w:rPr>
        <w:t>с)],</w:t>
      </w:r>
    </w:p>
    <w:p w:rsidR="00C101CE" w:rsidRPr="00F97FBC" w:rsidRDefault="00C101CE" w:rsidP="009D4AB2">
      <w:pPr>
        <w:spacing w:before="120" w:after="120"/>
        <w:ind w:left="3402" w:right="1133"/>
        <w:jc w:val="both"/>
        <w:rPr>
          <w:rFonts w:eastAsia="Calibri"/>
        </w:rPr>
      </w:pPr>
      <w:r w:rsidRPr="00F97FBC">
        <w:rPr>
          <w:rFonts w:eastAsia="Calibri"/>
          <w:i/>
        </w:rPr>
        <w:tab/>
        <w:t>S</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постоянная Сазерленда</w:t>
      </w:r>
      <w:r w:rsidRPr="00F97FBC">
        <w:rPr>
          <w:rFonts w:eastAsia="Calibri"/>
        </w:rPr>
        <w:t xml:space="preserve"> [K],</w:t>
      </w:r>
    </w:p>
    <w:p w:rsidR="00C101CE" w:rsidRPr="00F97FBC" w:rsidRDefault="00C101CE" w:rsidP="009D4AB2">
      <w:pPr>
        <w:spacing w:before="120" w:after="120"/>
        <w:ind w:left="3402" w:right="1133"/>
        <w:jc w:val="both"/>
        <w:rPr>
          <w:rFonts w:eastAsia="Calibri"/>
        </w:rPr>
      </w:pPr>
      <w:r w:rsidRPr="00F97FBC">
        <w:rPr>
          <w:rFonts w:eastAsia="Calibri"/>
          <w:i/>
        </w:rPr>
        <w:tab/>
        <w:t>T</w:t>
      </w:r>
      <w:r w:rsidRPr="00F97FBC">
        <w:rPr>
          <w:rFonts w:eastAsia="Calibri"/>
          <w:vertAlign w:val="subscript"/>
        </w:rPr>
        <w:t>0</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температура Сазерленда</w:t>
      </w:r>
      <w:r w:rsidRPr="00F97FBC">
        <w:rPr>
          <w:rFonts w:eastAsia="Calibri"/>
        </w:rPr>
        <w:t xml:space="preserve"> [K],</w:t>
      </w:r>
    </w:p>
    <w:p w:rsidR="00C101CE" w:rsidRPr="00F97FBC" w:rsidRDefault="00C101CE" w:rsidP="009D4AB2">
      <w:pPr>
        <w:tabs>
          <w:tab w:val="left" w:pos="3969"/>
        </w:tabs>
        <w:spacing w:before="120" w:after="120"/>
        <w:ind w:left="4522" w:right="1133" w:hanging="1120"/>
        <w:jc w:val="both"/>
        <w:rPr>
          <w:rFonts w:eastAsia="Calibri"/>
        </w:rPr>
      </w:pPr>
      <w:r w:rsidRPr="00F97FBC">
        <w:rPr>
          <w:rFonts w:eastAsia="Calibri"/>
          <w:i/>
        </w:rPr>
        <w:t>T</w:t>
      </w:r>
      <w:r w:rsidRPr="00F97FBC">
        <w:rPr>
          <w:rFonts w:eastAsia="Calibri"/>
          <w:vertAlign w:val="subscript"/>
        </w:rPr>
        <w:t>in</w:t>
      </w:r>
      <w:r w:rsidRPr="00F97FBC">
        <w:rPr>
          <w:rFonts w:eastAsia="Calibri"/>
          <w:vertAlign w:val="subscript"/>
        </w:rPr>
        <w:tab/>
      </w:r>
      <w:r w:rsidRPr="00F97FBC">
        <w:t>−</w:t>
      </w:r>
      <w:r w:rsidRPr="00F97FBC">
        <w:rPr>
          <w:rFonts w:eastAsia="Calibri"/>
        </w:rPr>
        <w:t xml:space="preserve"> </w:t>
      </w:r>
      <w:r w:rsidRPr="00F97FBC">
        <w:rPr>
          <w:rFonts w:eastAsia="Calibri"/>
        </w:rPr>
        <w:tab/>
      </w:r>
      <w:r w:rsidRPr="00F97FBC">
        <w:t>абсолютная температура на входе в трубку Вентури</w:t>
      </w:r>
      <w:r w:rsidRPr="00F97FBC">
        <w:rPr>
          <w:rFonts w:eastAsia="Calibri"/>
        </w:rPr>
        <w:t xml:space="preserve"> [K]</w:t>
      </w:r>
      <w:r>
        <w:rPr>
          <w:rFonts w:eastAsia="Calibri"/>
        </w:rPr>
        <w:t>.</w:t>
      </w:r>
    </w:p>
    <w:p w:rsidR="00C101CE" w:rsidRPr="00F97FBC" w:rsidRDefault="00C101CE" w:rsidP="009D4AB2">
      <w:pPr>
        <w:spacing w:before="120" w:after="120"/>
        <w:ind w:left="1417" w:right="1134"/>
        <w:rPr>
          <w:rFonts w:eastAsia="Calibri"/>
          <w:b/>
        </w:rPr>
      </w:pPr>
      <w:r w:rsidRPr="00F97FBC">
        <w:t>Таблица</w:t>
      </w:r>
      <w:r w:rsidRPr="00F97FBC">
        <w:rPr>
          <w:rFonts w:eastAsia="Calibri"/>
        </w:rPr>
        <w:t xml:space="preserve"> A.5-5</w:t>
      </w:r>
      <w:r w:rsidRPr="00F97FBC">
        <w:rPr>
          <w:b/>
        </w:rPr>
        <w:br/>
        <w:t>Параметры трехкоэффициентной модели вязкости Сазерленда</w:t>
      </w:r>
    </w:p>
    <w:tbl>
      <w:tblPr>
        <w:tblStyle w:val="TableGrid"/>
        <w:tblW w:w="7770" w:type="dxa"/>
        <w:tblInd w:w="1417" w:type="dxa"/>
        <w:tblLayout w:type="fixed"/>
        <w:tblLook w:val="04A0" w:firstRow="1" w:lastRow="0" w:firstColumn="1" w:lastColumn="0" w:noHBand="0" w:noVBand="1"/>
      </w:tblPr>
      <w:tblGrid>
        <w:gridCol w:w="1032"/>
        <w:gridCol w:w="1370"/>
        <w:gridCol w:w="1256"/>
        <w:gridCol w:w="1016"/>
        <w:gridCol w:w="1701"/>
        <w:gridCol w:w="1395"/>
      </w:tblGrid>
      <w:tr w:rsidR="00C101CE" w:rsidRPr="00F97FBC" w:rsidTr="000813C9">
        <w:trPr>
          <w:trHeight w:val="701"/>
        </w:trPr>
        <w:tc>
          <w:tcPr>
            <w:tcW w:w="1032" w:type="dxa"/>
            <w:vMerge w:val="restart"/>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tabs>
                <w:tab w:val="left" w:pos="1282"/>
              </w:tabs>
              <w:spacing w:before="120" w:after="120" w:line="240" w:lineRule="auto"/>
              <w:jc w:val="center"/>
              <w:rPr>
                <w:i/>
                <w:sz w:val="16"/>
                <w:szCs w:val="16"/>
                <w:lang w:val="en-IE" w:eastAsia="ja-JP"/>
              </w:rPr>
            </w:pPr>
            <w:r w:rsidRPr="00F97FBC">
              <w:rPr>
                <w:i/>
                <w:sz w:val="16"/>
                <w:szCs w:val="16"/>
                <w:lang w:eastAsia="ja-JP"/>
              </w:rPr>
              <w:t>Га</w:t>
            </w:r>
            <w:r w:rsidR="000813C9">
              <w:rPr>
                <w:i/>
                <w:sz w:val="16"/>
                <w:szCs w:val="16"/>
                <w:lang w:eastAsia="ja-JP"/>
              </w:rPr>
              <w:t>з</w:t>
            </w:r>
            <w:r w:rsidRPr="00F97FBC">
              <w:rPr>
                <w:i/>
                <w:sz w:val="16"/>
                <w:szCs w:val="16"/>
                <w:vertAlign w:val="superscript"/>
                <w:lang w:val="en-IE" w:eastAsia="ja-JP"/>
              </w:rPr>
              <w:t>a</w:t>
            </w:r>
          </w:p>
        </w:tc>
        <w:tc>
          <w:tcPr>
            <w:tcW w:w="1370" w:type="dxa"/>
            <w:tcBorders>
              <w:top w:val="single" w:sz="4" w:space="0" w:color="auto"/>
              <w:left w:val="single" w:sz="4" w:space="0" w:color="auto"/>
              <w:bottom w:val="single" w:sz="4" w:space="0" w:color="auto"/>
              <w:right w:val="single" w:sz="4" w:space="0" w:color="auto"/>
            </w:tcBorders>
            <w:hideMark/>
          </w:tcPr>
          <w:p w:rsidR="00C101CE" w:rsidRPr="00F97FBC" w:rsidRDefault="00C101CE" w:rsidP="00635FA2">
            <w:pPr>
              <w:spacing w:before="120" w:after="120" w:line="240" w:lineRule="auto"/>
              <w:jc w:val="center"/>
              <w:rPr>
                <w:i/>
                <w:sz w:val="16"/>
                <w:szCs w:val="16"/>
                <w:lang w:val="en-IE" w:eastAsia="ja-JP"/>
              </w:rPr>
            </w:pPr>
            <w:r w:rsidRPr="00F97FBC">
              <w:rPr>
                <w:i/>
                <w:sz w:val="16"/>
                <w:szCs w:val="16"/>
                <w:lang w:val="en-IE" w:eastAsia="ja-JP"/>
              </w:rPr>
              <w:t>μ</w:t>
            </w:r>
            <w:r w:rsidRPr="00F97FBC">
              <w:rPr>
                <w:i/>
                <w:sz w:val="16"/>
                <w:szCs w:val="16"/>
                <w:vertAlign w:val="subscript"/>
                <w:lang w:val="en-IE" w:eastAsia="ja-JP"/>
              </w:rPr>
              <w:t>0</w:t>
            </w:r>
          </w:p>
        </w:tc>
        <w:tc>
          <w:tcPr>
            <w:tcW w:w="1256" w:type="dxa"/>
            <w:tcBorders>
              <w:top w:val="single" w:sz="4" w:space="0" w:color="auto"/>
              <w:left w:val="single" w:sz="4" w:space="0" w:color="auto"/>
              <w:bottom w:val="single" w:sz="4" w:space="0" w:color="auto"/>
              <w:right w:val="single" w:sz="4" w:space="0" w:color="auto"/>
            </w:tcBorders>
            <w:hideMark/>
          </w:tcPr>
          <w:p w:rsidR="00C101CE" w:rsidRPr="00F97FBC" w:rsidRDefault="00C101CE" w:rsidP="00635FA2">
            <w:pPr>
              <w:tabs>
                <w:tab w:val="left" w:pos="851"/>
              </w:tabs>
              <w:spacing w:before="120" w:after="120" w:line="240" w:lineRule="auto"/>
              <w:jc w:val="center"/>
              <w:rPr>
                <w:i/>
                <w:sz w:val="16"/>
                <w:szCs w:val="16"/>
                <w:lang w:val="en-IE" w:eastAsia="ja-JP"/>
              </w:rPr>
            </w:pPr>
            <w:r w:rsidRPr="00F97FBC">
              <w:rPr>
                <w:i/>
                <w:sz w:val="16"/>
                <w:szCs w:val="16"/>
                <w:lang w:val="en-IE" w:eastAsia="ja-JP"/>
              </w:rPr>
              <w:t>T</w:t>
            </w:r>
            <w:r w:rsidRPr="00F97FBC">
              <w:rPr>
                <w:i/>
                <w:sz w:val="16"/>
                <w:szCs w:val="16"/>
                <w:vertAlign w:val="subscript"/>
                <w:lang w:val="en-IE" w:eastAsia="ja-JP"/>
              </w:rPr>
              <w:t>0</w:t>
            </w:r>
          </w:p>
        </w:tc>
        <w:tc>
          <w:tcPr>
            <w:tcW w:w="1016" w:type="dxa"/>
            <w:tcBorders>
              <w:top w:val="single" w:sz="4" w:space="0" w:color="auto"/>
              <w:left w:val="single" w:sz="4" w:space="0" w:color="auto"/>
              <w:bottom w:val="single" w:sz="4" w:space="0" w:color="auto"/>
              <w:right w:val="single" w:sz="4" w:space="0" w:color="auto"/>
            </w:tcBorders>
            <w:hideMark/>
          </w:tcPr>
          <w:p w:rsidR="00C101CE" w:rsidRPr="00F97FBC" w:rsidRDefault="00C101CE" w:rsidP="00635FA2">
            <w:pPr>
              <w:spacing w:before="120" w:after="120" w:line="240" w:lineRule="auto"/>
              <w:jc w:val="center"/>
              <w:rPr>
                <w:i/>
                <w:sz w:val="16"/>
                <w:szCs w:val="16"/>
                <w:lang w:val="en-IE" w:eastAsia="ja-JP"/>
              </w:rPr>
            </w:pPr>
            <w:r w:rsidRPr="00F97FBC">
              <w:rPr>
                <w:i/>
                <w:sz w:val="16"/>
                <w:szCs w:val="16"/>
                <w:lang w:val="en-IE" w:eastAsia="ja-JP"/>
              </w:rPr>
              <w:t>S</w:t>
            </w:r>
          </w:p>
        </w:tc>
        <w:tc>
          <w:tcPr>
            <w:tcW w:w="1701" w:type="dxa"/>
            <w:tcBorders>
              <w:top w:val="single" w:sz="4" w:space="0" w:color="auto"/>
              <w:left w:val="single" w:sz="4" w:space="0" w:color="auto"/>
              <w:bottom w:val="single" w:sz="4" w:space="0" w:color="auto"/>
              <w:right w:val="single" w:sz="4" w:space="0" w:color="auto"/>
            </w:tcBorders>
            <w:vAlign w:val="bottom"/>
            <w:hideMark/>
          </w:tcPr>
          <w:p w:rsidR="00C101CE" w:rsidRPr="00F97FBC" w:rsidRDefault="00C101CE" w:rsidP="00635FA2">
            <w:pPr>
              <w:spacing w:before="120" w:after="120" w:line="240" w:lineRule="auto"/>
              <w:jc w:val="center"/>
              <w:rPr>
                <w:i/>
                <w:sz w:val="16"/>
                <w:szCs w:val="16"/>
                <w:lang w:val="en-IE" w:eastAsia="ja-JP"/>
              </w:rPr>
            </w:pPr>
            <w:r w:rsidRPr="00F97FBC">
              <w:rPr>
                <w:i/>
                <w:sz w:val="16"/>
              </w:rPr>
              <w:t xml:space="preserve">Температурный диапазон </w:t>
            </w:r>
            <w:r w:rsidRPr="00F97FBC">
              <w:rPr>
                <w:i/>
                <w:sz w:val="16"/>
              </w:rPr>
              <w:br/>
              <w:t>с погрешностью ±2%</w:t>
            </w:r>
          </w:p>
        </w:tc>
        <w:tc>
          <w:tcPr>
            <w:tcW w:w="1395" w:type="dxa"/>
            <w:tcBorders>
              <w:top w:val="single" w:sz="4" w:space="0" w:color="auto"/>
              <w:left w:val="single" w:sz="4" w:space="0" w:color="auto"/>
              <w:bottom w:val="single" w:sz="4" w:space="0" w:color="auto"/>
              <w:right w:val="single" w:sz="4" w:space="0" w:color="auto"/>
            </w:tcBorders>
            <w:vAlign w:val="bottom"/>
            <w:hideMark/>
          </w:tcPr>
          <w:p w:rsidR="00C101CE" w:rsidRPr="00F97FBC" w:rsidRDefault="00C101CE" w:rsidP="00635FA2">
            <w:pPr>
              <w:spacing w:before="120" w:after="120" w:line="240" w:lineRule="auto"/>
              <w:ind w:right="146"/>
              <w:jc w:val="center"/>
              <w:rPr>
                <w:i/>
                <w:sz w:val="16"/>
                <w:szCs w:val="16"/>
                <w:lang w:val="en-IE" w:eastAsia="ja-JP"/>
              </w:rPr>
            </w:pPr>
            <w:r w:rsidRPr="00F97FBC">
              <w:rPr>
                <w:i/>
                <w:sz w:val="16"/>
                <w:szCs w:val="16"/>
              </w:rPr>
              <w:t>Предельное давление</w:t>
            </w:r>
          </w:p>
        </w:tc>
      </w:tr>
      <w:tr w:rsidR="00C101CE" w:rsidRPr="00F97FBC" w:rsidTr="000813C9">
        <w:trPr>
          <w:trHeight w:val="146"/>
        </w:trPr>
        <w:tc>
          <w:tcPr>
            <w:tcW w:w="1032" w:type="dxa"/>
            <w:vMerge/>
            <w:tcBorders>
              <w:top w:val="single" w:sz="4" w:space="0" w:color="auto"/>
              <w:left w:val="single" w:sz="4" w:space="0" w:color="auto"/>
              <w:bottom w:val="single" w:sz="12" w:space="0" w:color="auto"/>
              <w:right w:val="single" w:sz="4" w:space="0" w:color="auto"/>
            </w:tcBorders>
            <w:vAlign w:val="center"/>
            <w:hideMark/>
          </w:tcPr>
          <w:p w:rsidR="00C101CE" w:rsidRPr="00F97FBC" w:rsidRDefault="00C101CE" w:rsidP="00635FA2">
            <w:pPr>
              <w:rPr>
                <w:i/>
                <w:sz w:val="16"/>
                <w:szCs w:val="16"/>
                <w:lang w:val="en-IE" w:eastAsia="ja-JP"/>
              </w:rPr>
            </w:pPr>
          </w:p>
        </w:tc>
        <w:tc>
          <w:tcPr>
            <w:tcW w:w="1370" w:type="dxa"/>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spacing w:before="40" w:after="40"/>
              <w:jc w:val="center"/>
              <w:rPr>
                <w:i/>
                <w:sz w:val="16"/>
                <w:szCs w:val="16"/>
                <w:lang w:val="en-IE" w:eastAsia="en-IE"/>
              </w:rPr>
            </w:pPr>
            <w:r w:rsidRPr="00F97FBC">
              <w:rPr>
                <w:rFonts w:eastAsia="Calibri"/>
                <w:i/>
                <w:sz w:val="16"/>
                <w:szCs w:val="16"/>
              </w:rPr>
              <w:t>кг/(м</w:t>
            </w:r>
            <w:r w:rsidRPr="00F97FBC">
              <w:rPr>
                <w:rFonts w:ascii="Arial" w:eastAsia="Calibri" w:hAnsi="Arial" w:cs="Arial"/>
                <w:i/>
                <w:sz w:val="16"/>
                <w:szCs w:val="16"/>
              </w:rPr>
              <w:t>·</w:t>
            </w:r>
            <w:r w:rsidRPr="00F97FBC">
              <w:rPr>
                <w:rFonts w:eastAsia="Calibri"/>
                <w:i/>
                <w:sz w:val="16"/>
                <w:szCs w:val="16"/>
              </w:rPr>
              <w:t>с)</w:t>
            </w:r>
          </w:p>
        </w:tc>
        <w:tc>
          <w:tcPr>
            <w:tcW w:w="1256" w:type="dxa"/>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spacing w:before="40" w:after="40"/>
              <w:jc w:val="center"/>
              <w:rPr>
                <w:i/>
                <w:sz w:val="16"/>
                <w:szCs w:val="16"/>
                <w:lang w:val="en-IE" w:eastAsia="en-IE"/>
              </w:rPr>
            </w:pPr>
            <w:r w:rsidRPr="00F97FBC">
              <w:rPr>
                <w:i/>
                <w:sz w:val="16"/>
                <w:szCs w:val="16"/>
                <w:lang w:val="en-IE" w:eastAsia="en-IE"/>
              </w:rPr>
              <w:t>K</w:t>
            </w:r>
          </w:p>
        </w:tc>
        <w:tc>
          <w:tcPr>
            <w:tcW w:w="1016" w:type="dxa"/>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spacing w:before="40" w:after="40"/>
              <w:jc w:val="center"/>
              <w:rPr>
                <w:i/>
                <w:sz w:val="16"/>
                <w:szCs w:val="16"/>
                <w:lang w:val="en-IE" w:eastAsia="en-IE"/>
              </w:rPr>
            </w:pPr>
            <w:r w:rsidRPr="00F97FBC">
              <w:rPr>
                <w:i/>
                <w:sz w:val="16"/>
                <w:szCs w:val="16"/>
                <w:lang w:val="en-IE" w:eastAsia="en-IE"/>
              </w:rPr>
              <w:t>K</w:t>
            </w:r>
          </w:p>
        </w:tc>
        <w:tc>
          <w:tcPr>
            <w:tcW w:w="1701" w:type="dxa"/>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spacing w:before="40" w:after="40"/>
              <w:jc w:val="center"/>
              <w:rPr>
                <w:i/>
                <w:sz w:val="16"/>
                <w:szCs w:val="16"/>
                <w:lang w:val="en-IE" w:eastAsia="en-IE"/>
              </w:rPr>
            </w:pPr>
            <w:r w:rsidRPr="00F97FBC">
              <w:rPr>
                <w:i/>
                <w:sz w:val="16"/>
                <w:szCs w:val="16"/>
                <w:lang w:val="en-IE" w:eastAsia="en-IE"/>
              </w:rPr>
              <w:t>K</w:t>
            </w:r>
          </w:p>
        </w:tc>
        <w:tc>
          <w:tcPr>
            <w:tcW w:w="1395" w:type="dxa"/>
            <w:tcBorders>
              <w:top w:val="single" w:sz="4" w:space="0" w:color="auto"/>
              <w:left w:val="single" w:sz="4" w:space="0" w:color="auto"/>
              <w:bottom w:val="single" w:sz="12" w:space="0" w:color="auto"/>
              <w:right w:val="single" w:sz="4" w:space="0" w:color="auto"/>
            </w:tcBorders>
            <w:hideMark/>
          </w:tcPr>
          <w:p w:rsidR="00C101CE" w:rsidRPr="00F97FBC" w:rsidRDefault="00C101CE" w:rsidP="000813C9">
            <w:pPr>
              <w:spacing w:before="40" w:after="40"/>
              <w:jc w:val="center"/>
              <w:rPr>
                <w:i/>
                <w:sz w:val="16"/>
                <w:szCs w:val="16"/>
                <w:lang w:val="en-IE" w:eastAsia="en-IE"/>
              </w:rPr>
            </w:pPr>
            <w:r w:rsidRPr="00F97FBC">
              <w:rPr>
                <w:i/>
                <w:sz w:val="16"/>
                <w:szCs w:val="16"/>
              </w:rPr>
              <w:t>кПа</w:t>
            </w:r>
          </w:p>
        </w:tc>
      </w:tr>
      <w:tr w:rsidR="00C101CE" w:rsidRPr="00F97FBC" w:rsidTr="000813C9">
        <w:trPr>
          <w:trHeight w:val="246"/>
        </w:trPr>
        <w:tc>
          <w:tcPr>
            <w:tcW w:w="1032"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eastAsia="en-IE"/>
              </w:rPr>
            </w:pPr>
            <w:r w:rsidRPr="000813C9">
              <w:rPr>
                <w:sz w:val="18"/>
                <w:szCs w:val="18"/>
                <w:lang w:eastAsia="en-IE"/>
              </w:rPr>
              <w:t>Воздух</w:t>
            </w:r>
          </w:p>
        </w:tc>
        <w:tc>
          <w:tcPr>
            <w:tcW w:w="1370"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716 x 10</w:t>
            </w:r>
            <w:r w:rsidR="000813C9"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273</w:t>
            </w:r>
          </w:p>
        </w:tc>
        <w:tc>
          <w:tcPr>
            <w:tcW w:w="1016"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11</w:t>
            </w:r>
          </w:p>
        </w:tc>
        <w:tc>
          <w:tcPr>
            <w:tcW w:w="1701"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7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900</w:t>
            </w:r>
          </w:p>
        </w:tc>
        <w:tc>
          <w:tcPr>
            <w:tcW w:w="1395" w:type="dxa"/>
            <w:tcBorders>
              <w:top w:val="single" w:sz="12"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800</w:t>
            </w:r>
          </w:p>
        </w:tc>
      </w:tr>
      <w:tr w:rsidR="00C101CE" w:rsidRPr="00F97FBC" w:rsidTr="00635FA2">
        <w:trPr>
          <w:trHeight w:val="246"/>
        </w:trPr>
        <w:tc>
          <w:tcPr>
            <w:tcW w:w="1032"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CO</w:t>
            </w:r>
            <w:r w:rsidRPr="000813C9">
              <w:rPr>
                <w:sz w:val="18"/>
                <w:szCs w:val="18"/>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370 x 10</w:t>
            </w:r>
            <w:r w:rsidR="000813C9"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222</w:t>
            </w:r>
          </w:p>
        </w:tc>
        <w:tc>
          <w:tcPr>
            <w:tcW w:w="1701"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9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700</w:t>
            </w:r>
          </w:p>
        </w:tc>
        <w:tc>
          <w:tcPr>
            <w:tcW w:w="1395"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3</w:t>
            </w:r>
            <w:r w:rsidRPr="000813C9">
              <w:rPr>
                <w:sz w:val="18"/>
                <w:szCs w:val="18"/>
                <w:lang w:eastAsia="en-IE"/>
              </w:rPr>
              <w:t xml:space="preserve"> </w:t>
            </w:r>
            <w:r w:rsidRPr="000813C9">
              <w:rPr>
                <w:sz w:val="18"/>
                <w:szCs w:val="18"/>
                <w:lang w:val="en-IE" w:eastAsia="en-IE"/>
              </w:rPr>
              <w:t>600</w:t>
            </w:r>
          </w:p>
        </w:tc>
      </w:tr>
      <w:tr w:rsidR="00C101CE" w:rsidRPr="00F97FBC" w:rsidTr="00635FA2">
        <w:trPr>
          <w:trHeight w:val="233"/>
        </w:trPr>
        <w:tc>
          <w:tcPr>
            <w:tcW w:w="1032"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H</w:t>
            </w:r>
            <w:r w:rsidRPr="000813C9">
              <w:rPr>
                <w:sz w:val="18"/>
                <w:szCs w:val="18"/>
                <w:vertAlign w:val="subscript"/>
                <w:lang w:val="en-IE" w:eastAsia="en-IE"/>
              </w:rPr>
              <w:t>2</w:t>
            </w:r>
            <w:r w:rsidRPr="000813C9">
              <w:rPr>
                <w:sz w:val="18"/>
                <w:szCs w:val="18"/>
                <w:lang w:val="en-IE" w:eastAsia="en-IE"/>
              </w:rPr>
              <w:t>O</w:t>
            </w:r>
          </w:p>
        </w:tc>
        <w:tc>
          <w:tcPr>
            <w:tcW w:w="1370"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12 x 10</w:t>
            </w:r>
            <w:r w:rsidR="000813C9"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350</w:t>
            </w:r>
          </w:p>
        </w:tc>
        <w:tc>
          <w:tcPr>
            <w:tcW w:w="101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 </w:t>
            </w:r>
            <w:r w:rsidRPr="000813C9">
              <w:rPr>
                <w:sz w:val="18"/>
                <w:szCs w:val="18"/>
                <w:lang w:val="en-IE" w:eastAsia="en-IE"/>
              </w:rPr>
              <w:t>064</w:t>
            </w:r>
          </w:p>
        </w:tc>
        <w:tc>
          <w:tcPr>
            <w:tcW w:w="1701"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36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500</w:t>
            </w:r>
          </w:p>
        </w:tc>
        <w:tc>
          <w:tcPr>
            <w:tcW w:w="1395"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10</w:t>
            </w:r>
            <w:r w:rsidRPr="000813C9">
              <w:rPr>
                <w:sz w:val="18"/>
                <w:szCs w:val="18"/>
                <w:lang w:eastAsia="en-IE"/>
              </w:rPr>
              <w:t xml:space="preserve"> </w:t>
            </w:r>
            <w:r w:rsidRPr="000813C9">
              <w:rPr>
                <w:sz w:val="18"/>
                <w:szCs w:val="18"/>
                <w:lang w:val="en-IE" w:eastAsia="en-IE"/>
              </w:rPr>
              <w:t>000</w:t>
            </w:r>
          </w:p>
        </w:tc>
      </w:tr>
      <w:tr w:rsidR="00C101CE" w:rsidRPr="00F97FBC" w:rsidTr="000813C9">
        <w:trPr>
          <w:trHeight w:val="246"/>
        </w:trPr>
        <w:tc>
          <w:tcPr>
            <w:tcW w:w="1032"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O</w:t>
            </w:r>
            <w:r w:rsidRPr="000813C9">
              <w:rPr>
                <w:sz w:val="18"/>
                <w:szCs w:val="18"/>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919 x 10</w:t>
            </w:r>
            <w:r w:rsidR="000813C9"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39</w:t>
            </w:r>
          </w:p>
        </w:tc>
        <w:tc>
          <w:tcPr>
            <w:tcW w:w="1701"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90</w:t>
            </w:r>
            <w:r w:rsidRPr="000813C9">
              <w:rPr>
                <w:sz w:val="18"/>
                <w:szCs w:val="18"/>
              </w:rPr>
              <w:t>–</w:t>
            </w:r>
            <w:r w:rsidRPr="000813C9">
              <w:rPr>
                <w:sz w:val="18"/>
                <w:szCs w:val="18"/>
                <w:lang w:val="en-IE" w:eastAsia="en-IE"/>
              </w:rPr>
              <w:t>2</w:t>
            </w:r>
            <w:r w:rsidRPr="000813C9">
              <w:rPr>
                <w:sz w:val="18"/>
                <w:szCs w:val="18"/>
                <w:lang w:eastAsia="en-IE"/>
              </w:rPr>
              <w:t xml:space="preserve"> </w:t>
            </w:r>
            <w:r w:rsidRPr="000813C9">
              <w:rPr>
                <w:sz w:val="18"/>
                <w:szCs w:val="18"/>
                <w:lang w:val="en-IE" w:eastAsia="en-IE"/>
              </w:rPr>
              <w:t>000</w:t>
            </w:r>
          </w:p>
        </w:tc>
        <w:tc>
          <w:tcPr>
            <w:tcW w:w="1395" w:type="dxa"/>
            <w:tcBorders>
              <w:top w:val="single" w:sz="4" w:space="0" w:color="auto"/>
              <w:left w:val="single" w:sz="4" w:space="0" w:color="auto"/>
              <w:bottom w:val="single" w:sz="4"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rFonts w:ascii="Symbol" w:eastAsia="Calibri" w:hAnsi="Symbol" w:cs="Symbol"/>
                <w:sz w:val="18"/>
                <w:szCs w:val="18"/>
                <w:lang w:val="en-IE"/>
              </w:rPr>
              <w:t></w:t>
            </w:r>
            <w:r w:rsidRPr="000813C9">
              <w:rPr>
                <w:sz w:val="18"/>
                <w:szCs w:val="18"/>
                <w:lang w:val="en-IE" w:eastAsia="en-IE"/>
              </w:rPr>
              <w:t>2</w:t>
            </w:r>
            <w:r w:rsidRPr="000813C9">
              <w:rPr>
                <w:sz w:val="18"/>
                <w:szCs w:val="18"/>
                <w:lang w:eastAsia="en-IE"/>
              </w:rPr>
              <w:t xml:space="preserve"> </w:t>
            </w:r>
            <w:r w:rsidRPr="000813C9">
              <w:rPr>
                <w:sz w:val="18"/>
                <w:szCs w:val="18"/>
                <w:lang w:val="en-IE" w:eastAsia="en-IE"/>
              </w:rPr>
              <w:t>500</w:t>
            </w:r>
          </w:p>
        </w:tc>
      </w:tr>
      <w:tr w:rsidR="00C101CE" w:rsidRPr="00F97FBC" w:rsidTr="000813C9">
        <w:trPr>
          <w:trHeight w:val="233"/>
        </w:trPr>
        <w:tc>
          <w:tcPr>
            <w:tcW w:w="1032"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N</w:t>
            </w:r>
            <w:r w:rsidRPr="000813C9">
              <w:rPr>
                <w:sz w:val="18"/>
                <w:szCs w:val="18"/>
                <w:vertAlign w:val="subscript"/>
                <w:lang w:val="en-IE" w:eastAsia="en-IE"/>
              </w:rPr>
              <w:t>2</w:t>
            </w:r>
          </w:p>
        </w:tc>
        <w:tc>
          <w:tcPr>
            <w:tcW w:w="1370"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w:t>
            </w:r>
            <w:r w:rsidRPr="000813C9">
              <w:rPr>
                <w:sz w:val="18"/>
                <w:szCs w:val="18"/>
                <w:lang w:eastAsia="en-IE"/>
              </w:rPr>
              <w:t>,</w:t>
            </w:r>
            <w:r w:rsidRPr="000813C9">
              <w:rPr>
                <w:sz w:val="18"/>
                <w:szCs w:val="18"/>
                <w:lang w:val="en-IE" w:eastAsia="en-IE"/>
              </w:rPr>
              <w:t>663 x 10</w:t>
            </w:r>
            <w:r w:rsidR="000813C9" w:rsidRPr="000813C9">
              <w:rPr>
                <w:sz w:val="18"/>
                <w:szCs w:val="18"/>
                <w:vertAlign w:val="superscript"/>
                <w:lang w:eastAsia="en-IE"/>
              </w:rPr>
              <w:t>–</w:t>
            </w:r>
            <w:r w:rsidRPr="000813C9">
              <w:rPr>
                <w:sz w:val="18"/>
                <w:szCs w:val="18"/>
                <w:vertAlign w:val="superscript"/>
                <w:lang w:val="en-IE" w:eastAsia="en-IE"/>
              </w:rPr>
              <w:t>5</w:t>
            </w:r>
          </w:p>
        </w:tc>
        <w:tc>
          <w:tcPr>
            <w:tcW w:w="1256"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273</w:t>
            </w:r>
          </w:p>
        </w:tc>
        <w:tc>
          <w:tcPr>
            <w:tcW w:w="1016"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07</w:t>
            </w:r>
          </w:p>
        </w:tc>
        <w:tc>
          <w:tcPr>
            <w:tcW w:w="1701"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sz w:val="18"/>
                <w:szCs w:val="18"/>
                <w:lang w:val="en-IE" w:eastAsia="en-IE"/>
              </w:rPr>
              <w:t>100</w:t>
            </w:r>
            <w:r w:rsidRPr="000813C9">
              <w:rPr>
                <w:sz w:val="18"/>
                <w:szCs w:val="18"/>
              </w:rPr>
              <w:t>–</w:t>
            </w:r>
            <w:r w:rsidRPr="000813C9">
              <w:rPr>
                <w:sz w:val="18"/>
                <w:szCs w:val="18"/>
                <w:lang w:val="en-IE" w:eastAsia="en-IE"/>
              </w:rPr>
              <w:t>1</w:t>
            </w:r>
            <w:r w:rsidRPr="000813C9">
              <w:rPr>
                <w:sz w:val="18"/>
                <w:szCs w:val="18"/>
                <w:lang w:eastAsia="en-IE"/>
              </w:rPr>
              <w:t xml:space="preserve"> </w:t>
            </w:r>
            <w:r w:rsidRPr="000813C9">
              <w:rPr>
                <w:sz w:val="18"/>
                <w:szCs w:val="18"/>
                <w:lang w:val="en-IE" w:eastAsia="en-IE"/>
              </w:rPr>
              <w:t>500</w:t>
            </w:r>
          </w:p>
        </w:tc>
        <w:tc>
          <w:tcPr>
            <w:tcW w:w="1395" w:type="dxa"/>
            <w:tcBorders>
              <w:top w:val="single" w:sz="4" w:space="0" w:color="auto"/>
              <w:left w:val="single" w:sz="4" w:space="0" w:color="auto"/>
              <w:bottom w:val="single" w:sz="12" w:space="0" w:color="auto"/>
              <w:right w:val="single" w:sz="4" w:space="0" w:color="auto"/>
            </w:tcBorders>
            <w:hideMark/>
          </w:tcPr>
          <w:p w:rsidR="00C101CE" w:rsidRPr="000813C9" w:rsidRDefault="00C101CE" w:rsidP="000813C9">
            <w:pPr>
              <w:spacing w:before="40" w:after="40"/>
              <w:jc w:val="center"/>
              <w:rPr>
                <w:sz w:val="18"/>
                <w:szCs w:val="18"/>
                <w:lang w:val="en-IE" w:eastAsia="en-IE"/>
              </w:rPr>
            </w:pPr>
            <w:r w:rsidRPr="000813C9">
              <w:rPr>
                <w:rFonts w:ascii="Symbol" w:eastAsia="Calibri" w:hAnsi="Symbol" w:cs="Symbol"/>
                <w:sz w:val="18"/>
                <w:szCs w:val="18"/>
                <w:lang w:val="en-IE"/>
              </w:rPr>
              <w:t></w:t>
            </w:r>
            <w:r w:rsidR="000813C9" w:rsidRPr="000813C9">
              <w:rPr>
                <w:rFonts w:ascii="Symbol" w:eastAsia="Calibri" w:hAnsi="Symbol" w:cs="Symbol"/>
                <w:sz w:val="18"/>
                <w:szCs w:val="18"/>
              </w:rPr>
              <w:t></w:t>
            </w:r>
            <w:r w:rsidRPr="000813C9">
              <w:rPr>
                <w:sz w:val="18"/>
                <w:szCs w:val="18"/>
                <w:lang w:eastAsia="en-IE"/>
              </w:rPr>
              <w:t xml:space="preserve"> </w:t>
            </w:r>
            <w:r w:rsidRPr="000813C9">
              <w:rPr>
                <w:sz w:val="18"/>
                <w:szCs w:val="18"/>
                <w:lang w:val="en-IE" w:eastAsia="en-IE"/>
              </w:rPr>
              <w:t>600</w:t>
            </w:r>
          </w:p>
        </w:tc>
      </w:tr>
      <w:tr w:rsidR="00C101CE" w:rsidRPr="00F97FBC" w:rsidTr="000813C9">
        <w:trPr>
          <w:trHeight w:val="518"/>
        </w:trPr>
        <w:tc>
          <w:tcPr>
            <w:tcW w:w="7770" w:type="dxa"/>
            <w:gridSpan w:val="6"/>
            <w:tcBorders>
              <w:top w:val="single" w:sz="12" w:space="0" w:color="auto"/>
              <w:left w:val="nil"/>
              <w:bottom w:val="nil"/>
              <w:right w:val="nil"/>
            </w:tcBorders>
            <w:hideMark/>
          </w:tcPr>
          <w:p w:rsidR="00C101CE" w:rsidRPr="00F97FBC" w:rsidRDefault="00C101CE" w:rsidP="00D4155A">
            <w:pPr>
              <w:spacing w:before="80"/>
              <w:ind w:left="420" w:right="406" w:hanging="283"/>
              <w:rPr>
                <w:sz w:val="18"/>
                <w:szCs w:val="18"/>
                <w:lang w:eastAsia="ja-JP"/>
              </w:rPr>
            </w:pPr>
            <w:r w:rsidRPr="000813C9">
              <w:rPr>
                <w:i/>
                <w:sz w:val="18"/>
                <w:szCs w:val="18"/>
                <w:vertAlign w:val="superscript"/>
                <w:lang w:val="en-IE" w:eastAsia="ja-JP"/>
              </w:rPr>
              <w:t>a</w:t>
            </w:r>
            <w:r w:rsidRPr="00F97FBC">
              <w:rPr>
                <w:sz w:val="18"/>
                <w:szCs w:val="18"/>
                <w:lang w:eastAsia="ja-JP"/>
              </w:rPr>
              <w:tab/>
            </w:r>
            <w:r w:rsidRPr="00F97FBC">
              <w:rPr>
                <w:sz w:val="18"/>
                <w:szCs w:val="18"/>
              </w:rPr>
              <w:t>Приведенные в таблице параметры используют только в отношении перечисленных чистых газов. Параметры, предназначенные для расчета вязкости газовых смесей, не должны совмещаться</w:t>
            </w:r>
            <w:r w:rsidRPr="00F97FBC">
              <w:rPr>
                <w:sz w:val="18"/>
                <w:szCs w:val="18"/>
                <w:lang w:eastAsia="ja-JP"/>
              </w:rPr>
              <w:t>.</w:t>
            </w:r>
          </w:p>
        </w:tc>
      </w:tr>
    </w:tbl>
    <w:p w:rsidR="00C101CE" w:rsidRPr="00F97FBC" w:rsidRDefault="00C101CE" w:rsidP="000813C9">
      <w:pPr>
        <w:spacing w:before="240" w:after="120"/>
        <w:ind w:left="3402" w:right="1134" w:hanging="567"/>
        <w:jc w:val="both"/>
        <w:rPr>
          <w:rFonts w:eastAsia="Calibri"/>
        </w:rPr>
      </w:pPr>
      <w:r w:rsidRPr="00F97FBC">
        <w:rPr>
          <w:rFonts w:eastAsia="Calibri"/>
        </w:rPr>
        <w:t>ii)</w:t>
      </w:r>
      <w:r w:rsidRPr="00F97FBC">
        <w:rPr>
          <w:rFonts w:eastAsia="Calibri"/>
        </w:rPr>
        <w:tab/>
      </w:r>
      <w:r w:rsidRPr="00F97FBC">
        <w:t>С использованием парных значений (</w:t>
      </w:r>
      <w:r w:rsidRPr="00F97FBC">
        <w:rPr>
          <w:i/>
          <w:lang w:val="en-US"/>
        </w:rPr>
        <w:t>Re</w:t>
      </w:r>
      <w:r w:rsidRPr="00F97FBC">
        <w:rPr>
          <w:vertAlign w:val="superscript"/>
        </w:rPr>
        <w:t>#</w:t>
      </w:r>
      <w:r w:rsidRPr="00F97FBC">
        <w:t xml:space="preserve">, </w:t>
      </w:r>
      <w:r w:rsidRPr="00F97FBC">
        <w:rPr>
          <w:i/>
          <w:lang w:val="en-US"/>
        </w:rPr>
        <w:t>C</w:t>
      </w:r>
      <w:r w:rsidRPr="00F97FBC">
        <w:rPr>
          <w:vertAlign w:val="subscript"/>
          <w:lang w:val="en-US"/>
        </w:rPr>
        <w:t>d</w:t>
      </w:r>
      <w:r w:rsidRPr="00F97FBC">
        <w:t xml:space="preserve">) составляют уравнение для определения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rPr>
          <w:vertAlign w:val="superscript"/>
        </w:rPr>
        <w:t>#</w:t>
      </w:r>
      <w:r w:rsidRPr="00F97FBC">
        <w:t xml:space="preserve">. </w:t>
      </w:r>
      <w:r w:rsidRPr="00F97FBC">
        <w:rPr>
          <w:i/>
          <w:lang w:val="en-US"/>
        </w:rPr>
        <w:t>C</w:t>
      </w:r>
      <w:r w:rsidRPr="00F97FBC">
        <w:rPr>
          <w:vertAlign w:val="subscript"/>
          <w:lang w:val="en-US"/>
        </w:rPr>
        <w:t>d</w:t>
      </w:r>
      <w:r w:rsidRPr="00F97FBC">
        <w:t> рассчитывают по уравнению (</w:t>
      </w:r>
      <w:r w:rsidRPr="00F97FBC">
        <w:rPr>
          <w:rFonts w:eastAsia="Calibri"/>
        </w:rPr>
        <w:t>A.5-140</w:t>
      </w:r>
      <w:r w:rsidRPr="00F97FBC">
        <w:t xml:space="preserve">), причем </w:t>
      </w:r>
      <w:r w:rsidRPr="00F97FBC">
        <w:rPr>
          <w:i/>
          <w:lang w:val="en-US"/>
        </w:rPr>
        <w:t>C</w:t>
      </w:r>
      <w:r w:rsidRPr="00F97FBC">
        <w:rPr>
          <w:vertAlign w:val="subscript"/>
          <w:lang w:val="en-US"/>
        </w:rPr>
        <w:t>f</w:t>
      </w:r>
      <w:r w:rsidRPr="00F97FBC">
        <w:t xml:space="preserve"> получают из уравнения (</w:t>
      </w:r>
      <w:r w:rsidRPr="00F97FBC">
        <w:rPr>
          <w:rFonts w:eastAsia="Calibri"/>
        </w:rPr>
        <w:t>A.5-141</w:t>
      </w:r>
      <w:r w:rsidRPr="00F97FBC">
        <w:t xml:space="preserve">), либо можно использовать любое математическое выражение, включая многочлены или степенные ряды. Примером математического выражения, используемого обычно для определения соотношения </w:t>
      </w:r>
      <w:r w:rsidRPr="00F97FBC">
        <w:rPr>
          <w:i/>
          <w:lang w:val="en-US"/>
        </w:rPr>
        <w:t>C</w:t>
      </w:r>
      <w:r w:rsidRPr="00F97FBC">
        <w:rPr>
          <w:vertAlign w:val="subscript"/>
          <w:lang w:val="en-US"/>
        </w:rPr>
        <w:t>d</w:t>
      </w:r>
      <w:r w:rsidRPr="00F97FBC">
        <w:t xml:space="preserve"> и </w:t>
      </w:r>
      <w:r w:rsidRPr="00F97FBC">
        <w:rPr>
          <w:i/>
          <w:lang w:val="en-US"/>
        </w:rPr>
        <w:t>Re</w:t>
      </w:r>
      <w:r w:rsidRPr="00F97FBC">
        <w:rPr>
          <w:vertAlign w:val="superscript"/>
        </w:rPr>
        <w:t>#</w:t>
      </w:r>
      <w:r w:rsidRPr="00F97FBC">
        <w:t xml:space="preserve">, служит уравнение </w:t>
      </w:r>
      <w:r w:rsidRPr="00F97FBC">
        <w:rPr>
          <w:rFonts w:eastAsia="Calibri"/>
        </w:rPr>
        <w:t>(A.5-147)</w:t>
      </w:r>
      <w:r w:rsidRPr="00F97FBC">
        <w:t>:</w:t>
      </w:r>
    </w:p>
    <w:p w:rsidR="00C101CE" w:rsidRPr="00F97FBC" w:rsidRDefault="00C101CE" w:rsidP="009D4AB2">
      <w:pPr>
        <w:spacing w:after="120"/>
        <w:ind w:left="3402" w:right="1133"/>
        <w:jc w:val="right"/>
        <w:rPr>
          <w:rFonts w:eastAsia="Calibri"/>
        </w:rPr>
      </w:pPr>
      <w:r w:rsidRPr="00F97FBC">
        <w:rPr>
          <w:rFonts w:eastAsia="Calibri"/>
          <w:noProof/>
          <w:lang w:eastAsia="ru-RU"/>
        </w:rPr>
        <w:drawing>
          <wp:inline distT="0" distB="0" distL="0" distR="0" wp14:anchorId="52546C60" wp14:editId="0BCE8468">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t>(A.5-147)</w:t>
      </w:r>
      <w:r>
        <w:rPr>
          <w:rFonts w:eastAsia="Calibri"/>
        </w:rPr>
        <w:t>.</w:t>
      </w:r>
    </w:p>
    <w:p w:rsidR="00C101CE" w:rsidRPr="00F97FBC" w:rsidRDefault="00C101CE" w:rsidP="009D4AB2">
      <w:pPr>
        <w:spacing w:after="120"/>
        <w:ind w:left="3402" w:right="1133" w:hanging="567"/>
        <w:jc w:val="both"/>
        <w:rPr>
          <w:rFonts w:eastAsia="Calibri"/>
        </w:rPr>
      </w:pPr>
      <w:r w:rsidRPr="00F97FBC">
        <w:rPr>
          <w:rFonts w:eastAsia="Calibri"/>
        </w:rPr>
        <w:t>iii)</w:t>
      </w:r>
      <w:r w:rsidRPr="00F97FBC">
        <w:rPr>
          <w:rFonts w:eastAsia="Calibri"/>
        </w:rPr>
        <w:tab/>
        <w:t>Проводят регрессионный а</w:t>
      </w:r>
      <w:r w:rsidRPr="00F97FBC">
        <w:t>нализ методом наименьших квадратов для определения наиболее приемлемых коэффициентов для уравнения и расчета статистики регрессии, стандартной погрешности оценки (</w:t>
      </w:r>
      <w:r w:rsidRPr="00F97FBC">
        <w:rPr>
          <w:i/>
          <w:lang w:val="en-US"/>
        </w:rPr>
        <w:t>SEE</w:t>
      </w:r>
      <w:r w:rsidRPr="00F97FBC">
        <w:t>) и коэффициента смешанной корреляции (</w:t>
      </w:r>
      <w:r w:rsidRPr="00F97FBC">
        <w:rPr>
          <w:i/>
          <w:lang w:val="en-US"/>
        </w:rPr>
        <w:t>r</w:t>
      </w:r>
      <w:r w:rsidRPr="00F97FBC">
        <w:rPr>
          <w:vertAlign w:val="superscript"/>
        </w:rPr>
        <w:t>2</w:t>
      </w:r>
      <w:r w:rsidRPr="00F97FBC">
        <w:t>) в соответствии с добавлением А.5.</w:t>
      </w:r>
    </w:p>
    <w:p w:rsidR="00C101CE" w:rsidRPr="00F97FBC" w:rsidRDefault="00C101CE" w:rsidP="009D4AB2">
      <w:pPr>
        <w:spacing w:after="120"/>
        <w:ind w:left="3402" w:right="1133" w:hanging="567"/>
        <w:jc w:val="both"/>
        <w:rPr>
          <w:rFonts w:eastAsia="Calibri"/>
        </w:rPr>
      </w:pPr>
      <w:r w:rsidRPr="00F97FBC">
        <w:rPr>
          <w:rFonts w:eastAsia="Calibri"/>
        </w:rPr>
        <w:t>iv)</w:t>
      </w:r>
      <w:r w:rsidRPr="00F97FBC">
        <w:rPr>
          <w:rFonts w:eastAsia="Calibri"/>
        </w:rPr>
        <w:tab/>
      </w:r>
      <w:r w:rsidRPr="00F97FBC">
        <w:t xml:space="preserve">Если уравнение соответствует критериям </w:t>
      </w:r>
      <w:r w:rsidRPr="00F97FBC">
        <w:rPr>
          <w:i/>
          <w:lang w:val="en-US"/>
        </w:rPr>
        <w:t>SEE</w:t>
      </w:r>
      <w:r w:rsidRPr="00F97FBC">
        <w:t xml:space="preserve"> </w:t>
      </w:r>
      <w:r w:rsidRPr="00F97FBC">
        <w:sym w:font="Symbol" w:char="F03C"/>
      </w:r>
      <w:r w:rsidRPr="00F97FBC">
        <w:t xml:space="preserve"> </w:t>
      </w:r>
      <w:r w:rsidRPr="00F97FBC">
        <w:rPr>
          <w:i/>
        </w:rPr>
        <w:t xml:space="preserve">0,5% </w:t>
      </w:r>
      <w:r w:rsidRPr="00F97FBC">
        <w:rPr>
          <w:rFonts w:eastAsia="Calibri"/>
          <w:i/>
        </w:rPr>
        <w:t>n</w:t>
      </w:r>
      <w:r w:rsidRPr="00F97FBC">
        <w:rPr>
          <w:rFonts w:eastAsia="Calibri"/>
          <w:vertAlign w:val="subscript"/>
        </w:rPr>
        <w:t>ref max</w:t>
      </w:r>
      <w:r w:rsidRPr="00F97FBC">
        <w:t xml:space="preserve"> (или </w:t>
      </w:r>
      <w:r w:rsidRPr="00F97FBC">
        <w:rPr>
          <w:noProof/>
          <w:lang w:eastAsia="ru-RU"/>
        </w:rPr>
        <w:drawing>
          <wp:inline distT="0" distB="0" distL="0" distR="0" wp14:anchorId="0CBA41FB" wp14:editId="6081F680">
            <wp:extent cx="409575" cy="231775"/>
            <wp:effectExtent l="0" t="0" r="0" b="0"/>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F97FBC">
        <w:t>) и</w:t>
      </w:r>
      <w:r w:rsidRPr="00F97FBC">
        <w:rPr>
          <w:i/>
        </w:rPr>
        <w:t xml:space="preserve"> r</w:t>
      </w:r>
      <w:r w:rsidRPr="00F97FBC">
        <w:rPr>
          <w:vertAlign w:val="superscript"/>
        </w:rPr>
        <w:t>2</w:t>
      </w:r>
      <w:r w:rsidRPr="00F97FBC">
        <w:t xml:space="preserve"> ≥ 0,995, то это уравнение можно использовать для определения </w:t>
      </w:r>
      <w:r w:rsidRPr="00F97FBC">
        <w:rPr>
          <w:i/>
          <w:lang w:val="en-US"/>
        </w:rPr>
        <w:t>C</w:t>
      </w:r>
      <w:r w:rsidRPr="00F97FBC">
        <w:rPr>
          <w:vertAlign w:val="subscript"/>
          <w:lang w:val="en-US"/>
        </w:rPr>
        <w:t>d</w:t>
      </w:r>
      <w:r w:rsidRPr="00F97FBC">
        <w:t xml:space="preserve"> применительно к испытаниям на выбросы, как указано в пункте </w:t>
      </w:r>
      <w:r w:rsidRPr="00F97FBC">
        <w:rPr>
          <w:rFonts w:eastAsia="Calibri"/>
        </w:rPr>
        <w:t>A.2.6.3 b)</w:t>
      </w:r>
      <w:r w:rsidRPr="00F97FBC">
        <w:t>.</w:t>
      </w:r>
    </w:p>
    <w:p w:rsidR="00C101CE" w:rsidRPr="00F97FBC" w:rsidRDefault="00C101CE" w:rsidP="00792760">
      <w:pPr>
        <w:spacing w:after="120"/>
        <w:ind w:left="3402" w:right="1133" w:hanging="567"/>
        <w:jc w:val="both"/>
        <w:rPr>
          <w:rFonts w:eastAsia="Calibri"/>
        </w:rPr>
      </w:pPr>
      <w:r w:rsidRPr="00F97FBC">
        <w:rPr>
          <w:rFonts w:eastAsia="Calibri"/>
        </w:rPr>
        <w:t>v)</w:t>
      </w:r>
      <w:r w:rsidRPr="00F97FBC">
        <w:rPr>
          <w:rFonts w:eastAsia="Calibri"/>
        </w:rPr>
        <w:tab/>
      </w:r>
      <w:r w:rsidRPr="00F97FBC">
        <w:t xml:space="preserve">Если критерии </w:t>
      </w:r>
      <w:r w:rsidRPr="00F97FBC">
        <w:rPr>
          <w:i/>
          <w:lang w:val="en-US"/>
        </w:rPr>
        <w:t>SEE</w:t>
      </w:r>
      <w:r w:rsidRPr="00F97FBC">
        <w:t xml:space="preserve"> и </w:t>
      </w:r>
      <w:r w:rsidRPr="00F97FBC">
        <w:rPr>
          <w:i/>
        </w:rPr>
        <w:t>r</w:t>
      </w:r>
      <w:r w:rsidRPr="00F97FBC">
        <w:rPr>
          <w:vertAlign w:val="superscript"/>
        </w:rPr>
        <w:t>2</w:t>
      </w:r>
      <w:r w:rsidRPr="00F97FBC">
        <w:t xml:space="preserve"> не соблюдаются, то с целью исключения − в порядке обеспечения соответствия статистическим данным регрессии − точек калибровочных данных можно руководствоваться квалифицированной </w:t>
      </w:r>
      <w:r w:rsidRPr="00F97FBC">
        <w:lastRenderedPageBreak/>
        <w:t>инженерной оценкой. Для обеспечения соблюдения этих критериев используют по меньшей мере семь точек, соответствующих калибровочным данным.</w:t>
      </w:r>
    </w:p>
    <w:p w:rsidR="00C101CE" w:rsidRPr="00F97FBC" w:rsidRDefault="00C101CE" w:rsidP="009D4AB2">
      <w:pPr>
        <w:spacing w:after="120"/>
        <w:ind w:left="3402" w:right="1133" w:hanging="567"/>
        <w:jc w:val="both"/>
        <w:rPr>
          <w:rFonts w:eastAsia="Calibri"/>
        </w:rPr>
      </w:pPr>
      <w:r w:rsidRPr="00F97FBC">
        <w:rPr>
          <w:rFonts w:eastAsia="Calibri"/>
        </w:rPr>
        <w:t>vi)</w:t>
      </w:r>
      <w:r w:rsidRPr="00F97FBC">
        <w:rPr>
          <w:rFonts w:eastAsia="Calibri"/>
        </w:rPr>
        <w:tab/>
      </w:r>
      <w:r w:rsidRPr="00F97FBC">
        <w:t xml:space="preserve">Если исключение точек не позволяет устранить резко отклоняющиеся значения, то предпринимают соответствующие корректировочные действия. Например, выбирают другое математическое выражение для соотношения </w:t>
      </w:r>
      <w:r w:rsidRPr="00F97FBC">
        <w:rPr>
          <w:i/>
          <w:lang w:val="en-US"/>
        </w:rPr>
        <w:t>C</w:t>
      </w:r>
      <w:r w:rsidRPr="00F97FBC">
        <w:rPr>
          <w:vertAlign w:val="subscript"/>
          <w:lang w:val="en-US"/>
        </w:rPr>
        <w:t>d</w:t>
      </w:r>
      <w:r w:rsidRPr="00F97FBC">
        <w:t xml:space="preserve"> и </w:t>
      </w:r>
      <w:r w:rsidRPr="00F97FBC">
        <w:rPr>
          <w:i/>
        </w:rPr>
        <w:t>Re</w:t>
      </w:r>
      <w:r w:rsidRPr="00F97FBC">
        <w:rPr>
          <w:vertAlign w:val="superscript"/>
        </w:rPr>
        <w:t>#</w:t>
      </w:r>
      <w:r w:rsidRPr="00F97FBC">
        <w:t>, проводят проверку на предмет выявления просачивания либо повторяют процесс калибровки. В случае повторения этого процесса при измерениях используют более жесткие допуски и допускается более продолжительное время для стабилизации потоков.</w:t>
      </w:r>
    </w:p>
    <w:p w:rsidR="00C101CE" w:rsidRPr="00F97FBC" w:rsidRDefault="00C101CE" w:rsidP="009D4AB2">
      <w:pPr>
        <w:spacing w:after="120"/>
        <w:ind w:left="3402" w:right="1133" w:hanging="567"/>
        <w:jc w:val="both"/>
        <w:rPr>
          <w:rFonts w:eastAsia="Calibri"/>
        </w:rPr>
      </w:pPr>
      <w:r w:rsidRPr="00F97FBC">
        <w:rPr>
          <w:rFonts w:eastAsia="Calibri"/>
        </w:rPr>
        <w:t>vii)</w:t>
      </w:r>
      <w:r w:rsidRPr="00F97FBC">
        <w:rPr>
          <w:rFonts w:eastAsia="Calibri"/>
        </w:rPr>
        <w:tab/>
      </w:r>
      <w:r w:rsidRPr="00F97FBC">
        <w:t xml:space="preserve">После обеспечения соответствия данного уравнения критериям регрессии его можно использовать только для определения расхода потока в пределах диапазона исходного расхода потока, используемого для обеспечения соответствия критериям регрессии в соотношении </w:t>
      </w:r>
      <w:r w:rsidRPr="00F97FBC">
        <w:rPr>
          <w:i/>
          <w:lang w:val="en-US"/>
        </w:rPr>
        <w:t>C</w:t>
      </w:r>
      <w:r w:rsidRPr="00F97FBC">
        <w:rPr>
          <w:vertAlign w:val="subscript"/>
          <w:lang w:val="en-US"/>
        </w:rPr>
        <w:t>d</w:t>
      </w:r>
      <w:r w:rsidRPr="00F97FBC">
        <w:t xml:space="preserve"> и </w:t>
      </w:r>
      <w:r w:rsidRPr="00F97FBC">
        <w:rPr>
          <w:i/>
        </w:rPr>
        <w:t>Re</w:t>
      </w:r>
      <w:r w:rsidRPr="00F97FBC">
        <w:rPr>
          <w:vertAlign w:val="superscript"/>
        </w:rPr>
        <w:t>#</w:t>
      </w:r>
      <w:r w:rsidRPr="00F97FBC">
        <w:t>.</w:t>
      </w:r>
    </w:p>
    <w:p w:rsidR="00C101CE" w:rsidRPr="00F97FBC" w:rsidRDefault="00C101CE" w:rsidP="009D4AB2">
      <w:pPr>
        <w:numPr>
          <w:ilvl w:val="2"/>
          <w:numId w:val="0"/>
        </w:numPr>
        <w:spacing w:after="120"/>
        <w:ind w:left="1134" w:right="1133" w:firstLine="284"/>
        <w:jc w:val="both"/>
        <w:rPr>
          <w:rFonts w:eastAsia="Calibri"/>
        </w:rPr>
      </w:pPr>
      <w:r w:rsidRPr="00F97FBC">
        <w:rPr>
          <w:rFonts w:eastAsia="Calibri"/>
        </w:rPr>
        <w:t>A.2.9.5</w:t>
      </w:r>
      <w:r w:rsidRPr="00F97FBC">
        <w:rPr>
          <w:rFonts w:eastAsia="Calibri"/>
        </w:rPr>
        <w:tab/>
      </w:r>
      <w:r w:rsidRPr="00F97FBC">
        <w:t xml:space="preserve">Калибровка </w:t>
      </w:r>
      <w:r w:rsidRPr="00F97FBC">
        <w:rPr>
          <w:rFonts w:eastAsia="Calibri"/>
        </w:rPr>
        <w:t>CFV</w:t>
      </w:r>
    </w:p>
    <w:p w:rsidR="00C101CE" w:rsidRPr="00F97FBC" w:rsidRDefault="00C101CE" w:rsidP="009D4AB2">
      <w:pPr>
        <w:spacing w:after="120"/>
        <w:ind w:left="2268" w:right="1133" w:firstLine="1"/>
        <w:jc w:val="both"/>
        <w:rPr>
          <w:rFonts w:eastAsia="Calibri"/>
        </w:rPr>
      </w:pPr>
      <w:r w:rsidRPr="00F97FBC">
        <w:t xml:space="preserve">Одни расходомеры </w:t>
      </w:r>
      <w:r w:rsidRPr="00F97FBC">
        <w:rPr>
          <w:lang w:val="en-US"/>
        </w:rPr>
        <w:t>CFV</w:t>
      </w:r>
      <w:r w:rsidRPr="00F97FBC">
        <w:t xml:space="preserve"> включают одинарную трубку Вентури, а</w:t>
      </w:r>
      <w:r w:rsidR="000813C9">
        <w:t> </w:t>
      </w:r>
      <w:r w:rsidRPr="00F97FBC">
        <w:t xml:space="preserve">другие − несколько трубок Вентури с использованием различных комбинаций этих трубок для измерения различных расходов потока. В случае расходомеров </w:t>
      </w:r>
      <w:r w:rsidRPr="00F97FBC">
        <w:rPr>
          <w:lang w:val="en-US"/>
        </w:rPr>
        <w:t>CFV</w:t>
      </w:r>
      <w:r w:rsidRPr="00F97FBC">
        <w:t>, состоящих из нескольких трубок Вентури, может быть произведена либо калибровка каждой трубки Вертури обособленно для определения отдельного коэффициента расхода (</w:t>
      </w:r>
      <w:r w:rsidRPr="00F97FBC">
        <w:rPr>
          <w:i/>
          <w:lang w:val="en-US"/>
        </w:rPr>
        <w:t>C</w:t>
      </w:r>
      <w:r w:rsidRPr="00F97FBC">
        <w:rPr>
          <w:vertAlign w:val="subscript"/>
          <w:lang w:val="en-US"/>
        </w:rPr>
        <w:t>d</w:t>
      </w:r>
      <w:r w:rsidRPr="00F97FBC">
        <w:t xml:space="preserve">) для каждой трубки Вентури, либо калибровка каждой комбинации трубок Вентури в качестве одной трубки Вентури. При калибровке комбинации трубок Вентури сумма активных площадей сужения трубки Вентури принимается за </w:t>
      </w:r>
      <w:r w:rsidRPr="00F97FBC">
        <w:rPr>
          <w:i/>
        </w:rPr>
        <w:t>А</w:t>
      </w:r>
      <w:r w:rsidRPr="00F97FBC">
        <w:rPr>
          <w:i/>
          <w:vertAlign w:val="subscript"/>
          <w:lang w:val="en-US"/>
        </w:rPr>
        <w:t>t</w:t>
      </w:r>
      <w:r w:rsidRPr="00F97FBC">
        <w:t xml:space="preserve">, квадратный корень суммы активных площадей диаметров сужения трубки Вентури − за </w:t>
      </w:r>
      <w:r w:rsidRPr="00F97FBC">
        <w:rPr>
          <w:i/>
          <w:lang w:val="en-US"/>
        </w:rPr>
        <w:t>d</w:t>
      </w:r>
      <w:r w:rsidRPr="00F97FBC">
        <w:rPr>
          <w:i/>
          <w:vertAlign w:val="subscript"/>
          <w:lang w:val="en-US"/>
        </w:rPr>
        <w:t>t</w:t>
      </w:r>
      <w:r w:rsidRPr="00F97FBC">
        <w:t>, а соотношение диаметров сужения трубки Вентури и диаметров на входе в эту трубку − за соотношение квадратного корня суммы активных диаметров сужения трубки Вентури (</w:t>
      </w:r>
      <w:r w:rsidRPr="00F97FBC">
        <w:rPr>
          <w:i/>
          <w:lang w:val="en-US"/>
        </w:rPr>
        <w:t>d</w:t>
      </w:r>
      <w:r w:rsidRPr="00F97FBC">
        <w:rPr>
          <w:i/>
          <w:vertAlign w:val="subscript"/>
          <w:lang w:val="en-US"/>
        </w:rPr>
        <w:t>t</w:t>
      </w:r>
      <w:r w:rsidRPr="00F97FBC">
        <w:t>) и диаметра общего входа во все трубки Вентури (</w:t>
      </w:r>
      <w:r w:rsidRPr="00F97FBC">
        <w:rPr>
          <w:i/>
          <w:lang w:val="en-US"/>
        </w:rPr>
        <w:t>D</w:t>
      </w:r>
      <w:r w:rsidRPr="00F97FBC">
        <w:t xml:space="preserve">). С целью определения </w:t>
      </w:r>
      <w:r w:rsidRPr="00F97FBC">
        <w:rPr>
          <w:i/>
        </w:rPr>
        <w:t>С</w:t>
      </w:r>
      <w:r w:rsidRPr="00F97FBC">
        <w:rPr>
          <w:vertAlign w:val="subscript"/>
          <w:lang w:val="en-US"/>
        </w:rPr>
        <w:t>d</w:t>
      </w:r>
      <w:r w:rsidRPr="00F97FBC">
        <w:rPr>
          <w:vertAlign w:val="subscript"/>
        </w:rPr>
        <w:t xml:space="preserve"> </w:t>
      </w:r>
      <w:r w:rsidRPr="00F97FBC">
        <w:t>для одинарной трубки Вентури или одной комбинации трубок Вентури предпринимают следующие шаги:</w:t>
      </w:r>
    </w:p>
    <w:p w:rsidR="00C101CE" w:rsidRPr="00F97FBC" w:rsidRDefault="00C101CE" w:rsidP="009D4AB2">
      <w:pPr>
        <w:spacing w:after="120"/>
        <w:ind w:left="2835" w:right="1133" w:hanging="567"/>
        <w:jc w:val="both"/>
        <w:rPr>
          <w:rFonts w:eastAsia="Calibri"/>
        </w:rPr>
      </w:pPr>
      <w:r w:rsidRPr="00F97FBC">
        <w:rPr>
          <w:rFonts w:eastAsia="Calibri"/>
        </w:rPr>
        <w:t>a)</w:t>
      </w:r>
      <w:r w:rsidRPr="00F97FBC">
        <w:rPr>
          <w:rFonts w:eastAsia="Calibri"/>
        </w:rPr>
        <w:tab/>
      </w:r>
      <w:r w:rsidRPr="00F97FBC">
        <w:t xml:space="preserve">с помощью данных, собранных в каждой установочной точке калибровки, рассчитывают индивидуальное значение </w:t>
      </w:r>
      <w:r w:rsidRPr="00F97FBC">
        <w:rPr>
          <w:i/>
        </w:rPr>
        <w:t>С</w:t>
      </w:r>
      <w:r w:rsidRPr="00F97FBC">
        <w:rPr>
          <w:vertAlign w:val="subscript"/>
          <w:lang w:val="en-US"/>
        </w:rPr>
        <w:t>d</w:t>
      </w:r>
      <w:r w:rsidRPr="00F97FBC">
        <w:t xml:space="preserve"> для каждой точки при помощи уравнения (</w:t>
      </w:r>
      <w:r w:rsidRPr="00F97FBC">
        <w:rPr>
          <w:rFonts w:eastAsia="Calibri"/>
        </w:rPr>
        <w:t>A.5-140</w:t>
      </w:r>
      <w:r w:rsidRPr="00F97FBC">
        <w:t>);</w:t>
      </w:r>
    </w:p>
    <w:p w:rsidR="00C101CE" w:rsidRPr="00F97FBC" w:rsidRDefault="00C101CE" w:rsidP="009D4AB2">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 соответствии с уравнениями </w:t>
      </w:r>
      <w:r w:rsidRPr="00F97FBC">
        <w:rPr>
          <w:rFonts w:eastAsia="Calibri"/>
        </w:rPr>
        <w:t>(A.5-155) и (A.5-156)</w:t>
      </w:r>
      <w:r w:rsidRPr="00F97FBC">
        <w:t xml:space="preserve"> рассчитывают среднее и стандартное отклонения всех значений </w:t>
      </w:r>
      <w:r w:rsidRPr="00F97FBC">
        <w:rPr>
          <w:i/>
        </w:rPr>
        <w:t>С</w:t>
      </w:r>
      <w:r w:rsidRPr="00F97FBC">
        <w:rPr>
          <w:vertAlign w:val="subscript"/>
          <w:lang w:val="en-US"/>
        </w:rPr>
        <w:t>d</w:t>
      </w:r>
      <w:r w:rsidRPr="00F97FBC">
        <w:t>;</w:t>
      </w:r>
    </w:p>
    <w:p w:rsidR="00C101CE" w:rsidRPr="00F97FBC" w:rsidRDefault="00C101CE" w:rsidP="009D4AB2">
      <w:pPr>
        <w:spacing w:after="120"/>
        <w:ind w:left="2835" w:right="1133" w:hanging="567"/>
        <w:jc w:val="both"/>
        <w:rPr>
          <w:rFonts w:eastAsia="Calibri"/>
        </w:rPr>
      </w:pPr>
      <w:r w:rsidRPr="00F97FBC">
        <w:rPr>
          <w:rFonts w:eastAsia="Calibri"/>
        </w:rPr>
        <w:t>c)</w:t>
      </w:r>
      <w:r w:rsidRPr="00F97FBC">
        <w:rPr>
          <w:rFonts w:eastAsia="Calibri"/>
        </w:rPr>
        <w:tab/>
      </w:r>
      <w:r w:rsidRPr="00F97FBC">
        <w:t xml:space="preserve">если стандартное отклонение всех значений </w:t>
      </w:r>
      <w:r w:rsidRPr="00F97FBC">
        <w:rPr>
          <w:i/>
        </w:rPr>
        <w:t>С</w:t>
      </w:r>
      <w:r w:rsidRPr="00F97FBC">
        <w:rPr>
          <w:vertAlign w:val="subscript"/>
          <w:lang w:val="en-US"/>
        </w:rPr>
        <w:t>d</w:t>
      </w:r>
      <w:r w:rsidRPr="00F97FBC">
        <w:t xml:space="preserve"> не превышает 0,3% среднего значения </w:t>
      </w:r>
      <w:r w:rsidRPr="00F97FBC">
        <w:rPr>
          <w:i/>
        </w:rPr>
        <w:t>С</w:t>
      </w:r>
      <w:r w:rsidRPr="00F97FBC">
        <w:rPr>
          <w:vertAlign w:val="subscript"/>
          <w:lang w:val="en-US"/>
        </w:rPr>
        <w:t>d</w:t>
      </w:r>
      <w:r w:rsidRPr="00F97FBC">
        <w:t xml:space="preserve">, то среднее значение </w:t>
      </w:r>
      <w:r w:rsidRPr="00F97FBC">
        <w:rPr>
          <w:i/>
        </w:rPr>
        <w:t>С</w:t>
      </w:r>
      <w:r w:rsidRPr="00F97FBC">
        <w:rPr>
          <w:vertAlign w:val="subscript"/>
          <w:lang w:val="en-US"/>
        </w:rPr>
        <w:t>d</w:t>
      </w:r>
      <w:r w:rsidRPr="00F97FBC">
        <w:t xml:space="preserve"> применяют в уравнении (</w:t>
      </w:r>
      <w:r w:rsidRPr="00F97FBC">
        <w:rPr>
          <w:rFonts w:eastAsia="Calibri"/>
        </w:rPr>
        <w:t>A.5-120</w:t>
      </w:r>
      <w:r w:rsidRPr="00F97FBC">
        <w:t xml:space="preserve">) и </w:t>
      </w:r>
      <w:r w:rsidRPr="00F97FBC">
        <w:rPr>
          <w:lang w:val="en-US"/>
        </w:rPr>
        <w:t>CFV</w:t>
      </w:r>
      <w:r w:rsidRPr="00F97FBC">
        <w:t xml:space="preserve"> используют только до наименьшего значения </w:t>
      </w:r>
      <w:r w:rsidRPr="00B01334">
        <w:rPr>
          <w:i/>
          <w:lang w:val="en-US"/>
        </w:rPr>
        <w:t>r</w:t>
      </w:r>
      <w:r w:rsidRPr="00F97FBC">
        <w:t>, измеренного в ходе калибровки:</w:t>
      </w:r>
    </w:p>
    <w:p w:rsidR="00C101CE" w:rsidRPr="00F97FBC" w:rsidRDefault="00C101CE" w:rsidP="009D4AB2">
      <w:pPr>
        <w:spacing w:after="120"/>
        <w:ind w:left="2835" w:right="1133"/>
        <w:jc w:val="right"/>
        <w:rPr>
          <w:rFonts w:eastAsia="Calibri"/>
        </w:rPr>
      </w:pPr>
      <w:r w:rsidRPr="00F97FBC">
        <w:rPr>
          <w:rFonts w:eastAsia="Calibri"/>
          <w:noProof/>
          <w:lang w:eastAsia="ru-RU"/>
        </w:rPr>
        <w:drawing>
          <wp:inline distT="0" distB="0" distL="0" distR="0" wp14:anchorId="74DA6ECE" wp14:editId="7AD9BAA9">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5-148);</w:t>
      </w:r>
    </w:p>
    <w:p w:rsidR="00C101CE" w:rsidRPr="00F97FBC" w:rsidRDefault="00C101CE" w:rsidP="009D4AB2">
      <w:pPr>
        <w:spacing w:after="120"/>
        <w:ind w:left="2835" w:right="1133" w:hanging="567"/>
        <w:jc w:val="both"/>
        <w:rPr>
          <w:rFonts w:eastAsia="Calibri"/>
        </w:rPr>
      </w:pPr>
      <w:r w:rsidRPr="00F97FBC">
        <w:rPr>
          <w:rFonts w:eastAsia="Calibri"/>
        </w:rPr>
        <w:t>d)</w:t>
      </w:r>
      <w:r w:rsidRPr="00F97FBC">
        <w:rPr>
          <w:rFonts w:eastAsia="Calibri"/>
        </w:rPr>
        <w:tab/>
      </w:r>
      <w:r w:rsidRPr="00F97FBC">
        <w:t xml:space="preserve">если стандартное отклонение всех значений </w:t>
      </w:r>
      <w:r w:rsidRPr="00F97FBC">
        <w:rPr>
          <w:i/>
        </w:rPr>
        <w:t>С</w:t>
      </w:r>
      <w:r w:rsidRPr="00F97FBC">
        <w:rPr>
          <w:vertAlign w:val="subscript"/>
          <w:lang w:val="en-US"/>
        </w:rPr>
        <w:t>d</w:t>
      </w:r>
      <w:r w:rsidRPr="00F97FBC">
        <w:t xml:space="preserve"> превышает 0,3% среднего значения </w:t>
      </w:r>
      <w:r w:rsidRPr="00F97FBC">
        <w:rPr>
          <w:i/>
        </w:rPr>
        <w:t>С</w:t>
      </w:r>
      <w:r w:rsidRPr="00F97FBC">
        <w:rPr>
          <w:vertAlign w:val="subscript"/>
          <w:lang w:val="en-US"/>
        </w:rPr>
        <w:t>d</w:t>
      </w:r>
      <w:r w:rsidRPr="00F97FBC">
        <w:t xml:space="preserve">, то значения </w:t>
      </w:r>
      <w:r w:rsidRPr="00F97FBC">
        <w:rPr>
          <w:i/>
        </w:rPr>
        <w:t>С</w:t>
      </w:r>
      <w:r w:rsidRPr="00F97FBC">
        <w:rPr>
          <w:vertAlign w:val="subscript"/>
          <w:lang w:val="en-US"/>
        </w:rPr>
        <w:t>d</w:t>
      </w:r>
      <w:r w:rsidRPr="00F97FBC">
        <w:t xml:space="preserve">, соответствующие в этой точке данных наименьшему значению </w:t>
      </w:r>
      <w:r w:rsidRPr="00F97FBC">
        <w:rPr>
          <w:i/>
          <w:lang w:val="en-US"/>
        </w:rPr>
        <w:t>r</w:t>
      </w:r>
      <w:r w:rsidRPr="00F97FBC">
        <w:t>, измеренному в ходе калибровки, опускают;</w:t>
      </w:r>
    </w:p>
    <w:p w:rsidR="00C101CE" w:rsidRPr="00F97FBC" w:rsidRDefault="00C101CE" w:rsidP="00792760">
      <w:pPr>
        <w:pageBreakBefore/>
        <w:spacing w:after="120"/>
        <w:ind w:left="2835" w:right="1133" w:hanging="567"/>
        <w:jc w:val="both"/>
        <w:rPr>
          <w:rFonts w:eastAsia="Calibri"/>
        </w:rPr>
      </w:pPr>
      <w:r w:rsidRPr="00F97FBC">
        <w:rPr>
          <w:rFonts w:eastAsia="Calibri"/>
        </w:rPr>
        <w:lastRenderedPageBreak/>
        <w:t>e)</w:t>
      </w:r>
      <w:r w:rsidRPr="00F97FBC">
        <w:rPr>
          <w:rFonts w:eastAsia="Calibri"/>
        </w:rPr>
        <w:tab/>
      </w:r>
      <w:r w:rsidRPr="00F97FBC">
        <w:t>если число оставшихся точек данных меньше семи, то производят корректировку путем проверки калибровочных данных или повторения процесса калибровки. В случае повторения процесса калибровки рекомендуется произвести проверку на предмет выявления просачивания, использовать при измерениях более жесткие допуски и отвести более продолжительное время для стабилизации потоков;</w:t>
      </w:r>
    </w:p>
    <w:p w:rsidR="00C101CE" w:rsidRPr="00F97FBC" w:rsidRDefault="00C101CE" w:rsidP="009D4AB2">
      <w:pPr>
        <w:spacing w:after="120"/>
        <w:ind w:left="2835" w:right="1133" w:hanging="567"/>
        <w:jc w:val="both"/>
        <w:rPr>
          <w:rFonts w:eastAsia="Calibri"/>
        </w:rPr>
      </w:pPr>
      <w:r w:rsidRPr="00F97FBC">
        <w:rPr>
          <w:rFonts w:eastAsia="Calibri"/>
        </w:rPr>
        <w:t>f)</w:t>
      </w:r>
      <w:r w:rsidRPr="00F97FBC">
        <w:rPr>
          <w:rFonts w:eastAsia="Calibri"/>
        </w:rPr>
        <w:tab/>
      </w:r>
      <w:r w:rsidRPr="00F97FBC">
        <w:t xml:space="preserve">если число остальных значений </w:t>
      </w:r>
      <w:r w:rsidRPr="00F97FBC">
        <w:rPr>
          <w:i/>
        </w:rPr>
        <w:t>С</w:t>
      </w:r>
      <w:r w:rsidRPr="00F97FBC">
        <w:rPr>
          <w:vertAlign w:val="subscript"/>
          <w:lang w:val="en-US"/>
        </w:rPr>
        <w:t>d</w:t>
      </w:r>
      <w:r w:rsidRPr="00F97FBC">
        <w:t xml:space="preserve"> не меньше семи, то производят пересчет среднего и стандартного отклонений этих остальных значений </w:t>
      </w:r>
      <w:r w:rsidRPr="00F97FBC">
        <w:rPr>
          <w:i/>
        </w:rPr>
        <w:t>С</w:t>
      </w:r>
      <w:r w:rsidRPr="00F97FBC">
        <w:rPr>
          <w:vertAlign w:val="subscript"/>
          <w:lang w:val="en-US"/>
        </w:rPr>
        <w:t>d</w:t>
      </w:r>
      <w:r w:rsidRPr="00F97FBC">
        <w:t>;</w:t>
      </w:r>
    </w:p>
    <w:p w:rsidR="00C101CE" w:rsidRPr="00F97FBC" w:rsidRDefault="00C101CE" w:rsidP="009D4AB2">
      <w:pPr>
        <w:spacing w:after="120"/>
        <w:ind w:left="2835" w:right="1133" w:hanging="567"/>
        <w:jc w:val="both"/>
        <w:rPr>
          <w:rFonts w:eastAsia="Calibri"/>
        </w:rPr>
      </w:pPr>
      <w:r w:rsidRPr="00F97FBC">
        <w:rPr>
          <w:rFonts w:eastAsia="Calibri"/>
        </w:rPr>
        <w:t>g)</w:t>
      </w:r>
      <w:r w:rsidRPr="00F97FBC">
        <w:rPr>
          <w:rFonts w:eastAsia="Calibri"/>
        </w:rPr>
        <w:tab/>
      </w:r>
      <w:r w:rsidRPr="00F97FBC">
        <w:t xml:space="preserve">если стандартное отклонение остальных значений </w:t>
      </w:r>
      <w:r w:rsidRPr="00F97FBC">
        <w:rPr>
          <w:i/>
        </w:rPr>
        <w:t>С</w:t>
      </w:r>
      <w:r w:rsidRPr="00F97FBC">
        <w:rPr>
          <w:vertAlign w:val="subscript"/>
          <w:lang w:val="en-US"/>
        </w:rPr>
        <w:t>d</w:t>
      </w:r>
      <w:r w:rsidRPr="00F97FBC">
        <w:t xml:space="preserve"> не</w:t>
      </w:r>
      <w:r w:rsidR="00D4155A">
        <w:rPr>
          <w:lang w:val="en-US"/>
        </w:rPr>
        <w:t> </w:t>
      </w:r>
      <w:r w:rsidRPr="00F97FBC">
        <w:t xml:space="preserve">превышает 0,3% среднего значения остальных </w:t>
      </w:r>
      <w:r w:rsidRPr="00F97FBC">
        <w:rPr>
          <w:i/>
        </w:rPr>
        <w:t>С</w:t>
      </w:r>
      <w:r w:rsidRPr="00F97FBC">
        <w:rPr>
          <w:vertAlign w:val="subscript"/>
          <w:lang w:val="en-US"/>
        </w:rPr>
        <w:t>d</w:t>
      </w:r>
      <w:r w:rsidRPr="00F97FBC">
        <w:t>, то среднее</w:t>
      </w:r>
      <w:r w:rsidR="00D4155A">
        <w:rPr>
          <w:lang w:val="en-US"/>
        </w:rPr>
        <w:t> </w:t>
      </w:r>
      <w:r w:rsidRPr="00F97FBC">
        <w:t xml:space="preserve">значение </w:t>
      </w:r>
      <w:r w:rsidRPr="00F97FBC">
        <w:rPr>
          <w:i/>
        </w:rPr>
        <w:t>С</w:t>
      </w:r>
      <w:r w:rsidRPr="00F97FBC">
        <w:rPr>
          <w:vertAlign w:val="subscript"/>
          <w:lang w:val="en-US"/>
        </w:rPr>
        <w:t>d</w:t>
      </w:r>
      <w:r w:rsidRPr="00F97FBC">
        <w:t xml:space="preserve"> применяют в уравнении (</w:t>
      </w:r>
      <w:r w:rsidRPr="00F97FBC">
        <w:rPr>
          <w:rFonts w:eastAsia="Calibri"/>
        </w:rPr>
        <w:t>A.5-120</w:t>
      </w:r>
      <w:r w:rsidRPr="00F97FBC">
        <w:t xml:space="preserve">) и </w:t>
      </w:r>
      <w:r w:rsidRPr="00F97FBC">
        <w:rPr>
          <w:lang w:val="en-US"/>
        </w:rPr>
        <w:t>CFV</w:t>
      </w:r>
      <w:r w:rsidRPr="00F97FBC">
        <w:t xml:space="preserve"> используют только до наименьшего значения </w:t>
      </w:r>
      <w:r w:rsidRPr="00F97FBC">
        <w:rPr>
          <w:i/>
          <w:lang w:val="en-US"/>
        </w:rPr>
        <w:t>r</w:t>
      </w:r>
      <w:r w:rsidRPr="00F97FBC">
        <w:t xml:space="preserve">, ассоциируемого с остальными </w:t>
      </w:r>
      <w:r w:rsidRPr="00F97FBC">
        <w:rPr>
          <w:i/>
        </w:rPr>
        <w:t>С</w:t>
      </w:r>
      <w:r w:rsidRPr="00F97FBC">
        <w:rPr>
          <w:vertAlign w:val="subscript"/>
          <w:lang w:val="en-US"/>
        </w:rPr>
        <w:t>d</w:t>
      </w:r>
      <w:r w:rsidRPr="00F97FBC">
        <w:t>;</w:t>
      </w:r>
    </w:p>
    <w:p w:rsidR="00C101CE" w:rsidRPr="00F97FBC" w:rsidRDefault="00C101CE" w:rsidP="009D4AB2">
      <w:pPr>
        <w:spacing w:after="120"/>
        <w:ind w:left="2835" w:right="1133" w:hanging="567"/>
        <w:jc w:val="both"/>
        <w:rPr>
          <w:rFonts w:eastAsia="Calibri"/>
        </w:rPr>
      </w:pPr>
      <w:r w:rsidRPr="00F97FBC">
        <w:rPr>
          <w:rFonts w:eastAsia="Calibri"/>
        </w:rPr>
        <w:t>h)</w:t>
      </w:r>
      <w:r w:rsidRPr="00F97FBC">
        <w:rPr>
          <w:rFonts w:eastAsia="Calibri"/>
        </w:rPr>
        <w:tab/>
      </w:r>
      <w:r w:rsidRPr="00F97FBC">
        <w:t xml:space="preserve">если стандартное отклонение остальных значений </w:t>
      </w:r>
      <w:r w:rsidRPr="00F97FBC">
        <w:rPr>
          <w:i/>
        </w:rPr>
        <w:t>С</w:t>
      </w:r>
      <w:r w:rsidRPr="00F97FBC">
        <w:rPr>
          <w:vertAlign w:val="subscript"/>
          <w:lang w:val="en-US"/>
        </w:rPr>
        <w:t>d</w:t>
      </w:r>
      <w:r w:rsidRPr="00F97FBC">
        <w:t xml:space="preserve"> все же превышает 0,3% среднего значения остальных </w:t>
      </w:r>
      <w:r w:rsidRPr="00F97FBC">
        <w:rPr>
          <w:i/>
        </w:rPr>
        <w:t>С</w:t>
      </w:r>
      <w:r w:rsidRPr="00F97FBC">
        <w:rPr>
          <w:vertAlign w:val="subscript"/>
          <w:lang w:val="en-US"/>
        </w:rPr>
        <w:t>d</w:t>
      </w:r>
      <w:r w:rsidRPr="00F97FBC">
        <w:t xml:space="preserve">, то повторяют этапы по подпунктам </w:t>
      </w:r>
      <w:r w:rsidRPr="00F97FBC">
        <w:rPr>
          <w:rFonts w:eastAsia="Calibri"/>
        </w:rPr>
        <w:t>d)</w:t>
      </w:r>
      <w:r w:rsidRPr="00F97FBC">
        <w:rPr>
          <w:rFonts w:eastAsia="MS Mincho"/>
          <w:lang w:eastAsia="ru-RU"/>
        </w:rPr>
        <w:t>−</w:t>
      </w:r>
      <w:r w:rsidRPr="00F97FBC">
        <w:rPr>
          <w:rFonts w:eastAsia="Calibri"/>
        </w:rPr>
        <w:t xml:space="preserve">g) </w:t>
      </w:r>
      <w:r w:rsidRPr="00F97FBC">
        <w:t>настоящего пункта.</w:t>
      </w:r>
    </w:p>
    <w:p w:rsidR="00C101CE" w:rsidRPr="00F97FBC" w:rsidRDefault="00C101CE" w:rsidP="009D4AB2">
      <w:pPr>
        <w:spacing w:after="120"/>
        <w:ind w:left="2268" w:right="1133" w:hanging="1134"/>
        <w:jc w:val="both"/>
        <w:rPr>
          <w:rFonts w:eastAsia="Calibri"/>
        </w:rPr>
      </w:pPr>
      <w:r w:rsidRPr="00F97FBC">
        <w:rPr>
          <w:rFonts w:eastAsia="Calibri"/>
        </w:rPr>
        <w:t xml:space="preserve">A.2.10 </w:t>
      </w:r>
      <w:r w:rsidRPr="00F97FBC">
        <w:rPr>
          <w:rFonts w:eastAsia="Calibri"/>
        </w:rPr>
        <w:tab/>
      </w:r>
      <w:r w:rsidRPr="00F97FBC">
        <w:t>Корректировка на дрейф</w:t>
      </w:r>
    </w:p>
    <w:p w:rsidR="00C101CE" w:rsidRPr="00F97FBC" w:rsidRDefault="00C101CE" w:rsidP="009D4AB2">
      <w:pPr>
        <w:spacing w:after="120"/>
        <w:ind w:left="2268" w:right="1133" w:hanging="1134"/>
        <w:jc w:val="both"/>
        <w:rPr>
          <w:rFonts w:eastAsia="Calibri"/>
        </w:rPr>
      </w:pPr>
      <w:r w:rsidRPr="00F97FBC">
        <w:rPr>
          <w:rFonts w:eastAsia="Calibri"/>
        </w:rPr>
        <w:t>A.2.10.1</w:t>
      </w:r>
      <w:r w:rsidRPr="00F97FBC">
        <w:rPr>
          <w:rFonts w:eastAsia="Calibri"/>
        </w:rPr>
        <w:tab/>
      </w:r>
      <w:r w:rsidRPr="00F97FBC">
        <w:t>Область применения и частота</w:t>
      </w:r>
    </w:p>
    <w:p w:rsidR="00C101CE" w:rsidRPr="00F97FBC" w:rsidRDefault="00C101CE" w:rsidP="009D4AB2">
      <w:pPr>
        <w:spacing w:after="120"/>
        <w:ind w:left="2268" w:right="1133"/>
        <w:jc w:val="both"/>
        <w:rPr>
          <w:rFonts w:eastAsia="Calibri"/>
        </w:rPr>
      </w:pPr>
      <w:r w:rsidRPr="00F97FBC">
        <w:t>Расчеты, приведенные в настоящем добавлении,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настоящим добавлением</w:t>
      </w:r>
      <w:r w:rsidRPr="00F97FBC">
        <w:rPr>
          <w:rFonts w:eastAsia="Calibri"/>
        </w:rPr>
        <w:t xml:space="preserve">. </w:t>
      </w:r>
      <w:r w:rsidRPr="00F97FBC">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C101CE" w:rsidRPr="00F97FBC" w:rsidRDefault="00C101CE" w:rsidP="009D4AB2">
      <w:pPr>
        <w:spacing w:after="120"/>
        <w:ind w:left="2268" w:right="1133" w:hanging="1134"/>
        <w:jc w:val="both"/>
        <w:rPr>
          <w:rFonts w:eastAsia="Calibri"/>
        </w:rPr>
      </w:pPr>
      <w:r w:rsidRPr="00F97FBC">
        <w:rPr>
          <w:rFonts w:eastAsia="Calibri"/>
        </w:rPr>
        <w:t>A.2.10.2</w:t>
      </w:r>
      <w:r w:rsidRPr="00F97FBC">
        <w:rPr>
          <w:rFonts w:eastAsia="Calibri"/>
        </w:rPr>
        <w:tab/>
      </w:r>
      <w:r w:rsidRPr="00F97FBC">
        <w:t>Принципы корректировки</w:t>
      </w:r>
    </w:p>
    <w:p w:rsidR="00C101CE" w:rsidRPr="00F97FBC" w:rsidRDefault="00C101CE" w:rsidP="009D4AB2">
      <w:pPr>
        <w:spacing w:after="120"/>
        <w:ind w:left="2268" w:right="1133"/>
        <w:jc w:val="both"/>
        <w:rPr>
          <w:rFonts w:eastAsia="Calibri"/>
        </w:rPr>
      </w:pPr>
      <w:r w:rsidRPr="00F97FBC">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C101CE" w:rsidRPr="00F97FBC" w:rsidRDefault="00C101CE" w:rsidP="009D4AB2">
      <w:pPr>
        <w:spacing w:after="120"/>
        <w:ind w:left="2268" w:right="1133" w:hanging="1134"/>
        <w:jc w:val="both"/>
        <w:rPr>
          <w:rFonts w:eastAsia="Calibri"/>
        </w:rPr>
      </w:pPr>
      <w:r w:rsidRPr="00F97FBC">
        <w:rPr>
          <w:rFonts w:eastAsia="Calibri"/>
        </w:rPr>
        <w:t>A.2.10.3</w:t>
      </w:r>
      <w:r w:rsidRPr="00F97FBC">
        <w:rPr>
          <w:rFonts w:eastAsia="Calibri"/>
        </w:rPr>
        <w:tab/>
      </w:r>
      <w:r w:rsidRPr="00F97FBC">
        <w:t>Подтверждение дрейфа</w:t>
      </w:r>
    </w:p>
    <w:p w:rsidR="00C101CE" w:rsidRPr="00F97FBC" w:rsidRDefault="00C101CE" w:rsidP="009D4AB2">
      <w:pPr>
        <w:spacing w:after="120"/>
        <w:ind w:left="2268" w:right="1133"/>
        <w:jc w:val="both"/>
        <w:rPr>
          <w:rFonts w:eastAsia="Calibri"/>
        </w:rPr>
      </w:pPr>
      <w:r w:rsidRPr="00F97FBC">
        <w:t>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 </w:t>
      </w:r>
      <w:r w:rsidRPr="00F97FBC">
        <w:rPr>
          <w:rFonts w:eastAsia="Calibri"/>
        </w:rPr>
        <w:t xml:space="preserve">A.2.8 </w:t>
      </w:r>
      <w:r w:rsidRPr="00F97FBC">
        <w:t>настоящего приложения.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C101CE" w:rsidRPr="00F97FBC" w:rsidRDefault="00C101CE" w:rsidP="000813C9">
      <w:pPr>
        <w:pageBreakBefore/>
        <w:spacing w:after="120"/>
        <w:ind w:left="2268" w:right="1133" w:hanging="1134"/>
        <w:jc w:val="both"/>
        <w:rPr>
          <w:rFonts w:eastAsia="Calibri"/>
        </w:rPr>
      </w:pPr>
      <w:r w:rsidRPr="00F97FBC">
        <w:rPr>
          <w:rFonts w:eastAsia="Calibri"/>
        </w:rPr>
        <w:lastRenderedPageBreak/>
        <w:t>A.2.10.4</w:t>
      </w:r>
      <w:r w:rsidRPr="00F97FBC">
        <w:rPr>
          <w:rFonts w:eastAsia="Calibri"/>
        </w:rPr>
        <w:tab/>
      </w:r>
      <w:r w:rsidRPr="00F97FBC">
        <w:t>Корректировка на дрейф</w:t>
      </w:r>
    </w:p>
    <w:p w:rsidR="00C101CE" w:rsidRPr="00F97FBC" w:rsidRDefault="00C101CE" w:rsidP="009D4AB2">
      <w:pPr>
        <w:spacing w:after="120"/>
        <w:ind w:left="2268" w:right="1133"/>
        <w:jc w:val="both"/>
        <w:rPr>
          <w:rFonts w:eastAsia="Calibri"/>
        </w:rPr>
      </w:pPr>
      <w:r w:rsidRPr="00F97FBC">
        <w:t>Все сигналы газоанализатора корректируют следующим образом</w:t>
      </w:r>
      <w:r w:rsidRPr="00F97FBC">
        <w:rPr>
          <w:rFonts w:eastAsia="Calibri"/>
        </w:rPr>
        <w:t>:</w:t>
      </w:r>
    </w:p>
    <w:p w:rsidR="00C101CE" w:rsidRPr="00F97FBC" w:rsidRDefault="00C101CE" w:rsidP="009D4AB2">
      <w:pPr>
        <w:spacing w:after="120"/>
        <w:ind w:left="2835" w:right="1133" w:hanging="567"/>
        <w:jc w:val="both"/>
        <w:rPr>
          <w:rFonts w:eastAsia="Calibri"/>
        </w:rPr>
      </w:pPr>
      <w:r w:rsidRPr="00F97FBC">
        <w:rPr>
          <w:rFonts w:eastAsia="Calibri"/>
        </w:rPr>
        <w:t>a)</w:t>
      </w:r>
      <w:r w:rsidRPr="00F97FBC">
        <w:rPr>
          <w:rFonts w:eastAsia="Calibri"/>
        </w:rPr>
        <w:tab/>
        <w:t xml:space="preserve">производят корректировку </w:t>
      </w:r>
      <w:r w:rsidRPr="00F97FBC">
        <w:t>каждой зарегистрированной концентрации (</w:t>
      </w:r>
      <w:r w:rsidRPr="00F97FBC">
        <w:rPr>
          <w:rFonts w:eastAsia="Calibri"/>
          <w:i/>
        </w:rPr>
        <w:t>x</w:t>
      </w:r>
      <w:r w:rsidRPr="00F97FBC">
        <w:rPr>
          <w:rFonts w:eastAsia="Calibri"/>
          <w:i/>
          <w:vertAlign w:val="subscript"/>
        </w:rPr>
        <w:t>i</w:t>
      </w:r>
      <w:r w:rsidRPr="00F97FBC">
        <w:t>) с учетом непрерывного отбора проб или отбора проб из партии (</w:t>
      </w:r>
      <w:r w:rsidRPr="00F97FBC">
        <w:rPr>
          <w:rFonts w:eastAsia="Calibri"/>
          <w:noProof/>
          <w:lang w:eastAsia="ru-RU"/>
        </w:rPr>
        <w:drawing>
          <wp:inline distT="0" distB="0" distL="0" distR="0" wp14:anchorId="0DDADFE8" wp14:editId="20CC7A29">
            <wp:extent cx="142875" cy="158115"/>
            <wp:effectExtent l="0" t="0" r="9525" b="0"/>
            <wp:docPr id="56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p>
    <w:p w:rsidR="00C101CE" w:rsidRPr="00F97FBC" w:rsidRDefault="00C101CE" w:rsidP="009D4AB2">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рассчитывают </w:t>
      </w:r>
      <w:r w:rsidRPr="00F97FBC">
        <w:rPr>
          <w:rFonts w:eastAsia="Calibri"/>
        </w:rPr>
        <w:t xml:space="preserve">коэффициент </w:t>
      </w:r>
      <w:r w:rsidRPr="00F97FBC">
        <w:t>корректировки на дрейф при помощи уравнения</w:t>
      </w:r>
      <w:r w:rsidRPr="00F97FBC">
        <w:rPr>
          <w:rFonts w:eastAsia="Calibri"/>
        </w:rPr>
        <w:t xml:space="preserve"> (A.5-149):</w:t>
      </w:r>
    </w:p>
    <w:p w:rsidR="00C101CE" w:rsidRPr="00F97FBC" w:rsidRDefault="00C101CE" w:rsidP="009D4AB2">
      <w:pPr>
        <w:spacing w:after="120"/>
        <w:ind w:left="2268" w:right="1133" w:hanging="1134"/>
        <w:jc w:val="center"/>
        <w:rPr>
          <w:rFonts w:eastAsia="Calibri"/>
        </w:rPr>
      </w:pPr>
      <w:r w:rsidRPr="00F97FBC">
        <w:rPr>
          <w:rFonts w:eastAsia="Calibri"/>
          <w:noProof/>
          <w:lang w:eastAsia="ru-RU"/>
        </w:rPr>
        <w:drawing>
          <wp:inline distT="0" distB="0" distL="0" distR="0" wp14:anchorId="5F77372E" wp14:editId="7B8CDA11">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p>
    <w:p w:rsidR="00C101CE" w:rsidRPr="00F97FBC" w:rsidRDefault="00C101CE" w:rsidP="009D4AB2">
      <w:pPr>
        <w:spacing w:after="120"/>
        <w:ind w:left="6804" w:right="1133"/>
        <w:jc w:val="right"/>
        <w:rPr>
          <w:rFonts w:eastAsia="Calibri"/>
        </w:rPr>
      </w:pPr>
      <w:r w:rsidRPr="00F97FBC">
        <w:rPr>
          <w:rFonts w:eastAsia="Calibri"/>
        </w:rPr>
        <w:t>(A.5-149),</w:t>
      </w:r>
    </w:p>
    <w:p w:rsidR="00C101CE" w:rsidRPr="00F97FBC" w:rsidRDefault="00C101CE" w:rsidP="009D4AB2">
      <w:pPr>
        <w:spacing w:after="120"/>
        <w:ind w:left="2835" w:right="1133"/>
        <w:jc w:val="both"/>
        <w:rPr>
          <w:rFonts w:eastAsia="Calibri"/>
        </w:rPr>
      </w:pPr>
      <w:r w:rsidRPr="00F97FBC">
        <w:rPr>
          <w:rFonts w:eastAsia="Calibri"/>
        </w:rPr>
        <w:tab/>
        <w:t>где:</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i/>
          <w:vertAlign w:val="subscript"/>
        </w:rPr>
        <w:t>i</w:t>
      </w:r>
      <w:r w:rsidRPr="00F97FBC">
        <w:rPr>
          <w:rFonts w:eastAsia="Calibri"/>
          <w:vertAlign w:val="subscript"/>
        </w:rPr>
        <w:t>driftcor</w:t>
      </w:r>
      <w:r w:rsidRPr="00F97FBC">
        <w:rPr>
          <w:rFonts w:eastAsia="Calibri"/>
        </w:rPr>
        <w:tab/>
      </w:r>
      <w:r w:rsidRPr="00F97FBC">
        <w:t>−</w:t>
      </w:r>
      <w:r w:rsidRPr="00F97FBC">
        <w:rPr>
          <w:rFonts w:eastAsia="Calibri"/>
        </w:rPr>
        <w:t xml:space="preserve"> </w:t>
      </w:r>
      <w:r w:rsidRPr="00F97FBC">
        <w:rPr>
          <w:rFonts w:eastAsia="Calibri"/>
        </w:rPr>
        <w:tab/>
      </w:r>
      <w:r w:rsidRPr="00F97FBC">
        <w:t>концентрация, скорректированная на дрейф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ref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концентрация нулевого газа, значение которой обычно принимается равным нулю, если неизвестно другое ее значение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ref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исходная концентрация поверочного газа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re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поверочного газа до интервала испытания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ostspan</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поверочного газа после интервала испытания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i/>
          <w:vertAlign w:val="subscript"/>
        </w:rPr>
        <w:t>i</w:t>
      </w:r>
      <w:r w:rsidRPr="00F97FBC">
        <w:rPr>
          <w:rFonts w:eastAsia="Calibri"/>
        </w:rPr>
        <w:t xml:space="preserve"> или </w:t>
      </w:r>
      <w:r w:rsidRPr="00F97FBC">
        <w:rPr>
          <w:rFonts w:eastAsia="Calibri"/>
          <w:noProof/>
          <w:lang w:eastAsia="ru-RU"/>
        </w:rPr>
        <w:drawing>
          <wp:inline distT="0" distB="0" distL="0" distR="0" wp14:anchorId="6596AFC4" wp14:editId="60E1DA21">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F97FBC">
        <w:t>−</w:t>
      </w:r>
      <w:r w:rsidRPr="00F97FBC">
        <w:rPr>
          <w:rFonts w:eastAsia="Calibri"/>
        </w:rPr>
        <w:tab/>
      </w:r>
      <w:r w:rsidRPr="00F97FBC">
        <w:t>зарегистрированная, т. е. измеренная в ходе испытания концентрация до корректировки на дрейф</w:t>
      </w:r>
      <w:r w:rsidRPr="00F97FBC">
        <w:rPr>
          <w:rFonts w:eastAsia="Calibri"/>
        </w:rPr>
        <w:t xml:space="preserve"> [</w:t>
      </w:r>
      <w:r w:rsidRPr="00F97FBC">
        <w:t>мкмоль/моль</w:t>
      </w:r>
      <w:r w:rsidRPr="00F97FBC">
        <w:rPr>
          <w:rFonts w:eastAsia="Calibri"/>
        </w:rPr>
        <w:t>],</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re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нулевого газа до интервала испытания [мкмоль/моль],</w:t>
      </w:r>
    </w:p>
    <w:p w:rsidR="00C101CE" w:rsidRPr="00F97FBC" w:rsidRDefault="00C101CE" w:rsidP="009D4AB2">
      <w:pPr>
        <w:tabs>
          <w:tab w:val="left" w:pos="3686"/>
        </w:tabs>
        <w:spacing w:after="120"/>
        <w:ind w:left="3969" w:right="1133" w:hanging="1134"/>
        <w:jc w:val="both"/>
        <w:rPr>
          <w:rFonts w:eastAsia="Calibri"/>
        </w:rPr>
      </w:pPr>
      <w:r w:rsidRPr="00F97FBC">
        <w:rPr>
          <w:rFonts w:eastAsia="Calibri"/>
          <w:i/>
        </w:rPr>
        <w:t>x</w:t>
      </w:r>
      <w:r w:rsidRPr="00F97FBC">
        <w:rPr>
          <w:rFonts w:eastAsia="Calibri"/>
          <w:vertAlign w:val="subscript"/>
        </w:rPr>
        <w:t>postzero</w:t>
      </w:r>
      <w:r w:rsidRPr="00F97FBC">
        <w:rPr>
          <w:rFonts w:eastAsia="Calibri"/>
        </w:rPr>
        <w:t xml:space="preserve"> </w:t>
      </w:r>
      <w:r w:rsidRPr="00F97FBC">
        <w:rPr>
          <w:rFonts w:eastAsia="Calibri"/>
        </w:rPr>
        <w:tab/>
      </w:r>
      <w:r w:rsidRPr="00F97FBC">
        <w:t>−</w:t>
      </w:r>
      <w:r w:rsidRPr="00F97FBC">
        <w:rPr>
          <w:rFonts w:eastAsia="Calibri"/>
        </w:rPr>
        <w:t xml:space="preserve"> </w:t>
      </w:r>
      <w:r w:rsidRPr="00F97FBC">
        <w:rPr>
          <w:rFonts w:eastAsia="Calibri"/>
        </w:rPr>
        <w:tab/>
      </w:r>
      <w:r w:rsidRPr="00F97FBC">
        <w:t>чувствительность газоанализатора к концентрации нулевого газа после интервала испытания [мкмоль/моль].</w:t>
      </w:r>
    </w:p>
    <w:p w:rsidR="00C101CE" w:rsidRPr="00F97FBC" w:rsidRDefault="00C101CE" w:rsidP="009D4AB2">
      <w:pPr>
        <w:spacing w:after="120"/>
        <w:ind w:left="2835" w:right="1133" w:hanging="567"/>
        <w:jc w:val="both"/>
        <w:rPr>
          <w:rFonts w:eastAsia="Calibri"/>
        </w:rPr>
      </w:pPr>
      <w:r w:rsidRPr="00F97FBC">
        <w:rPr>
          <w:rFonts w:eastAsia="Calibri"/>
        </w:rPr>
        <w:t>c)</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до </w:t>
      </w:r>
      <w:r w:rsidRPr="00F97FBC">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C101CE" w:rsidRPr="00F97FBC" w:rsidRDefault="00C101CE" w:rsidP="009D4AB2">
      <w:pPr>
        <w:spacing w:after="120"/>
        <w:ind w:left="2835" w:right="1133" w:hanging="567"/>
        <w:jc w:val="both"/>
        <w:rPr>
          <w:rFonts w:eastAsia="Calibri"/>
        </w:rPr>
      </w:pPr>
      <w:r w:rsidRPr="00F97FBC">
        <w:rPr>
          <w:rFonts w:eastAsia="Calibri"/>
        </w:rPr>
        <w:t>d)</w:t>
      </w:r>
      <w:r w:rsidRPr="00F97FBC">
        <w:rPr>
          <w:rFonts w:eastAsia="Calibri"/>
        </w:rPr>
        <w:tab/>
        <w:t xml:space="preserve">применительно к </w:t>
      </w:r>
      <w:r w:rsidRPr="00F97FBC">
        <w:t>любым концентрациям, зафиксированным</w:t>
      </w:r>
      <w:r w:rsidRPr="00F97FBC">
        <w:rPr>
          <w:rFonts w:eastAsia="Calibri"/>
        </w:rPr>
        <w:t xml:space="preserve"> после </w:t>
      </w:r>
      <w:r w:rsidRPr="00F97FBC">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оверочными значениями могут оказаться те, которые получены после завершения одного или более последующих интервалов испытания;</w:t>
      </w:r>
    </w:p>
    <w:p w:rsidR="00C101CE" w:rsidRPr="00F97FBC" w:rsidRDefault="00C101CE" w:rsidP="009D4AB2">
      <w:pPr>
        <w:spacing w:after="120"/>
        <w:ind w:left="2835" w:right="1133" w:hanging="567"/>
        <w:jc w:val="both"/>
        <w:rPr>
          <w:rFonts w:eastAsia="Calibri"/>
        </w:rPr>
      </w:pPr>
      <w:r w:rsidRPr="00F97FBC">
        <w:rPr>
          <w:rFonts w:eastAsia="Calibri"/>
        </w:rPr>
        <w:lastRenderedPageBreak/>
        <w:t>e)</w:t>
      </w:r>
      <w:r w:rsidRPr="00F97FBC">
        <w:rPr>
          <w:rFonts w:eastAsia="Calibri"/>
        </w:rPr>
        <w:tab/>
      </w:r>
      <w:r w:rsidRPr="00F97FBC">
        <w:t>если чувствительность анализатора к концентрации поверочного газа до любого интервала испытания (</w:t>
      </w:r>
      <w:r w:rsidRPr="00F97FBC">
        <w:rPr>
          <w:rFonts w:eastAsia="Calibri"/>
          <w:i/>
        </w:rPr>
        <w:t>x</w:t>
      </w:r>
      <w:r w:rsidRPr="00F97FBC">
        <w:rPr>
          <w:rFonts w:eastAsia="Calibri"/>
          <w:vertAlign w:val="subscript"/>
        </w:rPr>
        <w:t>prespan</w:t>
      </w:r>
      <w:r w:rsidRPr="00F97FBC">
        <w:t xml:space="preserve">) не зарегистрирована, то </w:t>
      </w:r>
      <w:r w:rsidRPr="00F97FBC">
        <w:rPr>
          <w:rFonts w:eastAsia="Calibri"/>
          <w:i/>
        </w:rPr>
        <w:t>x</w:t>
      </w:r>
      <w:r w:rsidRPr="00F97FBC">
        <w:rPr>
          <w:rFonts w:eastAsia="Calibri"/>
          <w:vertAlign w:val="subscript"/>
        </w:rPr>
        <w:t>prespan</w:t>
      </w:r>
      <w:r w:rsidRPr="00F97FBC">
        <w:t xml:space="preserve"> принимают равным исходной концентрации поверочного газа:</w:t>
      </w:r>
      <w:r w:rsidRPr="00F97FBC">
        <w:rPr>
          <w:lang w:val="en-US"/>
        </w:rPr>
        <w:t> </w:t>
      </w:r>
      <w:r w:rsidRPr="00F97FBC">
        <w:rPr>
          <w:rFonts w:eastAsia="Calibri"/>
          <w:i/>
        </w:rPr>
        <w:t>x</w:t>
      </w:r>
      <w:r w:rsidRPr="00F97FBC">
        <w:rPr>
          <w:rFonts w:eastAsia="Calibri"/>
          <w:vertAlign w:val="subscript"/>
        </w:rPr>
        <w:t>prespan</w:t>
      </w:r>
      <w:r w:rsidRPr="00F97FBC">
        <w:rPr>
          <w:rFonts w:eastAsia="Calibri"/>
        </w:rPr>
        <w:t xml:space="preserve"> = </w:t>
      </w:r>
      <w:r w:rsidRPr="00F97FBC">
        <w:rPr>
          <w:rFonts w:eastAsia="Calibri"/>
          <w:i/>
        </w:rPr>
        <w:t>x</w:t>
      </w:r>
      <w:r w:rsidRPr="00F97FBC">
        <w:rPr>
          <w:rFonts w:eastAsia="Calibri"/>
          <w:vertAlign w:val="subscript"/>
        </w:rPr>
        <w:t>refspan</w:t>
      </w:r>
      <w:r w:rsidRPr="00F97FBC">
        <w:rPr>
          <w:rFonts w:eastAsia="Calibri"/>
        </w:rPr>
        <w:t>;</w:t>
      </w:r>
    </w:p>
    <w:p w:rsidR="00C101CE" w:rsidRPr="00F97FBC" w:rsidRDefault="00C101CE" w:rsidP="009D4AB2">
      <w:pPr>
        <w:spacing w:after="120"/>
        <w:ind w:left="2835" w:right="1133" w:hanging="567"/>
        <w:jc w:val="both"/>
        <w:rPr>
          <w:rFonts w:eastAsia="Calibri"/>
        </w:rPr>
      </w:pPr>
      <w:r w:rsidRPr="00F97FBC">
        <w:rPr>
          <w:rFonts w:eastAsia="Calibri"/>
        </w:rPr>
        <w:t>f)</w:t>
      </w:r>
      <w:r w:rsidRPr="00F97FBC">
        <w:rPr>
          <w:rFonts w:eastAsia="Calibri"/>
        </w:rPr>
        <w:tab/>
      </w:r>
      <w:r w:rsidRPr="00F97FBC">
        <w:t>если чувствительность анализатора к концентрации нулевого газа до любого интервала испытания (</w:t>
      </w:r>
      <w:r w:rsidRPr="00F97FBC">
        <w:rPr>
          <w:i/>
        </w:rPr>
        <w:t>x</w:t>
      </w:r>
      <w:r w:rsidRPr="00F97FBC">
        <w:rPr>
          <w:vertAlign w:val="subscript"/>
        </w:rPr>
        <w:t>prezero</w:t>
      </w:r>
      <w:r w:rsidRPr="00F97FBC">
        <w:t xml:space="preserve">) не зарегистрирована, то </w:t>
      </w:r>
      <w:r w:rsidRPr="00F97FBC">
        <w:rPr>
          <w:i/>
        </w:rPr>
        <w:t>x</w:t>
      </w:r>
      <w:r w:rsidRPr="00F97FBC">
        <w:rPr>
          <w:vertAlign w:val="subscript"/>
        </w:rPr>
        <w:t>prezero</w:t>
      </w:r>
      <w:r w:rsidRPr="00F97FBC">
        <w:t xml:space="preserve"> принимают равным исходной концентрации нулевого газа: </w:t>
      </w:r>
      <w:r w:rsidRPr="00F97FBC">
        <w:rPr>
          <w:rFonts w:eastAsia="Calibri"/>
          <w:i/>
        </w:rPr>
        <w:t>x</w:t>
      </w:r>
      <w:r w:rsidRPr="00F97FBC">
        <w:rPr>
          <w:rFonts w:eastAsia="Calibri"/>
          <w:vertAlign w:val="subscript"/>
        </w:rPr>
        <w:t>prezero</w:t>
      </w:r>
      <w:r w:rsidRPr="00F97FBC">
        <w:rPr>
          <w:rFonts w:eastAsia="Calibri"/>
        </w:rPr>
        <w:t xml:space="preserve"> = </w:t>
      </w:r>
      <w:r w:rsidRPr="00F97FBC">
        <w:rPr>
          <w:rFonts w:eastAsia="Calibri"/>
          <w:i/>
        </w:rPr>
        <w:t>x</w:t>
      </w:r>
      <w:r w:rsidRPr="00F97FBC">
        <w:rPr>
          <w:rFonts w:eastAsia="Calibri"/>
          <w:vertAlign w:val="subscript"/>
        </w:rPr>
        <w:t>refzero</w:t>
      </w:r>
      <w:r w:rsidRPr="00F97FBC">
        <w:rPr>
          <w:rFonts w:eastAsia="Calibri"/>
        </w:rPr>
        <w:t>;</w:t>
      </w:r>
    </w:p>
    <w:p w:rsidR="00ED390C" w:rsidRDefault="00C101CE" w:rsidP="009D4AB2">
      <w:pPr>
        <w:spacing w:after="120"/>
        <w:ind w:left="2835" w:right="1133" w:hanging="567"/>
        <w:jc w:val="both"/>
      </w:pPr>
      <w:r w:rsidRPr="00F97FBC">
        <w:rPr>
          <w:rFonts w:eastAsia="Calibri"/>
        </w:rPr>
        <w:t>g)</w:t>
      </w:r>
      <w:r w:rsidRPr="00F97FBC">
        <w:rPr>
          <w:rFonts w:eastAsia="Calibri"/>
        </w:rPr>
        <w:tab/>
      </w:r>
      <w:r w:rsidRPr="00F97FBC">
        <w:t>обычно исходная концентрация нулевого газа (</w:t>
      </w:r>
      <w:r w:rsidRPr="00F97FBC">
        <w:rPr>
          <w:rFonts w:eastAsia="Calibri"/>
          <w:i/>
        </w:rPr>
        <w:t>x</w:t>
      </w:r>
      <w:r w:rsidRPr="00F97FBC">
        <w:rPr>
          <w:rFonts w:eastAsia="Calibri"/>
          <w:vertAlign w:val="subscript"/>
        </w:rPr>
        <w:t>refzero</w:t>
      </w:r>
      <w:r w:rsidRPr="00F97FBC">
        <w:t xml:space="preserve">) равняется нулю: </w:t>
      </w:r>
      <w:r w:rsidRPr="00F97FBC">
        <w:rPr>
          <w:rFonts w:eastAsia="Calibri"/>
          <w:i/>
        </w:rPr>
        <w:t>x</w:t>
      </w:r>
      <w:r w:rsidRPr="00F97FBC">
        <w:rPr>
          <w:rFonts w:eastAsia="Calibri"/>
          <w:vertAlign w:val="subscript"/>
        </w:rPr>
        <w:t>refzero</w:t>
      </w:r>
      <w:r w:rsidRPr="00F97FBC">
        <w:t xml:space="preserve"> = 0 мкмоль/моль. Однако в некоторых случаях может быть известно, что концентрация </w:t>
      </w:r>
      <w:r w:rsidRPr="00F97FBC">
        <w:rPr>
          <w:rFonts w:eastAsia="Calibri"/>
          <w:i/>
        </w:rPr>
        <w:t>x</w:t>
      </w:r>
      <w:r w:rsidRPr="00F97FBC">
        <w:rPr>
          <w:rFonts w:eastAsia="Calibri"/>
          <w:vertAlign w:val="subscript"/>
        </w:rPr>
        <w:t>refzero</w:t>
      </w:r>
      <w:r w:rsidRPr="00F97FBC">
        <w:t xml:space="preserve"> не равна нулю. Например, если анализатор CO</w:t>
      </w:r>
      <w:r w:rsidRPr="00F97FBC">
        <w:rPr>
          <w:vertAlign w:val="subscript"/>
        </w:rPr>
        <w:t>2</w:t>
      </w:r>
      <w:r w:rsidRPr="00F97FBC">
        <w:t xml:space="preserve"> устанавливается на нуль с использованием окружающего воздуха, то можно использовать заданную концентрацию CO</w:t>
      </w:r>
      <w:r w:rsidRPr="00F97FBC">
        <w:rPr>
          <w:vertAlign w:val="subscript"/>
        </w:rPr>
        <w:t>2</w:t>
      </w:r>
      <w:r w:rsidRPr="00F97FBC">
        <w:t xml:space="preserve"> в окружающем воздухе, составляющую 375</w:t>
      </w:r>
      <w:r w:rsidRPr="00F97FBC">
        <w:rPr>
          <w:lang w:val="en-US"/>
        </w:rPr>
        <w:t> </w:t>
      </w:r>
      <w:r w:rsidRPr="00F97FBC">
        <w:t xml:space="preserve">мкмоль/моль. В этом случае </w:t>
      </w:r>
      <w:r w:rsidRPr="00F97FBC">
        <w:rPr>
          <w:i/>
        </w:rPr>
        <w:t>x</w:t>
      </w:r>
      <w:r w:rsidRPr="00F97FBC">
        <w:rPr>
          <w:vertAlign w:val="subscript"/>
        </w:rPr>
        <w:t>refzero</w:t>
      </w:r>
      <w:r w:rsidRPr="00F97FBC">
        <w:t xml:space="preserve"> = 375 мкмоль/моль. В тех случаях, когда анализатор устанавливается на нуль с использованием ненулевого значения </w:t>
      </w:r>
      <w:r w:rsidRPr="00F97FBC">
        <w:rPr>
          <w:rFonts w:eastAsia="Calibri"/>
          <w:i/>
        </w:rPr>
        <w:t>x</w:t>
      </w:r>
      <w:r w:rsidRPr="00F97FBC">
        <w:rPr>
          <w:rFonts w:eastAsia="Calibri"/>
          <w:vertAlign w:val="subscript"/>
        </w:rPr>
        <w:t>refzero</w:t>
      </w:r>
      <w:r w:rsidRPr="00F97FBC">
        <w:t xml:space="preserve">, его надлежит отрегулировать для указания реальной концентрации </w:t>
      </w:r>
      <w:r w:rsidRPr="00F97FBC">
        <w:rPr>
          <w:rFonts w:eastAsia="Calibri"/>
          <w:i/>
        </w:rPr>
        <w:t>x</w:t>
      </w:r>
      <w:r w:rsidRPr="00F97FBC">
        <w:rPr>
          <w:rFonts w:eastAsia="Calibri"/>
          <w:vertAlign w:val="subscript"/>
        </w:rPr>
        <w:t>refzero</w:t>
      </w:r>
      <w:r w:rsidRPr="00F97FBC">
        <w:t xml:space="preserve">. Например, если </w:t>
      </w:r>
      <w:r w:rsidRPr="00F97FBC">
        <w:rPr>
          <w:i/>
        </w:rPr>
        <w:t>x</w:t>
      </w:r>
      <w:r w:rsidRPr="00F97FBC">
        <w:rPr>
          <w:vertAlign w:val="subscript"/>
        </w:rPr>
        <w:t xml:space="preserve">refzero </w:t>
      </w:r>
      <w:r w:rsidRPr="00F97FBC">
        <w:t>= 375 мкмоль/моль, анализатор должен быть отрегулирован для указания значения 375 мкмоль/моль, когда нулевой газ поступает в анализатор.</w:t>
      </w:r>
    </w:p>
    <w:p w:rsidR="00C101CE" w:rsidRDefault="00C101CE" w:rsidP="009D4AB2">
      <w:pPr>
        <w:suppressAutoHyphens w:val="0"/>
        <w:spacing w:after="120"/>
      </w:pPr>
    </w:p>
    <w:p w:rsidR="00E24EA3" w:rsidRDefault="00E24EA3" w:rsidP="009D4AB2">
      <w:pPr>
        <w:suppressAutoHyphens w:val="0"/>
        <w:spacing w:after="120"/>
        <w:sectPr w:rsidR="00E24EA3" w:rsidSect="00C101CE">
          <w:headerReference w:type="even" r:id="rId407"/>
          <w:headerReference w:type="default" r:id="rId408"/>
          <w:footerReference w:type="even" r:id="rId409"/>
          <w:footerReference w:type="default" r:id="rId410"/>
          <w:endnotePr>
            <w:numFmt w:val="decimal"/>
          </w:endnotePr>
          <w:pgSz w:w="11906" w:h="16838" w:code="9"/>
          <w:pgMar w:top="1417" w:right="1134" w:bottom="1134" w:left="1134" w:header="850" w:footer="567" w:gutter="0"/>
          <w:cols w:space="708"/>
          <w:docGrid w:linePitch="360"/>
        </w:sectPr>
      </w:pPr>
    </w:p>
    <w:p w:rsidR="00E24EA3" w:rsidRPr="00F97FBC" w:rsidRDefault="00E24EA3" w:rsidP="00E24EA3">
      <w:pPr>
        <w:pStyle w:val="HChG"/>
      </w:pPr>
      <w:bookmarkStart w:id="283" w:name="_Toc316476411"/>
      <w:bookmarkStart w:id="284" w:name="_Toc381956397"/>
      <w:bookmarkStart w:id="285" w:name="_Toc381957150"/>
      <w:bookmarkStart w:id="286" w:name="_Toc382208871"/>
      <w:bookmarkStart w:id="287" w:name="_Toc494903462"/>
      <w:bookmarkStart w:id="288" w:name="_Toc495070795"/>
      <w:r w:rsidRPr="00F97FBC">
        <w:lastRenderedPageBreak/>
        <w:t xml:space="preserve">Приложение </w:t>
      </w:r>
      <w:bookmarkEnd w:id="283"/>
      <w:r w:rsidRPr="00F97FBC">
        <w:t>5 – Добавление A.</w:t>
      </w:r>
      <w:bookmarkEnd w:id="284"/>
      <w:bookmarkEnd w:id="285"/>
      <w:bookmarkEnd w:id="286"/>
      <w:r w:rsidRPr="00F97FBC">
        <w:t>3</w:t>
      </w:r>
      <w:bookmarkEnd w:id="287"/>
      <w:bookmarkEnd w:id="288"/>
    </w:p>
    <w:p w:rsidR="00E24EA3" w:rsidRPr="00F97FBC" w:rsidRDefault="00E24EA3" w:rsidP="00E24EA3">
      <w:pPr>
        <w:pStyle w:val="HChG"/>
        <w:tabs>
          <w:tab w:val="clear" w:pos="851"/>
        </w:tabs>
      </w:pPr>
      <w:bookmarkStart w:id="289" w:name="_Toc316476413"/>
      <w:bookmarkStart w:id="290" w:name="_Toc381956398"/>
      <w:bookmarkStart w:id="291" w:name="_Toc381957151"/>
      <w:r w:rsidRPr="00F97FBC">
        <w:tab/>
      </w:r>
      <w:bookmarkEnd w:id="289"/>
      <w:bookmarkEnd w:id="290"/>
      <w:bookmarkEnd w:id="291"/>
      <w:r w:rsidRPr="00F97FBC">
        <w:t>Статистика</w:t>
      </w:r>
    </w:p>
    <w:p w:rsidR="00E24EA3" w:rsidRPr="00F97FBC" w:rsidRDefault="00E24EA3" w:rsidP="00E24EA3">
      <w:pPr>
        <w:pStyle w:val="SingleTxtG"/>
        <w:ind w:left="2268" w:hanging="1134"/>
      </w:pPr>
      <w:bookmarkStart w:id="292" w:name="_Toc248744999"/>
      <w:r w:rsidRPr="00F97FBC">
        <w:t>A.3.1</w:t>
      </w:r>
      <w:r w:rsidRPr="00F97FBC">
        <w:tab/>
      </w:r>
      <w:bookmarkEnd w:id="292"/>
      <w:r w:rsidRPr="00F97FBC">
        <w:t>Среднее арифметическое</w:t>
      </w:r>
    </w:p>
    <w:p w:rsidR="00E24EA3" w:rsidRPr="00F97FBC" w:rsidRDefault="00E24EA3" w:rsidP="00E24EA3">
      <w:pPr>
        <w:pStyle w:val="SingleTxtG"/>
        <w:ind w:left="2268" w:hanging="1134"/>
      </w:pPr>
      <w:r w:rsidRPr="00F97FBC">
        <w:tab/>
        <w:t>Среднее арифметическое (</w:t>
      </w:r>
      <w:r w:rsidRPr="000358A1">
        <w:rPr>
          <w:position w:val="-10"/>
        </w:rPr>
        <w:object w:dxaOrig="220" w:dyaOrig="300">
          <v:shape id="_x0000_i1070" type="#_x0000_t75" style="width:9.9pt;height:14.65pt" o:ole="">
            <v:imagedata r:id="rId411" o:title=""/>
          </v:shape>
          <o:OLEObject Type="Embed" ProgID="Equation.DSMT4" ShapeID="_x0000_i1070" DrawAspect="Content" ObjectID="_1609747303" r:id="rId412"/>
        </w:object>
      </w:r>
      <w:r w:rsidRPr="00F97FBC">
        <w:t xml:space="preserve">) рассчитывают следующим образом: </w:t>
      </w:r>
    </w:p>
    <w:p w:rsidR="00E24EA3" w:rsidRPr="00F97FBC" w:rsidRDefault="00E24EA3" w:rsidP="00E24EA3">
      <w:pPr>
        <w:pStyle w:val="SingleTxtG"/>
        <w:ind w:left="2268" w:hanging="1134"/>
        <w:jc w:val="right"/>
      </w:pPr>
      <w:r w:rsidRPr="00F97FBC">
        <w:tab/>
      </w:r>
      <w:r w:rsidRPr="00F97FBC">
        <w:object w:dxaOrig="980" w:dyaOrig="960">
          <v:shape id="_x0000_i1071" type="#_x0000_t75" style="width:49.6pt;height:46.55pt" o:ole="">
            <v:imagedata r:id="rId413" o:title=""/>
          </v:shape>
          <o:OLEObject Type="Embed" ProgID="Equation.DSMT4" ShapeID="_x0000_i1071" DrawAspect="Content" ObjectID="_1609747304" r:id="rId414"/>
        </w:object>
      </w:r>
      <w:r w:rsidRPr="00F97FBC">
        <w:tab/>
      </w:r>
      <w:r w:rsidRPr="00F97FBC">
        <w:tab/>
      </w:r>
      <w:r w:rsidRPr="00F97FBC">
        <w:tab/>
      </w:r>
      <w:r w:rsidRPr="00F97FBC">
        <w:tab/>
      </w:r>
      <w:r w:rsidRPr="00F97FBC">
        <w:tab/>
      </w:r>
      <w:r w:rsidRPr="00F97FBC">
        <w:tab/>
      </w:r>
      <w:r w:rsidRPr="00F97FBC">
        <w:tab/>
      </w:r>
      <w:r w:rsidRPr="00F97FBC">
        <w:tab/>
        <w:t>(A.5-150).</w:t>
      </w:r>
    </w:p>
    <w:p w:rsidR="00E24EA3" w:rsidRPr="00F97FBC" w:rsidRDefault="00E24EA3" w:rsidP="00E24EA3">
      <w:pPr>
        <w:pStyle w:val="SingleTxtG"/>
        <w:ind w:left="2268" w:hanging="1134"/>
        <w:rPr>
          <w:u w:val="single"/>
        </w:rPr>
      </w:pPr>
      <w:r w:rsidRPr="00F97FBC">
        <w:t>A.3.2</w:t>
      </w:r>
      <w:r w:rsidRPr="00F97FBC">
        <w:tab/>
      </w:r>
      <w:r w:rsidRPr="00F97FBC">
        <w:rPr>
          <w:iCs/>
        </w:rPr>
        <w:t>Стандартное отклонение</w:t>
      </w:r>
    </w:p>
    <w:p w:rsidR="00E24EA3" w:rsidRPr="00F97FBC" w:rsidRDefault="00E24EA3" w:rsidP="00E24EA3">
      <w:pPr>
        <w:pStyle w:val="SingleTxtG"/>
        <w:ind w:left="2268" w:hanging="1134"/>
      </w:pPr>
      <w:r w:rsidRPr="00F97FBC">
        <w:tab/>
        <w:t>Стандартное отклонение по пробе (σ), не проходящий через обходной контур (</w:t>
      </w:r>
      <w:r w:rsidRPr="00F97FBC">
        <w:rPr>
          <w:iCs/>
        </w:rPr>
        <w:t>например</w:t>
      </w:r>
      <w:r w:rsidRPr="00F97FBC">
        <w:t xml:space="preserve">, </w:t>
      </w:r>
      <w:r w:rsidRPr="00F97FBC">
        <w:rPr>
          <w:i/>
          <w:iCs/>
        </w:rPr>
        <w:t>N</w:t>
      </w:r>
      <w:r w:rsidRPr="00F97FBC">
        <w:t>–1), рассчитывают следующим образом:</w:t>
      </w:r>
    </w:p>
    <w:p w:rsidR="00E24EA3" w:rsidRPr="00F97FBC" w:rsidRDefault="00E24EA3" w:rsidP="00E24EA3">
      <w:pPr>
        <w:pStyle w:val="SingleTxtG"/>
        <w:ind w:left="2268" w:hanging="1134"/>
        <w:jc w:val="right"/>
      </w:pPr>
      <w:r w:rsidRPr="00F97FBC">
        <w:tab/>
      </w:r>
      <w:r w:rsidRPr="00F97FBC">
        <w:object w:dxaOrig="1920" w:dyaOrig="1120">
          <v:shape id="_x0000_i1072" type="#_x0000_t75" style="width:97.45pt;height:56.9pt" o:ole="">
            <v:imagedata r:id="rId415" o:title=""/>
          </v:shape>
          <o:OLEObject Type="Embed" ProgID="Equation.DSMT4" ShapeID="_x0000_i1072" DrawAspect="Content" ObjectID="_1609747305" r:id="rId416"/>
        </w:object>
      </w:r>
      <w:r w:rsidRPr="00F97FBC">
        <w:tab/>
      </w:r>
      <w:r w:rsidRPr="00F97FBC">
        <w:tab/>
      </w:r>
      <w:r w:rsidRPr="00F97FBC">
        <w:tab/>
      </w:r>
      <w:r w:rsidRPr="00F97FBC">
        <w:tab/>
      </w:r>
      <w:r w:rsidRPr="00F97FBC">
        <w:tab/>
      </w:r>
      <w:r w:rsidRPr="00F97FBC">
        <w:tab/>
        <w:t>(A.5-151).</w:t>
      </w:r>
    </w:p>
    <w:p w:rsidR="00E24EA3" w:rsidRPr="00F97FBC" w:rsidRDefault="00E24EA3" w:rsidP="00E24EA3">
      <w:pPr>
        <w:pStyle w:val="SingleTxtG"/>
        <w:ind w:left="2268" w:hanging="1134"/>
        <w:rPr>
          <w:u w:val="single"/>
        </w:rPr>
      </w:pPr>
      <w:bookmarkStart w:id="293" w:name="_Toc248745000"/>
      <w:r w:rsidRPr="00F97FBC">
        <w:t>A.3.3</w:t>
      </w:r>
      <w:r w:rsidRPr="00F97FBC">
        <w:tab/>
      </w:r>
      <w:bookmarkEnd w:id="293"/>
      <w:r w:rsidRPr="00F97FBC">
        <w:t>Среднеквадратичное значение</w:t>
      </w:r>
    </w:p>
    <w:p w:rsidR="00E24EA3" w:rsidRPr="00F97FBC" w:rsidRDefault="00E24EA3" w:rsidP="00E24EA3">
      <w:pPr>
        <w:pStyle w:val="SingleTxtG"/>
        <w:ind w:left="2268" w:hanging="1134"/>
      </w:pPr>
      <w:r w:rsidRPr="00F97FBC">
        <w:tab/>
        <w:t>Среднеквадратичное значение (</w:t>
      </w:r>
      <w:r w:rsidRPr="00F97FBC">
        <w:rPr>
          <w:i/>
          <w:iCs/>
        </w:rPr>
        <w:t>rms</w:t>
      </w:r>
      <w:r w:rsidRPr="00F97FBC">
        <w:rPr>
          <w:vertAlign w:val="subscript"/>
        </w:rPr>
        <w:t>y</w:t>
      </w:r>
      <w:r w:rsidRPr="00F97FBC">
        <w:t>) рассчитывают следующим образом:</w:t>
      </w:r>
    </w:p>
    <w:p w:rsidR="00E24EA3" w:rsidRPr="00F97FBC" w:rsidRDefault="00E24EA3" w:rsidP="00E24EA3">
      <w:pPr>
        <w:pStyle w:val="SingleTxtG"/>
        <w:ind w:left="2268" w:hanging="1134"/>
        <w:jc w:val="right"/>
      </w:pPr>
      <w:r w:rsidRPr="00F97FBC">
        <w:tab/>
      </w:r>
      <w:r w:rsidRPr="00F97FBC">
        <w:object w:dxaOrig="1740" w:dyaOrig="760">
          <v:shape id="_x0000_i1073" type="#_x0000_t75" style="width:87.1pt;height:38.35pt" o:ole="">
            <v:imagedata r:id="rId417" o:title=""/>
          </v:shape>
          <o:OLEObject Type="Embed" ProgID="Equation.DSMT4" ShapeID="_x0000_i1073" DrawAspect="Content" ObjectID="_1609747306" r:id="rId418"/>
        </w:object>
      </w:r>
      <w:r w:rsidRPr="00F97FBC">
        <w:tab/>
      </w:r>
      <w:r w:rsidRPr="00F97FBC">
        <w:tab/>
      </w:r>
      <w:r w:rsidRPr="00F97FBC">
        <w:tab/>
      </w:r>
      <w:r w:rsidRPr="00F97FBC">
        <w:tab/>
      </w:r>
      <w:r w:rsidRPr="00F97FBC">
        <w:tab/>
      </w:r>
      <w:r w:rsidRPr="00F97FBC">
        <w:tab/>
        <w:t>(A.5-152).</w:t>
      </w:r>
    </w:p>
    <w:p w:rsidR="00E24EA3" w:rsidRPr="00F97FBC" w:rsidRDefault="00E24EA3" w:rsidP="00E24EA3">
      <w:pPr>
        <w:pStyle w:val="SingleTxtG"/>
        <w:ind w:left="2268" w:hanging="1134"/>
        <w:rPr>
          <w:strike/>
          <w:u w:val="single"/>
        </w:rPr>
      </w:pPr>
      <w:bookmarkStart w:id="294" w:name="_Toc248745001"/>
      <w:r w:rsidRPr="00F97FBC">
        <w:rPr>
          <w:lang w:val="fr-CH"/>
        </w:rPr>
        <w:t>A</w:t>
      </w:r>
      <w:r w:rsidRPr="00F97FBC">
        <w:t>.3.4</w:t>
      </w:r>
      <w:r w:rsidRPr="00F97FBC">
        <w:tab/>
        <w:t xml:space="preserve">Критерий </w:t>
      </w:r>
      <w:r w:rsidRPr="00F97FBC">
        <w:rPr>
          <w:i/>
          <w:lang w:val="fr-CH"/>
        </w:rPr>
        <w:t>t</w:t>
      </w:r>
      <w:bookmarkEnd w:id="294"/>
    </w:p>
    <w:p w:rsidR="00E24EA3" w:rsidRPr="00F97FBC" w:rsidRDefault="00E24EA3" w:rsidP="00E24EA3">
      <w:pPr>
        <w:pStyle w:val="SingleTxtG"/>
        <w:ind w:left="2268" w:hanging="1134"/>
      </w:pPr>
      <w:r w:rsidRPr="00F97FBC">
        <w:tab/>
        <w:t xml:space="preserve">Определение соответствия данных критерию </w:t>
      </w:r>
      <w:r w:rsidRPr="00F97FBC">
        <w:rPr>
          <w:i/>
          <w:lang w:val="en-US"/>
        </w:rPr>
        <w:t>t</w:t>
      </w:r>
      <w:r w:rsidRPr="00F97FBC">
        <w:t xml:space="preserve"> производится с использованием нижеследующих уравнений и таблиц.</w:t>
      </w:r>
    </w:p>
    <w:p w:rsidR="00E24EA3" w:rsidRPr="00F97FBC" w:rsidRDefault="00E24EA3" w:rsidP="00E24EA3">
      <w:pPr>
        <w:pStyle w:val="SingleTxtG"/>
        <w:ind w:left="2835" w:hanging="567"/>
      </w:pPr>
      <w:r w:rsidRPr="00F97FBC">
        <w:t>a)</w:t>
      </w:r>
      <w:r w:rsidRPr="00F97FBC">
        <w:tab/>
        <w:t xml:space="preserve">В случае непарного критерия </w:t>
      </w:r>
      <w:r w:rsidRPr="00F97FBC">
        <w:rPr>
          <w:i/>
          <w:iCs/>
        </w:rPr>
        <w:t>t</w:t>
      </w:r>
      <w:r w:rsidRPr="00F97FBC">
        <w:t xml:space="preserve"> статистическое значение </w:t>
      </w:r>
      <w:r w:rsidRPr="00F97FBC">
        <w:rPr>
          <w:i/>
          <w:iCs/>
        </w:rPr>
        <w:t>t</w:t>
      </w:r>
      <w:r w:rsidRPr="00F97FBC">
        <w:t xml:space="preserve"> и число степеней свободы (</w:t>
      </w:r>
      <w:r w:rsidRPr="00F97FBC">
        <w:rPr>
          <w:i/>
          <w:iCs/>
        </w:rPr>
        <w:t>v</w:t>
      </w:r>
      <w:r w:rsidRPr="00F97FBC">
        <w:rPr>
          <w:iCs/>
        </w:rPr>
        <w:t>) рассчитывают следующим образом</w:t>
      </w:r>
      <w:r w:rsidRPr="00F97FBC">
        <w:t>:</w:t>
      </w:r>
    </w:p>
    <w:p w:rsidR="00E24EA3" w:rsidRPr="00F97FBC" w:rsidRDefault="00E24EA3" w:rsidP="00E24EA3">
      <w:pPr>
        <w:pStyle w:val="SingleTxtG"/>
        <w:ind w:left="2835" w:hanging="1134"/>
        <w:jc w:val="right"/>
      </w:pPr>
      <w:r w:rsidRPr="00F97FBC">
        <w:tab/>
      </w:r>
      <w:r w:rsidRPr="00F97FBC">
        <w:object w:dxaOrig="1560" w:dyaOrig="1140">
          <v:shape id="_x0000_i1074" type="#_x0000_t75" style="width:78.1pt;height:57.35pt" o:ole="">
            <v:imagedata r:id="rId419" o:title=""/>
          </v:shape>
          <o:OLEObject Type="Embed" ProgID="Equation.DSMT4" ShapeID="_x0000_i1074" DrawAspect="Content" ObjectID="_1609747307" r:id="rId420"/>
        </w:object>
      </w:r>
      <w:r w:rsidRPr="00F97FBC">
        <w:tab/>
      </w:r>
      <w:r w:rsidRPr="00F97FBC">
        <w:tab/>
      </w:r>
      <w:r w:rsidRPr="00F97FBC">
        <w:tab/>
      </w:r>
      <w:r w:rsidRPr="00F97FBC">
        <w:tab/>
      </w:r>
      <w:r w:rsidRPr="00F97FBC">
        <w:tab/>
      </w:r>
      <w:r w:rsidRPr="00F97FBC">
        <w:tab/>
        <w:t>(A.5-153),</w:t>
      </w:r>
    </w:p>
    <w:p w:rsidR="00E24EA3" w:rsidRPr="00F97FBC" w:rsidRDefault="00E24EA3" w:rsidP="00E24EA3">
      <w:pPr>
        <w:pStyle w:val="SingleTxtG"/>
        <w:ind w:left="2835" w:hanging="1134"/>
        <w:jc w:val="right"/>
      </w:pPr>
      <w:r w:rsidRPr="00F97FBC">
        <w:tab/>
      </w:r>
      <w:r w:rsidRPr="00F97FBC">
        <w:object w:dxaOrig="2760" w:dyaOrig="1620">
          <v:shape id="_x0000_i1075" type="#_x0000_t75" style="width:139.65pt;height:80.6pt" o:ole="">
            <v:imagedata r:id="rId421" o:title=""/>
          </v:shape>
          <o:OLEObject Type="Embed" ProgID="Equation.DSMT4" ShapeID="_x0000_i1075" DrawAspect="Content" ObjectID="_1609747308" r:id="rId422"/>
        </w:object>
      </w:r>
      <w:r w:rsidRPr="00F97FBC">
        <w:tab/>
      </w:r>
      <w:r w:rsidRPr="00F97FBC">
        <w:tab/>
      </w:r>
      <w:r w:rsidRPr="00F97FBC">
        <w:tab/>
      </w:r>
      <w:r w:rsidRPr="00F97FBC">
        <w:tab/>
        <w:t>(A.5-154).</w:t>
      </w:r>
    </w:p>
    <w:p w:rsidR="00E24EA3" w:rsidRPr="00F97FBC" w:rsidRDefault="00E24EA3" w:rsidP="00E24EA3">
      <w:pPr>
        <w:pStyle w:val="SingleTxtG"/>
        <w:ind w:left="2829" w:hanging="561"/>
      </w:pPr>
      <w:r w:rsidRPr="00F97FBC">
        <w:t>b)</w:t>
      </w:r>
      <w:r w:rsidRPr="00F97FBC">
        <w:tab/>
        <w:t xml:space="preserve">В случае парного </w:t>
      </w:r>
      <w:r w:rsidRPr="00F97FBC">
        <w:rPr>
          <w:iCs/>
        </w:rPr>
        <w:t>критерия</w:t>
      </w:r>
      <w:r w:rsidRPr="00F97FBC">
        <w:t xml:space="preserve"> </w:t>
      </w:r>
      <w:r w:rsidRPr="00F97FBC">
        <w:rPr>
          <w:i/>
          <w:iCs/>
        </w:rPr>
        <w:t xml:space="preserve">t </w:t>
      </w:r>
      <w:r w:rsidRPr="00F97FBC">
        <w:t xml:space="preserve">статистическое значение </w:t>
      </w:r>
      <w:r w:rsidRPr="00F97FBC">
        <w:rPr>
          <w:i/>
          <w:iCs/>
        </w:rPr>
        <w:t>t</w:t>
      </w:r>
      <w:r w:rsidRPr="00F97FBC">
        <w:rPr>
          <w:iCs/>
        </w:rPr>
        <w:t xml:space="preserve"> и число степеней свободы </w:t>
      </w:r>
      <w:r w:rsidRPr="00F97FBC">
        <w:t>(</w:t>
      </w:r>
      <w:r w:rsidRPr="00F97FBC">
        <w:rPr>
          <w:i/>
          <w:iCs/>
        </w:rPr>
        <w:t>v</w:t>
      </w:r>
      <w:r w:rsidRPr="00F97FBC">
        <w:rPr>
          <w:iCs/>
        </w:rPr>
        <w:t xml:space="preserve">) рассчитывают следующим образом с учетом того, что </w:t>
      </w:r>
      <w:r w:rsidRPr="00F97FBC">
        <w:t>ε</w:t>
      </w:r>
      <w:r w:rsidRPr="00F97FBC">
        <w:rPr>
          <w:i/>
          <w:vertAlign w:val="subscript"/>
        </w:rPr>
        <w:t>i</w:t>
      </w:r>
      <w:r w:rsidRPr="00F97FBC">
        <w:t> − это различия (</w:t>
      </w:r>
      <w:r w:rsidRPr="00F97FBC">
        <w:rPr>
          <w:iCs/>
        </w:rPr>
        <w:t>например, погрешности</w:t>
      </w:r>
      <w:r w:rsidRPr="00F97FBC">
        <w:t xml:space="preserve">) между каждой парой </w:t>
      </w:r>
      <w:r w:rsidRPr="00F97FBC">
        <w:rPr>
          <w:i/>
          <w:iCs/>
        </w:rPr>
        <w:t>y</w:t>
      </w:r>
      <w:r w:rsidRPr="00F97FBC">
        <w:rPr>
          <w:vertAlign w:val="subscript"/>
        </w:rPr>
        <w:t>ref</w:t>
      </w:r>
      <w:r w:rsidRPr="00F97FBC">
        <w:rPr>
          <w:i/>
          <w:vertAlign w:val="subscript"/>
        </w:rPr>
        <w:t>i</w:t>
      </w:r>
      <w:r w:rsidRPr="00F97FBC">
        <w:t xml:space="preserve"> и </w:t>
      </w:r>
      <w:r w:rsidRPr="00F97FBC">
        <w:rPr>
          <w:i/>
          <w:iCs/>
        </w:rPr>
        <w:t>y</w:t>
      </w:r>
      <w:r w:rsidRPr="00F97FBC">
        <w:rPr>
          <w:i/>
          <w:vertAlign w:val="subscript"/>
        </w:rPr>
        <w:t>i</w:t>
      </w:r>
      <w:r w:rsidRPr="00F97FBC">
        <w:t>:</w:t>
      </w:r>
    </w:p>
    <w:p w:rsidR="00E24EA3" w:rsidRPr="00F97FBC" w:rsidRDefault="00E24EA3" w:rsidP="00E24EA3">
      <w:pPr>
        <w:pStyle w:val="SingleTxtG"/>
        <w:ind w:left="2835" w:hanging="1134"/>
        <w:jc w:val="right"/>
      </w:pPr>
      <w:r w:rsidRPr="00F97FBC">
        <w:tab/>
      </w:r>
      <w:r w:rsidRPr="00F97FBC">
        <w:tab/>
      </w:r>
      <w:r w:rsidRPr="00F97FBC">
        <w:object w:dxaOrig="1140" w:dyaOrig="760">
          <v:shape id="_x0000_i1076" type="#_x0000_t75" style="width:46.55pt;height:31.9pt" o:ole="">
            <v:imagedata r:id="rId423" o:title=""/>
          </v:shape>
          <o:OLEObject Type="Embed" ProgID="Equation.DSMT4" ShapeID="_x0000_i1076" DrawAspect="Content" ObjectID="_1609747309" r:id="rId424"/>
        </w:object>
      </w:r>
      <w:r w:rsidRPr="00F97FBC">
        <w:tab/>
      </w:r>
      <w:r w:rsidRPr="00F97FBC">
        <w:tab/>
      </w:r>
      <w:r w:rsidRPr="00F97FBC">
        <w:tab/>
      </w:r>
      <w:r w:rsidRPr="00F97FBC">
        <w:object w:dxaOrig="920" w:dyaOrig="279">
          <v:shape id="_x0000_i1077" type="#_x0000_t75" style="width:44pt;height:14.25pt" o:ole="">
            <v:imagedata r:id="rId425" o:title=""/>
          </v:shape>
          <o:OLEObject Type="Embed" ProgID="Equation.DSMT4" ShapeID="_x0000_i1077" DrawAspect="Content" ObjectID="_1609747310" r:id="rId426"/>
        </w:object>
      </w:r>
      <w:r w:rsidRPr="00F97FBC">
        <w:tab/>
      </w:r>
      <w:r w:rsidRPr="00F97FBC">
        <w:tab/>
      </w:r>
      <w:r w:rsidRPr="00F97FBC">
        <w:tab/>
        <w:t>(A.5-155).</w:t>
      </w:r>
    </w:p>
    <w:p w:rsidR="00E24EA3" w:rsidRPr="00F97FBC" w:rsidRDefault="00E24EA3" w:rsidP="00E24EA3">
      <w:pPr>
        <w:pStyle w:val="SingleTxtG"/>
        <w:spacing w:after="0"/>
        <w:ind w:left="2835" w:hanging="578"/>
      </w:pPr>
      <w:r w:rsidRPr="00F97FBC">
        <w:lastRenderedPageBreak/>
        <w:t>c)</w:t>
      </w:r>
      <w:r w:rsidRPr="00F97FBC">
        <w:tab/>
        <w:t xml:space="preserve">Таблица A.5.6, приведенная в настоящем пункте, используется для сопоставления значения </w:t>
      </w:r>
      <w:r w:rsidRPr="00F97FBC">
        <w:rPr>
          <w:i/>
          <w:iCs/>
        </w:rPr>
        <w:t>t</w:t>
      </w:r>
      <w:r w:rsidRPr="00F97FBC">
        <w:t xml:space="preserve"> со значениями </w:t>
      </w:r>
      <w:r w:rsidRPr="00F97FBC">
        <w:rPr>
          <w:i/>
          <w:iCs/>
        </w:rPr>
        <w:t>t</w:t>
      </w:r>
      <w:r w:rsidRPr="00F97FBC">
        <w:rPr>
          <w:vertAlign w:val="subscript"/>
        </w:rPr>
        <w:t>crit</w:t>
      </w:r>
      <w:r w:rsidRPr="00F97FBC">
        <w:t xml:space="preserve">, указанными с учетом числа степеней свободы. Если </w:t>
      </w:r>
      <w:r w:rsidRPr="00F97FBC">
        <w:rPr>
          <w:i/>
          <w:iCs/>
        </w:rPr>
        <w:t>t</w:t>
      </w:r>
      <w:r w:rsidRPr="00F97FBC">
        <w:t xml:space="preserve"> меньше </w:t>
      </w:r>
      <w:r w:rsidRPr="00F97FBC">
        <w:rPr>
          <w:i/>
          <w:iCs/>
        </w:rPr>
        <w:t>t</w:t>
      </w:r>
      <w:r w:rsidRPr="00F97FBC">
        <w:rPr>
          <w:vertAlign w:val="subscript"/>
        </w:rPr>
        <w:t>crit</w:t>
      </w:r>
      <w:r w:rsidRPr="00F97FBC">
        <w:t xml:space="preserve">, то </w:t>
      </w:r>
      <w:r w:rsidRPr="00F97FBC">
        <w:rPr>
          <w:i/>
          <w:iCs/>
        </w:rPr>
        <w:t>t</w:t>
      </w:r>
      <w:r w:rsidRPr="00F97FBC">
        <w:t xml:space="preserve"> проходит проверку по критерию </w:t>
      </w:r>
      <w:r w:rsidRPr="00F97FBC">
        <w:rPr>
          <w:i/>
          <w:lang w:val="en-US"/>
        </w:rPr>
        <w:t>t</w:t>
      </w:r>
      <w:r w:rsidRPr="00F97FBC">
        <w:t xml:space="preserve">. </w:t>
      </w:r>
    </w:p>
    <w:p w:rsidR="00E24EA3" w:rsidRDefault="00E24EA3" w:rsidP="00E5575C">
      <w:pPr>
        <w:pStyle w:val="SingleTxtG"/>
        <w:jc w:val="left"/>
        <w:rPr>
          <w:rFonts w:ascii="Symbol" w:hAnsi="Symbol"/>
          <w:b/>
          <w:bCs/>
          <w:i/>
        </w:rPr>
      </w:pPr>
      <w:bookmarkStart w:id="295" w:name="_Toc316476414"/>
      <w:bookmarkStart w:id="296" w:name="_Toc381955555"/>
      <w:bookmarkStart w:id="297" w:name="_Toc381956399"/>
      <w:bookmarkStart w:id="298" w:name="_Toc381957152"/>
      <w:bookmarkStart w:id="299" w:name="_Toc382208873"/>
      <w:r w:rsidRPr="00E5575C">
        <w:t>Таблица</w:t>
      </w:r>
      <w:r w:rsidRPr="00F97FBC">
        <w:rPr>
          <w:b/>
        </w:rPr>
        <w:t xml:space="preserve"> </w:t>
      </w:r>
      <w:r w:rsidRPr="00E5575C">
        <w:t>A.5.</w:t>
      </w:r>
      <w:bookmarkEnd w:id="295"/>
      <w:bookmarkEnd w:id="296"/>
      <w:bookmarkEnd w:id="297"/>
      <w:bookmarkEnd w:id="298"/>
      <w:bookmarkEnd w:id="299"/>
      <w:r w:rsidRPr="00E5575C">
        <w:t>6</w:t>
      </w:r>
      <w:r w:rsidRPr="00F97FBC">
        <w:rPr>
          <w:b/>
        </w:rPr>
        <w:br/>
      </w:r>
      <w:r w:rsidRPr="00F97FBC">
        <w:rPr>
          <w:bCs/>
        </w:rPr>
        <w:tab/>
      </w:r>
      <w:r w:rsidRPr="00E5575C">
        <w:rPr>
          <w:b/>
          <w:bCs/>
        </w:rPr>
        <w:t xml:space="preserve">Критические значения </w:t>
      </w:r>
      <w:r w:rsidRPr="00E5575C">
        <w:rPr>
          <w:b/>
          <w:bCs/>
          <w:i/>
        </w:rPr>
        <w:t xml:space="preserve">t </w:t>
      </w:r>
      <w:r w:rsidRPr="00E5575C">
        <w:rPr>
          <w:b/>
          <w:bCs/>
        </w:rPr>
        <w:t xml:space="preserve">с учетом числа степеней свободы, </w:t>
      </w:r>
      <w:r w:rsidRPr="00E5575C">
        <w:rPr>
          <w:rFonts w:ascii="Symbol" w:hAnsi="Symbol"/>
          <w:b/>
          <w:bCs/>
          <w:i/>
        </w:rPr>
        <w:t></w:t>
      </w:r>
    </w:p>
    <w:tbl>
      <w:tblPr>
        <w:tblW w:w="7370" w:type="dxa"/>
        <w:tblInd w:w="1134" w:type="dxa"/>
        <w:tblLayout w:type="fixed"/>
        <w:tblCellMar>
          <w:left w:w="0" w:type="dxa"/>
          <w:right w:w="0" w:type="dxa"/>
        </w:tblCellMar>
        <w:tblLook w:val="0000" w:firstRow="0" w:lastRow="0" w:firstColumn="0" w:lastColumn="0" w:noHBand="0" w:noVBand="0"/>
      </w:tblPr>
      <w:tblGrid>
        <w:gridCol w:w="1276"/>
        <w:gridCol w:w="3285"/>
        <w:gridCol w:w="2809"/>
      </w:tblGrid>
      <w:tr w:rsidR="00392BE8" w:rsidRPr="00391BE8" w:rsidTr="00392BE8">
        <w:trPr>
          <w:cantSplit/>
          <w:tblHeader/>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00" w:lineRule="exact"/>
              <w:jc w:val="center"/>
              <w:rPr>
                <w:rFonts w:cs="Times New Roman"/>
                <w:i/>
                <w:sz w:val="16"/>
              </w:rPr>
            </w:pPr>
            <w:r w:rsidRPr="00391BE8">
              <w:rPr>
                <w:rFonts w:cs="Times New Roman"/>
                <w:i/>
                <w:sz w:val="16"/>
                <w:lang w:val="en-US"/>
              </w:rPr>
              <w:t>v</w:t>
            </w:r>
          </w:p>
        </w:tc>
        <w:tc>
          <w:tcPr>
            <w:tcW w:w="6094" w:type="dxa"/>
            <w:gridSpan w:val="2"/>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00" w:lineRule="exact"/>
              <w:jc w:val="center"/>
              <w:rPr>
                <w:rFonts w:cs="Times New Roman"/>
                <w:i/>
                <w:sz w:val="16"/>
              </w:rPr>
            </w:pPr>
            <w:r w:rsidRPr="00391BE8">
              <w:rPr>
                <w:rFonts w:cs="Times New Roman"/>
                <w:i/>
                <w:sz w:val="16"/>
              </w:rPr>
              <w:t>Степень уверенности</w:t>
            </w:r>
          </w:p>
        </w:tc>
      </w:tr>
      <w:tr w:rsidR="00392BE8" w:rsidRPr="00391BE8" w:rsidTr="00392BE8">
        <w:trPr>
          <w:cantSplit/>
          <w:tblHeader/>
        </w:trPr>
        <w:tc>
          <w:tcPr>
            <w:tcW w:w="1276" w:type="dxa"/>
            <w:tcBorders>
              <w:top w:val="single" w:sz="4" w:space="0" w:color="auto"/>
              <w:left w:val="single" w:sz="4" w:space="0" w:color="auto"/>
              <w:bottom w:val="single" w:sz="12" w:space="0" w:color="auto"/>
              <w:right w:val="single" w:sz="4" w:space="0" w:color="auto"/>
            </w:tcBorders>
            <w:shd w:val="clear" w:color="auto" w:fill="auto"/>
          </w:tcPr>
          <w:p w:rsidR="00392BE8" w:rsidRPr="00391BE8" w:rsidRDefault="00392BE8" w:rsidP="00D83D33">
            <w:pPr>
              <w:suppressAutoHyphens w:val="0"/>
              <w:spacing w:line="200" w:lineRule="exact"/>
              <w:jc w:val="center"/>
              <w:rPr>
                <w:rFonts w:cs="Times New Roman"/>
                <w:i/>
                <w:sz w:val="16"/>
              </w:rPr>
            </w:pPr>
          </w:p>
        </w:tc>
        <w:tc>
          <w:tcPr>
            <w:tcW w:w="3285"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00" w:lineRule="exact"/>
              <w:jc w:val="center"/>
              <w:rPr>
                <w:rFonts w:cs="Times New Roman"/>
                <w:i/>
                <w:sz w:val="16"/>
              </w:rPr>
            </w:pPr>
            <w:r w:rsidRPr="00391BE8">
              <w:rPr>
                <w:rFonts w:cs="Times New Roman"/>
                <w:i/>
                <w:sz w:val="16"/>
              </w:rPr>
              <w:t>90%</w:t>
            </w:r>
          </w:p>
        </w:tc>
        <w:tc>
          <w:tcPr>
            <w:tcW w:w="2809" w:type="dxa"/>
            <w:tcBorders>
              <w:top w:val="single" w:sz="4" w:space="0" w:color="auto"/>
              <w:left w:val="single" w:sz="4" w:space="0" w:color="auto"/>
              <w:bottom w:val="single" w:sz="12" w:space="0" w:color="auto"/>
              <w:right w:val="single" w:sz="4" w:space="0" w:color="auto"/>
            </w:tcBorders>
            <w:shd w:val="clear" w:color="auto" w:fill="auto"/>
            <w:tcMar>
              <w:top w:w="28" w:type="dxa"/>
              <w:left w:w="28" w:type="dxa"/>
              <w:bottom w:w="28" w:type="dxa"/>
              <w:right w:w="28" w:type="dxa"/>
            </w:tcMar>
            <w:vAlign w:val="bottom"/>
          </w:tcPr>
          <w:p w:rsidR="00392BE8" w:rsidRPr="00391BE8" w:rsidRDefault="00392BE8" w:rsidP="00D83D33">
            <w:pPr>
              <w:suppressAutoHyphens w:val="0"/>
              <w:spacing w:line="200" w:lineRule="exact"/>
              <w:jc w:val="center"/>
              <w:rPr>
                <w:rFonts w:cs="Times New Roman"/>
                <w:i/>
                <w:sz w:val="16"/>
              </w:rPr>
            </w:pPr>
            <w:r w:rsidRPr="00391BE8">
              <w:rPr>
                <w:rFonts w:cs="Times New Roman"/>
                <w:i/>
                <w:sz w:val="16"/>
              </w:rPr>
              <w:t>95%</w:t>
            </w:r>
          </w:p>
        </w:tc>
      </w:tr>
      <w:tr w:rsidR="00392BE8" w:rsidRPr="00391BE8" w:rsidTr="00392BE8">
        <w:trPr>
          <w:cantSplit/>
        </w:trPr>
        <w:tc>
          <w:tcPr>
            <w:tcW w:w="1276"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w:t>
            </w:r>
          </w:p>
        </w:tc>
        <w:tc>
          <w:tcPr>
            <w:tcW w:w="3285"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6,314</w:t>
            </w:r>
          </w:p>
        </w:tc>
        <w:tc>
          <w:tcPr>
            <w:tcW w:w="2809" w:type="dxa"/>
            <w:tcBorders>
              <w:top w:val="single" w:sz="12"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2,706</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92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4,303</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3</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35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3,182</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3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776</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1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571</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94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447</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7</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89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365</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86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306</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9</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83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262</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81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228</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1</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9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201</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82</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79</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3</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7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60</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6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45</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53</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31</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4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20</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34</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101</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25</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86</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2</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1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74</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4</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1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64</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6</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0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56</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8</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701</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48</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392BE8">
            <w:pPr>
              <w:pageBreakBefore/>
              <w:suppressAutoHyphens w:val="0"/>
              <w:spacing w:line="220" w:lineRule="exact"/>
              <w:jc w:val="center"/>
              <w:rPr>
                <w:rFonts w:cs="Times New Roman"/>
                <w:sz w:val="18"/>
                <w:szCs w:val="18"/>
              </w:rPr>
            </w:pPr>
            <w:r w:rsidRPr="00391BE8">
              <w:rPr>
                <w:rFonts w:cs="Times New Roman"/>
                <w:sz w:val="18"/>
                <w:szCs w:val="18"/>
              </w:rPr>
              <w:lastRenderedPageBreak/>
              <w:t>3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9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42</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35</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9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30</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392BE8">
            <w:pPr>
              <w:suppressAutoHyphens w:val="0"/>
              <w:spacing w:line="220" w:lineRule="exact"/>
              <w:jc w:val="center"/>
              <w:rPr>
                <w:rFonts w:cs="Times New Roman"/>
                <w:sz w:val="18"/>
                <w:szCs w:val="18"/>
              </w:rPr>
            </w:pPr>
            <w:r w:rsidRPr="00391BE8">
              <w:rPr>
                <w:rFonts w:cs="Times New Roman"/>
                <w:sz w:val="18"/>
                <w:szCs w:val="18"/>
              </w:rPr>
              <w:t>4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84</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21</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5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76</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2,009</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7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67</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994</w:t>
            </w:r>
          </w:p>
        </w:tc>
      </w:tr>
      <w:tr w:rsidR="00392BE8" w:rsidRPr="00391BE8" w:rsidTr="00392BE8">
        <w:trPr>
          <w:cantSplit/>
        </w:trPr>
        <w:tc>
          <w:tcPr>
            <w:tcW w:w="1276"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00</w:t>
            </w:r>
          </w:p>
        </w:tc>
        <w:tc>
          <w:tcPr>
            <w:tcW w:w="3285"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60</w:t>
            </w:r>
          </w:p>
        </w:tc>
        <w:tc>
          <w:tcPr>
            <w:tcW w:w="2809" w:type="dxa"/>
            <w:tcBorders>
              <w:top w:val="single" w:sz="4" w:space="0" w:color="auto"/>
              <w:left w:val="single" w:sz="4" w:space="0" w:color="auto"/>
              <w:bottom w:val="single" w:sz="4"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984</w:t>
            </w:r>
          </w:p>
        </w:tc>
      </w:tr>
      <w:tr w:rsidR="00392BE8" w:rsidRPr="00391BE8" w:rsidTr="00392BE8">
        <w:trPr>
          <w:cantSplit/>
        </w:trPr>
        <w:tc>
          <w:tcPr>
            <w:tcW w:w="1276"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 000+</w:t>
            </w:r>
          </w:p>
        </w:tc>
        <w:tc>
          <w:tcPr>
            <w:tcW w:w="3285"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645</w:t>
            </w:r>
          </w:p>
        </w:tc>
        <w:tc>
          <w:tcPr>
            <w:tcW w:w="2809" w:type="dxa"/>
            <w:tcBorders>
              <w:top w:val="single" w:sz="4" w:space="0" w:color="auto"/>
              <w:left w:val="single" w:sz="4" w:space="0" w:color="auto"/>
              <w:bottom w:val="single" w:sz="12" w:space="0" w:color="auto"/>
              <w:right w:val="single" w:sz="4" w:space="0" w:color="auto"/>
            </w:tcBorders>
            <w:shd w:val="clear" w:color="auto" w:fill="auto"/>
            <w:tcMar>
              <w:top w:w="113" w:type="dxa"/>
              <w:left w:w="113" w:type="dxa"/>
              <w:bottom w:w="113" w:type="dxa"/>
              <w:right w:w="113" w:type="dxa"/>
            </w:tcMar>
            <w:vAlign w:val="bottom"/>
          </w:tcPr>
          <w:p w:rsidR="00392BE8" w:rsidRPr="00391BE8" w:rsidRDefault="00392BE8" w:rsidP="00D83D33">
            <w:pPr>
              <w:suppressAutoHyphens w:val="0"/>
              <w:spacing w:line="220" w:lineRule="exact"/>
              <w:jc w:val="center"/>
              <w:rPr>
                <w:rFonts w:cs="Times New Roman"/>
                <w:sz w:val="18"/>
                <w:szCs w:val="18"/>
              </w:rPr>
            </w:pPr>
            <w:r w:rsidRPr="00391BE8">
              <w:rPr>
                <w:rFonts w:cs="Times New Roman"/>
                <w:sz w:val="18"/>
                <w:szCs w:val="18"/>
              </w:rPr>
              <w:t>1,960</w:t>
            </w:r>
          </w:p>
        </w:tc>
      </w:tr>
    </w:tbl>
    <w:p w:rsidR="00E24EA3" w:rsidRPr="00F97FBC" w:rsidRDefault="00E24EA3" w:rsidP="00E24EA3">
      <w:pPr>
        <w:pStyle w:val="SingleTxtG"/>
        <w:spacing w:before="240"/>
        <w:ind w:left="2268" w:hanging="1134"/>
      </w:pPr>
      <w:r w:rsidRPr="00F97FBC">
        <w:tab/>
        <w:t>Для установления не указанных в данной таблице значений используют линейную интерполяцию.</w:t>
      </w:r>
    </w:p>
    <w:p w:rsidR="00E24EA3" w:rsidRPr="00F97FBC" w:rsidRDefault="00E24EA3" w:rsidP="00E24EA3">
      <w:pPr>
        <w:pStyle w:val="SingleTxtG"/>
        <w:ind w:left="2268" w:hanging="1134"/>
        <w:rPr>
          <w:u w:val="single"/>
        </w:rPr>
      </w:pPr>
      <w:bookmarkStart w:id="300" w:name="_Toc248745002"/>
      <w:r w:rsidRPr="00F97FBC">
        <w:t>A.3.5</w:t>
      </w:r>
      <w:r w:rsidRPr="00F97FBC">
        <w:tab/>
        <w:t xml:space="preserve">Критерий F </w:t>
      </w:r>
      <w:bookmarkEnd w:id="300"/>
    </w:p>
    <w:p w:rsidR="00E24EA3" w:rsidRPr="00F97FBC" w:rsidRDefault="00E24EA3" w:rsidP="00E24EA3">
      <w:pPr>
        <w:pStyle w:val="SingleTxtG"/>
        <w:ind w:left="2268" w:hanging="1134"/>
      </w:pPr>
      <w:r w:rsidRPr="00F97FBC">
        <w:tab/>
        <w:t xml:space="preserve">Статистическое значение </w:t>
      </w:r>
      <w:r w:rsidRPr="00F97FBC">
        <w:rPr>
          <w:i/>
        </w:rPr>
        <w:t>F</w:t>
      </w:r>
      <w:r w:rsidRPr="00F97FBC">
        <w:t xml:space="preserve"> рассчитывают следующим образом:</w:t>
      </w:r>
    </w:p>
    <w:p w:rsidR="00E24EA3" w:rsidRPr="00F97FBC" w:rsidRDefault="00E24EA3" w:rsidP="00E24EA3">
      <w:pPr>
        <w:pStyle w:val="SingleTxtG"/>
        <w:tabs>
          <w:tab w:val="right" w:pos="8500"/>
        </w:tabs>
        <w:ind w:left="2835" w:hanging="1417"/>
        <w:jc w:val="right"/>
      </w:pPr>
      <w:r w:rsidRPr="00F97FBC">
        <w:tab/>
      </w:r>
      <w:r w:rsidRPr="00F97FBC">
        <w:object w:dxaOrig="940" w:dyaOrig="740">
          <v:shape id="_x0000_i1078" type="#_x0000_t75" style="width:46.55pt;height:37.5pt" o:ole="">
            <v:imagedata r:id="rId427" o:title=""/>
          </v:shape>
          <o:OLEObject Type="Embed" ProgID="Equation.DSMT4" ShapeID="_x0000_i1078" DrawAspect="Content" ObjectID="_1609747311" r:id="rId428"/>
        </w:object>
      </w:r>
      <w:r w:rsidRPr="00F97FBC">
        <w:tab/>
        <w:t>(A.5-156).</w:t>
      </w:r>
    </w:p>
    <w:p w:rsidR="00E24EA3" w:rsidRPr="00F97FBC" w:rsidRDefault="00E24EA3" w:rsidP="00E24EA3">
      <w:pPr>
        <w:pStyle w:val="SingleTxtG"/>
        <w:ind w:left="2829" w:hanging="561"/>
      </w:pPr>
      <w:r w:rsidRPr="00F97FBC">
        <w:t>a)</w:t>
      </w:r>
      <w:r w:rsidRPr="00F97FBC">
        <w:tab/>
        <w:t xml:space="preserve">При 90-процентной степени уверенности в отношении критерия </w:t>
      </w:r>
      <w:r w:rsidRPr="00F97FBC">
        <w:rPr>
          <w:i/>
        </w:rPr>
        <w:t>F</w:t>
      </w:r>
      <w:r w:rsidRPr="00F97FBC">
        <w:t xml:space="preserve">: для сопоставления значения </w:t>
      </w:r>
      <w:r w:rsidRPr="00F97FBC">
        <w:rPr>
          <w:i/>
        </w:rPr>
        <w:t>F</w:t>
      </w:r>
      <w:r w:rsidRPr="00F97FBC">
        <w:t xml:space="preserve"> со значениями </w:t>
      </w:r>
      <w:r w:rsidRPr="00F97FBC">
        <w:rPr>
          <w:i/>
        </w:rPr>
        <w:t>F</w:t>
      </w:r>
      <w:r w:rsidRPr="00F97FBC">
        <w:rPr>
          <w:vertAlign w:val="subscript"/>
        </w:rPr>
        <w:t>crit90</w:t>
      </w:r>
      <w:r w:rsidRPr="00F97FBC">
        <w:t>, указанными с учетом параметров (</w:t>
      </w:r>
      <w:r w:rsidRPr="00F97FBC">
        <w:rPr>
          <w:i/>
        </w:rPr>
        <w:t>N</w:t>
      </w:r>
      <w:r w:rsidRPr="00F97FBC">
        <w:t>−1) и (</w:t>
      </w:r>
      <w:r w:rsidRPr="00F97FBC">
        <w:rPr>
          <w:i/>
        </w:rPr>
        <w:t>N</w:t>
      </w:r>
      <w:r w:rsidRPr="00F97FBC">
        <w:rPr>
          <w:vertAlign w:val="subscript"/>
        </w:rPr>
        <w:t>ref</w:t>
      </w:r>
      <w:r w:rsidRPr="00F97FBC">
        <w:t xml:space="preserve">−1), используется таблица A.5.7, приведенная в настоящем пункте. Если </w:t>
      </w:r>
      <w:r w:rsidRPr="00F97FBC">
        <w:rPr>
          <w:i/>
        </w:rPr>
        <w:t>F</w:t>
      </w:r>
      <w:r w:rsidRPr="00F97FBC">
        <w:t xml:space="preserve"> меньше </w:t>
      </w:r>
      <w:r w:rsidRPr="00F97FBC">
        <w:rPr>
          <w:i/>
        </w:rPr>
        <w:t>F</w:t>
      </w:r>
      <w:r w:rsidRPr="00F97FBC">
        <w:rPr>
          <w:vertAlign w:val="subscript"/>
        </w:rPr>
        <w:t>crit90</w:t>
      </w:r>
      <w:r w:rsidRPr="00F97FBC">
        <w:t xml:space="preserve">, то </w:t>
      </w:r>
      <w:r w:rsidRPr="00F97FBC">
        <w:rPr>
          <w:i/>
        </w:rPr>
        <w:t>F</w:t>
      </w:r>
      <w:r w:rsidRPr="00F97FBC">
        <w:t xml:space="preserve"> проходит проверку по критерию </w:t>
      </w:r>
      <w:r w:rsidRPr="00F97FBC">
        <w:rPr>
          <w:i/>
        </w:rPr>
        <w:t>F</w:t>
      </w:r>
      <w:r w:rsidRPr="00F97FBC">
        <w:t xml:space="preserve"> при 90-процентной степени уверенности.</w:t>
      </w:r>
    </w:p>
    <w:p w:rsidR="00E24EA3" w:rsidRPr="00F97FBC" w:rsidRDefault="00E24EA3" w:rsidP="00E24EA3">
      <w:pPr>
        <w:pStyle w:val="SingleTxtG"/>
        <w:ind w:left="2829" w:hanging="570"/>
      </w:pPr>
      <w:r w:rsidRPr="00F97FBC">
        <w:t>b)</w:t>
      </w:r>
      <w:r w:rsidRPr="00F97FBC">
        <w:tab/>
        <w:t xml:space="preserve">При 95-процентной степени уверенности в отношении критерия </w:t>
      </w:r>
      <w:r w:rsidRPr="00F97FBC">
        <w:rPr>
          <w:i/>
        </w:rPr>
        <w:t>F</w:t>
      </w:r>
      <w:r w:rsidRPr="00F97FBC">
        <w:t xml:space="preserve">: для сопоставления значения </w:t>
      </w:r>
      <w:r w:rsidRPr="00F97FBC">
        <w:rPr>
          <w:i/>
        </w:rPr>
        <w:t>F</w:t>
      </w:r>
      <w:r w:rsidRPr="00F97FBC">
        <w:t xml:space="preserve"> со значениями </w:t>
      </w:r>
      <w:r w:rsidRPr="00F97FBC">
        <w:rPr>
          <w:i/>
        </w:rPr>
        <w:t>F</w:t>
      </w:r>
      <w:r w:rsidRPr="00F97FBC">
        <w:rPr>
          <w:vertAlign w:val="subscript"/>
        </w:rPr>
        <w:t>crit95</w:t>
      </w:r>
      <w:r w:rsidRPr="00F97FBC">
        <w:t>, указанными с учетом параметров (</w:t>
      </w:r>
      <w:r w:rsidRPr="00F97FBC">
        <w:rPr>
          <w:i/>
        </w:rPr>
        <w:t>N</w:t>
      </w:r>
      <w:r w:rsidRPr="00F97FBC">
        <w:t>−1) и (</w:t>
      </w:r>
      <w:r w:rsidRPr="00F97FBC">
        <w:rPr>
          <w:i/>
        </w:rPr>
        <w:t>N</w:t>
      </w:r>
      <w:r w:rsidRPr="00F97FBC">
        <w:rPr>
          <w:vertAlign w:val="subscript"/>
        </w:rPr>
        <w:t>ref</w:t>
      </w:r>
      <w:r w:rsidRPr="00F97FBC">
        <w:t xml:space="preserve">−1), используется таблица A.5.8, приведенная в настоящем пункте. Если </w:t>
      </w:r>
      <w:r w:rsidRPr="00F97FBC">
        <w:rPr>
          <w:i/>
        </w:rPr>
        <w:t>F</w:t>
      </w:r>
      <w:r w:rsidRPr="00F97FBC">
        <w:t xml:space="preserve"> меньше </w:t>
      </w:r>
      <w:r w:rsidRPr="00F97FBC">
        <w:rPr>
          <w:i/>
        </w:rPr>
        <w:t>F</w:t>
      </w:r>
      <w:r w:rsidRPr="00F97FBC">
        <w:rPr>
          <w:vertAlign w:val="subscript"/>
        </w:rPr>
        <w:t>crit95</w:t>
      </w:r>
      <w:r w:rsidRPr="00F97FBC">
        <w:t xml:space="preserve">, то </w:t>
      </w:r>
      <w:r w:rsidRPr="00F97FBC">
        <w:rPr>
          <w:i/>
        </w:rPr>
        <w:t>F</w:t>
      </w:r>
      <w:r w:rsidRPr="00F97FBC">
        <w:t xml:space="preserve"> проходит проверку по критерию </w:t>
      </w:r>
      <w:r w:rsidRPr="00F97FBC">
        <w:rPr>
          <w:i/>
        </w:rPr>
        <w:t>F</w:t>
      </w:r>
      <w:r w:rsidRPr="00F97FBC">
        <w:t xml:space="preserve"> при 95-процентной степени уверенности.</w:t>
      </w:r>
    </w:p>
    <w:p w:rsidR="00E24EA3" w:rsidRPr="00F97FBC" w:rsidRDefault="00E24EA3" w:rsidP="00E24EA3">
      <w:pPr>
        <w:spacing w:line="240" w:lineRule="auto"/>
      </w:pPr>
      <w:bookmarkStart w:id="301" w:name="_Toc316476415"/>
      <w:bookmarkStart w:id="302" w:name="_Toc381955556"/>
      <w:bookmarkStart w:id="303" w:name="_Toc381956400"/>
      <w:bookmarkStart w:id="304" w:name="_Toc381957153"/>
      <w:bookmarkStart w:id="305" w:name="_Toc382208874"/>
      <w:r w:rsidRPr="00F97FBC">
        <w:br w:type="page"/>
      </w:r>
    </w:p>
    <w:p w:rsidR="00E24EA3" w:rsidRDefault="00E24EA3" w:rsidP="00BA7224">
      <w:pPr>
        <w:spacing w:before="120" w:after="120"/>
        <w:ind w:left="1134"/>
        <w:rPr>
          <w:b/>
          <w:bCs/>
        </w:rPr>
      </w:pPr>
      <w:r w:rsidRPr="00F97FBC">
        <w:lastRenderedPageBreak/>
        <w:t>Таблица A.5.</w:t>
      </w:r>
      <w:bookmarkEnd w:id="301"/>
      <w:bookmarkEnd w:id="302"/>
      <w:bookmarkEnd w:id="303"/>
      <w:bookmarkEnd w:id="304"/>
      <w:bookmarkEnd w:id="305"/>
      <w:r w:rsidRPr="00F97FBC">
        <w:t>7</w:t>
      </w:r>
      <w:r w:rsidR="00AC6B3B">
        <w:br/>
      </w:r>
      <w:r w:rsidRPr="00F97FBC">
        <w:rPr>
          <w:b/>
          <w:bCs/>
        </w:rPr>
        <w:t xml:space="preserve">Критические значения </w:t>
      </w:r>
      <w:r w:rsidRPr="00F97FBC">
        <w:rPr>
          <w:b/>
          <w:bCs/>
          <w:i/>
        </w:rPr>
        <w:t>F</w:t>
      </w:r>
      <w:r w:rsidRPr="00F97FBC">
        <w:rPr>
          <w:b/>
          <w:bCs/>
        </w:rPr>
        <w:t xml:space="preserve"> (</w:t>
      </w:r>
      <w:r w:rsidRPr="00F97FBC">
        <w:rPr>
          <w:b/>
          <w:bCs/>
          <w:i/>
        </w:rPr>
        <w:t>F</w:t>
      </w:r>
      <w:r w:rsidRPr="00F97FBC">
        <w:rPr>
          <w:b/>
          <w:bCs/>
          <w:vertAlign w:val="subscript"/>
        </w:rPr>
        <w:t>crit90</w:t>
      </w:r>
      <w:r w:rsidRPr="00F97FBC">
        <w:rPr>
          <w:b/>
          <w:bCs/>
        </w:rPr>
        <w:t xml:space="preserve">) с учетом параметров </w:t>
      </w:r>
      <w:r w:rsidRPr="00F97FBC">
        <w:rPr>
          <w:b/>
          <w:bCs/>
          <w:i/>
        </w:rPr>
        <w:t>N</w:t>
      </w:r>
      <w:r w:rsidRPr="00F97FBC">
        <w:rPr>
          <w:b/>
          <w:bCs/>
        </w:rPr>
        <w:t xml:space="preserve">-1 и </w:t>
      </w:r>
      <w:r w:rsidRPr="00F97FBC">
        <w:rPr>
          <w:b/>
          <w:bCs/>
          <w:i/>
        </w:rPr>
        <w:t>N</w:t>
      </w:r>
      <w:r w:rsidRPr="00F97FBC">
        <w:rPr>
          <w:b/>
          <w:bCs/>
          <w:vertAlign w:val="subscript"/>
        </w:rPr>
        <w:t>ref</w:t>
      </w:r>
      <w:r w:rsidRPr="00F97FBC">
        <w:rPr>
          <w:b/>
          <w:bCs/>
          <w:i/>
          <w:vertAlign w:val="subscript"/>
        </w:rPr>
        <w:t xml:space="preserve"> </w:t>
      </w:r>
      <w:r w:rsidRPr="00F97FBC">
        <w:rPr>
          <w:b/>
          <w:bCs/>
        </w:rPr>
        <w:t xml:space="preserve">-1 </w:t>
      </w:r>
      <w:r w:rsidRPr="00F97FBC">
        <w:rPr>
          <w:b/>
          <w:bCs/>
        </w:rPr>
        <w:br/>
        <w:t xml:space="preserve">при 90-процентной степени уверенности </w:t>
      </w:r>
    </w:p>
    <w:tbl>
      <w:tblPr>
        <w:tblpPr w:leftFromText="180" w:rightFromText="180" w:vertAnchor="text" w:tblpX="-47" w:tblpY="1"/>
        <w:tblOverlap w:val="never"/>
        <w:tblW w:w="97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28" w:type="dxa"/>
          <w:bottom w:w="11" w:type="dxa"/>
          <w:right w:w="28" w:type="dxa"/>
        </w:tblCellMar>
        <w:tblLook w:val="0000" w:firstRow="0" w:lastRow="0" w:firstColumn="0" w:lastColumn="0" w:noHBand="0" w:noVBand="0"/>
      </w:tblPr>
      <w:tblGrid>
        <w:gridCol w:w="528"/>
        <w:gridCol w:w="481"/>
        <w:gridCol w:w="482"/>
        <w:gridCol w:w="481"/>
        <w:gridCol w:w="482"/>
        <w:gridCol w:w="481"/>
        <w:gridCol w:w="481"/>
        <w:gridCol w:w="482"/>
        <w:gridCol w:w="481"/>
        <w:gridCol w:w="482"/>
        <w:gridCol w:w="481"/>
        <w:gridCol w:w="481"/>
        <w:gridCol w:w="482"/>
        <w:gridCol w:w="481"/>
        <w:gridCol w:w="482"/>
        <w:gridCol w:w="481"/>
        <w:gridCol w:w="481"/>
        <w:gridCol w:w="482"/>
        <w:gridCol w:w="481"/>
        <w:gridCol w:w="536"/>
      </w:tblGrid>
      <w:tr w:rsidR="00AC6B3B" w:rsidTr="008954D7">
        <w:trPr>
          <w:tblHeader/>
        </w:trPr>
        <w:tc>
          <w:tcPr>
            <w:tcW w:w="528"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N-1</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82"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81"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36" w:type="dxa"/>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r w:rsidR="008954D7">
              <w:rPr>
                <w:i/>
                <w:color w:val="000000"/>
                <w:sz w:val="16"/>
                <w:lang w:val="ru-RU"/>
              </w:rPr>
              <w:t xml:space="preserve"> </w:t>
            </w:r>
            <w:r w:rsidRPr="00D54D54">
              <w:rPr>
                <w:i/>
                <w:color w:val="000000"/>
                <w:sz w:val="16"/>
                <w:lang w:val="en-GB"/>
              </w:rPr>
              <w:t>000+</w:t>
            </w:r>
          </w:p>
        </w:tc>
      </w:tr>
      <w:tr w:rsidR="00AC6B3B" w:rsidTr="008954D7">
        <w:trPr>
          <w:tblHeader/>
        </w:trPr>
        <w:tc>
          <w:tcPr>
            <w:tcW w:w="4861" w:type="dxa"/>
            <w:gridSpan w:val="10"/>
            <w:tcBorders>
              <w:bottom w:val="single" w:sz="12" w:space="0" w:color="auto"/>
            </w:tcBorders>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ind w:hanging="1071"/>
              <w:jc w:val="left"/>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4868" w:type="dxa"/>
            <w:gridSpan w:val="10"/>
            <w:tcBorders>
              <w:bottom w:val="single" w:sz="12" w:space="0" w:color="auto"/>
            </w:tcBorders>
            <w:shd w:val="clear" w:color="auto" w:fill="FFFFFF"/>
            <w:tcMar>
              <w:top w:w="11" w:type="dxa"/>
              <w:left w:w="28" w:type="dxa"/>
              <w:bottom w:w="11" w:type="dxa"/>
              <w:right w:w="28" w:type="dxa"/>
            </w:tcMar>
            <w:vAlign w:val="bottom"/>
          </w:tcPr>
          <w:p w:rsidR="00AC6B3B" w:rsidRPr="00D54D54"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AC6B3B" w:rsidTr="008954D7">
        <w:trPr>
          <w:cantSplit/>
        </w:trPr>
        <w:tc>
          <w:tcPr>
            <w:tcW w:w="528"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9</w:t>
            </w:r>
            <w:r>
              <w:rPr>
                <w:color w:val="000000"/>
                <w:sz w:val="16"/>
                <w:lang w:val="en-GB"/>
              </w:rPr>
              <w:t>,</w:t>
            </w:r>
            <w:r w:rsidRPr="000358A1">
              <w:rPr>
                <w:color w:val="000000"/>
                <w:sz w:val="16"/>
                <w:lang w:val="en-GB"/>
              </w:rPr>
              <w:t>86</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9</w:t>
            </w:r>
            <w:r>
              <w:rPr>
                <w:color w:val="000000"/>
                <w:sz w:val="16"/>
                <w:lang w:val="en-GB"/>
              </w:rPr>
              <w:t>,</w:t>
            </w:r>
            <w:r w:rsidRPr="000358A1">
              <w:rPr>
                <w:color w:val="000000"/>
                <w:sz w:val="16"/>
                <w:lang w:val="en-GB"/>
              </w:rPr>
              <w:t>50</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3</w:t>
            </w:r>
            <w:r>
              <w:rPr>
                <w:color w:val="000000"/>
                <w:sz w:val="16"/>
                <w:lang w:val="en-GB"/>
              </w:rPr>
              <w:t>,</w:t>
            </w:r>
            <w:r w:rsidRPr="000358A1">
              <w:rPr>
                <w:color w:val="000000"/>
                <w:sz w:val="16"/>
                <w:lang w:val="en-GB"/>
              </w:rPr>
              <w:t>59</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5</w:t>
            </w:r>
            <w:r>
              <w:rPr>
                <w:color w:val="000000"/>
                <w:sz w:val="16"/>
                <w:lang w:val="en-GB"/>
              </w:rPr>
              <w:t>,</w:t>
            </w:r>
            <w:r w:rsidRPr="000358A1">
              <w:rPr>
                <w:color w:val="000000"/>
                <w:sz w:val="16"/>
                <w:lang w:val="en-GB"/>
              </w:rPr>
              <w:t>83</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7</w:t>
            </w:r>
            <w:r>
              <w:rPr>
                <w:color w:val="000000"/>
                <w:sz w:val="16"/>
                <w:lang w:val="en-GB"/>
              </w:rPr>
              <w:t>,</w:t>
            </w:r>
            <w:r w:rsidRPr="000358A1">
              <w:rPr>
                <w:color w:val="000000"/>
                <w:sz w:val="16"/>
                <w:lang w:val="en-GB"/>
              </w:rPr>
              <w:t>24</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w:t>
            </w:r>
            <w:r>
              <w:rPr>
                <w:color w:val="000000"/>
                <w:sz w:val="16"/>
                <w:lang w:val="en-GB"/>
              </w:rPr>
              <w:t>,</w:t>
            </w:r>
            <w:r w:rsidRPr="000358A1">
              <w:rPr>
                <w:color w:val="000000"/>
                <w:sz w:val="16"/>
                <w:lang w:val="en-GB"/>
              </w:rPr>
              <w:t>20</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8</w:t>
            </w:r>
            <w:r>
              <w:rPr>
                <w:color w:val="000000"/>
                <w:sz w:val="16"/>
                <w:lang w:val="en-GB"/>
              </w:rPr>
              <w:t>,</w:t>
            </w:r>
            <w:r w:rsidRPr="000358A1">
              <w:rPr>
                <w:color w:val="000000"/>
                <w:sz w:val="16"/>
                <w:lang w:val="en-GB"/>
              </w:rPr>
              <w:t>90</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w:t>
            </w:r>
            <w:r>
              <w:rPr>
                <w:color w:val="000000"/>
                <w:sz w:val="16"/>
                <w:lang w:val="en-GB"/>
              </w:rPr>
              <w:t>,</w:t>
            </w:r>
            <w:r w:rsidRPr="000358A1">
              <w:rPr>
                <w:color w:val="000000"/>
                <w:sz w:val="16"/>
                <w:lang w:val="en-GB"/>
              </w:rPr>
              <w:t>43</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9</w:t>
            </w:r>
            <w:r>
              <w:rPr>
                <w:color w:val="000000"/>
                <w:sz w:val="16"/>
                <w:lang w:val="en-GB"/>
              </w:rPr>
              <w:t>,</w:t>
            </w:r>
            <w:r w:rsidRPr="000358A1">
              <w:rPr>
                <w:color w:val="000000"/>
                <w:sz w:val="16"/>
                <w:lang w:val="en-GB"/>
              </w:rPr>
              <w:t>85</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r>
              <w:rPr>
                <w:color w:val="000000"/>
                <w:sz w:val="16"/>
                <w:lang w:val="en-GB"/>
              </w:rPr>
              <w:t>,</w:t>
            </w:r>
            <w:r w:rsidRPr="000358A1">
              <w:rPr>
                <w:color w:val="000000"/>
                <w:sz w:val="16"/>
                <w:lang w:val="en-GB"/>
              </w:rPr>
              <w:t>19</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r>
              <w:rPr>
                <w:color w:val="000000"/>
                <w:sz w:val="16"/>
                <w:lang w:val="en-GB"/>
              </w:rPr>
              <w:t>,</w:t>
            </w:r>
            <w:r w:rsidRPr="000358A1">
              <w:rPr>
                <w:color w:val="000000"/>
                <w:sz w:val="16"/>
                <w:lang w:val="en-GB"/>
              </w:rPr>
              <w:t>70</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w:t>
            </w:r>
            <w:r>
              <w:rPr>
                <w:color w:val="000000"/>
                <w:sz w:val="16"/>
                <w:lang w:val="en-GB"/>
              </w:rPr>
              <w:t>,</w:t>
            </w:r>
            <w:r w:rsidRPr="000358A1">
              <w:rPr>
                <w:color w:val="000000"/>
                <w:sz w:val="16"/>
                <w:lang w:val="en-GB"/>
              </w:rPr>
              <w:t>22</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1</w:t>
            </w:r>
            <w:r>
              <w:rPr>
                <w:color w:val="000000"/>
                <w:sz w:val="16"/>
                <w:lang w:val="en-GB"/>
              </w:rPr>
              <w:t>,</w:t>
            </w:r>
            <w:r w:rsidRPr="000358A1">
              <w:rPr>
                <w:color w:val="000000"/>
                <w:sz w:val="16"/>
                <w:lang w:val="en-GB"/>
              </w:rPr>
              <w:t>74</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00</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26</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52</w:t>
            </w:r>
          </w:p>
        </w:tc>
        <w:tc>
          <w:tcPr>
            <w:tcW w:w="482"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2</w:t>
            </w:r>
            <w:r>
              <w:rPr>
                <w:color w:val="000000"/>
                <w:sz w:val="16"/>
                <w:lang w:val="en-GB"/>
              </w:rPr>
              <w:t>,</w:t>
            </w:r>
            <w:r w:rsidRPr="000358A1">
              <w:rPr>
                <w:color w:val="000000"/>
                <w:sz w:val="16"/>
                <w:lang w:val="en-GB"/>
              </w:rPr>
              <w:t>79</w:t>
            </w:r>
          </w:p>
        </w:tc>
        <w:tc>
          <w:tcPr>
            <w:tcW w:w="481"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w:t>
            </w:r>
            <w:r>
              <w:rPr>
                <w:color w:val="000000"/>
                <w:sz w:val="16"/>
                <w:lang w:val="en-GB"/>
              </w:rPr>
              <w:t>,</w:t>
            </w:r>
            <w:r w:rsidRPr="000358A1">
              <w:rPr>
                <w:color w:val="000000"/>
                <w:sz w:val="16"/>
                <w:lang w:val="en-GB"/>
              </w:rPr>
              <w:t>06</w:t>
            </w:r>
          </w:p>
        </w:tc>
        <w:tc>
          <w:tcPr>
            <w:tcW w:w="536" w:type="dxa"/>
            <w:tcBorders>
              <w:top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3</w:t>
            </w:r>
            <w:r>
              <w:rPr>
                <w:color w:val="000000"/>
                <w:sz w:val="16"/>
                <w:lang w:val="en-GB"/>
              </w:rPr>
              <w:t>,</w:t>
            </w:r>
            <w:r w:rsidRPr="000358A1">
              <w:rPr>
                <w:color w:val="000000"/>
                <w:sz w:val="16"/>
                <w:lang w:val="en-GB"/>
              </w:rPr>
              <w:t>32</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2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00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16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4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2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6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8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39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0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2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4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5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6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7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8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491</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53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46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4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0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8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6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5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3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1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20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8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7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6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5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4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34</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4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2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5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1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7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5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2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9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7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3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1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9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5</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61</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8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1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2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5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0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3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1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9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6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0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9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2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5</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6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8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5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1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8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7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2</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2</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2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3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1</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5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16</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3</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4</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9</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2</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5</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2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0</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2</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2</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6</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6</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8</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7</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5</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8</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9</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6</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1</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1</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3</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6</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6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4</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6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7</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9</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1</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3</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1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7</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8</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1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4</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4</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6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1</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1</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20</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78</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8</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1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8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9</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8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0</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9</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56</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9</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2</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4</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6</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5</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77</w:t>
            </w:r>
          </w:p>
        </w:tc>
      </w:tr>
      <w:tr w:rsidR="00AC6B3B" w:rsidTr="008954D7">
        <w:trPr>
          <w:cantSplit/>
        </w:trPr>
        <w:tc>
          <w:tcPr>
            <w:tcW w:w="528"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1</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9</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5</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8</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7</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3</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3</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1</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76</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37</w:t>
            </w:r>
          </w:p>
        </w:tc>
        <w:tc>
          <w:tcPr>
            <w:tcW w:w="482"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95</w:t>
            </w:r>
          </w:p>
        </w:tc>
        <w:tc>
          <w:tcPr>
            <w:tcW w:w="481"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48</w:t>
            </w:r>
          </w:p>
        </w:tc>
        <w:tc>
          <w:tcPr>
            <w:tcW w:w="536" w:type="dxa"/>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91</w:t>
            </w:r>
          </w:p>
        </w:tc>
      </w:tr>
      <w:tr w:rsidR="00AC6B3B" w:rsidTr="008954D7">
        <w:trPr>
          <w:cantSplit/>
        </w:trPr>
        <w:tc>
          <w:tcPr>
            <w:tcW w:w="528"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8</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7</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0</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2</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6</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4</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7</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22</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4</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2</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1</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5</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82</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47</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09</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68</w:t>
            </w:r>
          </w:p>
        </w:tc>
        <w:tc>
          <w:tcPr>
            <w:tcW w:w="482"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20</w:t>
            </w:r>
          </w:p>
        </w:tc>
        <w:tc>
          <w:tcPr>
            <w:tcW w:w="481"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65</w:t>
            </w:r>
          </w:p>
        </w:tc>
        <w:tc>
          <w:tcPr>
            <w:tcW w:w="536" w:type="dxa"/>
            <w:tcBorders>
              <w:bottom w:val="single" w:sz="4"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193</w:t>
            </w:r>
          </w:p>
        </w:tc>
      </w:tr>
      <w:tr w:rsidR="00AC6B3B" w:rsidTr="008954D7">
        <w:trPr>
          <w:cantSplit/>
        </w:trPr>
        <w:tc>
          <w:tcPr>
            <w:tcW w:w="528"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sidR="008954D7">
              <w:rPr>
                <w:color w:val="000000"/>
                <w:sz w:val="16"/>
                <w:lang w:val="ru-RU"/>
              </w:rPr>
              <w:t xml:space="preserve"> </w:t>
            </w:r>
            <w:r w:rsidRPr="000358A1">
              <w:rPr>
                <w:color w:val="000000"/>
                <w:sz w:val="16"/>
                <w:lang w:val="en-GB"/>
              </w:rPr>
              <w:t>000+</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6</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3</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4</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5</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74</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0</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2</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9</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46</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87</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1</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83</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42</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95</w:t>
            </w:r>
          </w:p>
        </w:tc>
        <w:tc>
          <w:tcPr>
            <w:tcW w:w="482"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40</w:t>
            </w:r>
          </w:p>
        </w:tc>
        <w:tc>
          <w:tcPr>
            <w:tcW w:w="481"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169</w:t>
            </w:r>
          </w:p>
        </w:tc>
        <w:tc>
          <w:tcPr>
            <w:tcW w:w="536" w:type="dxa"/>
            <w:tcBorders>
              <w:bottom w:val="single" w:sz="12" w:space="0" w:color="auto"/>
            </w:tcBorders>
            <w:shd w:val="clear" w:color="auto" w:fill="FFFFFF"/>
            <w:tcMar>
              <w:top w:w="11" w:type="dxa"/>
              <w:left w:w="28" w:type="dxa"/>
              <w:bottom w:w="11" w:type="dxa"/>
              <w:right w:w="28" w:type="dxa"/>
            </w:tcMar>
            <w:vAlign w:val="bottom"/>
          </w:tcPr>
          <w:p w:rsidR="00AC6B3B" w:rsidRPr="000358A1" w:rsidRDefault="00AC6B3B" w:rsidP="008954D7">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000</w:t>
            </w:r>
          </w:p>
        </w:tc>
      </w:tr>
    </w:tbl>
    <w:p w:rsidR="00AC6B3B" w:rsidRPr="00AC6B3B" w:rsidRDefault="00AC6B3B" w:rsidP="00AC6B3B">
      <w:pPr>
        <w:spacing w:after="120"/>
        <w:rPr>
          <w:bCs/>
        </w:rPr>
      </w:pPr>
    </w:p>
    <w:p w:rsidR="00E24EA3" w:rsidRPr="00F97FBC" w:rsidRDefault="00E24EA3" w:rsidP="00E24EA3">
      <w:pPr>
        <w:spacing w:line="240" w:lineRule="auto"/>
      </w:pPr>
      <w:bookmarkStart w:id="306" w:name="_Toc316476416"/>
      <w:bookmarkStart w:id="307" w:name="_Toc381955557"/>
      <w:bookmarkStart w:id="308" w:name="_Toc381956401"/>
      <w:bookmarkStart w:id="309" w:name="_Toc381957154"/>
      <w:bookmarkStart w:id="310" w:name="_Toc382208875"/>
      <w:r w:rsidRPr="00F97FBC">
        <w:br w:type="page"/>
      </w:r>
    </w:p>
    <w:p w:rsidR="00E24EA3" w:rsidRDefault="00E24EA3" w:rsidP="00BA7224">
      <w:pPr>
        <w:spacing w:after="120"/>
        <w:ind w:left="1134"/>
        <w:rPr>
          <w:b/>
          <w:bCs/>
        </w:rPr>
      </w:pPr>
      <w:r w:rsidRPr="00F97FBC">
        <w:lastRenderedPageBreak/>
        <w:t xml:space="preserve">Таблица </w:t>
      </w:r>
      <w:bookmarkEnd w:id="306"/>
      <w:bookmarkEnd w:id="307"/>
      <w:bookmarkEnd w:id="308"/>
      <w:bookmarkEnd w:id="309"/>
      <w:bookmarkEnd w:id="310"/>
      <w:r w:rsidRPr="00F97FBC">
        <w:t>A.5.8</w:t>
      </w:r>
      <w:r w:rsidR="00BA7224">
        <w:br/>
      </w:r>
      <w:r w:rsidRPr="00F97FBC">
        <w:rPr>
          <w:b/>
          <w:bCs/>
        </w:rPr>
        <w:t xml:space="preserve">Критические значения </w:t>
      </w:r>
      <w:r w:rsidRPr="00F97FBC">
        <w:rPr>
          <w:b/>
          <w:bCs/>
          <w:i/>
        </w:rPr>
        <w:t>F</w:t>
      </w:r>
      <w:r w:rsidRPr="00F97FBC">
        <w:rPr>
          <w:b/>
          <w:bCs/>
        </w:rPr>
        <w:t xml:space="preserve"> (</w:t>
      </w:r>
      <w:r w:rsidRPr="00F97FBC">
        <w:rPr>
          <w:b/>
          <w:bCs/>
          <w:i/>
        </w:rPr>
        <w:t>F</w:t>
      </w:r>
      <w:r w:rsidRPr="00F97FBC">
        <w:rPr>
          <w:b/>
          <w:bCs/>
          <w:vertAlign w:val="subscript"/>
        </w:rPr>
        <w:t>crit95</w:t>
      </w:r>
      <w:r w:rsidRPr="00F97FBC">
        <w:rPr>
          <w:b/>
          <w:bCs/>
        </w:rPr>
        <w:t xml:space="preserve">) с учетом параметров </w:t>
      </w:r>
      <w:r w:rsidRPr="00F97FBC">
        <w:rPr>
          <w:b/>
          <w:bCs/>
          <w:i/>
        </w:rPr>
        <w:t>N</w:t>
      </w:r>
      <w:r w:rsidRPr="00F97FBC">
        <w:rPr>
          <w:b/>
          <w:bCs/>
        </w:rPr>
        <w:t xml:space="preserve">-1 и </w:t>
      </w:r>
      <w:r w:rsidRPr="00F97FBC">
        <w:rPr>
          <w:b/>
          <w:bCs/>
          <w:i/>
        </w:rPr>
        <w:t>N</w:t>
      </w:r>
      <w:r w:rsidRPr="00F97FBC">
        <w:rPr>
          <w:b/>
          <w:bCs/>
          <w:vertAlign w:val="subscript"/>
        </w:rPr>
        <w:t>ref</w:t>
      </w:r>
      <w:r w:rsidRPr="00F97FBC">
        <w:rPr>
          <w:b/>
          <w:bCs/>
        </w:rPr>
        <w:t>-1</w:t>
      </w:r>
      <w:r w:rsidRPr="00F97FBC">
        <w:rPr>
          <w:b/>
          <w:bCs/>
        </w:rPr>
        <w:br/>
        <w:t>при 95-процентной степени уверенности</w:t>
      </w:r>
    </w:p>
    <w:tbl>
      <w:tblPr>
        <w:tblW w:w="96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 w:type="dxa"/>
          <w:left w:w="28" w:type="dxa"/>
          <w:bottom w:w="11" w:type="dxa"/>
          <w:right w:w="28" w:type="dxa"/>
        </w:tblCellMar>
        <w:tblLook w:val="0000" w:firstRow="0" w:lastRow="0" w:firstColumn="0" w:lastColumn="0" w:noHBand="0" w:noVBand="0"/>
      </w:tblPr>
      <w:tblGrid>
        <w:gridCol w:w="538"/>
        <w:gridCol w:w="479"/>
        <w:gridCol w:w="478"/>
        <w:gridCol w:w="479"/>
        <w:gridCol w:w="479"/>
        <w:gridCol w:w="478"/>
        <w:gridCol w:w="479"/>
        <w:gridCol w:w="479"/>
        <w:gridCol w:w="478"/>
        <w:gridCol w:w="479"/>
        <w:gridCol w:w="479"/>
        <w:gridCol w:w="478"/>
        <w:gridCol w:w="479"/>
        <w:gridCol w:w="479"/>
        <w:gridCol w:w="478"/>
        <w:gridCol w:w="479"/>
        <w:gridCol w:w="479"/>
        <w:gridCol w:w="478"/>
        <w:gridCol w:w="479"/>
        <w:gridCol w:w="519"/>
      </w:tblGrid>
      <w:tr w:rsidR="00BA7224" w:rsidRPr="00D54D54" w:rsidTr="008954D7">
        <w:trPr>
          <w:cantSplit/>
        </w:trPr>
        <w:tc>
          <w:tcPr>
            <w:tcW w:w="53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EA4BCE">
              <w:rPr>
                <w:rFonts w:eastAsia="Times New Roman"/>
                <w:i/>
                <w:lang w:val="ru-RU" w:eastAsia="en-US"/>
              </w:rPr>
              <w:br w:type="page"/>
            </w:r>
            <w:r w:rsidRPr="00EA4BCE">
              <w:rPr>
                <w:i/>
                <w:color w:val="000000"/>
                <w:lang w:val="ru-RU"/>
              </w:rPr>
              <w:br w:type="page"/>
            </w:r>
            <w:r w:rsidRPr="00D54D54">
              <w:rPr>
                <w:i/>
                <w:color w:val="000000"/>
                <w:sz w:val="16"/>
                <w:lang w:val="en-GB"/>
              </w:rPr>
              <w:t>N-1</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5</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7</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8</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9</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0</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5</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0</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24</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30</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40</w:t>
            </w:r>
          </w:p>
        </w:tc>
        <w:tc>
          <w:tcPr>
            <w:tcW w:w="478"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60</w:t>
            </w:r>
          </w:p>
        </w:tc>
        <w:tc>
          <w:tcPr>
            <w:tcW w:w="47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20</w:t>
            </w:r>
          </w:p>
        </w:tc>
        <w:tc>
          <w:tcPr>
            <w:tcW w:w="519" w:type="dxa"/>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r w:rsidRPr="00D54D54">
              <w:rPr>
                <w:i/>
                <w:color w:val="000000"/>
                <w:sz w:val="16"/>
                <w:lang w:val="en-GB"/>
              </w:rPr>
              <w:t>1</w:t>
            </w:r>
            <w:r w:rsidR="008954D7">
              <w:rPr>
                <w:i/>
                <w:color w:val="000000"/>
                <w:sz w:val="16"/>
                <w:lang w:val="ru-RU"/>
              </w:rPr>
              <w:t xml:space="preserve"> </w:t>
            </w:r>
            <w:r w:rsidRPr="00D54D54">
              <w:rPr>
                <w:i/>
                <w:color w:val="000000"/>
                <w:sz w:val="16"/>
                <w:lang w:val="en-GB"/>
              </w:rPr>
              <w:t>000+</w:t>
            </w:r>
          </w:p>
        </w:tc>
      </w:tr>
      <w:tr w:rsidR="00BA7224" w:rsidRPr="00D54D54" w:rsidTr="008954D7">
        <w:trPr>
          <w:cantSplit/>
        </w:trPr>
        <w:tc>
          <w:tcPr>
            <w:tcW w:w="4846" w:type="dxa"/>
            <w:gridSpan w:val="10"/>
            <w:tcBorders>
              <w:bottom w:val="single" w:sz="12" w:space="0" w:color="auto"/>
            </w:tcBorders>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ind w:hanging="1080"/>
              <w:jc w:val="left"/>
              <w:rPr>
                <w:i/>
                <w:color w:val="000000"/>
                <w:sz w:val="16"/>
                <w:lang w:val="en-GB"/>
              </w:rPr>
            </w:pPr>
            <w:r w:rsidRPr="00D54D54">
              <w:rPr>
                <w:i/>
                <w:color w:val="000000"/>
                <w:sz w:val="16"/>
                <w:lang w:val="en-GB"/>
              </w:rPr>
              <w:t>N</w:t>
            </w:r>
            <w:r w:rsidRPr="00D54D54">
              <w:rPr>
                <w:i/>
                <w:color w:val="000000"/>
                <w:sz w:val="16"/>
                <w:vertAlign w:val="subscript"/>
                <w:lang w:val="en-GB"/>
              </w:rPr>
              <w:t>ref</w:t>
            </w:r>
            <w:r w:rsidRPr="00D54D54">
              <w:rPr>
                <w:i/>
                <w:color w:val="000000"/>
                <w:sz w:val="16"/>
                <w:lang w:val="en-GB"/>
              </w:rPr>
              <w:t>-1</w:t>
            </w:r>
          </w:p>
        </w:tc>
        <w:tc>
          <w:tcPr>
            <w:tcW w:w="4827" w:type="dxa"/>
            <w:gridSpan w:val="10"/>
            <w:tcBorders>
              <w:bottom w:val="single" w:sz="12" w:space="0" w:color="auto"/>
            </w:tcBorders>
            <w:shd w:val="clear" w:color="auto" w:fill="FFFFFF"/>
            <w:vAlign w:val="bottom"/>
          </w:tcPr>
          <w:p w:rsidR="00BA7224" w:rsidRPr="00D54D54"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i/>
                <w:color w:val="000000"/>
                <w:sz w:val="16"/>
                <w:lang w:val="en-GB"/>
              </w:rPr>
            </w:pPr>
          </w:p>
        </w:tc>
      </w:tr>
      <w:tr w:rsidR="00BA7224" w:rsidTr="008954D7">
        <w:trPr>
          <w:cantSplit/>
        </w:trPr>
        <w:tc>
          <w:tcPr>
            <w:tcW w:w="53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1</w:t>
            </w:r>
            <w:r>
              <w:rPr>
                <w:color w:val="000000"/>
                <w:sz w:val="16"/>
                <w:lang w:val="en-GB"/>
              </w:rPr>
              <w:t>,</w:t>
            </w:r>
            <w:r w:rsidRPr="000358A1">
              <w:rPr>
                <w:color w:val="000000"/>
                <w:sz w:val="16"/>
                <w:lang w:val="en-GB"/>
              </w:rPr>
              <w:t>4</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9</w:t>
            </w:r>
            <w:r>
              <w:rPr>
                <w:color w:val="000000"/>
                <w:sz w:val="16"/>
                <w:lang w:val="en-GB"/>
              </w:rPr>
              <w:t>,</w:t>
            </w:r>
            <w:r w:rsidRPr="000358A1">
              <w:rPr>
                <w:color w:val="000000"/>
                <w:sz w:val="16"/>
                <w:lang w:val="en-GB"/>
              </w:rPr>
              <w:t>5</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5</w:t>
            </w:r>
            <w:r>
              <w:rPr>
                <w:color w:val="000000"/>
                <w:sz w:val="16"/>
                <w:lang w:val="en-GB"/>
              </w:rPr>
              <w:t>,</w:t>
            </w:r>
            <w:r w:rsidRPr="000358A1">
              <w:rPr>
                <w:color w:val="000000"/>
                <w:sz w:val="16"/>
                <w:lang w:val="en-GB"/>
              </w:rPr>
              <w:t>7</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4</w:t>
            </w:r>
            <w:r>
              <w:rPr>
                <w:color w:val="000000"/>
                <w:sz w:val="16"/>
                <w:lang w:val="en-GB"/>
              </w:rPr>
              <w:t>,</w:t>
            </w:r>
            <w:r w:rsidRPr="000358A1">
              <w:rPr>
                <w:color w:val="000000"/>
                <w:sz w:val="16"/>
                <w:lang w:val="en-GB"/>
              </w:rPr>
              <w:t>5</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0</w:t>
            </w:r>
            <w:r>
              <w:rPr>
                <w:color w:val="000000"/>
                <w:sz w:val="16"/>
                <w:lang w:val="en-GB"/>
              </w:rPr>
              <w:t>,</w:t>
            </w:r>
            <w:r w:rsidRPr="000358A1">
              <w:rPr>
                <w:color w:val="000000"/>
                <w:sz w:val="16"/>
                <w:lang w:val="en-GB"/>
              </w:rPr>
              <w:t>1</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3</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6</w:t>
            </w:r>
            <w:r>
              <w:rPr>
                <w:color w:val="000000"/>
                <w:sz w:val="16"/>
                <w:lang w:val="en-GB"/>
              </w:rPr>
              <w:t>,</w:t>
            </w:r>
            <w:r w:rsidRPr="000358A1">
              <w:rPr>
                <w:color w:val="000000"/>
                <w:sz w:val="16"/>
                <w:lang w:val="en-GB"/>
              </w:rPr>
              <w:t>7</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8</w:t>
            </w:r>
            <w:r>
              <w:rPr>
                <w:color w:val="000000"/>
                <w:sz w:val="16"/>
                <w:lang w:val="en-GB"/>
              </w:rPr>
              <w:t>,</w:t>
            </w:r>
            <w:r w:rsidRPr="000358A1">
              <w:rPr>
                <w:color w:val="000000"/>
                <w:sz w:val="16"/>
                <w:lang w:val="en-GB"/>
              </w:rPr>
              <w:t>8</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0</w:t>
            </w:r>
            <w:r>
              <w:rPr>
                <w:color w:val="000000"/>
                <w:sz w:val="16"/>
                <w:lang w:val="en-GB"/>
              </w:rPr>
              <w:t>,</w:t>
            </w:r>
            <w:r w:rsidRPr="000358A1">
              <w:rPr>
                <w:color w:val="000000"/>
                <w:sz w:val="16"/>
                <w:lang w:val="en-GB"/>
              </w:rPr>
              <w:t>5</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1</w:t>
            </w:r>
            <w:r>
              <w:rPr>
                <w:color w:val="000000"/>
                <w:sz w:val="16"/>
                <w:lang w:val="en-GB"/>
              </w:rPr>
              <w:t>,</w:t>
            </w:r>
            <w:r w:rsidRPr="000358A1">
              <w:rPr>
                <w:color w:val="000000"/>
                <w:sz w:val="16"/>
                <w:lang w:val="en-GB"/>
              </w:rPr>
              <w:t>8</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3</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5</w:t>
            </w:r>
            <w:r>
              <w:rPr>
                <w:color w:val="000000"/>
                <w:sz w:val="16"/>
                <w:lang w:val="en-GB"/>
              </w:rPr>
              <w:t>,</w:t>
            </w:r>
            <w:r w:rsidRPr="000358A1">
              <w:rPr>
                <w:color w:val="000000"/>
                <w:sz w:val="16"/>
                <w:lang w:val="en-GB"/>
              </w:rPr>
              <w:t>9</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8</w:t>
            </w:r>
            <w:r>
              <w:rPr>
                <w:color w:val="000000"/>
                <w:sz w:val="16"/>
                <w:lang w:val="en-GB"/>
              </w:rPr>
              <w:t>,</w:t>
            </w:r>
            <w:r w:rsidRPr="000358A1">
              <w:rPr>
                <w:color w:val="000000"/>
                <w:sz w:val="16"/>
                <w:lang w:val="en-GB"/>
              </w:rPr>
              <w:t>0</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9</w:t>
            </w:r>
            <w:r>
              <w:rPr>
                <w:color w:val="000000"/>
                <w:sz w:val="16"/>
                <w:lang w:val="en-GB"/>
              </w:rPr>
              <w:t>,</w:t>
            </w:r>
            <w:r w:rsidRPr="000358A1">
              <w:rPr>
                <w:color w:val="000000"/>
                <w:sz w:val="16"/>
                <w:lang w:val="en-GB"/>
              </w:rPr>
              <w:t>0</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0</w:t>
            </w:r>
            <w:r>
              <w:rPr>
                <w:color w:val="000000"/>
                <w:sz w:val="16"/>
                <w:lang w:val="en-GB"/>
              </w:rPr>
              <w:t>,</w:t>
            </w:r>
            <w:r w:rsidRPr="000358A1">
              <w:rPr>
                <w:color w:val="000000"/>
                <w:sz w:val="16"/>
                <w:lang w:val="en-GB"/>
              </w:rPr>
              <w:t>1</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1</w:t>
            </w:r>
            <w:r>
              <w:rPr>
                <w:color w:val="000000"/>
                <w:sz w:val="16"/>
                <w:lang w:val="en-GB"/>
              </w:rPr>
              <w:t>,</w:t>
            </w:r>
            <w:r w:rsidRPr="000358A1">
              <w:rPr>
                <w:color w:val="000000"/>
                <w:sz w:val="16"/>
                <w:lang w:val="en-GB"/>
              </w:rPr>
              <w:t>1</w:t>
            </w:r>
          </w:p>
        </w:tc>
        <w:tc>
          <w:tcPr>
            <w:tcW w:w="478"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2</w:t>
            </w:r>
            <w:r>
              <w:rPr>
                <w:color w:val="000000"/>
                <w:sz w:val="16"/>
                <w:lang w:val="en-GB"/>
              </w:rPr>
              <w:t>,</w:t>
            </w:r>
            <w:r w:rsidRPr="000358A1">
              <w:rPr>
                <w:color w:val="000000"/>
                <w:sz w:val="16"/>
                <w:lang w:val="en-GB"/>
              </w:rPr>
              <w:t>2</w:t>
            </w:r>
          </w:p>
        </w:tc>
        <w:tc>
          <w:tcPr>
            <w:tcW w:w="47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3</w:t>
            </w:r>
            <w:r>
              <w:rPr>
                <w:color w:val="000000"/>
                <w:sz w:val="16"/>
                <w:lang w:val="en-GB"/>
              </w:rPr>
              <w:t>,</w:t>
            </w:r>
            <w:r w:rsidRPr="000358A1">
              <w:rPr>
                <w:color w:val="000000"/>
                <w:sz w:val="16"/>
                <w:lang w:val="en-GB"/>
              </w:rPr>
              <w:t>2</w:t>
            </w:r>
          </w:p>
        </w:tc>
        <w:tc>
          <w:tcPr>
            <w:tcW w:w="519" w:type="dxa"/>
            <w:tcBorders>
              <w:top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4</w:t>
            </w:r>
            <w:r>
              <w:rPr>
                <w:color w:val="000000"/>
                <w:sz w:val="16"/>
                <w:lang w:val="en-GB"/>
              </w:rPr>
              <w:t>,</w:t>
            </w:r>
            <w:r w:rsidRPr="000358A1">
              <w:rPr>
                <w:color w:val="000000"/>
                <w:sz w:val="16"/>
                <w:lang w:val="en-GB"/>
              </w:rPr>
              <w:t>3</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r>
              <w:rPr>
                <w:color w:val="000000"/>
                <w:sz w:val="16"/>
                <w:lang w:val="en-GB"/>
              </w:rPr>
              <w:t>,</w:t>
            </w:r>
            <w:r w:rsidRPr="000358A1">
              <w:rPr>
                <w:color w:val="000000"/>
                <w:sz w:val="16"/>
                <w:lang w:val="en-GB"/>
              </w:rPr>
              <w:t>5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0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1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2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2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3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r>
              <w:rPr>
                <w:color w:val="000000"/>
                <w:sz w:val="16"/>
                <w:lang w:val="en-GB"/>
              </w:rPr>
              <w:t>,</w:t>
            </w:r>
            <w:r w:rsidRPr="000358A1">
              <w:rPr>
                <w:color w:val="000000"/>
                <w:sz w:val="16"/>
                <w:lang w:val="en-GB"/>
              </w:rPr>
              <w:t>49</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r>
              <w:rPr>
                <w:color w:val="000000"/>
                <w:sz w:val="16"/>
                <w:lang w:val="en-GB"/>
              </w:rPr>
              <w:t>,</w:t>
            </w:r>
            <w:r w:rsidRPr="000358A1">
              <w:rPr>
                <w:color w:val="000000"/>
                <w:sz w:val="16"/>
                <w:lang w:val="en-GB"/>
              </w:rPr>
              <w:t>1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55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27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11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r>
              <w:rPr>
                <w:color w:val="000000"/>
                <w:sz w:val="16"/>
                <w:lang w:val="en-GB"/>
              </w:rPr>
              <w:t>,</w:t>
            </w:r>
            <w:r w:rsidRPr="000358A1">
              <w:rPr>
                <w:color w:val="000000"/>
                <w:sz w:val="16"/>
                <w:lang w:val="en-GB"/>
              </w:rPr>
              <w:t>01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9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8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81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8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7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6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6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7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49</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r>
              <w:rPr>
                <w:color w:val="000000"/>
                <w:sz w:val="16"/>
                <w:lang w:val="en-GB"/>
              </w:rPr>
              <w:t>,</w:t>
            </w:r>
            <w:r w:rsidRPr="000358A1">
              <w:rPr>
                <w:color w:val="000000"/>
                <w:sz w:val="16"/>
                <w:lang w:val="en-GB"/>
              </w:rPr>
              <w:t>526</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r>
              <w:rPr>
                <w:color w:val="000000"/>
                <w:sz w:val="16"/>
                <w:lang w:val="en-GB"/>
              </w:rPr>
              <w:t>,</w:t>
            </w:r>
            <w:r w:rsidRPr="000358A1">
              <w:rPr>
                <w:color w:val="000000"/>
                <w:sz w:val="16"/>
                <w:lang w:val="en-GB"/>
              </w:rPr>
              <w:t>70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94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59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38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25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16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0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0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9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6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1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85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80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7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4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1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5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628</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r>
              <w:rPr>
                <w:color w:val="000000"/>
                <w:sz w:val="16"/>
                <w:lang w:val="en-GB"/>
              </w:rPr>
              <w:t>,</w:t>
            </w:r>
            <w:r w:rsidRPr="000358A1">
              <w:rPr>
                <w:color w:val="000000"/>
                <w:sz w:val="16"/>
                <w:lang w:val="en-GB"/>
              </w:rPr>
              <w:t>60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78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41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9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0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9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7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1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7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3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7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1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5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2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9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6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3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99</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65</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98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4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5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3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0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9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0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3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7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7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05</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69</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59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3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2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7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8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2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7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7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4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7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0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67</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0</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31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5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3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0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3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1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7</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8</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5</w:t>
            </w:r>
            <w:r>
              <w:rPr>
                <w:color w:val="000000"/>
                <w:sz w:val="16"/>
                <w:lang w:val="en-GB"/>
              </w:rPr>
              <w:t>,</w:t>
            </w:r>
            <w:r w:rsidRPr="000358A1">
              <w:rPr>
                <w:color w:val="000000"/>
                <w:sz w:val="16"/>
                <w:lang w:val="en-GB"/>
              </w:rPr>
              <w:t>11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5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6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8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7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9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2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7</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96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7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2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3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3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0</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84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8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5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0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9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1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5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5</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74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8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9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5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0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1</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6</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6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0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7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1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7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2</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6</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60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7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1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5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6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1</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54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8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5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0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4</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6</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6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5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5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9</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5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9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9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1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1</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0</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41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5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6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1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6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8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52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2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9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0</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8</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5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9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9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6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9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1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6</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3</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2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6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4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8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6</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2</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30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4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4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1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6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6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9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5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3</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7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2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9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13</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7</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6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4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0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7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9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0</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3</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4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8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9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0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8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6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7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1</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2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6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7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4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7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8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4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9</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1</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21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5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6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2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7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0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0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3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5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7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8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31</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72</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9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4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1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5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5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3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9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1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6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2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6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14</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4</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8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0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4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3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4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7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2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0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2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4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0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5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0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8</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8</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17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31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2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90</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2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6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41</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2</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84</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22</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8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232</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83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6</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3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4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8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2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7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0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25</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9</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93</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9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3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7</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09</w:t>
            </w:r>
          </w:p>
        </w:tc>
      </w:tr>
      <w:tr w:rsidR="00BA7224" w:rsidTr="008954D7">
        <w:trPr>
          <w:cantSplit/>
        </w:trPr>
        <w:tc>
          <w:tcPr>
            <w:tcW w:w="53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6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4</w:t>
            </w:r>
            <w:r>
              <w:rPr>
                <w:color w:val="000000"/>
                <w:sz w:val="16"/>
                <w:lang w:val="en-GB"/>
              </w:rPr>
              <w:t>,</w:t>
            </w:r>
            <w:r w:rsidRPr="000358A1">
              <w:rPr>
                <w:color w:val="000000"/>
                <w:sz w:val="16"/>
                <w:lang w:val="en-GB"/>
              </w:rPr>
              <w:t>001</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15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75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525</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68</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5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67</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4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93</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7</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6</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48</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00</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49</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94</w:t>
            </w:r>
          </w:p>
        </w:tc>
        <w:tc>
          <w:tcPr>
            <w:tcW w:w="478"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34</w:t>
            </w:r>
          </w:p>
        </w:tc>
        <w:tc>
          <w:tcPr>
            <w:tcW w:w="47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67</w:t>
            </w:r>
          </w:p>
        </w:tc>
        <w:tc>
          <w:tcPr>
            <w:tcW w:w="519" w:type="dxa"/>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89</w:t>
            </w:r>
          </w:p>
        </w:tc>
      </w:tr>
      <w:tr w:rsidR="00BA7224" w:rsidTr="008954D7">
        <w:trPr>
          <w:cantSplit/>
        </w:trPr>
        <w:tc>
          <w:tcPr>
            <w:tcW w:w="53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20</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920</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072</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80</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447</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90</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175</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87</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6</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59</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11</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4</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1</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59</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08</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54</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95</w:t>
            </w:r>
          </w:p>
        </w:tc>
        <w:tc>
          <w:tcPr>
            <w:tcW w:w="478"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29</w:t>
            </w:r>
          </w:p>
        </w:tc>
        <w:tc>
          <w:tcPr>
            <w:tcW w:w="47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52</w:t>
            </w:r>
          </w:p>
        </w:tc>
        <w:tc>
          <w:tcPr>
            <w:tcW w:w="519" w:type="dxa"/>
            <w:tcBorders>
              <w:bottom w:val="single" w:sz="4"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54</w:t>
            </w:r>
          </w:p>
        </w:tc>
      </w:tr>
      <w:tr w:rsidR="00BA7224" w:rsidTr="008954D7">
        <w:trPr>
          <w:cantSplit/>
        </w:trPr>
        <w:tc>
          <w:tcPr>
            <w:tcW w:w="53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sidR="008954D7">
              <w:rPr>
                <w:color w:val="000000"/>
                <w:sz w:val="16"/>
                <w:lang w:val="ru-RU"/>
              </w:rPr>
              <w:t xml:space="preserve"> </w:t>
            </w:r>
            <w:r w:rsidRPr="000358A1">
              <w:rPr>
                <w:color w:val="000000"/>
                <w:sz w:val="16"/>
                <w:lang w:val="en-GB"/>
              </w:rPr>
              <w:t>000+</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3</w:t>
            </w:r>
            <w:r>
              <w:rPr>
                <w:color w:val="000000"/>
                <w:sz w:val="16"/>
                <w:lang w:val="en-GB"/>
              </w:rPr>
              <w:t>,</w:t>
            </w:r>
            <w:r w:rsidRPr="000358A1">
              <w:rPr>
                <w:color w:val="000000"/>
                <w:sz w:val="16"/>
                <w:lang w:val="en-GB"/>
              </w:rPr>
              <w:t>842</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996</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605</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372</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214</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99</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2</w:t>
            </w:r>
            <w:r>
              <w:rPr>
                <w:color w:val="000000"/>
                <w:sz w:val="16"/>
                <w:lang w:val="en-GB"/>
              </w:rPr>
              <w:t>,</w:t>
            </w:r>
            <w:r w:rsidRPr="000358A1">
              <w:rPr>
                <w:color w:val="000000"/>
                <w:sz w:val="16"/>
                <w:lang w:val="en-GB"/>
              </w:rPr>
              <w:t>010</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938</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80</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831</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752</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666</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71</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517</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459</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94</w:t>
            </w:r>
          </w:p>
        </w:tc>
        <w:tc>
          <w:tcPr>
            <w:tcW w:w="478"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318</w:t>
            </w:r>
          </w:p>
        </w:tc>
        <w:tc>
          <w:tcPr>
            <w:tcW w:w="47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221</w:t>
            </w:r>
          </w:p>
        </w:tc>
        <w:tc>
          <w:tcPr>
            <w:tcW w:w="519" w:type="dxa"/>
            <w:tcBorders>
              <w:bottom w:val="single" w:sz="12" w:space="0" w:color="auto"/>
            </w:tcBorders>
            <w:shd w:val="clear" w:color="auto" w:fill="FFFFFF"/>
            <w:vAlign w:val="bottom"/>
          </w:tcPr>
          <w:p w:rsidR="00BA7224" w:rsidRPr="000358A1" w:rsidRDefault="00BA7224" w:rsidP="006C5896">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color w:val="000000"/>
                <w:sz w:val="16"/>
                <w:lang w:val="en-GB"/>
              </w:rPr>
            </w:pPr>
            <w:r w:rsidRPr="000358A1">
              <w:rPr>
                <w:color w:val="000000"/>
                <w:sz w:val="16"/>
                <w:lang w:val="en-GB"/>
              </w:rPr>
              <w:t>1</w:t>
            </w:r>
            <w:r>
              <w:rPr>
                <w:color w:val="000000"/>
                <w:sz w:val="16"/>
                <w:lang w:val="en-GB"/>
              </w:rPr>
              <w:t>,</w:t>
            </w:r>
            <w:r w:rsidRPr="000358A1">
              <w:rPr>
                <w:color w:val="000000"/>
                <w:sz w:val="16"/>
                <w:lang w:val="en-GB"/>
              </w:rPr>
              <w:t>000</w:t>
            </w:r>
          </w:p>
        </w:tc>
      </w:tr>
    </w:tbl>
    <w:p w:rsidR="00BA7224" w:rsidRPr="00BA7224" w:rsidRDefault="00BA7224" w:rsidP="00BA7224">
      <w:pPr>
        <w:spacing w:after="120"/>
        <w:rPr>
          <w:bCs/>
        </w:rPr>
      </w:pPr>
    </w:p>
    <w:p w:rsidR="00E24EA3" w:rsidRPr="00F97FBC" w:rsidRDefault="00E24EA3" w:rsidP="00E24EA3">
      <w:pPr>
        <w:spacing w:line="240" w:lineRule="auto"/>
        <w:rPr>
          <w:rFonts w:eastAsia="Times New Roman" w:cs="Times New Roman"/>
          <w:szCs w:val="20"/>
          <w:lang w:val="en-GB" w:eastAsia="en-GB"/>
        </w:rPr>
      </w:pPr>
      <w:bookmarkStart w:id="311" w:name="_Toc248745003"/>
      <w:r w:rsidRPr="00F97FBC">
        <w:br w:type="page"/>
      </w:r>
    </w:p>
    <w:p w:rsidR="00E24EA3" w:rsidRPr="00F97FBC" w:rsidRDefault="00E24EA3" w:rsidP="00E24EA3">
      <w:pPr>
        <w:pStyle w:val="SingleTxtG"/>
        <w:keepNext/>
        <w:keepLines/>
        <w:ind w:left="2268" w:hanging="1134"/>
      </w:pPr>
      <w:r w:rsidRPr="00F97FBC">
        <w:lastRenderedPageBreak/>
        <w:t>A.3.6</w:t>
      </w:r>
      <w:r w:rsidRPr="00F97FBC">
        <w:tab/>
      </w:r>
      <w:bookmarkEnd w:id="311"/>
      <w:r w:rsidRPr="00F97FBC">
        <w:rPr>
          <w:iCs/>
        </w:rPr>
        <w:t>Наклон</w:t>
      </w:r>
    </w:p>
    <w:p w:rsidR="00E24EA3" w:rsidRPr="00F97FBC" w:rsidRDefault="00E24EA3" w:rsidP="00E24EA3">
      <w:pPr>
        <w:pStyle w:val="SingleTxtG"/>
        <w:ind w:left="2268" w:hanging="1134"/>
      </w:pPr>
      <w:r w:rsidRPr="00F97FBC">
        <w:tab/>
        <w:t>Наклон регрессии при использовании метода наименьших квадратов (</w:t>
      </w:r>
      <w:r w:rsidRPr="00F97FBC">
        <w:rPr>
          <w:i/>
          <w:iCs/>
        </w:rPr>
        <w:t>a</w:t>
      </w:r>
      <w:r w:rsidRPr="00F97FBC">
        <w:rPr>
          <w:vertAlign w:val="subscript"/>
        </w:rPr>
        <w:t>1y</w:t>
      </w:r>
      <w:r w:rsidRPr="00F97FBC">
        <w:t xml:space="preserve">) рассчитывают следующим образом: </w:t>
      </w:r>
    </w:p>
    <w:p w:rsidR="00E24EA3" w:rsidRPr="00F97FBC" w:rsidRDefault="00E24EA3" w:rsidP="00E24EA3">
      <w:pPr>
        <w:pStyle w:val="SingleTxtG"/>
        <w:tabs>
          <w:tab w:val="right" w:pos="8500"/>
        </w:tabs>
        <w:ind w:left="2268" w:hanging="1134"/>
        <w:jc w:val="right"/>
      </w:pPr>
      <w:r w:rsidRPr="00F97FBC">
        <w:rPr>
          <w:i/>
        </w:rPr>
        <w:tab/>
      </w:r>
      <w:r w:rsidRPr="00F97FBC">
        <w:rPr>
          <w:i/>
        </w:rPr>
        <w:object w:dxaOrig="2860" w:dyaOrig="1320">
          <v:shape id="_x0000_i1079" type="#_x0000_t75" style="width:141.85pt;height:65.55pt" o:ole="">
            <v:imagedata r:id="rId429" o:title=""/>
          </v:shape>
          <o:OLEObject Type="Embed" ProgID="Equation.DSMT4" ShapeID="_x0000_i1079" DrawAspect="Content" ObjectID="_1609747312" r:id="rId430"/>
        </w:object>
      </w:r>
      <w:r w:rsidRPr="00F97FBC">
        <w:tab/>
        <w:t>(A.5-157).</w:t>
      </w:r>
    </w:p>
    <w:p w:rsidR="00E24EA3" w:rsidRPr="00F97FBC" w:rsidRDefault="00E24EA3" w:rsidP="00E24EA3">
      <w:pPr>
        <w:pStyle w:val="SingleTxtG"/>
        <w:ind w:left="2268" w:hanging="1134"/>
        <w:rPr>
          <w:u w:val="single"/>
        </w:rPr>
      </w:pPr>
      <w:bookmarkStart w:id="312" w:name="_Toc248745004"/>
      <w:r w:rsidRPr="00F97FBC">
        <w:t>A.3.7</w:t>
      </w:r>
      <w:r w:rsidRPr="00F97FBC">
        <w:tab/>
      </w:r>
      <w:bookmarkEnd w:id="312"/>
      <w:r w:rsidRPr="00F97FBC">
        <w:t>Отсекаемое значение</w:t>
      </w:r>
    </w:p>
    <w:p w:rsidR="00E24EA3" w:rsidRPr="00F97FBC" w:rsidRDefault="00E24EA3" w:rsidP="00E24EA3">
      <w:pPr>
        <w:pStyle w:val="SingleTxtG"/>
        <w:ind w:left="2268" w:hanging="1134"/>
      </w:pPr>
      <w:r w:rsidRPr="00F97FBC">
        <w:tab/>
        <w:t>Отсекаемое значение линии регрессии при использовании метода наименьших квадратов (</w:t>
      </w:r>
      <w:r w:rsidRPr="00F97FBC">
        <w:rPr>
          <w:i/>
          <w:iCs/>
        </w:rPr>
        <w:t>a</w:t>
      </w:r>
      <w:r w:rsidRPr="00F97FBC">
        <w:rPr>
          <w:vertAlign w:val="subscript"/>
        </w:rPr>
        <w:t>0y</w:t>
      </w:r>
      <w:r w:rsidRPr="00F97FBC">
        <w:t>) рассчитывают следующим образом:</w:t>
      </w:r>
    </w:p>
    <w:p w:rsidR="00E24EA3" w:rsidRPr="00F97FBC" w:rsidRDefault="00E24EA3" w:rsidP="00E24EA3">
      <w:pPr>
        <w:pStyle w:val="SingleTxtG"/>
        <w:tabs>
          <w:tab w:val="right" w:pos="8500"/>
        </w:tabs>
        <w:ind w:left="2268" w:hanging="1134"/>
        <w:jc w:val="right"/>
      </w:pPr>
      <w:r w:rsidRPr="00F97FBC">
        <w:tab/>
      </w:r>
      <w:r w:rsidRPr="00F97FBC">
        <w:rPr>
          <w:noProof/>
          <w:lang w:eastAsia="ru-RU"/>
        </w:rPr>
        <w:drawing>
          <wp:inline distT="0" distB="0" distL="0" distR="0" wp14:anchorId="5379FB5B" wp14:editId="09ACA3F5">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F97FBC">
        <w:tab/>
        <w:t>(A.5-158).</w:t>
      </w:r>
    </w:p>
    <w:p w:rsidR="00E24EA3" w:rsidRPr="00F97FBC" w:rsidRDefault="00E24EA3" w:rsidP="00E24EA3">
      <w:pPr>
        <w:pStyle w:val="SingleTxtG"/>
        <w:ind w:left="2268" w:hanging="1134"/>
        <w:rPr>
          <w:u w:val="single"/>
        </w:rPr>
      </w:pPr>
      <w:bookmarkStart w:id="313" w:name="_Toc248745005"/>
      <w:r w:rsidRPr="00F97FBC">
        <w:t>A.3.8</w:t>
      </w:r>
      <w:r w:rsidRPr="00F97FBC">
        <w:tab/>
        <w:t>Стандартная погрешность оценки</w:t>
      </w:r>
      <w:bookmarkEnd w:id="313"/>
    </w:p>
    <w:p w:rsidR="00E24EA3" w:rsidRPr="00F97FBC" w:rsidRDefault="00E24EA3" w:rsidP="00E24EA3">
      <w:pPr>
        <w:pStyle w:val="SingleTxtG"/>
        <w:ind w:left="2268" w:hanging="1134"/>
      </w:pPr>
      <w:r w:rsidRPr="00F97FBC">
        <w:tab/>
        <w:t>Стандартную погрешность оценки (</w:t>
      </w:r>
      <w:r w:rsidRPr="00F97FBC">
        <w:rPr>
          <w:i/>
          <w:iCs/>
        </w:rPr>
        <w:t>SEE</w:t>
      </w:r>
      <w:r w:rsidRPr="00F97FBC">
        <w:t>) рассчитывают следующим образом:</w:t>
      </w:r>
    </w:p>
    <w:p w:rsidR="00E24EA3" w:rsidRPr="00F97FBC" w:rsidRDefault="00E24EA3" w:rsidP="00E24EA3">
      <w:pPr>
        <w:pStyle w:val="SingleTxtG"/>
        <w:tabs>
          <w:tab w:val="right" w:pos="8500"/>
        </w:tabs>
        <w:ind w:left="2268" w:hanging="1134"/>
        <w:jc w:val="right"/>
      </w:pPr>
      <w:r w:rsidRPr="00F97FBC">
        <w:tab/>
      </w:r>
      <w:r w:rsidRPr="00F97FBC">
        <w:object w:dxaOrig="3519" w:dyaOrig="1040">
          <v:shape id="_x0000_i1080" type="#_x0000_t75" style="width:176.3pt;height:52.6pt" o:ole="">
            <v:imagedata r:id="rId432" o:title=""/>
          </v:shape>
          <o:OLEObject Type="Embed" ProgID="Equation.DSMT4" ShapeID="_x0000_i1080" DrawAspect="Content" ObjectID="_1609747313" r:id="rId433"/>
        </w:object>
      </w:r>
      <w:r w:rsidRPr="00F97FBC">
        <w:tab/>
        <w:t>(A.5-159).</w:t>
      </w:r>
    </w:p>
    <w:p w:rsidR="00E24EA3" w:rsidRPr="00F97FBC" w:rsidRDefault="00E24EA3" w:rsidP="00E24EA3">
      <w:pPr>
        <w:pStyle w:val="SingleTxtG"/>
        <w:ind w:left="2268" w:hanging="1134"/>
        <w:rPr>
          <w:u w:val="single"/>
        </w:rPr>
      </w:pPr>
      <w:bookmarkStart w:id="314" w:name="_Toc248745006"/>
      <w:r w:rsidRPr="00F97FBC">
        <w:t>A.3.9</w:t>
      </w:r>
      <w:r w:rsidRPr="00F97FBC">
        <w:tab/>
      </w:r>
      <w:bookmarkEnd w:id="314"/>
      <w:r w:rsidRPr="00F97FBC">
        <w:rPr>
          <w:iCs/>
        </w:rPr>
        <w:t>Коэффициент смешанной корреляции</w:t>
      </w:r>
    </w:p>
    <w:p w:rsidR="00E24EA3" w:rsidRPr="00F97FBC" w:rsidRDefault="00E24EA3" w:rsidP="00E24EA3">
      <w:pPr>
        <w:pStyle w:val="SingleTxtG"/>
        <w:ind w:left="2268" w:hanging="1134"/>
      </w:pPr>
      <w:r w:rsidRPr="00F97FBC">
        <w:tab/>
        <w:t xml:space="preserve">Коэффициент смешанной корреляции, </w:t>
      </w:r>
      <w:r w:rsidRPr="00F97FBC">
        <w:rPr>
          <w:i/>
          <w:iCs/>
        </w:rPr>
        <w:t>r</w:t>
      </w:r>
      <w:r w:rsidRPr="00F97FBC">
        <w:rPr>
          <w:vertAlign w:val="superscript"/>
        </w:rPr>
        <w:t>2</w:t>
      </w:r>
      <w:r w:rsidRPr="00F97FBC">
        <w:t>, рассчитывают следующим образом:</w:t>
      </w:r>
    </w:p>
    <w:p w:rsidR="00CA78BD" w:rsidRDefault="00E24EA3" w:rsidP="00CA78BD">
      <w:pPr>
        <w:pStyle w:val="SingleTxtG"/>
        <w:tabs>
          <w:tab w:val="right" w:pos="8500"/>
        </w:tabs>
        <w:ind w:left="2268"/>
        <w:jc w:val="center"/>
      </w:pPr>
      <w:r w:rsidRPr="00F97FBC">
        <w:object w:dxaOrig="3300" w:dyaOrig="1320">
          <v:shape id="_x0000_i1081" type="#_x0000_t75" style="width:166.3pt;height:65.55pt" o:ole="">
            <v:imagedata r:id="rId434" o:title=""/>
          </v:shape>
          <o:OLEObject Type="Embed" ProgID="Equation.DSMT4" ShapeID="_x0000_i1081" DrawAspect="Content" ObjectID="_1609747314" r:id="rId435"/>
        </w:object>
      </w:r>
      <w:r w:rsidRPr="00F97FBC">
        <w:tab/>
      </w:r>
      <w:r w:rsidR="00CA78BD" w:rsidRPr="00F97FBC">
        <w:t>(A.5-160).</w:t>
      </w:r>
    </w:p>
    <w:p w:rsidR="00016747" w:rsidRDefault="00016747" w:rsidP="00016747">
      <w:pPr>
        <w:pStyle w:val="SingleTxtG"/>
        <w:tabs>
          <w:tab w:val="right" w:pos="8500"/>
        </w:tabs>
        <w:jc w:val="left"/>
      </w:pPr>
    </w:p>
    <w:p w:rsidR="00016747" w:rsidRDefault="00016747" w:rsidP="00E24EA3">
      <w:pPr>
        <w:suppressAutoHyphens w:val="0"/>
        <w:spacing w:line="240" w:lineRule="auto"/>
        <w:sectPr w:rsidR="00016747" w:rsidSect="00E24EA3">
          <w:headerReference w:type="even" r:id="rId436"/>
          <w:headerReference w:type="default" r:id="rId437"/>
          <w:footerReference w:type="even" r:id="rId438"/>
          <w:footerReference w:type="default" r:id="rId439"/>
          <w:endnotePr>
            <w:numFmt w:val="decimal"/>
          </w:endnotePr>
          <w:pgSz w:w="11906" w:h="16838" w:code="9"/>
          <w:pgMar w:top="1417" w:right="1134" w:bottom="1134" w:left="1134" w:header="850" w:footer="567" w:gutter="0"/>
          <w:cols w:space="708"/>
          <w:docGrid w:linePitch="360"/>
        </w:sectPr>
      </w:pPr>
    </w:p>
    <w:p w:rsidR="00016747" w:rsidRPr="00F97FBC" w:rsidRDefault="00016747" w:rsidP="00016747">
      <w:pPr>
        <w:pStyle w:val="HChG"/>
      </w:pPr>
      <w:bookmarkStart w:id="315" w:name="_Toc381956402"/>
      <w:bookmarkStart w:id="316" w:name="_Toc381957155"/>
      <w:bookmarkStart w:id="317" w:name="_Toc382208876"/>
      <w:bookmarkStart w:id="318" w:name="_Toc494903464"/>
      <w:bookmarkStart w:id="319" w:name="_Toc495070797"/>
      <w:r w:rsidRPr="00F97FBC">
        <w:lastRenderedPageBreak/>
        <w:t>Приложение 5 – Добавление A.</w:t>
      </w:r>
      <w:bookmarkEnd w:id="315"/>
      <w:bookmarkEnd w:id="316"/>
      <w:bookmarkEnd w:id="317"/>
      <w:r w:rsidRPr="00F97FBC">
        <w:t>4</w:t>
      </w:r>
      <w:bookmarkEnd w:id="318"/>
      <w:bookmarkEnd w:id="319"/>
    </w:p>
    <w:p w:rsidR="00016747" w:rsidRPr="00F97FBC" w:rsidRDefault="00016747" w:rsidP="00016747">
      <w:pPr>
        <w:pStyle w:val="HChG"/>
      </w:pPr>
      <w:bookmarkStart w:id="320" w:name="_Toc248745008"/>
      <w:r w:rsidRPr="00F97FBC">
        <w:tab/>
      </w:r>
      <w:r w:rsidRPr="00F97FBC">
        <w:tab/>
      </w:r>
      <w:bookmarkEnd w:id="320"/>
      <w:r w:rsidRPr="00F97FBC">
        <w:t>Международная формула гравитации 1980 года</w:t>
      </w:r>
    </w:p>
    <w:p w:rsidR="00016747" w:rsidRPr="00F97FBC" w:rsidRDefault="00016747" w:rsidP="006F7C8D">
      <w:pPr>
        <w:pStyle w:val="SingleTxtG"/>
      </w:pPr>
      <w:r w:rsidRPr="00F97FBC">
        <w:t xml:space="preserve">Ускорение силы земного притяжения, </w:t>
      </w:r>
      <w:r w:rsidRPr="00F97FBC">
        <w:rPr>
          <w:i/>
          <w:iCs/>
        </w:rPr>
        <w:t>a</w:t>
      </w:r>
      <w:r w:rsidRPr="00F97FBC">
        <w:rPr>
          <w:vertAlign w:val="subscript"/>
        </w:rPr>
        <w:t>g</w:t>
      </w:r>
      <w:r w:rsidRPr="00F97FBC">
        <w:t xml:space="preserve">, изменяется в зависимости от местонахождения, и </w:t>
      </w:r>
      <w:r w:rsidRPr="00F97FBC">
        <w:rPr>
          <w:i/>
          <w:iCs/>
        </w:rPr>
        <w:t>a</w:t>
      </w:r>
      <w:r w:rsidRPr="00F97FBC">
        <w:rPr>
          <w:vertAlign w:val="subscript"/>
        </w:rPr>
        <w:t>g</w:t>
      </w:r>
      <w:r w:rsidRPr="00F97FBC">
        <w:t xml:space="preserve"> рассчитывается по соответствующей широте следующим образом:</w:t>
      </w:r>
    </w:p>
    <w:p w:rsidR="00016747" w:rsidRPr="00F97FBC" w:rsidRDefault="00016747" w:rsidP="006F7C8D">
      <w:pPr>
        <w:pStyle w:val="SingleTxtG"/>
        <w:ind w:left="-142" w:right="0"/>
        <w:jc w:val="center"/>
      </w:pPr>
      <w:r w:rsidRPr="00F97FBC">
        <w:rPr>
          <w:noProof/>
          <w:lang w:eastAsia="ru-RU"/>
        </w:rPr>
        <w:drawing>
          <wp:inline distT="0" distB="0" distL="0" distR="0" wp14:anchorId="3F1AB5EF" wp14:editId="7EC27A0C">
            <wp:extent cx="6415382" cy="310509"/>
            <wp:effectExtent l="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717905" cy="421953"/>
                    </a:xfrm>
                    <a:prstGeom prst="rect">
                      <a:avLst/>
                    </a:prstGeom>
                    <a:noFill/>
                    <a:ln>
                      <a:noFill/>
                    </a:ln>
                  </pic:spPr>
                </pic:pic>
              </a:graphicData>
            </a:graphic>
          </wp:inline>
        </w:drawing>
      </w:r>
    </w:p>
    <w:p w:rsidR="00016747" w:rsidRPr="00F97FBC" w:rsidRDefault="00016747" w:rsidP="00016747">
      <w:pPr>
        <w:pStyle w:val="SingleTxtG"/>
        <w:ind w:left="7797" w:right="992"/>
        <w:jc w:val="right"/>
      </w:pPr>
      <w:r w:rsidRPr="00F97FBC">
        <w:t>(A.5-161),</w:t>
      </w:r>
    </w:p>
    <w:p w:rsidR="00016747" w:rsidRPr="00F97FBC" w:rsidRDefault="00016747" w:rsidP="00016747">
      <w:pPr>
        <w:pStyle w:val="SingleTxtG"/>
      </w:pPr>
      <w:r w:rsidRPr="00F97FBC">
        <w:rPr>
          <w:rFonts w:eastAsia="Calibri"/>
        </w:rPr>
        <w:t>где</w:t>
      </w:r>
      <w:r w:rsidRPr="00F97FBC">
        <w:t>:</w:t>
      </w:r>
    </w:p>
    <w:p w:rsidR="00E24EA3" w:rsidRDefault="00016747" w:rsidP="00016747">
      <w:pPr>
        <w:pStyle w:val="SingleTxtG"/>
      </w:pPr>
      <w:r w:rsidRPr="00F97FBC">
        <w:rPr>
          <w:rFonts w:ascii="Symbol" w:hAnsi="Symbol" w:cs="Symbol"/>
          <w:i/>
          <w:sz w:val="23"/>
          <w:szCs w:val="23"/>
          <w:lang w:eastAsia="it-IT"/>
        </w:rPr>
        <w:t></w:t>
      </w:r>
      <w:r w:rsidRPr="00F97FBC">
        <w:tab/>
        <w:t>−</w:t>
      </w:r>
      <w:r w:rsidRPr="00F97FBC">
        <w:tab/>
        <w:t xml:space="preserve"> градусы северной или южной широты.</w:t>
      </w:r>
    </w:p>
    <w:p w:rsidR="00016747" w:rsidRDefault="00016747" w:rsidP="00E24EA3">
      <w:pPr>
        <w:suppressAutoHyphens w:val="0"/>
        <w:spacing w:line="240" w:lineRule="auto"/>
      </w:pPr>
    </w:p>
    <w:p w:rsidR="00FF3733" w:rsidRDefault="00FF3733" w:rsidP="00E24EA3">
      <w:pPr>
        <w:suppressAutoHyphens w:val="0"/>
        <w:spacing w:line="240" w:lineRule="auto"/>
        <w:sectPr w:rsidR="00FF3733" w:rsidSect="00016747">
          <w:headerReference w:type="even" r:id="rId441"/>
          <w:headerReference w:type="default" r:id="rId442"/>
          <w:footerReference w:type="even" r:id="rId443"/>
          <w:footerReference w:type="default" r:id="rId444"/>
          <w:endnotePr>
            <w:numFmt w:val="decimal"/>
          </w:endnotePr>
          <w:pgSz w:w="11906" w:h="16838" w:code="9"/>
          <w:pgMar w:top="1417" w:right="1134" w:bottom="1134" w:left="1134" w:header="850" w:footer="567" w:gutter="0"/>
          <w:cols w:space="708"/>
          <w:docGrid w:linePitch="360"/>
        </w:sectPr>
      </w:pPr>
    </w:p>
    <w:p w:rsidR="00FF3733" w:rsidRPr="00F97FBC" w:rsidRDefault="00FF3733" w:rsidP="00FF3733">
      <w:pPr>
        <w:pStyle w:val="HChG"/>
      </w:pPr>
      <w:bookmarkStart w:id="321" w:name="_Toc381956404"/>
      <w:bookmarkStart w:id="322" w:name="_Toc381957157"/>
      <w:bookmarkStart w:id="323" w:name="_Toc382208878"/>
      <w:bookmarkStart w:id="324" w:name="_Toc494903466"/>
      <w:bookmarkStart w:id="325" w:name="_Toc495070799"/>
      <w:r w:rsidRPr="00F97FBC">
        <w:lastRenderedPageBreak/>
        <w:t xml:space="preserve">Приложение 5 – Добавление </w:t>
      </w:r>
      <w:bookmarkEnd w:id="321"/>
      <w:bookmarkEnd w:id="322"/>
      <w:bookmarkEnd w:id="323"/>
      <w:r w:rsidRPr="00F97FBC">
        <w:t>A.5</w:t>
      </w:r>
      <w:bookmarkEnd w:id="324"/>
      <w:bookmarkEnd w:id="325"/>
    </w:p>
    <w:p w:rsidR="00FF3733" w:rsidRPr="00F97FBC" w:rsidRDefault="00FF3733" w:rsidP="00FF3733">
      <w:pPr>
        <w:pStyle w:val="HChG"/>
      </w:pPr>
      <w:r w:rsidRPr="00F97FBC">
        <w:tab/>
      </w:r>
      <w:r w:rsidRPr="00F97FBC">
        <w:tab/>
        <w:t>Проверка расхода углерода</w:t>
      </w:r>
    </w:p>
    <w:p w:rsidR="00FF3733" w:rsidRPr="00F97FBC" w:rsidRDefault="00FF3733" w:rsidP="00FF3733">
      <w:pPr>
        <w:pStyle w:val="SingleTxtG"/>
        <w:ind w:left="2268" w:hanging="1134"/>
      </w:pPr>
      <w:bookmarkStart w:id="326" w:name="_Toc248745011"/>
      <w:r w:rsidRPr="00F97FBC">
        <w:t>A.5.1</w:t>
      </w:r>
      <w:r w:rsidRPr="00F97FBC">
        <w:tab/>
      </w:r>
      <w:bookmarkEnd w:id="326"/>
      <w:r w:rsidRPr="00F97FBC">
        <w:t>Введение</w:t>
      </w:r>
    </w:p>
    <w:p w:rsidR="00FF3733" w:rsidRPr="00F97FBC" w:rsidRDefault="00FF3733" w:rsidP="00FF3733">
      <w:pPr>
        <w:pStyle w:val="SingleTxtG"/>
        <w:ind w:left="2268" w:hanging="1134"/>
      </w:pPr>
      <w:r w:rsidRPr="00F97FBC">
        <w:tab/>
        <w:t>Весь углерод, содержащийся в отработавших газах, за исключением весьма незначительной части, образуется из топлива, и весь он, за исключением минимальной доли, поступает в отработавшие газы в виде</w:t>
      </w:r>
      <w:r>
        <w:t> </w:t>
      </w:r>
      <w:r w:rsidRPr="00F97FBC">
        <w:t>СО</w:t>
      </w:r>
      <w:r w:rsidRPr="00F97FBC">
        <w:rPr>
          <w:vertAlign w:val="subscript"/>
        </w:rPr>
        <w:t>2</w:t>
      </w:r>
      <w:r w:rsidRPr="00F97FBC">
        <w:t>. Этот факт и положен в основу системы проверки методом замеров СО</w:t>
      </w:r>
      <w:r w:rsidRPr="00F97FBC">
        <w:rPr>
          <w:vertAlign w:val="subscript"/>
        </w:rPr>
        <w:t>2</w:t>
      </w:r>
      <w:r w:rsidRPr="00F97FBC">
        <w:t>.</w:t>
      </w:r>
    </w:p>
    <w:p w:rsidR="00FF3733" w:rsidRPr="00F97FBC" w:rsidRDefault="00FF3733" w:rsidP="00FF3733">
      <w:pPr>
        <w:pStyle w:val="SingleTxtG"/>
        <w:ind w:left="2268" w:hanging="1134"/>
      </w:pPr>
      <w:r w:rsidRPr="00F97FBC">
        <w:tab/>
        <w:t>Расход углерода в системах измерения параметров отработавших газов определяют на основе расхода топлива. Расход углерода в различных точках отбора проб в системах отбора проб выбросов и взвешенных частиц определяют на основе концентрации СО</w:t>
      </w:r>
      <w:r w:rsidRPr="00F97FBC">
        <w:rPr>
          <w:vertAlign w:val="subscript"/>
        </w:rPr>
        <w:t>2</w:t>
      </w:r>
      <w:r w:rsidRPr="00F97FBC">
        <w:t xml:space="preserve"> и расхода потоков газов в этих точках.</w:t>
      </w:r>
    </w:p>
    <w:p w:rsidR="00FF3733" w:rsidRPr="00F97FBC" w:rsidRDefault="00FF3733" w:rsidP="00FF3733">
      <w:pPr>
        <w:pStyle w:val="SingleTxtG"/>
        <w:ind w:left="2268" w:hanging="1134"/>
      </w:pPr>
      <w:r w:rsidRPr="00F97FBC">
        <w:tab/>
        <w:t>В этом смысле двигатель представляет собой известный источник потока углерода, и наблюдение за этим же потоком углерода в выпускной трубе и на выходе системы отбора проб ВЧ в частичном потоке позволяет проверить целостность системы на утечку и точность измерения расхода. Эта проверка имеет то преимущество, что с точки зрения температуры и потока все компоненты функционируют в реальных условиях испытания двигателя.</w:t>
      </w:r>
    </w:p>
    <w:p w:rsidR="00FF3733" w:rsidRPr="00F97FBC" w:rsidRDefault="00FF3733" w:rsidP="00FF3733">
      <w:pPr>
        <w:pStyle w:val="SingleTxtG"/>
        <w:ind w:left="2268" w:hanging="1134"/>
      </w:pPr>
      <w:r w:rsidRPr="00F97FBC">
        <w:tab/>
        <w:t>На рис. A.5-1 показаны точки отбора проб, в которых проверяются потоки углерода. В нижеследующих пунктах приводятся конкретные уравнения для определения расхода углерода в каждой точке отбора проб.</w:t>
      </w:r>
    </w:p>
    <w:p w:rsidR="00FF3733" w:rsidRPr="00F97FBC" w:rsidRDefault="00FF3733" w:rsidP="00875777">
      <w:pPr>
        <w:ind w:left="1134"/>
      </w:pPr>
      <w:bookmarkStart w:id="327" w:name="_Toc316476423"/>
      <w:bookmarkStart w:id="328" w:name="_Toc381955558"/>
      <w:bookmarkStart w:id="329" w:name="_Toc381956406"/>
      <w:bookmarkStart w:id="330" w:name="_Toc381957159"/>
      <w:bookmarkStart w:id="331" w:name="_Toc382208880"/>
      <w:r w:rsidRPr="00F97FBC">
        <w:t>Рис. A.5-1</w:t>
      </w:r>
      <w:bookmarkEnd w:id="327"/>
      <w:bookmarkEnd w:id="328"/>
      <w:bookmarkEnd w:id="329"/>
      <w:bookmarkEnd w:id="330"/>
      <w:bookmarkEnd w:id="331"/>
    </w:p>
    <w:p w:rsidR="00FF3733" w:rsidRPr="00F97FBC" w:rsidRDefault="00FF3733" w:rsidP="00875777">
      <w:pPr>
        <w:ind w:left="1134"/>
        <w:rPr>
          <w:b/>
          <w:bCs/>
        </w:rPr>
      </w:pPr>
      <w:r w:rsidRPr="00F97FBC">
        <w:rPr>
          <w:b/>
          <w:bCs/>
        </w:rPr>
        <w:t>Точки замера для проверки расхода углерода</w:t>
      </w:r>
      <w:bookmarkStart w:id="332" w:name="_Toc248745012"/>
    </w:p>
    <w:p w:rsidR="00FF3733" w:rsidRPr="00F97FBC" w:rsidRDefault="00FF3733" w:rsidP="00FF3733">
      <w:pPr>
        <w:pStyle w:val="SingleTxtG"/>
        <w:spacing w:before="240"/>
        <w:ind w:left="2268" w:hanging="1134"/>
        <w:jc w:val="center"/>
      </w:pPr>
      <w:r w:rsidRPr="00F97FBC">
        <w:rPr>
          <w:noProof/>
          <w:lang w:eastAsia="ru-RU"/>
        </w:rPr>
        <mc:AlternateContent>
          <mc:Choice Requires="wpc">
            <w:drawing>
              <wp:inline distT="0" distB="0" distL="0" distR="0" wp14:anchorId="05D1119A" wp14:editId="409D0282">
                <wp:extent cx="3822700" cy="2118995"/>
                <wp:effectExtent l="7620" t="0" r="0" b="0"/>
                <wp:docPr id="1578" name="Полотно 15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69"/>
                        <wps:cNvSpPr>
                          <a:spLocks noChangeArrowheads="1"/>
                        </wps:cNvSpPr>
                        <wps:spPr bwMode="auto">
                          <a:xfrm>
                            <a:off x="1000760" y="176530"/>
                            <a:ext cx="17760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r w:rsidRPr="00EE3E98">
                                <w:rPr>
                                  <w:b/>
                                  <w:bCs/>
                                  <w:color w:val="000000"/>
                                  <w:sz w:val="18"/>
                                  <w:szCs w:val="18"/>
                                </w:rPr>
                                <w:t>Первич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wps:txbx>
                        <wps:bodyPr rot="0" vert="horz" wrap="square" lIns="0" tIns="0" rIns="0" bIns="0" anchor="t" anchorCtr="0" upright="1">
                          <a:noAutofit/>
                        </wps:bodyPr>
                      </wps:wsp>
                      <wps:wsp>
                        <wps:cNvPr id="350" name="Freeform 70"/>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53" name="Freeform 71"/>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3" name="Freeform 72"/>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9" name="Rectangle 73"/>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Rectangle 74"/>
                        <wps:cNvSpPr>
                          <a:spLocks noChangeArrowheads="1"/>
                        </wps:cNvSpPr>
                        <wps:spPr bwMode="auto">
                          <a:xfrm>
                            <a:off x="20955" y="633095"/>
                            <a:ext cx="6337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pPr>
                                <w:rPr>
                                  <w:sz w:val="16"/>
                                  <w:szCs w:val="16"/>
                                </w:rPr>
                              </w:pPr>
                              <w:r w:rsidRPr="00EE3E98">
                                <w:rPr>
                                  <w:b/>
                                  <w:bCs/>
                                  <w:color w:val="000000"/>
                                  <w:sz w:val="16"/>
                                  <w:szCs w:val="16"/>
                                </w:rPr>
                                <w:t>ДВИГАТЕЛЬ</w:t>
                              </w:r>
                            </w:p>
                          </w:txbxContent>
                        </wps:txbx>
                        <wps:bodyPr rot="0" vert="horz" wrap="none" lIns="0" tIns="0" rIns="0" bIns="0" anchor="t" anchorCtr="0" upright="1">
                          <a:spAutoFit/>
                        </wps:bodyPr>
                      </wps:wsp>
                      <wps:wsp>
                        <wps:cNvPr id="444" name="Line 75"/>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5" name="Freeform 76"/>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46" name="Line 77"/>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7" name="Line 78"/>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450" name="Group 79"/>
                        <wpg:cNvGrpSpPr>
                          <a:grpSpLocks/>
                        </wpg:cNvGrpSpPr>
                        <wpg:grpSpPr bwMode="auto">
                          <a:xfrm>
                            <a:off x="1124585" y="1524635"/>
                            <a:ext cx="354330" cy="88265"/>
                            <a:chOff x="1770" y="2497"/>
                            <a:chExt cx="558" cy="139"/>
                          </a:xfrm>
                        </wpg:grpSpPr>
                        <wps:wsp>
                          <wps:cNvPr id="451" name="Rectangle 80"/>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 name="Rectangle 81"/>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3" name="Rectangle 82"/>
                        <wps:cNvSpPr>
                          <a:spLocks noChangeArrowheads="1"/>
                        </wps:cNvSpPr>
                        <wps:spPr bwMode="auto">
                          <a:xfrm>
                            <a:off x="111760" y="1814195"/>
                            <a:ext cx="21285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r w:rsidRPr="00EE3E98">
                                <w:rPr>
                                  <w:b/>
                                  <w:bCs/>
                                  <w:color w:val="000000"/>
                                  <w:sz w:val="18"/>
                                  <w:szCs w:val="18"/>
                                </w:rPr>
                                <w:t>Система частичного разбавления потока</w:t>
                              </w:r>
                            </w:p>
                          </w:txbxContent>
                        </wps:txbx>
                        <wps:bodyPr rot="0" vert="horz" wrap="none" lIns="0" tIns="0" rIns="0" bIns="0" anchor="t" anchorCtr="0" upright="1">
                          <a:spAutoFit/>
                        </wps:bodyPr>
                      </wps:wsp>
                      <wps:wsp>
                        <wps:cNvPr id="454" name="Freeform 83"/>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26" name="Rectangle 84"/>
                        <wps:cNvSpPr>
                          <a:spLocks noChangeArrowheads="1"/>
                        </wps:cNvSpPr>
                        <wps:spPr bwMode="auto">
                          <a:xfrm>
                            <a:off x="2400935" y="1424940"/>
                            <a:ext cx="4184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pPr>
                                <w:rPr>
                                  <w:u w:val="single"/>
                                </w:rPr>
                              </w:pPr>
                              <w:r w:rsidRPr="00EE3E98">
                                <w:rPr>
                                  <w:color w:val="000000"/>
                                  <w:u w:val="single"/>
                                </w:rPr>
                                <w:t>Точка</w:t>
                              </w:r>
                              <w:r w:rsidRPr="00EE3E98">
                                <w:rPr>
                                  <w:color w:val="000000"/>
                                  <w:u w:val="single"/>
                                  <w:lang w:val="en-US"/>
                                </w:rPr>
                                <w:t xml:space="preserve"> 3</w:t>
                              </w:r>
                            </w:p>
                          </w:txbxContent>
                        </wps:txbx>
                        <wps:bodyPr rot="0" vert="horz" wrap="none" lIns="0" tIns="0" rIns="0" bIns="0" anchor="t" anchorCtr="0" upright="1">
                          <a:spAutoFit/>
                        </wps:bodyPr>
                      </wps:wsp>
                      <wps:wsp>
                        <wps:cNvPr id="1558" name="Rectangle 85"/>
                        <wps:cNvSpPr>
                          <a:spLocks noChangeArrowheads="1"/>
                        </wps:cNvSpPr>
                        <wps:spPr bwMode="auto">
                          <a:xfrm>
                            <a:off x="1931035" y="1602740"/>
                            <a:ext cx="17691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r w:rsidRPr="00EE3E98">
                                <w:rPr>
                                  <w:b/>
                                  <w:bCs/>
                                  <w:color w:val="000000"/>
                                  <w:sz w:val="18"/>
                                  <w:szCs w:val="18"/>
                                </w:rPr>
                                <w:t>Разбавлен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wps:txbx>
                        <wps:bodyPr rot="0" vert="horz" wrap="none" lIns="0" tIns="0" rIns="0" bIns="0" anchor="t" anchorCtr="0" upright="1">
                          <a:spAutoFit/>
                        </wps:bodyPr>
                      </wps:wsp>
                      <wps:wsp>
                        <wps:cNvPr id="1561" name="Freeform 86"/>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4" name="Freeform 87"/>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5" name="Freeform 88"/>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6" name="Freeform 89"/>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7" name="Rectangle 90"/>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Line 91"/>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717" name="Freeform 92"/>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93"/>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4"/>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1570" name="Group 95"/>
                        <wpg:cNvGrpSpPr>
                          <a:grpSpLocks/>
                        </wpg:cNvGrpSpPr>
                        <wpg:grpSpPr bwMode="auto">
                          <a:xfrm>
                            <a:off x="1124585" y="1524635"/>
                            <a:ext cx="354330" cy="88265"/>
                            <a:chOff x="1770" y="2497"/>
                            <a:chExt cx="558" cy="139"/>
                          </a:xfrm>
                        </wpg:grpSpPr>
                        <wps:wsp>
                          <wps:cNvPr id="1571" name="Rectangle 96"/>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2" name="Rectangle 97"/>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73" name="Freeform 98"/>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4" name="Freeform 99"/>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5" name="Rectangle 100"/>
                        <wps:cNvSpPr>
                          <a:spLocks noChangeArrowheads="1"/>
                        </wps:cNvSpPr>
                        <wps:spPr bwMode="auto">
                          <a:xfrm>
                            <a:off x="21590" y="0"/>
                            <a:ext cx="72898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pPr>
                                <w:jc w:val="center"/>
                                <w:rPr>
                                  <w:u w:val="single"/>
                                </w:rPr>
                              </w:pPr>
                              <w:r w:rsidRPr="00EE3E98">
                                <w:rPr>
                                  <w:u w:val="single"/>
                                </w:rPr>
                                <w:t>Точка 1</w:t>
                              </w:r>
                            </w:p>
                          </w:txbxContent>
                        </wps:txbx>
                        <wps:bodyPr rot="0" vert="horz" wrap="square" lIns="0" tIns="0" rIns="0" bIns="0" anchor="t" anchorCtr="0" upright="1">
                          <a:noAutofit/>
                        </wps:bodyPr>
                      </wps:wsp>
                      <wps:wsp>
                        <wps:cNvPr id="1576" name="Rectangle 101"/>
                        <wps:cNvSpPr>
                          <a:spLocks noChangeArrowheads="1"/>
                        </wps:cNvSpPr>
                        <wps:spPr bwMode="auto">
                          <a:xfrm>
                            <a:off x="635" y="170815"/>
                            <a:ext cx="9486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pPr>
                                <w:rPr>
                                  <w:sz w:val="16"/>
                                  <w:szCs w:val="16"/>
                                </w:rPr>
                              </w:pPr>
                              <w:r w:rsidRPr="00EE3E98">
                                <w:rPr>
                                  <w:b/>
                                  <w:bCs/>
                                  <w:color w:val="000000"/>
                                  <w:sz w:val="16"/>
                                  <w:szCs w:val="16"/>
                                </w:rPr>
                                <w:t>Воздух  Топливо</w:t>
                              </w:r>
                            </w:p>
                          </w:txbxContent>
                        </wps:txbx>
                        <wps:bodyPr rot="0" vert="horz" wrap="square" lIns="0" tIns="0" rIns="0" bIns="0" anchor="t" anchorCtr="0" upright="1">
                          <a:spAutoFit/>
                        </wps:bodyPr>
                      </wps:wsp>
                      <wps:wsp>
                        <wps:cNvPr id="1577" name="Rectangle 102"/>
                        <wps:cNvSpPr>
                          <a:spLocks noChangeArrowheads="1"/>
                        </wps:cNvSpPr>
                        <wps:spPr bwMode="auto">
                          <a:xfrm>
                            <a:off x="1371600" y="0"/>
                            <a:ext cx="4184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EE3E98" w:rsidRDefault="00792760" w:rsidP="00FF3733">
                              <w:pPr>
                                <w:rPr>
                                  <w:u w:val="single"/>
                                </w:rPr>
                              </w:pPr>
                              <w:r w:rsidRPr="00EE3E98">
                                <w:rPr>
                                  <w:color w:val="000000"/>
                                  <w:u w:val="single"/>
                                </w:rPr>
                                <w:t xml:space="preserve">Точка </w:t>
                              </w:r>
                              <w:r w:rsidRPr="00EE3E98">
                                <w:rPr>
                                  <w:color w:val="000000"/>
                                  <w:u w:val="single"/>
                                  <w:lang w:val="en-US"/>
                                </w:rPr>
                                <w:t>2</w:t>
                              </w:r>
                            </w:p>
                          </w:txbxContent>
                        </wps:txbx>
                        <wps:bodyPr rot="0" vert="horz" wrap="none" lIns="0" tIns="0" rIns="0" bIns="0" anchor="t" anchorCtr="0" upright="1">
                          <a:spAutoFit/>
                        </wps:bodyPr>
                      </wps:wsp>
                    </wpc:wpc>
                  </a:graphicData>
                </a:graphic>
              </wp:inline>
            </w:drawing>
          </mc:Choice>
          <mc:Fallback>
            <w:pict>
              <v:group w14:anchorId="05D1119A" id="Полотно 1578" o:spid="_x0000_s1287" editas="canvas" style="width:301pt;height:166.85pt;mso-position-horizontal-relative:char;mso-position-vertical-relative:line" coordsize="38227,2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">
                <v:shape id="_x0000_s1288" type="#_x0000_t75" style="position:absolute;width:38227;height:21189;visibility:visible;mso-wrap-style:square">
                  <v:fill o:detectmouseclick="t"/>
                  <v:path o:connecttype="none"/>
                </v:shape>
                <v:rect id="Rectangle 69" o:spid="_x0000_s1289" style="position:absolute;left:10007;top:1765;width:17761;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" filled="f" stroked="f">
                  <v:textbox inset="0,0,0,0">
                    <w:txbxContent>
                      <w:p w:rsidR="00792760" w:rsidRPr="00EE3E98" w:rsidRDefault="00792760" w:rsidP="00FF3733">
                        <w:r w:rsidRPr="00EE3E98">
                          <w:rPr>
                            <w:b/>
                            <w:bCs/>
                            <w:color w:val="000000"/>
                            <w:sz w:val="18"/>
                            <w:szCs w:val="18"/>
                          </w:rPr>
                          <w:t>Первич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v:textbox>
                </v:rect>
                <v:shape id="Freeform 70" o:spid="_x0000_s1290"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1" o:spid="_x0000_s1291"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2" o:spid="_x0000_s1292"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73" o:spid="_x0000_s1293"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" filled="f" strokeweight=".45pt">
                  <v:stroke endcap="round"/>
                </v:rect>
                <v:rect id="Rectangle 74" o:spid="_x0000_s1294" style="position:absolute;left:209;top:6330;width:633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" filled="f" stroked="f">
                  <v:textbox style="mso-fit-shape-to-text:t" inset="0,0,0,0">
                    <w:txbxContent>
                      <w:p w:rsidR="00792760" w:rsidRPr="00EE3E98" w:rsidRDefault="00792760" w:rsidP="00FF3733">
                        <w:pPr>
                          <w:rPr>
                            <w:sz w:val="16"/>
                            <w:szCs w:val="16"/>
                          </w:rPr>
                        </w:pPr>
                        <w:r w:rsidRPr="00EE3E98">
                          <w:rPr>
                            <w:b/>
                            <w:bCs/>
                            <w:color w:val="000000"/>
                            <w:sz w:val="16"/>
                            <w:szCs w:val="16"/>
                          </w:rPr>
                          <w:t>ДВИГАТЕЛЬ</w:t>
                        </w:r>
                      </w:p>
                    </w:txbxContent>
                  </v:textbox>
                </v:rect>
                <v:line id="Line 75" o:spid="_x0000_s1295"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" strokeweight=".45pt">
                  <v:stroke endcap="round"/>
                </v:line>
                <v:shape id="Freeform 76" o:spid="_x0000_s1296"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77" o:spid="_x0000_s1297"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" strokeweight=".45pt">
                  <v:stroke endcap="round"/>
                </v:line>
                <v:line id="Line 78" o:spid="_x0000_s1298"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" strokeweight=".45pt">
                  <v:stroke endcap="round"/>
                </v:line>
                <v:group id="Group 79" o:spid="_x0000_s1299"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rect id="Rectangle 80" o:spid="_x0000_s1300"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" stroked="f"/>
                  <v:rect id="Rectangle 81" o:spid="_x0000_s1301"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" filled="f" strokeweight=".45pt">
                    <v:stroke endcap="round"/>
                  </v:rect>
                </v:group>
                <v:rect id="Rectangle 82" o:spid="_x0000_s1302" style="position:absolute;left:1117;top:18141;width:2128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" filled="f" stroked="f">
                  <v:textbox style="mso-fit-shape-to-text:t" inset="0,0,0,0">
                    <w:txbxContent>
                      <w:p w:rsidR="00792760" w:rsidRPr="00EE3E98" w:rsidRDefault="00792760" w:rsidP="00FF3733">
                        <w:r w:rsidRPr="00EE3E98">
                          <w:rPr>
                            <w:b/>
                            <w:bCs/>
                            <w:color w:val="000000"/>
                            <w:sz w:val="18"/>
                            <w:szCs w:val="18"/>
                          </w:rPr>
                          <w:t>Система частичного разбавления потока</w:t>
                        </w:r>
                      </w:p>
                    </w:txbxContent>
                  </v:textbox>
                </v:rect>
                <v:shape id="Freeform 83" o:spid="_x0000_s1303"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rect id="Rectangle 84" o:spid="_x0000_s1304" style="position:absolute;left:24009;top:14249;width:418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rsidR="00792760" w:rsidRPr="00EE3E98" w:rsidRDefault="00792760" w:rsidP="00FF3733">
                        <w:pPr>
                          <w:rPr>
                            <w:u w:val="single"/>
                          </w:rPr>
                        </w:pPr>
                        <w:r w:rsidRPr="00EE3E98">
                          <w:rPr>
                            <w:color w:val="000000"/>
                            <w:u w:val="single"/>
                          </w:rPr>
                          <w:t>Точка</w:t>
                        </w:r>
                        <w:r w:rsidRPr="00EE3E98">
                          <w:rPr>
                            <w:color w:val="000000"/>
                            <w:u w:val="single"/>
                            <w:lang w:val="en-US"/>
                          </w:rPr>
                          <w:t xml:space="preserve"> 3</w:t>
                        </w:r>
                      </w:p>
                    </w:txbxContent>
                  </v:textbox>
                </v:rect>
                <v:rect id="Rectangle 85" o:spid="_x0000_s1305" style="position:absolute;left:19310;top:16027;width:176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" filled="f" stroked="f">
                  <v:textbox style="mso-fit-shape-to-text:t" inset="0,0,0,0">
                    <w:txbxContent>
                      <w:p w:rsidR="00792760" w:rsidRPr="00EE3E98" w:rsidRDefault="00792760" w:rsidP="00FF3733">
                        <w:r w:rsidRPr="00EE3E98">
                          <w:rPr>
                            <w:b/>
                            <w:bCs/>
                            <w:color w:val="000000"/>
                            <w:sz w:val="18"/>
                            <w:szCs w:val="18"/>
                          </w:rPr>
                          <w:t>Разбавленный отработавший</w:t>
                        </w:r>
                        <w:r w:rsidRPr="00EE3E98">
                          <w:rPr>
                            <w:b/>
                            <w:bCs/>
                            <w:color w:val="000000"/>
                            <w:sz w:val="18"/>
                            <w:szCs w:val="18"/>
                            <w:lang w:val="en-US"/>
                          </w:rPr>
                          <w:t xml:space="preserve"> CO</w:t>
                        </w:r>
                        <w:r w:rsidRPr="00EE3E98">
                          <w:rPr>
                            <w:b/>
                            <w:bCs/>
                            <w:color w:val="000000"/>
                            <w:sz w:val="18"/>
                            <w:szCs w:val="18"/>
                            <w:vertAlign w:val="subscript"/>
                          </w:rPr>
                          <w:t>2</w:t>
                        </w:r>
                      </w:p>
                    </w:txbxContent>
                  </v:textbox>
                </v:rect>
                <v:shape id="Freeform 86" o:spid="_x0000_s1306"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shape id="Freeform 87" o:spid="_x0000_s1307"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7MxQAAANwAAAAPAAAAZHJzL2Rvd25yZXYueG1sRI9BawIx&#10;FITvhf6H8IReSs1Wp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CCOh7M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8" o:spid="_x0000_s1308"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tXxQAAANwAAAAPAAAAZHJzL2Rvd25yZXYueG1sRI9BawIx&#10;FITvhf6H8IReSs1Ws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DtdrtX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9" o:spid="_x0000_s1309"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90" o:spid="_x0000_s1310"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" filled="f" strokeweight=".45pt">
                  <v:stroke endcap="round"/>
                </v:rect>
                <v:line id="Line 91" o:spid="_x0000_s1311"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" strokeweight=".45pt">
                  <v:stroke endcap="round"/>
                </v:line>
                <v:shape id="Freeform 92" o:spid="_x0000_s1312"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93" o:spid="_x0000_s1313"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" strokeweight=".45pt">
                  <v:stroke endcap="round"/>
                </v:line>
                <v:line id="Line 94" o:spid="_x0000_s1314"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" strokeweight=".45pt">
                  <v:stroke endcap="round"/>
                </v:line>
                <v:group id="Group 95" o:spid="_x0000_s1315"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rma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hl29kBL26AwAA//8DAFBLAQItABQABgAIAAAAIQDb4fbL7gAAAIUBAAATAAAAAAAA&#10;AAAAAAAAAAAAAABbQ29udGVudF9UeXBlc10ueG1sUEsBAi0AFAAGAAgAAAAhAFr0LFu/AAAAFQEA&#10;AAsAAAAAAAAAAAAAAAAAHwEAAF9yZWxzLy5yZWxzUEsBAi0AFAAGAAgAAAAhAFryuZrHAAAA3QAA&#10;AA8AAAAAAAAAAAAAAAAABwIAAGRycy9kb3ducmV2LnhtbFBLBQYAAAAAAwADALcAAAD7AgAAAAA=&#10;">
                  <v:rect id="Rectangle 96" o:spid="_x0000_s1316"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" stroked="f"/>
                  <v:rect id="Rectangle 97" o:spid="_x0000_s1317"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" filled="f" strokeweight=".45pt">
                    <v:stroke endcap="round"/>
                  </v:rect>
                </v:group>
                <v:shape id="Freeform 98" o:spid="_x0000_s1318"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shape id="Freeform 99" o:spid="_x0000_s1319"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rect id="Rectangle 100" o:spid="_x0000_s1320" style="position:absolute;left:215;width:7290;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" filled="f" stroked="f">
                  <v:textbox inset="0,0,0,0">
                    <w:txbxContent>
                      <w:p w:rsidR="00792760" w:rsidRPr="00EE3E98" w:rsidRDefault="00792760" w:rsidP="00FF3733">
                        <w:pPr>
                          <w:jc w:val="center"/>
                          <w:rPr>
                            <w:u w:val="single"/>
                          </w:rPr>
                        </w:pPr>
                        <w:r w:rsidRPr="00EE3E98">
                          <w:rPr>
                            <w:u w:val="single"/>
                          </w:rPr>
                          <w:t>Точка 1</w:t>
                        </w:r>
                      </w:p>
                    </w:txbxContent>
                  </v:textbox>
                </v:rect>
                <v:rect id="Rectangle 101" o:spid="_x0000_s1321" style="position:absolute;left:6;top:1708;width:948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" filled="f" stroked="f">
                  <v:textbox style="mso-fit-shape-to-text:t" inset="0,0,0,0">
                    <w:txbxContent>
                      <w:p w:rsidR="00792760" w:rsidRPr="00EE3E98" w:rsidRDefault="00792760" w:rsidP="00FF3733">
                        <w:pPr>
                          <w:rPr>
                            <w:sz w:val="16"/>
                            <w:szCs w:val="16"/>
                          </w:rPr>
                        </w:pPr>
                        <w:r w:rsidRPr="00EE3E98">
                          <w:rPr>
                            <w:b/>
                            <w:bCs/>
                            <w:color w:val="000000"/>
                            <w:sz w:val="16"/>
                            <w:szCs w:val="16"/>
                          </w:rPr>
                          <w:t>Воздух  Топливо</w:t>
                        </w:r>
                      </w:p>
                    </w:txbxContent>
                  </v:textbox>
                </v:rect>
                <v:rect id="Rectangle 102" o:spid="_x0000_s1322" style="position:absolute;left:13716;width:418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RMwAAAAN0AAAAPAAAAZHJzL2Rvd25yZXYueG1sRE/bisIw&#10;EH0X/Icwgm+aKrh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eE/0TMAAAADdAAAADwAAAAAA&#10;AAAAAAAAAAAHAgAAZHJzL2Rvd25yZXYueG1sUEsFBgAAAAADAAMAtwAAAPQCAAAAAA==&#10;" filled="f" stroked="f">
                  <v:textbox style="mso-fit-shape-to-text:t" inset="0,0,0,0">
                    <w:txbxContent>
                      <w:p w:rsidR="00792760" w:rsidRPr="00EE3E98" w:rsidRDefault="00792760" w:rsidP="00FF3733">
                        <w:pPr>
                          <w:rPr>
                            <w:u w:val="single"/>
                          </w:rPr>
                        </w:pPr>
                        <w:r w:rsidRPr="00EE3E98">
                          <w:rPr>
                            <w:color w:val="000000"/>
                            <w:u w:val="single"/>
                          </w:rPr>
                          <w:t xml:space="preserve">Точка </w:t>
                        </w:r>
                        <w:r w:rsidRPr="00EE3E98">
                          <w:rPr>
                            <w:color w:val="000000"/>
                            <w:u w:val="single"/>
                            <w:lang w:val="en-US"/>
                          </w:rPr>
                          <w:t>2</w:t>
                        </w:r>
                      </w:p>
                    </w:txbxContent>
                  </v:textbox>
                </v:rect>
                <w10:anchorlock/>
              </v:group>
            </w:pict>
          </mc:Fallback>
        </mc:AlternateContent>
      </w:r>
    </w:p>
    <w:p w:rsidR="00FF3733" w:rsidRPr="00F97FBC" w:rsidRDefault="00FF3733" w:rsidP="00FF3733">
      <w:pPr>
        <w:pStyle w:val="SingleTxtG"/>
        <w:spacing w:before="240"/>
        <w:ind w:left="2268" w:hanging="1134"/>
      </w:pPr>
      <w:r w:rsidRPr="00F97FBC">
        <w:t>A.5.2</w:t>
      </w:r>
      <w:r w:rsidRPr="00F97FBC">
        <w:tab/>
        <w:t>Расход потока углерода, поступающего в двигатель (точка 1)</w:t>
      </w:r>
      <w:bookmarkEnd w:id="332"/>
    </w:p>
    <w:p w:rsidR="00FF3733" w:rsidRPr="00F97FBC" w:rsidRDefault="00FF3733" w:rsidP="00FF3733">
      <w:pPr>
        <w:pStyle w:val="SingleTxtG"/>
        <w:ind w:left="2268"/>
      </w:pPr>
      <w:r w:rsidRPr="00F97FBC">
        <w:t>Массовый расход потока углерода, поступающего в двигатель (</w:t>
      </w:r>
      <w:r w:rsidRPr="00F97FBC">
        <w:rPr>
          <w:i/>
        </w:rPr>
        <w:t>q</w:t>
      </w:r>
      <w:r w:rsidRPr="00F97FBC">
        <w:rPr>
          <w:i/>
          <w:vertAlign w:val="subscript"/>
        </w:rPr>
        <w:t>m</w:t>
      </w:r>
      <w:r w:rsidRPr="00F97FBC">
        <w:rPr>
          <w:vertAlign w:val="subscript"/>
        </w:rPr>
        <w:t>Cf</w:t>
      </w:r>
      <w:r w:rsidRPr="00F97FBC">
        <w:t>) [</w:t>
      </w:r>
      <w:r w:rsidRPr="00F97FBC">
        <w:rPr>
          <w:rFonts w:eastAsia="Calibri"/>
          <w:szCs w:val="22"/>
        </w:rPr>
        <w:t>кг/с</w:t>
      </w:r>
      <w:r w:rsidRPr="00F97FBC">
        <w:t>], для топлива CH</w:t>
      </w:r>
      <w:r w:rsidRPr="00F97FBC">
        <w:rPr>
          <w:vertAlign w:val="subscript"/>
        </w:rPr>
        <w:t>α</w:t>
      </w:r>
      <w:r w:rsidRPr="00F97FBC">
        <w:t>O</w:t>
      </w:r>
      <w:r w:rsidRPr="00F97FBC">
        <w:rPr>
          <w:vertAlign w:val="subscript"/>
        </w:rPr>
        <w:t>ε</w:t>
      </w:r>
      <w:r w:rsidRPr="00F97FBC">
        <w:t xml:space="preserve"> определяют по формуле:</w:t>
      </w:r>
    </w:p>
    <w:p w:rsidR="00FF3733" w:rsidRPr="00F97FBC" w:rsidRDefault="00FF3733" w:rsidP="00FF3733">
      <w:pPr>
        <w:pStyle w:val="BodyText"/>
        <w:tabs>
          <w:tab w:val="left" w:pos="2835"/>
          <w:tab w:val="right" w:pos="8000"/>
        </w:tabs>
        <w:ind w:left="1701" w:right="1134"/>
        <w:jc w:val="right"/>
        <w:rPr>
          <w:spacing w:val="0"/>
          <w:szCs w:val="24"/>
          <w:lang w:val="ru-RU"/>
        </w:rPr>
      </w:pPr>
      <w:r w:rsidRPr="00F97FBC">
        <w:rPr>
          <w:spacing w:val="0"/>
          <w:szCs w:val="24"/>
          <w:lang w:val="ru-RU"/>
        </w:rPr>
        <w:tab/>
      </w:r>
      <w:r w:rsidRPr="00F97FBC">
        <w:rPr>
          <w:noProof/>
          <w:spacing w:val="0"/>
          <w:lang w:val="ru-RU" w:eastAsia="ru-RU"/>
        </w:rPr>
        <w:drawing>
          <wp:inline distT="0" distB="0" distL="0" distR="0" wp14:anchorId="62760C97" wp14:editId="65CDF51D">
            <wp:extent cx="2143760" cy="421640"/>
            <wp:effectExtent l="0" t="0" r="889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2143760" cy="421640"/>
                    </a:xfrm>
                    <a:prstGeom prst="rect">
                      <a:avLst/>
                    </a:prstGeom>
                    <a:noFill/>
                    <a:ln>
                      <a:noFill/>
                    </a:ln>
                  </pic:spPr>
                </pic:pic>
              </a:graphicData>
            </a:graphic>
          </wp:inline>
        </w:drawing>
      </w:r>
      <w:r w:rsidRPr="00F97FBC">
        <w:rPr>
          <w:spacing w:val="0"/>
          <w:szCs w:val="24"/>
          <w:lang w:val="ru-RU"/>
        </w:rPr>
        <w:tab/>
        <w:t>(</w:t>
      </w:r>
      <w:r w:rsidRPr="00F97FBC">
        <w:rPr>
          <w:spacing w:val="0"/>
        </w:rPr>
        <w:t>A</w:t>
      </w:r>
      <w:r w:rsidRPr="00F97FBC">
        <w:rPr>
          <w:spacing w:val="0"/>
          <w:lang w:val="ru-RU"/>
        </w:rPr>
        <w:t>.5-162</w:t>
      </w:r>
      <w:r w:rsidRPr="00F97FBC">
        <w:rPr>
          <w:spacing w:val="0"/>
          <w:szCs w:val="24"/>
          <w:lang w:val="ru-RU"/>
        </w:rPr>
        <w:t>),</w:t>
      </w:r>
    </w:p>
    <w:p w:rsidR="00FF3733" w:rsidRPr="00F97FBC" w:rsidRDefault="00FF3733" w:rsidP="00FF3733">
      <w:pPr>
        <w:pStyle w:val="SingleTxtG"/>
        <w:pageBreakBefore/>
        <w:spacing w:before="120"/>
        <w:ind w:left="2268" w:hanging="1134"/>
      </w:pPr>
      <w:r w:rsidRPr="00F97FBC">
        <w:lastRenderedPageBreak/>
        <w:tab/>
      </w:r>
      <w:r w:rsidRPr="00F97FBC">
        <w:rPr>
          <w:rFonts w:eastAsia="Calibri"/>
        </w:rPr>
        <w:t>где</w:t>
      </w:r>
      <w:r w:rsidRPr="00F97FBC">
        <w:t>:</w:t>
      </w:r>
    </w:p>
    <w:p w:rsidR="00FF3733" w:rsidRPr="00F97FBC" w:rsidRDefault="00FF3733" w:rsidP="00FF3733">
      <w:pPr>
        <w:pStyle w:val="SingleTxtG"/>
        <w:ind w:left="2835" w:hanging="567"/>
      </w:pPr>
      <w:r w:rsidRPr="00F97FBC">
        <w:rPr>
          <w:i/>
        </w:rPr>
        <w:t>q</w:t>
      </w:r>
      <w:r w:rsidRPr="00F97FBC">
        <w:rPr>
          <w:i/>
          <w:vertAlign w:val="subscript"/>
        </w:rPr>
        <w:t>m</w:t>
      </w:r>
      <w:r w:rsidRPr="00F97FBC">
        <w:rPr>
          <w:vertAlign w:val="subscript"/>
        </w:rPr>
        <w:t>f</w:t>
      </w:r>
      <w:r w:rsidRPr="00F97FBC">
        <w:t xml:space="preserve"> </w:t>
      </w:r>
      <w:r w:rsidRPr="00F97FBC">
        <w:tab/>
      </w:r>
      <w:r w:rsidRPr="00F97FBC">
        <w:rPr>
          <w:rFonts w:eastAsia="MS Mincho"/>
          <w:lang w:eastAsia="ru-RU"/>
        </w:rPr>
        <w:t>−</w:t>
      </w:r>
      <w:r w:rsidRPr="00F97FBC">
        <w:t xml:space="preserve"> </w:t>
      </w:r>
      <w:r w:rsidRPr="00F97FBC">
        <w:tab/>
        <w:t>массовый расход топлива [</w:t>
      </w:r>
      <w:r w:rsidRPr="00F97FBC">
        <w:rPr>
          <w:rFonts w:eastAsia="Calibri"/>
          <w:szCs w:val="22"/>
        </w:rPr>
        <w:t>кг/с</w:t>
      </w:r>
      <w:r w:rsidRPr="00F97FBC">
        <w:t>].</w:t>
      </w:r>
    </w:p>
    <w:p w:rsidR="00FF3733" w:rsidRPr="00F97FBC" w:rsidRDefault="00FF3733" w:rsidP="00FF3733">
      <w:pPr>
        <w:pStyle w:val="SingleTxtG"/>
        <w:keepNext/>
        <w:ind w:left="2268" w:hanging="1134"/>
      </w:pPr>
      <w:bookmarkStart w:id="333" w:name="_Toc248745013"/>
      <w:r w:rsidRPr="00F97FBC">
        <w:t>A.5.3</w:t>
      </w:r>
      <w:r w:rsidRPr="00F97FBC">
        <w:tab/>
        <w:t>Расход углерода в первичных отработавших газах (точка 2)</w:t>
      </w:r>
      <w:bookmarkEnd w:id="333"/>
    </w:p>
    <w:p w:rsidR="00FF3733" w:rsidRPr="00F97FBC" w:rsidRDefault="00FF3733" w:rsidP="00FF3733">
      <w:pPr>
        <w:pStyle w:val="SingleTxtG"/>
        <w:ind w:left="2268" w:hanging="1134"/>
      </w:pPr>
      <w:r w:rsidRPr="00F97FBC">
        <w:tab/>
        <w:t>Массовый расход потока углерода, поступающего в выпускную трубу двигателя (</w:t>
      </w:r>
      <w:r w:rsidRPr="00F97FBC">
        <w:rPr>
          <w:i/>
        </w:rPr>
        <w:t>q</w:t>
      </w:r>
      <w:r w:rsidRPr="00F97FBC">
        <w:rPr>
          <w:i/>
          <w:vertAlign w:val="subscript"/>
        </w:rPr>
        <w:t>m</w:t>
      </w:r>
      <w:r w:rsidRPr="00F97FBC">
        <w:rPr>
          <w:vertAlign w:val="subscript"/>
        </w:rPr>
        <w:t>Cе</w:t>
      </w:r>
      <w:r w:rsidRPr="00F97FBC">
        <w:t>) [</w:t>
      </w:r>
      <w:r w:rsidRPr="00F97FBC">
        <w:rPr>
          <w:rFonts w:eastAsia="Calibri"/>
          <w:szCs w:val="22"/>
        </w:rPr>
        <w:t>кг/с</w:t>
      </w:r>
      <w:r w:rsidRPr="00F97FBC">
        <w:t>], определяют на основе концентрации первичного CO</w:t>
      </w:r>
      <w:r w:rsidRPr="00F97FBC">
        <w:rPr>
          <w:vertAlign w:val="subscript"/>
        </w:rPr>
        <w:t>2</w:t>
      </w:r>
      <w:r w:rsidRPr="00F97FBC">
        <w:t xml:space="preserve"> и массового расхода потока отработавших газов следующим образом:</w:t>
      </w:r>
    </w:p>
    <w:p w:rsidR="00FF3733" w:rsidRPr="00F97FBC" w:rsidRDefault="00FF3733" w:rsidP="00FF3733">
      <w:pPr>
        <w:pStyle w:val="SingleTxtG"/>
        <w:ind w:left="3402" w:hanging="1134"/>
        <w:jc w:val="right"/>
        <w:rPr>
          <w:szCs w:val="24"/>
        </w:rPr>
      </w:pPr>
      <w:r w:rsidRPr="00F97FBC">
        <w:rPr>
          <w:noProof/>
          <w:lang w:eastAsia="ru-RU"/>
        </w:rPr>
        <w:drawing>
          <wp:inline distT="0" distB="0" distL="0" distR="0" wp14:anchorId="294147D5" wp14:editId="486D783E">
            <wp:extent cx="2232660" cy="457200"/>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2232660" cy="457200"/>
                    </a:xfrm>
                    <a:prstGeom prst="rect">
                      <a:avLst/>
                    </a:prstGeom>
                    <a:noFill/>
                    <a:ln>
                      <a:noFill/>
                    </a:ln>
                  </pic:spPr>
                </pic:pic>
              </a:graphicData>
            </a:graphic>
          </wp:inline>
        </w:drawing>
      </w:r>
      <w:r w:rsidRPr="00F97FBC">
        <w:rPr>
          <w:szCs w:val="24"/>
        </w:rPr>
        <w:tab/>
      </w:r>
      <w:r w:rsidRPr="00F97FBC">
        <w:rPr>
          <w:szCs w:val="24"/>
        </w:rPr>
        <w:tab/>
        <w:t>(</w:t>
      </w:r>
      <w:r w:rsidRPr="00F97FBC">
        <w:t>A.5-163</w:t>
      </w:r>
      <w:r w:rsidRPr="00F97FBC">
        <w:rPr>
          <w:szCs w:val="24"/>
        </w:rPr>
        <w:t>),</w:t>
      </w:r>
    </w:p>
    <w:p w:rsidR="00FF3733" w:rsidRPr="00F97FBC" w:rsidRDefault="00FF3733" w:rsidP="00FF3733">
      <w:pPr>
        <w:pStyle w:val="SingleTxtG"/>
        <w:ind w:left="2268" w:hanging="1134"/>
      </w:pPr>
      <w:r w:rsidRPr="00F97FBC">
        <w:tab/>
      </w:r>
      <w:r w:rsidRPr="00F97FBC">
        <w:rPr>
          <w:rFonts w:eastAsia="Calibri"/>
        </w:rPr>
        <w:t>где</w:t>
      </w:r>
      <w:r w:rsidRPr="00F97FBC">
        <w:t>:</w:t>
      </w:r>
    </w:p>
    <w:p w:rsidR="00FF3733" w:rsidRPr="00F97FBC" w:rsidRDefault="00FF3733" w:rsidP="00FF3733">
      <w:pPr>
        <w:pStyle w:val="SingleTxtG"/>
        <w:tabs>
          <w:tab w:val="left" w:pos="2835"/>
        </w:tabs>
        <w:ind w:left="3402" w:hanging="1134"/>
      </w:pPr>
      <w:r w:rsidRPr="00F97FBC">
        <w:rPr>
          <w:i/>
        </w:rPr>
        <w:t>c</w:t>
      </w:r>
      <w:r w:rsidRPr="00F97FBC">
        <w:rPr>
          <w:vertAlign w:val="subscript"/>
        </w:rPr>
        <w:t>CO2,r</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первичных отработавших газах на влажной основе [%],</w:t>
      </w:r>
    </w:p>
    <w:p w:rsidR="00FF3733" w:rsidRPr="00F97FBC" w:rsidRDefault="00FF3733" w:rsidP="00FF3733">
      <w:pPr>
        <w:pStyle w:val="SingleTxtG"/>
        <w:tabs>
          <w:tab w:val="left" w:pos="2835"/>
        </w:tabs>
        <w:ind w:left="3402" w:hanging="1134"/>
      </w:pPr>
      <w:r w:rsidRPr="00F97FBC">
        <w:rPr>
          <w:i/>
        </w:rPr>
        <w:t>c</w:t>
      </w:r>
      <w:r w:rsidRPr="00F97FBC">
        <w:rPr>
          <w:vertAlign w:val="subscript"/>
        </w:rPr>
        <w:t>CO2,a</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окружающем воздухе на влажной основе [%],</w:t>
      </w:r>
    </w:p>
    <w:p w:rsidR="00FF3733" w:rsidRPr="00F97FBC" w:rsidRDefault="00FF3733" w:rsidP="00FF3733">
      <w:pPr>
        <w:pStyle w:val="SingleTxtG"/>
        <w:tabs>
          <w:tab w:val="left" w:pos="2835"/>
        </w:tabs>
        <w:ind w:left="3402" w:hanging="1134"/>
      </w:pPr>
      <w:r w:rsidRPr="00F97FBC">
        <w:rPr>
          <w:i/>
        </w:rPr>
        <w:t>q</w:t>
      </w:r>
      <w:r w:rsidRPr="00F97FBC">
        <w:rPr>
          <w:i/>
          <w:vertAlign w:val="subscript"/>
        </w:rPr>
        <w:t>m</w:t>
      </w:r>
      <w:r w:rsidRPr="00F97FBC">
        <w:rPr>
          <w:vertAlign w:val="subscript"/>
        </w:rPr>
        <w:t>ew</w:t>
      </w:r>
      <w:r w:rsidRPr="00F97FBC">
        <w:tab/>
      </w:r>
      <w:r w:rsidRPr="00F97FBC">
        <w:rPr>
          <w:rFonts w:eastAsia="MS Mincho"/>
          <w:lang w:eastAsia="ru-RU"/>
        </w:rPr>
        <w:t>−</w:t>
      </w:r>
      <w:r w:rsidRPr="00F97FBC">
        <w:tab/>
        <w:t>массовый расход потока отработавших газов на влажной основе [</w:t>
      </w:r>
      <w:r w:rsidRPr="00F97FBC">
        <w:rPr>
          <w:rFonts w:eastAsia="Calibri"/>
          <w:szCs w:val="22"/>
        </w:rPr>
        <w:t>кг/с</w:t>
      </w:r>
      <w:r w:rsidRPr="00F97FBC">
        <w:t>],</w:t>
      </w:r>
    </w:p>
    <w:p w:rsidR="00FF3733" w:rsidRPr="00F97FBC" w:rsidRDefault="00FF3733" w:rsidP="00FF3733">
      <w:pPr>
        <w:pStyle w:val="SingleTxtG"/>
        <w:ind w:left="2268" w:hanging="1134"/>
      </w:pPr>
      <w:r w:rsidRPr="00F97FBC">
        <w:rPr>
          <w:i/>
        </w:rPr>
        <w:tab/>
        <w:t>M</w:t>
      </w:r>
      <w:r w:rsidRPr="00F97FBC">
        <w:rPr>
          <w:vertAlign w:val="subscript"/>
        </w:rPr>
        <w:t>e</w:t>
      </w:r>
      <w:r w:rsidRPr="00F97FBC">
        <w:tab/>
      </w:r>
      <w:r w:rsidRPr="00F97FBC">
        <w:rPr>
          <w:rFonts w:eastAsia="MS Mincho"/>
          <w:lang w:eastAsia="ru-RU"/>
        </w:rPr>
        <w:t>−</w:t>
      </w:r>
      <w:r w:rsidRPr="00F97FBC">
        <w:tab/>
        <w:t>молярная масса отработавших газов [г/моль].</w:t>
      </w:r>
    </w:p>
    <w:p w:rsidR="00FF3733" w:rsidRPr="00F97FBC" w:rsidRDefault="00FF3733" w:rsidP="00FF3733">
      <w:pPr>
        <w:pStyle w:val="SingleTxtG"/>
        <w:ind w:left="2268" w:hanging="1134"/>
      </w:pPr>
      <w:r w:rsidRPr="00F97FBC">
        <w:tab/>
        <w:t>Если замеры CO</w:t>
      </w:r>
      <w:r w:rsidRPr="00F97FBC">
        <w:rPr>
          <w:vertAlign w:val="subscript"/>
        </w:rPr>
        <w:t>2</w:t>
      </w:r>
      <w:r w:rsidRPr="00F97FBC">
        <w:t xml:space="preserve"> произведены на сухой основе, то полученную величину пересчитывают на влажную основу в соответствии с пунктом A.7.3.2 или A.8.2.2.</w:t>
      </w:r>
    </w:p>
    <w:p w:rsidR="00FF3733" w:rsidRPr="00F97FBC" w:rsidRDefault="00FF3733" w:rsidP="00FF3733">
      <w:pPr>
        <w:pStyle w:val="SingleTxtG"/>
        <w:ind w:left="2268" w:hanging="1134"/>
      </w:pPr>
      <w:bookmarkStart w:id="334" w:name="_Toc248745014"/>
      <w:r w:rsidRPr="00F97FBC">
        <w:t>A.5.4</w:t>
      </w:r>
      <w:r w:rsidRPr="00F97FBC">
        <w:tab/>
        <w:t>Расход углерода в системе разбавления (точка 3)</w:t>
      </w:r>
    </w:p>
    <w:bookmarkEnd w:id="334"/>
    <w:p w:rsidR="00FF3733" w:rsidRPr="00F97FBC" w:rsidRDefault="00FF3733" w:rsidP="00FF3733">
      <w:pPr>
        <w:pStyle w:val="SingleTxtG"/>
        <w:ind w:left="2268" w:hanging="1134"/>
      </w:pPr>
      <w:r w:rsidRPr="00F97FBC">
        <w:tab/>
        <w:t>В случае системы с частичным разбавлением потока необходимо также учитывать коэффициент разделения. Расход углерода в эквивалентной системе разбавления (</w:t>
      </w:r>
      <w:r w:rsidRPr="00F97FBC">
        <w:rPr>
          <w:i/>
        </w:rPr>
        <w:t>q</w:t>
      </w:r>
      <w:r w:rsidRPr="00F97FBC">
        <w:rPr>
          <w:i/>
          <w:vertAlign w:val="subscript"/>
        </w:rPr>
        <w:t>m</w:t>
      </w:r>
      <w:r w:rsidRPr="00F97FBC">
        <w:rPr>
          <w:vertAlign w:val="subscript"/>
        </w:rPr>
        <w:t>Cp</w:t>
      </w:r>
      <w:r w:rsidRPr="00F97FBC">
        <w:t>) [кг/с] (со значением, эквивалентным системе с полным разбавлением потока, в которой поток разбавляется полностью) определяют по концентрации разбавленного CO</w:t>
      </w:r>
      <w:r w:rsidRPr="00F97FBC">
        <w:rPr>
          <w:vertAlign w:val="subscript"/>
        </w:rPr>
        <w:t>2</w:t>
      </w:r>
      <w:r w:rsidRPr="00F97FBC">
        <w:t>, массовому расходу потока отработавших газов и расходу проб; новое уравнение идентично уравнению A.5-2, за исключением лишь добавления коэффициента разбавления</w:t>
      </w:r>
      <w:r w:rsidRPr="000358A1">
        <w:rPr>
          <w:position w:val="-14"/>
        </w:rPr>
        <w:object w:dxaOrig="999" w:dyaOrig="380">
          <v:shape id="_x0000_i1082" type="#_x0000_t75" style="width:50pt;height:18.55pt" o:ole="">
            <v:imagedata r:id="rId447" o:title=""/>
          </v:shape>
          <o:OLEObject Type="Embed" ProgID="Equation.DSMT4" ShapeID="_x0000_i1082" DrawAspect="Content" ObjectID="_1609747315" r:id="rId448"/>
        </w:object>
      </w:r>
      <w:r w:rsidRPr="00F97FBC">
        <w:t>.</w:t>
      </w:r>
    </w:p>
    <w:p w:rsidR="00FF3733" w:rsidRPr="00F97FBC" w:rsidRDefault="00FF3733" w:rsidP="00FF3733">
      <w:pPr>
        <w:pStyle w:val="SingleTxtG"/>
        <w:tabs>
          <w:tab w:val="right" w:pos="8500"/>
        </w:tabs>
        <w:ind w:left="2300" w:hanging="1134"/>
        <w:jc w:val="right"/>
      </w:pPr>
      <w:r w:rsidRPr="00F97FBC">
        <w:tab/>
      </w:r>
      <w:r w:rsidRPr="00F97FBC">
        <w:rPr>
          <w:noProof/>
          <w:lang w:eastAsia="ru-RU"/>
        </w:rPr>
        <w:drawing>
          <wp:inline distT="0" distB="0" distL="0" distR="0" wp14:anchorId="2AAAAF67" wp14:editId="7117C3D4">
            <wp:extent cx="2677795" cy="469265"/>
            <wp:effectExtent l="0" t="0" r="8255" b="698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677795" cy="469265"/>
                    </a:xfrm>
                    <a:prstGeom prst="rect">
                      <a:avLst/>
                    </a:prstGeom>
                    <a:noFill/>
                    <a:ln>
                      <a:noFill/>
                    </a:ln>
                  </pic:spPr>
                </pic:pic>
              </a:graphicData>
            </a:graphic>
          </wp:inline>
        </w:drawing>
      </w:r>
      <w:r w:rsidRPr="00F97FBC">
        <w:tab/>
        <w:t>(A.5-164),</w:t>
      </w:r>
    </w:p>
    <w:p w:rsidR="00FF3733" w:rsidRPr="00F97FBC" w:rsidRDefault="00FF3733" w:rsidP="00FF3733">
      <w:pPr>
        <w:pStyle w:val="SingleTxtG"/>
        <w:ind w:left="2268" w:hanging="1134"/>
      </w:pPr>
      <w:r w:rsidRPr="00F97FBC">
        <w:tab/>
      </w:r>
      <w:r w:rsidRPr="00F97FBC">
        <w:rPr>
          <w:rFonts w:eastAsia="Calibri"/>
        </w:rPr>
        <w:t>где</w:t>
      </w:r>
      <w:r w:rsidRPr="00F97FBC">
        <w:t>:</w:t>
      </w:r>
    </w:p>
    <w:p w:rsidR="00FF3733" w:rsidRPr="00F97FBC" w:rsidRDefault="00FF3733" w:rsidP="00FF3733">
      <w:pPr>
        <w:pStyle w:val="SingleTxtG"/>
        <w:tabs>
          <w:tab w:val="left" w:pos="2835"/>
        </w:tabs>
        <w:ind w:left="3402" w:hanging="1134"/>
      </w:pPr>
      <w:r w:rsidRPr="00F97FBC">
        <w:rPr>
          <w:i/>
        </w:rPr>
        <w:t>c</w:t>
      </w:r>
      <w:r w:rsidRPr="00F97FBC">
        <w:rPr>
          <w:vertAlign w:val="subscript"/>
        </w:rPr>
        <w:t>CO2,d</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разбавленных отработавших газах на влажной основе на выходе из смесительного канала [%],</w:t>
      </w:r>
    </w:p>
    <w:p w:rsidR="00FF3733" w:rsidRPr="00F97FBC" w:rsidRDefault="00FF3733" w:rsidP="00FF3733">
      <w:pPr>
        <w:pStyle w:val="SingleTxtG"/>
        <w:tabs>
          <w:tab w:val="left" w:pos="2835"/>
        </w:tabs>
        <w:ind w:left="3402" w:hanging="1134"/>
      </w:pPr>
      <w:r w:rsidRPr="00F97FBC">
        <w:rPr>
          <w:i/>
        </w:rPr>
        <w:t>c</w:t>
      </w:r>
      <w:r w:rsidRPr="00F97FBC">
        <w:rPr>
          <w:vertAlign w:val="subscript"/>
        </w:rPr>
        <w:t>CO2,a</w:t>
      </w:r>
      <w:r w:rsidRPr="00F97FBC">
        <w:tab/>
      </w:r>
      <w:r w:rsidRPr="00F97FBC">
        <w:rPr>
          <w:rFonts w:eastAsia="MS Mincho"/>
          <w:lang w:eastAsia="ru-RU"/>
        </w:rPr>
        <w:t>−</w:t>
      </w:r>
      <w:r w:rsidRPr="00F97FBC">
        <w:tab/>
        <w:t>концентрация CO</w:t>
      </w:r>
      <w:r w:rsidRPr="00F97FBC">
        <w:rPr>
          <w:vertAlign w:val="subscript"/>
        </w:rPr>
        <w:t>2</w:t>
      </w:r>
      <w:r w:rsidRPr="00F97FBC">
        <w:t xml:space="preserve"> в окружающем воздухе на влажной основе [%],</w:t>
      </w:r>
    </w:p>
    <w:p w:rsidR="00FF3733" w:rsidRPr="00F97FBC" w:rsidRDefault="00FF3733" w:rsidP="00FF3733">
      <w:pPr>
        <w:pStyle w:val="SingleTxtG"/>
        <w:tabs>
          <w:tab w:val="left" w:pos="2835"/>
        </w:tabs>
        <w:ind w:left="3402" w:hanging="1134"/>
      </w:pPr>
      <w:r w:rsidRPr="00F97FBC">
        <w:rPr>
          <w:i/>
        </w:rPr>
        <w:t>q</w:t>
      </w:r>
      <w:r w:rsidRPr="00F97FBC">
        <w:rPr>
          <w:i/>
          <w:vertAlign w:val="subscript"/>
        </w:rPr>
        <w:t>m</w:t>
      </w:r>
      <w:r w:rsidRPr="00F97FBC">
        <w:rPr>
          <w:vertAlign w:val="subscript"/>
        </w:rPr>
        <w:t>dew</w:t>
      </w:r>
      <w:r w:rsidRPr="00F97FBC">
        <w:tab/>
      </w:r>
      <w:r w:rsidRPr="00F97FBC">
        <w:rPr>
          <w:rFonts w:eastAsia="MS Mincho"/>
          <w:lang w:eastAsia="ru-RU"/>
        </w:rPr>
        <w:t>−</w:t>
      </w:r>
      <w:r w:rsidRPr="00F97FBC">
        <w:tab/>
        <w:t>поток разбавленных проб, поступающих в систему с частичным разбавлением потока [</w:t>
      </w:r>
      <w:r w:rsidRPr="00F97FBC">
        <w:rPr>
          <w:rFonts w:eastAsia="Calibri"/>
          <w:szCs w:val="22"/>
        </w:rPr>
        <w:t>кг/с</w:t>
      </w:r>
      <w:r w:rsidRPr="00F97FBC">
        <w:t>],</w:t>
      </w:r>
    </w:p>
    <w:p w:rsidR="00FF3733" w:rsidRPr="00F97FBC" w:rsidRDefault="00FF3733" w:rsidP="00FF3733">
      <w:pPr>
        <w:pStyle w:val="SingleTxtG"/>
        <w:tabs>
          <w:tab w:val="left" w:pos="2835"/>
        </w:tabs>
        <w:ind w:left="3402" w:hanging="1134"/>
      </w:pPr>
      <w:r w:rsidRPr="00F97FBC">
        <w:rPr>
          <w:i/>
        </w:rPr>
        <w:t>q</w:t>
      </w:r>
      <w:r w:rsidRPr="00F97FBC">
        <w:rPr>
          <w:i/>
          <w:vertAlign w:val="subscript"/>
        </w:rPr>
        <w:t>m</w:t>
      </w:r>
      <w:r w:rsidRPr="00F97FBC">
        <w:rPr>
          <w:vertAlign w:val="subscript"/>
        </w:rPr>
        <w:t>ew</w:t>
      </w:r>
      <w:r w:rsidRPr="00F97FBC">
        <w:tab/>
      </w:r>
      <w:r w:rsidRPr="00F97FBC">
        <w:rPr>
          <w:rFonts w:eastAsia="MS Mincho"/>
          <w:lang w:eastAsia="ru-RU"/>
        </w:rPr>
        <w:t>−</w:t>
      </w:r>
      <w:r w:rsidRPr="00F97FBC">
        <w:tab/>
        <w:t>массовый расход потока отработавших газов на влажной основе [</w:t>
      </w:r>
      <w:r w:rsidRPr="00F97FBC">
        <w:rPr>
          <w:rFonts w:eastAsia="Calibri"/>
          <w:szCs w:val="22"/>
        </w:rPr>
        <w:t>кг/с</w:t>
      </w:r>
      <w:r w:rsidRPr="00F97FBC">
        <w:t>],</w:t>
      </w:r>
    </w:p>
    <w:p w:rsidR="00FF3733" w:rsidRPr="00F97FBC" w:rsidRDefault="00FF3733" w:rsidP="00FF3733">
      <w:pPr>
        <w:pStyle w:val="SingleTxtG"/>
        <w:tabs>
          <w:tab w:val="left" w:pos="2835"/>
        </w:tabs>
        <w:ind w:left="3402" w:hanging="1134"/>
      </w:pPr>
      <w:r w:rsidRPr="00F97FBC">
        <w:rPr>
          <w:i/>
        </w:rPr>
        <w:t>q</w:t>
      </w:r>
      <w:r w:rsidRPr="00F97FBC">
        <w:rPr>
          <w:i/>
          <w:vertAlign w:val="subscript"/>
        </w:rPr>
        <w:t>m</w:t>
      </w:r>
      <w:r w:rsidRPr="00F97FBC">
        <w:rPr>
          <w:vertAlign w:val="subscript"/>
        </w:rPr>
        <w:t>p</w:t>
      </w:r>
      <w:r w:rsidRPr="00F97FBC">
        <w:tab/>
      </w:r>
      <w:r w:rsidRPr="00F97FBC">
        <w:rPr>
          <w:rFonts w:eastAsia="MS Mincho"/>
          <w:lang w:eastAsia="ru-RU"/>
        </w:rPr>
        <w:t>−</w:t>
      </w:r>
      <w:r w:rsidRPr="00F97FBC">
        <w:tab/>
        <w:t>расход проб отработавших газов, поступающих в систему с частичным разбавлением потока [</w:t>
      </w:r>
      <w:r w:rsidRPr="00F97FBC">
        <w:rPr>
          <w:rFonts w:eastAsia="Calibri"/>
          <w:szCs w:val="22"/>
        </w:rPr>
        <w:t>кг/с</w:t>
      </w:r>
      <w:r w:rsidRPr="00F97FBC">
        <w:t>],</w:t>
      </w:r>
    </w:p>
    <w:p w:rsidR="00FF3733" w:rsidRPr="00F97FBC" w:rsidRDefault="00FF3733" w:rsidP="00FF3733">
      <w:pPr>
        <w:pStyle w:val="SingleTxtG"/>
        <w:ind w:left="2268" w:hanging="1134"/>
      </w:pPr>
      <w:r w:rsidRPr="00F97FBC">
        <w:rPr>
          <w:i/>
        </w:rPr>
        <w:tab/>
        <w:t>M</w:t>
      </w:r>
      <w:r w:rsidRPr="00F97FBC">
        <w:rPr>
          <w:vertAlign w:val="subscript"/>
        </w:rPr>
        <w:t>e</w:t>
      </w:r>
      <w:r w:rsidRPr="00F97FBC">
        <w:tab/>
      </w:r>
      <w:r w:rsidRPr="00F97FBC">
        <w:rPr>
          <w:rFonts w:eastAsia="MS Mincho"/>
          <w:lang w:eastAsia="ru-RU"/>
        </w:rPr>
        <w:t>−</w:t>
      </w:r>
      <w:r w:rsidRPr="00F97FBC">
        <w:tab/>
        <w:t>молярная масса отработавших газов [г/моль].</w:t>
      </w:r>
    </w:p>
    <w:p w:rsidR="00FF3733" w:rsidRPr="00F97FBC" w:rsidRDefault="00FF3733" w:rsidP="00FF3733">
      <w:pPr>
        <w:pStyle w:val="SingleTxtG"/>
        <w:ind w:left="2268" w:hanging="1134"/>
      </w:pPr>
      <w:r w:rsidRPr="00F97FBC">
        <w:lastRenderedPageBreak/>
        <w:tab/>
        <w:t>Если замеры CO</w:t>
      </w:r>
      <w:r w:rsidRPr="00F97FBC">
        <w:rPr>
          <w:vertAlign w:val="subscript"/>
        </w:rPr>
        <w:t>2</w:t>
      </w:r>
      <w:r w:rsidRPr="00F97FBC">
        <w:t xml:space="preserve"> произведены на сухой основе, то полученную величину пересчитывают на влажную основу в соответствии с пунктом A.7.3.2 или A.8.2.2.</w:t>
      </w:r>
    </w:p>
    <w:p w:rsidR="00FF3733" w:rsidRPr="00F97FBC" w:rsidRDefault="00FF3733" w:rsidP="00FF3733">
      <w:pPr>
        <w:pStyle w:val="SingleTxtG"/>
        <w:ind w:left="2268" w:hanging="1134"/>
        <w:rPr>
          <w:u w:val="single"/>
        </w:rPr>
      </w:pPr>
      <w:bookmarkStart w:id="335" w:name="_Toc248745015"/>
      <w:r w:rsidRPr="00F97FBC">
        <w:t>A.5.5</w:t>
      </w:r>
      <w:r w:rsidRPr="00F97FBC">
        <w:tab/>
      </w:r>
      <w:bookmarkEnd w:id="335"/>
      <w:r w:rsidRPr="00F97FBC">
        <w:t>Расчет молярной массы отработавших газов</w:t>
      </w:r>
    </w:p>
    <w:p w:rsidR="00FF3733" w:rsidRPr="00F97FBC" w:rsidRDefault="00FF3733" w:rsidP="00FF3733">
      <w:pPr>
        <w:pStyle w:val="SingleTxtG"/>
        <w:ind w:left="2268" w:hanging="1134"/>
      </w:pPr>
      <w:r w:rsidRPr="00F97FBC">
        <w:tab/>
        <w:t>Молярную массу отработавших газов рассчитывают в соответствии с уравнением (A.8-15) (см. пункт A.8.2.4.2).</w:t>
      </w:r>
    </w:p>
    <w:p w:rsidR="00FF3733" w:rsidRPr="00F97FBC" w:rsidRDefault="00FF3733" w:rsidP="00FF3733">
      <w:pPr>
        <w:pStyle w:val="SingleTxtG"/>
        <w:ind w:left="2268" w:hanging="1134"/>
        <w:rPr>
          <w:szCs w:val="24"/>
        </w:rPr>
      </w:pPr>
      <w:r w:rsidRPr="00F97FBC">
        <w:rPr>
          <w:szCs w:val="24"/>
        </w:rPr>
        <w:tab/>
      </w:r>
      <w:r w:rsidRPr="00F97FBC">
        <w:t>В качестве альтернативы можно использовать следующие значения молярной массы отработавших газов:</w:t>
      </w:r>
    </w:p>
    <w:p w:rsidR="00016747" w:rsidRDefault="00FF3733" w:rsidP="00FF3733">
      <w:pPr>
        <w:pStyle w:val="SingleTxtG"/>
        <w:ind w:left="2268" w:hanging="1134"/>
      </w:pPr>
      <w:r w:rsidRPr="00F97FBC">
        <w:rPr>
          <w:i/>
          <w:szCs w:val="24"/>
        </w:rPr>
        <w:tab/>
      </w:r>
      <w:r w:rsidRPr="00F97FBC">
        <w:rPr>
          <w:i/>
          <w:szCs w:val="24"/>
          <w:lang w:val="en-US"/>
        </w:rPr>
        <w:t>M</w:t>
      </w:r>
      <w:r w:rsidRPr="00F97FBC">
        <w:rPr>
          <w:szCs w:val="24"/>
          <w:vertAlign w:val="subscript"/>
          <w:lang w:val="en-US"/>
        </w:rPr>
        <w:t>e</w:t>
      </w:r>
      <w:r w:rsidRPr="00F97FBC">
        <w:rPr>
          <w:szCs w:val="24"/>
        </w:rPr>
        <w:t xml:space="preserve"> (</w:t>
      </w:r>
      <w:r w:rsidRPr="00F97FBC">
        <w:t>дизельное топливо</w:t>
      </w:r>
      <w:r w:rsidRPr="00F97FBC">
        <w:rPr>
          <w:szCs w:val="24"/>
        </w:rPr>
        <w:t xml:space="preserve">) = 28,9 </w:t>
      </w:r>
      <w:r w:rsidRPr="00F97FBC">
        <w:t>г/моль</w:t>
      </w:r>
    </w:p>
    <w:p w:rsidR="00FF3733" w:rsidRDefault="00FF3733" w:rsidP="00E24EA3">
      <w:pPr>
        <w:suppressAutoHyphens w:val="0"/>
        <w:spacing w:line="240" w:lineRule="auto"/>
      </w:pPr>
    </w:p>
    <w:p w:rsidR="00FD14E2" w:rsidRDefault="00FD14E2" w:rsidP="00E24EA3">
      <w:pPr>
        <w:suppressAutoHyphens w:val="0"/>
        <w:spacing w:line="240" w:lineRule="auto"/>
        <w:sectPr w:rsidR="00FD14E2" w:rsidSect="00FF3733">
          <w:headerReference w:type="even" r:id="rId450"/>
          <w:headerReference w:type="default" r:id="rId451"/>
          <w:footerReference w:type="even" r:id="rId452"/>
          <w:footerReference w:type="default" r:id="rId453"/>
          <w:endnotePr>
            <w:numFmt w:val="decimal"/>
          </w:endnotePr>
          <w:pgSz w:w="11906" w:h="16838" w:code="9"/>
          <w:pgMar w:top="1417" w:right="1134" w:bottom="1134" w:left="1134" w:header="850" w:footer="567" w:gutter="0"/>
          <w:cols w:space="708"/>
          <w:docGrid w:linePitch="360"/>
        </w:sectPr>
      </w:pPr>
    </w:p>
    <w:p w:rsidR="00FD14E2" w:rsidRPr="00F97FBC" w:rsidRDefault="00FD14E2" w:rsidP="00FD14E2">
      <w:pPr>
        <w:pStyle w:val="HChG"/>
        <w:spacing w:before="0"/>
      </w:pPr>
      <w:bookmarkStart w:id="336" w:name="_Toc316476424"/>
      <w:bookmarkStart w:id="337" w:name="_Toc381956407"/>
      <w:bookmarkStart w:id="338" w:name="_Toc381957160"/>
      <w:bookmarkStart w:id="339" w:name="_Toc382208881"/>
      <w:bookmarkStart w:id="340" w:name="_Toc494903468"/>
      <w:bookmarkStart w:id="341" w:name="_Toc495070801"/>
      <w:r w:rsidRPr="00F97FBC">
        <w:lastRenderedPageBreak/>
        <w:t xml:space="preserve">Приложение </w:t>
      </w:r>
      <w:bookmarkEnd w:id="336"/>
      <w:r w:rsidRPr="00F97FBC">
        <w:t>5 – Добавление A.</w:t>
      </w:r>
      <w:bookmarkEnd w:id="337"/>
      <w:bookmarkEnd w:id="338"/>
      <w:bookmarkEnd w:id="339"/>
      <w:r w:rsidRPr="00F97FBC">
        <w:t>6</w:t>
      </w:r>
      <w:bookmarkEnd w:id="340"/>
      <w:bookmarkEnd w:id="341"/>
      <w:r w:rsidRPr="00F97FBC">
        <w:t xml:space="preserve"> </w:t>
      </w:r>
    </w:p>
    <w:p w:rsidR="00FD14E2" w:rsidRPr="00F97FBC" w:rsidRDefault="00FD14E2" w:rsidP="00FD14E2">
      <w:pPr>
        <w:pStyle w:val="HChG"/>
      </w:pPr>
      <w:r w:rsidRPr="00F97FBC">
        <w:tab/>
      </w:r>
      <w:r w:rsidRPr="00F97FBC">
        <w:tab/>
      </w:r>
      <w:bookmarkStart w:id="342" w:name="_Toc381957161"/>
      <w:bookmarkStart w:id="343" w:name="_Toc495070802"/>
      <w:r w:rsidRPr="00F97FBC">
        <w:t>Расчет количества частиц</w:t>
      </w:r>
      <w:bookmarkEnd w:id="342"/>
      <w:bookmarkEnd w:id="343"/>
    </w:p>
    <w:p w:rsidR="00FD14E2" w:rsidRPr="00F97FBC" w:rsidRDefault="00FD14E2" w:rsidP="00FD14E2">
      <w:pPr>
        <w:spacing w:before="120" w:after="120"/>
        <w:ind w:left="2268" w:right="1134" w:hanging="1134"/>
        <w:jc w:val="both"/>
        <w:rPr>
          <w:rFonts w:eastAsia="Calibri"/>
        </w:rPr>
      </w:pPr>
      <w:r w:rsidRPr="00F97FBC">
        <w:rPr>
          <w:rFonts w:eastAsia="Calibri"/>
        </w:rPr>
        <w:t>A.6.1</w:t>
      </w:r>
      <w:r w:rsidRPr="00F97FBC">
        <w:rPr>
          <w:rFonts w:eastAsia="Calibri"/>
        </w:rPr>
        <w:tab/>
      </w:r>
      <w:r w:rsidRPr="00F97FBC">
        <w:t>Определение количества частиц</w:t>
      </w:r>
    </w:p>
    <w:p w:rsidR="00FD14E2" w:rsidRPr="00F97FBC" w:rsidRDefault="00FD14E2" w:rsidP="00FD14E2">
      <w:pPr>
        <w:numPr>
          <w:ilvl w:val="1"/>
          <w:numId w:val="0"/>
        </w:numPr>
        <w:spacing w:before="120" w:after="120"/>
        <w:ind w:left="2268" w:right="1134" w:hanging="1134"/>
        <w:jc w:val="both"/>
        <w:rPr>
          <w:rFonts w:eastAsia="Calibri"/>
        </w:rPr>
      </w:pPr>
      <w:r w:rsidRPr="00F97FBC">
        <w:rPr>
          <w:rFonts w:eastAsia="Calibri"/>
        </w:rPr>
        <w:t>A.6.1.1</w:t>
      </w:r>
      <w:r w:rsidRPr="00F97FBC">
        <w:rPr>
          <w:rFonts w:eastAsia="Calibri"/>
        </w:rPr>
        <w:tab/>
      </w:r>
      <w:r w:rsidRPr="00F97FBC">
        <w:t>Синхронизация времени</w:t>
      </w:r>
    </w:p>
    <w:p w:rsidR="00FD14E2" w:rsidRPr="00F97FBC" w:rsidRDefault="00FD14E2" w:rsidP="00FD14E2">
      <w:pPr>
        <w:spacing w:before="120" w:after="120"/>
        <w:ind w:left="2268" w:right="1134"/>
        <w:jc w:val="both"/>
        <w:rPr>
          <w:rFonts w:eastAsia="Calibri"/>
        </w:rPr>
      </w:pPr>
      <w:r w:rsidRPr="00F97FBC">
        <w:t>Что касается систем с частичным разбавлением потока, то надлежит учитывать время нахождения в системе отбора проб и измерения количества частиц на основе синхронизации сигнала, указывающего количество частиц в рамках испытательного цикла, и массового расхода потока отработавших газов в соответствии с процедурами по пункту </w:t>
      </w:r>
      <w:r w:rsidRPr="00F97FBC">
        <w:rPr>
          <w:rFonts w:eastAsia="Calibri"/>
        </w:rPr>
        <w:t xml:space="preserve">8.2.1.2 </w:t>
      </w:r>
      <w:r w:rsidRPr="00F97FBC">
        <w:t>приложения 4. Время перехода системы отбора проб и измерения количества частиц определяют в соответствии с пунктом </w:t>
      </w:r>
      <w:r w:rsidRPr="00F97FBC">
        <w:rPr>
          <w:rFonts w:eastAsia="Calibri"/>
        </w:rPr>
        <w:t>A.1.1.3.7</w:t>
      </w:r>
      <w:r>
        <w:t xml:space="preserve"> добавления </w:t>
      </w:r>
      <w:r>
        <w:rPr>
          <w:rFonts w:eastAsia="Calibri"/>
          <w:lang w:val="en-US"/>
        </w:rPr>
        <w:t>A</w:t>
      </w:r>
      <w:r w:rsidRPr="00BC0C4E">
        <w:rPr>
          <w:rFonts w:eastAsia="Calibri"/>
        </w:rPr>
        <w:t>.1</w:t>
      </w:r>
      <w:r w:rsidRPr="00F97FBC">
        <w:t xml:space="preserve"> к приложению 4.</w:t>
      </w:r>
    </w:p>
    <w:p w:rsidR="00FD14E2" w:rsidRPr="00F97FBC" w:rsidRDefault="00FD14E2" w:rsidP="00FD14E2">
      <w:pPr>
        <w:numPr>
          <w:ilvl w:val="1"/>
          <w:numId w:val="0"/>
        </w:numPr>
        <w:spacing w:before="120" w:after="120"/>
        <w:ind w:left="2268" w:right="1134" w:hanging="1134"/>
        <w:jc w:val="both"/>
        <w:rPr>
          <w:rFonts w:eastAsia="Calibri"/>
        </w:rPr>
      </w:pPr>
      <w:r w:rsidRPr="00F97FBC">
        <w:rPr>
          <w:rFonts w:eastAsia="Calibri"/>
        </w:rPr>
        <w:t>A.6.1.2</w:t>
      </w:r>
      <w:r w:rsidRPr="00F97FBC">
        <w:rPr>
          <w:rFonts w:eastAsia="Calibri"/>
        </w:rPr>
        <w:tab/>
      </w:r>
      <w:r w:rsidRPr="00F97FBC">
        <w:t>Определение количества частиц с использованием системы частичного разбавления потока применительно к переходным циклам (ВДПЦ</w:t>
      </w:r>
      <w:r w:rsidRPr="00F97FBC">
        <w:rPr>
          <w:rFonts w:eastAsia="Calibri"/>
        </w:rPr>
        <w:t xml:space="preserve"> и </w:t>
      </w:r>
      <w:r w:rsidRPr="00F97FBC">
        <w:rPr>
          <w:rFonts w:eastAsia="Calibri"/>
        </w:rPr>
        <w:br/>
      </w:r>
      <w:r w:rsidRPr="00F97FBC">
        <w:t>РИЗ-ВДПЦ) и циклу в ступенчатом режиме (ЦСР)</w:t>
      </w:r>
    </w:p>
    <w:p w:rsidR="00FD14E2" w:rsidRPr="00F97FBC" w:rsidRDefault="00FD14E2" w:rsidP="00FD14E2">
      <w:pPr>
        <w:spacing w:before="120" w:after="120"/>
        <w:ind w:left="2268" w:right="1134"/>
        <w:jc w:val="both"/>
        <w:rPr>
          <w:rFonts w:eastAsia="Calibri"/>
        </w:rPr>
      </w:pPr>
      <w:r w:rsidRPr="00F97FBC">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F97FBC">
        <w:rPr>
          <w:rFonts w:eastAsia="Calibri"/>
        </w:rPr>
        <w:t>9.2.3</w:t>
      </w:r>
      <w:r w:rsidRPr="00F97FBC">
        <w:t xml:space="preserve"> приложения 4, количество частиц, выделяемых в рамках испытательного цикла, рассчитывают при помощи уравнения </w:t>
      </w:r>
      <w:r w:rsidRPr="00F97FBC">
        <w:rPr>
          <w:rFonts w:eastAsia="Calibri"/>
        </w:rPr>
        <w:t>(</w:t>
      </w:r>
      <w:r w:rsidRPr="00F97FBC">
        <w:t>A.5-165</w:t>
      </w:r>
      <w:r w:rsidRPr="00F97FBC">
        <w:rPr>
          <w:rFonts w:eastAsia="Calibri"/>
        </w:rPr>
        <w:t>):</w:t>
      </w:r>
    </w:p>
    <w:p w:rsidR="00FD14E2" w:rsidRPr="00F97FBC" w:rsidRDefault="00FD14E2" w:rsidP="00FD14E2">
      <w:pPr>
        <w:spacing w:before="120" w:after="120"/>
        <w:ind w:left="2268" w:right="1134"/>
        <w:jc w:val="right"/>
        <w:rPr>
          <w:rFonts w:eastAsia="Calibri"/>
        </w:rPr>
      </w:pPr>
      <w:r w:rsidRPr="00F97FBC">
        <w:rPr>
          <w:rFonts w:eastAsia="Calibri"/>
          <w:noProof/>
          <w:lang w:eastAsia="ru-RU"/>
        </w:rPr>
        <w:drawing>
          <wp:inline distT="0" distB="0" distL="0" distR="0" wp14:anchorId="37C08BCF" wp14:editId="70C05E56">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5</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szCs w:val="22"/>
        </w:rPr>
      </w:pPr>
      <w:r w:rsidRPr="00F97FBC">
        <w:rPr>
          <w:rFonts w:eastAsia="Calibri"/>
          <w:i/>
          <w:szCs w:val="22"/>
        </w:rPr>
        <w:t>N</w:t>
      </w:r>
      <w:r w:rsidRPr="00F97FBC">
        <w:rPr>
          <w:rFonts w:eastAsia="Calibri"/>
          <w:i/>
          <w:szCs w:val="22"/>
        </w:rPr>
        <w:tab/>
      </w:r>
      <w:r w:rsidRPr="00F97FBC">
        <w:rPr>
          <w:rFonts w:eastAsia="MS Mincho"/>
          <w:lang w:eastAsia="ru-RU"/>
        </w:rPr>
        <w:t>−</w:t>
      </w:r>
      <w:r w:rsidRPr="00F97FBC">
        <w:rPr>
          <w:rFonts w:eastAsia="MS Mincho"/>
          <w:lang w:eastAsia="ru-RU"/>
        </w:rPr>
        <w:tab/>
      </w:r>
      <w:r w:rsidRPr="00F97FBC">
        <w:t>количество частиц, выделенных в рамках испытательного цикла</w:t>
      </w:r>
      <w:r w:rsidRPr="00F97FBC">
        <w:rPr>
          <w:rFonts w:eastAsia="Calibri"/>
          <w:szCs w:val="22"/>
        </w:rPr>
        <w:t xml:space="preserve"> [#/испытание],</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i/>
          <w:szCs w:val="24"/>
        </w:rPr>
        <w:t>m</w:t>
      </w:r>
      <w:r w:rsidRPr="00F97FBC">
        <w:rPr>
          <w:rFonts w:eastAsia="Calibri"/>
          <w:i/>
          <w:szCs w:val="24"/>
          <w:vertAlign w:val="subscript"/>
        </w:rPr>
        <w:t xml:space="preserve">edf </w:t>
      </w:r>
      <w:r w:rsidRPr="00F97FBC">
        <w:rPr>
          <w:rFonts w:eastAsia="Calibri"/>
          <w:i/>
          <w:szCs w:val="24"/>
          <w:vertAlign w:val="subscript"/>
        </w:rPr>
        <w:tab/>
      </w:r>
      <w:r w:rsidRPr="00F97FBC">
        <w:rPr>
          <w:rFonts w:eastAsia="MS Mincho"/>
          <w:lang w:eastAsia="ru-RU"/>
        </w:rPr>
        <w:t>−</w:t>
      </w:r>
      <w:r w:rsidRPr="00F97FBC">
        <w:rPr>
          <w:rFonts w:eastAsia="MS Mincho"/>
          <w:lang w:eastAsia="ru-RU"/>
        </w:rPr>
        <w:tab/>
      </w:r>
      <w:r w:rsidRPr="00F97FBC">
        <w:t xml:space="preserve">масса эквивалентных разбавленных отработавших газов за цикл, определяемая по уравнению </w:t>
      </w:r>
      <w:r w:rsidRPr="00F97FBC">
        <w:rPr>
          <w:rFonts w:eastAsia="Calibri"/>
          <w:szCs w:val="24"/>
        </w:rPr>
        <w:t>(A.5-45) (пункт A.1.3.1.1.2) [</w:t>
      </w:r>
      <w:r w:rsidRPr="00F97FBC">
        <w:rPr>
          <w:rFonts w:eastAsia="Calibri"/>
          <w:lang w:eastAsia="de-DE"/>
        </w:rPr>
        <w:t>кг/испытание</w:t>
      </w:r>
      <w:r w:rsidRPr="00F97FBC">
        <w:rPr>
          <w:rFonts w:eastAsia="Calibri"/>
          <w:szCs w:val="24"/>
        </w:rPr>
        <w:t>],</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i/>
          <w:szCs w:val="24"/>
        </w:rPr>
        <w:t>k</w:t>
      </w:r>
      <w:r w:rsidRPr="00F97FBC">
        <w:rPr>
          <w:rFonts w:eastAsia="Calibri"/>
          <w:szCs w:val="24"/>
        </w:rPr>
        <w:tab/>
      </w:r>
      <w:r w:rsidRPr="00F97FBC">
        <w:rPr>
          <w:rFonts w:eastAsia="MS Mincho"/>
          <w:lang w:eastAsia="ru-RU"/>
        </w:rPr>
        <w:t>−</w:t>
      </w:r>
      <w:r w:rsidRPr="00F97FBC">
        <w:rPr>
          <w:rFonts w:eastAsia="MS Mincho"/>
          <w:lang w:eastAsia="ru-RU"/>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5</w:t>
      </w:r>
      <w:r w:rsidRPr="00F97FBC">
        <w:rPr>
          <w:rFonts w:eastAsia="Calibri"/>
          <w:szCs w:val="24"/>
        </w:rPr>
        <w:t xml:space="preserve">) </w:t>
      </w:r>
      <w:r w:rsidRPr="00F97FBC">
        <w:t>принимают равным 1,</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noProof/>
          <w:szCs w:val="24"/>
          <w:lang w:eastAsia="ru-RU"/>
        </w:rPr>
        <w:drawing>
          <wp:inline distT="0" distB="0" distL="0" distR="0" wp14:anchorId="1EEFF6CA" wp14:editId="76DB6C6F">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MS Mincho"/>
          <w:lang w:eastAsia="ru-RU"/>
        </w:rPr>
        <w:tab/>
      </w:r>
      <w:r w:rsidRPr="00F97FBC">
        <w:t>средняя концентрация частиц в разбавленных отработавших газах,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noProof/>
          <w:szCs w:val="24"/>
          <w:lang w:eastAsia="ru-RU"/>
        </w:rPr>
        <w:drawing>
          <wp:inline distT="0" distB="0" distL="0" distR="0" wp14:anchorId="5ADBE259" wp14:editId="40874C45">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MS Mincho"/>
          <w:lang w:eastAsia="ru-RU"/>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FD14E2" w:rsidRPr="00F97FBC" w:rsidRDefault="00FD14E2" w:rsidP="00FD14E2">
      <w:pPr>
        <w:pageBreakBefore/>
        <w:spacing w:before="120" w:after="120"/>
        <w:ind w:left="2268" w:right="1134"/>
        <w:jc w:val="both"/>
        <w:rPr>
          <w:rFonts w:eastAsia="Calibri"/>
        </w:rPr>
      </w:pPr>
      <w:r w:rsidRPr="00F97FBC">
        <w:rPr>
          <w:rFonts w:eastAsia="Calibri"/>
        </w:rPr>
        <w:lastRenderedPageBreak/>
        <w:t>причем</w:t>
      </w:r>
    </w:p>
    <w:p w:rsidR="00FD14E2" w:rsidRPr="00F97FBC" w:rsidRDefault="00FD14E2" w:rsidP="00FD14E2">
      <w:pPr>
        <w:spacing w:before="120" w:after="120"/>
        <w:ind w:left="2268" w:right="1134"/>
        <w:jc w:val="right"/>
        <w:rPr>
          <w:rFonts w:eastAsia="Calibri"/>
        </w:rPr>
      </w:pPr>
      <w:r w:rsidRPr="00F97FBC">
        <w:rPr>
          <w:rFonts w:eastAsia="Calibri"/>
          <w:noProof/>
          <w:lang w:eastAsia="ru-RU"/>
        </w:rPr>
        <w:drawing>
          <wp:inline distT="0" distB="0" distL="0" distR="0" wp14:anchorId="2185C80A" wp14:editId="2457DA5C">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6</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i/>
          <w:szCs w:val="24"/>
        </w:rPr>
        <w:t>c</w:t>
      </w:r>
      <w:r w:rsidRPr="00F97FBC">
        <w:rPr>
          <w:rFonts w:eastAsia="Calibri"/>
          <w:i/>
          <w:szCs w:val="24"/>
          <w:vertAlign w:val="subscript"/>
        </w:rPr>
        <w:t xml:space="preserve">s,i </w:t>
      </w:r>
      <w:r w:rsidRPr="00F97FBC">
        <w:rPr>
          <w:rFonts w:eastAsia="Calibri"/>
          <w:i/>
          <w:szCs w:val="24"/>
          <w:vertAlign w:val="subscript"/>
        </w:rPr>
        <w:tab/>
      </w:r>
      <w:r w:rsidRPr="00F97FBC">
        <w:rPr>
          <w:rFonts w:eastAsia="MS Mincho"/>
          <w:lang w:eastAsia="ru-RU"/>
        </w:rPr>
        <w:t>−</w:t>
      </w:r>
      <w:r w:rsidRPr="00F97FBC">
        <w:rPr>
          <w:rFonts w:eastAsia="MS Mincho"/>
          <w:lang w:eastAsia="ru-RU"/>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MS Mincho"/>
          <w:lang w:eastAsia="ru-RU"/>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MS Mincho"/>
          <w:lang w:eastAsia="ru-RU"/>
        </w:rPr>
        <w:tab/>
      </w:r>
      <w:r w:rsidRPr="00F97FBC">
        <w:t>число измерений концентрации частиц, произведенных в ходе испытания.</w:t>
      </w:r>
    </w:p>
    <w:p w:rsidR="00FD14E2" w:rsidRPr="00F97FBC" w:rsidRDefault="00FD14E2" w:rsidP="00FD14E2">
      <w:pPr>
        <w:numPr>
          <w:ilvl w:val="1"/>
          <w:numId w:val="0"/>
        </w:numPr>
        <w:spacing w:before="120" w:after="120"/>
        <w:ind w:left="2268" w:right="1134" w:hanging="1134"/>
        <w:jc w:val="both"/>
        <w:rPr>
          <w:rFonts w:eastAsia="Calibri"/>
        </w:rPr>
      </w:pPr>
      <w:r w:rsidRPr="00F97FBC">
        <w:rPr>
          <w:rFonts w:eastAsia="Calibri"/>
        </w:rPr>
        <w:t>A.6.1.3</w:t>
      </w:r>
      <w:r w:rsidRPr="00F97FBC">
        <w:rPr>
          <w:rFonts w:eastAsia="Calibri"/>
        </w:rPr>
        <w:tab/>
      </w:r>
      <w:r w:rsidRPr="00F97FBC">
        <w:t>Определение количества частиц с использованием системы полного разбавления потока применительно к переходным циклам (ВДПЦ</w:t>
      </w:r>
      <w:r w:rsidRPr="00F97FBC">
        <w:rPr>
          <w:rFonts w:eastAsia="Calibri"/>
        </w:rPr>
        <w:t xml:space="preserve"> и </w:t>
      </w:r>
      <w:r w:rsidRPr="00F97FBC">
        <w:t>РИЗ-ВДПЦ) и циклу в ступенчатом режиме (ЦСР)</w:t>
      </w:r>
    </w:p>
    <w:p w:rsidR="00FD14E2" w:rsidRPr="00F97FBC" w:rsidRDefault="00FD14E2" w:rsidP="00FD14E2">
      <w:pPr>
        <w:spacing w:before="120" w:after="120"/>
        <w:ind w:left="2268" w:right="1134"/>
        <w:jc w:val="both"/>
        <w:rPr>
          <w:rFonts w:eastAsia="Calibri"/>
        </w:rPr>
      </w:pPr>
      <w:r w:rsidRPr="00F97FBC">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F97FBC">
        <w:rPr>
          <w:rFonts w:eastAsia="Calibri"/>
        </w:rPr>
        <w:t>9.2.2</w:t>
      </w:r>
      <w:r w:rsidRPr="00F97FBC">
        <w:t xml:space="preserve"> приложения 4, количество частиц, выделяемых в рамках испытательного цикла, рассчитывают при помощи уравнения </w:t>
      </w:r>
      <w:r w:rsidRPr="00F97FBC">
        <w:rPr>
          <w:rFonts w:eastAsia="Calibri"/>
        </w:rPr>
        <w:t>(</w:t>
      </w:r>
      <w:r w:rsidRPr="00F97FBC">
        <w:t>A.5-167</w:t>
      </w:r>
      <w:r w:rsidRPr="00F97FBC">
        <w:rPr>
          <w:rFonts w:eastAsia="Calibri"/>
        </w:rPr>
        <w:t>):</w:t>
      </w:r>
    </w:p>
    <w:p w:rsidR="00FD14E2" w:rsidRPr="00F97FBC" w:rsidRDefault="00FD14E2" w:rsidP="00FD14E2">
      <w:pPr>
        <w:spacing w:before="120" w:after="120"/>
        <w:ind w:left="2268" w:right="1134"/>
        <w:jc w:val="right"/>
        <w:rPr>
          <w:rFonts w:eastAsia="Calibri"/>
        </w:rPr>
      </w:pPr>
      <m:oMath>
        <m:r>
          <w:rPr>
            <w:rFonts w:ascii="Cambria Math" w:eastAsia="Calibri" w:hAnsi="Cambria Math"/>
            <w:sz w:val="24"/>
            <w:szCs w:val="24"/>
          </w:rPr>
          <m:t>N=</m:t>
        </m:r>
        <m:f>
          <m:fPr>
            <m:ctrlPr>
              <w:rPr>
                <w:rFonts w:ascii="Cambria Math" w:eastAsia="Calibri" w:hAnsi="Cambria Math"/>
                <w:i/>
                <w:sz w:val="24"/>
                <w:szCs w:val="24"/>
              </w:rPr>
            </m:ctrlPr>
          </m:fPr>
          <m:num>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ed</m:t>
                </m:r>
              </m:sub>
            </m:sSub>
          </m:num>
          <m:den>
            <m:r>
              <w:rPr>
                <w:rFonts w:ascii="Cambria Math" w:eastAsia="Calibri" w:hAnsi="Cambria Math"/>
                <w:sz w:val="24"/>
                <w:szCs w:val="24"/>
              </w:rPr>
              <m:t>1,293</m:t>
            </m:r>
          </m:den>
        </m:f>
        <m:r>
          <w:rPr>
            <w:rFonts w:ascii="Cambria Math" w:eastAsia="Calibri" w:hAnsi="Cambria Math"/>
            <w:sz w:val="24"/>
            <w:szCs w:val="24"/>
          </w:rPr>
          <m:t>∙k∙</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c</m:t>
                </m:r>
              </m:e>
            </m:acc>
          </m:e>
          <m:sub>
            <m:r>
              <w:rPr>
                <w:rFonts w:ascii="Cambria Math" w:eastAsia="Calibri" w:hAnsi="Cambria Math"/>
                <w:sz w:val="24"/>
                <w:szCs w:val="24"/>
              </w:rPr>
              <m:t>S</m:t>
            </m:r>
          </m:sub>
        </m:sSub>
        <m:r>
          <w:rPr>
            <w:rFonts w:ascii="Cambria Math" w:eastAsia="Calibri" w:hAnsi="Cambria Math"/>
            <w:sz w:val="24"/>
            <w:szCs w:val="24"/>
          </w:rPr>
          <m:t>∙</m:t>
        </m:r>
        <m:sSub>
          <m:sSubPr>
            <m:ctrlPr>
              <w:rPr>
                <w:rFonts w:ascii="Cambria Math" w:eastAsia="Calibri" w:hAnsi="Cambria Math"/>
                <w:i/>
                <w:sz w:val="24"/>
                <w:szCs w:val="24"/>
              </w:rPr>
            </m:ctrlPr>
          </m:sSubPr>
          <m:e>
            <m:acc>
              <m:accPr>
                <m:chr m:val="̅"/>
                <m:ctrlPr>
                  <w:rPr>
                    <w:rFonts w:ascii="Cambria Math" w:eastAsia="Calibri" w:hAnsi="Cambria Math"/>
                    <w:i/>
                    <w:sz w:val="24"/>
                    <w:szCs w:val="24"/>
                  </w:rPr>
                </m:ctrlPr>
              </m:accPr>
              <m:e>
                <m:r>
                  <w:rPr>
                    <w:rFonts w:ascii="Cambria Math" w:eastAsia="Calibri" w:hAnsi="Cambria Math"/>
                    <w:sz w:val="24"/>
                    <w:szCs w:val="24"/>
                  </w:rPr>
                  <m:t>f</m:t>
                </m:r>
              </m:e>
            </m:acc>
          </m:e>
          <m:sub>
            <m:r>
              <w:rPr>
                <w:rFonts w:ascii="Cambria Math" w:eastAsia="Calibri" w:hAnsi="Cambria Math"/>
                <w:sz w:val="24"/>
                <w:szCs w:val="24"/>
              </w:rPr>
              <m:t>r</m:t>
            </m:r>
          </m:sub>
        </m:sSub>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0</m:t>
            </m:r>
          </m:e>
          <m:sup>
            <m:r>
              <w:rPr>
                <w:rFonts w:ascii="Cambria Math" w:eastAsia="Calibri" w:hAnsi="Cambria Math"/>
                <w:sz w:val="24"/>
                <w:szCs w:val="24"/>
              </w:rPr>
              <m:t>6</m:t>
            </m:r>
          </m:sup>
        </m:sSup>
      </m:oMath>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7</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szCs w:val="24"/>
        </w:rPr>
      </w:pPr>
      <w:r w:rsidRPr="00F97FBC">
        <w:rPr>
          <w:rFonts w:eastAsia="Calibri"/>
          <w:i/>
          <w:szCs w:val="24"/>
        </w:rPr>
        <w:t>N</w:t>
      </w:r>
      <w:r w:rsidRPr="00F97FBC">
        <w:rPr>
          <w:rFonts w:eastAsia="Calibri"/>
          <w:i/>
          <w:szCs w:val="24"/>
        </w:rPr>
        <w:tab/>
      </w:r>
      <w:r w:rsidRPr="00F97FBC">
        <w:rPr>
          <w:rFonts w:eastAsia="MS Mincho"/>
          <w:lang w:eastAsia="ru-RU"/>
        </w:rPr>
        <w:t>−</w:t>
      </w:r>
      <w:r w:rsidRPr="00F97FBC">
        <w:rPr>
          <w:rFonts w:eastAsia="Calibri"/>
          <w:i/>
          <w:szCs w:val="24"/>
        </w:rPr>
        <w:tab/>
      </w:r>
      <w:r w:rsidRPr="00F97FBC">
        <w:t>количество частиц, выделенных в рамках испытательного цикла</w:t>
      </w:r>
      <w:r w:rsidRPr="00F97FBC">
        <w:rPr>
          <w:rFonts w:eastAsia="Calibri"/>
          <w:szCs w:val="22"/>
        </w:rPr>
        <w:t xml:space="preserve"> [#/испытание]</w:t>
      </w:r>
      <w:r w:rsidRPr="00F97FBC">
        <w:rPr>
          <w:rFonts w:eastAsia="Calibri"/>
          <w:szCs w:val="24"/>
        </w:rPr>
        <w:t>,</w:t>
      </w:r>
    </w:p>
    <w:p w:rsidR="00FD14E2" w:rsidRPr="00F97FBC" w:rsidRDefault="00FD14E2" w:rsidP="00FD14E2">
      <w:pPr>
        <w:pStyle w:val="SingleTxtG"/>
        <w:tabs>
          <w:tab w:val="left" w:pos="2835"/>
        </w:tabs>
        <w:ind w:left="3402" w:hanging="1134"/>
        <w:rPr>
          <w:rFonts w:eastAsia="Calibri"/>
          <w:i/>
          <w:szCs w:val="24"/>
          <w:vertAlign w:val="subscript"/>
        </w:rPr>
      </w:pPr>
      <w:r w:rsidRPr="00F97FBC">
        <w:rPr>
          <w:rFonts w:eastAsia="Calibri"/>
          <w:i/>
          <w:szCs w:val="24"/>
        </w:rPr>
        <w:t>m</w:t>
      </w:r>
      <w:r w:rsidRPr="00F97FBC">
        <w:rPr>
          <w:rFonts w:eastAsia="Calibri"/>
          <w:i/>
          <w:szCs w:val="24"/>
          <w:vertAlign w:val="subscript"/>
        </w:rPr>
        <w:t xml:space="preserve">ed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 xml:space="preserve">суммарный расход разбавленных отработавших газов за цикл, рассчитанный в соответствии с одним из методов, описанных в пунктах </w:t>
      </w:r>
      <w:r w:rsidRPr="00F97FBC">
        <w:rPr>
          <w:rFonts w:eastAsia="Calibri"/>
          <w:szCs w:val="24"/>
        </w:rPr>
        <w:t>A.1.2.4.1</w:t>
      </w:r>
      <w:r w:rsidRPr="00F97FBC">
        <w:rPr>
          <w:rFonts w:eastAsia="MS Mincho"/>
          <w:lang w:eastAsia="ru-RU"/>
        </w:rPr>
        <w:t>−</w:t>
      </w:r>
      <w:r w:rsidRPr="00F97FBC">
        <w:rPr>
          <w:rFonts w:eastAsia="Calibri"/>
          <w:szCs w:val="24"/>
        </w:rPr>
        <w:t xml:space="preserve">A.1.2.4.3 </w:t>
      </w:r>
      <w:r w:rsidRPr="00F97FBC">
        <w:t>приложения 5,</w:t>
      </w:r>
      <w:r w:rsidRPr="00F97FBC">
        <w:rPr>
          <w:rFonts w:eastAsia="Calibri"/>
          <w:szCs w:val="24"/>
        </w:rPr>
        <w:t xml:space="preserve"> к</w:t>
      </w:r>
      <w:r w:rsidRPr="00F97FBC">
        <w:rPr>
          <w:rFonts w:eastAsia="Calibri"/>
          <w:lang w:eastAsia="de-DE"/>
        </w:rPr>
        <w:t>г/испытание</w:t>
      </w:r>
      <w:r w:rsidRPr="00F97FBC">
        <w:rPr>
          <w:rFonts w:eastAsia="Calibri"/>
          <w:szCs w:val="24"/>
        </w:rPr>
        <w:t>,</w:t>
      </w:r>
    </w:p>
    <w:p w:rsidR="00FD14E2" w:rsidRPr="00F97FBC" w:rsidRDefault="00FD14E2" w:rsidP="00FD14E2">
      <w:pPr>
        <w:pStyle w:val="SingleTxtG"/>
        <w:tabs>
          <w:tab w:val="left" w:pos="2835"/>
        </w:tabs>
        <w:ind w:left="3402" w:hanging="1134"/>
        <w:rPr>
          <w:rFonts w:eastAsia="Calibri"/>
          <w:i/>
          <w:szCs w:val="24"/>
        </w:rPr>
      </w:pPr>
      <w:r w:rsidRPr="00F97FBC">
        <w:rPr>
          <w:rFonts w:eastAsia="Calibri"/>
          <w:i/>
          <w:szCs w:val="24"/>
        </w:rPr>
        <w:t xml:space="preserve">k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7</w:t>
      </w:r>
      <w:r w:rsidRPr="00F97FBC">
        <w:rPr>
          <w:rFonts w:eastAsia="Calibri"/>
          <w:szCs w:val="24"/>
        </w:rPr>
        <w:t xml:space="preserve">) </w:t>
      </w:r>
      <w:r w:rsidRPr="00F97FBC">
        <w:t>принимают равным 1,</w:t>
      </w:r>
    </w:p>
    <w:p w:rsidR="00FD14E2" w:rsidRPr="00F97FBC" w:rsidRDefault="00FD14E2" w:rsidP="00FD14E2">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5960D423" wp14:editId="72B71EF3">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яя концентрация частиц в разбавленных отработавших газах,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762B411E" wp14:editId="746E0B04">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FD14E2" w:rsidRPr="00F97FBC" w:rsidRDefault="00FD14E2" w:rsidP="00FD14E2">
      <w:pPr>
        <w:pageBreakBefore/>
        <w:spacing w:before="120" w:after="120"/>
        <w:ind w:left="2268" w:right="1134"/>
        <w:jc w:val="both"/>
        <w:rPr>
          <w:rFonts w:eastAsia="Calibri"/>
        </w:rPr>
      </w:pPr>
      <w:r w:rsidRPr="00F97FBC">
        <w:rPr>
          <w:rFonts w:eastAsia="Calibri"/>
        </w:rPr>
        <w:lastRenderedPageBreak/>
        <w:t>причем</w:t>
      </w:r>
    </w:p>
    <w:p w:rsidR="00FD14E2" w:rsidRPr="00F97FBC" w:rsidRDefault="00FD14E2" w:rsidP="00FD14E2">
      <w:pPr>
        <w:spacing w:before="120" w:after="120"/>
        <w:ind w:left="2268" w:right="1134"/>
        <w:jc w:val="right"/>
        <w:rPr>
          <w:rFonts w:eastAsia="Calibri"/>
        </w:rPr>
      </w:pPr>
      <w:r w:rsidRPr="00F97FBC">
        <w:rPr>
          <w:rFonts w:eastAsia="Calibri"/>
          <w:noProof/>
          <w:lang w:eastAsia="ru-RU"/>
        </w:rPr>
        <w:drawing>
          <wp:inline distT="0" distB="0" distL="0" distR="0" wp14:anchorId="3CA980AE" wp14:editId="4DBA6029">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68</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 xml:space="preserve">s,i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szCs w:val="24"/>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Calibri"/>
          <w:i/>
          <w:szCs w:val="24"/>
        </w:rPr>
        <w:tab/>
      </w:r>
      <w:r w:rsidRPr="00F97FBC">
        <w:t>число измерений концентрации частиц, произведенных в ходе испытания.</w:t>
      </w:r>
    </w:p>
    <w:p w:rsidR="00FD14E2" w:rsidRPr="00F97FBC" w:rsidRDefault="00FD14E2" w:rsidP="00FD14E2">
      <w:pPr>
        <w:numPr>
          <w:ilvl w:val="1"/>
          <w:numId w:val="0"/>
        </w:numPr>
        <w:spacing w:before="120" w:after="120"/>
        <w:ind w:left="2268" w:right="1134" w:hanging="1134"/>
        <w:jc w:val="both"/>
        <w:rPr>
          <w:rFonts w:eastAsia="Calibri"/>
        </w:rPr>
      </w:pPr>
      <w:r w:rsidRPr="00F97FBC">
        <w:rPr>
          <w:rFonts w:eastAsia="Calibri"/>
        </w:rPr>
        <w:t>A.6.1.4</w:t>
      </w:r>
      <w:r w:rsidRPr="00F97FBC">
        <w:rPr>
          <w:rFonts w:eastAsia="Calibri"/>
        </w:rPr>
        <w:tab/>
      </w:r>
      <w:r w:rsidRPr="00F97FBC">
        <w:t>Определение количества частиц с использованием системы частичного разбавления потока применительно к ВДУЦ</w:t>
      </w:r>
      <w:r w:rsidRPr="00F97FBC">
        <w:rPr>
          <w:rFonts w:eastAsia="Calibri"/>
        </w:rPr>
        <w:t xml:space="preserve"> в дискретном режиме</w:t>
      </w:r>
    </w:p>
    <w:p w:rsidR="00066DA4" w:rsidRPr="00F97FBC" w:rsidRDefault="00FD14E2" w:rsidP="00066DA4">
      <w:pPr>
        <w:spacing w:before="120" w:after="120"/>
        <w:ind w:left="2268" w:right="1134"/>
        <w:jc w:val="both"/>
        <w:rPr>
          <w:rFonts w:eastAsia="Calibri"/>
        </w:rPr>
      </w:pPr>
      <w:r w:rsidRPr="00F97FBC">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F97FBC">
        <w:rPr>
          <w:rFonts w:eastAsia="Calibri"/>
        </w:rPr>
        <w:t>9.2.3</w:t>
      </w:r>
      <w:r w:rsidRPr="00F97FBC">
        <w:t xml:space="preserve"> приложения 4, интенсивность выбросов частиц в каждом отдельном </w:t>
      </w:r>
      <w:r w:rsidRPr="00F97FBC">
        <w:rPr>
          <w:rFonts w:eastAsia="Calibri"/>
        </w:rPr>
        <w:t>дискретном режиме</w:t>
      </w:r>
      <w:r w:rsidRPr="00F97FBC">
        <w:t xml:space="preserve"> рассчитывают при помощи уравнения </w:t>
      </w:r>
      <w:r w:rsidRPr="00F97FBC">
        <w:rPr>
          <w:rFonts w:eastAsia="Calibri"/>
        </w:rPr>
        <w:t>(</w:t>
      </w:r>
      <w:r w:rsidRPr="00F97FBC">
        <w:t>A.5-169</w:t>
      </w:r>
      <w:r w:rsidRPr="00F97FBC">
        <w:rPr>
          <w:rFonts w:eastAsia="Calibri"/>
        </w:rPr>
        <w:t>) с использованием средних значений для данного режима:</w:t>
      </w:r>
    </w:p>
    <w:p w:rsidR="00066DA4" w:rsidRPr="00F97FBC" w:rsidRDefault="00066DA4" w:rsidP="00066DA4">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49728" behindDoc="0" locked="0" layoutInCell="1" allowOverlap="1" wp14:anchorId="0207F3A5" wp14:editId="061A9FE4">
                <wp:simplePos x="0" y="0"/>
                <wp:positionH relativeFrom="column">
                  <wp:posOffset>4059978</wp:posOffset>
                </wp:positionH>
                <wp:positionV relativeFrom="paragraph">
                  <wp:posOffset>110555</wp:posOffset>
                </wp:positionV>
                <wp:extent cx="453858" cy="228600"/>
                <wp:effectExtent l="0" t="0" r="3810" b="0"/>
                <wp:wrapNone/>
                <wp:docPr id="478" name="Надпись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858"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066DA4" w:rsidRDefault="00792760" w:rsidP="00066DA4">
                            <w:pPr>
                              <w:rPr>
                                <w:lang w:val="en-US"/>
                              </w:rPr>
                            </w:pPr>
                            <w:r>
                              <w:rPr>
                                <w:lang w:val="en-US"/>
                              </w:rP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207F3A5" id="Надпись 478" o:spid="_x0000_s1323" type="#_x0000_t202" style="position:absolute;left:0;text-align:left;margin-left:319.7pt;margin-top:8.7pt;width:35.75pt;height:18pt;z-index:2518497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" stroked="f">
                <v:stroke joinstyle="round"/>
                <v:path arrowok="t"/>
                <v:textbox style="mso-fit-shape-to-text:t" inset="0,0,0,0">
                  <w:txbxContent>
                    <w:p w:rsidR="00792760" w:rsidRPr="00066DA4" w:rsidRDefault="00792760" w:rsidP="00066DA4">
                      <w:pPr>
                        <w:rPr>
                          <w:lang w:val="en-US"/>
                        </w:rPr>
                      </w:pPr>
                      <w:r>
                        <w:rPr>
                          <w:lang w:val="en-US"/>
                        </w:rPr>
                        <w:t>3 600</w:t>
                      </w:r>
                    </w:p>
                  </w:txbxContent>
                </v:textbox>
              </v:shape>
            </w:pict>
          </mc:Fallback>
        </mc:AlternateContent>
      </w:r>
      <w:r w:rsidRPr="00F97FBC">
        <w:rPr>
          <w:rFonts w:eastAsia="Calibri"/>
          <w:noProof/>
          <w:lang w:eastAsia="ru-RU"/>
        </w:rPr>
        <w:drawing>
          <wp:inline distT="0" distB="0" distL="0" distR="0" wp14:anchorId="4674A1FB" wp14:editId="0376F4D7">
            <wp:extent cx="2768600" cy="382905"/>
            <wp:effectExtent l="0" t="0" r="0" b="0"/>
            <wp:docPr id="48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848704" behindDoc="0" locked="0" layoutInCell="1" allowOverlap="1" wp14:anchorId="059B9E6C" wp14:editId="3E193F32">
                <wp:simplePos x="0" y="0"/>
                <wp:positionH relativeFrom="margin">
                  <wp:posOffset>2359919</wp:posOffset>
                </wp:positionH>
                <wp:positionV relativeFrom="paragraph">
                  <wp:posOffset>213999</wp:posOffset>
                </wp:positionV>
                <wp:extent cx="377806" cy="228600"/>
                <wp:effectExtent l="0" t="0" r="3810" b="0"/>
                <wp:wrapNone/>
                <wp:docPr id="479" name="Надпись 4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780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066DA4" w:rsidRDefault="00792760" w:rsidP="00066DA4">
                            <w:pPr>
                              <w:rPr>
                                <w:szCs w:val="20"/>
                                <w:lang w:val="en-US"/>
                              </w:rPr>
                            </w:pPr>
                            <w:r w:rsidRPr="00066DA4">
                              <w:rPr>
                                <w:szCs w:val="20"/>
                                <w:lang w:val="en-US"/>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59B9E6C" id="Надпись 479" o:spid="_x0000_s1324" type="#_x0000_t202" style="position:absolute;left:0;text-align:left;margin-left:185.8pt;margin-top:16.85pt;width:29.75pt;height:18pt;z-index:25184870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" stroked="f">
                <v:stroke joinstyle="round"/>
                <v:path arrowok="t"/>
                <v:textbox style="mso-fit-shape-to-text:t" inset="0,0,0,0">
                  <w:txbxContent>
                    <w:p w:rsidR="00792760" w:rsidRPr="00066DA4" w:rsidRDefault="00792760" w:rsidP="00066DA4">
                      <w:pPr>
                        <w:rPr>
                          <w:szCs w:val="20"/>
                          <w:lang w:val="en-US"/>
                        </w:rPr>
                      </w:pPr>
                      <w:r w:rsidRPr="00066DA4">
                        <w:rPr>
                          <w:szCs w:val="20"/>
                          <w:lang w:val="en-US"/>
                        </w:rPr>
                        <w:t>1,293</w:t>
                      </w:r>
                    </w:p>
                  </w:txbxContent>
                </v:textbox>
                <w10:wrap anchorx="margin"/>
              </v:shape>
            </w:pict>
          </mc:Fallback>
        </mc:AlternateContent>
      </w:r>
      <w:r w:rsidRPr="00F97FBC">
        <w:rPr>
          <w:rFonts w:eastAsia="Calibri"/>
        </w:rPr>
        <w:tab/>
      </w:r>
      <w:r w:rsidRPr="00F97FBC">
        <w:rPr>
          <w:rFonts w:eastAsia="Calibri"/>
        </w:rPr>
        <w:tab/>
        <w:t>(</w:t>
      </w:r>
      <w:r w:rsidRPr="00F97FBC">
        <w:t>A.5-1</w:t>
      </w:r>
      <w:r w:rsidRPr="002F7612">
        <w:t>69</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где:</w:t>
      </w:r>
    </w:p>
    <w:p w:rsidR="00FD14E2" w:rsidRPr="00F97FBC" w:rsidRDefault="00EE4A07" w:rsidP="00FD14E2">
      <w:pPr>
        <w:pStyle w:val="SingleTxtG"/>
        <w:tabs>
          <w:tab w:val="left" w:pos="2835"/>
        </w:tabs>
        <w:ind w:left="3402" w:hanging="1134"/>
        <w:rPr>
          <w:szCs w:val="22"/>
        </w:rPr>
      </w:pPr>
      <m:oMath>
        <m:acc>
          <m:accPr>
            <m:chr m:val="̇"/>
            <m:ctrlPr>
              <w:rPr>
                <w:rFonts w:ascii="Cambria Math" w:eastAsia="Calibri" w:hAnsi="Cambria Math"/>
                <w:i/>
                <w:sz w:val="24"/>
                <w:szCs w:val="22"/>
              </w:rPr>
            </m:ctrlPr>
          </m:accPr>
          <m:e>
            <m:r>
              <w:rPr>
                <w:rFonts w:ascii="Cambria Math" w:eastAsia="Calibri" w:hAnsi="Cambria Math"/>
                <w:sz w:val="24"/>
                <w:szCs w:val="22"/>
              </w:rPr>
              <m:t>N</m:t>
            </m:r>
          </m:e>
        </m:acc>
      </m:oMath>
      <w:r w:rsidR="00FD14E2" w:rsidRPr="00F97FBC">
        <w:rPr>
          <w:szCs w:val="22"/>
        </w:rPr>
        <w:t xml:space="preserve"> </w:t>
      </w:r>
      <w:r w:rsidR="00FD14E2" w:rsidRPr="00F97FBC">
        <w:rPr>
          <w:szCs w:val="22"/>
        </w:rPr>
        <w:tab/>
      </w:r>
      <w:r w:rsidR="00FD14E2" w:rsidRPr="00F97FBC">
        <w:rPr>
          <w:rFonts w:eastAsia="MS Mincho"/>
          <w:lang w:eastAsia="ru-RU"/>
        </w:rPr>
        <w:t>−</w:t>
      </w:r>
      <w:r w:rsidR="00FD14E2" w:rsidRPr="00F97FBC">
        <w:rPr>
          <w:szCs w:val="22"/>
        </w:rPr>
        <w:tab/>
      </w:r>
      <w:r w:rsidR="00FD14E2" w:rsidRPr="00F97FBC">
        <w:t xml:space="preserve">интенсивность выбросов частиц в отдельном </w:t>
      </w:r>
      <w:r w:rsidR="00FD14E2" w:rsidRPr="00F97FBC">
        <w:rPr>
          <w:rFonts w:eastAsia="Calibri"/>
          <w:szCs w:val="22"/>
        </w:rPr>
        <w:t>дискретном режиме [#/ч],</w:t>
      </w:r>
    </w:p>
    <w:p w:rsidR="00FD14E2" w:rsidRPr="00F97FBC" w:rsidRDefault="00FD14E2" w:rsidP="00FD14E2">
      <w:pPr>
        <w:pStyle w:val="SingleTxtG"/>
        <w:tabs>
          <w:tab w:val="left" w:pos="2835"/>
        </w:tabs>
        <w:ind w:left="3402" w:hanging="1134"/>
        <w:rPr>
          <w:rFonts w:eastAsia="Calibri"/>
          <w:szCs w:val="24"/>
        </w:rPr>
      </w:pPr>
      <w:r w:rsidRPr="00F97FBC">
        <w:rPr>
          <w:rFonts w:eastAsia="Calibri"/>
          <w:i/>
          <w:szCs w:val="24"/>
        </w:rPr>
        <w:t>q</w:t>
      </w:r>
      <w:r w:rsidRPr="00F97FBC">
        <w:rPr>
          <w:rFonts w:eastAsia="Calibri"/>
          <w:i/>
          <w:szCs w:val="24"/>
          <w:vertAlign w:val="subscript"/>
        </w:rPr>
        <w:t>medf</w:t>
      </w:r>
      <w:r w:rsidRPr="00F97FBC">
        <w:rPr>
          <w:rFonts w:eastAsia="Calibri"/>
          <w:i/>
          <w:szCs w:val="24"/>
          <w:vertAlign w:val="subscript"/>
        </w:rPr>
        <w:tab/>
        <w:t xml:space="preserve"> </w:t>
      </w:r>
      <w:r w:rsidRPr="00F97FBC">
        <w:rPr>
          <w:rFonts w:eastAsia="MS Mincho"/>
          <w:lang w:eastAsia="ru-RU"/>
        </w:rPr>
        <w:t>−</w:t>
      </w:r>
      <w:r w:rsidRPr="00F97FBC">
        <w:rPr>
          <w:rFonts w:eastAsia="Calibri"/>
          <w:i/>
          <w:szCs w:val="24"/>
          <w:vertAlign w:val="subscript"/>
        </w:rPr>
        <w:tab/>
      </w:r>
      <w:r w:rsidRPr="00F97FBC">
        <w:t xml:space="preserve">эквивалентный массовый расход потока разбавленных отработавших газов на влажной основе в отдельном </w:t>
      </w:r>
      <w:r w:rsidRPr="00F97FBC">
        <w:rPr>
          <w:rFonts w:eastAsia="Calibri"/>
          <w:szCs w:val="22"/>
        </w:rPr>
        <w:t xml:space="preserve">дискретном режиме, определенный по уравнению </w:t>
      </w:r>
      <w:r w:rsidRPr="00F97FBC">
        <w:rPr>
          <w:rFonts w:eastAsia="Calibri"/>
          <w:szCs w:val="24"/>
        </w:rPr>
        <w:t>(</w:t>
      </w:r>
      <w:r w:rsidRPr="00F97FBC">
        <w:rPr>
          <w:rFonts w:eastAsia="Calibri"/>
          <w:szCs w:val="22"/>
        </w:rPr>
        <w:t>A.5-51</w:t>
      </w:r>
      <w:r w:rsidRPr="00F97FBC">
        <w:rPr>
          <w:rFonts w:eastAsia="Calibri"/>
          <w:szCs w:val="24"/>
        </w:rPr>
        <w:t>) (пункт A.1.3.2.1) [</w:t>
      </w:r>
      <w:r w:rsidRPr="00F97FBC">
        <w:rPr>
          <w:rFonts w:eastAsia="Calibri"/>
          <w:szCs w:val="22"/>
        </w:rPr>
        <w:t>кг/с</w:t>
      </w:r>
      <w:r w:rsidRPr="00F97FBC">
        <w:rPr>
          <w:rFonts w:eastAsia="Calibri"/>
          <w:szCs w:val="24"/>
        </w:rPr>
        <w:t>],</w:t>
      </w:r>
    </w:p>
    <w:p w:rsidR="00FD14E2" w:rsidRPr="00F97FBC" w:rsidRDefault="00FD14E2" w:rsidP="00FD14E2">
      <w:pPr>
        <w:pStyle w:val="SingleTxtG"/>
        <w:tabs>
          <w:tab w:val="left" w:pos="2835"/>
        </w:tabs>
        <w:ind w:left="3402" w:hanging="1134"/>
        <w:rPr>
          <w:rFonts w:eastAsia="Calibri"/>
          <w:i/>
          <w:szCs w:val="24"/>
        </w:rPr>
      </w:pPr>
      <w:r w:rsidRPr="00F97FBC">
        <w:rPr>
          <w:rFonts w:eastAsia="Calibri"/>
          <w:i/>
          <w:szCs w:val="24"/>
        </w:rPr>
        <w:t>k</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69</w:t>
      </w:r>
      <w:r w:rsidRPr="00F97FBC">
        <w:rPr>
          <w:rFonts w:eastAsia="Calibri"/>
          <w:szCs w:val="24"/>
        </w:rPr>
        <w:t xml:space="preserve">) </w:t>
      </w:r>
      <w:r w:rsidRPr="00F97FBC">
        <w:t>принимают равным 1,</w:t>
      </w:r>
    </w:p>
    <w:p w:rsidR="00FD14E2" w:rsidRPr="00F97FBC" w:rsidRDefault="00FD14E2" w:rsidP="00FD14E2">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699A3036" wp14:editId="5B3879A8">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средняя концентрация частиц в разбавленных отработавших газах в отдельном </w:t>
      </w:r>
      <w:r w:rsidRPr="00F97FBC">
        <w:rPr>
          <w:rFonts w:eastAsia="Calibri"/>
          <w:szCs w:val="22"/>
        </w:rPr>
        <w:t>дискретном режиме</w:t>
      </w:r>
      <w:r w:rsidRPr="00F97FBC">
        <w:t>,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szCs w:val="22"/>
        </w:rPr>
      </w:pPr>
      <w:r w:rsidRPr="00F97FBC">
        <w:rPr>
          <w:rFonts w:eastAsia="Calibri"/>
          <w:noProof/>
          <w:szCs w:val="24"/>
          <w:lang w:eastAsia="ru-RU"/>
        </w:rPr>
        <w:drawing>
          <wp:inline distT="0" distB="0" distL="0" distR="0" wp14:anchorId="20A00D68" wp14:editId="372F0D6C">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F97FBC">
        <w:rPr>
          <w:rFonts w:eastAsia="Calibri"/>
          <w:szCs w:val="24"/>
        </w:rPr>
        <w:t>,</w:t>
      </w:r>
    </w:p>
    <w:p w:rsidR="00FD14E2" w:rsidRPr="00F97FBC" w:rsidRDefault="00FD14E2" w:rsidP="00FD14E2">
      <w:pPr>
        <w:pageBreakBefore/>
        <w:spacing w:before="120" w:after="120"/>
        <w:ind w:left="2268" w:right="1134"/>
        <w:jc w:val="both"/>
        <w:rPr>
          <w:rFonts w:eastAsia="Calibri"/>
        </w:rPr>
      </w:pPr>
      <w:r w:rsidRPr="00F97FBC">
        <w:rPr>
          <w:rFonts w:eastAsia="Calibri"/>
        </w:rPr>
        <w:lastRenderedPageBreak/>
        <w:t>причем</w:t>
      </w:r>
    </w:p>
    <w:p w:rsidR="00FD14E2" w:rsidRPr="00F97FBC" w:rsidRDefault="00FD14E2" w:rsidP="00FD14E2">
      <w:pPr>
        <w:spacing w:before="120" w:after="120"/>
        <w:ind w:left="2268" w:right="1134"/>
        <w:jc w:val="right"/>
        <w:rPr>
          <w:rFonts w:eastAsia="Calibri"/>
        </w:rPr>
      </w:pPr>
      <w:r w:rsidRPr="00F97FBC">
        <w:rPr>
          <w:rFonts w:eastAsia="Calibri"/>
          <w:noProof/>
          <w:lang w:eastAsia="ru-RU"/>
        </w:rPr>
        <w:drawing>
          <wp:inline distT="0" distB="0" distL="0" distR="0" wp14:anchorId="2322BC62" wp14:editId="06A1AE68">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0</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s,i</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i/>
          <w:szCs w:val="24"/>
        </w:rPr>
      </w:pPr>
      <w:r w:rsidRPr="00F97FBC">
        <w:rPr>
          <w:rFonts w:eastAsia="Calibri"/>
          <w:i/>
          <w:szCs w:val="24"/>
        </w:rPr>
        <w:t xml:space="preserve">n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число измерений концентрации частиц, произведенных за период отбора проб в отдельном </w:t>
      </w:r>
      <w:r w:rsidRPr="00F97FBC">
        <w:rPr>
          <w:rFonts w:eastAsia="Calibri"/>
          <w:szCs w:val="22"/>
        </w:rPr>
        <w:t>дискретном режиме.</w:t>
      </w:r>
    </w:p>
    <w:p w:rsidR="00FD14E2" w:rsidRPr="00F97FBC" w:rsidRDefault="00FD14E2" w:rsidP="00FD14E2">
      <w:pPr>
        <w:spacing w:before="120" w:after="120"/>
        <w:ind w:left="2268" w:right="1134" w:hanging="1134"/>
        <w:jc w:val="both"/>
        <w:rPr>
          <w:rFonts w:eastAsia="Calibri"/>
        </w:rPr>
      </w:pPr>
      <w:r w:rsidRPr="00F97FBC">
        <w:rPr>
          <w:rFonts w:eastAsia="Calibri"/>
        </w:rPr>
        <w:t>A.6.1.5</w:t>
      </w:r>
      <w:r w:rsidRPr="00F97FBC">
        <w:rPr>
          <w:rFonts w:eastAsia="Calibri"/>
        </w:rPr>
        <w:tab/>
      </w:r>
      <w:r w:rsidRPr="00F97FBC">
        <w:t>Определение количества частиц с использованием системы полного разбавления потока применительно к циклам</w:t>
      </w:r>
      <w:r w:rsidRPr="00F97FBC">
        <w:rPr>
          <w:rFonts w:eastAsia="Calibri"/>
        </w:rPr>
        <w:t xml:space="preserve"> в дискретном режиме</w:t>
      </w:r>
    </w:p>
    <w:p w:rsidR="00FD14E2" w:rsidRPr="00F97FBC" w:rsidRDefault="00FD14E2" w:rsidP="00FD14E2">
      <w:pPr>
        <w:spacing w:before="120" w:after="120"/>
        <w:ind w:left="2268" w:right="1134"/>
        <w:jc w:val="both"/>
        <w:rPr>
          <w:rFonts w:eastAsia="Calibri"/>
        </w:rPr>
      </w:pPr>
      <w:r w:rsidRPr="00F97FBC">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F97FBC">
        <w:rPr>
          <w:rFonts w:eastAsia="Calibri"/>
        </w:rPr>
        <w:t>9.2.2</w:t>
      </w:r>
      <w:r w:rsidRPr="00F97FBC">
        <w:t xml:space="preserve"> приложения 4, интенсивность выбросов частиц в каждом отдельном </w:t>
      </w:r>
      <w:r w:rsidRPr="00F97FBC">
        <w:rPr>
          <w:rFonts w:eastAsia="Calibri"/>
        </w:rPr>
        <w:t>дискретном режиме</w:t>
      </w:r>
      <w:r w:rsidRPr="00F97FBC">
        <w:t xml:space="preserve"> рассчитывают при помощи уравнения </w:t>
      </w:r>
      <w:r w:rsidRPr="00F97FBC">
        <w:rPr>
          <w:rFonts w:eastAsia="Calibri"/>
        </w:rPr>
        <w:t>(</w:t>
      </w:r>
      <w:r w:rsidRPr="00F97FBC">
        <w:t>A.5-171</w:t>
      </w:r>
      <w:r w:rsidRPr="00F97FBC">
        <w:rPr>
          <w:rFonts w:eastAsia="Calibri"/>
        </w:rPr>
        <w:t>) с использованием средних значений для данного режима:</w:t>
      </w:r>
    </w:p>
    <w:p w:rsidR="00FD14E2" w:rsidRPr="00F97FBC" w:rsidRDefault="00066DA4" w:rsidP="00FD14E2">
      <w:pPr>
        <w:spacing w:before="120" w:after="120"/>
        <w:ind w:left="2268" w:right="1134"/>
        <w:jc w:val="right"/>
        <w:rPr>
          <w:rFonts w:eastAsia="Calibri"/>
        </w:rPr>
      </w:pPr>
      <w:r>
        <w:rPr>
          <w:noProof/>
          <w:lang w:eastAsia="ru-RU"/>
        </w:rPr>
        <mc:AlternateContent>
          <mc:Choice Requires="wps">
            <w:drawing>
              <wp:anchor distT="0" distB="0" distL="114300" distR="114300" simplePos="0" relativeHeight="251846656" behindDoc="0" locked="0" layoutInCell="1" allowOverlap="1" wp14:anchorId="03AC851B" wp14:editId="0C7B0E91">
                <wp:simplePos x="0" y="0"/>
                <wp:positionH relativeFrom="column">
                  <wp:posOffset>4059978</wp:posOffset>
                </wp:positionH>
                <wp:positionV relativeFrom="paragraph">
                  <wp:posOffset>110555</wp:posOffset>
                </wp:positionV>
                <wp:extent cx="453858" cy="228600"/>
                <wp:effectExtent l="0" t="0" r="3810" b="0"/>
                <wp:wrapNone/>
                <wp:docPr id="476" name="Надпись 4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3858"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066DA4" w:rsidRDefault="00792760">
                            <w:pPr>
                              <w:rPr>
                                <w:lang w:val="en-US"/>
                              </w:rPr>
                            </w:pPr>
                            <w:r>
                              <w:rPr>
                                <w:lang w:val="en-US"/>
                              </w:rPr>
                              <w:t>3 6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3AC851B" id="Надпись 476" o:spid="_x0000_s1325" type="#_x0000_t202" style="position:absolute;left:0;text-align:left;margin-left:319.7pt;margin-top:8.7pt;width:35.75pt;height:18pt;z-index:251846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" stroked="f">
                <v:stroke joinstyle="round"/>
                <v:path arrowok="t"/>
                <v:textbox style="mso-fit-shape-to-text:t" inset="0,0,0,0">
                  <w:txbxContent>
                    <w:p w:rsidR="00792760" w:rsidRPr="00066DA4" w:rsidRDefault="00792760">
                      <w:pPr>
                        <w:rPr>
                          <w:lang w:val="en-US"/>
                        </w:rPr>
                      </w:pPr>
                      <w:r>
                        <w:rPr>
                          <w:lang w:val="en-US"/>
                        </w:rPr>
                        <w:t>3 600</w:t>
                      </w:r>
                    </w:p>
                  </w:txbxContent>
                </v:textbox>
              </v:shape>
            </w:pict>
          </mc:Fallback>
        </mc:AlternateContent>
      </w:r>
      <w:r w:rsidRPr="00F97FBC">
        <w:rPr>
          <w:rFonts w:eastAsia="Calibri"/>
          <w:noProof/>
          <w:lang w:eastAsia="ru-RU"/>
        </w:rPr>
        <w:drawing>
          <wp:inline distT="0" distB="0" distL="0" distR="0" wp14:anchorId="67EA752A" wp14:editId="289DB7B5">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Pr>
          <w:noProof/>
          <w:lang w:eastAsia="ru-RU"/>
        </w:rPr>
        <mc:AlternateContent>
          <mc:Choice Requires="wps">
            <w:drawing>
              <wp:anchor distT="0" distB="0" distL="114300" distR="114300" simplePos="0" relativeHeight="251845632" behindDoc="0" locked="0" layoutInCell="1" allowOverlap="1" wp14:anchorId="459D605D" wp14:editId="41869FCF">
                <wp:simplePos x="0" y="0"/>
                <wp:positionH relativeFrom="margin">
                  <wp:posOffset>2359919</wp:posOffset>
                </wp:positionH>
                <wp:positionV relativeFrom="paragraph">
                  <wp:posOffset>213999</wp:posOffset>
                </wp:positionV>
                <wp:extent cx="377806" cy="228600"/>
                <wp:effectExtent l="0" t="0" r="3810" b="0"/>
                <wp:wrapNone/>
                <wp:docPr id="1688" name="Надпись 1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7780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066DA4" w:rsidRDefault="00792760">
                            <w:pPr>
                              <w:rPr>
                                <w:szCs w:val="20"/>
                                <w:lang w:val="en-US"/>
                              </w:rPr>
                            </w:pPr>
                            <w:r w:rsidRPr="00066DA4">
                              <w:rPr>
                                <w:szCs w:val="20"/>
                                <w:lang w:val="en-US"/>
                              </w:rPr>
                              <w:t>1,29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59D605D" id="Надпись 1688" o:spid="_x0000_s1326" type="#_x0000_t202" style="position:absolute;left:0;text-align:left;margin-left:185.8pt;margin-top:16.85pt;width:29.75pt;height:18pt;z-index:25184563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" stroked="f">
                <v:stroke joinstyle="round"/>
                <v:path arrowok="t"/>
                <v:textbox style="mso-fit-shape-to-text:t" inset="0,0,0,0">
                  <w:txbxContent>
                    <w:p w:rsidR="00792760" w:rsidRPr="00066DA4" w:rsidRDefault="00792760">
                      <w:pPr>
                        <w:rPr>
                          <w:szCs w:val="20"/>
                          <w:lang w:val="en-US"/>
                        </w:rPr>
                      </w:pPr>
                      <w:r w:rsidRPr="00066DA4">
                        <w:rPr>
                          <w:szCs w:val="20"/>
                          <w:lang w:val="en-US"/>
                        </w:rPr>
                        <w:t>1,293</w:t>
                      </w:r>
                    </w:p>
                  </w:txbxContent>
                </v:textbox>
                <w10:wrap anchorx="margin"/>
              </v:shape>
            </w:pict>
          </mc:Fallback>
        </mc:AlternateContent>
      </w:r>
      <w:r w:rsidR="00FD14E2" w:rsidRPr="00F97FBC">
        <w:rPr>
          <w:rFonts w:eastAsia="Calibri"/>
        </w:rPr>
        <w:tab/>
      </w:r>
      <w:r w:rsidR="00FD14E2" w:rsidRPr="00F97FBC">
        <w:rPr>
          <w:rFonts w:eastAsia="Calibri"/>
        </w:rPr>
        <w:tab/>
        <w:t>(</w:t>
      </w:r>
      <w:r w:rsidR="00FD14E2" w:rsidRPr="00F97FBC">
        <w:t>A.5-171</w:t>
      </w:r>
      <w:r w:rsidR="00FD14E2"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где:</w:t>
      </w:r>
    </w:p>
    <w:p w:rsidR="00FD14E2" w:rsidRPr="00F97FBC" w:rsidRDefault="00EE4A07" w:rsidP="00FD14E2">
      <w:pPr>
        <w:pStyle w:val="SingleTxtG"/>
        <w:tabs>
          <w:tab w:val="left" w:pos="2835"/>
        </w:tabs>
        <w:ind w:left="3402" w:hanging="1134"/>
        <w:rPr>
          <w:rFonts w:eastAsia="Calibri"/>
          <w:szCs w:val="22"/>
        </w:rPr>
      </w:pPr>
      <m:oMath>
        <m:acc>
          <m:accPr>
            <m:chr m:val="̇"/>
            <m:ctrlPr>
              <w:rPr>
                <w:rFonts w:ascii="Cambria Math" w:eastAsia="Calibri" w:hAnsi="Cambria Math"/>
                <w:i/>
                <w:szCs w:val="22"/>
              </w:rPr>
            </m:ctrlPr>
          </m:accPr>
          <m:e>
            <m:r>
              <w:rPr>
                <w:rFonts w:ascii="Cambria Math" w:eastAsia="Calibri" w:hAnsi="Cambria Math"/>
                <w:szCs w:val="22"/>
              </w:rPr>
              <m:t>N</m:t>
            </m:r>
          </m:e>
        </m:acc>
      </m:oMath>
      <w:r w:rsidR="00FD14E2" w:rsidRPr="00F97FBC">
        <w:rPr>
          <w:szCs w:val="22"/>
        </w:rPr>
        <w:t xml:space="preserve"> </w:t>
      </w:r>
      <w:r w:rsidR="00FD14E2" w:rsidRPr="00F97FBC">
        <w:rPr>
          <w:szCs w:val="22"/>
        </w:rPr>
        <w:tab/>
      </w:r>
      <w:r w:rsidR="00FD14E2" w:rsidRPr="00F97FBC">
        <w:rPr>
          <w:rFonts w:eastAsia="MS Mincho"/>
          <w:lang w:eastAsia="ru-RU"/>
        </w:rPr>
        <w:t>−</w:t>
      </w:r>
      <w:r w:rsidR="00FD14E2" w:rsidRPr="00F97FBC">
        <w:rPr>
          <w:szCs w:val="22"/>
        </w:rPr>
        <w:tab/>
      </w:r>
      <w:r w:rsidR="00FD14E2" w:rsidRPr="00F97FBC">
        <w:t xml:space="preserve">интенсивность выбросов частиц в отдельном </w:t>
      </w:r>
      <w:r w:rsidR="00FD14E2" w:rsidRPr="00F97FBC">
        <w:rPr>
          <w:rFonts w:eastAsia="Calibri"/>
          <w:szCs w:val="22"/>
        </w:rPr>
        <w:t>дискретном режиме [#/ч],</w:t>
      </w:r>
    </w:p>
    <w:p w:rsidR="00FD14E2" w:rsidRPr="00F97FBC" w:rsidRDefault="00FD14E2" w:rsidP="00FD14E2">
      <w:pPr>
        <w:pStyle w:val="SingleTxtG"/>
        <w:tabs>
          <w:tab w:val="left" w:pos="2835"/>
        </w:tabs>
        <w:ind w:left="3402" w:hanging="1134"/>
      </w:pPr>
      <w:r w:rsidRPr="00F97FBC">
        <w:rPr>
          <w:rFonts w:eastAsia="Calibri"/>
          <w:i/>
          <w:szCs w:val="24"/>
        </w:rPr>
        <w:t>q</w:t>
      </w:r>
      <w:r w:rsidRPr="00F97FBC">
        <w:rPr>
          <w:rFonts w:eastAsia="Calibri"/>
          <w:i/>
          <w:szCs w:val="24"/>
          <w:vertAlign w:val="subscript"/>
        </w:rPr>
        <w:t>mdew</w:t>
      </w:r>
      <w:r w:rsidRPr="00F97FBC">
        <w:rPr>
          <w:rFonts w:eastAsia="Calibri"/>
          <w:i/>
          <w:szCs w:val="24"/>
          <w:vertAlign w:val="subscript"/>
        </w:rPr>
        <w:tab/>
        <w:t xml:space="preserve"> </w:t>
      </w:r>
      <w:r w:rsidRPr="00F97FBC">
        <w:rPr>
          <w:rFonts w:eastAsia="MS Mincho"/>
          <w:lang w:eastAsia="ru-RU"/>
        </w:rPr>
        <w:t>−</w:t>
      </w:r>
      <w:r w:rsidRPr="00F97FBC">
        <w:rPr>
          <w:rFonts w:eastAsia="Calibri"/>
          <w:i/>
          <w:szCs w:val="24"/>
          <w:vertAlign w:val="subscript"/>
        </w:rPr>
        <w:tab/>
      </w:r>
      <w:r w:rsidRPr="00F97FBC">
        <w:t xml:space="preserve">суммарный массовый расход потока разбавленных отработавших газов на влажной основе в отдельном </w:t>
      </w:r>
      <w:r w:rsidRPr="00F97FBC">
        <w:rPr>
          <w:rFonts w:eastAsia="Calibri"/>
          <w:szCs w:val="22"/>
        </w:rPr>
        <w:t>дискретном режиме</w:t>
      </w:r>
      <w:r w:rsidRPr="00F97FBC">
        <w:t xml:space="preserve"> </w:t>
      </w:r>
      <w:r w:rsidRPr="00F97FBC">
        <w:rPr>
          <w:rFonts w:eastAsia="Calibri"/>
          <w:szCs w:val="24"/>
        </w:rPr>
        <w:t>[</w:t>
      </w:r>
      <w:r w:rsidRPr="00F97FBC">
        <w:rPr>
          <w:rFonts w:eastAsia="Calibri"/>
          <w:szCs w:val="22"/>
        </w:rPr>
        <w:t>кг/с</w:t>
      </w:r>
      <w:r w:rsidRPr="00F97FBC">
        <w:rPr>
          <w:rFonts w:eastAsia="Calibri"/>
          <w:szCs w:val="24"/>
        </w:rPr>
        <w:t>],</w:t>
      </w:r>
    </w:p>
    <w:p w:rsidR="00FD14E2" w:rsidRPr="00F97FBC" w:rsidRDefault="00FD14E2" w:rsidP="00FD14E2">
      <w:pPr>
        <w:pStyle w:val="SingleTxtG"/>
        <w:tabs>
          <w:tab w:val="left" w:pos="2835"/>
        </w:tabs>
        <w:ind w:left="3402" w:hanging="1134"/>
        <w:rPr>
          <w:rFonts w:eastAsia="Calibri"/>
          <w:szCs w:val="24"/>
        </w:rPr>
      </w:pPr>
      <w:r w:rsidRPr="00F97FBC">
        <w:rPr>
          <w:rFonts w:eastAsia="Calibri"/>
          <w:i/>
          <w:szCs w:val="24"/>
        </w:rPr>
        <w:t xml:space="preserve">k </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F97FBC">
        <w:rPr>
          <w:i/>
        </w:rPr>
        <w:t>k</w:t>
      </w:r>
      <w:r w:rsidRPr="00F97FBC">
        <w:t xml:space="preserve"> в уравнении </w:t>
      </w:r>
      <w:r w:rsidRPr="00F97FBC">
        <w:rPr>
          <w:rFonts w:eastAsia="Calibri"/>
          <w:szCs w:val="24"/>
        </w:rPr>
        <w:t>(</w:t>
      </w:r>
      <w:r w:rsidRPr="00F97FBC">
        <w:rPr>
          <w:rFonts w:eastAsia="Calibri"/>
          <w:szCs w:val="22"/>
        </w:rPr>
        <w:t>A.5-171</w:t>
      </w:r>
      <w:r w:rsidRPr="00F97FBC">
        <w:rPr>
          <w:rFonts w:eastAsia="Calibri"/>
          <w:szCs w:val="24"/>
        </w:rPr>
        <w:t xml:space="preserve">) </w:t>
      </w:r>
      <w:r w:rsidRPr="00F97FBC">
        <w:t>принимают равным 1,</w:t>
      </w:r>
    </w:p>
    <w:p w:rsidR="00FD14E2" w:rsidRPr="00F97FBC" w:rsidRDefault="00FD14E2" w:rsidP="00FD14E2">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64ADA1BD" wp14:editId="7422ABD2">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средняя концентрация частиц в разбавленных отработавших газах в отдельном </w:t>
      </w:r>
      <w:r w:rsidRPr="00F97FBC">
        <w:rPr>
          <w:rFonts w:eastAsia="Calibri"/>
          <w:szCs w:val="22"/>
        </w:rPr>
        <w:t>дискретном режиме</w:t>
      </w:r>
      <w:r w:rsidRPr="00F97FBC">
        <w:t>, скорректированная по стандартным условиям (273,15 K и 101,33 кПа) и выраженная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szCs w:val="22"/>
        </w:rPr>
      </w:pPr>
      <w:r w:rsidRPr="00F97FBC">
        <w:rPr>
          <w:rFonts w:eastAsia="Calibri"/>
          <w:noProof/>
          <w:szCs w:val="24"/>
          <w:lang w:eastAsia="ru-RU"/>
        </w:rPr>
        <w:drawing>
          <wp:inline distT="0" distB="0" distL="0" distR="0" wp14:anchorId="71268129" wp14:editId="6D35F50F">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F97FBC">
        <w:rPr>
          <w:rFonts w:eastAsia="Calibri"/>
          <w:szCs w:val="24"/>
        </w:rPr>
        <w:t>,</w:t>
      </w:r>
    </w:p>
    <w:p w:rsidR="00FD14E2" w:rsidRPr="00F97FBC" w:rsidRDefault="00FD14E2" w:rsidP="00FD14E2">
      <w:pPr>
        <w:pageBreakBefore/>
        <w:spacing w:before="120" w:after="120"/>
        <w:ind w:left="2268" w:right="1134"/>
        <w:jc w:val="both"/>
        <w:rPr>
          <w:rFonts w:eastAsia="Calibri"/>
        </w:rPr>
      </w:pPr>
      <w:r w:rsidRPr="00F97FBC">
        <w:rPr>
          <w:rFonts w:eastAsia="Calibri"/>
        </w:rPr>
        <w:lastRenderedPageBreak/>
        <w:t>причем</w:t>
      </w:r>
    </w:p>
    <w:p w:rsidR="00FD14E2" w:rsidRPr="00F97FBC" w:rsidRDefault="00FD14E2" w:rsidP="00FD14E2">
      <w:pPr>
        <w:spacing w:before="120" w:after="120"/>
        <w:ind w:left="2268" w:right="1134" w:hanging="1"/>
        <w:jc w:val="right"/>
        <w:rPr>
          <w:rFonts w:eastAsia="Calibri"/>
        </w:rPr>
      </w:pPr>
      <w:r w:rsidRPr="00F97FBC">
        <w:rPr>
          <w:rFonts w:eastAsia="Calibri"/>
          <w:noProof/>
          <w:lang w:eastAsia="ru-RU"/>
        </w:rPr>
        <w:drawing>
          <wp:inline distT="0" distB="0" distL="0" distR="0" wp14:anchorId="4A072155" wp14:editId="0E968E7A">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2</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i/>
          <w:szCs w:val="24"/>
          <w:vertAlign w:val="subscript"/>
        </w:rPr>
      </w:pPr>
      <w:r w:rsidRPr="00F97FBC">
        <w:rPr>
          <w:rFonts w:eastAsia="Calibri"/>
          <w:i/>
          <w:szCs w:val="24"/>
        </w:rPr>
        <w:t>c</w:t>
      </w:r>
      <w:r w:rsidRPr="00F97FBC">
        <w:rPr>
          <w:rFonts w:eastAsia="Calibri"/>
          <w:i/>
          <w:szCs w:val="24"/>
          <w:vertAlign w:val="subscript"/>
        </w:rPr>
        <w:t>s,i</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K и 101,33 кПа), и выраженное в показателях количества частиц на см</w:t>
      </w:r>
      <w:r w:rsidRPr="00F97FBC">
        <w:rPr>
          <w:vertAlign w:val="superscript"/>
        </w:rPr>
        <w:t>3</w:t>
      </w:r>
      <w:r w:rsidRPr="00F97FBC">
        <w:t>,</w:t>
      </w:r>
    </w:p>
    <w:p w:rsidR="00FD14E2" w:rsidRPr="00F97FBC" w:rsidRDefault="00FD14E2" w:rsidP="00FD14E2">
      <w:pPr>
        <w:pStyle w:val="SingleTxtG"/>
        <w:tabs>
          <w:tab w:val="left" w:pos="2835"/>
        </w:tabs>
        <w:ind w:left="3402" w:hanging="1134"/>
        <w:rPr>
          <w:rFonts w:eastAsia="Calibri"/>
          <w:i/>
          <w:szCs w:val="24"/>
        </w:rPr>
      </w:pPr>
      <w:r w:rsidRPr="00F97FBC">
        <w:rPr>
          <w:rFonts w:eastAsia="Calibri"/>
          <w:i/>
          <w:szCs w:val="24"/>
        </w:rPr>
        <w:t>n</w:t>
      </w:r>
      <w:r w:rsidRPr="00F97FBC">
        <w:rPr>
          <w:rFonts w:eastAsia="Calibri"/>
          <w:i/>
          <w:szCs w:val="24"/>
        </w:rPr>
        <w:tab/>
      </w:r>
      <w:r w:rsidRPr="00F97FBC">
        <w:rPr>
          <w:rFonts w:eastAsia="MS Mincho"/>
          <w:lang w:eastAsia="ru-RU"/>
        </w:rPr>
        <w:t>−</w:t>
      </w:r>
      <w:r w:rsidRPr="00F97FBC">
        <w:rPr>
          <w:rFonts w:eastAsia="Calibri"/>
          <w:i/>
          <w:szCs w:val="24"/>
        </w:rPr>
        <w:tab/>
      </w:r>
      <w:r w:rsidRPr="00F97FBC">
        <w:t xml:space="preserve">число измерений концентрации частиц, произведенных за период отбора проб в отдельном </w:t>
      </w:r>
      <w:r w:rsidRPr="00F97FBC">
        <w:rPr>
          <w:rFonts w:eastAsia="Calibri"/>
          <w:szCs w:val="22"/>
        </w:rPr>
        <w:t>дискретном режиме.</w:t>
      </w:r>
    </w:p>
    <w:p w:rsidR="00FD14E2" w:rsidRPr="00F97FBC" w:rsidRDefault="00FD14E2" w:rsidP="00FD14E2">
      <w:pPr>
        <w:spacing w:before="120" w:after="120"/>
        <w:ind w:left="1134" w:right="1134"/>
        <w:jc w:val="both"/>
        <w:rPr>
          <w:rFonts w:eastAsia="Calibri"/>
        </w:rPr>
      </w:pPr>
      <w:r w:rsidRPr="00F97FBC">
        <w:rPr>
          <w:rFonts w:eastAsia="Calibri"/>
        </w:rPr>
        <w:t>A.6.2</w:t>
      </w:r>
      <w:r w:rsidRPr="00F97FBC">
        <w:rPr>
          <w:rFonts w:eastAsia="Calibri"/>
        </w:rPr>
        <w:tab/>
      </w:r>
      <w:r w:rsidRPr="00F97FBC">
        <w:rPr>
          <w:rFonts w:eastAsia="Calibri"/>
        </w:rPr>
        <w:tab/>
      </w:r>
      <w:r w:rsidRPr="00F97FBC">
        <w:t>Результаты испытаний</w:t>
      </w:r>
      <w:r w:rsidRPr="00F97FBC">
        <w:rPr>
          <w:rFonts w:eastAsia="Calibri"/>
        </w:rPr>
        <w:t xml:space="preserve"> </w:t>
      </w:r>
    </w:p>
    <w:p w:rsidR="00FD14E2" w:rsidRPr="00F97FBC" w:rsidRDefault="00FD14E2" w:rsidP="00FD14E2">
      <w:pPr>
        <w:spacing w:before="120" w:after="120"/>
        <w:ind w:left="2268" w:right="1134" w:hanging="1134"/>
        <w:jc w:val="both"/>
        <w:rPr>
          <w:rFonts w:eastAsia="Calibri"/>
        </w:rPr>
      </w:pPr>
      <w:r w:rsidRPr="00F97FBC">
        <w:rPr>
          <w:rFonts w:eastAsia="Calibri"/>
        </w:rPr>
        <w:t>A.6.2.1</w:t>
      </w:r>
      <w:r w:rsidRPr="00F97FBC">
        <w:rPr>
          <w:rFonts w:eastAsia="Calibri"/>
        </w:rPr>
        <w:tab/>
        <w:t xml:space="preserve">Расчет </w:t>
      </w:r>
      <w:r w:rsidRPr="00F97FBC">
        <w:t>удельных выбросов применительно к переходным циклам (ВДПЦ</w:t>
      </w:r>
      <w:r w:rsidRPr="00F97FBC">
        <w:rPr>
          <w:rFonts w:eastAsia="Calibri"/>
        </w:rPr>
        <w:t xml:space="preserve"> и </w:t>
      </w:r>
      <w:r w:rsidRPr="00F97FBC">
        <w:t>РИЗ-ВДПЦ) и циклу в ступенчатом режиме (ЦСР)</w:t>
      </w:r>
    </w:p>
    <w:p w:rsidR="00FD14E2" w:rsidRPr="00F97FBC" w:rsidRDefault="00FD14E2" w:rsidP="00FD14E2">
      <w:pPr>
        <w:spacing w:before="120" w:after="120"/>
        <w:ind w:left="2268" w:right="1134"/>
        <w:jc w:val="both"/>
        <w:rPr>
          <w:rFonts w:eastAsia="Calibri"/>
        </w:rPr>
      </w:pPr>
      <w:r w:rsidRPr="00F97FBC">
        <w:t>В случае каждого применимого индивидуального испытания ЦСР ВДУЦ, ВДПЦ</w:t>
      </w:r>
      <w:r w:rsidRPr="00F97FBC">
        <w:rPr>
          <w:rFonts w:eastAsia="Calibri"/>
        </w:rPr>
        <w:t xml:space="preserve"> </w:t>
      </w:r>
      <w:r w:rsidRPr="00F97FBC">
        <w:t>с запуском в прогретом состоянии</w:t>
      </w:r>
      <w:r w:rsidRPr="00F97FBC">
        <w:rPr>
          <w:rFonts w:eastAsia="Calibri"/>
          <w:szCs w:val="24"/>
        </w:rPr>
        <w:t xml:space="preserve"> и </w:t>
      </w:r>
      <w:r w:rsidRPr="00F97FBC">
        <w:t>ВДПЦ</w:t>
      </w:r>
      <w:r w:rsidRPr="00F97FBC">
        <w:rPr>
          <w:rFonts w:eastAsia="Calibri"/>
        </w:rPr>
        <w:t xml:space="preserve"> </w:t>
      </w:r>
      <w:r w:rsidRPr="00F97FBC">
        <w:t>с запуском в холодном состоянии удельные выбросы в показателях количества частиц/кВт</w:t>
      </w:r>
      <w:r w:rsidRPr="00F97FBC">
        <w:rPr>
          <w:b/>
        </w:rPr>
        <w:t>∙</w:t>
      </w:r>
      <w:r w:rsidRPr="00F97FBC">
        <w:t>ч рассчитывают при помощи уравнения</w:t>
      </w:r>
      <w:r w:rsidRPr="00F97FBC">
        <w:rPr>
          <w:rFonts w:eastAsia="Calibri"/>
        </w:rPr>
        <w:t xml:space="preserve"> (</w:t>
      </w:r>
      <w:r w:rsidRPr="00F97FBC">
        <w:t>A.5-173</w:t>
      </w:r>
      <w:r w:rsidRPr="00F97FBC">
        <w:rPr>
          <w:rFonts w:eastAsia="Calibri"/>
        </w:rPr>
        <w:t>):</w:t>
      </w:r>
    </w:p>
    <w:p w:rsidR="00FD14E2" w:rsidRPr="00F97FBC" w:rsidRDefault="00FD14E2" w:rsidP="00FD14E2">
      <w:pPr>
        <w:spacing w:before="120" w:after="120"/>
        <w:ind w:left="2268" w:right="1134"/>
        <w:jc w:val="right"/>
        <w:rPr>
          <w:rFonts w:eastAsia="Calibri"/>
        </w:rPr>
      </w:pPr>
      <w:r w:rsidRPr="00F97FBC">
        <w:rPr>
          <w:rFonts w:eastAsia="Calibri"/>
          <w:noProof/>
          <w:lang w:eastAsia="ru-RU"/>
        </w:rPr>
        <w:drawing>
          <wp:inline distT="0" distB="0" distL="0" distR="0" wp14:anchorId="40E49492" wp14:editId="1C246C00">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0"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w:t>
      </w:r>
      <w:r w:rsidRPr="00F97FBC">
        <w:t>A.5-173</w:t>
      </w:r>
      <w:r w:rsidRPr="00F97FBC">
        <w:rPr>
          <w:rFonts w:eastAsia="Calibri"/>
        </w:rPr>
        <w:t>),</w:t>
      </w:r>
    </w:p>
    <w:p w:rsidR="00FD14E2" w:rsidRPr="00F97FBC" w:rsidRDefault="00FD14E2" w:rsidP="00FD14E2">
      <w:pPr>
        <w:spacing w:before="120" w:after="120"/>
        <w:ind w:left="2268" w:right="1134"/>
        <w:jc w:val="both"/>
        <w:rPr>
          <w:rFonts w:eastAsia="Calibri"/>
        </w:rPr>
      </w:pPr>
      <w:r w:rsidRPr="00F97FBC">
        <w:rPr>
          <w:rFonts w:eastAsia="Calibri"/>
        </w:rPr>
        <w:tab/>
        <w:t>где:</w:t>
      </w:r>
    </w:p>
    <w:p w:rsidR="00FD14E2" w:rsidRPr="00F97FBC" w:rsidRDefault="00FD14E2" w:rsidP="00FD14E2">
      <w:pPr>
        <w:pStyle w:val="SingleTxtG"/>
        <w:tabs>
          <w:tab w:val="left" w:pos="2835"/>
        </w:tabs>
        <w:ind w:left="3402" w:hanging="1134"/>
        <w:rPr>
          <w:rFonts w:eastAsia="Calibri"/>
          <w:szCs w:val="24"/>
        </w:rPr>
      </w:pPr>
      <w:r w:rsidRPr="00F97FBC">
        <w:rPr>
          <w:rFonts w:eastAsia="Calibri"/>
          <w:i/>
          <w:szCs w:val="24"/>
        </w:rPr>
        <w:t>N</w:t>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количество частиц, выделенных</w:t>
      </w:r>
      <w:r w:rsidRPr="00F97FBC">
        <w:rPr>
          <w:rFonts w:eastAsia="Calibri"/>
          <w:szCs w:val="24"/>
        </w:rPr>
        <w:t xml:space="preserve"> в ходе применимого </w:t>
      </w:r>
      <w:r w:rsidRPr="00F97FBC">
        <w:t>ЦСР,</w:t>
      </w:r>
      <w:r w:rsidRPr="00F97FBC">
        <w:rPr>
          <w:rFonts w:eastAsia="Calibri"/>
          <w:szCs w:val="24"/>
        </w:rPr>
        <w:t xml:space="preserve"> </w:t>
      </w:r>
      <w:r w:rsidRPr="00F97FBC">
        <w:t>ВДПЦ</w:t>
      </w:r>
      <w:r w:rsidRPr="00F97FBC">
        <w:rPr>
          <w:rFonts w:eastAsia="Calibri"/>
          <w:szCs w:val="22"/>
        </w:rPr>
        <w:t xml:space="preserve"> </w:t>
      </w:r>
      <w:r w:rsidRPr="00F97FBC">
        <w:t>с запуском в прогретом состоянии</w:t>
      </w:r>
      <w:r w:rsidRPr="00F97FBC">
        <w:rPr>
          <w:rFonts w:eastAsia="Calibri"/>
          <w:szCs w:val="24"/>
        </w:rPr>
        <w:t xml:space="preserve"> или </w:t>
      </w:r>
      <w:r w:rsidRPr="00F97FBC">
        <w:t>ВДПЦ</w:t>
      </w:r>
      <w:r w:rsidRPr="00F97FBC">
        <w:rPr>
          <w:rFonts w:eastAsia="Calibri"/>
          <w:szCs w:val="22"/>
        </w:rPr>
        <w:t xml:space="preserve"> </w:t>
      </w:r>
      <w:r w:rsidRPr="00F97FBC">
        <w:t>с запуском холодного двигателя</w:t>
      </w:r>
      <w:r w:rsidRPr="00F97FBC">
        <w:rPr>
          <w:rFonts w:eastAsia="Calibri"/>
          <w:szCs w:val="24"/>
        </w:rPr>
        <w:t>,</w:t>
      </w:r>
    </w:p>
    <w:p w:rsidR="00FD14E2" w:rsidRPr="00F97FBC" w:rsidRDefault="00FD14E2" w:rsidP="00FD14E2">
      <w:pPr>
        <w:pStyle w:val="SingleTxtG"/>
        <w:tabs>
          <w:tab w:val="left" w:pos="2835"/>
        </w:tabs>
        <w:ind w:left="3402" w:hanging="1134"/>
        <w:rPr>
          <w:rFonts w:eastAsia="Calibri"/>
          <w:szCs w:val="24"/>
        </w:rPr>
      </w:pPr>
      <w:r w:rsidRPr="00F97FBC">
        <w:rPr>
          <w:rFonts w:eastAsia="Calibri"/>
          <w:noProof/>
          <w:szCs w:val="24"/>
          <w:lang w:eastAsia="ru-RU"/>
        </w:rPr>
        <w:drawing>
          <wp:inline distT="0" distB="0" distL="0" distR="0" wp14:anchorId="3C4FF000" wp14:editId="61B70C16">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F97FBC">
        <w:rPr>
          <w:rFonts w:eastAsia="Calibri"/>
          <w:szCs w:val="24"/>
        </w:rPr>
        <w:tab/>
      </w:r>
      <w:r w:rsidRPr="00F97FBC">
        <w:rPr>
          <w:rFonts w:eastAsia="MS Mincho"/>
          <w:lang w:eastAsia="ru-RU"/>
        </w:rPr>
        <w:t>−</w:t>
      </w:r>
      <w:r w:rsidRPr="00F97FBC">
        <w:rPr>
          <w:rFonts w:eastAsia="Calibri"/>
          <w:szCs w:val="24"/>
        </w:rPr>
        <w:tab/>
      </w:r>
      <w:r w:rsidRPr="00F97FBC">
        <w:t>фактическая работа за цикл,</w:t>
      </w:r>
      <w:r w:rsidRPr="00F97FBC">
        <w:rPr>
          <w:rFonts w:eastAsia="Calibri"/>
          <w:szCs w:val="24"/>
        </w:rPr>
        <w:t xml:space="preserve"> </w:t>
      </w:r>
      <w:r w:rsidRPr="00F97FBC">
        <w:t xml:space="preserve">определенная в соответствии с пунктом </w:t>
      </w:r>
      <w:r w:rsidRPr="00F97FBC">
        <w:rPr>
          <w:rFonts w:eastAsia="Calibri"/>
          <w:szCs w:val="24"/>
        </w:rPr>
        <w:t xml:space="preserve">7.8.3.4 </w:t>
      </w:r>
      <w:r w:rsidRPr="00F97FBC">
        <w:rPr>
          <w:rFonts w:eastAsia="Calibri"/>
          <w:szCs w:val="22"/>
        </w:rPr>
        <w:t>приложения</w:t>
      </w:r>
      <w:r w:rsidRPr="00F97FBC">
        <w:rPr>
          <w:rFonts w:eastAsia="Calibri"/>
          <w:szCs w:val="24"/>
        </w:rPr>
        <w:t xml:space="preserve"> 4 [</w:t>
      </w:r>
      <w:r w:rsidRPr="00F97FBC">
        <w:t>кВт·ч</w:t>
      </w:r>
      <w:r w:rsidRPr="00F97FBC">
        <w:rPr>
          <w:rFonts w:eastAsia="Calibri"/>
          <w:szCs w:val="24"/>
        </w:rPr>
        <w:t xml:space="preserve">]. </w:t>
      </w:r>
    </w:p>
    <w:p w:rsidR="00FD14E2" w:rsidRPr="00F97FBC" w:rsidRDefault="00FD14E2" w:rsidP="00FD14E2">
      <w:pPr>
        <w:spacing w:before="120" w:after="120"/>
        <w:ind w:left="2268" w:right="1134"/>
        <w:jc w:val="both"/>
        <w:rPr>
          <w:rFonts w:eastAsia="Calibri"/>
        </w:rPr>
      </w:pPr>
      <w:r w:rsidRPr="00F97FBC">
        <w:t>Применительно к</w:t>
      </w:r>
      <w:r w:rsidRPr="00F97FBC">
        <w:rPr>
          <w:rFonts w:eastAsia="Calibri"/>
        </w:rPr>
        <w:t xml:space="preserve"> </w:t>
      </w:r>
      <w:r w:rsidRPr="00F97FBC">
        <w:t>ЦСР в</w:t>
      </w:r>
      <w:r w:rsidRPr="00F97FBC">
        <w:rPr>
          <w:rFonts w:eastAsia="Calibri"/>
        </w:rPr>
        <w:t xml:space="preserve"> случае двигателей, предусматривающих </w:t>
      </w:r>
      <w:r w:rsidRPr="00F97FBC">
        <w:t xml:space="preserve">редкую (периодическую) регенерацию отработавших газов </w:t>
      </w:r>
      <w:r w:rsidRPr="00F97FBC">
        <w:rPr>
          <w:rFonts w:eastAsia="Calibri"/>
        </w:rPr>
        <w:t>(см. пункт 6.6.2 приложения 4)</w:t>
      </w:r>
      <w:r w:rsidRPr="00F97FBC">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w:t>
      </w:r>
    </w:p>
    <w:p w:rsidR="00FD14E2" w:rsidRPr="00F97FBC" w:rsidRDefault="00FD14E2" w:rsidP="00FD14E2">
      <w:pPr>
        <w:spacing w:before="120" w:after="120"/>
        <w:ind w:left="2268" w:right="1134"/>
        <w:jc w:val="both"/>
        <w:rPr>
          <w:rFonts w:eastAsia="Calibri"/>
        </w:rPr>
      </w:pPr>
      <w:r w:rsidRPr="00F97FBC">
        <w:t>В случае ЦСР полученный результат 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D14E2" w:rsidRPr="00F97FBC" w:rsidRDefault="00FD14E2" w:rsidP="00FD14E2">
      <w:pPr>
        <w:numPr>
          <w:ilvl w:val="2"/>
          <w:numId w:val="0"/>
        </w:numPr>
        <w:spacing w:before="120" w:after="120"/>
        <w:ind w:left="1134" w:right="1134" w:firstLine="1"/>
        <w:jc w:val="both"/>
        <w:rPr>
          <w:rFonts w:eastAsia="Calibri"/>
        </w:rPr>
      </w:pPr>
      <w:r w:rsidRPr="00F97FBC">
        <w:rPr>
          <w:rFonts w:eastAsia="Calibri"/>
        </w:rPr>
        <w:t>A.6.2.1.1</w:t>
      </w:r>
      <w:r w:rsidRPr="00F97FBC">
        <w:rPr>
          <w:rFonts w:eastAsia="Calibri"/>
        </w:rPr>
        <w:tab/>
      </w:r>
      <w:r w:rsidRPr="00F97FBC">
        <w:t>Взвешенные средние результаты испытания ВДПЦ</w:t>
      </w:r>
    </w:p>
    <w:p w:rsidR="00FD14E2" w:rsidRPr="00F97FBC" w:rsidRDefault="00FD14E2" w:rsidP="00FD14E2">
      <w:pPr>
        <w:spacing w:before="120" w:after="120"/>
        <w:ind w:left="2268" w:right="1134"/>
        <w:jc w:val="both"/>
        <w:rPr>
          <w:rFonts w:eastAsia="Calibri"/>
        </w:rPr>
      </w:pPr>
      <w:r w:rsidRPr="00F97FBC">
        <w:t xml:space="preserve">Для ВДПЦ окончательный результат испытаний представляет собой взвешенное среднее значений, полученных по итогам испытания в условиях запуска холодного двигателя и испытания в условиях запуска в прогретом состоянии (включая редкую регенерацию, когда это уместно); соответствующий расчет производят при помощи уравнения </w:t>
      </w:r>
      <w:r w:rsidRPr="00F97FBC">
        <w:rPr>
          <w:rFonts w:eastAsia="Calibri"/>
        </w:rPr>
        <w:t>(</w:t>
      </w:r>
      <w:r w:rsidRPr="00F97FBC">
        <w:t>A.5-174</w:t>
      </w:r>
      <w:r w:rsidRPr="00F97FBC">
        <w:rPr>
          <w:rFonts w:eastAsia="Calibri"/>
        </w:rPr>
        <w:t>) или (</w:t>
      </w:r>
      <w:r w:rsidRPr="00F97FBC">
        <w:t>A.5-175</w:t>
      </w:r>
      <w:r w:rsidRPr="00F97FBC">
        <w:rPr>
          <w:rFonts w:eastAsia="Calibri"/>
        </w:rPr>
        <w:t>):</w:t>
      </w:r>
    </w:p>
    <w:p w:rsidR="00FD14E2" w:rsidRDefault="00FD14E2" w:rsidP="00FD14E2">
      <w:pPr>
        <w:spacing w:before="120" w:after="120"/>
        <w:ind w:left="2835" w:right="1134" w:hanging="566"/>
        <w:jc w:val="both"/>
      </w:pPr>
      <w:r w:rsidRPr="00F97FBC">
        <w:rPr>
          <w:rFonts w:eastAsia="Calibri"/>
        </w:rPr>
        <w:lastRenderedPageBreak/>
        <w:t>a)</w:t>
      </w:r>
      <w:r w:rsidRPr="00F97FBC">
        <w:rPr>
          <w:rFonts w:eastAsia="Calibri"/>
        </w:rPr>
        <w:tab/>
      </w:r>
      <w:r w:rsidRPr="00F97FBC">
        <w:t>в случае мультипликативной корректировки регенерации или двигателей, не оснащенных системой последующей обработки с редкой регенерацией</w:t>
      </w:r>
    </w:p>
    <w:p w:rsidR="008954D7" w:rsidRPr="00F97FBC" w:rsidRDefault="008954D7" w:rsidP="008954D7">
      <w:pPr>
        <w:ind w:left="3969" w:right="1134" w:hanging="567"/>
        <w:jc w:val="both"/>
        <w:rPr>
          <w:rFonts w:eastAsia="Calibri"/>
        </w:rPr>
      </w:pPr>
      <w:r>
        <w:rPr>
          <w:rFonts w:eastAsia="Calibri"/>
          <w:noProof/>
          <w:lang w:eastAsia="ru-RU"/>
        </w:rPr>
        <w:drawing>
          <wp:inline distT="0" distB="0" distL="0" distR="0" wp14:anchorId="548A1C30" wp14:editId="516851BA">
            <wp:extent cx="2191385" cy="459740"/>
            <wp:effectExtent l="0" t="0" r="0" b="0"/>
            <wp:docPr id="5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2191385" cy="459740"/>
                    </a:xfrm>
                    <a:prstGeom prst="rect">
                      <a:avLst/>
                    </a:prstGeom>
                    <a:noFill/>
                    <a:ln>
                      <a:noFill/>
                    </a:ln>
                  </pic:spPr>
                </pic:pic>
              </a:graphicData>
            </a:graphic>
          </wp:inline>
        </w:drawing>
      </w:r>
    </w:p>
    <w:p w:rsidR="00FD14E2" w:rsidRPr="00F97FBC" w:rsidRDefault="00FD14E2" w:rsidP="008954D7">
      <w:pPr>
        <w:spacing w:after="120"/>
        <w:ind w:left="2835" w:right="1134"/>
        <w:jc w:val="right"/>
        <w:rPr>
          <w:rFonts w:eastAsia="Calibri"/>
        </w:rPr>
      </w:pPr>
      <w:r w:rsidRPr="00F97FBC">
        <w:rPr>
          <w:rFonts w:eastAsia="Calibri"/>
        </w:rPr>
        <w:tab/>
      </w:r>
      <w:r w:rsidRPr="00F97FBC">
        <w:rPr>
          <w:rFonts w:eastAsia="Calibri"/>
        </w:rPr>
        <w:tab/>
        <w:t>(</w:t>
      </w:r>
      <w:r w:rsidRPr="00F97FBC">
        <w:t>A.5-174</w:t>
      </w:r>
      <w:r w:rsidRPr="00F97FBC">
        <w:rPr>
          <w:rFonts w:eastAsia="Calibri"/>
        </w:rPr>
        <w:t>),</w:t>
      </w:r>
    </w:p>
    <w:p w:rsidR="00066DA4" w:rsidRDefault="00FD14E2" w:rsidP="00066DA4">
      <w:pPr>
        <w:spacing w:before="120" w:after="120"/>
        <w:ind w:left="2835" w:right="1134" w:hanging="566"/>
        <w:jc w:val="both"/>
      </w:pPr>
      <w:r w:rsidRPr="00F97FBC">
        <w:rPr>
          <w:rFonts w:eastAsia="Calibri"/>
        </w:rPr>
        <w:t>b)</w:t>
      </w:r>
      <w:r w:rsidRPr="00F97FBC">
        <w:rPr>
          <w:rFonts w:eastAsia="Calibri"/>
        </w:rPr>
        <w:tab/>
      </w:r>
      <w:r w:rsidRPr="00F97FBC">
        <w:t>в случае аддитивной корректировки регенерации</w:t>
      </w:r>
    </w:p>
    <w:p w:rsidR="008954D7" w:rsidRPr="00F97FBC" w:rsidRDefault="008954D7" w:rsidP="008954D7">
      <w:pPr>
        <w:ind w:left="3969" w:right="1134" w:hanging="567"/>
        <w:jc w:val="both"/>
        <w:rPr>
          <w:rFonts w:eastAsia="Calibri"/>
        </w:rPr>
      </w:pPr>
      <w:r>
        <w:rPr>
          <w:rFonts w:eastAsia="Calibri"/>
          <w:noProof/>
          <w:lang w:eastAsia="ru-RU"/>
        </w:rPr>
        <w:drawing>
          <wp:inline distT="0" distB="0" distL="0" distR="0" wp14:anchorId="14775CA2" wp14:editId="42298174">
            <wp:extent cx="2324100" cy="464820"/>
            <wp:effectExtent l="0" t="0" r="0" b="0"/>
            <wp:docPr id="50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p>
    <w:p w:rsidR="00FD14E2" w:rsidRPr="00F97FBC" w:rsidRDefault="00066DA4" w:rsidP="008954D7">
      <w:pPr>
        <w:ind w:left="2835" w:right="1134"/>
        <w:jc w:val="right"/>
        <w:rPr>
          <w:rFonts w:eastAsia="Calibri"/>
        </w:rPr>
      </w:pPr>
      <w:r w:rsidRPr="00F97FBC">
        <w:rPr>
          <w:rFonts w:eastAsia="Calibri"/>
        </w:rPr>
        <w:tab/>
      </w:r>
      <w:r w:rsidR="00FD14E2" w:rsidRPr="00F97FBC">
        <w:rPr>
          <w:rFonts w:eastAsia="Calibri"/>
        </w:rPr>
        <w:tab/>
        <w:t>(</w:t>
      </w:r>
      <w:r w:rsidR="00FD14E2" w:rsidRPr="00F97FBC">
        <w:t>A.5-175</w:t>
      </w:r>
      <w:r w:rsidR="00FD14E2" w:rsidRPr="00F97FBC">
        <w:rPr>
          <w:rFonts w:eastAsia="Calibri"/>
        </w:rPr>
        <w:t>),</w:t>
      </w:r>
    </w:p>
    <w:p w:rsidR="00FD14E2" w:rsidRPr="00F97FBC" w:rsidRDefault="00FD14E2" w:rsidP="008954D7">
      <w:pPr>
        <w:spacing w:after="120"/>
        <w:ind w:left="2835" w:right="1134"/>
        <w:jc w:val="both"/>
        <w:rPr>
          <w:rFonts w:eastAsia="Calibri"/>
        </w:rPr>
      </w:pPr>
      <w:r w:rsidRPr="00F97FBC">
        <w:rPr>
          <w:rFonts w:eastAsia="Calibri"/>
        </w:rPr>
        <w:tab/>
        <w:t>где:</w:t>
      </w:r>
    </w:p>
    <w:p w:rsidR="00FD14E2" w:rsidRPr="00F97FBC" w:rsidRDefault="00FD14E2" w:rsidP="00FD14E2">
      <w:pPr>
        <w:tabs>
          <w:tab w:val="left" w:pos="3402"/>
        </w:tabs>
        <w:spacing w:before="120" w:after="120"/>
        <w:ind w:left="3828" w:right="1134" w:hanging="993"/>
        <w:jc w:val="both"/>
        <w:rPr>
          <w:rFonts w:eastAsia="Calibri"/>
          <w:i/>
          <w:vertAlign w:val="subscript"/>
        </w:rPr>
      </w:pPr>
      <w:r w:rsidRPr="00F97FBC">
        <w:rPr>
          <w:rFonts w:eastAsia="Calibri"/>
          <w:i/>
        </w:rPr>
        <w:t>N</w:t>
      </w:r>
      <w:r w:rsidRPr="00F97FBC">
        <w:rPr>
          <w:rFonts w:eastAsia="Calibri"/>
          <w:i/>
          <w:vertAlign w:val="subscript"/>
        </w:rPr>
        <w:t xml:space="preserve">cold </w:t>
      </w:r>
      <w:r w:rsidRPr="00F97FBC">
        <w:rPr>
          <w:rFonts w:eastAsia="Calibri"/>
          <w:i/>
          <w:vertAlign w:val="subscript"/>
        </w:rPr>
        <w:tab/>
      </w:r>
      <w:r w:rsidRPr="00F97FBC">
        <w:rPr>
          <w:rFonts w:eastAsia="MS Mincho"/>
          <w:lang w:eastAsia="ru-RU"/>
        </w:rPr>
        <w:t>−</w:t>
      </w:r>
      <w:r w:rsidRPr="00F97FBC">
        <w:rPr>
          <w:rFonts w:eastAsia="Calibri"/>
          <w:i/>
          <w:vertAlign w:val="subscript"/>
        </w:rPr>
        <w:tab/>
      </w:r>
      <w:r w:rsidRPr="00F97FBC">
        <w:t>общее количество частиц, выделенных в ходе испытательного цикла ВДПЦ с запуском холодного двигателя,</w:t>
      </w:r>
    </w:p>
    <w:p w:rsidR="00FD14E2" w:rsidRPr="00F97FBC" w:rsidRDefault="00FD14E2" w:rsidP="00FD14E2">
      <w:pPr>
        <w:tabs>
          <w:tab w:val="left" w:pos="3402"/>
        </w:tabs>
        <w:spacing w:before="120" w:after="120"/>
        <w:ind w:left="3828" w:right="1134" w:hanging="993"/>
        <w:jc w:val="both"/>
        <w:rPr>
          <w:rFonts w:eastAsia="Calibri"/>
          <w:i/>
          <w:szCs w:val="24"/>
          <w:vertAlign w:val="subscript"/>
        </w:rPr>
      </w:pPr>
      <w:r w:rsidRPr="00F97FBC">
        <w:rPr>
          <w:rFonts w:eastAsia="Calibri"/>
          <w:i/>
          <w:szCs w:val="24"/>
        </w:rPr>
        <w:t>N</w:t>
      </w:r>
      <w:r w:rsidRPr="00F97FBC">
        <w:rPr>
          <w:rFonts w:eastAsia="Calibri"/>
          <w:i/>
          <w:szCs w:val="24"/>
          <w:vertAlign w:val="subscript"/>
        </w:rPr>
        <w:t xml:space="preserve">hot </w:t>
      </w:r>
      <w:r w:rsidRPr="00F97FBC">
        <w:rPr>
          <w:rFonts w:eastAsia="Calibri"/>
          <w:i/>
          <w:szCs w:val="24"/>
          <w:vertAlign w:val="subscript"/>
        </w:rPr>
        <w:tab/>
      </w:r>
      <w:r w:rsidRPr="00F97FBC">
        <w:rPr>
          <w:rFonts w:eastAsia="MS Mincho"/>
          <w:lang w:eastAsia="ru-RU"/>
        </w:rPr>
        <w:t>−</w:t>
      </w:r>
      <w:r w:rsidRPr="00F97FBC">
        <w:rPr>
          <w:rFonts w:eastAsia="Calibri"/>
          <w:i/>
          <w:szCs w:val="24"/>
          <w:vertAlign w:val="subscript"/>
        </w:rPr>
        <w:tab/>
      </w:r>
      <w:r w:rsidRPr="00F97FBC">
        <w:t>общее количество частиц, выделенных в ходе испытательного цикла ВДПЦ с запуском в прогретом состоянии,</w:t>
      </w:r>
    </w:p>
    <w:p w:rsidR="00FD14E2" w:rsidRPr="00F97FBC" w:rsidRDefault="00FD14E2" w:rsidP="00FD14E2">
      <w:pPr>
        <w:tabs>
          <w:tab w:val="left" w:pos="3544"/>
        </w:tabs>
        <w:spacing w:before="120" w:after="120"/>
        <w:ind w:left="3828" w:right="1134" w:hanging="993"/>
        <w:jc w:val="both"/>
        <w:rPr>
          <w:rFonts w:eastAsia="Calibri"/>
          <w:szCs w:val="24"/>
        </w:rPr>
      </w:pPr>
      <w:r w:rsidRPr="00F97FBC">
        <w:rPr>
          <w:rFonts w:eastAsia="Calibri"/>
          <w:i/>
          <w:szCs w:val="24"/>
        </w:rPr>
        <w:t>W</w:t>
      </w:r>
      <w:r w:rsidRPr="00F97FBC">
        <w:rPr>
          <w:rFonts w:eastAsia="Calibri"/>
          <w:i/>
          <w:szCs w:val="24"/>
          <w:vertAlign w:val="subscript"/>
        </w:rPr>
        <w:t>act,cold</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фактическая работа за испытательный цикл ВДПЦ с запуском холодного двигателя, определенная в соответствии с пунктом </w:t>
      </w:r>
      <w:r w:rsidRPr="00F97FBC">
        <w:rPr>
          <w:rFonts w:eastAsia="Calibri"/>
          <w:szCs w:val="24"/>
        </w:rPr>
        <w:t xml:space="preserve">7.8.3.4 </w:t>
      </w:r>
      <w:r w:rsidRPr="00F97FBC">
        <w:t>приложения</w:t>
      </w:r>
      <w:r w:rsidRPr="00F97FBC">
        <w:rPr>
          <w:rFonts w:eastAsia="Calibri"/>
          <w:szCs w:val="24"/>
        </w:rPr>
        <w:t xml:space="preserve"> 4 [</w:t>
      </w:r>
      <w:r w:rsidRPr="00F97FBC">
        <w:t>кВт·ч</w:t>
      </w:r>
      <w:r w:rsidRPr="00F97FBC">
        <w:rPr>
          <w:rFonts w:eastAsia="Calibri"/>
          <w:szCs w:val="24"/>
        </w:rPr>
        <w:t>],</w:t>
      </w:r>
    </w:p>
    <w:p w:rsidR="00FD14E2" w:rsidRPr="00F97FBC" w:rsidRDefault="00FD14E2" w:rsidP="00FD14E2">
      <w:pPr>
        <w:tabs>
          <w:tab w:val="left" w:pos="3544"/>
        </w:tabs>
        <w:spacing w:before="120" w:after="120"/>
        <w:ind w:left="3828" w:right="1134" w:hanging="993"/>
        <w:jc w:val="both"/>
        <w:rPr>
          <w:rFonts w:eastAsia="Calibri"/>
          <w:szCs w:val="24"/>
        </w:rPr>
      </w:pPr>
      <w:r w:rsidRPr="00F97FBC">
        <w:rPr>
          <w:rFonts w:eastAsia="Calibri"/>
          <w:i/>
          <w:szCs w:val="24"/>
        </w:rPr>
        <w:t>W</w:t>
      </w:r>
      <w:r w:rsidRPr="00F97FBC">
        <w:rPr>
          <w:rFonts w:eastAsia="Calibri"/>
          <w:i/>
          <w:szCs w:val="24"/>
          <w:vertAlign w:val="subscript"/>
        </w:rPr>
        <w:t>act, hot</w:t>
      </w:r>
      <w:r w:rsidRPr="00F97FBC">
        <w:rPr>
          <w:rFonts w:eastAsia="Calibri"/>
          <w:szCs w:val="24"/>
        </w:rPr>
        <w:tab/>
      </w:r>
      <w:r w:rsidRPr="00F97FBC">
        <w:rPr>
          <w:rFonts w:eastAsia="MS Mincho"/>
          <w:lang w:eastAsia="ru-RU"/>
        </w:rPr>
        <w:t>−</w:t>
      </w:r>
      <w:r w:rsidRPr="00F97FBC">
        <w:rPr>
          <w:rFonts w:eastAsia="Calibri"/>
          <w:szCs w:val="24"/>
        </w:rPr>
        <w:tab/>
      </w:r>
      <w:r w:rsidRPr="00F97FBC">
        <w:t xml:space="preserve">фактическая работа за испытательный цикл ВДПЦ с запуском в прогретом состоянии, определенная в соответствии с пунктом </w:t>
      </w:r>
      <w:r w:rsidRPr="00F97FBC">
        <w:rPr>
          <w:rFonts w:eastAsia="Calibri"/>
          <w:szCs w:val="24"/>
        </w:rPr>
        <w:t xml:space="preserve">7.8.3.4 </w:t>
      </w:r>
      <w:r w:rsidRPr="00F97FBC">
        <w:t>приложения</w:t>
      </w:r>
      <w:r w:rsidRPr="00F97FBC">
        <w:rPr>
          <w:rFonts w:eastAsia="Calibri"/>
          <w:szCs w:val="24"/>
        </w:rPr>
        <w:t xml:space="preserve"> 4 [</w:t>
      </w:r>
      <w:r w:rsidRPr="00F97FBC">
        <w:t>кВт·ч</w:t>
      </w:r>
      <w:r w:rsidRPr="00F97FBC">
        <w:rPr>
          <w:rFonts w:eastAsia="Calibri"/>
          <w:szCs w:val="24"/>
        </w:rPr>
        <w:t>],</w:t>
      </w:r>
    </w:p>
    <w:p w:rsidR="00FD14E2" w:rsidRPr="00F97FBC" w:rsidRDefault="00FD14E2" w:rsidP="00FD14E2">
      <w:pPr>
        <w:tabs>
          <w:tab w:val="left" w:pos="3402"/>
        </w:tabs>
        <w:spacing w:before="120" w:after="120"/>
        <w:ind w:left="3828" w:right="1134" w:hanging="993"/>
        <w:jc w:val="both"/>
        <w:rPr>
          <w:rFonts w:eastAsia="Calibri"/>
          <w:szCs w:val="24"/>
        </w:rPr>
      </w:pPr>
      <w:r w:rsidRPr="00F97FBC">
        <w:rPr>
          <w:rFonts w:eastAsia="Calibri"/>
          <w:i/>
          <w:szCs w:val="24"/>
        </w:rPr>
        <w:t>k</w:t>
      </w:r>
      <w:r w:rsidRPr="00F97FBC">
        <w:rPr>
          <w:rFonts w:eastAsia="Calibri"/>
          <w:i/>
          <w:szCs w:val="24"/>
          <w:vertAlign w:val="subscript"/>
        </w:rPr>
        <w:t>r</w:t>
      </w:r>
      <w:r w:rsidRPr="00F97FBC">
        <w:rPr>
          <w:rFonts w:eastAsia="Calibri"/>
          <w:szCs w:val="24"/>
        </w:rPr>
        <w:t xml:space="preserve"> </w:t>
      </w:r>
      <w:r w:rsidRPr="00F97FBC">
        <w:rPr>
          <w:rFonts w:eastAsia="Calibri"/>
          <w:szCs w:val="24"/>
        </w:rPr>
        <w:tab/>
      </w:r>
      <w:r w:rsidRPr="00F97FBC">
        <w:rPr>
          <w:rFonts w:eastAsia="MS Mincho"/>
          <w:lang w:eastAsia="ru-RU"/>
        </w:rPr>
        <w:t>−</w:t>
      </w:r>
      <w:r w:rsidRPr="00F97FBC">
        <w:rPr>
          <w:rFonts w:eastAsia="Calibri"/>
          <w:szCs w:val="24"/>
        </w:rPr>
        <w:tab/>
      </w:r>
      <w:r w:rsidRPr="00F97FBC">
        <w:t>корректировка регенерации в соответствии с пунктом </w:t>
      </w:r>
      <w:r w:rsidRPr="00F97FBC">
        <w:rPr>
          <w:rFonts w:eastAsia="Calibri"/>
          <w:szCs w:val="24"/>
        </w:rPr>
        <w:t>6.6.2</w:t>
      </w:r>
      <w:r w:rsidRPr="00F97FBC">
        <w:t xml:space="preserve"> приложения 4; если же двигатели не оснащены системой последующей обработки с редкой регенерацией, то</w:t>
      </w:r>
      <w:r w:rsidRPr="00F97FBC">
        <w:rPr>
          <w:lang w:val="en-US"/>
        </w:rPr>
        <w:t> </w:t>
      </w:r>
      <w:r w:rsidRPr="00F97FBC">
        <w:rPr>
          <w:i/>
        </w:rPr>
        <w:t>k</w:t>
      </w:r>
      <w:r w:rsidRPr="00F97FBC">
        <w:rPr>
          <w:i/>
          <w:vertAlign w:val="subscript"/>
        </w:rPr>
        <w:t>r</w:t>
      </w:r>
      <w:r w:rsidRPr="00F97FBC">
        <w:t> = 1.</w:t>
      </w:r>
    </w:p>
    <w:p w:rsidR="00FD14E2" w:rsidRPr="00F97FBC" w:rsidRDefault="00FD14E2" w:rsidP="00FD14E2">
      <w:pPr>
        <w:spacing w:before="120" w:after="120"/>
        <w:ind w:left="2268" w:right="1134"/>
        <w:jc w:val="both"/>
        <w:rPr>
          <w:rFonts w:eastAsia="Calibri"/>
        </w:rPr>
      </w:pPr>
      <w:r w:rsidRPr="00F97FBC">
        <w:t xml:space="preserve">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w:t>
      </w:r>
    </w:p>
    <w:p w:rsidR="00FD14E2" w:rsidRPr="00F97FBC" w:rsidRDefault="00FD14E2" w:rsidP="00FD14E2">
      <w:pPr>
        <w:spacing w:before="120" w:after="120"/>
        <w:ind w:left="2268" w:right="1134"/>
        <w:jc w:val="both"/>
        <w:rPr>
          <w:rFonts w:eastAsia="Calibri"/>
        </w:rPr>
      </w:pPr>
      <w:r w:rsidRPr="00F97FBC">
        <w:t xml:space="preserve">Полученный результат (с учетом, </w:t>
      </w:r>
      <w:r w:rsidRPr="00F97FBC">
        <w:rPr>
          <w:rFonts w:eastAsia="Calibri"/>
        </w:rPr>
        <w:t xml:space="preserve">при необходимости, </w:t>
      </w:r>
      <w:r w:rsidRPr="00F97FBC">
        <w:rPr>
          <w:rFonts w:asciiTheme="majorBidi" w:hAnsiTheme="majorBidi" w:cstheme="majorBidi"/>
          <w:bCs/>
        </w:rPr>
        <w:t>коэффициента корректировки на редкую регенерацию</w:t>
      </w:r>
      <w:r w:rsidRPr="00F97FBC">
        <w:rPr>
          <w:rFonts w:eastAsia="Calibri"/>
        </w:rPr>
        <w:t xml:space="preserve">) </w:t>
      </w:r>
      <w:r w:rsidRPr="00F97FBC">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D14E2" w:rsidRPr="00F97FBC" w:rsidRDefault="00FD14E2" w:rsidP="00FD14E2">
      <w:pPr>
        <w:spacing w:before="120" w:after="120"/>
        <w:ind w:left="1134" w:right="1134"/>
        <w:jc w:val="both"/>
        <w:rPr>
          <w:rFonts w:eastAsia="Calibri"/>
        </w:rPr>
      </w:pPr>
      <w:r w:rsidRPr="00F97FBC">
        <w:rPr>
          <w:rFonts w:eastAsia="Calibri"/>
        </w:rPr>
        <w:t>A.6.2.2</w:t>
      </w:r>
      <w:r w:rsidRPr="00F97FBC">
        <w:rPr>
          <w:rFonts w:eastAsia="Calibri"/>
        </w:rPr>
        <w:tab/>
        <w:t xml:space="preserve">Расчет </w:t>
      </w:r>
      <w:r w:rsidRPr="00F97FBC">
        <w:t>удельных выбросов для испытаний ВДУЦ</w:t>
      </w:r>
      <w:r w:rsidRPr="00F97FBC">
        <w:rPr>
          <w:rFonts w:eastAsia="Calibri"/>
        </w:rPr>
        <w:t xml:space="preserve"> в дискретном режиме</w:t>
      </w:r>
    </w:p>
    <w:p w:rsidR="00FD14E2" w:rsidRPr="00F97FBC" w:rsidRDefault="00FD14E2" w:rsidP="00FD14E2">
      <w:pPr>
        <w:spacing w:before="120" w:after="120"/>
        <w:ind w:left="2268" w:right="1134"/>
        <w:jc w:val="both"/>
        <w:rPr>
          <w:rFonts w:eastAsia="Calibri"/>
        </w:rPr>
      </w:pPr>
      <w:r w:rsidRPr="00F97FBC">
        <w:rPr>
          <w:rFonts w:eastAsia="Calibri"/>
        </w:rPr>
        <w:t xml:space="preserve">Расчет </w:t>
      </w:r>
      <w:r w:rsidRPr="00F97FBC">
        <w:t>удельных выбросов</w:t>
      </w:r>
      <w:r w:rsidRPr="00F97FBC">
        <w:rPr>
          <w:rFonts w:eastAsia="Calibri"/>
        </w:rPr>
        <w:t xml:space="preserve"> (</w:t>
      </w:r>
      <w:r w:rsidRPr="00F97FBC">
        <w:rPr>
          <w:rFonts w:eastAsia="Calibri"/>
          <w:i/>
        </w:rPr>
        <w:t>e</w:t>
      </w:r>
      <w:r w:rsidRPr="00F97FBC">
        <w:rPr>
          <w:rFonts w:eastAsia="Calibri"/>
        </w:rPr>
        <w:t>) [#/</w:t>
      </w:r>
      <w:r w:rsidRPr="00F97FBC">
        <w:t>кВт·ч</w:t>
      </w:r>
      <w:r w:rsidRPr="00F97FBC">
        <w:rPr>
          <w:rFonts w:eastAsia="Calibri"/>
        </w:rPr>
        <w:t xml:space="preserve">] </w:t>
      </w:r>
      <w:r w:rsidRPr="00F97FBC">
        <w:t>производят при помощи уравнения</w:t>
      </w:r>
      <w:r w:rsidRPr="00F97FBC">
        <w:rPr>
          <w:rFonts w:eastAsia="Calibri"/>
        </w:rPr>
        <w:t xml:space="preserve"> (</w:t>
      </w:r>
      <w:r w:rsidRPr="00F97FBC">
        <w:t>A.5-176</w:t>
      </w:r>
      <w:r w:rsidRPr="00F97FBC">
        <w:rPr>
          <w:rFonts w:eastAsia="Calibri"/>
        </w:rPr>
        <w:t>):</w:t>
      </w:r>
    </w:p>
    <w:p w:rsidR="00FD14E2" w:rsidRPr="00F97FBC" w:rsidRDefault="00FD14E2" w:rsidP="00FD14E2">
      <w:pPr>
        <w:spacing w:before="120" w:after="120"/>
        <w:ind w:left="2268" w:right="1134" w:firstLine="11"/>
        <w:jc w:val="right"/>
        <w:rPr>
          <w:rFonts w:eastAsia="Calibri"/>
          <w:szCs w:val="24"/>
        </w:rPr>
      </w:pPr>
      <w:r w:rsidRPr="00F97FBC">
        <w:rPr>
          <w:rFonts w:eastAsia="Calibri"/>
          <w:noProof/>
          <w:lang w:eastAsia="ru-RU"/>
        </w:rPr>
        <w:drawing>
          <wp:inline distT="0" distB="0" distL="0" distR="0" wp14:anchorId="46578AE6" wp14:editId="27786A67">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r>
      <w:r w:rsidRPr="00F97FBC">
        <w:rPr>
          <w:rFonts w:eastAsia="Calibri"/>
          <w:szCs w:val="24"/>
        </w:rPr>
        <w:tab/>
        <w:t>(</w:t>
      </w:r>
      <w:r w:rsidRPr="00F97FBC">
        <w:t>A.5-176</w:t>
      </w:r>
      <w:r w:rsidRPr="00F97FBC">
        <w:rPr>
          <w:rFonts w:eastAsia="Calibri"/>
          <w:szCs w:val="24"/>
        </w:rPr>
        <w:t>),</w:t>
      </w:r>
    </w:p>
    <w:p w:rsidR="00FD14E2" w:rsidRPr="00F97FBC" w:rsidRDefault="00FD14E2" w:rsidP="00FD14E2">
      <w:pPr>
        <w:spacing w:before="120" w:after="120"/>
        <w:ind w:left="2268" w:right="1134"/>
        <w:jc w:val="both"/>
        <w:rPr>
          <w:rFonts w:eastAsia="Calibri"/>
        </w:rPr>
      </w:pPr>
      <w:r w:rsidRPr="00F97FBC">
        <w:rPr>
          <w:rFonts w:eastAsia="Calibri"/>
        </w:rPr>
        <w:t>где:</w:t>
      </w:r>
    </w:p>
    <w:p w:rsidR="00FD14E2" w:rsidRPr="00F97FBC" w:rsidRDefault="00FD14E2" w:rsidP="00FD14E2">
      <w:pPr>
        <w:pStyle w:val="SingleTxtG"/>
        <w:tabs>
          <w:tab w:val="left" w:pos="2835"/>
        </w:tabs>
        <w:ind w:left="3402" w:hanging="1134"/>
        <w:rPr>
          <w:rFonts w:eastAsia="Calibri"/>
          <w:szCs w:val="22"/>
        </w:rPr>
      </w:pPr>
      <w:r w:rsidRPr="00F97FBC">
        <w:rPr>
          <w:rFonts w:eastAsia="Calibri"/>
          <w:i/>
          <w:szCs w:val="22"/>
        </w:rPr>
        <w:t>P</w:t>
      </w:r>
      <w:r w:rsidRPr="00F97FBC">
        <w:rPr>
          <w:rFonts w:eastAsia="Calibri"/>
          <w:i/>
          <w:szCs w:val="22"/>
          <w:vertAlign w:val="subscript"/>
        </w:rPr>
        <w:t>i</w:t>
      </w:r>
      <w:r w:rsidRPr="00F97FBC">
        <w:rPr>
          <w:rFonts w:eastAsia="Calibri"/>
          <w:szCs w:val="22"/>
        </w:rPr>
        <w:t xml:space="preserve"> </w:t>
      </w:r>
      <w:r w:rsidRPr="00F97FBC">
        <w:rPr>
          <w:rFonts w:eastAsia="Calibri"/>
          <w:szCs w:val="22"/>
        </w:rPr>
        <w:tab/>
      </w:r>
      <w:r w:rsidRPr="00F97FBC">
        <w:rPr>
          <w:rFonts w:eastAsia="MS Mincho"/>
          <w:lang w:eastAsia="ru-RU"/>
        </w:rPr>
        <w:t>−</w:t>
      </w:r>
      <w:r w:rsidRPr="00F97FBC">
        <w:rPr>
          <w:rFonts w:eastAsia="Calibri"/>
          <w:szCs w:val="22"/>
        </w:rPr>
        <w:t xml:space="preserve"> </w:t>
      </w:r>
      <w:r w:rsidRPr="00F97FBC">
        <w:rPr>
          <w:rFonts w:eastAsia="Calibri"/>
          <w:szCs w:val="22"/>
        </w:rPr>
        <w:tab/>
      </w:r>
      <w:r w:rsidRPr="00F97FBC">
        <w:t xml:space="preserve">мощность двигателя для режима </w:t>
      </w:r>
      <w:r w:rsidRPr="00F97FBC">
        <w:rPr>
          <w:rFonts w:eastAsia="Calibri"/>
          <w:i/>
          <w:szCs w:val="22"/>
        </w:rPr>
        <w:t>i</w:t>
      </w:r>
      <w:r w:rsidRPr="00F97FBC">
        <w:rPr>
          <w:rFonts w:eastAsia="Calibri"/>
          <w:szCs w:val="22"/>
        </w:rPr>
        <w:t xml:space="preserve"> [</w:t>
      </w:r>
      <w:r w:rsidRPr="00F97FBC">
        <w:t>кВт</w:t>
      </w:r>
      <w:r w:rsidRPr="00F97FBC">
        <w:rPr>
          <w:rFonts w:eastAsia="Calibri"/>
          <w:szCs w:val="22"/>
        </w:rPr>
        <w:t>], рассчитанная путем прибавления к измеренной мощности (</w:t>
      </w:r>
      <w:r w:rsidRPr="00F97FBC">
        <w:rPr>
          <w:rFonts w:eastAsia="Calibri"/>
          <w:i/>
          <w:iCs/>
          <w:szCs w:val="22"/>
        </w:rPr>
        <w:t>P</w:t>
      </w:r>
      <w:r w:rsidRPr="00F97FBC">
        <w:rPr>
          <w:rFonts w:eastAsia="Calibri"/>
          <w:i/>
          <w:iCs/>
          <w:szCs w:val="22"/>
          <w:vertAlign w:val="subscript"/>
        </w:rPr>
        <w:t>meas</w:t>
      </w:r>
      <w:r w:rsidRPr="00F97FBC">
        <w:rPr>
          <w:rFonts w:eastAsia="Calibri"/>
          <w:iCs/>
          <w:szCs w:val="22"/>
        </w:rPr>
        <w:t>)</w:t>
      </w:r>
      <w:r w:rsidRPr="00F97FBC">
        <w:rPr>
          <w:rFonts w:eastAsia="Calibri"/>
          <w:i/>
          <w:iCs/>
          <w:szCs w:val="22"/>
        </w:rPr>
        <w:t xml:space="preserve"> </w:t>
      </w:r>
      <w:r w:rsidRPr="00F97FBC">
        <w:rPr>
          <w:rFonts w:eastAsia="Calibri"/>
          <w:szCs w:val="22"/>
        </w:rPr>
        <w:t>[</w:t>
      </w:r>
      <w:r w:rsidRPr="00F97FBC">
        <w:t>кВт</w:t>
      </w:r>
      <w:r w:rsidRPr="00F97FBC">
        <w:rPr>
          <w:rFonts w:eastAsia="Calibri"/>
          <w:szCs w:val="22"/>
        </w:rPr>
        <w:t xml:space="preserve">] мощности, требуемой для </w:t>
      </w:r>
      <w:r w:rsidRPr="00F97FBC">
        <w:t>приведения в действие</w:t>
      </w:r>
      <w:r w:rsidRPr="00F97FBC">
        <w:rPr>
          <w:rFonts w:eastAsia="Calibri"/>
          <w:szCs w:val="22"/>
        </w:rPr>
        <w:t xml:space="preserve"> вспомогательного оборудования (</w:t>
      </w:r>
      <w:r w:rsidRPr="00F97FBC">
        <w:rPr>
          <w:rFonts w:eastAsia="Calibri"/>
          <w:i/>
          <w:iCs/>
          <w:szCs w:val="22"/>
        </w:rPr>
        <w:t>P</w:t>
      </w:r>
      <w:r w:rsidRPr="00F97FBC">
        <w:rPr>
          <w:rFonts w:eastAsia="Calibri"/>
          <w:i/>
          <w:iCs/>
          <w:szCs w:val="22"/>
          <w:vertAlign w:val="subscript"/>
        </w:rPr>
        <w:t>AUX</w:t>
      </w:r>
      <w:r w:rsidRPr="00F97FBC">
        <w:rPr>
          <w:rFonts w:eastAsia="Calibri"/>
          <w:szCs w:val="22"/>
        </w:rPr>
        <w:t>) [</w:t>
      </w:r>
      <w:r w:rsidRPr="00F97FBC">
        <w:t>кВт</w:t>
      </w:r>
      <w:r w:rsidRPr="00F97FBC">
        <w:rPr>
          <w:rFonts w:eastAsia="Calibri"/>
          <w:szCs w:val="22"/>
        </w:rPr>
        <w:t xml:space="preserve">] и определенной по уравнению (A.4-8) из приложения 4 </w:t>
      </w:r>
      <w:r w:rsidRPr="00F97FBC">
        <w:rPr>
          <w:rFonts w:eastAsia="Calibri"/>
          <w:szCs w:val="22"/>
        </w:rPr>
        <w:br/>
        <w:t>(</w:t>
      </w:r>
      <w:r w:rsidRPr="00F97FBC">
        <w:rPr>
          <w:rFonts w:eastAsia="Calibri"/>
          <w:i/>
          <w:iCs/>
          <w:szCs w:val="22"/>
        </w:rPr>
        <w:t>P</w:t>
      </w:r>
      <w:r w:rsidRPr="00F97FBC">
        <w:rPr>
          <w:rFonts w:eastAsia="Calibri"/>
          <w:i/>
          <w:iCs/>
          <w:szCs w:val="22"/>
          <w:vertAlign w:val="subscript"/>
        </w:rPr>
        <w:t>i</w:t>
      </w:r>
      <w:r w:rsidRPr="00F97FBC">
        <w:rPr>
          <w:rFonts w:eastAsia="Calibri"/>
          <w:i/>
          <w:iCs/>
          <w:szCs w:val="22"/>
        </w:rPr>
        <w:t xml:space="preserve"> </w:t>
      </w:r>
      <w:r w:rsidRPr="00F97FBC">
        <w:rPr>
          <w:rFonts w:eastAsia="Calibri"/>
          <w:szCs w:val="22"/>
        </w:rPr>
        <w:t xml:space="preserve">= </w:t>
      </w:r>
      <w:r w:rsidRPr="00F97FBC">
        <w:rPr>
          <w:rFonts w:eastAsia="Calibri"/>
          <w:i/>
          <w:iCs/>
          <w:szCs w:val="22"/>
        </w:rPr>
        <w:t>P</w:t>
      </w:r>
      <w:r w:rsidRPr="00F97FBC">
        <w:rPr>
          <w:rFonts w:eastAsia="Calibri"/>
          <w:i/>
          <w:iCs/>
          <w:szCs w:val="22"/>
          <w:vertAlign w:val="subscript"/>
        </w:rPr>
        <w:t>meas</w:t>
      </w:r>
      <w:r w:rsidRPr="00F97FBC">
        <w:rPr>
          <w:rFonts w:eastAsia="Calibri"/>
          <w:i/>
          <w:iCs/>
          <w:szCs w:val="22"/>
        </w:rPr>
        <w:t xml:space="preserve"> </w:t>
      </w:r>
      <w:r w:rsidRPr="00F97FBC">
        <w:rPr>
          <w:rFonts w:eastAsia="Calibri"/>
          <w:szCs w:val="22"/>
        </w:rPr>
        <w:t xml:space="preserve">+ </w:t>
      </w:r>
      <w:r w:rsidRPr="00F97FBC">
        <w:rPr>
          <w:rFonts w:eastAsia="Calibri"/>
          <w:i/>
          <w:szCs w:val="22"/>
        </w:rPr>
        <w:t>P</w:t>
      </w:r>
      <w:r w:rsidRPr="00F97FBC">
        <w:rPr>
          <w:rFonts w:eastAsia="Calibri"/>
          <w:i/>
          <w:iCs/>
          <w:szCs w:val="22"/>
          <w:vertAlign w:val="subscript"/>
        </w:rPr>
        <w:t>AUX</w:t>
      </w:r>
      <w:r w:rsidRPr="00F97FBC">
        <w:rPr>
          <w:rFonts w:eastAsia="Calibri"/>
          <w:szCs w:val="22"/>
        </w:rPr>
        <w:t>),</w:t>
      </w:r>
    </w:p>
    <w:p w:rsidR="00FD14E2" w:rsidRPr="00F97FBC" w:rsidRDefault="00FD14E2" w:rsidP="00FD14E2">
      <w:pPr>
        <w:pageBreakBefore/>
        <w:spacing w:before="120" w:after="120"/>
        <w:ind w:left="2268" w:right="1134"/>
        <w:jc w:val="both"/>
        <w:rPr>
          <w:rFonts w:eastAsia="Calibri"/>
        </w:rPr>
      </w:pPr>
      <w:r w:rsidRPr="00F97FBC">
        <w:rPr>
          <w:rFonts w:eastAsia="Calibri"/>
          <w:i/>
        </w:rPr>
        <w:lastRenderedPageBreak/>
        <w:t>WF</w:t>
      </w:r>
      <w:r w:rsidRPr="00F97FBC">
        <w:rPr>
          <w:rFonts w:eastAsia="Calibri"/>
          <w:i/>
          <w:vertAlign w:val="subscript"/>
        </w:rPr>
        <w:t xml:space="preserve">i </w:t>
      </w:r>
      <w:r w:rsidRPr="00F97FBC">
        <w:rPr>
          <w:rFonts w:eastAsia="Calibri"/>
          <w:i/>
          <w:vertAlign w:val="subscript"/>
        </w:rPr>
        <w:tab/>
      </w:r>
      <w:r w:rsidRPr="00F97FBC">
        <w:rPr>
          <w:rFonts w:eastAsia="MS Mincho"/>
          <w:lang w:eastAsia="ru-RU"/>
        </w:rPr>
        <w:t>−</w:t>
      </w:r>
      <w:r w:rsidRPr="00F97FBC">
        <w:rPr>
          <w:rFonts w:eastAsia="Calibri"/>
        </w:rPr>
        <w:t xml:space="preserve"> </w:t>
      </w:r>
      <w:r w:rsidRPr="00F97FBC">
        <w:rPr>
          <w:rFonts w:eastAsia="Calibri"/>
        </w:rPr>
        <w:tab/>
      </w:r>
      <w:r w:rsidRPr="00F97FBC">
        <w:t xml:space="preserve">коэффициент весомости для режима </w:t>
      </w:r>
      <w:r w:rsidRPr="00F97FBC">
        <w:rPr>
          <w:i/>
          <w:lang w:val="en-US"/>
        </w:rPr>
        <w:t>i</w:t>
      </w:r>
      <w:r w:rsidRPr="00F97FBC">
        <w:rPr>
          <w:rFonts w:eastAsia="Calibri"/>
        </w:rPr>
        <w:t xml:space="preserve"> [-],</w:t>
      </w:r>
    </w:p>
    <w:p w:rsidR="00FD14E2" w:rsidRPr="00F97FBC" w:rsidRDefault="00EE4A07" w:rsidP="00FD14E2">
      <w:pPr>
        <w:pStyle w:val="SingleTxtG"/>
        <w:tabs>
          <w:tab w:val="left" w:pos="2835"/>
        </w:tabs>
        <w:ind w:left="3402" w:hanging="1134"/>
        <w:rPr>
          <w:rFonts w:eastAsia="Calibri"/>
          <w:szCs w:val="22"/>
        </w:rPr>
      </w:pPr>
      <m:oMath>
        <m:sSub>
          <m:sSubPr>
            <m:ctrlPr>
              <w:rPr>
                <w:rFonts w:ascii="Cambria Math" w:eastAsia="Calibri" w:hAnsi="Cambria Math"/>
                <w:i/>
                <w:szCs w:val="24"/>
              </w:rPr>
            </m:ctrlPr>
          </m:sSubPr>
          <m:e>
            <m:acc>
              <m:accPr>
                <m:chr m:val="̇"/>
                <m:ctrlPr>
                  <w:rPr>
                    <w:rFonts w:ascii="Cambria Math" w:eastAsia="Calibri" w:hAnsi="Cambria Math"/>
                    <w:i/>
                    <w:szCs w:val="24"/>
                  </w:rPr>
                </m:ctrlPr>
              </m:accPr>
              <m:e>
                <m:r>
                  <w:rPr>
                    <w:rFonts w:ascii="Cambria Math" w:eastAsia="Calibri" w:hAnsi="Cambria Math"/>
                    <w:szCs w:val="24"/>
                  </w:rPr>
                  <m:t>N</m:t>
                </m:r>
              </m:e>
            </m:acc>
          </m:e>
          <m:sub>
            <m:r>
              <w:rPr>
                <w:rFonts w:ascii="Cambria Math" w:eastAsia="Calibri" w:hAnsi="Cambria Math"/>
                <w:szCs w:val="24"/>
              </w:rPr>
              <m:t>i</m:t>
            </m:r>
          </m:sub>
        </m:sSub>
      </m:oMath>
      <w:r w:rsidR="00FD14E2" w:rsidRPr="00F97FBC">
        <w:rPr>
          <w:rFonts w:eastAsia="Calibri"/>
          <w:szCs w:val="22"/>
        </w:rPr>
        <w:t xml:space="preserve"> </w:t>
      </w:r>
      <w:r w:rsidR="00FD14E2" w:rsidRPr="00F97FBC">
        <w:rPr>
          <w:rFonts w:eastAsia="Calibri"/>
          <w:szCs w:val="22"/>
        </w:rPr>
        <w:tab/>
      </w:r>
      <w:r w:rsidR="00FD14E2" w:rsidRPr="00F97FBC">
        <w:rPr>
          <w:rFonts w:eastAsia="MS Mincho"/>
          <w:lang w:eastAsia="ru-RU"/>
        </w:rPr>
        <w:t>−</w:t>
      </w:r>
      <w:r w:rsidR="00FD14E2" w:rsidRPr="00F97FBC">
        <w:rPr>
          <w:rFonts w:eastAsia="Calibri"/>
          <w:szCs w:val="22"/>
        </w:rPr>
        <w:t xml:space="preserve"> </w:t>
      </w:r>
      <w:r w:rsidR="00FD14E2" w:rsidRPr="00F97FBC">
        <w:rPr>
          <w:rFonts w:eastAsia="Calibri"/>
          <w:szCs w:val="22"/>
        </w:rPr>
        <w:tab/>
        <w:t>средний количественный расход потока выбросов для</w:t>
      </w:r>
      <w:r w:rsidR="00FD14E2" w:rsidRPr="00F97FBC">
        <w:t xml:space="preserve"> режима </w:t>
      </w:r>
      <w:r w:rsidR="00FD14E2" w:rsidRPr="00F97FBC">
        <w:rPr>
          <w:rFonts w:eastAsia="Calibri"/>
          <w:i/>
          <w:szCs w:val="22"/>
        </w:rPr>
        <w:t>i</w:t>
      </w:r>
      <w:r w:rsidR="00FD14E2" w:rsidRPr="00F97FBC">
        <w:rPr>
          <w:rFonts w:eastAsia="Calibri"/>
          <w:szCs w:val="22"/>
        </w:rPr>
        <w:t xml:space="preserve"> [#/ч], рассчитанный </w:t>
      </w:r>
      <w:r w:rsidR="00FD14E2" w:rsidRPr="00F97FBC">
        <w:rPr>
          <w:rFonts w:eastAsia="MS Mincho"/>
          <w:lang w:eastAsia="ru-RU"/>
        </w:rPr>
        <w:t>− в зависимости от метода разбавления</w:t>
      </w:r>
      <w:r w:rsidR="00FD14E2" w:rsidRPr="00F97FBC">
        <w:rPr>
          <w:rFonts w:eastAsia="Calibri"/>
          <w:szCs w:val="22"/>
        </w:rPr>
        <w:t xml:space="preserve"> </w:t>
      </w:r>
      <w:r w:rsidR="00FD14E2" w:rsidRPr="00F97FBC">
        <w:rPr>
          <w:rFonts w:eastAsia="MS Mincho"/>
          <w:lang w:eastAsia="ru-RU"/>
        </w:rPr>
        <w:t xml:space="preserve">− по уравнению </w:t>
      </w:r>
      <w:r w:rsidR="00FD14E2" w:rsidRPr="00F97FBC">
        <w:rPr>
          <w:rFonts w:eastAsia="Calibri"/>
          <w:szCs w:val="22"/>
        </w:rPr>
        <w:t>(A.5-169) или (A.5-171).</w:t>
      </w:r>
    </w:p>
    <w:p w:rsidR="00FD14E2" w:rsidRPr="00F97FBC" w:rsidRDefault="00FD14E2" w:rsidP="00FD14E2">
      <w:pPr>
        <w:spacing w:before="120" w:after="120"/>
        <w:ind w:left="2268" w:right="1134"/>
        <w:jc w:val="both"/>
        <w:rPr>
          <w:rFonts w:eastAsia="Calibri"/>
        </w:rPr>
      </w:pPr>
      <w:r w:rsidRPr="00F97FBC">
        <w:rPr>
          <w:rFonts w:eastAsia="Calibri"/>
        </w:rPr>
        <w:t xml:space="preserve">В случае двигателей, предусматривающих </w:t>
      </w:r>
      <w:r w:rsidRPr="00F97FBC">
        <w:t xml:space="preserve">редкую (периодическую) регенерацию отработавших газов </w:t>
      </w:r>
      <w:r w:rsidRPr="00F97FBC">
        <w:rPr>
          <w:rFonts w:eastAsia="Calibri"/>
        </w:rPr>
        <w:t>(см. пункт 6.6.2 приложения 4)</w:t>
      </w:r>
      <w:r w:rsidRPr="00F97FBC">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u,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u,a</w:t>
      </w:r>
      <w:r w:rsidRPr="00F97FBC">
        <w:rPr>
          <w:rFonts w:eastAsia="Calibri"/>
          <w:szCs w:val="24"/>
        </w:rPr>
        <w:t xml:space="preserve">). </w:t>
      </w:r>
      <w:r w:rsidRPr="00F97FBC">
        <w:t>Если же в ходе испытания происходит редкая регенерация</w:t>
      </w:r>
      <w:r w:rsidRPr="00F97FBC">
        <w:rPr>
          <w:rFonts w:eastAsia="Calibri"/>
          <w:szCs w:val="24"/>
        </w:rPr>
        <w:t xml:space="preserve">, </w:t>
      </w:r>
      <w:r w:rsidRPr="00F97FBC">
        <w:t xml:space="preserve">то применяют понижательный коэффициент </w:t>
      </w:r>
      <w:r w:rsidRPr="00F97FBC">
        <w:rPr>
          <w:rFonts w:eastAsia="Calibri"/>
          <w:szCs w:val="24"/>
        </w:rPr>
        <w:t>(</w:t>
      </w:r>
      <w:r w:rsidRPr="00F97FBC">
        <w:rPr>
          <w:rFonts w:eastAsia="Calibri"/>
          <w:i/>
          <w:szCs w:val="24"/>
        </w:rPr>
        <w:t>k</w:t>
      </w:r>
      <w:r w:rsidRPr="00F97FBC">
        <w:rPr>
          <w:rFonts w:eastAsia="Calibri"/>
          <w:szCs w:val="24"/>
          <w:vertAlign w:val="subscript"/>
        </w:rPr>
        <w:t>rd,m</w:t>
      </w:r>
      <w:r w:rsidRPr="00F97FBC">
        <w:rPr>
          <w:rFonts w:eastAsia="Calibri"/>
          <w:szCs w:val="24"/>
        </w:rPr>
        <w:t xml:space="preserve"> или </w:t>
      </w:r>
      <w:r w:rsidRPr="00F97FBC">
        <w:rPr>
          <w:rFonts w:eastAsia="Calibri"/>
          <w:i/>
          <w:szCs w:val="24"/>
        </w:rPr>
        <w:t>k</w:t>
      </w:r>
      <w:r w:rsidRPr="00F97FBC">
        <w:rPr>
          <w:rFonts w:eastAsia="Calibri"/>
          <w:szCs w:val="24"/>
          <w:vertAlign w:val="subscript"/>
        </w:rPr>
        <w:t>rd,a</w:t>
      </w:r>
      <w:r w:rsidRPr="00F97FBC">
        <w:rPr>
          <w:rFonts w:eastAsia="Calibri"/>
          <w:szCs w:val="24"/>
        </w:rPr>
        <w:t xml:space="preserve">). В случае, когда корректировочные коэффициенты были определены для каждого отдельного режима, при расчете взвешенного результата испытания на выбросы по уравнению </w:t>
      </w:r>
      <w:r w:rsidRPr="00F97FBC">
        <w:rPr>
          <w:rFonts w:eastAsia="Calibri"/>
        </w:rPr>
        <w:t xml:space="preserve">(A.5-176) </w:t>
      </w:r>
      <w:r w:rsidRPr="00F97FBC">
        <w:rPr>
          <w:rFonts w:eastAsia="Calibri"/>
          <w:szCs w:val="24"/>
        </w:rPr>
        <w:t>их применяют к каждому режиму.</w:t>
      </w:r>
    </w:p>
    <w:p w:rsidR="00FD14E2" w:rsidRPr="00F97FBC" w:rsidRDefault="00FD14E2" w:rsidP="00FD14E2">
      <w:pPr>
        <w:spacing w:before="120" w:after="120"/>
        <w:ind w:left="2268" w:right="1134"/>
        <w:jc w:val="both"/>
        <w:rPr>
          <w:rFonts w:eastAsia="Calibri"/>
        </w:rPr>
      </w:pPr>
      <w:r w:rsidRPr="00F97FBC">
        <w:t xml:space="preserve">Полученный результат (с учетом, </w:t>
      </w:r>
      <w:r w:rsidRPr="00F97FBC">
        <w:rPr>
          <w:rFonts w:eastAsia="Calibri"/>
        </w:rPr>
        <w:t xml:space="preserve">при необходимости, </w:t>
      </w:r>
      <w:r w:rsidRPr="00F97FBC">
        <w:rPr>
          <w:rFonts w:asciiTheme="majorBidi" w:hAnsiTheme="majorBidi" w:cstheme="majorBidi"/>
          <w:bCs/>
        </w:rPr>
        <w:t>коэффициента корректировки на редкую регенерацию</w:t>
      </w:r>
      <w:r w:rsidRPr="00F97FBC">
        <w:rPr>
          <w:rFonts w:eastAsia="Calibri"/>
        </w:rPr>
        <w:t xml:space="preserve">) </w:t>
      </w:r>
      <w:r w:rsidRPr="00F97FBC">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FD14E2" w:rsidRPr="00F97FBC" w:rsidRDefault="00FD14E2" w:rsidP="00FD14E2">
      <w:pPr>
        <w:spacing w:before="120" w:after="120"/>
        <w:ind w:left="1134"/>
        <w:jc w:val="both"/>
        <w:rPr>
          <w:rFonts w:eastAsia="Calibri"/>
        </w:rPr>
      </w:pPr>
      <w:r w:rsidRPr="00F97FBC">
        <w:rPr>
          <w:rFonts w:eastAsia="Calibri"/>
        </w:rPr>
        <w:t>A.6.2.3</w:t>
      </w:r>
      <w:r w:rsidRPr="00F97FBC">
        <w:rPr>
          <w:rFonts w:eastAsia="Calibri"/>
        </w:rPr>
        <w:tab/>
      </w:r>
      <w:r w:rsidRPr="00F97FBC">
        <w:t>Округление окончательных результатов</w:t>
      </w:r>
    </w:p>
    <w:p w:rsidR="00FD14E2" w:rsidRPr="00F97FBC" w:rsidRDefault="00FD14E2" w:rsidP="00FD14E2">
      <w:pPr>
        <w:spacing w:before="120" w:after="120"/>
        <w:ind w:left="2268" w:right="1134"/>
        <w:jc w:val="both"/>
        <w:rPr>
          <w:rFonts w:eastAsia="Calibri"/>
        </w:rPr>
      </w:pPr>
      <w:r w:rsidRPr="00F97FBC">
        <w:t xml:space="preserve">Окончательные результаты испытания ВДУЦ и взвешенные средние результаты испытания ВДПЦ округляют до трех знаков после запятой в соответствии с </w:t>
      </w:r>
      <w:r w:rsidRPr="00F97FBC">
        <w:rPr>
          <w:lang w:val="en-US"/>
        </w:rPr>
        <w:t>ASTM</w:t>
      </w:r>
      <w:r w:rsidRPr="00F97FBC">
        <w:t xml:space="preserve"> </w:t>
      </w:r>
      <w:r w:rsidRPr="00F97FBC">
        <w:rPr>
          <w:lang w:val="en-US"/>
        </w:rPr>
        <w:t>E</w:t>
      </w:r>
      <w:r w:rsidRPr="00F97FBC">
        <w:t xml:space="preserve"> 29–06</w:t>
      </w:r>
      <w:r w:rsidRPr="00F97FBC">
        <w:rPr>
          <w:lang w:val="en-US"/>
        </w:rPr>
        <w:t>B</w:t>
      </w:r>
      <w:r w:rsidRPr="00F97FBC">
        <w:t>. Округление промежуточных значений, используемых для расчета конечного результата удельных выбросов на этапе торможения, не допускается.</w:t>
      </w:r>
    </w:p>
    <w:p w:rsidR="00FD14E2" w:rsidRPr="00F97FBC" w:rsidRDefault="00FD14E2" w:rsidP="00FD14E2">
      <w:pPr>
        <w:spacing w:before="120" w:after="120"/>
        <w:ind w:left="1134" w:right="1134"/>
        <w:jc w:val="both"/>
        <w:outlineLvl w:val="1"/>
        <w:rPr>
          <w:rFonts w:eastAsia="Calibri"/>
        </w:rPr>
      </w:pPr>
      <w:r w:rsidRPr="00F97FBC">
        <w:rPr>
          <w:rFonts w:eastAsia="Calibri"/>
        </w:rPr>
        <w:t>A.6.2.4</w:t>
      </w:r>
      <w:r w:rsidRPr="00F97FBC">
        <w:rPr>
          <w:rFonts w:eastAsia="Calibri"/>
        </w:rPr>
        <w:tab/>
      </w:r>
      <w:r w:rsidRPr="00F97FBC">
        <w:t>Определение количества фоновых частиц</w:t>
      </w:r>
    </w:p>
    <w:p w:rsidR="00FD14E2" w:rsidRPr="00F97FBC" w:rsidRDefault="00FD14E2" w:rsidP="00FD14E2">
      <w:pPr>
        <w:numPr>
          <w:ilvl w:val="2"/>
          <w:numId w:val="0"/>
        </w:numPr>
        <w:spacing w:before="120" w:after="120"/>
        <w:ind w:left="2268" w:right="1134" w:hanging="1134"/>
        <w:jc w:val="both"/>
        <w:rPr>
          <w:rFonts w:eastAsia="Calibri"/>
        </w:rPr>
      </w:pPr>
      <w:r w:rsidRPr="00F97FBC">
        <w:rPr>
          <w:rFonts w:eastAsia="Calibri"/>
        </w:rPr>
        <w:t>A.6.2.4.1</w:t>
      </w:r>
      <w:r w:rsidRPr="00F97FBC">
        <w:rPr>
          <w:rFonts w:eastAsia="Calibri"/>
        </w:rPr>
        <w:tab/>
      </w:r>
      <w:r w:rsidRPr="00F97FBC">
        <w:t>По просьбе изготовителя двигателя до или после испытания может быть произведен отбор пробы для измерения количественной концентрации фоновых частиц в смесительном канале в точке, расположенной ниже по потоку за фильтрами для частиц и углеводородов, входящих в систему измерения количества частиц, с целью определения концентрации фоновых частиц в канале.</w:t>
      </w:r>
    </w:p>
    <w:p w:rsidR="00FF3733" w:rsidRDefault="00FD14E2" w:rsidP="00FD14E2">
      <w:pPr>
        <w:numPr>
          <w:ilvl w:val="2"/>
          <w:numId w:val="0"/>
        </w:numPr>
        <w:spacing w:before="120" w:after="120"/>
        <w:ind w:left="2268" w:right="1134" w:hanging="1134"/>
        <w:jc w:val="both"/>
      </w:pPr>
      <w:r w:rsidRPr="00F97FBC">
        <w:rPr>
          <w:rFonts w:eastAsia="Calibri"/>
        </w:rPr>
        <w:t>A.6.2.4.2</w:t>
      </w:r>
      <w:r w:rsidRPr="00F97FBC">
        <w:rPr>
          <w:rFonts w:eastAsia="Calibri"/>
        </w:rPr>
        <w:tab/>
      </w:r>
      <w:r w:rsidRPr="00F97FBC">
        <w:t>Вычитание количественных концентраций фоновых частиц в смесительном канале для целей предоставления официального утверждения типа не допускается, однако его можно производить по просьбе изготовителя при условии предварительного одобрения этого решения органом по официальному утверждению типа для проведения испытаний на соответствие производства, если может быть доказано, что их фоновая концентрация в смесительном канале является значительной; в этом случае данные значения вычитают из значений, полученных после замеров в разбавленных отработавших газах.</w:t>
      </w:r>
    </w:p>
    <w:p w:rsidR="00FD14E2" w:rsidRDefault="00FD14E2" w:rsidP="00FD14E2">
      <w:pPr>
        <w:suppressAutoHyphens w:val="0"/>
      </w:pPr>
    </w:p>
    <w:p w:rsidR="003243ED" w:rsidRDefault="003243ED" w:rsidP="00FD14E2">
      <w:pPr>
        <w:suppressAutoHyphens w:val="0"/>
        <w:sectPr w:rsidR="003243ED" w:rsidSect="00FD14E2">
          <w:headerReference w:type="even" r:id="rId465"/>
          <w:headerReference w:type="default" r:id="rId466"/>
          <w:footerReference w:type="even" r:id="rId467"/>
          <w:footerReference w:type="default" r:id="rId468"/>
          <w:endnotePr>
            <w:numFmt w:val="decimal"/>
          </w:endnotePr>
          <w:pgSz w:w="11906" w:h="16838" w:code="9"/>
          <w:pgMar w:top="1417" w:right="1134" w:bottom="1134" w:left="1134" w:header="850" w:footer="567" w:gutter="0"/>
          <w:cols w:space="708"/>
          <w:docGrid w:linePitch="360"/>
        </w:sectPr>
      </w:pPr>
    </w:p>
    <w:p w:rsidR="003243ED" w:rsidRPr="00F97FBC" w:rsidRDefault="003243ED" w:rsidP="003243ED">
      <w:pPr>
        <w:pStyle w:val="HChG"/>
        <w:spacing w:before="0"/>
      </w:pPr>
      <w:bookmarkStart w:id="344" w:name="_Toc316476426"/>
      <w:bookmarkStart w:id="345" w:name="_Toc381956409"/>
      <w:bookmarkStart w:id="346" w:name="_Toc381957162"/>
      <w:bookmarkStart w:id="347" w:name="_Toc382208883"/>
      <w:bookmarkStart w:id="348" w:name="_Toc494903470"/>
      <w:bookmarkStart w:id="349" w:name="_Toc495070803"/>
      <w:r w:rsidRPr="00F97FBC">
        <w:rPr>
          <w:lang w:eastAsia="en-US"/>
        </w:rPr>
        <w:lastRenderedPageBreak/>
        <w:t>Приложение</w:t>
      </w:r>
      <w:r w:rsidRPr="00F97FBC">
        <w:t xml:space="preserve"> </w:t>
      </w:r>
      <w:bookmarkEnd w:id="344"/>
      <w:r w:rsidRPr="00F97FBC">
        <w:t>5 – Добавление A.</w:t>
      </w:r>
      <w:bookmarkEnd w:id="345"/>
      <w:bookmarkEnd w:id="346"/>
      <w:bookmarkEnd w:id="347"/>
      <w:r w:rsidRPr="00F97FBC">
        <w:t>7</w:t>
      </w:r>
      <w:bookmarkEnd w:id="348"/>
      <w:bookmarkEnd w:id="349"/>
      <w:r w:rsidRPr="00F97FBC">
        <w:t xml:space="preserve"> </w:t>
      </w:r>
    </w:p>
    <w:p w:rsidR="003243ED" w:rsidRPr="00F97FBC" w:rsidRDefault="003243ED" w:rsidP="003243ED">
      <w:pPr>
        <w:pStyle w:val="HChG"/>
      </w:pPr>
      <w:r w:rsidRPr="00F97FBC">
        <w:tab/>
      </w:r>
      <w:r w:rsidRPr="00F97FBC">
        <w:tab/>
      </w:r>
      <w:bookmarkStart w:id="350" w:name="_Toc495070804"/>
      <w:bookmarkStart w:id="351" w:name="_Toc381957163"/>
      <w:r w:rsidRPr="00F97FBC">
        <w:t>Расчет выбросов аммиака</w:t>
      </w:r>
      <w:bookmarkEnd w:id="350"/>
      <w:bookmarkEnd w:id="351"/>
    </w:p>
    <w:p w:rsidR="003243ED" w:rsidRPr="00F97FBC" w:rsidRDefault="003243ED" w:rsidP="00417393">
      <w:pPr>
        <w:spacing w:before="120" w:after="120"/>
        <w:ind w:left="2268" w:right="1134" w:hanging="1134"/>
        <w:jc w:val="both"/>
        <w:rPr>
          <w:rFonts w:eastAsia="Calibri"/>
        </w:rPr>
      </w:pPr>
      <w:r w:rsidRPr="00F97FBC">
        <w:rPr>
          <w:rFonts w:eastAsia="Calibri"/>
        </w:rPr>
        <w:t>A.7.1</w:t>
      </w:r>
      <w:r w:rsidRPr="00F97FBC">
        <w:rPr>
          <w:rFonts w:eastAsia="Calibri"/>
        </w:rPr>
        <w:tab/>
        <w:t>Расчет средней концентрации применительно к переходным циклам (</w:t>
      </w:r>
      <w:r w:rsidRPr="00F97FBC">
        <w:t>ВДПЦ и РИЗ-ВДПЦ</w:t>
      </w:r>
      <w:r w:rsidRPr="00F97FBC">
        <w:rPr>
          <w:rFonts w:eastAsia="Calibri"/>
        </w:rPr>
        <w:t>) и циклу в ступенчатом режиме (ЦСР)</w:t>
      </w:r>
    </w:p>
    <w:p w:rsidR="003243ED" w:rsidRPr="00F97FBC" w:rsidRDefault="003243ED" w:rsidP="00417393">
      <w:pPr>
        <w:spacing w:before="120" w:after="120"/>
        <w:ind w:left="2268" w:right="1134"/>
        <w:jc w:val="both"/>
        <w:rPr>
          <w:rFonts w:eastAsia="Calibri"/>
        </w:rPr>
      </w:pPr>
      <w:r w:rsidRPr="00F97FBC">
        <w:rPr>
          <w:rFonts w:eastAsia="Calibri"/>
        </w:rPr>
        <w:t>Среднюю концентрацию NH</w:t>
      </w:r>
      <w:r w:rsidRPr="00F97FBC">
        <w:rPr>
          <w:rFonts w:eastAsia="Calibri"/>
          <w:vertAlign w:val="subscript"/>
        </w:rPr>
        <w:t>3</w:t>
      </w:r>
      <w:r w:rsidRPr="00F97FBC">
        <w:rPr>
          <w:rFonts w:eastAsia="Calibri"/>
        </w:rPr>
        <w:t xml:space="preserve"> в отработавших газах за цикл испытания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Pr="00F97FBC">
        <w:rPr>
          <w:rFonts w:eastAsia="Calibri"/>
        </w:rPr>
        <w:t>) [</w:t>
      </w:r>
      <w:r w:rsidRPr="00F97FBC">
        <w:t>млн</w:t>
      </w:r>
      <w:r w:rsidRPr="00F97FBC">
        <w:rPr>
          <w:vertAlign w:val="superscript"/>
        </w:rPr>
        <w:t>−1</w:t>
      </w:r>
      <w:r w:rsidRPr="00F97FBC">
        <w:rPr>
          <w:rFonts w:eastAsia="Calibri"/>
        </w:rPr>
        <w:t>] определяют методом интегрирования мгновенных значений по всему циклу. Для расчета используют уравнение (</w:t>
      </w:r>
      <w:r w:rsidRPr="00F97FBC">
        <w:t>A.5-177</w:t>
      </w:r>
      <w:r w:rsidRPr="00F97FBC">
        <w:rPr>
          <w:rFonts w:eastAsia="Calibri"/>
        </w:rPr>
        <w:t>):</w:t>
      </w:r>
    </w:p>
    <w:p w:rsidR="003243ED" w:rsidRPr="00F97FBC" w:rsidRDefault="00EE4A07" w:rsidP="00417393">
      <w:pPr>
        <w:spacing w:before="120" w:after="120"/>
        <w:ind w:left="2268" w:right="1134"/>
        <w:jc w:val="right"/>
        <w:rPr>
          <w:rFonts w:eastAsia="Calibri"/>
        </w:rPr>
      </w:pPr>
      <m:oMath>
        <m:sSub>
          <m:sSubPr>
            <m:ctrlPr>
              <w:rPr>
                <w:rFonts w:ascii="Cambria Math" w:eastAsia="Calibri" w:hAnsi="Cambria Math"/>
                <w:i/>
                <w:sz w:val="24"/>
              </w:rPr>
            </m:ctrlPr>
          </m:sSubPr>
          <m:e>
            <m:r>
              <w:rPr>
                <w:rFonts w:ascii="Cambria Math" w:eastAsia="Calibri" w:hAnsi="Cambria Math"/>
                <w:sz w:val="24"/>
              </w:rPr>
              <m:t>c</m:t>
            </m:r>
          </m:e>
          <m:sub>
            <m:sSub>
              <m:sSubPr>
                <m:ctrlPr>
                  <w:rPr>
                    <w:rFonts w:ascii="Cambria Math" w:eastAsia="Calibri" w:hAnsi="Cambria Math"/>
                    <w:i/>
                    <w:sz w:val="24"/>
                  </w:rPr>
                </m:ctrlPr>
              </m:sSubPr>
              <m:e>
                <m:r>
                  <w:rPr>
                    <w:rFonts w:ascii="Cambria Math" w:eastAsia="Calibri" w:hAnsi="Cambria Math"/>
                    <w:sz w:val="24"/>
                  </w:rPr>
                  <m:t>NH</m:t>
                </m:r>
              </m:e>
              <m:sub>
                <m:r>
                  <w:rPr>
                    <w:rFonts w:ascii="Cambria Math" w:eastAsia="Calibri" w:hAnsi="Cambria Math"/>
                    <w:sz w:val="24"/>
                  </w:rPr>
                  <m:t>3</m:t>
                </m:r>
              </m:sub>
            </m:sSub>
          </m:sub>
        </m:sSub>
        <m:r>
          <w:rPr>
            <w:rFonts w:ascii="Cambria Math" w:eastAsia="Calibri" w:hAnsi="Cambria Math"/>
            <w:sz w:val="24"/>
          </w:rPr>
          <m:t>=</m:t>
        </m:r>
        <m:f>
          <m:fPr>
            <m:ctrlPr>
              <w:rPr>
                <w:rFonts w:ascii="Cambria Math" w:eastAsia="Calibri" w:hAnsi="Cambria Math"/>
                <w:i/>
                <w:sz w:val="24"/>
              </w:rPr>
            </m:ctrlPr>
          </m:fPr>
          <m:num>
            <m:r>
              <w:rPr>
                <w:rFonts w:ascii="Cambria Math" w:eastAsia="Calibri" w:hAnsi="Cambria Math"/>
                <w:sz w:val="24"/>
              </w:rPr>
              <m:t>1</m:t>
            </m:r>
          </m:num>
          <m:den>
            <m:r>
              <w:rPr>
                <w:rFonts w:ascii="Cambria Math" w:eastAsia="Calibri" w:hAnsi="Cambria Math"/>
                <w:sz w:val="24"/>
              </w:rPr>
              <m:t>n</m:t>
            </m:r>
          </m:den>
        </m:f>
        <m:nary>
          <m:naryPr>
            <m:chr m:val="∑"/>
            <m:limLoc m:val="undOvr"/>
            <m:ctrlPr>
              <w:rPr>
                <w:rFonts w:ascii="Cambria Math" w:eastAsia="Calibri" w:hAnsi="Cambria Math"/>
                <w:i/>
                <w:sz w:val="24"/>
              </w:rPr>
            </m:ctrlPr>
          </m:naryPr>
          <m:sub>
            <m:r>
              <w:rPr>
                <w:rFonts w:ascii="Cambria Math" w:eastAsia="Calibri" w:hAnsi="Cambria Math"/>
                <w:sz w:val="24"/>
              </w:rPr>
              <m:t>i=1</m:t>
            </m:r>
          </m:sub>
          <m:sup>
            <m:r>
              <w:rPr>
                <w:rFonts w:ascii="Cambria Math" w:eastAsia="Calibri" w:hAnsi="Cambria Math"/>
                <w:sz w:val="24"/>
              </w:rPr>
              <m:t>i=n</m:t>
            </m:r>
          </m:sup>
          <m:e>
            <m:sSub>
              <m:sSubPr>
                <m:ctrlPr>
                  <w:rPr>
                    <w:rFonts w:ascii="Cambria Math" w:eastAsia="Calibri" w:hAnsi="Cambria Math"/>
                    <w:i/>
                    <w:sz w:val="24"/>
                  </w:rPr>
                </m:ctrlPr>
              </m:sSubPr>
              <m:e>
                <m:r>
                  <w:rPr>
                    <w:rFonts w:ascii="Cambria Math" w:eastAsia="Calibri" w:hAnsi="Cambria Math"/>
                    <w:sz w:val="24"/>
                  </w:rPr>
                  <m:t>c</m:t>
                </m:r>
              </m:e>
              <m:sub>
                <m:sSub>
                  <m:sSubPr>
                    <m:ctrlPr>
                      <w:rPr>
                        <w:rFonts w:ascii="Cambria Math" w:eastAsia="Calibri" w:hAnsi="Cambria Math"/>
                        <w:i/>
                        <w:sz w:val="24"/>
                      </w:rPr>
                    </m:ctrlPr>
                  </m:sSubPr>
                  <m:e>
                    <m:r>
                      <w:rPr>
                        <w:rFonts w:ascii="Cambria Math" w:eastAsia="Calibri" w:hAnsi="Cambria Math"/>
                        <w:sz w:val="24"/>
                      </w:rPr>
                      <m:t>NH</m:t>
                    </m:r>
                  </m:e>
                  <m:sub>
                    <m:r>
                      <w:rPr>
                        <w:rFonts w:ascii="Cambria Math" w:eastAsia="Calibri" w:hAnsi="Cambria Math"/>
                        <w:sz w:val="24"/>
                      </w:rPr>
                      <m:t>3,i</m:t>
                    </m:r>
                  </m:sub>
                </m:sSub>
              </m:sub>
            </m:sSub>
          </m:e>
        </m:nary>
        <m:r>
          <w:rPr>
            <w:rFonts w:ascii="Cambria Math" w:eastAsia="Calibri" w:hAnsi="Cambria Math"/>
            <w:sz w:val="24"/>
          </w:rPr>
          <m:t xml:space="preserve"> </m:t>
        </m:r>
      </m:oMath>
      <w:r w:rsidR="003243ED" w:rsidRPr="00F97FBC">
        <w:rPr>
          <w:rFonts w:eastAsia="Calibri"/>
        </w:rPr>
        <w:tab/>
      </w:r>
      <w:r w:rsidR="003243ED" w:rsidRPr="00F97FBC">
        <w:rPr>
          <w:rFonts w:eastAsia="Calibri"/>
        </w:rPr>
        <w:tab/>
      </w:r>
      <w:r w:rsidR="003243ED" w:rsidRPr="00F97FBC">
        <w:rPr>
          <w:rFonts w:eastAsia="Calibri"/>
        </w:rPr>
        <w:tab/>
      </w:r>
      <w:r w:rsidR="003243ED" w:rsidRPr="00F97FBC">
        <w:rPr>
          <w:rFonts w:eastAsia="Calibri"/>
        </w:rPr>
        <w:tab/>
      </w:r>
      <w:r w:rsidR="003243ED" w:rsidRPr="00F97FBC">
        <w:rPr>
          <w:rFonts w:eastAsia="Calibri"/>
        </w:rPr>
        <w:tab/>
      </w:r>
      <w:r w:rsidR="003243ED" w:rsidRPr="00F97FBC">
        <w:rPr>
          <w:rFonts w:eastAsia="Calibri"/>
        </w:rPr>
        <w:tab/>
        <w:t>(</w:t>
      </w:r>
      <w:r w:rsidR="003243ED" w:rsidRPr="00F97FBC">
        <w:t>A.5-177</w:t>
      </w:r>
      <w:r w:rsidR="003243ED" w:rsidRPr="00F97FBC">
        <w:rPr>
          <w:rFonts w:eastAsia="Calibri"/>
        </w:rPr>
        <w:t>),</w:t>
      </w:r>
    </w:p>
    <w:p w:rsidR="003243ED" w:rsidRPr="00F97FBC" w:rsidRDefault="003243ED" w:rsidP="00417393">
      <w:pPr>
        <w:spacing w:before="120" w:after="120"/>
        <w:ind w:left="2268" w:right="1134"/>
        <w:jc w:val="both"/>
        <w:rPr>
          <w:rFonts w:eastAsia="Calibri"/>
        </w:rPr>
      </w:pPr>
      <w:r w:rsidRPr="00F97FBC">
        <w:rPr>
          <w:rFonts w:eastAsia="Calibri"/>
        </w:rPr>
        <w:t>где:</w:t>
      </w:r>
    </w:p>
    <w:p w:rsidR="003243ED" w:rsidRPr="00F97FBC" w:rsidRDefault="00EE4A07" w:rsidP="00417393">
      <w:pPr>
        <w:pStyle w:val="SingleTxtG"/>
        <w:tabs>
          <w:tab w:val="left" w:pos="2835"/>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i</m:t>
                </m:r>
              </m:sub>
            </m:sSub>
          </m:sub>
        </m:sSub>
      </m:oMath>
      <w:r w:rsidR="003243ED" w:rsidRPr="00F97FBC">
        <w:rPr>
          <w:rFonts w:eastAsia="Calibri"/>
          <w:szCs w:val="22"/>
        </w:rPr>
        <w:tab/>
      </w:r>
      <w:r w:rsidR="003243ED" w:rsidRPr="00F97FBC">
        <w:rPr>
          <w:rFonts w:eastAsia="MS Mincho"/>
          <w:lang w:eastAsia="ru-RU"/>
        </w:rPr>
        <w:t>−</w:t>
      </w:r>
      <w:r w:rsidR="003243ED" w:rsidRPr="00F97FBC">
        <w:rPr>
          <w:rFonts w:eastAsia="Calibri"/>
          <w:szCs w:val="22"/>
        </w:rPr>
        <w:tab/>
      </w:r>
      <w:r w:rsidR="003243ED" w:rsidRPr="00F97FBC">
        <w:t>мгновенное значение концентрации NH</w:t>
      </w:r>
      <w:r w:rsidR="003243ED" w:rsidRPr="00F97FBC">
        <w:rPr>
          <w:vertAlign w:val="subscript"/>
        </w:rPr>
        <w:t>3</w:t>
      </w:r>
      <w:r w:rsidR="003243ED" w:rsidRPr="00F97FBC">
        <w:t xml:space="preserve"> в отработавших газах,</w:t>
      </w:r>
      <w:r w:rsidR="003243ED" w:rsidRPr="00F97FBC">
        <w:rPr>
          <w:rFonts w:eastAsia="Calibri"/>
          <w:szCs w:val="22"/>
        </w:rPr>
        <w:tab/>
        <w:t>[</w:t>
      </w:r>
      <w:r w:rsidR="003243ED" w:rsidRPr="00F97FBC">
        <w:t>млн</w:t>
      </w:r>
      <w:r w:rsidR="003243ED" w:rsidRPr="00F97FBC">
        <w:rPr>
          <w:vertAlign w:val="superscript"/>
        </w:rPr>
        <w:t>−1</w:t>
      </w:r>
      <w:r w:rsidR="003243ED" w:rsidRPr="00F97FBC">
        <w:rPr>
          <w:rFonts w:eastAsia="Calibri"/>
          <w:szCs w:val="22"/>
        </w:rPr>
        <w:t>],</w:t>
      </w:r>
    </w:p>
    <w:p w:rsidR="003243ED" w:rsidRPr="00F97FBC" w:rsidRDefault="003243ED" w:rsidP="00417393">
      <w:pPr>
        <w:pStyle w:val="SingleTxtG"/>
        <w:tabs>
          <w:tab w:val="left" w:pos="2835"/>
        </w:tabs>
        <w:ind w:left="3402" w:hanging="1134"/>
        <w:rPr>
          <w:rFonts w:eastAsia="Calibri"/>
          <w:szCs w:val="22"/>
        </w:rPr>
      </w:pPr>
      <w:r w:rsidRPr="00F97FBC">
        <w:rPr>
          <w:rFonts w:eastAsia="Calibri"/>
          <w:szCs w:val="22"/>
        </w:rPr>
        <w:t xml:space="preserve">n </w:t>
      </w:r>
      <w:r w:rsidRPr="00F97FBC">
        <w:rPr>
          <w:rFonts w:eastAsia="Calibri"/>
          <w:szCs w:val="22"/>
        </w:rPr>
        <w:tab/>
      </w:r>
      <w:r w:rsidRPr="00F97FBC">
        <w:rPr>
          <w:rFonts w:eastAsia="MS Mincho"/>
          <w:lang w:eastAsia="ru-RU"/>
        </w:rPr>
        <w:t>−</w:t>
      </w:r>
      <w:r w:rsidRPr="00F97FBC">
        <w:rPr>
          <w:rFonts w:eastAsia="Calibri"/>
          <w:szCs w:val="22"/>
        </w:rPr>
        <w:tab/>
      </w:r>
      <w:r w:rsidRPr="00F97FBC">
        <w:t>число измерений.</w:t>
      </w:r>
    </w:p>
    <w:p w:rsidR="003243ED" w:rsidRPr="00F97FBC" w:rsidRDefault="003243ED" w:rsidP="00417393">
      <w:pPr>
        <w:spacing w:before="120" w:after="120"/>
        <w:ind w:left="2268" w:right="1134"/>
        <w:jc w:val="both"/>
        <w:rPr>
          <w:rFonts w:eastAsia="Calibri"/>
        </w:rPr>
      </w:pPr>
      <w:r w:rsidRPr="00F97FBC">
        <w:rPr>
          <w:rFonts w:eastAsia="Calibri"/>
        </w:rPr>
        <w:t xml:space="preserve">В случае </w:t>
      </w:r>
      <w:r w:rsidRPr="00F97FBC">
        <w:t>ВДПЦ окончательный результат испытания</w:t>
      </w:r>
      <w:r w:rsidRPr="00F97FBC">
        <w:rPr>
          <w:rFonts w:eastAsia="Calibri"/>
        </w:rPr>
        <w:t xml:space="preserve"> рассчитывают по уравнению (</w:t>
      </w:r>
      <w:r w:rsidRPr="00F97FBC">
        <w:t>A.5-178</w:t>
      </w:r>
      <w:r w:rsidRPr="00F97FBC">
        <w:rPr>
          <w:rFonts w:eastAsia="Calibri"/>
        </w:rPr>
        <w:t>):</w:t>
      </w:r>
    </w:p>
    <w:p w:rsidR="003243ED" w:rsidRPr="00F97FBC" w:rsidRDefault="00EE4A07" w:rsidP="00417393">
      <w:pPr>
        <w:spacing w:before="120" w:after="120"/>
        <w:ind w:left="2268" w:right="1134"/>
        <w:jc w:val="right"/>
        <w:rPr>
          <w:rFonts w:eastAsia="Calibri"/>
        </w:rPr>
      </w:pP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003243ED" w:rsidRPr="00F97FBC">
        <w:rPr>
          <w:rFonts w:eastAsia="Calibri"/>
        </w:rPr>
        <w:t xml:space="preserve"> = (0,1 x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cold</m:t>
                </m:r>
              </m:sub>
            </m:sSub>
          </m:sub>
        </m:sSub>
      </m:oMath>
      <w:r w:rsidR="003243ED" w:rsidRPr="00F97FBC">
        <w:rPr>
          <w:rFonts w:eastAsia="Calibri"/>
        </w:rPr>
        <w:t xml:space="preserve">) + (0,9 x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r>
                  <w:rPr>
                    <w:rFonts w:ascii="Cambria Math" w:eastAsia="Calibri" w:hAnsi="Cambria Math"/>
                  </w:rPr>
                  <m:t>hot</m:t>
                </m:r>
              </m:sub>
            </m:sSub>
          </m:sub>
        </m:sSub>
      </m:oMath>
      <w:r w:rsidR="003243ED" w:rsidRPr="00F97FBC">
        <w:rPr>
          <w:rFonts w:eastAsia="Calibri"/>
        </w:rPr>
        <w:t>)</w:t>
      </w:r>
      <w:r w:rsidR="003243ED" w:rsidRPr="00F97FBC">
        <w:rPr>
          <w:rFonts w:eastAsia="Calibri"/>
        </w:rPr>
        <w:tab/>
      </w:r>
      <w:r w:rsidR="003243ED" w:rsidRPr="00F97FBC">
        <w:rPr>
          <w:rFonts w:eastAsia="Calibri"/>
        </w:rPr>
        <w:tab/>
      </w:r>
      <w:r w:rsidR="003243ED" w:rsidRPr="00F97FBC">
        <w:rPr>
          <w:rFonts w:eastAsia="Calibri"/>
        </w:rPr>
        <w:tab/>
      </w:r>
      <w:r w:rsidR="003243ED" w:rsidRPr="00F97FBC">
        <w:rPr>
          <w:rFonts w:eastAsia="Calibri"/>
        </w:rPr>
        <w:tab/>
        <w:t>(</w:t>
      </w:r>
      <w:r w:rsidR="003243ED" w:rsidRPr="00F97FBC">
        <w:t>A.5-178</w:t>
      </w:r>
      <w:r w:rsidR="003243ED" w:rsidRPr="00F97FBC">
        <w:rPr>
          <w:rFonts w:eastAsia="Calibri"/>
        </w:rPr>
        <w:t>),</w:t>
      </w:r>
    </w:p>
    <w:p w:rsidR="003243ED" w:rsidRPr="00F97FBC" w:rsidRDefault="003243ED" w:rsidP="00417393">
      <w:pPr>
        <w:spacing w:before="120" w:after="120"/>
        <w:ind w:left="2268" w:right="1134"/>
        <w:jc w:val="both"/>
        <w:rPr>
          <w:rFonts w:eastAsia="Calibri"/>
        </w:rPr>
      </w:pPr>
      <w:r w:rsidRPr="00F97FBC">
        <w:rPr>
          <w:rFonts w:eastAsia="Calibri"/>
        </w:rPr>
        <w:t>где:</w:t>
      </w:r>
    </w:p>
    <w:p w:rsidR="003243ED" w:rsidRPr="00F97FBC" w:rsidRDefault="00EE4A07" w:rsidP="00417393">
      <w:pPr>
        <w:pStyle w:val="SingleTxtG"/>
        <w:tabs>
          <w:tab w:val="left" w:pos="2835"/>
          <w:tab w:val="left" w:pos="2977"/>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cold</m:t>
                </m:r>
              </m:sub>
            </m:sSub>
          </m:sub>
        </m:sSub>
      </m:oMath>
      <w:r w:rsidR="003243ED" w:rsidRPr="00F97FBC">
        <w:rPr>
          <w:rFonts w:eastAsia="Calibri"/>
          <w:szCs w:val="22"/>
        </w:rPr>
        <w:tab/>
      </w:r>
      <w:r w:rsidR="003243ED" w:rsidRPr="00F97FBC">
        <w:rPr>
          <w:rFonts w:eastAsia="MS Mincho"/>
          <w:lang w:eastAsia="ru-RU"/>
        </w:rPr>
        <w:t>−</w:t>
      </w:r>
      <w:r w:rsidR="003243ED" w:rsidRPr="00F97FBC">
        <w:rPr>
          <w:rFonts w:eastAsia="Calibri"/>
          <w:szCs w:val="22"/>
        </w:rPr>
        <w:tab/>
      </w:r>
      <w:r w:rsidR="003243ED" w:rsidRPr="00F97FBC">
        <w:t>среднее значение концентрации NH</w:t>
      </w:r>
      <w:r w:rsidR="003243ED" w:rsidRPr="00F97FBC">
        <w:rPr>
          <w:vertAlign w:val="subscript"/>
        </w:rPr>
        <w:t>3</w:t>
      </w:r>
      <w:r w:rsidR="003243ED" w:rsidRPr="00F97FBC">
        <w:t xml:space="preserve"> при испытании с запуском холодного двигателя</w:t>
      </w:r>
      <w:r w:rsidR="003243ED" w:rsidRPr="00F97FBC">
        <w:rPr>
          <w:rFonts w:eastAsia="Calibri"/>
          <w:szCs w:val="22"/>
        </w:rPr>
        <w:t>, [</w:t>
      </w:r>
      <w:r w:rsidR="003243ED" w:rsidRPr="00F97FBC">
        <w:t>млн</w:t>
      </w:r>
      <w:r w:rsidR="003243ED" w:rsidRPr="00F97FBC">
        <w:rPr>
          <w:vertAlign w:val="superscript"/>
        </w:rPr>
        <w:t>−1</w:t>
      </w:r>
      <w:r w:rsidR="003243ED" w:rsidRPr="00F97FBC">
        <w:rPr>
          <w:rFonts w:eastAsia="Calibri"/>
          <w:szCs w:val="22"/>
        </w:rPr>
        <w:t>],</w:t>
      </w:r>
    </w:p>
    <w:p w:rsidR="003243ED" w:rsidRPr="00F97FBC" w:rsidRDefault="00EE4A07" w:rsidP="00417393">
      <w:pPr>
        <w:pStyle w:val="SingleTxtG"/>
        <w:tabs>
          <w:tab w:val="left" w:pos="2835"/>
          <w:tab w:val="left" w:pos="2977"/>
        </w:tabs>
        <w:ind w:left="3402" w:hanging="1134"/>
        <w:rPr>
          <w:rFonts w:eastAsia="Calibri"/>
          <w:szCs w:val="22"/>
        </w:rPr>
      </w:pPr>
      <m:oMath>
        <m:sSub>
          <m:sSubPr>
            <m:ctrlPr>
              <w:rPr>
                <w:rFonts w:ascii="Cambria Math" w:eastAsia="Calibri" w:hAnsi="Cambria Math"/>
                <w:i/>
                <w:szCs w:val="22"/>
              </w:rPr>
            </m:ctrlPr>
          </m:sSubPr>
          <m:e>
            <m:r>
              <w:rPr>
                <w:rFonts w:ascii="Cambria Math" w:eastAsia="Calibri" w:hAnsi="Cambria Math"/>
                <w:szCs w:val="22"/>
              </w:rPr>
              <m:t>c</m:t>
            </m:r>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m:t>
                </m:r>
                <m:r>
                  <w:rPr>
                    <w:rFonts w:ascii="Cambria Math" w:eastAsia="Calibri" w:hAnsi="Cambria Math"/>
                    <w:szCs w:val="22"/>
                  </w:rPr>
                  <m:t>hot</m:t>
                </m:r>
              </m:sub>
            </m:sSub>
          </m:sub>
        </m:sSub>
      </m:oMath>
      <w:r w:rsidR="003243ED" w:rsidRPr="00F97FBC">
        <w:rPr>
          <w:rFonts w:eastAsia="Calibri"/>
          <w:szCs w:val="22"/>
        </w:rPr>
        <w:tab/>
      </w:r>
      <w:r w:rsidR="003243ED" w:rsidRPr="00F97FBC">
        <w:rPr>
          <w:rFonts w:eastAsia="MS Mincho"/>
          <w:lang w:eastAsia="ru-RU"/>
        </w:rPr>
        <w:t>−</w:t>
      </w:r>
      <w:r w:rsidR="003243ED" w:rsidRPr="00F97FBC">
        <w:rPr>
          <w:rFonts w:eastAsia="Calibri"/>
          <w:szCs w:val="22"/>
        </w:rPr>
        <w:tab/>
      </w:r>
      <w:r w:rsidR="003243ED" w:rsidRPr="00F97FBC">
        <w:t>среднее значение концентрации NH</w:t>
      </w:r>
      <w:r w:rsidR="003243ED" w:rsidRPr="00F97FBC">
        <w:rPr>
          <w:vertAlign w:val="subscript"/>
        </w:rPr>
        <w:t>3</w:t>
      </w:r>
      <w:r w:rsidR="003243ED" w:rsidRPr="00F97FBC">
        <w:t xml:space="preserve"> при испытании с запуском в прогретом состоянии</w:t>
      </w:r>
      <w:r w:rsidR="003243ED" w:rsidRPr="00F97FBC">
        <w:rPr>
          <w:rFonts w:eastAsia="Calibri"/>
          <w:szCs w:val="22"/>
        </w:rPr>
        <w:t>, [</w:t>
      </w:r>
      <w:r w:rsidR="003243ED" w:rsidRPr="00F97FBC">
        <w:t>млн</w:t>
      </w:r>
      <w:r w:rsidR="003243ED" w:rsidRPr="00F97FBC">
        <w:rPr>
          <w:vertAlign w:val="superscript"/>
        </w:rPr>
        <w:t>−1</w:t>
      </w:r>
      <w:r w:rsidR="003243ED" w:rsidRPr="00F97FBC">
        <w:rPr>
          <w:rFonts w:eastAsia="Calibri"/>
          <w:szCs w:val="22"/>
        </w:rPr>
        <w:t>].</w:t>
      </w:r>
    </w:p>
    <w:p w:rsidR="003243ED" w:rsidRPr="00F97FBC" w:rsidRDefault="003243ED" w:rsidP="00417393">
      <w:pPr>
        <w:spacing w:before="120" w:after="120"/>
        <w:ind w:left="2268" w:right="1134" w:hanging="1134"/>
        <w:jc w:val="both"/>
        <w:rPr>
          <w:rFonts w:eastAsia="Calibri"/>
        </w:rPr>
      </w:pPr>
      <w:r w:rsidRPr="00F97FBC">
        <w:rPr>
          <w:rFonts w:eastAsia="Calibri"/>
        </w:rPr>
        <w:t>A.7.2</w:t>
      </w:r>
      <w:r w:rsidRPr="00F97FBC">
        <w:rPr>
          <w:rFonts w:eastAsia="Calibri"/>
        </w:rPr>
        <w:tab/>
        <w:t xml:space="preserve">Расчет средней концентрации применительно к </w:t>
      </w:r>
      <w:r w:rsidRPr="00F97FBC">
        <w:t>ВДУЦ в дискретном режиме</w:t>
      </w:r>
    </w:p>
    <w:p w:rsidR="003243ED" w:rsidRPr="00F97FBC" w:rsidRDefault="003243ED" w:rsidP="00417393">
      <w:pPr>
        <w:spacing w:before="120" w:after="120"/>
        <w:ind w:left="2268" w:right="1134"/>
        <w:jc w:val="both"/>
        <w:rPr>
          <w:rFonts w:eastAsia="Calibri"/>
        </w:rPr>
      </w:pPr>
      <w:r w:rsidRPr="00F97FBC">
        <w:rPr>
          <w:rFonts w:eastAsia="Calibri"/>
        </w:rPr>
        <w:t>Среднюю концентрацию NH</w:t>
      </w:r>
      <w:r w:rsidRPr="00F97FBC">
        <w:rPr>
          <w:rFonts w:eastAsia="Calibri"/>
          <w:vertAlign w:val="subscript"/>
        </w:rPr>
        <w:t>3</w:t>
      </w:r>
      <w:r w:rsidRPr="00F97FBC">
        <w:rPr>
          <w:rFonts w:eastAsia="Calibri"/>
        </w:rPr>
        <w:t xml:space="preserve"> в отработавших газах за цикл испытания (</w:t>
      </w: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oMath>
      <w:r w:rsidRPr="00F97FBC">
        <w:rPr>
          <w:rFonts w:eastAsia="Calibri"/>
        </w:rPr>
        <w:t>) [</w:t>
      </w:r>
      <w:r w:rsidRPr="00F97FBC">
        <w:t>млн</w:t>
      </w:r>
      <w:r w:rsidRPr="00F97FBC">
        <w:rPr>
          <w:vertAlign w:val="superscript"/>
        </w:rPr>
        <w:t>−1</w:t>
      </w:r>
      <w:r w:rsidRPr="00F97FBC">
        <w:rPr>
          <w:rFonts w:eastAsia="Calibri"/>
        </w:rPr>
        <w:t xml:space="preserve">] определяют путем измерения </w:t>
      </w:r>
      <w:r w:rsidRPr="00F97FBC">
        <w:t xml:space="preserve">среднего значения концентрации для каждого режима с получением итогового взвешенного </w:t>
      </w:r>
      <w:r w:rsidRPr="00F97FBC">
        <w:rPr>
          <w:rFonts w:eastAsia="Calibri"/>
        </w:rPr>
        <w:t xml:space="preserve">результата при помощи </w:t>
      </w:r>
      <w:r w:rsidRPr="00F97FBC">
        <w:t>коэффициентов весомости, применимых к испытательному циклу</w:t>
      </w:r>
      <w:r w:rsidRPr="00F97FBC">
        <w:rPr>
          <w:rFonts w:eastAsia="Calibri"/>
        </w:rPr>
        <w:t>. Для расчета используют уравнение (</w:t>
      </w:r>
      <w:r w:rsidRPr="00F97FBC">
        <w:t>A.5-179</w:t>
      </w:r>
      <w:r w:rsidRPr="00F97FBC">
        <w:rPr>
          <w:rFonts w:eastAsia="Calibri"/>
        </w:rPr>
        <w:t>):</w:t>
      </w:r>
    </w:p>
    <w:p w:rsidR="003243ED" w:rsidRPr="00F97FBC" w:rsidRDefault="00EE4A07" w:rsidP="00417393">
      <w:pPr>
        <w:spacing w:before="120" w:after="120"/>
        <w:ind w:left="2268" w:right="1134"/>
        <w:jc w:val="both"/>
        <w:rPr>
          <w:rFonts w:eastAsia="Calibri"/>
        </w:rPr>
      </w:pPr>
      <m:oMathPara>
        <m:oMathParaPr>
          <m:jc m:val="left"/>
        </m:oMathParaPr>
        <m:oMath>
          <m:sSub>
            <m:sSubPr>
              <m:ctrlPr>
                <w:rPr>
                  <w:rFonts w:ascii="Cambria Math" w:eastAsia="Calibri" w:hAnsi="Cambria Math"/>
                  <w:i/>
                </w:rPr>
              </m:ctrlPr>
            </m:sSubPr>
            <m:e>
              <m:r>
                <w:rPr>
                  <w:rFonts w:ascii="Cambria Math" w:eastAsia="Calibri" w:hAnsi="Cambria Math"/>
                </w:rPr>
                <m:t>c</m:t>
              </m:r>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m:t>
                  </m:r>
                </m:sub>
              </m:sSub>
            </m:sub>
          </m:sSub>
          <m:r>
            <w:rPr>
              <w:rFonts w:ascii="Cambria Math" w:eastAsia="Calibri" w:hAnsi="Cambria Math"/>
            </w:rPr>
            <m:t>=</m:t>
          </m:r>
          <m:nary>
            <m:naryPr>
              <m:chr m:val="∑"/>
              <m:limLoc m:val="undOvr"/>
              <m:ctrlPr>
                <w:rPr>
                  <w:rFonts w:ascii="Cambria Math" w:eastAsia="Calibri" w:hAnsi="Cambria Math"/>
                  <w:i/>
                </w:rPr>
              </m:ctrlPr>
            </m:naryPr>
            <m:sub>
              <m:r>
                <w:rPr>
                  <w:rFonts w:ascii="Cambria Math" w:eastAsia="Calibri" w:hAnsi="Cambria Math"/>
                </w:rPr>
                <m:t>i=1</m:t>
              </m:r>
            </m:sub>
            <m:sup>
              <m:sSub>
                <m:sSubPr>
                  <m:ctrlPr>
                    <w:rPr>
                      <w:rFonts w:ascii="Cambria Math" w:eastAsia="Calibri" w:hAnsi="Cambria Math"/>
                      <w:i/>
                    </w:rPr>
                  </m:ctrlPr>
                </m:sSubPr>
                <m:e>
                  <m:r>
                    <w:rPr>
                      <w:rFonts w:ascii="Cambria Math" w:eastAsia="Calibri" w:hAnsi="Cambria Math"/>
                    </w:rPr>
                    <m:t>N</m:t>
                  </m:r>
                </m:e>
                <m:sub>
                  <m:r>
                    <w:rPr>
                      <w:rFonts w:ascii="Cambria Math" w:eastAsia="Calibri" w:hAnsi="Cambria Math"/>
                    </w:rPr>
                    <m:t>mode</m:t>
                  </m:r>
                </m:sub>
              </m:sSub>
            </m:sup>
            <m:e>
              <m:sSub>
                <m:sSubPr>
                  <m:ctrlPr>
                    <w:rPr>
                      <w:rFonts w:ascii="Cambria Math" w:eastAsia="Calibri" w:hAnsi="Cambria Math"/>
                      <w:i/>
                    </w:rPr>
                  </m:ctrlPr>
                </m:sSubPr>
                <m:e>
                  <m:acc>
                    <m:accPr>
                      <m:chr m:val="̅"/>
                      <m:ctrlPr>
                        <w:rPr>
                          <w:rFonts w:ascii="Cambria Math" w:eastAsia="Calibri" w:hAnsi="Cambria Math"/>
                          <w:i/>
                        </w:rPr>
                      </m:ctrlPr>
                    </m:accPr>
                    <m:e>
                      <m:r>
                        <w:rPr>
                          <w:rFonts w:ascii="Cambria Math" w:eastAsia="Calibri" w:hAnsi="Cambria Math"/>
                        </w:rPr>
                        <m:t>c</m:t>
                      </m:r>
                    </m:e>
                  </m:acc>
                </m:e>
                <m:sub>
                  <m:sSub>
                    <m:sSubPr>
                      <m:ctrlPr>
                        <w:rPr>
                          <w:rFonts w:ascii="Cambria Math" w:eastAsia="Calibri" w:hAnsi="Cambria Math"/>
                          <w:i/>
                        </w:rPr>
                      </m:ctrlPr>
                    </m:sSubPr>
                    <m:e>
                      <m:r>
                        <w:rPr>
                          <w:rFonts w:ascii="Cambria Math" w:eastAsia="Calibri" w:hAnsi="Cambria Math"/>
                        </w:rPr>
                        <m:t>NH</m:t>
                      </m:r>
                    </m:e>
                    <m:sub>
                      <m:r>
                        <w:rPr>
                          <w:rFonts w:ascii="Cambria Math" w:eastAsia="Calibri" w:hAnsi="Cambria Math"/>
                        </w:rPr>
                        <m:t>3,i</m:t>
                      </m:r>
                    </m:sub>
                  </m:sSub>
                </m:sub>
              </m:sSub>
            </m:e>
          </m:nary>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WF</m:t>
              </m:r>
            </m:e>
            <m:sub>
              <m:r>
                <w:rPr>
                  <w:rFonts w:ascii="Cambria Math" w:eastAsia="Calibri" w:hAnsi="Cambria Math"/>
                </w:rPr>
                <m:t>i</m:t>
              </m:r>
            </m:sub>
          </m:sSub>
        </m:oMath>
      </m:oMathPara>
    </w:p>
    <w:p w:rsidR="003243ED" w:rsidRPr="00F97FBC" w:rsidRDefault="003243ED" w:rsidP="00417393">
      <w:pPr>
        <w:spacing w:before="120" w:after="120"/>
        <w:ind w:left="1134" w:right="1134"/>
        <w:jc w:val="right"/>
        <w:rPr>
          <w:rFonts w:eastAsia="Calibri"/>
        </w:rPr>
      </w:pPr>
      <w:r w:rsidRPr="00F97FBC">
        <w:rPr>
          <w:rFonts w:eastAsia="Calibri"/>
        </w:rPr>
        <w:t xml:space="preserve"> (</w:t>
      </w:r>
      <w:r w:rsidRPr="00F97FBC">
        <w:t>A.5-179</w:t>
      </w:r>
      <w:r w:rsidRPr="00F97FBC">
        <w:rPr>
          <w:rFonts w:eastAsia="Calibri"/>
        </w:rPr>
        <w:t>),</w:t>
      </w:r>
    </w:p>
    <w:p w:rsidR="003243ED" w:rsidRPr="00F97FBC" w:rsidRDefault="003243ED" w:rsidP="00417393">
      <w:pPr>
        <w:spacing w:before="120" w:after="120"/>
        <w:ind w:left="2268" w:right="1134"/>
        <w:jc w:val="both"/>
        <w:rPr>
          <w:rFonts w:eastAsia="Calibri"/>
        </w:rPr>
      </w:pPr>
      <w:r w:rsidRPr="00F97FBC">
        <w:rPr>
          <w:rFonts w:eastAsia="Calibri"/>
        </w:rPr>
        <w:t>где:</w:t>
      </w:r>
    </w:p>
    <w:p w:rsidR="003243ED" w:rsidRPr="00F97FBC" w:rsidRDefault="00EE4A07" w:rsidP="00417393">
      <w:pPr>
        <w:pStyle w:val="SingleTxtG"/>
        <w:tabs>
          <w:tab w:val="left" w:pos="2835"/>
        </w:tabs>
        <w:ind w:left="3402" w:hanging="1134"/>
        <w:rPr>
          <w:rFonts w:eastAsia="Calibri"/>
          <w:szCs w:val="22"/>
        </w:rPr>
      </w:pPr>
      <m:oMath>
        <m:sSub>
          <m:sSubPr>
            <m:ctrlPr>
              <w:rPr>
                <w:rFonts w:ascii="Cambria Math" w:eastAsia="Calibri" w:hAnsi="Cambria Math"/>
                <w:i/>
                <w:szCs w:val="22"/>
              </w:rPr>
            </m:ctrlPr>
          </m:sSubPr>
          <m:e>
            <m:acc>
              <m:accPr>
                <m:chr m:val="̅"/>
                <m:ctrlPr>
                  <w:rPr>
                    <w:rFonts w:ascii="Cambria Math" w:eastAsia="Calibri" w:hAnsi="Cambria Math"/>
                    <w:i/>
                    <w:szCs w:val="22"/>
                  </w:rPr>
                </m:ctrlPr>
              </m:accPr>
              <m:e>
                <m:r>
                  <w:rPr>
                    <w:rFonts w:ascii="Cambria Math" w:eastAsia="Calibri" w:hAnsi="Cambria Math"/>
                    <w:szCs w:val="22"/>
                  </w:rPr>
                  <m:t>c</m:t>
                </m:r>
              </m:e>
            </m:acc>
          </m:e>
          <m:sub>
            <m:sSub>
              <m:sSubPr>
                <m:ctrlPr>
                  <w:rPr>
                    <w:rFonts w:ascii="Cambria Math" w:eastAsia="Calibri" w:hAnsi="Cambria Math"/>
                    <w:i/>
                    <w:szCs w:val="22"/>
                  </w:rPr>
                </m:ctrlPr>
              </m:sSubPr>
              <m:e>
                <m:r>
                  <w:rPr>
                    <w:rFonts w:ascii="Cambria Math" w:eastAsia="Calibri" w:hAnsi="Cambria Math"/>
                    <w:szCs w:val="22"/>
                  </w:rPr>
                  <m:t>NH</m:t>
                </m:r>
              </m:e>
              <m:sub>
                <m:r>
                  <w:rPr>
                    <w:rFonts w:ascii="Cambria Math" w:eastAsia="Calibri" w:hAnsi="Cambria Math"/>
                    <w:szCs w:val="22"/>
                  </w:rPr>
                  <m:t>3,i</m:t>
                </m:r>
              </m:sub>
            </m:sSub>
          </m:sub>
        </m:sSub>
      </m:oMath>
      <w:r w:rsidR="003243ED" w:rsidRPr="00F97FBC">
        <w:rPr>
          <w:rFonts w:eastAsia="Calibri"/>
          <w:szCs w:val="22"/>
        </w:rPr>
        <w:tab/>
      </w:r>
      <w:r w:rsidR="003243ED" w:rsidRPr="00F97FBC">
        <w:rPr>
          <w:rFonts w:eastAsia="MS Mincho"/>
          <w:lang w:eastAsia="ru-RU"/>
        </w:rPr>
        <w:t>−</w:t>
      </w:r>
      <w:r w:rsidR="003243ED" w:rsidRPr="00F97FBC">
        <w:rPr>
          <w:rFonts w:eastAsia="MS Mincho"/>
          <w:lang w:eastAsia="ru-RU"/>
        </w:rPr>
        <w:tab/>
      </w:r>
      <w:r w:rsidR="003243ED" w:rsidRPr="00F97FBC">
        <w:rPr>
          <w:rFonts w:eastAsia="Calibri"/>
          <w:szCs w:val="22"/>
        </w:rPr>
        <w:t>средняя концентрация NH</w:t>
      </w:r>
      <w:r w:rsidR="003243ED" w:rsidRPr="00F97FBC">
        <w:rPr>
          <w:rFonts w:eastAsia="Calibri"/>
          <w:szCs w:val="22"/>
          <w:vertAlign w:val="subscript"/>
        </w:rPr>
        <w:t>3</w:t>
      </w:r>
      <w:r w:rsidR="003243ED" w:rsidRPr="00F97FBC">
        <w:rPr>
          <w:rFonts w:eastAsia="Calibri"/>
          <w:szCs w:val="22"/>
        </w:rPr>
        <w:t xml:space="preserve"> в отработавших газах </w:t>
      </w:r>
      <w:r w:rsidR="003243ED" w:rsidRPr="00F97FBC">
        <w:t xml:space="preserve">для режима </w:t>
      </w:r>
      <w:r w:rsidR="003243ED" w:rsidRPr="00F97FBC">
        <w:rPr>
          <w:rFonts w:eastAsia="Calibri"/>
          <w:i/>
          <w:szCs w:val="22"/>
        </w:rPr>
        <w:t>i</w:t>
      </w:r>
      <w:r w:rsidR="003243ED" w:rsidRPr="00F97FBC">
        <w:rPr>
          <w:rFonts w:eastAsia="Calibri"/>
          <w:szCs w:val="22"/>
        </w:rPr>
        <w:t>, [</w:t>
      </w:r>
      <w:r w:rsidR="003243ED" w:rsidRPr="00F97FBC">
        <w:t>млн</w:t>
      </w:r>
      <w:r w:rsidR="003243ED" w:rsidRPr="00F97FBC">
        <w:rPr>
          <w:vertAlign w:val="superscript"/>
        </w:rPr>
        <w:t>−1</w:t>
      </w:r>
      <w:r w:rsidR="003243ED" w:rsidRPr="00F97FBC">
        <w:rPr>
          <w:rFonts w:eastAsia="Calibri"/>
          <w:szCs w:val="22"/>
        </w:rPr>
        <w:t>],</w:t>
      </w:r>
    </w:p>
    <w:p w:rsidR="003243ED" w:rsidRPr="00F97FBC" w:rsidRDefault="003243ED" w:rsidP="00417393">
      <w:pPr>
        <w:pStyle w:val="SingleTxtG"/>
        <w:tabs>
          <w:tab w:val="left" w:pos="2835"/>
        </w:tabs>
        <w:ind w:left="3402" w:hanging="1134"/>
        <w:rPr>
          <w:rFonts w:eastAsia="Calibri"/>
          <w:szCs w:val="22"/>
        </w:rPr>
      </w:pPr>
      <w:r w:rsidRPr="00F97FBC">
        <w:rPr>
          <w:rFonts w:eastAsia="Calibri"/>
          <w:szCs w:val="22"/>
        </w:rPr>
        <w:t>N</w:t>
      </w:r>
      <w:r w:rsidRPr="00F97FBC">
        <w:rPr>
          <w:rFonts w:eastAsia="Calibri"/>
          <w:szCs w:val="22"/>
          <w:vertAlign w:val="subscript"/>
        </w:rPr>
        <w:t>mode</w:t>
      </w:r>
      <w:r w:rsidRPr="00F97FBC">
        <w:rPr>
          <w:rFonts w:eastAsia="Calibri"/>
          <w:szCs w:val="22"/>
        </w:rPr>
        <w:t xml:space="preserve"> </w:t>
      </w:r>
      <w:r w:rsidRPr="00F97FBC">
        <w:rPr>
          <w:rFonts w:eastAsia="Calibri"/>
          <w:szCs w:val="22"/>
        </w:rPr>
        <w:tab/>
      </w:r>
      <w:r w:rsidRPr="00F97FBC">
        <w:rPr>
          <w:rFonts w:eastAsia="MS Mincho"/>
          <w:lang w:eastAsia="ru-RU"/>
        </w:rPr>
        <w:t>−</w:t>
      </w:r>
      <w:r w:rsidRPr="00F97FBC">
        <w:rPr>
          <w:rFonts w:eastAsia="MS Mincho"/>
          <w:lang w:eastAsia="ru-RU"/>
        </w:rPr>
        <w:tab/>
        <w:t>число режимов испытательного цикла</w:t>
      </w:r>
      <w:r w:rsidRPr="00F97FBC">
        <w:rPr>
          <w:rFonts w:eastAsia="Calibri"/>
          <w:szCs w:val="22"/>
        </w:rPr>
        <w:t>,</w:t>
      </w:r>
    </w:p>
    <w:p w:rsidR="00FD14E2" w:rsidRDefault="003243ED" w:rsidP="003243ED">
      <w:pPr>
        <w:pStyle w:val="SingleTxtG"/>
        <w:tabs>
          <w:tab w:val="left" w:pos="2835"/>
        </w:tabs>
        <w:ind w:left="3402" w:hanging="1134"/>
      </w:pPr>
      <w:r w:rsidRPr="00F97FBC">
        <w:rPr>
          <w:rFonts w:eastAsia="Calibri"/>
          <w:i/>
          <w:szCs w:val="22"/>
        </w:rPr>
        <w:t>WF</w:t>
      </w:r>
      <w:r w:rsidRPr="00F97FBC">
        <w:rPr>
          <w:rFonts w:eastAsia="Calibri"/>
          <w:i/>
          <w:szCs w:val="22"/>
          <w:vertAlign w:val="subscript"/>
        </w:rPr>
        <w:t>i</w:t>
      </w:r>
      <w:r w:rsidRPr="00F97FBC">
        <w:rPr>
          <w:rFonts w:eastAsia="Calibri"/>
          <w:szCs w:val="22"/>
        </w:rPr>
        <w:tab/>
      </w:r>
      <w:r w:rsidRPr="00F97FBC">
        <w:rPr>
          <w:rFonts w:eastAsia="MS Mincho"/>
          <w:lang w:eastAsia="ru-RU"/>
        </w:rPr>
        <w:t>−</w:t>
      </w:r>
      <w:r w:rsidRPr="00F97FBC">
        <w:rPr>
          <w:rFonts w:eastAsia="MS Mincho"/>
          <w:lang w:eastAsia="ru-RU"/>
        </w:rPr>
        <w:tab/>
      </w:r>
      <w:r w:rsidRPr="00F97FBC">
        <w:t xml:space="preserve">коэффициент весомости для режима </w:t>
      </w:r>
      <w:r w:rsidRPr="00F97FBC">
        <w:rPr>
          <w:i/>
          <w:lang w:val="en-US"/>
        </w:rPr>
        <w:t>i</w:t>
      </w:r>
      <w:r w:rsidRPr="00F97FBC">
        <w:rPr>
          <w:rFonts w:eastAsia="Calibri"/>
          <w:szCs w:val="22"/>
        </w:rPr>
        <w:t xml:space="preserve"> [</w:t>
      </w:r>
      <w:r w:rsidR="00417393">
        <w:rPr>
          <w:rFonts w:eastAsia="Calibri"/>
          <w:szCs w:val="22"/>
        </w:rPr>
        <w:t>–</w:t>
      </w:r>
      <w:r w:rsidRPr="00F97FBC">
        <w:rPr>
          <w:rFonts w:eastAsia="Calibri"/>
          <w:szCs w:val="22"/>
        </w:rPr>
        <w:t>].</w:t>
      </w:r>
    </w:p>
    <w:p w:rsidR="003243ED" w:rsidRDefault="003243ED" w:rsidP="003243ED">
      <w:pPr>
        <w:suppressAutoHyphens w:val="0"/>
        <w:spacing w:line="240" w:lineRule="auto"/>
      </w:pPr>
    </w:p>
    <w:p w:rsidR="006C2409" w:rsidRDefault="006C2409" w:rsidP="003243ED">
      <w:pPr>
        <w:suppressAutoHyphens w:val="0"/>
        <w:spacing w:line="240" w:lineRule="auto"/>
        <w:sectPr w:rsidR="006C2409" w:rsidSect="003243ED">
          <w:headerReference w:type="even" r:id="rId469"/>
          <w:headerReference w:type="default" r:id="rId470"/>
          <w:footerReference w:type="even" r:id="rId471"/>
          <w:footerReference w:type="default" r:id="rId472"/>
          <w:endnotePr>
            <w:numFmt w:val="decimal"/>
          </w:endnotePr>
          <w:pgSz w:w="11906" w:h="16838" w:code="9"/>
          <w:pgMar w:top="1417" w:right="1134" w:bottom="1134" w:left="1134" w:header="850" w:footer="567" w:gutter="0"/>
          <w:cols w:space="708"/>
          <w:docGrid w:linePitch="360"/>
        </w:sectPr>
      </w:pPr>
    </w:p>
    <w:p w:rsidR="006C2409" w:rsidRPr="00F97FBC" w:rsidRDefault="006C2409" w:rsidP="006C2409">
      <w:pPr>
        <w:pStyle w:val="HChG"/>
        <w:spacing w:before="0"/>
      </w:pPr>
      <w:bookmarkStart w:id="352" w:name="_Toc381956432"/>
      <w:bookmarkStart w:id="353" w:name="_Toc381957185"/>
      <w:bookmarkStart w:id="354" w:name="_Toc382208906"/>
      <w:bookmarkStart w:id="355" w:name="_Toc494903472"/>
      <w:bookmarkStart w:id="356" w:name="_Toc495070805"/>
      <w:r w:rsidRPr="00F97FBC">
        <w:rPr>
          <w:lang w:eastAsia="en-US"/>
        </w:rPr>
        <w:lastRenderedPageBreak/>
        <w:t>Приложение</w:t>
      </w:r>
      <w:r w:rsidRPr="00F97FBC">
        <w:t xml:space="preserve"> 6</w:t>
      </w:r>
      <w:bookmarkEnd w:id="352"/>
      <w:bookmarkEnd w:id="353"/>
      <w:bookmarkEnd w:id="354"/>
      <w:bookmarkEnd w:id="355"/>
      <w:bookmarkEnd w:id="356"/>
    </w:p>
    <w:p w:rsidR="006C2409" w:rsidRPr="00F97FBC" w:rsidRDefault="006C2409" w:rsidP="006C2409">
      <w:pPr>
        <w:pStyle w:val="HChG"/>
      </w:pPr>
      <w:r w:rsidRPr="00F97FBC">
        <w:tab/>
      </w:r>
      <w:r w:rsidRPr="00F97FBC">
        <w:tab/>
        <w:t>Технические характеристики эталонных видов топлива, предназначенных для проведения испытаний в целях официального утверждения и подтверждения соответствия производства</w:t>
      </w:r>
    </w:p>
    <w:p w:rsidR="006C2409" w:rsidRPr="00F97FBC" w:rsidRDefault="006C2409" w:rsidP="00417393">
      <w:pPr>
        <w:spacing w:before="120" w:after="120"/>
        <w:ind w:left="2268" w:right="1133" w:hanging="1134"/>
        <w:jc w:val="both"/>
        <w:rPr>
          <w:rFonts w:eastAsia="Calibri"/>
        </w:rPr>
      </w:pPr>
      <w:r w:rsidRPr="00F97FBC">
        <w:rPr>
          <w:rFonts w:eastAsia="Calibri"/>
        </w:rPr>
        <w:t>1.</w:t>
      </w:r>
      <w:r w:rsidRPr="00F97FBC">
        <w:rPr>
          <w:rFonts w:eastAsia="Calibri"/>
        </w:rPr>
        <w:tab/>
      </w:r>
      <w:r w:rsidRPr="00F97FBC">
        <w:t>Технические характеристики видов топлива, используемых для испытания двигателей с воспламенением от сжатия</w:t>
      </w:r>
    </w:p>
    <w:p w:rsidR="00417393" w:rsidRPr="00F97FBC" w:rsidRDefault="006C2409" w:rsidP="00417393">
      <w:pPr>
        <w:numPr>
          <w:ilvl w:val="1"/>
          <w:numId w:val="0"/>
        </w:numPr>
        <w:spacing w:before="120" w:after="120"/>
        <w:ind w:left="2268" w:right="566" w:hanging="1134"/>
        <w:jc w:val="both"/>
        <w:rPr>
          <w:rFonts w:eastAsia="Calibri"/>
        </w:rPr>
      </w:pPr>
      <w:r w:rsidRPr="00F97FBC">
        <w:rPr>
          <w:rFonts w:eastAsia="Calibri"/>
        </w:rPr>
        <w:t>1.1</w:t>
      </w:r>
      <w:r w:rsidRPr="00F97FBC">
        <w:rPr>
          <w:rFonts w:eastAsia="Calibri"/>
        </w:rPr>
        <w:tab/>
        <w:t>Тип: дизельное топливо (газойль внедорожный)</w:t>
      </w:r>
    </w:p>
    <w:tbl>
      <w:tblPr>
        <w:tblW w:w="7534" w:type="dxa"/>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2853"/>
        <w:gridCol w:w="1273"/>
        <w:gridCol w:w="993"/>
        <w:gridCol w:w="999"/>
        <w:gridCol w:w="1416"/>
      </w:tblGrid>
      <w:tr w:rsidR="00557EBD" w:rsidRPr="00417393" w:rsidTr="00557EBD">
        <w:trPr>
          <w:trHeight w:val="340"/>
          <w:tblHeader/>
        </w:trPr>
        <w:tc>
          <w:tcPr>
            <w:tcW w:w="2853"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6C2409" w:rsidRPr="00417393" w:rsidRDefault="006C2409" w:rsidP="007E74A0">
            <w:pPr>
              <w:spacing w:before="80" w:after="80" w:line="200" w:lineRule="exact"/>
              <w:ind w:left="142"/>
              <w:rPr>
                <w:rFonts w:eastAsia="Calibri"/>
                <w:i/>
                <w:sz w:val="16"/>
                <w:szCs w:val="16"/>
              </w:rPr>
            </w:pPr>
            <w:r w:rsidRPr="00417393">
              <w:rPr>
                <w:i/>
                <w:sz w:val="16"/>
                <w:szCs w:val="16"/>
              </w:rPr>
              <w:t>Параметр</w:t>
            </w:r>
          </w:p>
        </w:tc>
        <w:tc>
          <w:tcPr>
            <w:tcW w:w="1273"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6C2409" w:rsidRPr="00417393" w:rsidRDefault="006C2409" w:rsidP="00417393">
            <w:pPr>
              <w:spacing w:before="80" w:after="80" w:line="200" w:lineRule="exact"/>
              <w:jc w:val="center"/>
              <w:rPr>
                <w:rFonts w:eastAsia="Calibri"/>
                <w:i/>
                <w:sz w:val="16"/>
                <w:szCs w:val="16"/>
              </w:rPr>
            </w:pPr>
            <w:r w:rsidRPr="00417393">
              <w:rPr>
                <w:i/>
                <w:sz w:val="16"/>
                <w:szCs w:val="16"/>
              </w:rPr>
              <w:t>Единица измерения</w:t>
            </w:r>
          </w:p>
        </w:tc>
        <w:tc>
          <w:tcPr>
            <w:tcW w:w="1992" w:type="dxa"/>
            <w:gridSpan w:val="2"/>
            <w:tcBorders>
              <w:left w:val="single" w:sz="4" w:space="0" w:color="auto"/>
              <w:bottom w:val="single" w:sz="4" w:space="0" w:color="auto"/>
              <w:right w:val="single" w:sz="4" w:space="0" w:color="auto"/>
            </w:tcBorders>
            <w:shd w:val="clear" w:color="auto" w:fill="auto"/>
            <w:tcMar>
              <w:left w:w="0" w:type="dxa"/>
              <w:right w:w="113" w:type="dxa"/>
            </w:tcMar>
            <w:vAlign w:val="center"/>
          </w:tcPr>
          <w:p w:rsidR="006C2409" w:rsidRPr="00417393" w:rsidRDefault="006C2409" w:rsidP="00417393">
            <w:pPr>
              <w:spacing w:before="80" w:after="80" w:line="200" w:lineRule="exact"/>
              <w:jc w:val="center"/>
              <w:rPr>
                <w:rFonts w:eastAsia="Calibri"/>
                <w:i/>
                <w:sz w:val="16"/>
                <w:szCs w:val="16"/>
              </w:rPr>
            </w:pPr>
            <w:r w:rsidRPr="00417393">
              <w:rPr>
                <w:i/>
                <w:sz w:val="16"/>
                <w:szCs w:val="16"/>
              </w:rPr>
              <w:t>Предельные значения</w:t>
            </w:r>
            <w:r w:rsidRPr="00417393">
              <w:rPr>
                <w:i/>
                <w:sz w:val="16"/>
                <w:szCs w:val="16"/>
                <w:vertAlign w:val="superscript"/>
              </w:rPr>
              <w:t>1</w:t>
            </w:r>
          </w:p>
        </w:tc>
        <w:tc>
          <w:tcPr>
            <w:tcW w:w="1416" w:type="dxa"/>
            <w:vMerge w:val="restart"/>
            <w:tcBorders>
              <w:left w:val="single" w:sz="4" w:space="0" w:color="auto"/>
              <w:bottom w:val="single" w:sz="12" w:space="0" w:color="auto"/>
              <w:right w:val="single" w:sz="4" w:space="0" w:color="auto"/>
            </w:tcBorders>
            <w:shd w:val="clear" w:color="auto" w:fill="auto"/>
            <w:tcMar>
              <w:left w:w="0" w:type="dxa"/>
              <w:right w:w="113" w:type="dxa"/>
            </w:tcMar>
            <w:vAlign w:val="center"/>
          </w:tcPr>
          <w:p w:rsidR="006C2409" w:rsidRPr="00417393" w:rsidRDefault="006C2409" w:rsidP="00417393">
            <w:pPr>
              <w:spacing w:before="80" w:after="80" w:line="200" w:lineRule="exact"/>
              <w:jc w:val="center"/>
              <w:rPr>
                <w:rFonts w:eastAsia="Calibri"/>
                <w:i/>
                <w:sz w:val="16"/>
                <w:szCs w:val="16"/>
              </w:rPr>
            </w:pPr>
            <w:r w:rsidRPr="00417393">
              <w:rPr>
                <w:bCs/>
                <w:i/>
                <w:sz w:val="16"/>
                <w:szCs w:val="16"/>
              </w:rPr>
              <w:t>Метод испытания</w:t>
            </w:r>
          </w:p>
        </w:tc>
      </w:tr>
      <w:tr w:rsidR="00557EBD" w:rsidRPr="00417393" w:rsidTr="00557EBD">
        <w:trPr>
          <w:trHeight w:val="44"/>
          <w:tblHeader/>
        </w:trPr>
        <w:tc>
          <w:tcPr>
            <w:tcW w:w="2853"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6C2409" w:rsidRPr="00417393" w:rsidRDefault="006C2409" w:rsidP="00417393">
            <w:pPr>
              <w:spacing w:before="80" w:after="80" w:line="200" w:lineRule="exact"/>
              <w:jc w:val="center"/>
              <w:rPr>
                <w:rFonts w:eastAsia="Calibri"/>
                <w:i/>
                <w:sz w:val="16"/>
                <w:szCs w:val="24"/>
              </w:rPr>
            </w:pPr>
          </w:p>
        </w:tc>
        <w:tc>
          <w:tcPr>
            <w:tcW w:w="1273"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6C2409" w:rsidRPr="00417393" w:rsidRDefault="006C2409" w:rsidP="00417393">
            <w:pPr>
              <w:spacing w:before="80" w:after="80" w:line="200" w:lineRule="exact"/>
              <w:jc w:val="center"/>
              <w:rPr>
                <w:rFonts w:eastAsia="Calibri"/>
                <w:i/>
                <w:sz w:val="16"/>
                <w:szCs w:val="24"/>
              </w:rPr>
            </w:pPr>
          </w:p>
        </w:tc>
        <w:tc>
          <w:tcPr>
            <w:tcW w:w="993" w:type="dxa"/>
            <w:tcBorders>
              <w:left w:val="single" w:sz="4" w:space="0" w:color="auto"/>
              <w:bottom w:val="single" w:sz="12" w:space="0" w:color="auto"/>
              <w:right w:val="single" w:sz="4" w:space="0" w:color="auto"/>
            </w:tcBorders>
            <w:shd w:val="clear" w:color="auto" w:fill="auto"/>
            <w:tcMar>
              <w:left w:w="0" w:type="dxa"/>
              <w:right w:w="113" w:type="dxa"/>
            </w:tcMar>
            <w:vAlign w:val="center"/>
          </w:tcPr>
          <w:p w:rsidR="006C2409" w:rsidRPr="00417393" w:rsidRDefault="006C2409" w:rsidP="00417393">
            <w:pPr>
              <w:spacing w:before="80" w:after="80" w:line="200" w:lineRule="exact"/>
              <w:jc w:val="center"/>
              <w:rPr>
                <w:rFonts w:eastAsia="Calibri"/>
                <w:i/>
                <w:sz w:val="16"/>
                <w:szCs w:val="16"/>
              </w:rPr>
            </w:pPr>
            <w:r w:rsidRPr="00417393">
              <w:rPr>
                <w:i/>
                <w:sz w:val="16"/>
                <w:szCs w:val="16"/>
              </w:rPr>
              <w:t>минимум</w:t>
            </w:r>
          </w:p>
        </w:tc>
        <w:tc>
          <w:tcPr>
            <w:tcW w:w="999" w:type="dxa"/>
            <w:tcBorders>
              <w:left w:val="single" w:sz="4" w:space="0" w:color="auto"/>
              <w:bottom w:val="single" w:sz="12" w:space="0" w:color="auto"/>
              <w:right w:val="single" w:sz="4" w:space="0" w:color="auto"/>
            </w:tcBorders>
            <w:shd w:val="clear" w:color="auto" w:fill="auto"/>
            <w:tcMar>
              <w:left w:w="0" w:type="dxa"/>
              <w:right w:w="113" w:type="dxa"/>
            </w:tcMar>
            <w:vAlign w:val="center"/>
          </w:tcPr>
          <w:p w:rsidR="006C2409" w:rsidRPr="00417393" w:rsidRDefault="006C2409" w:rsidP="00417393">
            <w:pPr>
              <w:spacing w:before="80" w:after="80" w:line="200" w:lineRule="exact"/>
              <w:jc w:val="center"/>
              <w:rPr>
                <w:rFonts w:eastAsia="Calibri"/>
                <w:i/>
                <w:sz w:val="16"/>
                <w:szCs w:val="16"/>
              </w:rPr>
            </w:pPr>
            <w:r w:rsidRPr="00417393">
              <w:rPr>
                <w:i/>
                <w:sz w:val="16"/>
                <w:szCs w:val="16"/>
              </w:rPr>
              <w:t>максимум</w:t>
            </w:r>
          </w:p>
        </w:tc>
        <w:tc>
          <w:tcPr>
            <w:tcW w:w="1416" w:type="dxa"/>
            <w:vMerge/>
            <w:tcBorders>
              <w:left w:val="single" w:sz="4" w:space="0" w:color="auto"/>
              <w:bottom w:val="single" w:sz="12" w:space="0" w:color="auto"/>
              <w:right w:val="single" w:sz="4" w:space="0" w:color="auto"/>
            </w:tcBorders>
            <w:shd w:val="clear" w:color="auto" w:fill="auto"/>
            <w:vAlign w:val="center"/>
          </w:tcPr>
          <w:p w:rsidR="006C2409" w:rsidRPr="00417393" w:rsidRDefault="006C2409" w:rsidP="00417393">
            <w:pPr>
              <w:spacing w:before="80" w:after="80" w:line="200" w:lineRule="exact"/>
              <w:jc w:val="center"/>
              <w:rPr>
                <w:rFonts w:eastAsia="Calibri"/>
                <w:i/>
                <w:sz w:val="16"/>
                <w:szCs w:val="24"/>
              </w:rPr>
            </w:pPr>
          </w:p>
        </w:tc>
      </w:tr>
      <w:tr w:rsidR="006C2409" w:rsidRPr="00F97FBC" w:rsidTr="00417393">
        <w:trPr>
          <w:cantSplit/>
          <w:trHeight w:val="340"/>
        </w:trPr>
        <w:tc>
          <w:tcPr>
            <w:tcW w:w="2853" w:type="dxa"/>
            <w:tcBorders>
              <w:top w:val="single" w:sz="12" w:space="0" w:color="auto"/>
            </w:tcBorders>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sidRPr="00F97FBC">
              <w:rPr>
                <w:sz w:val="18"/>
                <w:szCs w:val="18"/>
              </w:rPr>
              <w:t>Цетановое число</w:t>
            </w:r>
            <w:r w:rsidRPr="002D5FF4">
              <w:rPr>
                <w:rFonts w:eastAsia="Calibri"/>
                <w:i/>
                <w:sz w:val="18"/>
                <w:szCs w:val="18"/>
                <w:vertAlign w:val="superscript"/>
              </w:rPr>
              <w:t>2</w:t>
            </w:r>
          </w:p>
        </w:tc>
        <w:tc>
          <w:tcPr>
            <w:tcW w:w="1273" w:type="dxa"/>
            <w:tcBorders>
              <w:top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c>
          <w:tcPr>
            <w:tcW w:w="993" w:type="dxa"/>
            <w:tcBorders>
              <w:top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45</w:t>
            </w:r>
          </w:p>
        </w:tc>
        <w:tc>
          <w:tcPr>
            <w:tcW w:w="999" w:type="dxa"/>
            <w:tcBorders>
              <w:top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56,0</w:t>
            </w:r>
          </w:p>
        </w:tc>
        <w:tc>
          <w:tcPr>
            <w:tcW w:w="1416" w:type="dxa"/>
            <w:tcBorders>
              <w:top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5165</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sidRPr="00F97FBC">
              <w:rPr>
                <w:sz w:val="18"/>
              </w:rPr>
              <w:t>Плотность при 15 ºC</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sz w:val="18"/>
              </w:rPr>
              <w:t>кг/м</w:t>
            </w:r>
            <w:r w:rsidRPr="002D5FF4">
              <w:rPr>
                <w:i/>
                <w:sz w:val="18"/>
                <w:vertAlign w:val="superscript"/>
              </w:rPr>
              <w:t>3</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833</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865</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3675</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sidRPr="00F97FBC">
              <w:rPr>
                <w:sz w:val="18"/>
              </w:rPr>
              <w:t>Перегонка</w:t>
            </w:r>
            <w:r w:rsidRPr="00F97FBC">
              <w:rPr>
                <w:rFonts w:eastAsia="Calibri"/>
                <w:sz w:val="18"/>
                <w:szCs w:val="18"/>
              </w:rPr>
              <w:t>:</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Pr>
                <w:sz w:val="18"/>
              </w:rPr>
              <w:tab/>
            </w:r>
            <w:r w:rsidRPr="00F97FBC">
              <w:rPr>
                <w:sz w:val="18"/>
              </w:rPr>
              <w:t>50-процентная точка</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245</w:t>
            </w:r>
          </w:p>
        </w:tc>
        <w:tc>
          <w:tcPr>
            <w:tcW w:w="999"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3405</w:t>
            </w:r>
          </w:p>
        </w:tc>
      </w:tr>
      <w:tr w:rsidR="006C2409" w:rsidRPr="00F97FBC" w:rsidTr="00417393">
        <w:trPr>
          <w:cantSplit/>
          <w:trHeight w:val="340"/>
        </w:trPr>
        <w:tc>
          <w:tcPr>
            <w:tcW w:w="2853" w:type="dxa"/>
            <w:tcBorders>
              <w:bottom w:val="single" w:sz="4" w:space="0" w:color="auto"/>
            </w:tcBorders>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Pr>
                <w:sz w:val="18"/>
              </w:rPr>
              <w:tab/>
            </w:r>
            <w:r w:rsidRPr="00F97FBC">
              <w:rPr>
                <w:sz w:val="18"/>
              </w:rPr>
              <w:t>95-процентная точка</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345</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35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3405</w:t>
            </w:r>
          </w:p>
        </w:tc>
      </w:tr>
      <w:tr w:rsidR="006C2409" w:rsidRPr="00F97FBC" w:rsidTr="00417393">
        <w:trPr>
          <w:cantSplit/>
          <w:trHeight w:val="340"/>
        </w:trPr>
        <w:tc>
          <w:tcPr>
            <w:tcW w:w="2853" w:type="dxa"/>
            <w:tcBorders>
              <w:bottom w:val="nil"/>
            </w:tcBorders>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Pr>
                <w:sz w:val="18"/>
              </w:rPr>
              <w:tab/>
            </w:r>
            <w:r w:rsidRPr="00F97FBC">
              <w:rPr>
                <w:sz w:val="18"/>
              </w:rPr>
              <w:t>конечная точка кипения</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37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3405</w:t>
            </w:r>
          </w:p>
        </w:tc>
      </w:tr>
      <w:tr w:rsidR="006C2409" w:rsidRPr="00F97FBC" w:rsidTr="00417393">
        <w:trPr>
          <w:cantSplit/>
          <w:trHeight w:val="340"/>
        </w:trPr>
        <w:tc>
          <w:tcPr>
            <w:tcW w:w="2853" w:type="dxa"/>
            <w:tcBorders>
              <w:top w:val="nil"/>
            </w:tcBorders>
            <w:tcMar>
              <w:left w:w="0" w:type="dxa"/>
              <w:right w:w="113" w:type="dxa"/>
            </w:tcMar>
          </w:tcPr>
          <w:p w:rsidR="006C2409" w:rsidRPr="00F97FBC" w:rsidRDefault="006C2409" w:rsidP="00557EBD">
            <w:pPr>
              <w:widowControl w:val="0"/>
              <w:spacing w:before="40" w:after="40" w:line="220" w:lineRule="exact"/>
              <w:ind w:left="132"/>
              <w:rPr>
                <w:rFonts w:eastAsia="Calibri"/>
                <w:sz w:val="18"/>
                <w:szCs w:val="18"/>
              </w:rPr>
            </w:pPr>
            <w:r w:rsidRPr="00F97FBC">
              <w:rPr>
                <w:sz w:val="18"/>
              </w:rPr>
              <w:t>Температура вспышки</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55</w:t>
            </w:r>
          </w:p>
        </w:tc>
        <w:tc>
          <w:tcPr>
            <w:tcW w:w="999"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 22719</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Точка закупорки холодного фильтра (ТЗХФ)</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5</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 116</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Вязкость при 40 °C</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м2/с</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2,3</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3,3</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3104</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Полициклические ароматические углеводороды</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2,0</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6,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IP 391</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Содержание серы</w:t>
            </w:r>
            <w:r w:rsidRPr="002D5FF4">
              <w:rPr>
                <w:i/>
                <w:sz w:val="18"/>
                <w:vertAlign w:val="superscript"/>
              </w:rPr>
              <w:t>3</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г/кг</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1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ASTM D 5453</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Окисление меди</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Класс 1</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2160</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 xml:space="preserve">Коксовый остаток по Конрадсону </w:t>
            </w:r>
            <w:r w:rsidRPr="00F97FBC">
              <w:rPr>
                <w:sz w:val="18"/>
              </w:rPr>
              <w:br/>
              <w:t>(10-процентный остаток при разгонке)</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0,2</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10370</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Содержание золы</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0,01</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6245</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Общее содержание примесей</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г/кг</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24</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 12662</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Содержание воды</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 массы</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0,02</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12937</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Число нейтрализации (сильная кислота)</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г KOH/г</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0,1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ASTM D 974</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Стойкость к окислению</w:t>
            </w:r>
            <w:r w:rsidRPr="002D5FF4">
              <w:rPr>
                <w:i/>
                <w:sz w:val="18"/>
                <w:vertAlign w:val="superscript"/>
              </w:rPr>
              <w:t>3</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г/мл</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0,025</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w:t>
            </w:r>
            <w:r w:rsidR="002D5FF4">
              <w:rPr>
                <w:rFonts w:eastAsia="Calibri"/>
                <w:sz w:val="18"/>
                <w:szCs w:val="18"/>
              </w:rPr>
              <w:t>–</w:t>
            </w:r>
            <w:r w:rsidRPr="00F97FBC">
              <w:rPr>
                <w:rFonts w:eastAsia="Calibri"/>
                <w:sz w:val="18"/>
                <w:szCs w:val="18"/>
              </w:rPr>
              <w:t>ISO 12205</w:t>
            </w:r>
          </w:p>
        </w:tc>
      </w:tr>
      <w:tr w:rsidR="006C2409" w:rsidRPr="00F97FBC" w:rsidTr="00417393">
        <w:trPr>
          <w:cantSplit/>
          <w:trHeight w:val="340"/>
        </w:trPr>
        <w:tc>
          <w:tcPr>
            <w:tcW w:w="2853" w:type="dxa"/>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Смазывающая способность (диаметр пятна износа при испытании на аппарате с высокочастотным возвратно-поступательным движением при 60 ºC)</w:t>
            </w:r>
          </w:p>
        </w:tc>
        <w:tc>
          <w:tcPr>
            <w:tcW w:w="1273"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мкм</w:t>
            </w:r>
          </w:p>
        </w:tc>
        <w:tc>
          <w:tcPr>
            <w:tcW w:w="993" w:type="dxa"/>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400</w:t>
            </w:r>
          </w:p>
        </w:tc>
        <w:tc>
          <w:tcPr>
            <w:tcW w:w="1416" w:type="dxa"/>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CEC F</w:t>
            </w:r>
            <w:r w:rsidR="002D5FF4">
              <w:rPr>
                <w:rFonts w:eastAsia="Calibri"/>
                <w:sz w:val="18"/>
                <w:szCs w:val="18"/>
              </w:rPr>
              <w:t>–</w:t>
            </w:r>
            <w:r w:rsidRPr="00F97FBC">
              <w:rPr>
                <w:rFonts w:eastAsia="Calibri"/>
                <w:sz w:val="18"/>
                <w:szCs w:val="18"/>
              </w:rPr>
              <w:t>06</w:t>
            </w:r>
            <w:r w:rsidR="002D5FF4">
              <w:rPr>
                <w:rFonts w:eastAsia="Calibri"/>
                <w:sz w:val="18"/>
                <w:szCs w:val="18"/>
              </w:rPr>
              <w:t>–</w:t>
            </w:r>
            <w:r w:rsidRPr="00F97FBC">
              <w:rPr>
                <w:rFonts w:eastAsia="Calibri"/>
                <w:sz w:val="18"/>
                <w:szCs w:val="18"/>
              </w:rPr>
              <w:t>A</w:t>
            </w:r>
            <w:r w:rsidR="002D5FF4">
              <w:rPr>
                <w:rFonts w:eastAsia="Calibri"/>
                <w:sz w:val="18"/>
                <w:szCs w:val="18"/>
              </w:rPr>
              <w:t>–</w:t>
            </w:r>
            <w:r w:rsidRPr="00F97FBC">
              <w:rPr>
                <w:rFonts w:eastAsia="Calibri"/>
                <w:sz w:val="18"/>
                <w:szCs w:val="18"/>
              </w:rPr>
              <w:t>96</w:t>
            </w:r>
          </w:p>
        </w:tc>
      </w:tr>
      <w:tr w:rsidR="006C2409" w:rsidRPr="00F97FBC" w:rsidTr="00417393">
        <w:trPr>
          <w:cantSplit/>
          <w:trHeight w:val="340"/>
        </w:trPr>
        <w:tc>
          <w:tcPr>
            <w:tcW w:w="2853" w:type="dxa"/>
            <w:tcBorders>
              <w:bottom w:val="single" w:sz="4" w:space="0" w:color="auto"/>
            </w:tcBorders>
            <w:tcMar>
              <w:left w:w="0" w:type="dxa"/>
              <w:right w:w="113" w:type="dxa"/>
            </w:tcMar>
          </w:tcPr>
          <w:p w:rsidR="006C2409" w:rsidRPr="00F97FBC" w:rsidRDefault="006C2409" w:rsidP="007E74A0">
            <w:pPr>
              <w:pageBreakBefore/>
              <w:widowControl w:val="0"/>
              <w:spacing w:before="40" w:after="40" w:line="220" w:lineRule="exact"/>
              <w:ind w:left="132"/>
              <w:rPr>
                <w:sz w:val="18"/>
              </w:rPr>
            </w:pPr>
            <w:r w:rsidRPr="00F97FBC">
              <w:rPr>
                <w:sz w:val="18"/>
              </w:rPr>
              <w:lastRenderedPageBreak/>
              <w:t xml:space="preserve">Стойкость к окислению </w:t>
            </w:r>
            <w:r w:rsidR="00417393">
              <w:rPr>
                <w:sz w:val="18"/>
              </w:rPr>
              <w:br/>
            </w:r>
            <w:r w:rsidRPr="00F97FBC">
              <w:rPr>
                <w:sz w:val="18"/>
              </w:rPr>
              <w:t>при 110 °C</w:t>
            </w:r>
            <w:r w:rsidRPr="002D5FF4">
              <w:rPr>
                <w:i/>
                <w:sz w:val="18"/>
                <w:vertAlign w:val="superscript"/>
              </w:rPr>
              <w:t>3</w:t>
            </w:r>
          </w:p>
        </w:tc>
        <w:tc>
          <w:tcPr>
            <w:tcW w:w="1273" w:type="dxa"/>
            <w:tcBorders>
              <w:bottom w:val="single" w:sz="4"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ч</w:t>
            </w:r>
          </w:p>
        </w:tc>
        <w:tc>
          <w:tcPr>
            <w:tcW w:w="993" w:type="dxa"/>
            <w:tcBorders>
              <w:bottom w:val="single" w:sz="4"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20,0</w:t>
            </w:r>
          </w:p>
        </w:tc>
        <w:tc>
          <w:tcPr>
            <w:tcW w:w="999" w:type="dxa"/>
            <w:tcBorders>
              <w:bottom w:val="single" w:sz="4" w:space="0" w:color="auto"/>
            </w:tcBorders>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1416" w:type="dxa"/>
            <w:tcBorders>
              <w:bottom w:val="single" w:sz="4"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 15751</w:t>
            </w:r>
          </w:p>
        </w:tc>
      </w:tr>
      <w:tr w:rsidR="006C2409" w:rsidRPr="00F97FBC" w:rsidTr="00417393">
        <w:trPr>
          <w:cantSplit/>
          <w:trHeight w:val="340"/>
        </w:trPr>
        <w:tc>
          <w:tcPr>
            <w:tcW w:w="2853" w:type="dxa"/>
            <w:tcBorders>
              <w:bottom w:val="single" w:sz="12" w:space="0" w:color="auto"/>
            </w:tcBorders>
            <w:tcMar>
              <w:left w:w="0" w:type="dxa"/>
              <w:right w:w="113" w:type="dxa"/>
            </w:tcMar>
          </w:tcPr>
          <w:p w:rsidR="006C2409" w:rsidRPr="00F97FBC" w:rsidRDefault="006C2409" w:rsidP="00557EBD">
            <w:pPr>
              <w:widowControl w:val="0"/>
              <w:spacing w:before="40" w:after="40" w:line="220" w:lineRule="exact"/>
              <w:ind w:left="132"/>
              <w:rPr>
                <w:sz w:val="18"/>
              </w:rPr>
            </w:pPr>
            <w:r w:rsidRPr="00F97FBC">
              <w:rPr>
                <w:sz w:val="18"/>
              </w:rPr>
              <w:t>МЭЖК</w:t>
            </w:r>
          </w:p>
        </w:tc>
        <w:tc>
          <w:tcPr>
            <w:tcW w:w="1273" w:type="dxa"/>
            <w:tcBorders>
              <w:bottom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 объема</w:t>
            </w:r>
          </w:p>
        </w:tc>
        <w:tc>
          <w:tcPr>
            <w:tcW w:w="993" w:type="dxa"/>
            <w:tcBorders>
              <w:bottom w:val="single" w:sz="12" w:space="0" w:color="auto"/>
            </w:tcBorders>
            <w:tcMar>
              <w:left w:w="0" w:type="dxa"/>
              <w:right w:w="113" w:type="dxa"/>
            </w:tcMar>
            <w:vAlign w:val="center"/>
          </w:tcPr>
          <w:p w:rsidR="006C2409" w:rsidRPr="00F97FBC" w:rsidRDefault="002D5FF4" w:rsidP="00557EBD">
            <w:pPr>
              <w:widowControl w:val="0"/>
              <w:spacing w:before="40" w:after="40" w:line="220" w:lineRule="exact"/>
              <w:jc w:val="center"/>
              <w:rPr>
                <w:rFonts w:eastAsia="Calibri"/>
                <w:sz w:val="18"/>
                <w:szCs w:val="18"/>
              </w:rPr>
            </w:pPr>
            <w:r>
              <w:rPr>
                <w:rFonts w:eastAsia="Calibri"/>
                <w:sz w:val="18"/>
                <w:szCs w:val="18"/>
              </w:rPr>
              <w:t>–</w:t>
            </w:r>
          </w:p>
        </w:tc>
        <w:tc>
          <w:tcPr>
            <w:tcW w:w="999" w:type="dxa"/>
            <w:tcBorders>
              <w:bottom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7,0</w:t>
            </w:r>
          </w:p>
        </w:tc>
        <w:tc>
          <w:tcPr>
            <w:tcW w:w="1416" w:type="dxa"/>
            <w:tcBorders>
              <w:bottom w:val="single" w:sz="12" w:space="0" w:color="auto"/>
            </w:tcBorders>
            <w:tcMar>
              <w:left w:w="0" w:type="dxa"/>
              <w:right w:w="113" w:type="dxa"/>
            </w:tcMar>
            <w:vAlign w:val="center"/>
          </w:tcPr>
          <w:p w:rsidR="006C2409" w:rsidRPr="00F97FBC" w:rsidRDefault="006C2409" w:rsidP="00557EBD">
            <w:pPr>
              <w:widowControl w:val="0"/>
              <w:spacing w:before="40" w:after="40" w:line="220" w:lineRule="exact"/>
              <w:jc w:val="center"/>
              <w:rPr>
                <w:rFonts w:eastAsia="Calibri"/>
                <w:sz w:val="18"/>
                <w:szCs w:val="18"/>
              </w:rPr>
            </w:pPr>
            <w:r w:rsidRPr="00F97FBC">
              <w:rPr>
                <w:rFonts w:eastAsia="Calibri"/>
                <w:sz w:val="18"/>
                <w:szCs w:val="18"/>
              </w:rPr>
              <w:t>EN 14078</w:t>
            </w:r>
          </w:p>
        </w:tc>
      </w:tr>
    </w:tbl>
    <w:p w:rsidR="00417393" w:rsidRPr="00F97FBC" w:rsidRDefault="00417393" w:rsidP="00417393">
      <w:pPr>
        <w:pStyle w:val="FootnoteText"/>
        <w:tabs>
          <w:tab w:val="left" w:pos="1344"/>
        </w:tabs>
        <w:spacing w:before="80"/>
        <w:ind w:left="1344" w:hanging="210"/>
      </w:pPr>
      <w:r w:rsidRPr="007E74A0">
        <w:rPr>
          <w:rFonts w:eastAsia="Calibri"/>
          <w:i/>
          <w:vertAlign w:val="superscript"/>
        </w:rPr>
        <w:t>1</w:t>
      </w:r>
      <w:r w:rsidRPr="00F97FBC">
        <w:rPr>
          <w:rFonts w:eastAsia="Calibri"/>
        </w:rPr>
        <w:t xml:space="preserve"> </w:t>
      </w:r>
      <w:r w:rsidRPr="00F97FBC">
        <w:rPr>
          <w:rFonts w:eastAsia="Calibri"/>
        </w:rPr>
        <w:tab/>
      </w:r>
      <w:r w:rsidRPr="00F97FBC">
        <w:t>Значения, указанные в спецификации, являются "истинными значениями". При</w:t>
      </w:r>
      <w:r>
        <w:t> </w:t>
      </w:r>
      <w:r w:rsidRPr="00F97FBC">
        <w:t>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w:t>
      </w:r>
    </w:p>
    <w:p w:rsidR="006C2409" w:rsidRPr="00F97FBC" w:rsidRDefault="00417393" w:rsidP="00417393">
      <w:pPr>
        <w:pStyle w:val="FootnoteText"/>
        <w:tabs>
          <w:tab w:val="left" w:pos="1344"/>
        </w:tabs>
        <w:ind w:left="1344" w:hanging="210"/>
        <w:rPr>
          <w:rFonts w:eastAsia="Calibri"/>
        </w:rPr>
      </w:pPr>
      <w:r w:rsidRPr="00F97FBC">
        <w:rPr>
          <w:szCs w:val="18"/>
        </w:rPr>
        <w:t xml:space="preserve"> </w:t>
      </w:r>
      <w:r w:rsidRPr="00F97FBC">
        <w:rPr>
          <w:szCs w:val="18"/>
        </w:rPr>
        <w:tab/>
        <w:t>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417393" w:rsidRPr="00F97FBC" w:rsidRDefault="00417393" w:rsidP="00417393">
      <w:pPr>
        <w:pStyle w:val="FootnoteText"/>
        <w:tabs>
          <w:tab w:val="left" w:pos="1344"/>
        </w:tabs>
        <w:ind w:left="1344" w:hanging="210"/>
        <w:rPr>
          <w:rFonts w:eastAsia="Calibri"/>
          <w:szCs w:val="18"/>
        </w:rPr>
      </w:pPr>
      <w:r w:rsidRPr="007E74A0">
        <w:rPr>
          <w:rFonts w:eastAsia="Calibri"/>
          <w:i/>
          <w:szCs w:val="18"/>
          <w:vertAlign w:val="superscript"/>
        </w:rPr>
        <w:t>2</w:t>
      </w:r>
      <w:r w:rsidRPr="00F97FBC">
        <w:rPr>
          <w:rFonts w:eastAsia="Calibri"/>
          <w:szCs w:val="18"/>
          <w:vertAlign w:val="superscript"/>
        </w:rPr>
        <w:t xml:space="preserve"> </w:t>
      </w:r>
      <w:r w:rsidRPr="00F97FBC">
        <w:rPr>
          <w:rFonts w:eastAsia="Calibri"/>
          <w:szCs w:val="18"/>
          <w:vertAlign w:val="superscript"/>
        </w:rPr>
        <w:tab/>
      </w:r>
      <w:r w:rsidRPr="00F97FBC">
        <w:rPr>
          <w:szCs w:val="18"/>
        </w:rPr>
        <w:t>Интервал, указанный для цетанового числа, не согласуется с требованием о минимальном интервале 4R. Однако для урегулирования возможного спора между поставщиком и потребителем топлива могут применяться условия стандарта ISO 4259 при условии проведения достаточного числа повторных измерений с целью получения результата необходимой точности, так как подобная процедура является более надежной, чем однократное измерение.</w:t>
      </w:r>
    </w:p>
    <w:p w:rsidR="006C2409" w:rsidRPr="00F97FBC" w:rsidRDefault="00417393" w:rsidP="00417393">
      <w:pPr>
        <w:pStyle w:val="FootnoteText"/>
        <w:tabs>
          <w:tab w:val="left" w:pos="1344"/>
        </w:tabs>
        <w:ind w:left="1344" w:hanging="210"/>
        <w:rPr>
          <w:rFonts w:eastAsia="Calibri"/>
        </w:rPr>
      </w:pPr>
      <w:r w:rsidRPr="007E74A0">
        <w:rPr>
          <w:rFonts w:eastAsia="Calibri"/>
          <w:i/>
          <w:szCs w:val="18"/>
          <w:vertAlign w:val="superscript"/>
        </w:rPr>
        <w:t>3</w:t>
      </w:r>
      <w:r w:rsidRPr="00F97FBC">
        <w:rPr>
          <w:rFonts w:eastAsia="Calibri"/>
          <w:szCs w:val="18"/>
          <w:vertAlign w:val="superscript"/>
        </w:rPr>
        <w:tab/>
      </w:r>
      <w:r w:rsidRPr="00F97FBC">
        <w:rPr>
          <w:szCs w:val="18"/>
        </w:rPr>
        <w:t>Хотя стойкость к окислению контролируется, вполне вероятно, что срок годности продукта будет ограничен. Информацию о рекомендуемых условиях хранения и сроках годности следует запрашивать у поставщика.</w:t>
      </w:r>
    </w:p>
    <w:p w:rsidR="006C2409" w:rsidRPr="00F97FBC" w:rsidRDefault="006C2409" w:rsidP="00557EBD">
      <w:pPr>
        <w:pStyle w:val="SingleTxtG"/>
        <w:spacing w:before="240"/>
        <w:rPr>
          <w:rFonts w:eastAsia="Calibri"/>
        </w:rPr>
      </w:pPr>
      <w:r w:rsidRPr="00F97FBC">
        <w:rPr>
          <w:rFonts w:eastAsia="Calibri"/>
        </w:rPr>
        <w:t>1.2</w:t>
      </w:r>
      <w:r w:rsidRPr="00F97FBC">
        <w:rPr>
          <w:rFonts w:eastAsia="Calibri"/>
        </w:rPr>
        <w:tab/>
        <w:t>Тип: этанол для специальных двигателей с воспламенением от сжатия (ED95)</w:t>
      </w:r>
      <w:r w:rsidRPr="00F97FBC">
        <w:rPr>
          <w:rFonts w:eastAsia="Calibri"/>
          <w:vertAlign w:val="superscript"/>
        </w:rPr>
        <w:t>1</w:t>
      </w:r>
    </w:p>
    <w:tbl>
      <w:tblPr>
        <w:tblW w:w="7862" w:type="dxa"/>
        <w:tblInd w:w="1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417"/>
        <w:gridCol w:w="992"/>
        <w:gridCol w:w="1134"/>
        <w:gridCol w:w="1560"/>
      </w:tblGrid>
      <w:tr w:rsidR="006C2409" w:rsidRPr="00557EBD" w:rsidTr="002D5FF4">
        <w:trPr>
          <w:cantSplit/>
          <w:tblHeader/>
        </w:trPr>
        <w:tc>
          <w:tcPr>
            <w:tcW w:w="2759" w:type="dxa"/>
            <w:vMerge w:val="restart"/>
            <w:tcBorders>
              <w:left w:val="single" w:sz="4" w:space="0" w:color="auto"/>
              <w:bottom w:val="single" w:sz="12"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ascii="Arial" w:eastAsia="Calibri" w:hAnsi="Arial" w:cs="Arial"/>
                <w:i/>
                <w:noProof/>
                <w:sz w:val="16"/>
                <w:szCs w:val="16"/>
              </w:rPr>
            </w:pPr>
            <w:r w:rsidRPr="00557EBD">
              <w:rPr>
                <w:i/>
                <w:sz w:val="16"/>
                <w:szCs w:val="16"/>
              </w:rPr>
              <w:t>Параметр</w:t>
            </w:r>
          </w:p>
        </w:tc>
        <w:tc>
          <w:tcPr>
            <w:tcW w:w="1417" w:type="dxa"/>
            <w:vMerge w:val="restart"/>
            <w:tcBorders>
              <w:left w:val="single" w:sz="4" w:space="0" w:color="auto"/>
              <w:bottom w:val="single" w:sz="12"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eastAsia="Calibri"/>
                <w:i/>
                <w:noProof/>
                <w:sz w:val="16"/>
                <w:szCs w:val="16"/>
              </w:rPr>
            </w:pPr>
            <w:r w:rsidRPr="00557EBD">
              <w:rPr>
                <w:i/>
                <w:sz w:val="16"/>
                <w:szCs w:val="16"/>
              </w:rPr>
              <w:t xml:space="preserve">Единица </w:t>
            </w:r>
            <w:r w:rsidR="00ED1FB7">
              <w:rPr>
                <w:i/>
                <w:sz w:val="16"/>
                <w:szCs w:val="16"/>
              </w:rPr>
              <w:br/>
            </w:r>
            <w:r w:rsidRPr="00557EBD">
              <w:rPr>
                <w:i/>
                <w:sz w:val="16"/>
                <w:szCs w:val="16"/>
              </w:rPr>
              <w:t>измерения</w:t>
            </w:r>
          </w:p>
        </w:tc>
        <w:tc>
          <w:tcPr>
            <w:tcW w:w="2126" w:type="dxa"/>
            <w:gridSpan w:val="2"/>
            <w:tcBorders>
              <w:left w:val="single" w:sz="4" w:space="0" w:color="auto"/>
              <w:bottom w:val="single" w:sz="4"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eastAsia="Calibri"/>
                <w:i/>
                <w:noProof/>
                <w:sz w:val="16"/>
                <w:szCs w:val="16"/>
                <w:vertAlign w:val="superscript"/>
              </w:rPr>
            </w:pPr>
            <w:r w:rsidRPr="00557EBD">
              <w:rPr>
                <w:i/>
                <w:sz w:val="16"/>
                <w:szCs w:val="16"/>
              </w:rPr>
              <w:t>Предельные значения</w:t>
            </w:r>
            <w:r w:rsidRPr="00557EBD">
              <w:rPr>
                <w:rFonts w:eastAsia="Calibri"/>
                <w:i/>
                <w:noProof/>
                <w:sz w:val="16"/>
                <w:szCs w:val="16"/>
                <w:vertAlign w:val="superscript"/>
              </w:rPr>
              <w:t>2</w:t>
            </w:r>
          </w:p>
        </w:tc>
        <w:tc>
          <w:tcPr>
            <w:tcW w:w="1560" w:type="dxa"/>
            <w:vMerge w:val="restart"/>
            <w:tcBorders>
              <w:left w:val="single" w:sz="4" w:space="0" w:color="auto"/>
              <w:bottom w:val="single" w:sz="12"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eastAsia="Calibri"/>
                <w:i/>
                <w:noProof/>
                <w:sz w:val="16"/>
                <w:szCs w:val="16"/>
                <w:vertAlign w:val="superscript"/>
              </w:rPr>
            </w:pPr>
            <w:r w:rsidRPr="00557EBD">
              <w:rPr>
                <w:bCs/>
                <w:i/>
                <w:sz w:val="16"/>
                <w:szCs w:val="16"/>
              </w:rPr>
              <w:t>Метод испытания</w:t>
            </w:r>
            <w:r w:rsidRPr="00557EBD">
              <w:rPr>
                <w:rFonts w:eastAsia="Calibri"/>
                <w:i/>
                <w:noProof/>
                <w:sz w:val="16"/>
                <w:szCs w:val="16"/>
                <w:vertAlign w:val="superscript"/>
              </w:rPr>
              <w:t>3</w:t>
            </w:r>
          </w:p>
        </w:tc>
      </w:tr>
      <w:tr w:rsidR="006C2409" w:rsidRPr="00557EBD" w:rsidTr="002D5FF4">
        <w:trPr>
          <w:cantSplit/>
          <w:tblHeader/>
        </w:trPr>
        <w:tc>
          <w:tcPr>
            <w:tcW w:w="2759" w:type="dxa"/>
            <w:vMerge/>
            <w:tcBorders>
              <w:top w:val="single" w:sz="12" w:space="0" w:color="auto"/>
              <w:left w:val="single" w:sz="4" w:space="0" w:color="auto"/>
              <w:bottom w:val="single" w:sz="12" w:space="0" w:color="auto"/>
              <w:right w:val="single" w:sz="4" w:space="0" w:color="auto"/>
            </w:tcBorders>
            <w:shd w:val="clear" w:color="auto" w:fill="auto"/>
          </w:tcPr>
          <w:p w:rsidR="006C2409" w:rsidRPr="00557EBD" w:rsidRDefault="006C2409" w:rsidP="00557EBD">
            <w:pPr>
              <w:suppressAutoHyphens w:val="0"/>
              <w:spacing w:before="80" w:after="80" w:line="200" w:lineRule="exact"/>
              <w:jc w:val="both"/>
              <w:rPr>
                <w:rFonts w:ascii="Arial" w:eastAsia="Calibri" w:hAnsi="Arial" w:cs="Arial"/>
                <w:b/>
                <w:i/>
                <w:noProof/>
                <w:sz w:val="16"/>
                <w:szCs w:val="16"/>
              </w:rPr>
            </w:pPr>
          </w:p>
        </w:tc>
        <w:tc>
          <w:tcPr>
            <w:tcW w:w="1417" w:type="dxa"/>
            <w:vMerge/>
            <w:tcBorders>
              <w:top w:val="single" w:sz="12" w:space="0" w:color="auto"/>
              <w:left w:val="single" w:sz="4" w:space="0" w:color="auto"/>
              <w:bottom w:val="single" w:sz="12"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ascii="Arial" w:eastAsia="Calibri" w:hAnsi="Arial" w:cs="Arial"/>
                <w:i/>
                <w:noProof/>
                <w:sz w:val="16"/>
                <w:szCs w:val="16"/>
              </w:rPr>
            </w:pPr>
          </w:p>
        </w:tc>
        <w:tc>
          <w:tcPr>
            <w:tcW w:w="992" w:type="dxa"/>
            <w:tcBorders>
              <w:left w:val="single" w:sz="4" w:space="0" w:color="auto"/>
              <w:bottom w:val="single" w:sz="12" w:space="0" w:color="auto"/>
              <w:right w:val="single" w:sz="4" w:space="0" w:color="auto"/>
            </w:tcBorders>
            <w:shd w:val="clear" w:color="auto" w:fill="auto"/>
            <w:vAlign w:val="bottom"/>
          </w:tcPr>
          <w:p w:rsidR="006C2409" w:rsidRPr="00557EBD" w:rsidRDefault="006C2409" w:rsidP="00557EBD">
            <w:pPr>
              <w:suppressAutoHyphens w:val="0"/>
              <w:spacing w:before="80" w:after="80" w:line="200" w:lineRule="exact"/>
              <w:jc w:val="center"/>
              <w:rPr>
                <w:rFonts w:eastAsia="Calibri"/>
                <w:i/>
                <w:noProof/>
                <w:sz w:val="16"/>
                <w:szCs w:val="16"/>
              </w:rPr>
            </w:pPr>
            <w:r w:rsidRPr="00557EBD">
              <w:rPr>
                <w:i/>
                <w:sz w:val="16"/>
                <w:szCs w:val="16"/>
              </w:rPr>
              <w:t>минимум</w:t>
            </w:r>
          </w:p>
        </w:tc>
        <w:tc>
          <w:tcPr>
            <w:tcW w:w="1134" w:type="dxa"/>
            <w:tcBorders>
              <w:left w:val="single" w:sz="4" w:space="0" w:color="auto"/>
              <w:bottom w:val="single" w:sz="12" w:space="0" w:color="auto"/>
              <w:right w:val="single" w:sz="4" w:space="0" w:color="auto"/>
            </w:tcBorders>
            <w:shd w:val="clear" w:color="auto" w:fill="auto"/>
            <w:vAlign w:val="bottom"/>
          </w:tcPr>
          <w:p w:rsidR="006C2409" w:rsidRPr="00557EBD" w:rsidRDefault="006C2409" w:rsidP="00557EBD">
            <w:pPr>
              <w:suppressAutoHyphens w:val="0"/>
              <w:spacing w:before="80" w:after="80" w:line="200" w:lineRule="exact"/>
              <w:jc w:val="center"/>
              <w:rPr>
                <w:rFonts w:eastAsia="Calibri"/>
                <w:i/>
                <w:noProof/>
                <w:sz w:val="16"/>
                <w:szCs w:val="16"/>
              </w:rPr>
            </w:pPr>
            <w:r w:rsidRPr="00557EBD">
              <w:rPr>
                <w:i/>
                <w:sz w:val="16"/>
                <w:szCs w:val="16"/>
              </w:rPr>
              <w:t>максимум</w:t>
            </w:r>
          </w:p>
        </w:tc>
        <w:tc>
          <w:tcPr>
            <w:tcW w:w="1560" w:type="dxa"/>
            <w:vMerge/>
            <w:tcBorders>
              <w:left w:val="single" w:sz="4" w:space="0" w:color="auto"/>
              <w:bottom w:val="single" w:sz="12" w:space="0" w:color="auto"/>
              <w:right w:val="single" w:sz="4" w:space="0" w:color="auto"/>
            </w:tcBorders>
            <w:shd w:val="clear" w:color="auto" w:fill="auto"/>
            <w:vAlign w:val="center"/>
          </w:tcPr>
          <w:p w:rsidR="006C2409" w:rsidRPr="00557EBD" w:rsidRDefault="006C2409" w:rsidP="00557EBD">
            <w:pPr>
              <w:suppressAutoHyphens w:val="0"/>
              <w:spacing w:before="80" w:after="80" w:line="200" w:lineRule="exact"/>
              <w:jc w:val="center"/>
              <w:rPr>
                <w:rFonts w:ascii="Arial" w:eastAsia="Calibri" w:hAnsi="Arial" w:cs="Arial"/>
                <w:i/>
                <w:noProof/>
                <w:sz w:val="16"/>
                <w:szCs w:val="16"/>
              </w:rPr>
            </w:pPr>
          </w:p>
        </w:tc>
      </w:tr>
      <w:tr w:rsidR="006C2409" w:rsidRPr="00F97FBC" w:rsidTr="00557EBD">
        <w:trPr>
          <w:trHeight w:val="311"/>
        </w:trPr>
        <w:tc>
          <w:tcPr>
            <w:tcW w:w="2759" w:type="dxa"/>
            <w:tcBorders>
              <w:top w:val="single" w:sz="12" w:space="0" w:color="auto"/>
            </w:tcBorders>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Общее содержание спиртов (этанол, включая высшие насыщенные спирты)</w:t>
            </w:r>
          </w:p>
        </w:tc>
        <w:tc>
          <w:tcPr>
            <w:tcW w:w="1417" w:type="dxa"/>
            <w:tcBorders>
              <w:top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tcBorders>
              <w:top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92,4</w:t>
            </w:r>
          </w:p>
        </w:tc>
        <w:tc>
          <w:tcPr>
            <w:tcW w:w="1134" w:type="dxa"/>
            <w:tcBorders>
              <w:top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560" w:type="dxa"/>
            <w:tcBorders>
              <w:top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rPr>
              <w:t>Д</w:t>
            </w:r>
            <w:r w:rsidRPr="00557EBD">
              <w:rPr>
                <w:rFonts w:cs="Times New Roman"/>
                <w:sz w:val="18"/>
              </w:rPr>
              <w:t>ругие высшие насыщенные моноспирты</w:t>
            </w:r>
            <w:r w:rsidRPr="00557EBD">
              <w:rPr>
                <w:rFonts w:eastAsia="Calibri" w:cs="Times New Roman"/>
                <w:noProof/>
                <w:sz w:val="18"/>
                <w:szCs w:val="18"/>
              </w:rPr>
              <w:t xml:space="preserve"> (C</w:t>
            </w:r>
            <w:r w:rsidRPr="00557EBD">
              <w:rPr>
                <w:rFonts w:eastAsia="Calibri" w:cs="Times New Roman"/>
                <w:noProof/>
                <w:sz w:val="18"/>
                <w:szCs w:val="18"/>
                <w:vertAlign w:val="subscript"/>
              </w:rPr>
              <w:t>3</w:t>
            </w:r>
            <w:r w:rsidRPr="00557EBD">
              <w:rPr>
                <w:rFonts w:eastAsia="Calibri" w:cs="Times New Roman"/>
                <w:noProof/>
                <w:sz w:val="18"/>
                <w:szCs w:val="18"/>
              </w:rPr>
              <w:t>–C</w:t>
            </w:r>
            <w:r w:rsidRPr="00557EBD">
              <w:rPr>
                <w:rFonts w:eastAsia="Calibri" w:cs="Times New Roman"/>
                <w:noProof/>
                <w:sz w:val="18"/>
                <w:szCs w:val="18"/>
                <w:vertAlign w:val="subscript"/>
              </w:rPr>
              <w:t>5</w:t>
            </w:r>
            <w:r w:rsidRPr="00557EBD">
              <w:rPr>
                <w:rFonts w:eastAsia="Calibri" w:cs="Times New Roman"/>
                <w:noProof/>
                <w:sz w:val="18"/>
                <w:szCs w:val="18"/>
              </w:rPr>
              <w:t>)</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2,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Метанол</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3</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721</w:t>
            </w:r>
          </w:p>
        </w:tc>
      </w:tr>
      <w:tr w:rsidR="006C2409" w:rsidRPr="00F97FBC" w:rsidTr="00557EBD">
        <w:trPr>
          <w:trHeight w:val="429"/>
        </w:trPr>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Плотность при</w:t>
            </w:r>
            <w:r w:rsidRPr="00557EBD">
              <w:rPr>
                <w:rFonts w:eastAsia="Calibri" w:cs="Times New Roman"/>
                <w:noProof/>
                <w:sz w:val="18"/>
                <w:szCs w:val="18"/>
              </w:rPr>
              <w:t xml:space="preserve"> 15ºC</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кг/м</w:t>
            </w:r>
            <w:r w:rsidRPr="002D5FF4">
              <w:rPr>
                <w:rFonts w:cs="Times New Roman"/>
                <w:i/>
                <w:sz w:val="18"/>
                <w:vertAlign w:val="superscript"/>
              </w:rPr>
              <w:t>3</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793,0</w:t>
            </w: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815,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ISO 12185</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Кислотность (по содержанию уксусной кислоты)</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0025</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91</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Внешний вид</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2126" w:type="dxa"/>
            <w:gridSpan w:val="2"/>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чистый и прозрачный</w:t>
            </w:r>
          </w:p>
        </w:tc>
        <w:tc>
          <w:tcPr>
            <w:tcW w:w="1560" w:type="dxa"/>
            <w:vAlign w:val="center"/>
          </w:tcPr>
          <w:p w:rsidR="006C2409" w:rsidRPr="00557EBD" w:rsidRDefault="006C2409" w:rsidP="00557EBD">
            <w:pPr>
              <w:spacing w:before="40" w:after="40" w:line="220" w:lineRule="exact"/>
              <w:jc w:val="center"/>
              <w:rPr>
                <w:rFonts w:eastAsia="Calibri" w:cs="Times New Roman"/>
                <w:b/>
                <w:noProof/>
                <w:sz w:val="18"/>
                <w:szCs w:val="18"/>
              </w:rPr>
            </w:pPr>
          </w:p>
        </w:tc>
      </w:tr>
      <w:tr w:rsidR="006C2409" w:rsidRPr="00F97FBC" w:rsidTr="00557EBD">
        <w:tc>
          <w:tcPr>
            <w:tcW w:w="2759" w:type="dxa"/>
            <w:vAlign w:val="center"/>
          </w:tcPr>
          <w:p w:rsidR="006C2409" w:rsidRPr="00557EBD" w:rsidRDefault="006C2409" w:rsidP="00557EBD">
            <w:pPr>
              <w:spacing w:before="40" w:after="40" w:line="220" w:lineRule="exact"/>
              <w:rPr>
                <w:rFonts w:cs="Times New Roman"/>
                <w:sz w:val="18"/>
              </w:rPr>
            </w:pPr>
            <w:r w:rsidRPr="00557EBD">
              <w:rPr>
                <w:rFonts w:cs="Times New Roman"/>
                <w:sz w:val="18"/>
              </w:rPr>
              <w:t>Температура вспышки</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ºC</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10</w:t>
            </w: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3679</w:t>
            </w:r>
          </w:p>
        </w:tc>
      </w:tr>
      <w:tr w:rsidR="006C2409" w:rsidRPr="00F97FBC" w:rsidTr="00557EBD">
        <w:trPr>
          <w:trHeight w:val="343"/>
        </w:trPr>
        <w:tc>
          <w:tcPr>
            <w:tcW w:w="2759" w:type="dxa"/>
            <w:vAlign w:val="center"/>
          </w:tcPr>
          <w:p w:rsidR="006C2409" w:rsidRPr="00557EBD" w:rsidRDefault="006C2409" w:rsidP="00557EBD">
            <w:pPr>
              <w:spacing w:before="40" w:after="40" w:line="220" w:lineRule="exact"/>
              <w:rPr>
                <w:rFonts w:cs="Times New Roman"/>
                <w:sz w:val="18"/>
              </w:rPr>
            </w:pPr>
            <w:r w:rsidRPr="00557EBD">
              <w:rPr>
                <w:rFonts w:cs="Times New Roman"/>
                <w:sz w:val="18"/>
              </w:rPr>
              <w:t>Сухой остаток</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15</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691</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Содержание воды</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6,5</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vertAlign w:val="superscript"/>
              </w:rPr>
            </w:pPr>
            <w:r w:rsidRPr="00557EBD">
              <w:rPr>
                <w:rFonts w:eastAsia="Calibri" w:cs="Times New Roman"/>
                <w:noProof/>
                <w:sz w:val="18"/>
                <w:szCs w:val="18"/>
              </w:rPr>
              <w:t>EN 15489</w:t>
            </w:r>
            <w:r w:rsidRPr="002D5FF4">
              <w:rPr>
                <w:rFonts w:eastAsia="Calibri" w:cs="Times New Roman"/>
                <w:i/>
                <w:noProof/>
                <w:sz w:val="18"/>
                <w:szCs w:val="18"/>
                <w:vertAlign w:val="superscript"/>
              </w:rPr>
              <w:t>4</w:t>
            </w:r>
          </w:p>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ISO 12937</w:t>
            </w:r>
          </w:p>
          <w:p w:rsidR="006C2409" w:rsidRPr="00557EBD" w:rsidRDefault="006C2409" w:rsidP="00557EBD">
            <w:pPr>
              <w:spacing w:before="40" w:after="40" w:line="220" w:lineRule="exact"/>
              <w:jc w:val="center"/>
              <w:rPr>
                <w:rFonts w:eastAsia="Calibri" w:cs="Times New Roman"/>
                <w:b/>
                <w:noProof/>
                <w:sz w:val="18"/>
                <w:szCs w:val="18"/>
              </w:rPr>
            </w:pPr>
            <w:r w:rsidRPr="00557EBD">
              <w:rPr>
                <w:rFonts w:eastAsia="Calibri" w:cs="Times New Roman"/>
                <w:noProof/>
                <w:sz w:val="18"/>
                <w:szCs w:val="18"/>
              </w:rPr>
              <w:t>EN15692</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Альдегиды в пересчете на ацетальдегид</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005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ISO 1388-4</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Эфиры в пересчете на этилацетат</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 массы</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1</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ASTM D1617</w:t>
            </w:r>
          </w:p>
        </w:tc>
      </w:tr>
      <w:tr w:rsidR="006C2409" w:rsidRPr="00F97FBC" w:rsidTr="00557EBD">
        <w:tc>
          <w:tcPr>
            <w:tcW w:w="2759" w:type="dxa"/>
            <w:vAlign w:val="center"/>
          </w:tcPr>
          <w:p w:rsidR="006C2409" w:rsidRPr="00557EBD" w:rsidRDefault="006C2409" w:rsidP="007E74A0">
            <w:pPr>
              <w:pageBreakBefore/>
              <w:spacing w:before="40" w:after="40" w:line="220" w:lineRule="exact"/>
              <w:rPr>
                <w:rFonts w:eastAsia="Calibri" w:cs="Times New Roman"/>
                <w:noProof/>
                <w:sz w:val="18"/>
                <w:szCs w:val="18"/>
              </w:rPr>
            </w:pPr>
            <w:r w:rsidRPr="00557EBD">
              <w:rPr>
                <w:rFonts w:cs="Times New Roman"/>
                <w:sz w:val="18"/>
              </w:rPr>
              <w:lastRenderedPageBreak/>
              <w:t>Содержание серы</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10,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5</w:t>
            </w:r>
          </w:p>
          <w:p w:rsidR="006C2409" w:rsidRPr="00557EBD" w:rsidRDefault="006C2409" w:rsidP="00557EBD">
            <w:pPr>
              <w:spacing w:before="40" w:after="40" w:line="220" w:lineRule="exact"/>
              <w:jc w:val="center"/>
              <w:rPr>
                <w:rFonts w:eastAsia="Calibri" w:cs="Times New Roman"/>
                <w:b/>
                <w:noProof/>
                <w:sz w:val="18"/>
                <w:szCs w:val="18"/>
              </w:rPr>
            </w:pPr>
            <w:r w:rsidRPr="00557EBD">
              <w:rPr>
                <w:rFonts w:eastAsia="Calibri" w:cs="Times New Roman"/>
                <w:noProof/>
                <w:sz w:val="18"/>
                <w:szCs w:val="18"/>
              </w:rPr>
              <w:t>EN 15486</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Сульфаты</w:t>
            </w:r>
          </w:p>
        </w:tc>
        <w:tc>
          <w:tcPr>
            <w:tcW w:w="1417" w:type="dxa"/>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4,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92</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lang w:val="fr-CH"/>
              </w:rPr>
            </w:pPr>
            <w:r w:rsidRPr="00557EBD">
              <w:rPr>
                <w:rFonts w:cs="Times New Roman"/>
                <w:sz w:val="18"/>
              </w:rPr>
              <w:t>Содержание</w:t>
            </w:r>
            <w:r w:rsidRPr="00557EBD">
              <w:rPr>
                <w:rFonts w:cs="Times New Roman"/>
                <w:sz w:val="18"/>
                <w:lang w:val="fr-CH"/>
              </w:rPr>
              <w:t xml:space="preserve"> </w:t>
            </w:r>
            <w:r w:rsidRPr="00557EBD">
              <w:rPr>
                <w:rFonts w:cs="Times New Roman"/>
                <w:sz w:val="18"/>
              </w:rPr>
              <w:t>взвешенных</w:t>
            </w:r>
            <w:r w:rsidRPr="00557EBD">
              <w:rPr>
                <w:rFonts w:cs="Times New Roman"/>
                <w:sz w:val="18"/>
                <w:lang w:val="fr-CH"/>
              </w:rPr>
              <w:t xml:space="preserve"> </w:t>
            </w:r>
            <w:r w:rsidRPr="00557EBD">
              <w:rPr>
                <w:rFonts w:cs="Times New Roman"/>
                <w:sz w:val="18"/>
              </w:rPr>
              <w:t>частиц</w:t>
            </w:r>
          </w:p>
        </w:tc>
        <w:tc>
          <w:tcPr>
            <w:tcW w:w="1417" w:type="dxa"/>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24</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2662</w:t>
            </w:r>
          </w:p>
        </w:tc>
      </w:tr>
      <w:tr w:rsidR="006C2409" w:rsidRPr="00F97FBC" w:rsidTr="00557EBD">
        <w:tc>
          <w:tcPr>
            <w:tcW w:w="2759" w:type="dxa"/>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cs="Times New Roman"/>
                <w:sz w:val="18"/>
              </w:rPr>
              <w:t>Фосфор</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л</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2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7</w:t>
            </w:r>
          </w:p>
        </w:tc>
      </w:tr>
      <w:tr w:rsidR="006C2409" w:rsidRPr="00F97FBC" w:rsidTr="00557EBD">
        <w:tc>
          <w:tcPr>
            <w:tcW w:w="2759" w:type="dxa"/>
            <w:vAlign w:val="center"/>
          </w:tcPr>
          <w:p w:rsidR="006C2409" w:rsidRPr="00557EBD" w:rsidRDefault="006C2409" w:rsidP="007E74A0">
            <w:pPr>
              <w:spacing w:before="40" w:after="40" w:line="220" w:lineRule="exact"/>
              <w:rPr>
                <w:rFonts w:eastAsia="Calibri" w:cs="Times New Roman"/>
                <w:noProof/>
                <w:sz w:val="18"/>
                <w:szCs w:val="18"/>
              </w:rPr>
            </w:pPr>
            <w:r w:rsidRPr="00557EBD">
              <w:rPr>
                <w:rFonts w:cs="Times New Roman"/>
                <w:sz w:val="18"/>
              </w:rPr>
              <w:t>Неорганические хлориды</w:t>
            </w:r>
          </w:p>
        </w:tc>
        <w:tc>
          <w:tcPr>
            <w:tcW w:w="1417"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1,0</w:t>
            </w:r>
          </w:p>
        </w:tc>
        <w:tc>
          <w:tcPr>
            <w:tcW w:w="1560" w:type="dxa"/>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4 или EN 15492</w:t>
            </w:r>
          </w:p>
        </w:tc>
      </w:tr>
      <w:tr w:rsidR="006C2409" w:rsidRPr="00F97FBC" w:rsidTr="00557EBD">
        <w:tc>
          <w:tcPr>
            <w:tcW w:w="2759" w:type="dxa"/>
            <w:tcBorders>
              <w:bottom w:val="single" w:sz="4" w:space="0" w:color="auto"/>
            </w:tcBorders>
            <w:vAlign w:val="center"/>
          </w:tcPr>
          <w:p w:rsidR="006C2409" w:rsidRPr="00557EBD" w:rsidRDefault="006C2409" w:rsidP="00557EBD">
            <w:pPr>
              <w:spacing w:before="40" w:after="40" w:line="220" w:lineRule="exact"/>
              <w:rPr>
                <w:rFonts w:eastAsia="Calibri" w:cs="Times New Roman"/>
                <w:noProof/>
                <w:sz w:val="18"/>
                <w:szCs w:val="18"/>
              </w:rPr>
            </w:pPr>
            <w:r w:rsidRPr="00557EBD">
              <w:rPr>
                <w:rFonts w:eastAsia="Calibri" w:cs="Times New Roman"/>
                <w:noProof/>
                <w:sz w:val="18"/>
                <w:szCs w:val="18"/>
              </w:rPr>
              <w:t>Медь</w:t>
            </w:r>
          </w:p>
        </w:tc>
        <w:tc>
          <w:tcPr>
            <w:tcW w:w="1417" w:type="dxa"/>
            <w:tcBorders>
              <w:bottom w:val="single" w:sz="4"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cs="Times New Roman"/>
                <w:sz w:val="18"/>
              </w:rPr>
              <w:t>мг/кг</w:t>
            </w:r>
          </w:p>
        </w:tc>
        <w:tc>
          <w:tcPr>
            <w:tcW w:w="992" w:type="dxa"/>
            <w:tcBorders>
              <w:bottom w:val="single" w:sz="4"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tcBorders>
              <w:bottom w:val="single" w:sz="4"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0,100</w:t>
            </w:r>
          </w:p>
        </w:tc>
        <w:tc>
          <w:tcPr>
            <w:tcW w:w="1560" w:type="dxa"/>
            <w:tcBorders>
              <w:bottom w:val="single" w:sz="4"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EN 15488</w:t>
            </w:r>
          </w:p>
        </w:tc>
      </w:tr>
      <w:tr w:rsidR="006C2409" w:rsidRPr="00F97FBC" w:rsidTr="00557EBD">
        <w:tc>
          <w:tcPr>
            <w:tcW w:w="2759" w:type="dxa"/>
            <w:tcBorders>
              <w:bottom w:val="single" w:sz="12" w:space="0" w:color="auto"/>
            </w:tcBorders>
            <w:vAlign w:val="center"/>
          </w:tcPr>
          <w:p w:rsidR="006C2409" w:rsidRPr="00557EBD" w:rsidRDefault="006C2409" w:rsidP="00557EBD">
            <w:pPr>
              <w:spacing w:before="40" w:after="40" w:line="220" w:lineRule="exact"/>
              <w:rPr>
                <w:rFonts w:cs="Times New Roman"/>
                <w:sz w:val="18"/>
              </w:rPr>
            </w:pPr>
            <w:r w:rsidRPr="00557EBD">
              <w:rPr>
                <w:rFonts w:cs="Times New Roman"/>
                <w:sz w:val="18"/>
              </w:rPr>
              <w:t>Электропроводность</w:t>
            </w:r>
          </w:p>
        </w:tc>
        <w:tc>
          <w:tcPr>
            <w:tcW w:w="1417" w:type="dxa"/>
            <w:tcBorders>
              <w:bottom w:val="single" w:sz="12" w:space="0" w:color="auto"/>
            </w:tcBorders>
            <w:vAlign w:val="center"/>
          </w:tcPr>
          <w:p w:rsidR="006C2409" w:rsidRPr="00557EBD" w:rsidRDefault="006C2409" w:rsidP="002D5FF4">
            <w:pPr>
              <w:spacing w:before="40" w:after="40" w:line="220" w:lineRule="exact"/>
              <w:jc w:val="center"/>
              <w:rPr>
                <w:rFonts w:eastAsia="Calibri" w:cs="Times New Roman"/>
                <w:noProof/>
                <w:sz w:val="18"/>
                <w:szCs w:val="18"/>
              </w:rPr>
            </w:pPr>
            <w:r w:rsidRPr="00557EBD">
              <w:rPr>
                <w:rFonts w:eastAsia="Calibri" w:cs="Times New Roman"/>
                <w:noProof/>
                <w:sz w:val="18"/>
                <w:szCs w:val="18"/>
              </w:rPr>
              <w:t>мкСм/см</w:t>
            </w:r>
          </w:p>
        </w:tc>
        <w:tc>
          <w:tcPr>
            <w:tcW w:w="992" w:type="dxa"/>
            <w:tcBorders>
              <w:bottom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p>
        </w:tc>
        <w:tc>
          <w:tcPr>
            <w:tcW w:w="1134" w:type="dxa"/>
            <w:tcBorders>
              <w:bottom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2,50</w:t>
            </w:r>
          </w:p>
        </w:tc>
        <w:tc>
          <w:tcPr>
            <w:tcW w:w="1560" w:type="dxa"/>
            <w:tcBorders>
              <w:bottom w:val="single" w:sz="12" w:space="0" w:color="auto"/>
            </w:tcBorders>
            <w:vAlign w:val="center"/>
          </w:tcPr>
          <w:p w:rsidR="006C2409" w:rsidRPr="00557EBD" w:rsidRDefault="006C2409" w:rsidP="00557EBD">
            <w:pPr>
              <w:spacing w:before="40" w:after="40" w:line="220" w:lineRule="exact"/>
              <w:jc w:val="center"/>
              <w:rPr>
                <w:rFonts w:eastAsia="Calibri" w:cs="Times New Roman"/>
                <w:noProof/>
                <w:sz w:val="18"/>
                <w:szCs w:val="18"/>
              </w:rPr>
            </w:pPr>
            <w:r w:rsidRPr="00557EBD">
              <w:rPr>
                <w:rFonts w:eastAsia="Calibri" w:cs="Times New Roman"/>
                <w:noProof/>
                <w:sz w:val="18"/>
                <w:szCs w:val="18"/>
              </w:rPr>
              <w:t>DIN 51627-4 или prEN 15938</w:t>
            </w:r>
          </w:p>
        </w:tc>
      </w:tr>
    </w:tbl>
    <w:p w:rsidR="00557EBD" w:rsidRPr="00F97FBC" w:rsidRDefault="00557EBD" w:rsidP="00557EBD">
      <w:pPr>
        <w:pStyle w:val="FootnoteText"/>
        <w:tabs>
          <w:tab w:val="left" w:pos="1344"/>
        </w:tabs>
        <w:spacing w:before="80"/>
        <w:ind w:left="1344" w:hanging="210"/>
        <w:rPr>
          <w:rFonts w:eastAsia="Calibri"/>
          <w:noProof/>
          <w:szCs w:val="18"/>
        </w:rPr>
      </w:pPr>
      <w:r w:rsidRPr="00F97FBC">
        <w:rPr>
          <w:rFonts w:eastAsia="Calibri"/>
          <w:noProof/>
          <w:szCs w:val="18"/>
          <w:vertAlign w:val="superscript"/>
        </w:rPr>
        <w:t>1</w:t>
      </w:r>
      <w:r w:rsidRPr="00F97FBC">
        <w:rPr>
          <w:rFonts w:eastAsia="Calibri"/>
          <w:noProof/>
          <w:szCs w:val="18"/>
          <w:vertAlign w:val="superscript"/>
        </w:rPr>
        <w:tab/>
      </w:r>
      <w:r w:rsidRPr="00F97FBC">
        <w:rPr>
          <w:szCs w:val="18"/>
        </w:rPr>
        <w:t xml:space="preserve">К этаноловому топливу по требованию изготовителя двигателя могут – при условии отсутствия каких-либо негативных побочных эффектов – добавляться присадки, например присадка, повышающая цетановое число, причем их максимально допустимое содержание (по массе) составляет </w:t>
      </w:r>
      <w:r w:rsidRPr="00F97FBC">
        <w:rPr>
          <w:rFonts w:eastAsia="Calibri"/>
          <w:noProof/>
          <w:szCs w:val="18"/>
        </w:rPr>
        <w:t>10%.</w:t>
      </w:r>
    </w:p>
    <w:p w:rsidR="00557EBD" w:rsidRPr="00F97FBC" w:rsidRDefault="00557EBD" w:rsidP="00557EBD">
      <w:pPr>
        <w:pStyle w:val="FootnoteText"/>
        <w:tabs>
          <w:tab w:val="left" w:pos="1344"/>
        </w:tabs>
        <w:ind w:left="1344" w:hanging="210"/>
        <w:rPr>
          <w:rFonts w:eastAsia="Calibri"/>
          <w:noProof/>
          <w:szCs w:val="18"/>
        </w:rPr>
      </w:pPr>
      <w:r w:rsidRPr="00F97FBC">
        <w:rPr>
          <w:rFonts w:eastAsia="Calibri"/>
          <w:noProof/>
          <w:szCs w:val="18"/>
          <w:vertAlign w:val="superscript"/>
        </w:rPr>
        <w:t>2</w:t>
      </w:r>
      <w:r w:rsidRPr="00F97FBC">
        <w:rPr>
          <w:rFonts w:eastAsia="Calibri"/>
          <w:noProof/>
          <w:szCs w:val="18"/>
          <w:vertAlign w:val="superscript"/>
        </w:rPr>
        <w:tab/>
      </w:r>
      <w:r w:rsidRPr="00F97FBC">
        <w:rPr>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w:t>
      </w:r>
      <w:r>
        <w:rPr>
          <w:szCs w:val="18"/>
        </w:rPr>
        <w:t> </w:t>
      </w:r>
      <w:r w:rsidRPr="00F97FBC">
        <w:rPr>
          <w:szCs w:val="18"/>
        </w:rPr>
        <w:t>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557EBD" w:rsidRPr="00F97FBC" w:rsidRDefault="00557EBD" w:rsidP="00557EBD">
      <w:pPr>
        <w:pStyle w:val="FootnoteText"/>
        <w:tabs>
          <w:tab w:val="left" w:pos="1344"/>
        </w:tabs>
        <w:ind w:left="1344" w:hanging="210"/>
        <w:rPr>
          <w:rFonts w:eastAsia="Calibri"/>
          <w:noProof/>
          <w:szCs w:val="18"/>
        </w:rPr>
      </w:pPr>
      <w:r w:rsidRPr="00F97FBC">
        <w:rPr>
          <w:rFonts w:eastAsia="Calibri"/>
          <w:noProof/>
          <w:szCs w:val="18"/>
          <w:vertAlign w:val="superscript"/>
        </w:rPr>
        <w:t>3</w:t>
      </w:r>
      <w:r w:rsidRPr="00F97FBC">
        <w:rPr>
          <w:rFonts w:eastAsia="Calibri"/>
          <w:noProof/>
          <w:szCs w:val="18"/>
        </w:rPr>
        <w:tab/>
      </w:r>
      <w:r w:rsidRPr="00F97FBC">
        <w:rPr>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r w:rsidRPr="00F97FBC">
        <w:rPr>
          <w:rFonts w:eastAsia="Calibri"/>
          <w:noProof/>
          <w:szCs w:val="18"/>
        </w:rPr>
        <w:t>.</w:t>
      </w:r>
    </w:p>
    <w:p w:rsidR="00557EBD" w:rsidRPr="00557EBD" w:rsidRDefault="00557EBD" w:rsidP="00557EBD">
      <w:pPr>
        <w:pStyle w:val="FootnoteText"/>
        <w:tabs>
          <w:tab w:val="left" w:pos="1344"/>
        </w:tabs>
        <w:ind w:left="1344" w:hanging="210"/>
      </w:pPr>
      <w:r w:rsidRPr="00F97FBC">
        <w:rPr>
          <w:rFonts w:eastAsia="Calibri"/>
          <w:noProof/>
          <w:szCs w:val="18"/>
          <w:vertAlign w:val="superscript"/>
        </w:rPr>
        <w:t>4</w:t>
      </w:r>
      <w:r w:rsidRPr="00F97FBC">
        <w:rPr>
          <w:rFonts w:eastAsia="Calibri"/>
          <w:noProof/>
          <w:szCs w:val="18"/>
          <w:vertAlign w:val="superscript"/>
        </w:rPr>
        <w:tab/>
      </w:r>
      <w:r w:rsidRPr="00F97FBC">
        <w:rPr>
          <w:szCs w:val="18"/>
        </w:rPr>
        <w:t xml:space="preserve">Если необходимо уточнить вопрос о том, соответствует ли топливо требованиям спецификации, то применяют условия стандарта </w:t>
      </w:r>
      <w:r w:rsidRPr="00F97FBC">
        <w:rPr>
          <w:rFonts w:eastAsia="Calibri"/>
          <w:noProof/>
          <w:szCs w:val="18"/>
        </w:rPr>
        <w:t>EN 15489</w:t>
      </w:r>
      <w:r w:rsidRPr="00F97FBC">
        <w:rPr>
          <w:szCs w:val="18"/>
        </w:rPr>
        <w:t>.</w:t>
      </w:r>
    </w:p>
    <w:p w:rsidR="006C2409" w:rsidRPr="00F97FBC" w:rsidRDefault="006C2409" w:rsidP="00557EBD">
      <w:pPr>
        <w:spacing w:before="240" w:after="120"/>
        <w:ind w:left="2268" w:right="1134" w:hanging="1134"/>
        <w:jc w:val="both"/>
        <w:rPr>
          <w:rFonts w:eastAsia="Calibri"/>
        </w:rPr>
      </w:pPr>
      <w:r w:rsidRPr="00F97FBC">
        <w:rPr>
          <w:rFonts w:eastAsia="Calibri"/>
        </w:rPr>
        <w:t>2.</w:t>
      </w:r>
      <w:r w:rsidRPr="00F97FBC">
        <w:rPr>
          <w:rFonts w:eastAsia="Calibri"/>
        </w:rPr>
        <w:tab/>
      </w:r>
      <w:r w:rsidRPr="00F97FBC">
        <w:t>Технические характеристики видов топлива, используемых для испытания двигателей с искровым зажиганием</w:t>
      </w:r>
    </w:p>
    <w:p w:rsidR="006C2409" w:rsidRPr="00F97FBC" w:rsidRDefault="006C2409" w:rsidP="00557EBD">
      <w:pPr>
        <w:numPr>
          <w:ilvl w:val="1"/>
          <w:numId w:val="0"/>
        </w:numPr>
        <w:spacing w:before="120" w:after="120"/>
        <w:ind w:left="2268" w:right="567" w:hanging="1134"/>
        <w:jc w:val="both"/>
        <w:rPr>
          <w:rFonts w:eastAsia="Calibri"/>
        </w:rPr>
      </w:pPr>
      <w:r w:rsidRPr="00F97FBC">
        <w:rPr>
          <w:rFonts w:eastAsia="Calibri"/>
        </w:rPr>
        <w:t>2.1</w:t>
      </w:r>
      <w:r w:rsidRPr="00F97FBC">
        <w:rPr>
          <w:rFonts w:eastAsia="Calibri"/>
        </w:rPr>
        <w:tab/>
        <w:t xml:space="preserve">Тип: бензин (E10) </w:t>
      </w:r>
    </w:p>
    <w:tbl>
      <w:tblPr>
        <w:tblW w:w="767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4"/>
        <w:gridCol w:w="1195"/>
        <w:gridCol w:w="1276"/>
        <w:gridCol w:w="1276"/>
        <w:gridCol w:w="1991"/>
      </w:tblGrid>
      <w:tr w:rsidR="007E74A0" w:rsidRPr="00F97FBC" w:rsidTr="007E74A0">
        <w:trPr>
          <w:cantSplit/>
          <w:trHeight w:val="330"/>
          <w:tblHeader/>
        </w:trPr>
        <w:tc>
          <w:tcPr>
            <w:tcW w:w="1934" w:type="dxa"/>
            <w:vMerge w:val="restart"/>
            <w:tcBorders>
              <w:bottom w:val="single" w:sz="12" w:space="0" w:color="auto"/>
            </w:tcBorders>
            <w:vAlign w:val="center"/>
          </w:tcPr>
          <w:p w:rsidR="007E74A0" w:rsidRPr="00F97FBC" w:rsidRDefault="007E74A0" w:rsidP="00557EBD">
            <w:pPr>
              <w:spacing w:before="40" w:after="40" w:line="240" w:lineRule="auto"/>
              <w:rPr>
                <w:rFonts w:eastAsia="Calibri"/>
                <w:i/>
                <w:noProof/>
                <w:sz w:val="16"/>
                <w:szCs w:val="16"/>
              </w:rPr>
            </w:pPr>
            <w:r w:rsidRPr="00F97FBC">
              <w:rPr>
                <w:i/>
                <w:sz w:val="16"/>
                <w:szCs w:val="16"/>
              </w:rPr>
              <w:t>Параметр</w:t>
            </w:r>
          </w:p>
        </w:tc>
        <w:tc>
          <w:tcPr>
            <w:tcW w:w="1195" w:type="dxa"/>
            <w:vMerge w:val="restart"/>
            <w:tcBorders>
              <w:bottom w:val="single" w:sz="12" w:space="0" w:color="auto"/>
            </w:tcBorders>
            <w:vAlign w:val="center"/>
          </w:tcPr>
          <w:p w:rsidR="007E74A0" w:rsidRPr="00F97FBC" w:rsidRDefault="007E74A0" w:rsidP="00557EBD">
            <w:pPr>
              <w:spacing w:before="40" w:after="40" w:line="240" w:lineRule="auto"/>
              <w:jc w:val="center"/>
              <w:rPr>
                <w:rFonts w:eastAsia="Calibri"/>
                <w:i/>
                <w:noProof/>
                <w:sz w:val="16"/>
                <w:szCs w:val="16"/>
              </w:rPr>
            </w:pPr>
            <w:r w:rsidRPr="00F97FBC">
              <w:rPr>
                <w:i/>
                <w:sz w:val="16"/>
                <w:szCs w:val="16"/>
              </w:rPr>
              <w:t>Единица измерения</w:t>
            </w:r>
          </w:p>
        </w:tc>
        <w:tc>
          <w:tcPr>
            <w:tcW w:w="2552" w:type="dxa"/>
            <w:gridSpan w:val="2"/>
            <w:tcBorders>
              <w:bottom w:val="single" w:sz="4" w:space="0" w:color="auto"/>
            </w:tcBorders>
            <w:vAlign w:val="center"/>
          </w:tcPr>
          <w:p w:rsidR="007E74A0" w:rsidRPr="00F97FBC" w:rsidRDefault="007E74A0" w:rsidP="00557EBD">
            <w:pPr>
              <w:spacing w:before="40" w:after="40" w:line="240" w:lineRule="auto"/>
              <w:jc w:val="center"/>
              <w:rPr>
                <w:rFonts w:eastAsia="Calibri"/>
                <w:i/>
                <w:noProof/>
                <w:sz w:val="16"/>
                <w:szCs w:val="16"/>
                <w:vertAlign w:val="superscript"/>
              </w:rPr>
            </w:pPr>
            <w:r w:rsidRPr="00F97FBC">
              <w:rPr>
                <w:i/>
                <w:sz w:val="16"/>
                <w:szCs w:val="16"/>
              </w:rPr>
              <w:t>Предельные значения</w:t>
            </w:r>
            <w:r w:rsidRPr="00F97FBC">
              <w:rPr>
                <w:rFonts w:eastAsia="Calibri"/>
                <w:i/>
                <w:noProof/>
                <w:sz w:val="16"/>
                <w:szCs w:val="16"/>
                <w:vertAlign w:val="superscript"/>
              </w:rPr>
              <w:t>1</w:t>
            </w:r>
          </w:p>
        </w:tc>
        <w:tc>
          <w:tcPr>
            <w:tcW w:w="1991" w:type="dxa"/>
            <w:vMerge w:val="restart"/>
            <w:tcBorders>
              <w:bottom w:val="single" w:sz="12" w:space="0" w:color="auto"/>
            </w:tcBorders>
            <w:vAlign w:val="center"/>
          </w:tcPr>
          <w:p w:rsidR="007E74A0" w:rsidRPr="00F97FBC" w:rsidRDefault="007E74A0" w:rsidP="00557EBD">
            <w:pPr>
              <w:spacing w:before="40" w:after="40" w:line="240" w:lineRule="auto"/>
              <w:jc w:val="center"/>
              <w:rPr>
                <w:rFonts w:eastAsia="Calibri"/>
                <w:i/>
                <w:noProof/>
                <w:sz w:val="16"/>
                <w:szCs w:val="16"/>
                <w:vertAlign w:val="superscript"/>
              </w:rPr>
            </w:pPr>
            <w:r w:rsidRPr="00F97FBC">
              <w:rPr>
                <w:bCs/>
                <w:i/>
                <w:sz w:val="16"/>
                <w:szCs w:val="16"/>
              </w:rPr>
              <w:t>Метод испытания</w:t>
            </w:r>
            <w:r w:rsidRPr="00F97FBC">
              <w:rPr>
                <w:rFonts w:eastAsia="Calibri"/>
                <w:i/>
                <w:noProof/>
                <w:sz w:val="16"/>
                <w:szCs w:val="16"/>
                <w:vertAlign w:val="superscript"/>
              </w:rPr>
              <w:t>2</w:t>
            </w:r>
          </w:p>
        </w:tc>
      </w:tr>
      <w:tr w:rsidR="007E74A0" w:rsidRPr="00F97FBC" w:rsidTr="007E74A0">
        <w:trPr>
          <w:cantSplit/>
          <w:trHeight w:val="283"/>
          <w:tblHeader/>
        </w:trPr>
        <w:tc>
          <w:tcPr>
            <w:tcW w:w="1934" w:type="dxa"/>
            <w:vMerge/>
            <w:tcBorders>
              <w:bottom w:val="single" w:sz="12" w:space="0" w:color="auto"/>
            </w:tcBorders>
            <w:vAlign w:val="center"/>
          </w:tcPr>
          <w:p w:rsidR="007E74A0" w:rsidRPr="00F97FBC" w:rsidRDefault="007E74A0" w:rsidP="00557EBD">
            <w:pPr>
              <w:spacing w:before="80" w:after="80" w:line="240" w:lineRule="auto"/>
              <w:rPr>
                <w:rFonts w:eastAsia="Calibri"/>
                <w:i/>
                <w:noProof/>
                <w:sz w:val="16"/>
                <w:szCs w:val="16"/>
              </w:rPr>
            </w:pPr>
          </w:p>
        </w:tc>
        <w:tc>
          <w:tcPr>
            <w:tcW w:w="1195" w:type="dxa"/>
            <w:vMerge/>
            <w:tcBorders>
              <w:bottom w:val="single" w:sz="12" w:space="0" w:color="auto"/>
            </w:tcBorders>
            <w:vAlign w:val="center"/>
          </w:tcPr>
          <w:p w:rsidR="007E74A0" w:rsidRPr="00F97FBC" w:rsidRDefault="007E74A0" w:rsidP="00557EBD">
            <w:pPr>
              <w:spacing w:before="80" w:after="80" w:line="240" w:lineRule="auto"/>
              <w:jc w:val="center"/>
              <w:rPr>
                <w:rFonts w:eastAsia="Calibri"/>
                <w:i/>
                <w:noProof/>
                <w:sz w:val="16"/>
                <w:szCs w:val="16"/>
              </w:rPr>
            </w:pPr>
          </w:p>
        </w:tc>
        <w:tc>
          <w:tcPr>
            <w:tcW w:w="1276" w:type="dxa"/>
            <w:tcBorders>
              <w:bottom w:val="single" w:sz="12" w:space="0" w:color="auto"/>
            </w:tcBorders>
            <w:vAlign w:val="bottom"/>
          </w:tcPr>
          <w:p w:rsidR="007E74A0" w:rsidRPr="00F97FBC" w:rsidRDefault="007E74A0" w:rsidP="00557EBD">
            <w:pPr>
              <w:spacing w:before="40" w:after="40" w:line="240" w:lineRule="auto"/>
              <w:jc w:val="center"/>
              <w:rPr>
                <w:rFonts w:eastAsia="Calibri"/>
                <w:i/>
                <w:noProof/>
                <w:sz w:val="16"/>
                <w:szCs w:val="16"/>
              </w:rPr>
            </w:pPr>
            <w:r w:rsidRPr="00F97FBC">
              <w:rPr>
                <w:i/>
                <w:sz w:val="16"/>
                <w:szCs w:val="16"/>
              </w:rPr>
              <w:t>минимум</w:t>
            </w:r>
          </w:p>
        </w:tc>
        <w:tc>
          <w:tcPr>
            <w:tcW w:w="1276" w:type="dxa"/>
            <w:tcBorders>
              <w:bottom w:val="single" w:sz="12" w:space="0" w:color="auto"/>
            </w:tcBorders>
            <w:vAlign w:val="bottom"/>
          </w:tcPr>
          <w:p w:rsidR="007E74A0" w:rsidRPr="00F97FBC" w:rsidRDefault="007E74A0" w:rsidP="00557EBD">
            <w:pPr>
              <w:spacing w:before="40" w:after="40" w:line="240" w:lineRule="auto"/>
              <w:jc w:val="center"/>
              <w:rPr>
                <w:rFonts w:eastAsia="Calibri"/>
                <w:i/>
                <w:noProof/>
                <w:sz w:val="16"/>
                <w:szCs w:val="16"/>
              </w:rPr>
            </w:pPr>
            <w:r w:rsidRPr="00F97FBC">
              <w:rPr>
                <w:i/>
                <w:sz w:val="16"/>
                <w:szCs w:val="16"/>
              </w:rPr>
              <w:t>максимум</w:t>
            </w:r>
          </w:p>
        </w:tc>
        <w:tc>
          <w:tcPr>
            <w:tcW w:w="1991" w:type="dxa"/>
            <w:vMerge/>
            <w:tcBorders>
              <w:bottom w:val="single" w:sz="12" w:space="0" w:color="auto"/>
            </w:tcBorders>
            <w:vAlign w:val="center"/>
          </w:tcPr>
          <w:p w:rsidR="007E74A0" w:rsidRPr="00F97FBC" w:rsidRDefault="007E74A0" w:rsidP="00557EBD">
            <w:pPr>
              <w:spacing w:before="40" w:after="40" w:line="240" w:lineRule="auto"/>
              <w:jc w:val="center"/>
              <w:rPr>
                <w:rFonts w:eastAsia="Calibri"/>
                <w:i/>
                <w:noProof/>
                <w:sz w:val="16"/>
                <w:szCs w:val="16"/>
              </w:rPr>
            </w:pPr>
          </w:p>
        </w:tc>
      </w:tr>
      <w:tr w:rsidR="006C2409" w:rsidRPr="00F97FBC" w:rsidTr="007E74A0">
        <w:tc>
          <w:tcPr>
            <w:tcW w:w="1934" w:type="dxa"/>
            <w:tcBorders>
              <w:top w:val="single" w:sz="12" w:space="0" w:color="auto"/>
            </w:tcBorders>
            <w:vAlign w:val="center"/>
          </w:tcPr>
          <w:p w:rsidR="006C2409" w:rsidRPr="00F97FBC" w:rsidRDefault="006C2409" w:rsidP="007E74A0">
            <w:pPr>
              <w:spacing w:before="40" w:after="40" w:line="220" w:lineRule="exact"/>
              <w:rPr>
                <w:rFonts w:eastAsia="Calibri"/>
                <w:noProof/>
                <w:sz w:val="18"/>
                <w:szCs w:val="18"/>
              </w:rPr>
            </w:pPr>
            <w:r w:rsidRPr="00F97FBC">
              <w:rPr>
                <w:sz w:val="18"/>
              </w:rPr>
              <w:t>Теоретическое октановое число, ТОЧ</w:t>
            </w:r>
          </w:p>
        </w:tc>
        <w:tc>
          <w:tcPr>
            <w:tcW w:w="1195" w:type="dxa"/>
            <w:tcBorders>
              <w:top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tcBorders>
              <w:top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91,0</w:t>
            </w:r>
          </w:p>
        </w:tc>
        <w:tc>
          <w:tcPr>
            <w:tcW w:w="1276" w:type="dxa"/>
            <w:tcBorders>
              <w:top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98,0</w:t>
            </w:r>
          </w:p>
        </w:tc>
        <w:tc>
          <w:tcPr>
            <w:tcW w:w="1991" w:type="dxa"/>
            <w:tcBorders>
              <w:top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5164:2005</w:t>
            </w:r>
            <w:r w:rsidRPr="002D5FF4">
              <w:rPr>
                <w:rFonts w:eastAsia="Calibri"/>
                <w:i/>
                <w:noProof/>
                <w:sz w:val="18"/>
                <w:szCs w:val="18"/>
                <w:vertAlign w:val="superscript"/>
              </w:rPr>
              <w:t>3</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Моторное октановое число, МОЧ</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83,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89,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5163:2005</w:t>
            </w:r>
            <w:r w:rsidRPr="002D5FF4">
              <w:rPr>
                <w:rFonts w:eastAsia="Calibri"/>
                <w:i/>
                <w:noProof/>
                <w:sz w:val="18"/>
                <w:szCs w:val="18"/>
                <w:vertAlign w:val="superscript"/>
              </w:rPr>
              <w:t>3</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Плотность при 15 ºC</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кг/м</w:t>
            </w:r>
            <w:r w:rsidRPr="00F97FBC">
              <w:rPr>
                <w:sz w:val="18"/>
                <w:vertAlign w:val="superscript"/>
              </w:rPr>
              <w:t>3</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743</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756</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3675</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12185</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Давление паров</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szCs w:val="18"/>
              </w:rPr>
              <w:t>кПа</w:t>
            </w:r>
          </w:p>
        </w:tc>
        <w:tc>
          <w:tcPr>
            <w:tcW w:w="1276" w:type="dxa"/>
            <w:tcBorders>
              <w:bottom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45,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60,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13016-1 (DVPE)</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держание воды</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tcBorders>
              <w:right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tcBorders>
              <w:left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Макс. 0,05% по объему</w:t>
            </w:r>
          </w:p>
          <w:p w:rsidR="006C2409" w:rsidRPr="00F97FBC" w:rsidRDefault="006C2409" w:rsidP="007E74A0">
            <w:pPr>
              <w:spacing w:before="40" w:after="40" w:line="220" w:lineRule="exact"/>
              <w:jc w:val="center"/>
              <w:rPr>
                <w:rFonts w:eastAsia="Calibri"/>
                <w:noProof/>
                <w:sz w:val="18"/>
                <w:szCs w:val="18"/>
              </w:rPr>
            </w:pPr>
            <w:r w:rsidRPr="00F97FBC">
              <w:rPr>
                <w:sz w:val="18"/>
                <w:szCs w:val="18"/>
              </w:rPr>
              <w:t>Внешний вид при</w:t>
            </w:r>
            <w:r w:rsidRPr="00F97FBC">
              <w:rPr>
                <w:rFonts w:eastAsia="Calibri"/>
                <w:noProof/>
                <w:sz w:val="18"/>
                <w:szCs w:val="18"/>
              </w:rPr>
              <w:t xml:space="preserve"> –7°C: чистый и светлый</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2937</w:t>
            </w:r>
          </w:p>
        </w:tc>
      </w:tr>
      <w:tr w:rsidR="006C2409" w:rsidRPr="00F97FBC" w:rsidTr="00557EBD">
        <w:tc>
          <w:tcPr>
            <w:tcW w:w="1934" w:type="dxa"/>
            <w:vAlign w:val="center"/>
          </w:tcPr>
          <w:p w:rsidR="006C2409" w:rsidRPr="00F97FBC" w:rsidRDefault="006C2409" w:rsidP="007E74A0">
            <w:pPr>
              <w:pageBreakBefore/>
              <w:spacing w:before="40" w:after="40" w:line="220" w:lineRule="exact"/>
              <w:rPr>
                <w:rFonts w:eastAsia="Calibri"/>
                <w:noProof/>
                <w:sz w:val="18"/>
                <w:szCs w:val="18"/>
              </w:rPr>
            </w:pPr>
            <w:r w:rsidRPr="00F97FBC">
              <w:rPr>
                <w:sz w:val="18"/>
              </w:rPr>
              <w:lastRenderedPageBreak/>
              <w:t>Перегонка</w:t>
            </w:r>
            <w:r w:rsidRPr="00F97FBC">
              <w:rPr>
                <w:rFonts w:eastAsia="Calibri"/>
                <w:noProof/>
                <w:sz w:val="18"/>
                <w:szCs w:val="18"/>
              </w:rPr>
              <w:t>:</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p>
        </w:tc>
      </w:tr>
      <w:tr w:rsidR="006C2409" w:rsidRPr="00F97FBC" w:rsidTr="00557EBD">
        <w:tc>
          <w:tcPr>
            <w:tcW w:w="1934" w:type="dxa"/>
            <w:vAlign w:val="center"/>
          </w:tcPr>
          <w:p w:rsidR="006C2409" w:rsidRPr="00F97FBC" w:rsidRDefault="006C2409" w:rsidP="007E74A0">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70 °C</w:t>
            </w:r>
          </w:p>
        </w:tc>
        <w:tc>
          <w:tcPr>
            <w:tcW w:w="1195" w:type="dxa"/>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8,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46,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3405</w:t>
            </w:r>
          </w:p>
        </w:tc>
      </w:tr>
      <w:tr w:rsidR="006C2409" w:rsidRPr="00F97FBC" w:rsidTr="00557EBD">
        <w:tc>
          <w:tcPr>
            <w:tcW w:w="1934" w:type="dxa"/>
            <w:vAlign w:val="center"/>
          </w:tcPr>
          <w:p w:rsidR="006C2409" w:rsidRPr="00F97FBC" w:rsidRDefault="006C2409" w:rsidP="007E74A0">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100 °C</w:t>
            </w:r>
          </w:p>
        </w:tc>
        <w:tc>
          <w:tcPr>
            <w:tcW w:w="1195" w:type="dxa"/>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46,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62,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3405</w:t>
            </w:r>
          </w:p>
        </w:tc>
      </w:tr>
      <w:tr w:rsidR="006C2409" w:rsidRPr="00F97FBC" w:rsidTr="00557EBD">
        <w:tc>
          <w:tcPr>
            <w:tcW w:w="1934" w:type="dxa"/>
            <w:vAlign w:val="center"/>
          </w:tcPr>
          <w:p w:rsidR="006C2409" w:rsidRPr="00F97FBC" w:rsidRDefault="006C2409" w:rsidP="007E74A0">
            <w:pPr>
              <w:spacing w:before="40" w:after="40" w:line="220" w:lineRule="exact"/>
              <w:ind w:right="-69"/>
              <w:rPr>
                <w:rFonts w:eastAsia="Calibri"/>
                <w:noProof/>
                <w:sz w:val="18"/>
                <w:szCs w:val="18"/>
              </w:rPr>
            </w:pPr>
            <w:r w:rsidRPr="00F97FBC">
              <w:rPr>
                <w:rFonts w:eastAsia="Calibri"/>
                <w:noProof/>
                <w:sz w:val="18"/>
                <w:szCs w:val="18"/>
              </w:rPr>
              <w:t xml:space="preserve">- </w:t>
            </w:r>
            <w:r w:rsidRPr="00F97FBC">
              <w:rPr>
                <w:sz w:val="18"/>
              </w:rPr>
              <w:t>испарение при</w:t>
            </w:r>
            <w:r w:rsidRPr="00F97FBC">
              <w:rPr>
                <w:rFonts w:eastAsia="Calibri"/>
                <w:noProof/>
                <w:sz w:val="18"/>
                <w:szCs w:val="18"/>
              </w:rPr>
              <w:t xml:space="preserve"> 150 °C</w:t>
            </w:r>
          </w:p>
        </w:tc>
        <w:tc>
          <w:tcPr>
            <w:tcW w:w="1195" w:type="dxa"/>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75,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94,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3405</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конечная точка кипения</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C</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7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21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3405</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Остаток</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2,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3405</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став углеводородов</w:t>
            </w:r>
            <w:r w:rsidRPr="00F97FBC">
              <w:rPr>
                <w:rFonts w:eastAsia="Calibri"/>
                <w:noProof/>
                <w:sz w:val="18"/>
                <w:szCs w:val="18"/>
              </w:rPr>
              <w:t>:</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олефины</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3,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8,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4517</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5553</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ароматические соединения</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9,5</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35,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4517</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5553</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бензол</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2177</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238, EN 14517</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 xml:space="preserve">- </w:t>
            </w:r>
            <w:r w:rsidRPr="00F97FBC">
              <w:rPr>
                <w:sz w:val="18"/>
              </w:rPr>
              <w:t>предельные углеводороды</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2552" w:type="dxa"/>
            <w:gridSpan w:val="2"/>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4517</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5553</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отношение углерод/водород</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2552" w:type="dxa"/>
            <w:gridSpan w:val="2"/>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отношение углерод/кислород</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p>
        </w:tc>
        <w:tc>
          <w:tcPr>
            <w:tcW w:w="2552" w:type="dxa"/>
            <w:gridSpan w:val="2"/>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Подлежит регистрации</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Индукционный период</w:t>
            </w:r>
            <w:r w:rsidRPr="002D5FF4">
              <w:rPr>
                <w:rFonts w:eastAsia="Calibri"/>
                <w:i/>
                <w:noProof/>
                <w:sz w:val="18"/>
                <w:szCs w:val="18"/>
                <w:vertAlign w:val="superscript"/>
              </w:rPr>
              <w:t>4</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минуты</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480</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7536</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держание кислорода</w:t>
            </w:r>
            <w:r w:rsidRPr="002D5FF4">
              <w:rPr>
                <w:rFonts w:eastAsia="Calibri"/>
                <w:i/>
                <w:noProof/>
                <w:sz w:val="18"/>
                <w:szCs w:val="18"/>
                <w:vertAlign w:val="superscript"/>
              </w:rPr>
              <w:t>5</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массы</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3,3</w:t>
            </w:r>
            <w:r w:rsidRPr="002D5FF4">
              <w:rPr>
                <w:rFonts w:eastAsia="Calibri"/>
                <w:i/>
                <w:noProof/>
                <w:sz w:val="18"/>
                <w:szCs w:val="18"/>
                <w:vertAlign w:val="superscript"/>
              </w:rPr>
              <w:t>8</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3,7</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601</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3132</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14517</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 xml:space="preserve">Смолы, промытые растворителем </w:t>
            </w:r>
            <w:r w:rsidRPr="00F97FBC">
              <w:rPr>
                <w:sz w:val="18"/>
              </w:rPr>
              <w:br/>
              <w:t>(фактические растворенные смолы)</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мг/мл</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0,04</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6246</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держание серы</w:t>
            </w:r>
            <w:r w:rsidRPr="002D5FF4">
              <w:rPr>
                <w:rFonts w:eastAsia="Calibri"/>
                <w:i/>
                <w:noProof/>
                <w:sz w:val="18"/>
                <w:szCs w:val="18"/>
                <w:vertAlign w:val="superscript"/>
              </w:rPr>
              <w:t>6</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szCs w:val="18"/>
              </w:rPr>
              <w:t>мг/кг</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0</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20846</w:t>
            </w:r>
          </w:p>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ISO 20884</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Окисление медной пластины (3 ч при 50 ºC)</w:t>
            </w:r>
          </w:p>
        </w:tc>
        <w:tc>
          <w:tcPr>
            <w:tcW w:w="1195" w:type="dxa"/>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Показатель</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Класс 1</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ISO 2160</w:t>
            </w:r>
          </w:p>
        </w:tc>
      </w:tr>
      <w:tr w:rsidR="006C2409" w:rsidRPr="00F97FBC" w:rsidTr="00557EBD">
        <w:tc>
          <w:tcPr>
            <w:tcW w:w="1934" w:type="dxa"/>
            <w:vAlign w:val="center"/>
          </w:tcPr>
          <w:p w:rsidR="006C2409" w:rsidRPr="00F97FBC" w:rsidRDefault="006C2409" w:rsidP="007E74A0">
            <w:pPr>
              <w:spacing w:before="40" w:after="40" w:line="220" w:lineRule="exact"/>
              <w:rPr>
                <w:rFonts w:eastAsia="Calibri"/>
                <w:noProof/>
                <w:sz w:val="18"/>
                <w:szCs w:val="18"/>
              </w:rPr>
            </w:pPr>
            <w:r w:rsidRPr="00F97FBC">
              <w:rPr>
                <w:sz w:val="18"/>
              </w:rPr>
              <w:t>Содержание свинца</w:t>
            </w:r>
          </w:p>
        </w:tc>
        <w:tc>
          <w:tcPr>
            <w:tcW w:w="1195" w:type="dxa"/>
          </w:tcPr>
          <w:p w:rsidR="006C2409" w:rsidRPr="00F97FBC" w:rsidRDefault="006C2409" w:rsidP="007E74A0">
            <w:pPr>
              <w:spacing w:before="40" w:after="40" w:line="220" w:lineRule="exact"/>
              <w:jc w:val="center"/>
              <w:rPr>
                <w:rFonts w:eastAsia="Calibri"/>
                <w:noProof/>
                <w:sz w:val="18"/>
                <w:szCs w:val="18"/>
              </w:rPr>
            </w:pPr>
            <w:r w:rsidRPr="00F97FBC">
              <w:rPr>
                <w:sz w:val="18"/>
              </w:rPr>
              <w:t>мг/л</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5</w:t>
            </w:r>
          </w:p>
        </w:tc>
        <w:tc>
          <w:tcPr>
            <w:tcW w:w="1991" w:type="dxa"/>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237</w:t>
            </w:r>
          </w:p>
        </w:tc>
      </w:tr>
      <w:tr w:rsidR="006C2409" w:rsidRPr="00F97FBC" w:rsidTr="007E74A0">
        <w:tc>
          <w:tcPr>
            <w:tcW w:w="1934" w:type="dxa"/>
            <w:tcBorders>
              <w:bottom w:val="single" w:sz="4" w:space="0" w:color="auto"/>
            </w:tcBorders>
            <w:vAlign w:val="center"/>
          </w:tcPr>
          <w:p w:rsidR="006C2409" w:rsidRPr="00F97FBC" w:rsidRDefault="006C2409" w:rsidP="007E74A0">
            <w:pPr>
              <w:spacing w:before="40" w:after="40" w:line="220" w:lineRule="exact"/>
              <w:rPr>
                <w:rFonts w:eastAsia="Calibri"/>
                <w:noProof/>
                <w:sz w:val="18"/>
                <w:szCs w:val="18"/>
              </w:rPr>
            </w:pPr>
            <w:r w:rsidRPr="00F97FBC">
              <w:rPr>
                <w:sz w:val="18"/>
              </w:rPr>
              <w:t>Содержание фосфора</w:t>
            </w:r>
            <w:r w:rsidRPr="002D5FF4">
              <w:rPr>
                <w:rFonts w:eastAsia="Calibri"/>
                <w:i/>
                <w:noProof/>
                <w:sz w:val="18"/>
                <w:szCs w:val="18"/>
                <w:vertAlign w:val="superscript"/>
              </w:rPr>
              <w:t>7</w:t>
            </w:r>
          </w:p>
        </w:tc>
        <w:tc>
          <w:tcPr>
            <w:tcW w:w="1195" w:type="dxa"/>
            <w:tcBorders>
              <w:bottom w:val="single" w:sz="4" w:space="0" w:color="auto"/>
            </w:tcBorders>
          </w:tcPr>
          <w:p w:rsidR="006C2409" w:rsidRPr="00F97FBC" w:rsidRDefault="006C2409" w:rsidP="007E74A0">
            <w:pPr>
              <w:spacing w:before="40" w:after="40" w:line="220" w:lineRule="exact"/>
              <w:jc w:val="center"/>
              <w:rPr>
                <w:rFonts w:eastAsia="Calibri"/>
                <w:noProof/>
                <w:sz w:val="18"/>
                <w:szCs w:val="18"/>
              </w:rPr>
            </w:pPr>
            <w:r w:rsidRPr="00F97FBC">
              <w:rPr>
                <w:sz w:val="18"/>
              </w:rPr>
              <w:t>мг/л</w:t>
            </w:r>
          </w:p>
        </w:tc>
        <w:tc>
          <w:tcPr>
            <w:tcW w:w="1276" w:type="dxa"/>
            <w:tcBorders>
              <w:bottom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bottom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3</w:t>
            </w:r>
          </w:p>
        </w:tc>
        <w:tc>
          <w:tcPr>
            <w:tcW w:w="1991" w:type="dxa"/>
            <w:tcBorders>
              <w:bottom w:val="single" w:sz="4"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ASTM D 3231</w:t>
            </w:r>
          </w:p>
        </w:tc>
      </w:tr>
      <w:tr w:rsidR="006C2409" w:rsidRPr="00F97FBC" w:rsidTr="007E74A0">
        <w:tc>
          <w:tcPr>
            <w:tcW w:w="1934" w:type="dxa"/>
            <w:tcBorders>
              <w:bottom w:val="single" w:sz="12" w:space="0" w:color="auto"/>
            </w:tcBorders>
            <w:vAlign w:val="center"/>
          </w:tcPr>
          <w:p w:rsidR="006C2409" w:rsidRPr="00F97FBC" w:rsidRDefault="006C2409" w:rsidP="007E74A0">
            <w:pPr>
              <w:spacing w:before="40" w:after="40" w:line="220" w:lineRule="exact"/>
              <w:rPr>
                <w:rFonts w:eastAsia="Calibri"/>
                <w:noProof/>
                <w:sz w:val="18"/>
                <w:szCs w:val="18"/>
              </w:rPr>
            </w:pPr>
            <w:r w:rsidRPr="00F97FBC">
              <w:rPr>
                <w:sz w:val="18"/>
              </w:rPr>
              <w:t>Этанол</w:t>
            </w:r>
            <w:r w:rsidRPr="002D5FF4">
              <w:rPr>
                <w:rFonts w:eastAsia="Calibri"/>
                <w:i/>
                <w:noProof/>
                <w:sz w:val="18"/>
                <w:szCs w:val="18"/>
                <w:vertAlign w:val="superscript"/>
              </w:rPr>
              <w:t>4</w:t>
            </w:r>
          </w:p>
        </w:tc>
        <w:tc>
          <w:tcPr>
            <w:tcW w:w="1195" w:type="dxa"/>
            <w:tcBorders>
              <w:bottom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sz w:val="18"/>
              </w:rPr>
              <w:t>% объема</w:t>
            </w:r>
          </w:p>
        </w:tc>
        <w:tc>
          <w:tcPr>
            <w:tcW w:w="1276" w:type="dxa"/>
            <w:tcBorders>
              <w:bottom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9,0</w:t>
            </w:r>
            <w:r w:rsidRPr="002D5FF4">
              <w:rPr>
                <w:rFonts w:eastAsia="Calibri"/>
                <w:i/>
                <w:noProof/>
                <w:sz w:val="18"/>
                <w:szCs w:val="18"/>
                <w:vertAlign w:val="superscript"/>
              </w:rPr>
              <w:t>8</w:t>
            </w:r>
          </w:p>
        </w:tc>
        <w:tc>
          <w:tcPr>
            <w:tcW w:w="1276" w:type="dxa"/>
            <w:tcBorders>
              <w:bottom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10,2</w:t>
            </w:r>
            <w:r w:rsidRPr="002D5FF4">
              <w:rPr>
                <w:rFonts w:eastAsia="Calibri"/>
                <w:i/>
                <w:noProof/>
                <w:sz w:val="18"/>
                <w:szCs w:val="18"/>
                <w:vertAlign w:val="superscript"/>
              </w:rPr>
              <w:t>8</w:t>
            </w:r>
          </w:p>
        </w:tc>
        <w:tc>
          <w:tcPr>
            <w:tcW w:w="1991" w:type="dxa"/>
            <w:tcBorders>
              <w:bottom w:val="single" w:sz="12" w:space="0" w:color="auto"/>
            </w:tcBorders>
            <w:vAlign w:val="center"/>
          </w:tcPr>
          <w:p w:rsidR="006C2409" w:rsidRPr="00F97FBC" w:rsidRDefault="006C2409" w:rsidP="007E74A0">
            <w:pPr>
              <w:spacing w:before="40" w:after="40" w:line="220" w:lineRule="exact"/>
              <w:jc w:val="center"/>
              <w:rPr>
                <w:rFonts w:eastAsia="Calibri"/>
                <w:noProof/>
                <w:sz w:val="18"/>
                <w:szCs w:val="18"/>
              </w:rPr>
            </w:pPr>
            <w:r w:rsidRPr="00F97FBC">
              <w:rPr>
                <w:rFonts w:eastAsia="Calibri"/>
                <w:noProof/>
                <w:sz w:val="18"/>
                <w:szCs w:val="18"/>
              </w:rPr>
              <w:t>EN 22854</w:t>
            </w:r>
          </w:p>
          <w:p w:rsidR="006C2409" w:rsidRPr="00F97FBC" w:rsidRDefault="006C2409" w:rsidP="007E74A0">
            <w:pPr>
              <w:spacing w:before="40" w:after="40" w:line="220" w:lineRule="exact"/>
              <w:jc w:val="center"/>
              <w:rPr>
                <w:rFonts w:eastAsia="Calibri"/>
                <w:noProof/>
                <w:sz w:val="18"/>
                <w:szCs w:val="18"/>
              </w:rPr>
            </w:pPr>
          </w:p>
        </w:tc>
      </w:tr>
    </w:tbl>
    <w:p w:rsidR="002D5FF4" w:rsidRPr="002D5FF4" w:rsidRDefault="002D5FF4" w:rsidP="002D5FF4">
      <w:pPr>
        <w:pStyle w:val="FootnoteText"/>
        <w:tabs>
          <w:tab w:val="left" w:pos="1560"/>
        </w:tabs>
        <w:spacing w:before="80"/>
        <w:ind w:left="1560" w:hanging="284"/>
        <w:rPr>
          <w:rFonts w:eastAsia="Calibri"/>
          <w:i/>
          <w:noProof/>
          <w:szCs w:val="18"/>
        </w:rPr>
      </w:pPr>
      <w:r w:rsidRPr="002D5FF4">
        <w:rPr>
          <w:i/>
          <w:szCs w:val="18"/>
        </w:rPr>
        <w:t>Примечания</w:t>
      </w:r>
      <w:r w:rsidRPr="002D5FF4">
        <w:rPr>
          <w:rFonts w:eastAsia="Calibri"/>
          <w:i/>
          <w:noProof/>
          <w:szCs w:val="18"/>
        </w:rPr>
        <w:t>:</w:t>
      </w:r>
    </w:p>
    <w:p w:rsidR="002D5FF4" w:rsidRPr="00F97FBC" w:rsidRDefault="002D5FF4" w:rsidP="002D5FF4">
      <w:pPr>
        <w:pStyle w:val="FootnoteText"/>
        <w:tabs>
          <w:tab w:val="left" w:pos="1560"/>
        </w:tabs>
        <w:spacing w:before="80"/>
        <w:ind w:left="1560" w:hanging="284"/>
        <w:rPr>
          <w:rFonts w:eastAsia="Calibri"/>
          <w:noProof/>
          <w:szCs w:val="18"/>
        </w:rPr>
      </w:pPr>
      <w:r w:rsidRPr="00ED1FB7">
        <w:rPr>
          <w:rFonts w:eastAsia="Calibri"/>
          <w:i/>
          <w:noProof/>
          <w:szCs w:val="18"/>
          <w:vertAlign w:val="superscript"/>
        </w:rPr>
        <w:t>1</w:t>
      </w:r>
      <w:r w:rsidRPr="00F97FBC">
        <w:rPr>
          <w:rFonts w:eastAsia="Calibri"/>
          <w:noProof/>
          <w:szCs w:val="18"/>
        </w:rPr>
        <w:tab/>
      </w:r>
      <w:r w:rsidRPr="00F97FBC">
        <w:rPr>
          <w:szCs w:val="18"/>
        </w:rPr>
        <w:t xml:space="preserve">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w:t>
      </w:r>
      <w:r w:rsidRPr="00F97FBC">
        <w:rPr>
          <w:szCs w:val="18"/>
        </w:rPr>
        <w:lastRenderedPageBreak/>
        <w:t>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r w:rsidRPr="00F97FBC">
        <w:rPr>
          <w:rFonts w:eastAsia="Calibri"/>
          <w:noProof/>
          <w:szCs w:val="18"/>
        </w:rPr>
        <w:t>.</w:t>
      </w:r>
    </w:p>
    <w:p w:rsidR="002D5FF4" w:rsidRPr="00F97FBC" w:rsidRDefault="002D5FF4" w:rsidP="002D5FF4">
      <w:pPr>
        <w:pStyle w:val="FootnoteText"/>
        <w:tabs>
          <w:tab w:val="left" w:pos="1560"/>
        </w:tabs>
        <w:spacing w:before="80"/>
        <w:ind w:left="1560" w:hanging="284"/>
        <w:rPr>
          <w:szCs w:val="18"/>
        </w:rPr>
      </w:pPr>
      <w:r w:rsidRPr="00ED1FB7">
        <w:rPr>
          <w:i/>
          <w:szCs w:val="18"/>
          <w:vertAlign w:val="superscript"/>
        </w:rPr>
        <w:t>2</w:t>
      </w:r>
      <w:r w:rsidRPr="002D5FF4">
        <w:rPr>
          <w:szCs w:val="18"/>
        </w:rPr>
        <w:tab/>
      </w:r>
      <w:r w:rsidRPr="00F97FBC">
        <w:rPr>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p>
    <w:p w:rsidR="002D5FF4" w:rsidRPr="002D5FF4" w:rsidRDefault="002D5FF4" w:rsidP="002D5FF4">
      <w:pPr>
        <w:pStyle w:val="FootnoteText"/>
        <w:tabs>
          <w:tab w:val="left" w:pos="1560"/>
        </w:tabs>
        <w:spacing w:before="80"/>
        <w:ind w:left="1560" w:hanging="284"/>
        <w:rPr>
          <w:szCs w:val="18"/>
        </w:rPr>
      </w:pPr>
      <w:r w:rsidRPr="00ED1FB7">
        <w:rPr>
          <w:i/>
          <w:szCs w:val="18"/>
          <w:vertAlign w:val="superscript"/>
        </w:rPr>
        <w:t>3</w:t>
      </w:r>
      <w:r w:rsidRPr="002D5FF4">
        <w:rPr>
          <w:szCs w:val="18"/>
        </w:rPr>
        <w:tab/>
      </w:r>
      <w:r w:rsidRPr="00F97FBC">
        <w:rPr>
          <w:szCs w:val="18"/>
        </w:rPr>
        <w:t>Для расчета окончательного значения ТОЧ и МОЧ в соответствии со стандартом EN 228:2008 вычитают поправочный коэффициент 0,2.</w:t>
      </w:r>
    </w:p>
    <w:p w:rsidR="002D5FF4" w:rsidRPr="002D5FF4" w:rsidRDefault="002D5FF4" w:rsidP="002D5FF4">
      <w:pPr>
        <w:pStyle w:val="FootnoteText"/>
        <w:tabs>
          <w:tab w:val="left" w:pos="1560"/>
        </w:tabs>
        <w:spacing w:before="80"/>
        <w:ind w:left="1560" w:hanging="284"/>
        <w:rPr>
          <w:szCs w:val="18"/>
        </w:rPr>
      </w:pPr>
      <w:r w:rsidRPr="00ED1FB7">
        <w:rPr>
          <w:i/>
          <w:szCs w:val="18"/>
          <w:vertAlign w:val="superscript"/>
        </w:rPr>
        <w:t>4</w:t>
      </w:r>
      <w:r w:rsidRPr="002D5FF4">
        <w:rPr>
          <w:szCs w:val="18"/>
        </w:rPr>
        <w:tab/>
      </w:r>
      <w:r w:rsidRPr="00F97FBC">
        <w:rPr>
          <w:szCs w:val="18"/>
        </w:rPr>
        <w:t>Топливо может содержать противоокислительные ингибиторы и деактиваторы металлов, обычно используемые для стабилизации циркулирующих потоков бензина на нефтеперерабатывающих заводах, но не должно содержать никаких детергентов/диспергаторов и масел селективной очистки.</w:t>
      </w:r>
    </w:p>
    <w:p w:rsidR="002D5FF4" w:rsidRPr="002D5FF4" w:rsidRDefault="002D5FF4" w:rsidP="002D5FF4">
      <w:pPr>
        <w:pStyle w:val="FootnoteText"/>
        <w:tabs>
          <w:tab w:val="left" w:pos="1560"/>
        </w:tabs>
        <w:spacing w:before="80"/>
        <w:ind w:left="1560" w:hanging="284"/>
        <w:rPr>
          <w:szCs w:val="18"/>
        </w:rPr>
      </w:pPr>
      <w:r w:rsidRPr="002D5FF4">
        <w:rPr>
          <w:i/>
          <w:szCs w:val="18"/>
          <w:vertAlign w:val="superscript"/>
        </w:rPr>
        <w:t>5</w:t>
      </w:r>
      <w:r w:rsidRPr="002D5FF4">
        <w:rPr>
          <w:szCs w:val="18"/>
        </w:rPr>
        <w:tab/>
      </w:r>
      <w:r w:rsidRPr="00F97FBC">
        <w:rPr>
          <w:szCs w:val="18"/>
        </w:rPr>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2D5FF4" w:rsidRPr="002D5FF4" w:rsidRDefault="002D5FF4" w:rsidP="002D5FF4">
      <w:pPr>
        <w:pStyle w:val="FootnoteText"/>
        <w:tabs>
          <w:tab w:val="left" w:pos="1560"/>
        </w:tabs>
        <w:spacing w:before="80"/>
        <w:ind w:left="1560" w:hanging="284"/>
        <w:rPr>
          <w:szCs w:val="18"/>
        </w:rPr>
      </w:pPr>
      <w:r w:rsidRPr="002D5FF4">
        <w:rPr>
          <w:i/>
          <w:szCs w:val="18"/>
          <w:vertAlign w:val="superscript"/>
        </w:rPr>
        <w:t>6</w:t>
      </w:r>
      <w:r w:rsidRPr="002D5FF4">
        <w:rPr>
          <w:szCs w:val="18"/>
        </w:rPr>
        <w:tab/>
      </w:r>
      <w:r w:rsidRPr="00F97FBC">
        <w:rPr>
          <w:szCs w:val="18"/>
        </w:rPr>
        <w:t>Фактическое содержание серы в топливе, используемом для проведения испытания типа 1, подлежит регистрации.</w:t>
      </w:r>
    </w:p>
    <w:p w:rsidR="002D5FF4" w:rsidRPr="002D5FF4" w:rsidRDefault="002D5FF4" w:rsidP="002D5FF4">
      <w:pPr>
        <w:pStyle w:val="FootnoteText"/>
        <w:tabs>
          <w:tab w:val="left" w:pos="1560"/>
        </w:tabs>
        <w:spacing w:before="80"/>
        <w:ind w:left="1560" w:hanging="284"/>
        <w:rPr>
          <w:szCs w:val="18"/>
        </w:rPr>
      </w:pPr>
      <w:r w:rsidRPr="002D5FF4">
        <w:rPr>
          <w:i/>
          <w:szCs w:val="18"/>
          <w:vertAlign w:val="superscript"/>
        </w:rPr>
        <w:t>7</w:t>
      </w:r>
      <w:r w:rsidRPr="002D5FF4">
        <w:rPr>
          <w:szCs w:val="18"/>
        </w:rPr>
        <w:tab/>
      </w:r>
      <w:r w:rsidRPr="00F97FBC">
        <w:rPr>
          <w:szCs w:val="18"/>
        </w:rPr>
        <w:t>К этому эталонному топливу не должны специально добавляться соединения фосфора, железа, марганца или свинца.</w:t>
      </w:r>
    </w:p>
    <w:p w:rsidR="002D5FF4" w:rsidRPr="002D5FF4" w:rsidRDefault="002D5FF4" w:rsidP="002D5FF4">
      <w:pPr>
        <w:pStyle w:val="FootnoteText"/>
        <w:tabs>
          <w:tab w:val="left" w:pos="1560"/>
        </w:tabs>
        <w:spacing w:before="80"/>
        <w:ind w:left="1560" w:hanging="284"/>
        <w:rPr>
          <w:szCs w:val="18"/>
        </w:rPr>
      </w:pPr>
      <w:r w:rsidRPr="002D5FF4">
        <w:rPr>
          <w:i/>
          <w:szCs w:val="18"/>
          <w:vertAlign w:val="superscript"/>
        </w:rPr>
        <w:t>8</w:t>
      </w:r>
      <w:r w:rsidRPr="002D5FF4">
        <w:rPr>
          <w:szCs w:val="18"/>
        </w:rPr>
        <w:tab/>
        <w:t xml:space="preserve">По усмотрению изготовителя, в случае двигателей категории SMB содержание этанола и соответствующее содержание кислорода могут равняться нулю. Тогда все испытания семейства двигателей либо </w:t>
      </w:r>
      <w:r w:rsidRPr="00F97FBC">
        <w:rPr>
          <w:szCs w:val="18"/>
        </w:rPr>
        <w:t xml:space="preserve">– в отсутствие семейства – </w:t>
      </w:r>
      <w:r w:rsidRPr="002D5FF4">
        <w:rPr>
          <w:szCs w:val="18"/>
        </w:rPr>
        <w:t>типа двигателя проводят с использованием бензина, имеющего нулевое содержание этанола.</w:t>
      </w:r>
    </w:p>
    <w:p w:rsidR="006C2409" w:rsidRPr="00F97FBC" w:rsidRDefault="006C2409" w:rsidP="006C2409">
      <w:pPr>
        <w:spacing w:before="120" w:after="120" w:line="240" w:lineRule="auto"/>
        <w:ind w:left="2268" w:right="1133" w:hanging="1134"/>
        <w:jc w:val="both"/>
        <w:rPr>
          <w:rFonts w:eastAsia="Calibri"/>
        </w:rPr>
      </w:pPr>
      <w:r w:rsidRPr="00F97FBC">
        <w:rPr>
          <w:rFonts w:eastAsia="Calibri"/>
        </w:rPr>
        <w:t>2.2</w:t>
      </w:r>
      <w:r w:rsidRPr="00F97FBC">
        <w:rPr>
          <w:rFonts w:eastAsia="Calibri"/>
        </w:rPr>
        <w:tab/>
        <w:t>Тип: этанол (E85)</w:t>
      </w:r>
    </w:p>
    <w:tbl>
      <w:tblPr>
        <w:tblW w:w="7087" w:type="dxa"/>
        <w:tblInd w:w="1714" w:type="dxa"/>
        <w:tblLayout w:type="fixed"/>
        <w:tblLook w:val="0000" w:firstRow="0" w:lastRow="0" w:firstColumn="0" w:lastColumn="0" w:noHBand="0" w:noVBand="0"/>
      </w:tblPr>
      <w:tblGrid>
        <w:gridCol w:w="1842"/>
        <w:gridCol w:w="1134"/>
        <w:gridCol w:w="1276"/>
        <w:gridCol w:w="1276"/>
        <w:gridCol w:w="1559"/>
      </w:tblGrid>
      <w:tr w:rsidR="006C2409" w:rsidRPr="002D5FF4" w:rsidTr="00ED1FB7">
        <w:trPr>
          <w:cantSplit/>
          <w:tblHeader/>
        </w:trPr>
        <w:tc>
          <w:tcPr>
            <w:tcW w:w="1842"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6C2409" w:rsidRPr="002D5FF4" w:rsidRDefault="006C2409" w:rsidP="002D5FF4">
            <w:pPr>
              <w:suppressAutoHyphens w:val="0"/>
              <w:spacing w:before="80" w:after="80" w:line="200" w:lineRule="exact"/>
              <w:rPr>
                <w:rFonts w:eastAsia="Calibri"/>
                <w:i/>
                <w:noProof/>
                <w:sz w:val="16"/>
                <w:szCs w:val="16"/>
              </w:rPr>
            </w:pPr>
            <w:r w:rsidRPr="002D5FF4">
              <w:rPr>
                <w:i/>
                <w:sz w:val="16"/>
                <w:szCs w:val="16"/>
              </w:rPr>
              <w:t>Параметр</w:t>
            </w:r>
          </w:p>
        </w:tc>
        <w:tc>
          <w:tcPr>
            <w:tcW w:w="1134"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6C2409" w:rsidRPr="002D5FF4" w:rsidRDefault="006C2409" w:rsidP="002D5FF4">
            <w:pPr>
              <w:suppressAutoHyphens w:val="0"/>
              <w:spacing w:before="80" w:after="80" w:line="200" w:lineRule="exact"/>
              <w:jc w:val="center"/>
              <w:rPr>
                <w:rFonts w:eastAsia="Calibri"/>
                <w:i/>
                <w:noProof/>
                <w:sz w:val="16"/>
                <w:szCs w:val="16"/>
              </w:rPr>
            </w:pPr>
            <w:r w:rsidRPr="002D5FF4">
              <w:rPr>
                <w:i/>
                <w:sz w:val="16"/>
                <w:szCs w:val="16"/>
              </w:rPr>
              <w:t>Единица измерения</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C2409" w:rsidRPr="002D5FF4" w:rsidRDefault="006C2409" w:rsidP="002D5FF4">
            <w:pPr>
              <w:suppressAutoHyphens w:val="0"/>
              <w:spacing w:before="80" w:after="80" w:line="200" w:lineRule="exact"/>
              <w:jc w:val="center"/>
              <w:rPr>
                <w:rFonts w:eastAsia="Calibri"/>
                <w:i/>
                <w:noProof/>
                <w:sz w:val="16"/>
                <w:szCs w:val="16"/>
              </w:rPr>
            </w:pPr>
            <w:r w:rsidRPr="002D5FF4">
              <w:rPr>
                <w:i/>
                <w:sz w:val="16"/>
                <w:szCs w:val="16"/>
              </w:rPr>
              <w:t>Предельные значения</w:t>
            </w:r>
            <w:r w:rsidRPr="002D5FF4">
              <w:rPr>
                <w:rFonts w:eastAsia="Calibri"/>
                <w:i/>
                <w:noProof/>
                <w:sz w:val="16"/>
                <w:szCs w:val="16"/>
                <w:vertAlign w:val="superscript"/>
              </w:rPr>
              <w:t>1</w:t>
            </w:r>
          </w:p>
        </w:tc>
        <w:tc>
          <w:tcPr>
            <w:tcW w:w="1559" w:type="dxa"/>
            <w:vMerge w:val="restart"/>
            <w:tcBorders>
              <w:top w:val="single" w:sz="4" w:space="0" w:color="auto"/>
              <w:left w:val="single" w:sz="4" w:space="0" w:color="auto"/>
              <w:bottom w:val="single" w:sz="12" w:space="0" w:color="auto"/>
              <w:right w:val="single" w:sz="4" w:space="0" w:color="auto"/>
            </w:tcBorders>
            <w:shd w:val="clear" w:color="auto" w:fill="auto"/>
            <w:vAlign w:val="center"/>
          </w:tcPr>
          <w:p w:rsidR="006C2409" w:rsidRPr="002D5FF4" w:rsidRDefault="006C2409" w:rsidP="002D5FF4">
            <w:pPr>
              <w:suppressAutoHyphens w:val="0"/>
              <w:spacing w:before="80" w:after="80" w:line="200" w:lineRule="exact"/>
              <w:jc w:val="center"/>
              <w:rPr>
                <w:rFonts w:eastAsia="Calibri"/>
                <w:i/>
                <w:noProof/>
                <w:sz w:val="16"/>
                <w:szCs w:val="16"/>
              </w:rPr>
            </w:pPr>
            <w:r w:rsidRPr="002D5FF4">
              <w:rPr>
                <w:bCs/>
                <w:i/>
                <w:sz w:val="16"/>
                <w:szCs w:val="16"/>
              </w:rPr>
              <w:t>Метод испытания</w:t>
            </w:r>
          </w:p>
        </w:tc>
      </w:tr>
      <w:tr w:rsidR="006C2409" w:rsidRPr="00F97FBC" w:rsidTr="007E74A0">
        <w:trPr>
          <w:cantSplit/>
          <w:tblHeader/>
        </w:trPr>
        <w:tc>
          <w:tcPr>
            <w:tcW w:w="1842" w:type="dxa"/>
            <w:vMerge/>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557EBD">
            <w:pPr>
              <w:spacing w:before="80" w:after="80" w:line="240" w:lineRule="auto"/>
              <w:rPr>
                <w:rFonts w:eastAsia="Calibri"/>
                <w:i/>
                <w:noProof/>
                <w:sz w:val="16"/>
                <w:szCs w:val="16"/>
              </w:rPr>
            </w:pPr>
          </w:p>
        </w:tc>
        <w:tc>
          <w:tcPr>
            <w:tcW w:w="1134" w:type="dxa"/>
            <w:vMerge/>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557EBD">
            <w:pPr>
              <w:spacing w:before="80" w:after="80" w:line="240" w:lineRule="auto"/>
              <w:jc w:val="center"/>
              <w:rPr>
                <w:rFonts w:eastAsia="Calibri"/>
                <w:i/>
                <w:noProof/>
                <w:sz w:val="16"/>
                <w:szCs w:val="16"/>
              </w:rPr>
            </w:pPr>
          </w:p>
        </w:tc>
        <w:tc>
          <w:tcPr>
            <w:tcW w:w="1276" w:type="dxa"/>
            <w:tcBorders>
              <w:top w:val="single" w:sz="4" w:space="0" w:color="auto"/>
              <w:left w:val="single" w:sz="4" w:space="0" w:color="auto"/>
              <w:bottom w:val="single" w:sz="12" w:space="0" w:color="auto"/>
              <w:right w:val="single" w:sz="4" w:space="0" w:color="auto"/>
            </w:tcBorders>
            <w:vAlign w:val="bottom"/>
          </w:tcPr>
          <w:p w:rsidR="006C2409" w:rsidRPr="00F97FBC" w:rsidRDefault="006C2409" w:rsidP="00557EBD">
            <w:pPr>
              <w:spacing w:before="80" w:after="80" w:line="240" w:lineRule="auto"/>
              <w:jc w:val="center"/>
              <w:rPr>
                <w:rFonts w:eastAsia="Calibri"/>
                <w:i/>
                <w:noProof/>
                <w:sz w:val="16"/>
                <w:szCs w:val="16"/>
              </w:rPr>
            </w:pPr>
            <w:r w:rsidRPr="00F97FBC">
              <w:rPr>
                <w:i/>
                <w:sz w:val="16"/>
                <w:szCs w:val="16"/>
              </w:rPr>
              <w:t>минимум</w:t>
            </w:r>
          </w:p>
        </w:tc>
        <w:tc>
          <w:tcPr>
            <w:tcW w:w="1276" w:type="dxa"/>
            <w:tcBorders>
              <w:top w:val="single" w:sz="4" w:space="0" w:color="auto"/>
              <w:left w:val="single" w:sz="4" w:space="0" w:color="auto"/>
              <w:bottom w:val="single" w:sz="12" w:space="0" w:color="auto"/>
              <w:right w:val="single" w:sz="4" w:space="0" w:color="auto"/>
            </w:tcBorders>
            <w:vAlign w:val="bottom"/>
          </w:tcPr>
          <w:p w:rsidR="006C2409" w:rsidRPr="00F97FBC" w:rsidRDefault="006C2409" w:rsidP="00557EBD">
            <w:pPr>
              <w:spacing w:before="80" w:after="80" w:line="240" w:lineRule="auto"/>
              <w:jc w:val="center"/>
              <w:rPr>
                <w:rFonts w:eastAsia="Calibri"/>
                <w:i/>
                <w:noProof/>
                <w:sz w:val="16"/>
                <w:szCs w:val="16"/>
              </w:rPr>
            </w:pPr>
            <w:r w:rsidRPr="00F97FBC">
              <w:rPr>
                <w:i/>
                <w:sz w:val="16"/>
                <w:szCs w:val="16"/>
              </w:rPr>
              <w:t>максимум</w:t>
            </w:r>
          </w:p>
        </w:tc>
        <w:tc>
          <w:tcPr>
            <w:tcW w:w="1559" w:type="dxa"/>
            <w:vMerge/>
            <w:tcBorders>
              <w:top w:val="single" w:sz="12" w:space="0" w:color="auto"/>
              <w:left w:val="single" w:sz="4" w:space="0" w:color="auto"/>
              <w:bottom w:val="single" w:sz="12" w:space="0" w:color="auto"/>
              <w:right w:val="single" w:sz="4" w:space="0" w:color="auto"/>
            </w:tcBorders>
            <w:vAlign w:val="center"/>
          </w:tcPr>
          <w:p w:rsidR="006C2409" w:rsidRPr="00F97FBC" w:rsidRDefault="006C2409" w:rsidP="00557EBD">
            <w:pPr>
              <w:spacing w:before="80" w:after="80" w:line="240" w:lineRule="auto"/>
              <w:jc w:val="center"/>
              <w:rPr>
                <w:rFonts w:eastAsia="Calibri"/>
                <w:i/>
                <w:noProof/>
              </w:rPr>
            </w:pPr>
          </w:p>
        </w:tc>
      </w:tr>
      <w:tr w:rsidR="006C2409" w:rsidRPr="00F97FBC" w:rsidTr="007E74A0">
        <w:tc>
          <w:tcPr>
            <w:tcW w:w="1842" w:type="dxa"/>
            <w:tcBorders>
              <w:top w:val="single" w:sz="12"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Теоретическое октановое число, ТОЧ</w:t>
            </w:r>
          </w:p>
        </w:tc>
        <w:tc>
          <w:tcPr>
            <w:tcW w:w="1134" w:type="dxa"/>
            <w:tcBorders>
              <w:top w:val="single" w:sz="12"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12"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95,0</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w:t>
            </w:r>
          </w:p>
        </w:tc>
        <w:tc>
          <w:tcPr>
            <w:tcW w:w="1559" w:type="dxa"/>
            <w:tcBorders>
              <w:top w:val="single" w:sz="12"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ISO 5164</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Моторное октановое число, МОЧ</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85,0</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ISO 5163</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Плотность при</w:t>
            </w:r>
            <w:r w:rsidRPr="00F97FBC">
              <w:rPr>
                <w:rFonts w:eastAsia="Calibri"/>
                <w:noProof/>
                <w:sz w:val="18"/>
                <w:szCs w:val="18"/>
              </w:rPr>
              <w:t xml:space="preserve"> 15 </w:t>
            </w:r>
            <w:r w:rsidRPr="00F97FBC">
              <w:rPr>
                <w:rFonts w:eastAsia="Calibri"/>
                <w:noProof/>
                <w:sz w:val="18"/>
                <w:szCs w:val="18"/>
                <w:vertAlign w:val="superscript"/>
              </w:rPr>
              <w:t>o</w:t>
            </w:r>
            <w:r w:rsidRPr="00F97FBC">
              <w:rPr>
                <w:rFonts w:eastAsia="Calibri"/>
                <w:noProof/>
                <w:sz w:val="18"/>
                <w:szCs w:val="18"/>
              </w:rPr>
              <w:t>C</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кг/м</w:t>
            </w:r>
            <w:r w:rsidRPr="002D5FF4">
              <w:rPr>
                <w:i/>
                <w:sz w:val="18"/>
                <w:vertAlign w:val="superscript"/>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ISO 3675</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Давление паров</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szCs w:val="18"/>
              </w:rPr>
              <w:t>кПа</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40,0</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60,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ISO 13016-1 (DVPE)</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держание серы</w:t>
            </w:r>
            <w:r w:rsidRPr="002D5FF4">
              <w:rPr>
                <w:rFonts w:eastAsia="Calibri"/>
                <w:i/>
                <w:noProof/>
                <w:sz w:val="18"/>
                <w:szCs w:val="18"/>
                <w:vertAlign w:val="superscript"/>
              </w:rPr>
              <w:t>2</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мг/кг</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lang w:val="en-US"/>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1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85 или EN 15486</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тойкость к окислению</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минуты</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360</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ISO 7536</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держание фактических смол (промытых растворителем)</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мг/100 мл</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5</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ISO 6246</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ind w:right="-62"/>
              <w:rPr>
                <w:rFonts w:eastAsia="Calibri"/>
                <w:noProof/>
                <w:sz w:val="18"/>
                <w:szCs w:val="18"/>
              </w:rPr>
            </w:pPr>
            <w:r w:rsidRPr="00F97FBC">
              <w:rPr>
                <w:sz w:val="18"/>
              </w:rPr>
              <w:t>Внешний вид: определяется при температуре окружающего воздуха или при 15 ºC, в зависимости от того, что выше</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 xml:space="preserve">Чистый и прозрачный, без видимых признаков </w:t>
            </w:r>
            <w:r w:rsidRPr="00F97FBC">
              <w:rPr>
                <w:sz w:val="18"/>
              </w:rPr>
              <w:br/>
              <w:t xml:space="preserve">загрязнителей в виде взвеси </w:t>
            </w:r>
            <w:r w:rsidRPr="00F97FBC">
              <w:rPr>
                <w:sz w:val="18"/>
              </w:rPr>
              <w:br/>
              <w:t>или осадка</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Визуальный осмотр</w:t>
            </w:r>
          </w:p>
        </w:tc>
      </w:tr>
      <w:tr w:rsidR="006C2409" w:rsidRPr="00392BE8"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Этанол и высшие спирты</w:t>
            </w:r>
            <w:r w:rsidRPr="002D5FF4">
              <w:rPr>
                <w:rFonts w:eastAsia="Calibri"/>
                <w:i/>
                <w:noProof/>
                <w:sz w:val="18"/>
                <w:szCs w:val="18"/>
                <w:vertAlign w:val="superscript"/>
              </w:rPr>
              <w:t>3</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83</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85</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lang w:val="es-ES"/>
              </w:rPr>
            </w:pPr>
            <w:r w:rsidRPr="00F97FBC">
              <w:rPr>
                <w:rFonts w:eastAsia="Calibri"/>
                <w:noProof/>
                <w:sz w:val="18"/>
                <w:szCs w:val="18"/>
                <w:lang w:val="es-ES"/>
              </w:rPr>
              <w:t>EN 1601</w:t>
            </w:r>
          </w:p>
          <w:p w:rsidR="006C2409" w:rsidRPr="00F97FBC" w:rsidRDefault="006C2409" w:rsidP="002D5FF4">
            <w:pPr>
              <w:spacing w:before="40" w:after="40" w:line="220" w:lineRule="exact"/>
              <w:jc w:val="center"/>
              <w:rPr>
                <w:rFonts w:eastAsia="Calibri"/>
                <w:noProof/>
                <w:sz w:val="18"/>
                <w:szCs w:val="18"/>
                <w:lang w:val="es-ES"/>
              </w:rPr>
            </w:pPr>
            <w:r w:rsidRPr="00F97FBC">
              <w:rPr>
                <w:rFonts w:eastAsia="Calibri"/>
                <w:noProof/>
                <w:sz w:val="18"/>
                <w:szCs w:val="18"/>
                <w:lang w:val="es-ES"/>
              </w:rPr>
              <w:t>EN 13132</w:t>
            </w:r>
          </w:p>
          <w:p w:rsidR="006C2409" w:rsidRPr="00F97FBC" w:rsidRDefault="006C2409" w:rsidP="002D5FF4">
            <w:pPr>
              <w:spacing w:before="40" w:after="40" w:line="220" w:lineRule="exact"/>
              <w:jc w:val="center"/>
              <w:rPr>
                <w:rFonts w:eastAsia="Calibri"/>
                <w:noProof/>
                <w:sz w:val="18"/>
                <w:szCs w:val="18"/>
                <w:lang w:val="es-ES"/>
              </w:rPr>
            </w:pPr>
            <w:r w:rsidRPr="00F97FBC">
              <w:rPr>
                <w:rFonts w:eastAsia="Calibri"/>
                <w:noProof/>
                <w:sz w:val="18"/>
                <w:szCs w:val="18"/>
                <w:lang w:val="es-ES"/>
              </w:rPr>
              <w:t>EN 14517</w:t>
            </w:r>
          </w:p>
          <w:p w:rsidR="006C2409" w:rsidRPr="00F97FBC" w:rsidRDefault="006C2409" w:rsidP="002D5FF4">
            <w:pPr>
              <w:spacing w:before="40" w:after="40" w:line="220" w:lineRule="exact"/>
              <w:jc w:val="center"/>
              <w:rPr>
                <w:rFonts w:eastAsia="Calibri"/>
                <w:noProof/>
                <w:sz w:val="18"/>
                <w:szCs w:val="18"/>
                <w:lang w:val="es-ES"/>
              </w:rPr>
            </w:pPr>
            <w:r w:rsidRPr="00F97FBC">
              <w:rPr>
                <w:rFonts w:eastAsia="Calibri"/>
                <w:noProof/>
                <w:sz w:val="18"/>
                <w:szCs w:val="18"/>
                <w:lang w:val="es-ES"/>
              </w:rPr>
              <w:t>E DIN 51627-3</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Высшие спирты</w:t>
            </w:r>
            <w:r w:rsidRPr="00F97FBC">
              <w:rPr>
                <w:rFonts w:eastAsia="Calibri"/>
                <w:noProof/>
                <w:sz w:val="18"/>
                <w:szCs w:val="18"/>
              </w:rPr>
              <w:t xml:space="preserve"> </w:t>
            </w:r>
            <w:r w:rsidRPr="00F97FBC">
              <w:rPr>
                <w:rFonts w:eastAsia="Calibri"/>
                <w:noProof/>
                <w:sz w:val="18"/>
                <w:szCs w:val="18"/>
              </w:rPr>
              <w:br/>
              <w:t>(C</w:t>
            </w:r>
            <w:r w:rsidRPr="00F97FBC">
              <w:rPr>
                <w:rFonts w:eastAsia="Calibri"/>
                <w:noProof/>
                <w:sz w:val="18"/>
                <w:szCs w:val="18"/>
                <w:vertAlign w:val="subscript"/>
              </w:rPr>
              <w:t>3</w:t>
            </w:r>
            <w:r w:rsidRPr="00F97FBC">
              <w:rPr>
                <w:rFonts w:eastAsia="Calibri"/>
                <w:noProof/>
                <w:sz w:val="18"/>
                <w:szCs w:val="18"/>
              </w:rPr>
              <w:t>–C</w:t>
            </w:r>
            <w:r w:rsidRPr="00F97FBC">
              <w:rPr>
                <w:rFonts w:eastAsia="Calibri"/>
                <w:noProof/>
                <w:sz w:val="18"/>
                <w:szCs w:val="18"/>
                <w:vertAlign w:val="subscript"/>
              </w:rPr>
              <w:t>8</w:t>
            </w:r>
            <w:r w:rsidRPr="00F97FBC">
              <w:rPr>
                <w:rFonts w:eastAsia="Calibri"/>
                <w:noProof/>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2,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 DIN 51627-3</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lastRenderedPageBreak/>
              <w:t>Метанол</w:t>
            </w:r>
          </w:p>
        </w:tc>
        <w:tc>
          <w:tcPr>
            <w:tcW w:w="1134" w:type="dxa"/>
            <w:tcBorders>
              <w:top w:val="single" w:sz="4" w:space="0" w:color="auto"/>
              <w:left w:val="single" w:sz="4" w:space="0" w:color="auto"/>
              <w:bottom w:val="single" w:sz="4" w:space="0" w:color="auto"/>
              <w:right w:val="single" w:sz="4" w:space="0" w:color="auto"/>
            </w:tcBorders>
          </w:tcPr>
          <w:p w:rsidR="006C2409" w:rsidRPr="00F97FBC" w:rsidRDefault="006C2409" w:rsidP="002D5FF4">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1,0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 DIN 51627-3</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Бензин</w:t>
            </w:r>
            <w:r w:rsidRPr="002D5FF4">
              <w:rPr>
                <w:rFonts w:eastAsia="Calibri"/>
                <w:i/>
                <w:noProof/>
                <w:sz w:val="18"/>
                <w:szCs w:val="18"/>
                <w:vertAlign w:val="superscript"/>
              </w:rPr>
              <w:t>4</w:t>
            </w:r>
          </w:p>
        </w:tc>
        <w:tc>
          <w:tcPr>
            <w:tcW w:w="1134" w:type="dxa"/>
            <w:tcBorders>
              <w:top w:val="single" w:sz="4" w:space="0" w:color="auto"/>
              <w:left w:val="single" w:sz="4" w:space="0" w:color="auto"/>
              <w:bottom w:val="single" w:sz="4" w:space="0" w:color="auto"/>
              <w:right w:val="single" w:sz="4" w:space="0" w:color="auto"/>
            </w:tcBorders>
          </w:tcPr>
          <w:p w:rsidR="006C2409" w:rsidRPr="00F97FBC" w:rsidRDefault="006C2409" w:rsidP="002D5FF4">
            <w:pPr>
              <w:spacing w:before="40" w:after="40" w:line="220" w:lineRule="exact"/>
              <w:jc w:val="center"/>
              <w:rPr>
                <w:rFonts w:eastAsia="Calibri"/>
                <w:noProof/>
                <w:sz w:val="18"/>
                <w:szCs w:val="18"/>
              </w:rPr>
            </w:pPr>
            <w:r w:rsidRPr="00F97FBC">
              <w:rPr>
                <w:sz w:val="18"/>
              </w:rPr>
              <w:t>% объема</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szCs w:val="18"/>
              </w:rPr>
              <w:t>Остаток</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228</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Фосфор</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мг/л</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0,20</w:t>
            </w:r>
            <w:r w:rsidRPr="002D5FF4">
              <w:rPr>
                <w:rFonts w:eastAsia="Calibri"/>
                <w:i/>
                <w:noProof/>
                <w:sz w:val="18"/>
                <w:szCs w:val="18"/>
                <w:vertAlign w:val="superscript"/>
              </w:rPr>
              <w:t>5</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87</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держание воды</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0,30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89 или EN 15692</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держание неорганических хлоридов</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мг/л</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1</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92</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rFonts w:eastAsia="Calibri"/>
                <w:noProof/>
                <w:sz w:val="18"/>
                <w:szCs w:val="18"/>
              </w:rPr>
              <w:t>pHe</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6,5</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9,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90</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Окисление медной пластины (3 ч при 50 ºC)</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Показатель</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Класс 1</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ISO 2160</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ind w:right="-62"/>
              <w:rPr>
                <w:rFonts w:eastAsia="Calibri"/>
                <w:noProof/>
                <w:sz w:val="18"/>
                <w:szCs w:val="18"/>
              </w:rPr>
            </w:pPr>
            <w:r w:rsidRPr="00F97FBC">
              <w:rPr>
                <w:sz w:val="18"/>
              </w:rPr>
              <w:t xml:space="preserve">Кислотность (по содержанию уксусной </w:t>
            </w:r>
            <w:r w:rsidRPr="00F97FBC">
              <w:rPr>
                <w:sz w:val="18"/>
              </w:rPr>
              <w:br/>
              <w:t>кислоты</w:t>
            </w:r>
            <w:r w:rsidRPr="00F97FBC">
              <w:rPr>
                <w:rFonts w:eastAsia="Calibri"/>
                <w:noProof/>
                <w:sz w:val="18"/>
                <w:szCs w:val="18"/>
              </w:rPr>
              <w:t xml:space="preserve"> CH</w:t>
            </w:r>
            <w:r w:rsidRPr="00F97FBC">
              <w:rPr>
                <w:rFonts w:eastAsia="Calibri"/>
                <w:noProof/>
                <w:sz w:val="18"/>
                <w:szCs w:val="18"/>
                <w:vertAlign w:val="subscript"/>
              </w:rPr>
              <w:t>3</w:t>
            </w:r>
            <w:r w:rsidRPr="00F97FBC">
              <w:rPr>
                <w:rFonts w:eastAsia="Calibri"/>
                <w:noProof/>
                <w:sz w:val="18"/>
                <w:szCs w:val="18"/>
              </w:rPr>
              <w:t>COOH)</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 массы</w:t>
            </w:r>
            <w:r w:rsidRPr="00F97FBC">
              <w:rPr>
                <w:rFonts w:eastAsia="Calibri"/>
                <w:noProof/>
                <w:sz w:val="18"/>
                <w:szCs w:val="18"/>
              </w:rPr>
              <w:br/>
              <w:t>(</w:t>
            </w:r>
            <w:r w:rsidRPr="00F97FBC">
              <w:rPr>
                <w:sz w:val="18"/>
              </w:rPr>
              <w:t>мг/л</w:t>
            </w: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0,0050</w:t>
            </w:r>
            <w:r w:rsidRPr="00F97FBC">
              <w:rPr>
                <w:rFonts w:eastAsia="Calibri"/>
                <w:noProof/>
                <w:sz w:val="18"/>
                <w:szCs w:val="18"/>
              </w:rPr>
              <w:br/>
              <w:t>(40)</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EN 15491</w:t>
            </w:r>
          </w:p>
        </w:tc>
      </w:tr>
      <w:tr w:rsidR="006C2409" w:rsidRPr="00F97FBC" w:rsidTr="00557EBD">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Электропроводность</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мкСм/см</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1,5</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rFonts w:eastAsia="Calibri"/>
                <w:noProof/>
                <w:sz w:val="18"/>
                <w:szCs w:val="18"/>
              </w:rPr>
              <w:t>DIN 51627-4 или prEN 15938</w:t>
            </w:r>
          </w:p>
        </w:tc>
      </w:tr>
      <w:tr w:rsidR="006C2409" w:rsidRPr="00F97FBC" w:rsidTr="007E74A0">
        <w:tc>
          <w:tcPr>
            <w:tcW w:w="1842"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отношение углерод/водород</w:t>
            </w:r>
          </w:p>
        </w:tc>
        <w:tc>
          <w:tcPr>
            <w:tcW w:w="1134"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r>
      <w:tr w:rsidR="006C2409" w:rsidRPr="00F97FBC" w:rsidTr="007E74A0">
        <w:tc>
          <w:tcPr>
            <w:tcW w:w="1842" w:type="dxa"/>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2D5FF4">
            <w:pPr>
              <w:spacing w:before="40" w:after="40" w:line="220" w:lineRule="exact"/>
              <w:rPr>
                <w:rFonts w:eastAsia="Calibri"/>
                <w:noProof/>
                <w:sz w:val="18"/>
                <w:szCs w:val="18"/>
              </w:rPr>
            </w:pPr>
            <w:r w:rsidRPr="00F97FBC">
              <w:rPr>
                <w:sz w:val="18"/>
              </w:rPr>
              <w:t>Соотношение углерод/кислород</w:t>
            </w:r>
          </w:p>
        </w:tc>
        <w:tc>
          <w:tcPr>
            <w:tcW w:w="1134" w:type="dxa"/>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c>
          <w:tcPr>
            <w:tcW w:w="2552" w:type="dxa"/>
            <w:gridSpan w:val="2"/>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r w:rsidRPr="00F97FBC">
              <w:rPr>
                <w:sz w:val="18"/>
              </w:rPr>
              <w:t>Подлежит регистрации</w:t>
            </w:r>
          </w:p>
        </w:tc>
        <w:tc>
          <w:tcPr>
            <w:tcW w:w="1559" w:type="dxa"/>
            <w:tcBorders>
              <w:top w:val="single" w:sz="4" w:space="0" w:color="auto"/>
              <w:left w:val="single" w:sz="4" w:space="0" w:color="auto"/>
              <w:bottom w:val="single" w:sz="12" w:space="0" w:color="auto"/>
              <w:right w:val="single" w:sz="4" w:space="0" w:color="auto"/>
            </w:tcBorders>
            <w:vAlign w:val="center"/>
          </w:tcPr>
          <w:p w:rsidR="006C2409" w:rsidRPr="00F97FBC" w:rsidRDefault="006C2409" w:rsidP="002D5FF4">
            <w:pPr>
              <w:spacing w:before="40" w:after="40" w:line="220" w:lineRule="exact"/>
              <w:jc w:val="center"/>
              <w:rPr>
                <w:rFonts w:eastAsia="Calibri"/>
                <w:noProof/>
                <w:sz w:val="18"/>
                <w:szCs w:val="18"/>
              </w:rPr>
            </w:pPr>
          </w:p>
        </w:tc>
      </w:tr>
    </w:tbl>
    <w:p w:rsidR="00B274AE" w:rsidRPr="00B274AE" w:rsidRDefault="00B274AE" w:rsidP="00B274AE">
      <w:pPr>
        <w:spacing w:before="120" w:after="120" w:line="240" w:lineRule="auto"/>
        <w:ind w:left="2268" w:right="1133" w:hanging="406"/>
        <w:jc w:val="both"/>
        <w:rPr>
          <w:rFonts w:eastAsia="Calibri"/>
        </w:rPr>
      </w:pPr>
      <w:r w:rsidRPr="00B274AE">
        <w:rPr>
          <w:rFonts w:eastAsia="Calibri"/>
          <w:i/>
        </w:rPr>
        <w:t>Примечания</w:t>
      </w:r>
      <w:r w:rsidRPr="00B274AE">
        <w:rPr>
          <w:rFonts w:eastAsia="Calibri"/>
        </w:rPr>
        <w:t>:</w:t>
      </w:r>
    </w:p>
    <w:p w:rsidR="00B274AE" w:rsidRPr="00B274AE" w:rsidRDefault="00B274AE" w:rsidP="00B274AE">
      <w:pPr>
        <w:pStyle w:val="FootnoteText"/>
        <w:tabs>
          <w:tab w:val="left" w:pos="2127"/>
        </w:tabs>
        <w:spacing w:before="80"/>
        <w:ind w:left="2142" w:hanging="299"/>
        <w:rPr>
          <w:rFonts w:eastAsia="Calibri"/>
          <w:vertAlign w:val="superscript"/>
        </w:rPr>
      </w:pPr>
      <w:r w:rsidRPr="00B274AE">
        <w:rPr>
          <w:rFonts w:eastAsia="Calibri"/>
          <w:i/>
          <w:vertAlign w:val="superscript"/>
        </w:rPr>
        <w:t>1</w:t>
      </w:r>
      <w:r w:rsidRPr="00B274AE">
        <w:rPr>
          <w:rFonts w:eastAsia="Calibri"/>
          <w:vertAlign w:val="superscript"/>
        </w:rPr>
        <w:tab/>
      </w:r>
      <w:r w:rsidRPr="00B274AE">
        <w:rPr>
          <w:rFonts w:eastAsia="Calibri"/>
        </w:rPr>
        <w:t xml:space="preserve">Значения, указанные в </w:t>
      </w:r>
      <w:r w:rsidRPr="00B274AE">
        <w:rPr>
          <w:szCs w:val="18"/>
        </w:rPr>
        <w:t>спецификации</w:t>
      </w:r>
      <w:r w:rsidRPr="00B274AE">
        <w:rPr>
          <w:rFonts w:eastAsia="Calibri"/>
        </w:rPr>
        <w:t>,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B274AE" w:rsidRPr="00B274AE" w:rsidRDefault="00B274AE" w:rsidP="00B274AE">
      <w:pPr>
        <w:pStyle w:val="FootnoteText"/>
        <w:tabs>
          <w:tab w:val="left" w:pos="2127"/>
        </w:tabs>
        <w:ind w:left="2144" w:hanging="301"/>
        <w:rPr>
          <w:rFonts w:eastAsia="Calibri"/>
        </w:rPr>
      </w:pPr>
      <w:r w:rsidRPr="00B274AE">
        <w:rPr>
          <w:rFonts w:eastAsia="Calibri"/>
          <w:i/>
          <w:vertAlign w:val="superscript"/>
        </w:rPr>
        <w:t>2</w:t>
      </w:r>
      <w:r w:rsidRPr="00B274AE">
        <w:rPr>
          <w:rFonts w:eastAsia="Calibri"/>
        </w:rPr>
        <w:tab/>
        <w:t>Фактическое содержание серы в топливе, используемом для проведения испытаний на выбросы, подлежит регистрации.</w:t>
      </w:r>
    </w:p>
    <w:p w:rsidR="00B274AE" w:rsidRPr="00B274AE" w:rsidRDefault="00B274AE" w:rsidP="00B274AE">
      <w:pPr>
        <w:pStyle w:val="FootnoteText"/>
        <w:tabs>
          <w:tab w:val="left" w:pos="2127"/>
        </w:tabs>
        <w:ind w:left="2144" w:hanging="301"/>
        <w:rPr>
          <w:rFonts w:eastAsia="Calibri"/>
        </w:rPr>
      </w:pPr>
      <w:r w:rsidRPr="00B274AE">
        <w:rPr>
          <w:rFonts w:eastAsia="Calibri"/>
          <w:i/>
          <w:vertAlign w:val="superscript"/>
        </w:rPr>
        <w:t>3</w:t>
      </w:r>
      <w:r w:rsidRPr="00B274AE">
        <w:rPr>
          <w:rFonts w:eastAsia="Calibri"/>
        </w:rPr>
        <w:tab/>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B274AE" w:rsidRPr="00B274AE" w:rsidRDefault="00B274AE" w:rsidP="00B274AE">
      <w:pPr>
        <w:pStyle w:val="FootnoteText"/>
        <w:tabs>
          <w:tab w:val="left" w:pos="2127"/>
        </w:tabs>
        <w:ind w:left="2144" w:hanging="301"/>
        <w:rPr>
          <w:rFonts w:eastAsia="Calibri"/>
        </w:rPr>
      </w:pPr>
      <w:r w:rsidRPr="00B274AE">
        <w:rPr>
          <w:rFonts w:eastAsia="Calibri"/>
          <w:i/>
          <w:vertAlign w:val="superscript"/>
        </w:rPr>
        <w:t>4</w:t>
      </w:r>
      <w:r w:rsidRPr="00B274AE">
        <w:rPr>
          <w:rFonts w:eastAsia="Calibri"/>
        </w:rPr>
        <w:tab/>
        <w:t>Содержание неэтилированного бензина можно определить в виде "100 минус суммарное содержание воды, спиртов, МТБЭ и ЭТБЭ в процентах".</w:t>
      </w:r>
    </w:p>
    <w:p w:rsidR="00B274AE" w:rsidRDefault="00B274AE" w:rsidP="00B274AE">
      <w:pPr>
        <w:pStyle w:val="FootnoteText"/>
        <w:tabs>
          <w:tab w:val="left" w:pos="2127"/>
        </w:tabs>
        <w:ind w:left="2144" w:hanging="301"/>
        <w:rPr>
          <w:rFonts w:eastAsia="Calibri"/>
        </w:rPr>
      </w:pPr>
      <w:r w:rsidRPr="00B274AE">
        <w:rPr>
          <w:rFonts w:eastAsia="Calibri"/>
          <w:i/>
          <w:vertAlign w:val="superscript"/>
        </w:rPr>
        <w:t>5</w:t>
      </w:r>
      <w:r w:rsidRPr="00B274AE">
        <w:rPr>
          <w:rFonts w:eastAsia="Calibri"/>
        </w:rPr>
        <w:tab/>
        <w:t>К этому эталонному топливу не должны специально добавляться соединения фосфора, железа, марганца или свинца.</w:t>
      </w:r>
    </w:p>
    <w:p w:rsidR="006C2409" w:rsidRPr="00F97FBC" w:rsidRDefault="006C2409" w:rsidP="007E74A0">
      <w:pPr>
        <w:pageBreakBefore/>
        <w:spacing w:before="240" w:after="120"/>
        <w:ind w:left="2268" w:right="1134" w:hanging="1134"/>
        <w:jc w:val="both"/>
        <w:rPr>
          <w:rFonts w:eastAsia="Calibri"/>
        </w:rPr>
      </w:pPr>
      <w:r w:rsidRPr="00F97FBC">
        <w:rPr>
          <w:rFonts w:eastAsia="Calibri"/>
        </w:rPr>
        <w:lastRenderedPageBreak/>
        <w:t>3.</w:t>
      </w:r>
      <w:r w:rsidRPr="00F97FBC">
        <w:rPr>
          <w:rFonts w:eastAsia="Calibri"/>
        </w:rPr>
        <w:tab/>
      </w:r>
      <w:r w:rsidRPr="00F97FBC">
        <w:t xml:space="preserve">Технические характеристики видов топлива для монотопливных и двухтопливных двигателей </w:t>
      </w:r>
    </w:p>
    <w:p w:rsidR="006C2409" w:rsidRPr="00F97FBC" w:rsidRDefault="006C2409" w:rsidP="00B274AE">
      <w:pPr>
        <w:spacing w:before="120" w:after="120"/>
        <w:ind w:left="2268" w:right="1134" w:hanging="1134"/>
        <w:jc w:val="both"/>
        <w:rPr>
          <w:rFonts w:eastAsia="Calibri"/>
        </w:rPr>
      </w:pPr>
      <w:r w:rsidRPr="00F97FBC">
        <w:rPr>
          <w:rFonts w:eastAsia="Calibri"/>
        </w:rPr>
        <w:t>3.1</w:t>
      </w:r>
      <w:r w:rsidRPr="00F97FBC">
        <w:rPr>
          <w:rFonts w:eastAsia="Calibri"/>
        </w:rPr>
        <w:tab/>
        <w:t>Тип: СНГ</w:t>
      </w:r>
    </w:p>
    <w:tbl>
      <w:tblPr>
        <w:tblW w:w="7439" w:type="dxa"/>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173"/>
        <w:gridCol w:w="1418"/>
        <w:gridCol w:w="1417"/>
        <w:gridCol w:w="1588"/>
      </w:tblGrid>
      <w:tr w:rsidR="006C2409" w:rsidRPr="00B274AE" w:rsidTr="00B274AE">
        <w:trPr>
          <w:tblHeader/>
        </w:trPr>
        <w:tc>
          <w:tcPr>
            <w:tcW w:w="1843" w:type="dxa"/>
            <w:tcBorders>
              <w:left w:val="single" w:sz="4" w:space="0" w:color="auto"/>
              <w:bottom w:val="single" w:sz="12" w:space="0" w:color="auto"/>
              <w:right w:val="single" w:sz="4" w:space="0" w:color="auto"/>
            </w:tcBorders>
            <w:shd w:val="clear" w:color="auto" w:fill="auto"/>
            <w:vAlign w:val="center"/>
          </w:tcPr>
          <w:p w:rsidR="006C2409" w:rsidRPr="00B274AE" w:rsidRDefault="006C2409" w:rsidP="00B274AE">
            <w:pPr>
              <w:suppressAutoHyphens w:val="0"/>
              <w:spacing w:before="80" w:after="80" w:line="200" w:lineRule="exact"/>
              <w:rPr>
                <w:rFonts w:eastAsia="Calibri"/>
                <w:i/>
                <w:noProof/>
                <w:sz w:val="16"/>
                <w:szCs w:val="16"/>
              </w:rPr>
            </w:pPr>
            <w:r w:rsidRPr="00B274AE">
              <w:rPr>
                <w:i/>
                <w:sz w:val="16"/>
                <w:szCs w:val="16"/>
              </w:rPr>
              <w:t>Параметр</w:t>
            </w:r>
          </w:p>
        </w:tc>
        <w:tc>
          <w:tcPr>
            <w:tcW w:w="1173" w:type="dxa"/>
            <w:tcBorders>
              <w:left w:val="single" w:sz="4" w:space="0" w:color="auto"/>
              <w:bottom w:val="single" w:sz="12" w:space="0" w:color="auto"/>
              <w:right w:val="single" w:sz="4" w:space="0" w:color="auto"/>
            </w:tcBorders>
            <w:shd w:val="clear" w:color="auto" w:fill="auto"/>
            <w:vAlign w:val="center"/>
          </w:tcPr>
          <w:p w:rsidR="006C2409" w:rsidRPr="00B274AE" w:rsidRDefault="006C2409" w:rsidP="00B274AE">
            <w:pPr>
              <w:suppressAutoHyphens w:val="0"/>
              <w:spacing w:before="80" w:after="80" w:line="200" w:lineRule="exact"/>
              <w:jc w:val="center"/>
              <w:rPr>
                <w:rFonts w:eastAsia="Calibri"/>
                <w:i/>
                <w:noProof/>
                <w:sz w:val="16"/>
                <w:szCs w:val="16"/>
              </w:rPr>
            </w:pPr>
            <w:r w:rsidRPr="00B274AE">
              <w:rPr>
                <w:i/>
                <w:sz w:val="16"/>
                <w:szCs w:val="16"/>
              </w:rPr>
              <w:t xml:space="preserve">Единица </w:t>
            </w:r>
            <w:r w:rsidR="00B274AE">
              <w:rPr>
                <w:i/>
                <w:sz w:val="16"/>
                <w:szCs w:val="16"/>
              </w:rPr>
              <w:br/>
            </w:r>
            <w:r w:rsidRPr="00B274AE">
              <w:rPr>
                <w:i/>
                <w:sz w:val="16"/>
                <w:szCs w:val="16"/>
              </w:rPr>
              <w:t>измерения</w:t>
            </w:r>
          </w:p>
        </w:tc>
        <w:tc>
          <w:tcPr>
            <w:tcW w:w="1418" w:type="dxa"/>
            <w:tcBorders>
              <w:left w:val="single" w:sz="4" w:space="0" w:color="auto"/>
              <w:bottom w:val="single" w:sz="12" w:space="0" w:color="auto"/>
              <w:right w:val="single" w:sz="4" w:space="0" w:color="auto"/>
            </w:tcBorders>
            <w:shd w:val="clear" w:color="auto" w:fill="auto"/>
            <w:vAlign w:val="center"/>
          </w:tcPr>
          <w:p w:rsidR="006C2409" w:rsidRPr="00B274AE" w:rsidRDefault="006C2409" w:rsidP="00B274AE">
            <w:pPr>
              <w:suppressAutoHyphens w:val="0"/>
              <w:spacing w:before="80" w:after="80" w:line="200" w:lineRule="exact"/>
              <w:jc w:val="center"/>
              <w:rPr>
                <w:rFonts w:eastAsia="Calibri"/>
                <w:i/>
                <w:noProof/>
                <w:sz w:val="16"/>
                <w:szCs w:val="16"/>
              </w:rPr>
            </w:pPr>
            <w:r w:rsidRPr="00B274AE">
              <w:rPr>
                <w:rFonts w:eastAsia="Calibri"/>
                <w:i/>
                <w:noProof/>
                <w:sz w:val="16"/>
                <w:szCs w:val="16"/>
              </w:rPr>
              <w:t>Топливо A</w:t>
            </w:r>
          </w:p>
        </w:tc>
        <w:tc>
          <w:tcPr>
            <w:tcW w:w="1417" w:type="dxa"/>
            <w:tcBorders>
              <w:left w:val="single" w:sz="4" w:space="0" w:color="auto"/>
              <w:bottom w:val="single" w:sz="12" w:space="0" w:color="auto"/>
              <w:right w:val="single" w:sz="4" w:space="0" w:color="auto"/>
            </w:tcBorders>
            <w:shd w:val="clear" w:color="auto" w:fill="auto"/>
            <w:vAlign w:val="center"/>
          </w:tcPr>
          <w:p w:rsidR="006C2409" w:rsidRPr="00B274AE" w:rsidRDefault="006C2409" w:rsidP="00B274AE">
            <w:pPr>
              <w:suppressAutoHyphens w:val="0"/>
              <w:spacing w:before="80" w:after="80" w:line="200" w:lineRule="exact"/>
              <w:jc w:val="center"/>
              <w:rPr>
                <w:rFonts w:eastAsia="Calibri"/>
                <w:i/>
                <w:noProof/>
                <w:sz w:val="16"/>
                <w:szCs w:val="16"/>
              </w:rPr>
            </w:pPr>
            <w:r w:rsidRPr="00B274AE">
              <w:rPr>
                <w:rFonts w:eastAsia="Calibri"/>
                <w:i/>
                <w:noProof/>
                <w:sz w:val="16"/>
                <w:szCs w:val="16"/>
              </w:rPr>
              <w:t>Топливо B</w:t>
            </w:r>
          </w:p>
        </w:tc>
        <w:tc>
          <w:tcPr>
            <w:tcW w:w="1588" w:type="dxa"/>
            <w:tcBorders>
              <w:left w:val="single" w:sz="4" w:space="0" w:color="auto"/>
              <w:bottom w:val="single" w:sz="12" w:space="0" w:color="auto"/>
              <w:right w:val="single" w:sz="4" w:space="0" w:color="auto"/>
            </w:tcBorders>
            <w:shd w:val="clear" w:color="auto" w:fill="auto"/>
            <w:vAlign w:val="center"/>
          </w:tcPr>
          <w:p w:rsidR="006C2409" w:rsidRPr="00B274AE" w:rsidRDefault="006C2409" w:rsidP="00B274AE">
            <w:pPr>
              <w:suppressAutoHyphens w:val="0"/>
              <w:spacing w:before="80" w:after="80" w:line="200" w:lineRule="exact"/>
              <w:jc w:val="center"/>
              <w:rPr>
                <w:rFonts w:eastAsia="Calibri"/>
                <w:i/>
                <w:noProof/>
                <w:sz w:val="16"/>
                <w:szCs w:val="16"/>
              </w:rPr>
            </w:pPr>
            <w:r w:rsidRPr="00B274AE">
              <w:rPr>
                <w:bCs/>
                <w:i/>
                <w:sz w:val="16"/>
                <w:szCs w:val="16"/>
              </w:rPr>
              <w:t>Метод испытания</w:t>
            </w:r>
          </w:p>
        </w:tc>
      </w:tr>
      <w:tr w:rsidR="006C2409" w:rsidRPr="00F97FBC" w:rsidTr="00B274AE">
        <w:tc>
          <w:tcPr>
            <w:tcW w:w="1843" w:type="dxa"/>
            <w:tcBorders>
              <w:top w:val="single" w:sz="12" w:space="0" w:color="auto"/>
            </w:tcBorders>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Состав</w:t>
            </w:r>
            <w:r w:rsidRPr="00F97FBC">
              <w:rPr>
                <w:rFonts w:eastAsia="Calibri"/>
                <w:noProof/>
                <w:sz w:val="18"/>
                <w:szCs w:val="18"/>
              </w:rPr>
              <w:t>:</w:t>
            </w:r>
          </w:p>
        </w:tc>
        <w:tc>
          <w:tcPr>
            <w:tcW w:w="1173" w:type="dxa"/>
            <w:tcBorders>
              <w:top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8" w:type="dxa"/>
            <w:tcBorders>
              <w:top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7" w:type="dxa"/>
            <w:tcBorders>
              <w:top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588" w:type="dxa"/>
            <w:tcBorders>
              <w:top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EN 27941</w:t>
            </w: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 xml:space="preserve">Содержание </w:t>
            </w:r>
            <w:r w:rsidRPr="00F97FBC">
              <w:rPr>
                <w:rFonts w:eastAsia="Calibri"/>
                <w:noProof/>
                <w:sz w:val="18"/>
                <w:szCs w:val="18"/>
              </w:rPr>
              <w:t>C</w:t>
            </w:r>
            <w:r w:rsidRPr="00F97FBC">
              <w:rPr>
                <w:rFonts w:eastAsia="Calibri"/>
                <w:noProof/>
                <w:sz w:val="18"/>
                <w:szCs w:val="18"/>
                <w:vertAlign w:val="subscript"/>
              </w:rPr>
              <w:t>3</w:t>
            </w:r>
          </w:p>
        </w:tc>
        <w:tc>
          <w:tcPr>
            <w:tcW w:w="1173" w:type="dxa"/>
          </w:tcPr>
          <w:p w:rsidR="006C2409" w:rsidRPr="00F97FBC" w:rsidRDefault="006C2409" w:rsidP="00B274AE">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30 ± 2</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85 ± 2</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 xml:space="preserve">Содержание </w:t>
            </w:r>
            <w:r w:rsidRPr="00F97FBC">
              <w:rPr>
                <w:rFonts w:eastAsia="Calibri"/>
                <w:noProof/>
                <w:sz w:val="18"/>
                <w:szCs w:val="18"/>
              </w:rPr>
              <w:t>C</w:t>
            </w:r>
            <w:r w:rsidRPr="00F97FBC">
              <w:rPr>
                <w:rFonts w:eastAsia="Calibri"/>
                <w:noProof/>
                <w:sz w:val="18"/>
                <w:szCs w:val="18"/>
                <w:vertAlign w:val="subscript"/>
              </w:rPr>
              <w:t>4</w:t>
            </w:r>
          </w:p>
        </w:tc>
        <w:tc>
          <w:tcPr>
            <w:tcW w:w="1173" w:type="dxa"/>
          </w:tcPr>
          <w:p w:rsidR="006C2409" w:rsidRPr="00F97FBC" w:rsidRDefault="006C2409" w:rsidP="00B274AE">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vertAlign w:val="superscript"/>
              </w:rPr>
            </w:pPr>
            <w:r w:rsidRPr="00F97FBC">
              <w:rPr>
                <w:sz w:val="18"/>
                <w:szCs w:val="18"/>
              </w:rPr>
              <w:t>Остаток</w:t>
            </w:r>
            <w:r w:rsidRPr="00B274AE">
              <w:rPr>
                <w:rFonts w:eastAsia="Calibri"/>
                <w:i/>
                <w:noProof/>
                <w:sz w:val="18"/>
                <w:szCs w:val="18"/>
                <w:vertAlign w:val="superscript"/>
              </w:rPr>
              <w:t>1</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vertAlign w:val="superscript"/>
              </w:rPr>
            </w:pPr>
            <w:r w:rsidRPr="00F97FBC">
              <w:rPr>
                <w:sz w:val="18"/>
                <w:szCs w:val="18"/>
              </w:rPr>
              <w:t>Остаток</w:t>
            </w:r>
            <w:r w:rsidRPr="00B274AE">
              <w:rPr>
                <w:rFonts w:eastAsia="Calibri"/>
                <w:i/>
                <w:noProof/>
                <w:sz w:val="18"/>
                <w:szCs w:val="18"/>
                <w:vertAlign w:val="superscript"/>
              </w:rPr>
              <w:t>1</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rFonts w:eastAsia="Calibri"/>
                <w:noProof/>
                <w:sz w:val="18"/>
                <w:szCs w:val="18"/>
              </w:rPr>
              <w:t>&lt; C</w:t>
            </w:r>
            <w:r w:rsidRPr="00F97FBC">
              <w:rPr>
                <w:rFonts w:eastAsia="Calibri"/>
                <w:noProof/>
                <w:sz w:val="18"/>
                <w:szCs w:val="18"/>
                <w:vertAlign w:val="subscript"/>
              </w:rPr>
              <w:t>3</w:t>
            </w:r>
            <w:r w:rsidRPr="00F97FBC">
              <w:rPr>
                <w:rFonts w:eastAsia="Calibri"/>
                <w:noProof/>
                <w:sz w:val="18"/>
                <w:szCs w:val="18"/>
              </w:rPr>
              <w:t>, &gt; C</w:t>
            </w:r>
            <w:r w:rsidRPr="00F97FBC">
              <w:rPr>
                <w:rFonts w:eastAsia="Calibri"/>
                <w:noProof/>
                <w:sz w:val="18"/>
                <w:szCs w:val="18"/>
                <w:vertAlign w:val="subscript"/>
              </w:rPr>
              <w:t>4</w:t>
            </w:r>
          </w:p>
        </w:tc>
        <w:tc>
          <w:tcPr>
            <w:tcW w:w="1173" w:type="dxa"/>
          </w:tcPr>
          <w:p w:rsidR="006C2409" w:rsidRPr="00F97FBC" w:rsidRDefault="006C2409" w:rsidP="00B274AE">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2</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2</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Олефины</w:t>
            </w:r>
          </w:p>
        </w:tc>
        <w:tc>
          <w:tcPr>
            <w:tcW w:w="1173" w:type="dxa"/>
          </w:tcPr>
          <w:p w:rsidR="006C2409" w:rsidRPr="00F97FBC" w:rsidRDefault="006C2409" w:rsidP="00B274AE">
            <w:pPr>
              <w:spacing w:before="40" w:after="40" w:line="220" w:lineRule="exact"/>
              <w:ind w:left="113"/>
              <w:jc w:val="center"/>
              <w:rPr>
                <w:rFonts w:eastAsia="Calibri"/>
                <w:noProof/>
                <w:sz w:val="18"/>
                <w:szCs w:val="18"/>
              </w:rPr>
            </w:pPr>
            <w:r w:rsidRPr="00F97FBC">
              <w:rPr>
                <w:sz w:val="18"/>
              </w:rPr>
              <w:t>% объема</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2</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5</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p>
        </w:tc>
      </w:tr>
      <w:tr w:rsidR="006C2409" w:rsidRPr="00F97FBC" w:rsidTr="00557EBD">
        <w:tc>
          <w:tcPr>
            <w:tcW w:w="1843" w:type="dxa"/>
            <w:vAlign w:val="center"/>
          </w:tcPr>
          <w:p w:rsidR="006C2409" w:rsidRPr="00F97FBC" w:rsidRDefault="006C2409" w:rsidP="007E74A0">
            <w:pPr>
              <w:spacing w:before="40" w:after="40" w:line="220" w:lineRule="exact"/>
              <w:ind w:left="73" w:right="-147"/>
              <w:rPr>
                <w:rFonts w:eastAsia="Calibri"/>
                <w:noProof/>
                <w:sz w:val="18"/>
                <w:szCs w:val="18"/>
              </w:rPr>
            </w:pPr>
            <w:r w:rsidRPr="00F97FBC">
              <w:rPr>
                <w:sz w:val="18"/>
                <w:szCs w:val="18"/>
              </w:rPr>
              <w:t>Осадок, образовавшийся в результате испарения</w:t>
            </w:r>
          </w:p>
        </w:tc>
        <w:tc>
          <w:tcPr>
            <w:tcW w:w="1173"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мг/кг</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50</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50</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EN 15470</w:t>
            </w: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Содержание воды при</w:t>
            </w:r>
            <w:r w:rsidRPr="00F97FBC">
              <w:rPr>
                <w:rFonts w:eastAsia="Calibri"/>
                <w:noProof/>
                <w:sz w:val="18"/>
                <w:szCs w:val="18"/>
              </w:rPr>
              <w:t xml:space="preserve"> 0 °C</w:t>
            </w:r>
          </w:p>
        </w:tc>
        <w:tc>
          <w:tcPr>
            <w:tcW w:w="1173" w:type="dxa"/>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Отсутствует</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Отсутствует</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EN 15469</w:t>
            </w: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Общее содержание серы, включая одорант</w:t>
            </w:r>
          </w:p>
        </w:tc>
        <w:tc>
          <w:tcPr>
            <w:tcW w:w="1173"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rPr>
              <w:t>мг/кг</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0</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акс. </w:t>
            </w:r>
            <w:r w:rsidRPr="00F97FBC">
              <w:rPr>
                <w:rFonts w:eastAsia="Calibri"/>
                <w:noProof/>
                <w:sz w:val="18"/>
                <w:szCs w:val="18"/>
              </w:rPr>
              <w:t>10</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EN 24260, ASTM D 3246, ASTM 6667</w:t>
            </w: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Сероводород</w:t>
            </w:r>
          </w:p>
        </w:tc>
        <w:tc>
          <w:tcPr>
            <w:tcW w:w="1173" w:type="dxa"/>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Отсутствует</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Отсутствует</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EN ISO 8819</w:t>
            </w:r>
          </w:p>
        </w:tc>
      </w:tr>
      <w:tr w:rsidR="006C2409" w:rsidRPr="00F97FBC" w:rsidTr="00557EBD">
        <w:tc>
          <w:tcPr>
            <w:tcW w:w="1843" w:type="dxa"/>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 xml:space="preserve">Окисление медной пластины </w:t>
            </w:r>
            <w:r w:rsidRPr="00F97FBC">
              <w:rPr>
                <w:rFonts w:eastAsia="Calibri"/>
                <w:noProof/>
                <w:sz w:val="18"/>
                <w:szCs w:val="18"/>
              </w:rPr>
              <w:t>(1 ч при 40 °C)</w:t>
            </w:r>
          </w:p>
        </w:tc>
        <w:tc>
          <w:tcPr>
            <w:tcW w:w="1173" w:type="dxa"/>
            <w:vAlign w:val="center"/>
          </w:tcPr>
          <w:p w:rsidR="006C2409" w:rsidRPr="00F97FBC" w:rsidRDefault="006C2409" w:rsidP="00B274AE">
            <w:pPr>
              <w:spacing w:before="40" w:after="40" w:line="220" w:lineRule="exact"/>
              <w:ind w:left="113" w:right="-108"/>
              <w:jc w:val="center"/>
              <w:rPr>
                <w:rFonts w:eastAsia="Calibri"/>
                <w:noProof/>
                <w:sz w:val="18"/>
                <w:szCs w:val="18"/>
              </w:rPr>
            </w:pPr>
            <w:r w:rsidRPr="00F97FBC">
              <w:rPr>
                <w:sz w:val="18"/>
                <w:szCs w:val="18"/>
              </w:rPr>
              <w:t>Показатель</w:t>
            </w:r>
          </w:p>
        </w:tc>
        <w:tc>
          <w:tcPr>
            <w:tcW w:w="141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Класс </w:t>
            </w:r>
            <w:r w:rsidRPr="00F97FBC">
              <w:rPr>
                <w:rFonts w:eastAsia="Calibri"/>
                <w:noProof/>
                <w:sz w:val="18"/>
                <w:szCs w:val="18"/>
              </w:rPr>
              <w:t>1</w:t>
            </w:r>
          </w:p>
        </w:tc>
        <w:tc>
          <w:tcPr>
            <w:tcW w:w="1417"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Класс </w:t>
            </w:r>
            <w:r w:rsidRPr="00F97FBC">
              <w:rPr>
                <w:rFonts w:eastAsia="Calibri"/>
                <w:noProof/>
                <w:sz w:val="18"/>
                <w:szCs w:val="18"/>
              </w:rPr>
              <w:t>1</w:t>
            </w:r>
          </w:p>
        </w:tc>
        <w:tc>
          <w:tcPr>
            <w:tcW w:w="1588" w:type="dxa"/>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ISO 6251</w:t>
            </w:r>
            <w:r w:rsidRPr="00F97FBC">
              <w:rPr>
                <w:rFonts w:eastAsia="Calibri"/>
                <w:noProof/>
                <w:sz w:val="18"/>
                <w:szCs w:val="18"/>
                <w:vertAlign w:val="superscript"/>
              </w:rPr>
              <w:t>2</w:t>
            </w:r>
          </w:p>
        </w:tc>
      </w:tr>
      <w:tr w:rsidR="006C2409" w:rsidRPr="00F97FBC" w:rsidTr="007E74A0">
        <w:tc>
          <w:tcPr>
            <w:tcW w:w="1843" w:type="dxa"/>
            <w:tcBorders>
              <w:bottom w:val="single" w:sz="4" w:space="0" w:color="auto"/>
            </w:tcBorders>
            <w:vAlign w:val="center"/>
          </w:tcPr>
          <w:p w:rsidR="006C2409" w:rsidRPr="00F97FBC" w:rsidRDefault="006C2409" w:rsidP="00B274AE">
            <w:pPr>
              <w:spacing w:before="40" w:after="40" w:line="220" w:lineRule="exact"/>
              <w:ind w:left="113"/>
              <w:rPr>
                <w:rFonts w:eastAsia="Calibri"/>
                <w:noProof/>
                <w:sz w:val="18"/>
                <w:szCs w:val="18"/>
              </w:rPr>
            </w:pPr>
            <w:r w:rsidRPr="00F97FBC">
              <w:rPr>
                <w:sz w:val="18"/>
                <w:szCs w:val="18"/>
              </w:rPr>
              <w:t>Запах</w:t>
            </w:r>
          </w:p>
        </w:tc>
        <w:tc>
          <w:tcPr>
            <w:tcW w:w="1173" w:type="dxa"/>
            <w:tcBorders>
              <w:bottom w:val="single" w:sz="4"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8" w:type="dxa"/>
            <w:tcBorders>
              <w:bottom w:val="single" w:sz="4"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Характерный</w:t>
            </w:r>
          </w:p>
        </w:tc>
        <w:tc>
          <w:tcPr>
            <w:tcW w:w="1417" w:type="dxa"/>
            <w:tcBorders>
              <w:bottom w:val="single" w:sz="4"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Характерный</w:t>
            </w:r>
          </w:p>
        </w:tc>
        <w:tc>
          <w:tcPr>
            <w:tcW w:w="1588" w:type="dxa"/>
            <w:tcBorders>
              <w:bottom w:val="single" w:sz="4"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r>
      <w:tr w:rsidR="006C2409" w:rsidRPr="00F97FBC" w:rsidTr="007E74A0">
        <w:tc>
          <w:tcPr>
            <w:tcW w:w="1843" w:type="dxa"/>
            <w:tcBorders>
              <w:bottom w:val="single" w:sz="12" w:space="0" w:color="auto"/>
            </w:tcBorders>
            <w:vAlign w:val="center"/>
          </w:tcPr>
          <w:p w:rsidR="006C2409" w:rsidRPr="00F97FBC" w:rsidRDefault="006C2409" w:rsidP="00B274AE">
            <w:pPr>
              <w:spacing w:before="40" w:after="40" w:line="220" w:lineRule="exact"/>
              <w:ind w:left="113"/>
              <w:rPr>
                <w:rFonts w:eastAsia="Calibri"/>
                <w:noProof/>
                <w:sz w:val="18"/>
                <w:szCs w:val="18"/>
                <w:vertAlign w:val="superscript"/>
              </w:rPr>
            </w:pPr>
            <w:r w:rsidRPr="00F97FBC">
              <w:rPr>
                <w:sz w:val="18"/>
                <w:szCs w:val="18"/>
              </w:rPr>
              <w:t>Моторное октановое число</w:t>
            </w:r>
            <w:r w:rsidRPr="00B274AE">
              <w:rPr>
                <w:rFonts w:eastAsia="Calibri"/>
                <w:i/>
                <w:noProof/>
                <w:sz w:val="18"/>
                <w:szCs w:val="18"/>
                <w:vertAlign w:val="superscript"/>
              </w:rPr>
              <w:t>3</w:t>
            </w:r>
          </w:p>
        </w:tc>
        <w:tc>
          <w:tcPr>
            <w:tcW w:w="1173" w:type="dxa"/>
            <w:tcBorders>
              <w:bottom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p>
        </w:tc>
        <w:tc>
          <w:tcPr>
            <w:tcW w:w="1418" w:type="dxa"/>
            <w:tcBorders>
              <w:bottom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ин. </w:t>
            </w:r>
            <w:r w:rsidRPr="00F97FBC">
              <w:rPr>
                <w:rFonts w:eastAsia="Calibri"/>
                <w:noProof/>
                <w:sz w:val="18"/>
                <w:szCs w:val="18"/>
              </w:rPr>
              <w:t>89,0</w:t>
            </w:r>
          </w:p>
        </w:tc>
        <w:tc>
          <w:tcPr>
            <w:tcW w:w="1417" w:type="dxa"/>
            <w:tcBorders>
              <w:bottom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sz w:val="18"/>
                <w:szCs w:val="18"/>
              </w:rPr>
              <w:t xml:space="preserve">мин. </w:t>
            </w:r>
            <w:r w:rsidRPr="00F97FBC">
              <w:rPr>
                <w:rFonts w:eastAsia="Calibri"/>
                <w:noProof/>
                <w:sz w:val="18"/>
                <w:szCs w:val="18"/>
              </w:rPr>
              <w:t>89,0</w:t>
            </w:r>
          </w:p>
        </w:tc>
        <w:tc>
          <w:tcPr>
            <w:tcW w:w="1588" w:type="dxa"/>
            <w:tcBorders>
              <w:bottom w:val="single" w:sz="12" w:space="0" w:color="auto"/>
            </w:tcBorders>
            <w:vAlign w:val="center"/>
          </w:tcPr>
          <w:p w:rsidR="006C2409" w:rsidRPr="00F97FBC" w:rsidRDefault="006C2409" w:rsidP="00B274AE">
            <w:pPr>
              <w:spacing w:before="40" w:after="40" w:line="220" w:lineRule="exact"/>
              <w:ind w:left="113"/>
              <w:jc w:val="center"/>
              <w:rPr>
                <w:rFonts w:eastAsia="Calibri"/>
                <w:noProof/>
                <w:sz w:val="18"/>
                <w:szCs w:val="18"/>
              </w:rPr>
            </w:pPr>
            <w:r w:rsidRPr="00F97FBC">
              <w:rPr>
                <w:rFonts w:eastAsia="Calibri"/>
                <w:noProof/>
                <w:sz w:val="18"/>
                <w:szCs w:val="18"/>
              </w:rPr>
              <w:t xml:space="preserve">EN 589 </w:t>
            </w:r>
            <w:r w:rsidRPr="00F97FBC">
              <w:rPr>
                <w:sz w:val="18"/>
                <w:szCs w:val="18"/>
              </w:rPr>
              <w:t xml:space="preserve">Приложение </w:t>
            </w:r>
            <w:r w:rsidRPr="00F97FBC">
              <w:rPr>
                <w:rFonts w:eastAsia="Calibri"/>
                <w:noProof/>
                <w:sz w:val="18"/>
                <w:szCs w:val="18"/>
              </w:rPr>
              <w:t>B</w:t>
            </w:r>
          </w:p>
        </w:tc>
      </w:tr>
      <w:tr w:rsidR="006C2409" w:rsidRPr="00F97FBC" w:rsidTr="007E74A0">
        <w:tc>
          <w:tcPr>
            <w:tcW w:w="7439" w:type="dxa"/>
            <w:gridSpan w:val="5"/>
            <w:tcBorders>
              <w:top w:val="single" w:sz="12" w:space="0" w:color="auto"/>
              <w:left w:val="nil"/>
              <w:bottom w:val="nil"/>
              <w:right w:val="nil"/>
            </w:tcBorders>
          </w:tcPr>
          <w:p w:rsidR="006C2409" w:rsidRPr="00F97FBC" w:rsidRDefault="006C2409" w:rsidP="00B274AE">
            <w:pPr>
              <w:spacing w:before="40" w:after="40" w:line="240" w:lineRule="auto"/>
              <w:ind w:left="113"/>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6C2409" w:rsidRPr="00F97FBC" w:rsidRDefault="006C2409" w:rsidP="00557EBD">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1</w:t>
            </w:r>
            <w:r w:rsidRPr="00F97FBC">
              <w:rPr>
                <w:rFonts w:eastAsia="Calibri"/>
                <w:noProof/>
                <w:sz w:val="18"/>
                <w:szCs w:val="18"/>
              </w:rPr>
              <w:tab/>
              <w:t xml:space="preserve">Остаток определяют как: остаток = 100 </w:t>
            </w:r>
            <w:r w:rsidR="00494602">
              <w:rPr>
                <w:rFonts w:eastAsia="Calibri"/>
                <w:noProof/>
                <w:sz w:val="18"/>
                <w:szCs w:val="18"/>
              </w:rPr>
              <w:t>–</w:t>
            </w:r>
            <w:r w:rsidRPr="00F97FBC">
              <w:rPr>
                <w:rFonts w:eastAsia="Calibri"/>
                <w:noProof/>
                <w:sz w:val="18"/>
                <w:szCs w:val="18"/>
              </w:rPr>
              <w:t xml:space="preserve"> C</w:t>
            </w:r>
            <w:r w:rsidRPr="00F97FBC">
              <w:rPr>
                <w:rFonts w:eastAsia="Calibri"/>
                <w:noProof/>
                <w:sz w:val="18"/>
                <w:szCs w:val="18"/>
                <w:vertAlign w:val="subscript"/>
              </w:rPr>
              <w:t>3</w:t>
            </w:r>
            <w:r w:rsidRPr="00F97FBC">
              <w:rPr>
                <w:rFonts w:eastAsia="Calibri"/>
                <w:noProof/>
                <w:sz w:val="18"/>
                <w:szCs w:val="18"/>
              </w:rPr>
              <w:t xml:space="preserve"> </w:t>
            </w:r>
            <w:r w:rsidR="00494602">
              <w:rPr>
                <w:rFonts w:eastAsia="Calibri"/>
                <w:noProof/>
                <w:sz w:val="18"/>
                <w:szCs w:val="18"/>
              </w:rPr>
              <w:t>–</w:t>
            </w:r>
            <w:r w:rsidRPr="00F97FBC">
              <w:rPr>
                <w:rFonts w:eastAsia="Calibri"/>
                <w:noProof/>
                <w:sz w:val="18"/>
                <w:szCs w:val="18"/>
              </w:rPr>
              <w:t xml:space="preserve"> &lt;C</w:t>
            </w:r>
            <w:r w:rsidRPr="00F97FBC">
              <w:rPr>
                <w:rFonts w:eastAsia="Calibri"/>
                <w:noProof/>
                <w:sz w:val="18"/>
                <w:szCs w:val="18"/>
                <w:vertAlign w:val="subscript"/>
              </w:rPr>
              <w:t>3</w:t>
            </w:r>
            <w:r w:rsidRPr="00F97FBC">
              <w:rPr>
                <w:rFonts w:eastAsia="Calibri"/>
                <w:noProof/>
                <w:sz w:val="18"/>
                <w:szCs w:val="18"/>
              </w:rPr>
              <w:t xml:space="preserve"> </w:t>
            </w:r>
            <w:r w:rsidR="00494602">
              <w:rPr>
                <w:rFonts w:eastAsia="Calibri"/>
                <w:noProof/>
                <w:sz w:val="18"/>
                <w:szCs w:val="18"/>
              </w:rPr>
              <w:t>–</w:t>
            </w:r>
            <w:r w:rsidRPr="00F97FBC">
              <w:rPr>
                <w:rFonts w:eastAsia="Calibri"/>
                <w:noProof/>
                <w:sz w:val="18"/>
                <w:szCs w:val="18"/>
              </w:rPr>
              <w:t xml:space="preserve"> &gt;C</w:t>
            </w:r>
            <w:r w:rsidRPr="00F97FBC">
              <w:rPr>
                <w:rFonts w:eastAsia="Calibri"/>
                <w:noProof/>
                <w:sz w:val="18"/>
                <w:szCs w:val="18"/>
                <w:vertAlign w:val="subscript"/>
              </w:rPr>
              <w:t>4</w:t>
            </w:r>
            <w:r w:rsidRPr="00F97FBC">
              <w:rPr>
                <w:rFonts w:eastAsia="Calibri"/>
                <w:noProof/>
                <w:sz w:val="18"/>
                <w:szCs w:val="18"/>
              </w:rPr>
              <w:t>.</w:t>
            </w:r>
          </w:p>
          <w:p w:rsidR="006C2409" w:rsidRPr="00F97FBC" w:rsidRDefault="006C2409" w:rsidP="00557EBD">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2</w:t>
            </w:r>
            <w:r w:rsidRPr="00F97FBC">
              <w:rPr>
                <w:rFonts w:eastAsia="Calibri"/>
                <w:noProof/>
                <w:sz w:val="18"/>
                <w:szCs w:val="18"/>
                <w:vertAlign w:val="superscript"/>
              </w:rPr>
              <w:tab/>
            </w:r>
            <w:r w:rsidRPr="00F97FBC">
              <w:rPr>
                <w:sz w:val="18"/>
                <w:szCs w:val="18"/>
              </w:rPr>
              <w:t>Данный метод, возможно, не позволит точно определить присутствие коррозионных материалов, если в отобранной пробе содержатся ингибиторы коррозии или другие химикаты, снижающие коррозионную активность пробы по отношению к меди. По этой причине добавлять такие соединения с той лишь целью, чтобы повлиять на результаты испытания, полученные этим методом, запрещается.</w:t>
            </w:r>
          </w:p>
          <w:p w:rsidR="006C2409" w:rsidRPr="00F97FBC" w:rsidRDefault="006C2409" w:rsidP="00557EBD">
            <w:pPr>
              <w:pageBreakBefore/>
              <w:spacing w:before="40" w:after="40" w:line="200" w:lineRule="atLeast"/>
              <w:ind w:left="284" w:hanging="284"/>
              <w:rPr>
                <w:rFonts w:eastAsia="Calibri"/>
                <w:noProof/>
                <w:sz w:val="18"/>
                <w:szCs w:val="18"/>
              </w:rPr>
            </w:pPr>
            <w:r w:rsidRPr="00B274AE">
              <w:rPr>
                <w:rFonts w:eastAsia="Calibri"/>
                <w:i/>
                <w:noProof/>
                <w:sz w:val="18"/>
                <w:szCs w:val="18"/>
                <w:vertAlign w:val="superscript"/>
              </w:rPr>
              <w:t>3</w:t>
            </w:r>
            <w:r w:rsidRPr="00F97FBC">
              <w:rPr>
                <w:rFonts w:eastAsia="Calibri"/>
                <w:noProof/>
                <w:sz w:val="18"/>
                <w:szCs w:val="18"/>
                <w:vertAlign w:val="superscript"/>
              </w:rPr>
              <w:tab/>
            </w:r>
            <w:r w:rsidRPr="00F97FBC">
              <w:rPr>
                <w:rFonts w:eastAsia="Calibri"/>
                <w:noProof/>
                <w:sz w:val="18"/>
                <w:szCs w:val="18"/>
              </w:rPr>
              <w:t>По просьбе изготовителя двигателя для целей проведения испытаний на официальное утверждение типа допускается использование более высокого значения МОЧ.</w:t>
            </w:r>
          </w:p>
        </w:tc>
      </w:tr>
    </w:tbl>
    <w:p w:rsidR="006C2409" w:rsidRPr="00F97FBC" w:rsidRDefault="006C2409" w:rsidP="006C2409">
      <w:pPr>
        <w:numPr>
          <w:ilvl w:val="1"/>
          <w:numId w:val="0"/>
        </w:numPr>
        <w:spacing w:before="120" w:after="120" w:line="240" w:lineRule="auto"/>
        <w:ind w:left="2268" w:right="1133" w:hanging="1134"/>
        <w:jc w:val="both"/>
        <w:rPr>
          <w:rFonts w:eastAsia="Calibri"/>
        </w:rPr>
      </w:pPr>
      <w:r w:rsidRPr="00F97FBC">
        <w:rPr>
          <w:rFonts w:eastAsia="Calibri"/>
        </w:rPr>
        <w:t>3.2</w:t>
      </w:r>
      <w:r w:rsidRPr="00F97FBC">
        <w:rPr>
          <w:rFonts w:eastAsia="Calibri"/>
        </w:rPr>
        <w:tab/>
        <w:t>Тип: природный газ/</w:t>
      </w:r>
      <w:r w:rsidRPr="00F97FBC">
        <w:t>биометан</w:t>
      </w:r>
    </w:p>
    <w:p w:rsidR="006C2409" w:rsidRPr="00F97FBC" w:rsidRDefault="006C2409" w:rsidP="006C2409">
      <w:pPr>
        <w:spacing w:before="120" w:after="120" w:line="240" w:lineRule="auto"/>
        <w:ind w:left="2268" w:right="1133" w:hanging="1134"/>
        <w:jc w:val="both"/>
        <w:rPr>
          <w:rFonts w:eastAsia="Calibri"/>
        </w:rPr>
      </w:pPr>
      <w:r w:rsidRPr="00F97FBC">
        <w:rPr>
          <w:rFonts w:eastAsia="Calibri"/>
        </w:rPr>
        <w:t>3.2.1</w:t>
      </w:r>
      <w:r w:rsidRPr="00F97FBC">
        <w:rPr>
          <w:rFonts w:eastAsia="Calibri"/>
        </w:rPr>
        <w:tab/>
      </w:r>
      <w:r w:rsidRPr="00F97FBC">
        <w:t>Технические характеристики</w:t>
      </w:r>
      <w:r w:rsidRPr="00F97FBC">
        <w:rPr>
          <w:rFonts w:eastAsia="Calibri"/>
        </w:rPr>
        <w:t xml:space="preserve"> </w:t>
      </w:r>
      <w:r w:rsidRPr="00F97FBC">
        <w:t xml:space="preserve">эталонных видов подаваемого </w:t>
      </w:r>
      <w:r w:rsidRPr="00F97FBC">
        <w:rPr>
          <w:rFonts w:eastAsia="Calibri"/>
        </w:rPr>
        <w:t xml:space="preserve">(например, из </w:t>
      </w:r>
      <w:r w:rsidRPr="00F97FBC">
        <w:t>герметизированной</w:t>
      </w:r>
      <w:r w:rsidRPr="00F97FBC">
        <w:rPr>
          <w:rFonts w:eastAsia="Calibri"/>
        </w:rPr>
        <w:t xml:space="preserve"> емкости) топлива с заданными свойствами</w:t>
      </w:r>
    </w:p>
    <w:p w:rsidR="006C2409" w:rsidRPr="00F97FBC" w:rsidRDefault="006C2409" w:rsidP="006C2409">
      <w:pPr>
        <w:spacing w:before="120" w:after="120" w:line="240" w:lineRule="auto"/>
        <w:ind w:left="2268" w:right="1133"/>
        <w:jc w:val="both"/>
        <w:rPr>
          <w:rFonts w:eastAsia="Calibri"/>
        </w:rPr>
      </w:pPr>
      <w:r w:rsidRPr="00F97FBC">
        <w:t>В качестве альтернативы эталонным видам топлива, указанным в настоящем пункте, могут использоваться условные эталонные топлива по пункту 3.2.2 настоящего приложения.</w:t>
      </w:r>
    </w:p>
    <w:tbl>
      <w:tblPr>
        <w:tblW w:w="7541" w:type="dxa"/>
        <w:tblInd w:w="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9"/>
        <w:gridCol w:w="1276"/>
        <w:gridCol w:w="851"/>
        <w:gridCol w:w="992"/>
        <w:gridCol w:w="1276"/>
        <w:gridCol w:w="1417"/>
      </w:tblGrid>
      <w:tr w:rsidR="006C2409" w:rsidRPr="00F97FBC" w:rsidTr="007E74A0">
        <w:trPr>
          <w:cantSplit/>
          <w:tblHeader/>
        </w:trPr>
        <w:tc>
          <w:tcPr>
            <w:tcW w:w="1729" w:type="dxa"/>
            <w:vMerge w:val="restart"/>
            <w:tcBorders>
              <w:bottom w:val="single" w:sz="12" w:space="0" w:color="auto"/>
            </w:tcBorders>
            <w:vAlign w:val="center"/>
          </w:tcPr>
          <w:p w:rsidR="006C2409" w:rsidRPr="00F97FBC" w:rsidRDefault="006C2409" w:rsidP="00B274AE">
            <w:pPr>
              <w:spacing w:before="40" w:after="40" w:line="220" w:lineRule="exact"/>
              <w:rPr>
                <w:rFonts w:eastAsia="Calibri"/>
                <w:i/>
                <w:noProof/>
                <w:sz w:val="16"/>
                <w:szCs w:val="16"/>
              </w:rPr>
            </w:pPr>
            <w:r w:rsidRPr="00F97FBC">
              <w:rPr>
                <w:i/>
                <w:sz w:val="16"/>
                <w:szCs w:val="16"/>
              </w:rPr>
              <w:t>Характеристики</w:t>
            </w:r>
          </w:p>
        </w:tc>
        <w:tc>
          <w:tcPr>
            <w:tcW w:w="1276" w:type="dxa"/>
            <w:vMerge w:val="restart"/>
            <w:tcBorders>
              <w:bottom w:val="single" w:sz="12" w:space="0" w:color="auto"/>
            </w:tcBorders>
            <w:vAlign w:val="center"/>
          </w:tcPr>
          <w:p w:rsidR="006C2409" w:rsidRPr="00F97FBC" w:rsidRDefault="006C2409" w:rsidP="00B274AE">
            <w:pPr>
              <w:spacing w:before="40" w:after="40" w:line="220" w:lineRule="exact"/>
              <w:jc w:val="center"/>
              <w:rPr>
                <w:rFonts w:eastAsia="Calibri"/>
                <w:i/>
                <w:noProof/>
                <w:sz w:val="16"/>
                <w:szCs w:val="16"/>
              </w:rPr>
            </w:pPr>
            <w:r w:rsidRPr="00F97FBC">
              <w:rPr>
                <w:i/>
                <w:sz w:val="16"/>
              </w:rPr>
              <w:t>Единицы</w:t>
            </w:r>
          </w:p>
        </w:tc>
        <w:tc>
          <w:tcPr>
            <w:tcW w:w="851" w:type="dxa"/>
            <w:vMerge w:val="restart"/>
            <w:tcBorders>
              <w:bottom w:val="single" w:sz="12" w:space="0" w:color="auto"/>
            </w:tcBorders>
            <w:vAlign w:val="center"/>
          </w:tcPr>
          <w:p w:rsidR="006C2409" w:rsidRPr="00F97FBC" w:rsidRDefault="006C2409" w:rsidP="00B274AE">
            <w:pPr>
              <w:spacing w:before="40" w:after="40" w:line="220" w:lineRule="exact"/>
              <w:jc w:val="center"/>
              <w:rPr>
                <w:rFonts w:eastAsia="Calibri"/>
                <w:i/>
                <w:noProof/>
                <w:sz w:val="16"/>
                <w:szCs w:val="16"/>
              </w:rPr>
            </w:pPr>
            <w:r w:rsidRPr="00F97FBC">
              <w:rPr>
                <w:i/>
                <w:sz w:val="16"/>
              </w:rPr>
              <w:t>Основа</w:t>
            </w:r>
          </w:p>
        </w:tc>
        <w:tc>
          <w:tcPr>
            <w:tcW w:w="2268" w:type="dxa"/>
            <w:gridSpan w:val="2"/>
            <w:tcBorders>
              <w:bottom w:val="single" w:sz="4" w:space="0" w:color="auto"/>
            </w:tcBorders>
            <w:vAlign w:val="center"/>
          </w:tcPr>
          <w:p w:rsidR="006C2409" w:rsidRPr="00F97FBC" w:rsidRDefault="006C2409" w:rsidP="00B274AE">
            <w:pPr>
              <w:spacing w:before="40" w:after="40" w:line="220" w:lineRule="exact"/>
              <w:jc w:val="center"/>
              <w:rPr>
                <w:rFonts w:eastAsia="Calibri"/>
                <w:i/>
                <w:noProof/>
                <w:sz w:val="16"/>
                <w:szCs w:val="16"/>
              </w:rPr>
            </w:pPr>
            <w:r w:rsidRPr="00F97FBC">
              <w:rPr>
                <w:i/>
                <w:sz w:val="16"/>
                <w:szCs w:val="16"/>
              </w:rPr>
              <w:t>Предельные значения</w:t>
            </w:r>
          </w:p>
        </w:tc>
        <w:tc>
          <w:tcPr>
            <w:tcW w:w="1417" w:type="dxa"/>
            <w:vMerge w:val="restart"/>
            <w:tcBorders>
              <w:bottom w:val="single" w:sz="12" w:space="0" w:color="auto"/>
            </w:tcBorders>
            <w:vAlign w:val="center"/>
          </w:tcPr>
          <w:p w:rsidR="006C2409" w:rsidRPr="00F97FBC" w:rsidRDefault="006C2409" w:rsidP="00B274AE">
            <w:pPr>
              <w:spacing w:before="40" w:after="40" w:line="220" w:lineRule="exact"/>
              <w:jc w:val="center"/>
              <w:rPr>
                <w:rFonts w:eastAsia="Calibri"/>
                <w:i/>
                <w:noProof/>
                <w:sz w:val="16"/>
                <w:szCs w:val="16"/>
              </w:rPr>
            </w:pPr>
            <w:r w:rsidRPr="00F97FBC">
              <w:rPr>
                <w:bCs/>
                <w:i/>
                <w:sz w:val="16"/>
                <w:szCs w:val="16"/>
              </w:rPr>
              <w:t>Метод испытания</w:t>
            </w:r>
          </w:p>
        </w:tc>
      </w:tr>
      <w:tr w:rsidR="006C2409" w:rsidRPr="00F97FBC" w:rsidTr="007E74A0">
        <w:trPr>
          <w:cantSplit/>
          <w:tblHeader/>
        </w:trPr>
        <w:tc>
          <w:tcPr>
            <w:tcW w:w="1729" w:type="dxa"/>
            <w:vMerge/>
            <w:tcBorders>
              <w:top w:val="single" w:sz="4" w:space="0" w:color="auto"/>
              <w:bottom w:val="single" w:sz="12" w:space="0" w:color="auto"/>
            </w:tcBorders>
            <w:vAlign w:val="center"/>
          </w:tcPr>
          <w:p w:rsidR="006C2409" w:rsidRPr="00F97FBC" w:rsidRDefault="006C2409" w:rsidP="00557EBD">
            <w:pPr>
              <w:spacing w:before="40" w:after="40" w:line="240" w:lineRule="auto"/>
              <w:rPr>
                <w:rFonts w:eastAsia="Calibri"/>
                <w:i/>
                <w:noProof/>
                <w:sz w:val="16"/>
                <w:szCs w:val="16"/>
              </w:rPr>
            </w:pPr>
          </w:p>
        </w:tc>
        <w:tc>
          <w:tcPr>
            <w:tcW w:w="1276" w:type="dxa"/>
            <w:vMerge/>
            <w:tcBorders>
              <w:top w:val="single" w:sz="4" w:space="0" w:color="auto"/>
              <w:bottom w:val="single" w:sz="12" w:space="0" w:color="auto"/>
            </w:tcBorders>
            <w:vAlign w:val="center"/>
          </w:tcPr>
          <w:p w:rsidR="006C2409" w:rsidRPr="00F97FBC" w:rsidRDefault="006C2409" w:rsidP="00557EBD">
            <w:pPr>
              <w:spacing w:before="40" w:after="40" w:line="240" w:lineRule="auto"/>
              <w:jc w:val="center"/>
              <w:rPr>
                <w:rFonts w:eastAsia="Calibri"/>
                <w:i/>
                <w:noProof/>
                <w:sz w:val="16"/>
                <w:szCs w:val="16"/>
              </w:rPr>
            </w:pPr>
          </w:p>
        </w:tc>
        <w:tc>
          <w:tcPr>
            <w:tcW w:w="851" w:type="dxa"/>
            <w:vMerge/>
            <w:tcBorders>
              <w:top w:val="single" w:sz="4" w:space="0" w:color="auto"/>
              <w:bottom w:val="single" w:sz="12" w:space="0" w:color="auto"/>
            </w:tcBorders>
            <w:vAlign w:val="center"/>
          </w:tcPr>
          <w:p w:rsidR="006C2409" w:rsidRPr="00F97FBC" w:rsidRDefault="006C2409" w:rsidP="00557EBD">
            <w:pPr>
              <w:spacing w:before="40" w:after="40" w:line="240" w:lineRule="auto"/>
              <w:jc w:val="center"/>
              <w:rPr>
                <w:rFonts w:eastAsia="Calibri"/>
                <w:i/>
                <w:noProof/>
                <w:sz w:val="16"/>
                <w:szCs w:val="16"/>
              </w:rPr>
            </w:pPr>
          </w:p>
        </w:tc>
        <w:tc>
          <w:tcPr>
            <w:tcW w:w="992" w:type="dxa"/>
            <w:tcBorders>
              <w:top w:val="single" w:sz="4" w:space="0" w:color="auto"/>
              <w:bottom w:val="single" w:sz="12" w:space="0" w:color="auto"/>
            </w:tcBorders>
            <w:vAlign w:val="bottom"/>
          </w:tcPr>
          <w:p w:rsidR="006C2409" w:rsidRPr="00F97FBC" w:rsidRDefault="006C2409" w:rsidP="00557EBD">
            <w:pPr>
              <w:spacing w:before="40" w:after="40" w:line="240" w:lineRule="auto"/>
              <w:jc w:val="center"/>
              <w:rPr>
                <w:rFonts w:eastAsia="Calibri"/>
                <w:i/>
                <w:noProof/>
                <w:sz w:val="16"/>
                <w:szCs w:val="16"/>
              </w:rPr>
            </w:pPr>
            <w:r w:rsidRPr="00F97FBC">
              <w:rPr>
                <w:i/>
                <w:sz w:val="16"/>
                <w:szCs w:val="16"/>
              </w:rPr>
              <w:t>минимум</w:t>
            </w:r>
          </w:p>
        </w:tc>
        <w:tc>
          <w:tcPr>
            <w:tcW w:w="1276" w:type="dxa"/>
            <w:tcBorders>
              <w:top w:val="single" w:sz="4" w:space="0" w:color="auto"/>
              <w:bottom w:val="single" w:sz="12" w:space="0" w:color="auto"/>
            </w:tcBorders>
            <w:vAlign w:val="bottom"/>
          </w:tcPr>
          <w:p w:rsidR="006C2409" w:rsidRPr="00F97FBC" w:rsidRDefault="006C2409" w:rsidP="00557EBD">
            <w:pPr>
              <w:spacing w:before="40" w:after="40" w:line="240" w:lineRule="auto"/>
              <w:jc w:val="center"/>
              <w:rPr>
                <w:rFonts w:eastAsia="Calibri"/>
                <w:i/>
                <w:noProof/>
                <w:sz w:val="16"/>
                <w:szCs w:val="16"/>
              </w:rPr>
            </w:pPr>
            <w:r w:rsidRPr="00F97FBC">
              <w:rPr>
                <w:i/>
                <w:sz w:val="16"/>
                <w:szCs w:val="16"/>
              </w:rPr>
              <w:t>максимум</w:t>
            </w:r>
          </w:p>
        </w:tc>
        <w:tc>
          <w:tcPr>
            <w:tcW w:w="1417" w:type="dxa"/>
            <w:vMerge/>
            <w:tcBorders>
              <w:top w:val="single" w:sz="12" w:space="0" w:color="auto"/>
              <w:bottom w:val="single" w:sz="12" w:space="0" w:color="auto"/>
            </w:tcBorders>
            <w:vAlign w:val="center"/>
          </w:tcPr>
          <w:p w:rsidR="006C2409" w:rsidRPr="00F97FBC" w:rsidRDefault="006C2409" w:rsidP="00557EBD">
            <w:pPr>
              <w:spacing w:before="40" w:after="40" w:line="240" w:lineRule="auto"/>
              <w:jc w:val="center"/>
              <w:rPr>
                <w:rFonts w:eastAsia="Calibri"/>
                <w:i/>
                <w:noProof/>
                <w:sz w:val="16"/>
                <w:szCs w:val="16"/>
              </w:rPr>
            </w:pPr>
          </w:p>
        </w:tc>
      </w:tr>
      <w:tr w:rsidR="006C2409" w:rsidRPr="00F97FBC" w:rsidTr="00557EBD">
        <w:tc>
          <w:tcPr>
            <w:tcW w:w="7541" w:type="dxa"/>
            <w:gridSpan w:val="6"/>
            <w:vAlign w:val="center"/>
          </w:tcPr>
          <w:p w:rsidR="006C2409" w:rsidRPr="00F97FBC" w:rsidRDefault="006C2409" w:rsidP="00B274AE">
            <w:pPr>
              <w:spacing w:before="40" w:after="40" w:line="220" w:lineRule="exact"/>
              <w:rPr>
                <w:rFonts w:eastAsia="Calibri"/>
                <w:b/>
                <w:noProof/>
                <w:sz w:val="18"/>
                <w:szCs w:val="18"/>
                <w:lang w:val="es-ES"/>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w:t>
            </w:r>
            <w:r w:rsidRPr="00F97FBC">
              <w:rPr>
                <w:rFonts w:eastAsia="Calibri"/>
                <w:b/>
                <w:noProof/>
                <w:sz w:val="18"/>
                <w:szCs w:val="18"/>
                <w:lang w:val="es-ES"/>
              </w:rPr>
              <w:t xml:space="preserve"> G</w:t>
            </w:r>
            <w:r w:rsidRPr="00F97FBC">
              <w:rPr>
                <w:rFonts w:eastAsia="Calibri"/>
                <w:b/>
                <w:noProof/>
                <w:sz w:val="18"/>
                <w:szCs w:val="18"/>
                <w:vertAlign w:val="subscript"/>
                <w:lang w:val="es-ES"/>
              </w:rPr>
              <w:t>R</w:t>
            </w: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Метан</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7</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4</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9</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Этан</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3</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1</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5</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vAlign w:val="center"/>
          </w:tcPr>
          <w:p w:rsidR="006C2409" w:rsidRPr="00F97FBC" w:rsidRDefault="006C2409" w:rsidP="007E74A0">
            <w:pPr>
              <w:pageBreakBefore/>
              <w:spacing w:before="40" w:after="40" w:line="220" w:lineRule="exact"/>
              <w:rPr>
                <w:rFonts w:eastAsia="Calibri"/>
                <w:noProof/>
                <w:sz w:val="18"/>
                <w:szCs w:val="18"/>
              </w:rPr>
            </w:pPr>
            <w:r w:rsidRPr="00F97FBC">
              <w:rPr>
                <w:sz w:val="18"/>
                <w:szCs w:val="18"/>
              </w:rPr>
              <w:lastRenderedPageBreak/>
              <w:t>Остаток</w:t>
            </w:r>
            <w:r w:rsidRPr="00854AB9">
              <w:rPr>
                <w:rFonts w:eastAsia="Calibri"/>
                <w:i/>
                <w:noProof/>
                <w:sz w:val="18"/>
                <w:szCs w:val="18"/>
                <w:vertAlign w:val="superscript"/>
              </w:rPr>
              <w:t>(1)</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974</w:t>
            </w:r>
          </w:p>
        </w:tc>
      </w:tr>
      <w:tr w:rsidR="006C2409" w:rsidRPr="00F97FBC" w:rsidTr="00557EBD">
        <w:tc>
          <w:tcPr>
            <w:tcW w:w="1729" w:type="dxa"/>
            <w:tcBorders>
              <w:bottom w:val="single" w:sz="4" w:space="0" w:color="auto"/>
            </w:tcBorders>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sz w:val="18"/>
                <w:szCs w:val="18"/>
              </w:rPr>
              <w:t>мг/м</w:t>
            </w:r>
            <w:r w:rsidRPr="00F97FBC">
              <w:rPr>
                <w:sz w:val="18"/>
                <w:szCs w:val="18"/>
                <w:vertAlign w:val="superscript"/>
              </w:rPr>
              <w:t>3</w:t>
            </w:r>
            <w:r w:rsidRPr="00854AB9">
              <w:rPr>
                <w:rFonts w:eastAsia="Calibri"/>
                <w:i/>
                <w:noProof/>
                <w:sz w:val="18"/>
                <w:szCs w:val="18"/>
                <w:vertAlign w:val="superscript"/>
              </w:rPr>
              <w:t>(2)</w:t>
            </w:r>
          </w:p>
        </w:tc>
        <w:tc>
          <w:tcPr>
            <w:tcW w:w="851"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6C2409" w:rsidRPr="00F97FBC" w:rsidRDefault="006C2409" w:rsidP="00B274AE">
            <w:pPr>
              <w:spacing w:before="40" w:after="40" w:line="220" w:lineRule="exact"/>
              <w:jc w:val="center"/>
              <w:rPr>
                <w:rFonts w:eastAsia="Calibri"/>
                <w:strike/>
                <w:noProof/>
                <w:sz w:val="18"/>
                <w:szCs w:val="18"/>
              </w:rPr>
            </w:pPr>
          </w:p>
        </w:tc>
        <w:tc>
          <w:tcPr>
            <w:tcW w:w="1276"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326-5</w:t>
            </w:r>
          </w:p>
        </w:tc>
      </w:tr>
      <w:tr w:rsidR="006C2409" w:rsidRPr="00F97FBC" w:rsidTr="00557EBD">
        <w:tc>
          <w:tcPr>
            <w:tcW w:w="7541" w:type="dxa"/>
            <w:gridSpan w:val="6"/>
            <w:tcBorders>
              <w:left w:val="nil"/>
              <w:right w:val="nil"/>
            </w:tcBorders>
          </w:tcPr>
          <w:p w:rsidR="006C2409" w:rsidRPr="00F97FBC" w:rsidRDefault="006C2409" w:rsidP="00557EBD">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6C2409" w:rsidRPr="00F97FBC" w:rsidRDefault="00854AB9" w:rsidP="00B274AE">
            <w:pPr>
              <w:tabs>
                <w:tab w:val="left" w:pos="258"/>
              </w:tabs>
              <w:spacing w:before="40" w:after="40" w:line="240" w:lineRule="auto"/>
              <w:rPr>
                <w:rFonts w:eastAsia="Calibri"/>
                <w:noProof/>
                <w:sz w:val="18"/>
                <w:szCs w:val="18"/>
              </w:rPr>
            </w:pPr>
            <w:r>
              <w:rPr>
                <w:rFonts w:eastAsia="Calibri"/>
                <w:i/>
                <w:noProof/>
                <w:sz w:val="18"/>
                <w:szCs w:val="18"/>
                <w:vertAlign w:val="superscript"/>
              </w:rPr>
              <w:t>(</w:t>
            </w:r>
            <w:r w:rsidR="006C2409" w:rsidRPr="00B274AE">
              <w:rPr>
                <w:rFonts w:eastAsia="Calibri"/>
                <w:i/>
                <w:noProof/>
                <w:sz w:val="18"/>
                <w:szCs w:val="18"/>
                <w:vertAlign w:val="superscript"/>
              </w:rPr>
              <w:t>1</w:t>
            </w:r>
            <w:r>
              <w:rPr>
                <w:rFonts w:eastAsia="Calibri"/>
                <w:i/>
                <w:noProof/>
                <w:sz w:val="18"/>
                <w:szCs w:val="18"/>
                <w:vertAlign w:val="superscript"/>
              </w:rPr>
              <w:t>)</w:t>
            </w:r>
            <w:r w:rsidR="006C2409" w:rsidRPr="00F97FBC">
              <w:rPr>
                <w:rFonts w:eastAsia="Calibri"/>
                <w:noProof/>
                <w:sz w:val="18"/>
                <w:szCs w:val="18"/>
              </w:rPr>
              <w:tab/>
            </w:r>
            <w:r w:rsidR="006C2409" w:rsidRPr="00F97FBC">
              <w:rPr>
                <w:sz w:val="18"/>
                <w:szCs w:val="18"/>
              </w:rPr>
              <w:t>Инертные газы</w:t>
            </w:r>
            <w:r w:rsidR="006C2409" w:rsidRPr="00F97FBC">
              <w:rPr>
                <w:rFonts w:eastAsia="Calibri"/>
                <w:noProof/>
                <w:sz w:val="18"/>
                <w:szCs w:val="18"/>
              </w:rPr>
              <w:t xml:space="preserve"> + C</w:t>
            </w:r>
            <w:r w:rsidR="006C2409" w:rsidRPr="00F97FBC">
              <w:rPr>
                <w:rFonts w:eastAsia="Calibri"/>
                <w:noProof/>
                <w:sz w:val="18"/>
                <w:szCs w:val="18"/>
                <w:vertAlign w:val="subscript"/>
              </w:rPr>
              <w:t>2+</w:t>
            </w:r>
            <w:r w:rsidR="00494602" w:rsidRPr="00854AB9">
              <w:rPr>
                <w:rFonts w:eastAsia="Calibri"/>
                <w:noProof/>
                <w:sz w:val="18"/>
                <w:szCs w:val="18"/>
              </w:rPr>
              <w:t>.</w:t>
            </w:r>
          </w:p>
          <w:p w:rsidR="006C2409" w:rsidRPr="00F97FBC" w:rsidRDefault="00854AB9" w:rsidP="00B274AE">
            <w:pPr>
              <w:tabs>
                <w:tab w:val="left" w:pos="258"/>
              </w:tabs>
              <w:spacing w:before="40" w:after="40" w:line="240" w:lineRule="auto"/>
              <w:rPr>
                <w:rFonts w:eastAsia="Calibri"/>
                <w:noProof/>
                <w:sz w:val="18"/>
                <w:szCs w:val="18"/>
              </w:rPr>
            </w:pPr>
            <w:r>
              <w:rPr>
                <w:rFonts w:eastAsia="Calibri"/>
                <w:i/>
                <w:noProof/>
                <w:sz w:val="18"/>
                <w:szCs w:val="18"/>
                <w:vertAlign w:val="superscript"/>
              </w:rPr>
              <w:t>(</w:t>
            </w:r>
            <w:r w:rsidR="006C2409" w:rsidRPr="00B274AE">
              <w:rPr>
                <w:rFonts w:eastAsia="Calibri"/>
                <w:i/>
                <w:noProof/>
                <w:sz w:val="18"/>
                <w:szCs w:val="18"/>
                <w:vertAlign w:val="superscript"/>
              </w:rPr>
              <w:t>2</w:t>
            </w:r>
            <w:r>
              <w:rPr>
                <w:rFonts w:eastAsia="Calibri"/>
                <w:i/>
                <w:noProof/>
                <w:sz w:val="18"/>
                <w:szCs w:val="18"/>
                <w:vertAlign w:val="superscript"/>
              </w:rPr>
              <w:t>)</w:t>
            </w:r>
            <w:r w:rsidR="006C2409" w:rsidRPr="00F97FBC">
              <w:rPr>
                <w:rFonts w:eastAsia="Calibri"/>
                <w:noProof/>
                <w:sz w:val="18"/>
                <w:szCs w:val="18"/>
              </w:rPr>
              <w:tab/>
            </w:r>
            <w:r w:rsidR="006C2409" w:rsidRPr="00F97FBC">
              <w:rPr>
                <w:sz w:val="18"/>
                <w:szCs w:val="18"/>
              </w:rPr>
              <w:t>Значение, определяемое при</w:t>
            </w:r>
            <w:r w:rsidR="006C2409" w:rsidRPr="00F97FBC">
              <w:rPr>
                <w:rFonts w:eastAsia="Calibri"/>
                <w:noProof/>
                <w:sz w:val="18"/>
                <w:szCs w:val="18"/>
              </w:rPr>
              <w:t xml:space="preserve"> стандартных условиях 293,2 K (20 °C) и 101,3 </w:t>
            </w:r>
            <w:r w:rsidR="006C2409" w:rsidRPr="00F97FBC">
              <w:rPr>
                <w:sz w:val="18"/>
                <w:szCs w:val="18"/>
              </w:rPr>
              <w:t>кПа</w:t>
            </w:r>
            <w:r w:rsidR="006C2409" w:rsidRPr="00F97FBC">
              <w:rPr>
                <w:rFonts w:eastAsia="Calibri"/>
                <w:noProof/>
                <w:sz w:val="18"/>
                <w:szCs w:val="18"/>
              </w:rPr>
              <w:t>.</w:t>
            </w:r>
          </w:p>
        </w:tc>
      </w:tr>
      <w:tr w:rsidR="006C2409" w:rsidRPr="00F97FBC" w:rsidTr="00557EBD">
        <w:tc>
          <w:tcPr>
            <w:tcW w:w="7541" w:type="dxa"/>
            <w:gridSpan w:val="6"/>
          </w:tcPr>
          <w:p w:rsidR="006C2409" w:rsidRPr="00F97FBC" w:rsidRDefault="006C2409" w:rsidP="00B274AE">
            <w:pPr>
              <w:spacing w:before="40" w:after="40" w:line="220" w:lineRule="exact"/>
              <w:rPr>
                <w:rFonts w:eastAsia="Calibri"/>
                <w:b/>
                <w:noProof/>
                <w:sz w:val="18"/>
                <w:szCs w:val="18"/>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3</w:t>
            </w: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tcPr>
          <w:p w:rsidR="006C2409" w:rsidRPr="00F97FBC" w:rsidRDefault="006C2409" w:rsidP="00B274AE">
            <w:pPr>
              <w:spacing w:before="40" w:after="40" w:line="220" w:lineRule="exact"/>
              <w:rPr>
                <w:rFonts w:eastAsia="Calibri"/>
                <w:noProof/>
                <w:sz w:val="18"/>
                <w:szCs w:val="18"/>
              </w:rPr>
            </w:pPr>
          </w:p>
        </w:tc>
        <w:tc>
          <w:tcPr>
            <w:tcW w:w="851" w:type="dxa"/>
          </w:tcPr>
          <w:p w:rsidR="006C2409" w:rsidRPr="00F97FBC" w:rsidRDefault="006C2409" w:rsidP="00B274AE">
            <w:pPr>
              <w:spacing w:before="40" w:after="40" w:line="220" w:lineRule="exact"/>
              <w:jc w:val="both"/>
              <w:rPr>
                <w:rFonts w:eastAsia="Calibri"/>
                <w:noProof/>
                <w:sz w:val="18"/>
                <w:szCs w:val="18"/>
              </w:rPr>
            </w:pPr>
          </w:p>
        </w:tc>
        <w:tc>
          <w:tcPr>
            <w:tcW w:w="992" w:type="dxa"/>
          </w:tcPr>
          <w:p w:rsidR="006C2409" w:rsidRPr="00F97FBC" w:rsidRDefault="006C2409" w:rsidP="00B274AE">
            <w:pPr>
              <w:spacing w:before="40" w:after="40" w:line="220" w:lineRule="exact"/>
              <w:jc w:val="both"/>
              <w:rPr>
                <w:rFonts w:eastAsia="Calibri"/>
                <w:noProof/>
                <w:sz w:val="18"/>
                <w:szCs w:val="18"/>
              </w:rPr>
            </w:pPr>
          </w:p>
        </w:tc>
        <w:tc>
          <w:tcPr>
            <w:tcW w:w="1276" w:type="dxa"/>
          </w:tcPr>
          <w:p w:rsidR="006C2409" w:rsidRPr="00F97FBC" w:rsidRDefault="006C2409" w:rsidP="00B274AE">
            <w:pPr>
              <w:spacing w:before="40" w:after="40" w:line="220" w:lineRule="exact"/>
              <w:jc w:val="both"/>
              <w:rPr>
                <w:rFonts w:eastAsia="Calibri"/>
                <w:noProof/>
                <w:sz w:val="18"/>
                <w:szCs w:val="18"/>
              </w:rPr>
            </w:pPr>
          </w:p>
        </w:tc>
        <w:tc>
          <w:tcPr>
            <w:tcW w:w="1417" w:type="dxa"/>
          </w:tcPr>
          <w:p w:rsidR="006C2409" w:rsidRPr="00F97FBC" w:rsidRDefault="006C2409" w:rsidP="00B274AE">
            <w:pPr>
              <w:spacing w:before="40" w:after="40" w:line="220" w:lineRule="exact"/>
              <w:jc w:val="both"/>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Метан</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92,5</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91,5</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93,5</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Остаток</w:t>
            </w:r>
            <w:r w:rsidRPr="00854AB9">
              <w:rPr>
                <w:rFonts w:eastAsia="Calibri"/>
                <w:i/>
                <w:noProof/>
                <w:sz w:val="18"/>
                <w:szCs w:val="18"/>
                <w:vertAlign w:val="superscript"/>
              </w:rPr>
              <w:t>(1)</w:t>
            </w:r>
          </w:p>
        </w:tc>
        <w:tc>
          <w:tcPr>
            <w:tcW w:w="1276" w:type="dxa"/>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u w:val="single"/>
              </w:rPr>
            </w:pPr>
            <w:r w:rsidRPr="00F97FBC">
              <w:rPr>
                <w:rFonts w:eastAsia="Calibri"/>
                <w:noProof/>
                <w:sz w:val="18"/>
                <w:szCs w:val="18"/>
              </w:rPr>
              <w:t>–</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974</w:t>
            </w:r>
          </w:p>
        </w:tc>
      </w:tr>
      <w:tr w:rsidR="006C2409" w:rsidRPr="00F97FBC" w:rsidTr="00557EBD">
        <w:tc>
          <w:tcPr>
            <w:tcW w:w="1729" w:type="dxa"/>
            <w:vAlign w:val="center"/>
          </w:tcPr>
          <w:p w:rsidR="006C2409" w:rsidRPr="00F97FBC" w:rsidRDefault="006C2409" w:rsidP="007E74A0">
            <w:pPr>
              <w:spacing w:before="40" w:after="40" w:line="220" w:lineRule="exact"/>
              <w:rPr>
                <w:rFonts w:eastAsia="Calibri"/>
                <w:noProof/>
                <w:sz w:val="18"/>
                <w:szCs w:val="18"/>
              </w:rPr>
            </w:pPr>
            <w:r w:rsidRPr="00F97FBC">
              <w:rPr>
                <w:rFonts w:eastAsia="Calibri"/>
                <w:noProof/>
                <w:sz w:val="18"/>
                <w:szCs w:val="18"/>
              </w:rPr>
              <w:t>N</w:t>
            </w:r>
            <w:r w:rsidRPr="00F97FBC">
              <w:rPr>
                <w:rFonts w:eastAsia="Calibri"/>
                <w:noProof/>
                <w:sz w:val="18"/>
                <w:szCs w:val="18"/>
                <w:vertAlign w:val="subscript"/>
              </w:rPr>
              <w:t>2</w:t>
            </w:r>
          </w:p>
        </w:tc>
        <w:tc>
          <w:tcPr>
            <w:tcW w:w="1276" w:type="dxa"/>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7,5</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6,5</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5</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tcBorders>
              <w:bottom w:val="single" w:sz="4" w:space="0" w:color="auto"/>
            </w:tcBorders>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6C2409" w:rsidRPr="00F97FBC" w:rsidRDefault="006C2409" w:rsidP="00854AB9">
            <w:pPr>
              <w:spacing w:before="40" w:after="40" w:line="220" w:lineRule="exact"/>
              <w:jc w:val="center"/>
              <w:rPr>
                <w:rFonts w:eastAsia="Calibri"/>
                <w:noProof/>
                <w:sz w:val="18"/>
                <w:szCs w:val="18"/>
              </w:rPr>
            </w:pPr>
            <w:r w:rsidRPr="00F97FBC">
              <w:rPr>
                <w:sz w:val="18"/>
                <w:szCs w:val="18"/>
              </w:rPr>
              <w:t>мг/м</w:t>
            </w:r>
            <w:r w:rsidRPr="00B274AE">
              <w:rPr>
                <w:i/>
                <w:sz w:val="18"/>
                <w:szCs w:val="18"/>
                <w:vertAlign w:val="superscript"/>
              </w:rPr>
              <w:t>3</w:t>
            </w:r>
            <w:r w:rsidRPr="00B274AE">
              <w:rPr>
                <w:rFonts w:eastAsia="Calibri"/>
                <w:i/>
                <w:noProof/>
                <w:sz w:val="18"/>
                <w:szCs w:val="18"/>
                <w:vertAlign w:val="superscript"/>
              </w:rPr>
              <w:t>(2)</w:t>
            </w:r>
          </w:p>
        </w:tc>
        <w:tc>
          <w:tcPr>
            <w:tcW w:w="851"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6C2409" w:rsidRPr="00F97FBC" w:rsidRDefault="006C2409" w:rsidP="00B274AE">
            <w:pPr>
              <w:spacing w:before="40" w:after="40" w:line="220" w:lineRule="exact"/>
              <w:jc w:val="center"/>
              <w:rPr>
                <w:rFonts w:eastAsia="Calibri"/>
                <w:strike/>
                <w:noProof/>
                <w:sz w:val="18"/>
                <w:szCs w:val="18"/>
              </w:rPr>
            </w:pPr>
            <w:r w:rsidRPr="00F97FBC">
              <w:rPr>
                <w:rFonts w:eastAsia="Calibri"/>
                <w:noProof/>
                <w:sz w:val="18"/>
                <w:szCs w:val="18"/>
              </w:rPr>
              <w:t>–</w:t>
            </w:r>
          </w:p>
        </w:tc>
        <w:tc>
          <w:tcPr>
            <w:tcW w:w="1276"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326-5</w:t>
            </w:r>
          </w:p>
        </w:tc>
      </w:tr>
      <w:tr w:rsidR="006C2409" w:rsidRPr="00F97FBC" w:rsidTr="00557EBD">
        <w:tc>
          <w:tcPr>
            <w:tcW w:w="7541" w:type="dxa"/>
            <w:gridSpan w:val="6"/>
            <w:tcBorders>
              <w:left w:val="nil"/>
              <w:right w:val="nil"/>
            </w:tcBorders>
          </w:tcPr>
          <w:p w:rsidR="006C2409" w:rsidRPr="00F97FBC" w:rsidRDefault="006C2409" w:rsidP="00557EBD">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6C2409" w:rsidRPr="00854AB9" w:rsidRDefault="00854AB9" w:rsidP="00B274AE">
            <w:pPr>
              <w:tabs>
                <w:tab w:val="left" w:pos="258"/>
              </w:tabs>
              <w:spacing w:before="40" w:after="40" w:line="240" w:lineRule="auto"/>
              <w:rPr>
                <w:rFonts w:eastAsia="Calibri"/>
                <w:noProof/>
                <w:sz w:val="18"/>
                <w:szCs w:val="18"/>
              </w:rPr>
            </w:pPr>
            <w:r>
              <w:rPr>
                <w:rFonts w:eastAsia="Calibri"/>
                <w:i/>
                <w:noProof/>
                <w:sz w:val="18"/>
                <w:szCs w:val="18"/>
                <w:vertAlign w:val="superscript"/>
              </w:rPr>
              <w:t>(</w:t>
            </w:r>
            <w:r w:rsidR="006C2409" w:rsidRPr="00B274AE">
              <w:rPr>
                <w:rFonts w:eastAsia="Calibri"/>
                <w:i/>
                <w:noProof/>
                <w:sz w:val="18"/>
                <w:szCs w:val="18"/>
                <w:vertAlign w:val="superscript"/>
              </w:rPr>
              <w:t>1</w:t>
            </w:r>
            <w:r>
              <w:rPr>
                <w:rFonts w:eastAsia="Calibri"/>
                <w:i/>
                <w:noProof/>
                <w:sz w:val="18"/>
                <w:szCs w:val="18"/>
                <w:vertAlign w:val="superscript"/>
              </w:rPr>
              <w:t>)</w:t>
            </w:r>
            <w:r w:rsidR="006C2409" w:rsidRPr="00F97FBC">
              <w:rPr>
                <w:rFonts w:eastAsia="Calibri"/>
                <w:noProof/>
                <w:sz w:val="18"/>
                <w:szCs w:val="18"/>
              </w:rPr>
              <w:tab/>
            </w:r>
            <w:r w:rsidR="006C2409" w:rsidRPr="00F97FBC">
              <w:rPr>
                <w:sz w:val="18"/>
                <w:szCs w:val="18"/>
              </w:rPr>
              <w:t>Инертные газы (кроме</w:t>
            </w:r>
            <w:r w:rsidR="006C2409" w:rsidRPr="00F97FBC">
              <w:rPr>
                <w:rFonts w:eastAsia="Calibri"/>
                <w:noProof/>
                <w:sz w:val="18"/>
                <w:szCs w:val="18"/>
              </w:rPr>
              <w:t xml:space="preserve"> N</w:t>
            </w:r>
            <w:r w:rsidR="006C2409" w:rsidRPr="00F97FBC">
              <w:rPr>
                <w:rFonts w:eastAsia="Calibri"/>
                <w:noProof/>
                <w:sz w:val="18"/>
                <w:szCs w:val="18"/>
                <w:vertAlign w:val="subscript"/>
              </w:rPr>
              <w:t>2</w:t>
            </w:r>
            <w:r w:rsidR="006C2409" w:rsidRPr="00F97FBC">
              <w:rPr>
                <w:rFonts w:eastAsia="Calibri"/>
                <w:noProof/>
                <w:sz w:val="18"/>
                <w:szCs w:val="18"/>
              </w:rPr>
              <w:t>) + C</w:t>
            </w:r>
            <w:r w:rsidR="006C2409" w:rsidRPr="00F97FBC">
              <w:rPr>
                <w:rFonts w:eastAsia="Calibri"/>
                <w:noProof/>
                <w:sz w:val="18"/>
                <w:szCs w:val="18"/>
                <w:vertAlign w:val="subscript"/>
              </w:rPr>
              <w:t>2</w:t>
            </w:r>
            <w:r>
              <w:rPr>
                <w:rFonts w:eastAsia="Calibri"/>
                <w:noProof/>
                <w:sz w:val="18"/>
                <w:szCs w:val="18"/>
                <w:vertAlign w:val="subscript"/>
              </w:rPr>
              <w:t xml:space="preserve"> </w:t>
            </w:r>
            <w:r w:rsidR="006C2409" w:rsidRPr="00F97FBC">
              <w:rPr>
                <w:rFonts w:eastAsia="Calibri"/>
                <w:noProof/>
                <w:sz w:val="18"/>
                <w:szCs w:val="18"/>
              </w:rPr>
              <w:t>+ C</w:t>
            </w:r>
            <w:r w:rsidR="006C2409" w:rsidRPr="00F97FBC">
              <w:rPr>
                <w:rFonts w:eastAsia="Calibri"/>
                <w:noProof/>
                <w:sz w:val="18"/>
                <w:szCs w:val="18"/>
                <w:vertAlign w:val="subscript"/>
              </w:rPr>
              <w:t>2+</w:t>
            </w:r>
            <w:r>
              <w:rPr>
                <w:rFonts w:eastAsia="Calibri"/>
                <w:noProof/>
                <w:sz w:val="18"/>
                <w:szCs w:val="18"/>
              </w:rPr>
              <w:t>.</w:t>
            </w:r>
          </w:p>
          <w:p w:rsidR="006C2409" w:rsidRPr="00F97FBC" w:rsidRDefault="00854AB9" w:rsidP="00B274AE">
            <w:pPr>
              <w:tabs>
                <w:tab w:val="left" w:pos="258"/>
              </w:tabs>
              <w:spacing w:before="40" w:after="40" w:line="240" w:lineRule="auto"/>
              <w:rPr>
                <w:rFonts w:eastAsia="Calibri"/>
                <w:noProof/>
                <w:sz w:val="18"/>
                <w:szCs w:val="18"/>
              </w:rPr>
            </w:pPr>
            <w:r>
              <w:rPr>
                <w:rFonts w:eastAsia="Calibri"/>
                <w:i/>
                <w:noProof/>
                <w:sz w:val="18"/>
                <w:szCs w:val="18"/>
                <w:vertAlign w:val="superscript"/>
              </w:rPr>
              <w:t>(</w:t>
            </w:r>
            <w:r w:rsidR="006C2409" w:rsidRPr="00B274AE">
              <w:rPr>
                <w:rFonts w:eastAsia="Calibri"/>
                <w:i/>
                <w:noProof/>
                <w:sz w:val="18"/>
                <w:szCs w:val="18"/>
                <w:vertAlign w:val="superscript"/>
              </w:rPr>
              <w:t>2</w:t>
            </w:r>
            <w:r>
              <w:rPr>
                <w:rFonts w:eastAsia="Calibri"/>
                <w:i/>
                <w:noProof/>
                <w:sz w:val="18"/>
                <w:szCs w:val="18"/>
                <w:vertAlign w:val="superscript"/>
              </w:rPr>
              <w:t>)</w:t>
            </w:r>
            <w:r w:rsidR="006C2409" w:rsidRPr="00F97FBC">
              <w:rPr>
                <w:rFonts w:eastAsia="Calibri"/>
                <w:noProof/>
                <w:sz w:val="18"/>
                <w:szCs w:val="18"/>
              </w:rPr>
              <w:tab/>
            </w:r>
            <w:r w:rsidR="006C2409" w:rsidRPr="00F97FBC">
              <w:rPr>
                <w:sz w:val="18"/>
                <w:szCs w:val="18"/>
              </w:rPr>
              <w:t>Значение, определяемое при</w:t>
            </w:r>
            <w:r w:rsidR="006C2409" w:rsidRPr="00F97FBC">
              <w:rPr>
                <w:rFonts w:eastAsia="Calibri"/>
                <w:noProof/>
                <w:sz w:val="18"/>
                <w:szCs w:val="18"/>
              </w:rPr>
              <w:t xml:space="preserve"> 293,2 K (20 °C) и 101,3 </w:t>
            </w:r>
            <w:r w:rsidR="006C2409" w:rsidRPr="00F97FBC">
              <w:rPr>
                <w:sz w:val="18"/>
                <w:szCs w:val="18"/>
              </w:rPr>
              <w:t>кПа</w:t>
            </w:r>
            <w:r w:rsidR="006C2409" w:rsidRPr="00F97FBC">
              <w:rPr>
                <w:rFonts w:eastAsia="Calibri"/>
                <w:noProof/>
                <w:sz w:val="18"/>
                <w:szCs w:val="18"/>
              </w:rPr>
              <w:t>.</w:t>
            </w:r>
          </w:p>
        </w:tc>
      </w:tr>
      <w:tr w:rsidR="006C2409" w:rsidRPr="00F97FBC" w:rsidTr="00557EBD">
        <w:tc>
          <w:tcPr>
            <w:tcW w:w="7541" w:type="dxa"/>
            <w:gridSpan w:val="6"/>
            <w:vAlign w:val="center"/>
          </w:tcPr>
          <w:p w:rsidR="006C2409" w:rsidRPr="00F97FBC" w:rsidRDefault="006C2409" w:rsidP="00B274AE">
            <w:pPr>
              <w:spacing w:before="40" w:after="40" w:line="220" w:lineRule="exact"/>
              <w:rPr>
                <w:rFonts w:eastAsia="Calibri"/>
                <w:noProof/>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5</w:t>
            </w: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став</w:t>
            </w:r>
            <w:r w:rsidRPr="00F97FBC">
              <w:rPr>
                <w:rFonts w:eastAsia="Calibri"/>
                <w:noProof/>
                <w:sz w:val="18"/>
                <w:szCs w:val="18"/>
              </w:rPr>
              <w:t>:</w:t>
            </w:r>
          </w:p>
        </w:tc>
        <w:tc>
          <w:tcPr>
            <w:tcW w:w="1276" w:type="dxa"/>
          </w:tcPr>
          <w:p w:rsidR="006C2409" w:rsidRPr="00F97FBC" w:rsidRDefault="006C2409" w:rsidP="00B274AE">
            <w:pPr>
              <w:spacing w:before="40" w:after="40" w:line="220" w:lineRule="exact"/>
              <w:rPr>
                <w:rFonts w:eastAsia="Calibri"/>
                <w:noProof/>
                <w:sz w:val="18"/>
                <w:szCs w:val="18"/>
              </w:rPr>
            </w:pPr>
          </w:p>
        </w:tc>
        <w:tc>
          <w:tcPr>
            <w:tcW w:w="851" w:type="dxa"/>
          </w:tcPr>
          <w:p w:rsidR="006C2409" w:rsidRPr="00F97FBC" w:rsidRDefault="006C2409" w:rsidP="00B274AE">
            <w:pPr>
              <w:spacing w:before="40" w:after="40" w:line="220" w:lineRule="exact"/>
              <w:jc w:val="both"/>
              <w:rPr>
                <w:rFonts w:eastAsia="Calibri"/>
                <w:noProof/>
                <w:sz w:val="18"/>
                <w:szCs w:val="18"/>
              </w:rPr>
            </w:pPr>
          </w:p>
        </w:tc>
        <w:tc>
          <w:tcPr>
            <w:tcW w:w="992" w:type="dxa"/>
          </w:tcPr>
          <w:p w:rsidR="006C2409" w:rsidRPr="00F97FBC" w:rsidRDefault="006C2409" w:rsidP="00B274AE">
            <w:pPr>
              <w:spacing w:before="40" w:after="40" w:line="220" w:lineRule="exact"/>
              <w:jc w:val="both"/>
              <w:rPr>
                <w:rFonts w:eastAsia="Calibri"/>
                <w:noProof/>
                <w:sz w:val="18"/>
                <w:szCs w:val="18"/>
              </w:rPr>
            </w:pPr>
          </w:p>
        </w:tc>
        <w:tc>
          <w:tcPr>
            <w:tcW w:w="1276" w:type="dxa"/>
          </w:tcPr>
          <w:p w:rsidR="006C2409" w:rsidRPr="00F97FBC" w:rsidRDefault="006C2409" w:rsidP="00B274AE">
            <w:pPr>
              <w:spacing w:before="40" w:after="40" w:line="220" w:lineRule="exact"/>
              <w:jc w:val="both"/>
              <w:rPr>
                <w:rFonts w:eastAsia="Calibri"/>
                <w:noProof/>
                <w:sz w:val="18"/>
                <w:szCs w:val="18"/>
              </w:rPr>
            </w:pPr>
          </w:p>
        </w:tc>
        <w:tc>
          <w:tcPr>
            <w:tcW w:w="1417" w:type="dxa"/>
          </w:tcPr>
          <w:p w:rsidR="006C2409" w:rsidRPr="00F97FBC" w:rsidRDefault="006C2409" w:rsidP="00B274AE">
            <w:pPr>
              <w:spacing w:before="40" w:after="40" w:line="220" w:lineRule="exact"/>
              <w:jc w:val="both"/>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Метан</w:t>
            </w:r>
          </w:p>
        </w:tc>
        <w:tc>
          <w:tcPr>
            <w:tcW w:w="1276" w:type="dxa"/>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6</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4</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88</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Остаток</w:t>
            </w:r>
            <w:r w:rsidRPr="00B274AE">
              <w:rPr>
                <w:rFonts w:eastAsia="Calibri"/>
                <w:i/>
                <w:noProof/>
                <w:sz w:val="18"/>
                <w:szCs w:val="18"/>
                <w:vertAlign w:val="superscript"/>
              </w:rPr>
              <w:t>(1)</w:t>
            </w:r>
          </w:p>
        </w:tc>
        <w:tc>
          <w:tcPr>
            <w:tcW w:w="1276" w:type="dxa"/>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974</w:t>
            </w:r>
          </w:p>
        </w:tc>
      </w:tr>
      <w:tr w:rsidR="006C2409" w:rsidRPr="00F97FBC" w:rsidTr="00557EBD">
        <w:tc>
          <w:tcPr>
            <w:tcW w:w="1729" w:type="dxa"/>
            <w:vAlign w:val="center"/>
          </w:tcPr>
          <w:p w:rsidR="006C2409" w:rsidRPr="00F97FBC" w:rsidRDefault="006C2409" w:rsidP="00B274AE">
            <w:pPr>
              <w:spacing w:before="40" w:after="40" w:line="220" w:lineRule="exact"/>
              <w:rPr>
                <w:rFonts w:eastAsia="Calibri"/>
                <w:noProof/>
                <w:sz w:val="18"/>
                <w:szCs w:val="18"/>
              </w:rPr>
            </w:pPr>
            <w:r w:rsidRPr="00F97FBC">
              <w:rPr>
                <w:rFonts w:eastAsia="Calibri"/>
                <w:noProof/>
                <w:sz w:val="18"/>
                <w:szCs w:val="18"/>
              </w:rPr>
              <w:t>N</w:t>
            </w:r>
            <w:r w:rsidRPr="00F97FBC">
              <w:rPr>
                <w:rFonts w:eastAsia="Calibri"/>
                <w:noProof/>
                <w:sz w:val="18"/>
                <w:szCs w:val="18"/>
                <w:vertAlign w:val="subscript"/>
              </w:rPr>
              <w:t>2</w:t>
            </w:r>
          </w:p>
        </w:tc>
        <w:tc>
          <w:tcPr>
            <w:tcW w:w="1276" w:type="dxa"/>
          </w:tcPr>
          <w:p w:rsidR="006C2409" w:rsidRPr="00F97FBC" w:rsidRDefault="006C2409" w:rsidP="00B274AE">
            <w:pPr>
              <w:spacing w:before="40" w:after="40" w:line="220" w:lineRule="exact"/>
              <w:jc w:val="center"/>
              <w:rPr>
                <w:rFonts w:eastAsia="Calibri"/>
                <w:noProof/>
                <w:sz w:val="18"/>
                <w:szCs w:val="18"/>
              </w:rPr>
            </w:pPr>
            <w:r w:rsidRPr="00F97FBC">
              <w:rPr>
                <w:sz w:val="18"/>
                <w:szCs w:val="18"/>
                <w:lang w:eastAsia="ja-JP"/>
              </w:rPr>
              <w:t>% моля</w:t>
            </w:r>
          </w:p>
        </w:tc>
        <w:tc>
          <w:tcPr>
            <w:tcW w:w="851"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4</w:t>
            </w:r>
          </w:p>
        </w:tc>
        <w:tc>
          <w:tcPr>
            <w:tcW w:w="992"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2</w:t>
            </w:r>
          </w:p>
        </w:tc>
        <w:tc>
          <w:tcPr>
            <w:tcW w:w="1276" w:type="dxa"/>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6</w:t>
            </w:r>
          </w:p>
        </w:tc>
        <w:tc>
          <w:tcPr>
            <w:tcW w:w="1417" w:type="dxa"/>
            <w:vAlign w:val="center"/>
          </w:tcPr>
          <w:p w:rsidR="006C2409" w:rsidRPr="00F97FBC" w:rsidRDefault="006C2409" w:rsidP="00B274AE">
            <w:pPr>
              <w:spacing w:before="40" w:after="40" w:line="220" w:lineRule="exact"/>
              <w:jc w:val="center"/>
              <w:rPr>
                <w:rFonts w:eastAsia="Calibri"/>
                <w:noProof/>
                <w:sz w:val="18"/>
                <w:szCs w:val="18"/>
              </w:rPr>
            </w:pPr>
          </w:p>
        </w:tc>
      </w:tr>
      <w:tr w:rsidR="006C2409" w:rsidRPr="00F97FBC" w:rsidTr="00557EBD">
        <w:tc>
          <w:tcPr>
            <w:tcW w:w="1729" w:type="dxa"/>
            <w:tcBorders>
              <w:bottom w:val="single" w:sz="4" w:space="0" w:color="auto"/>
            </w:tcBorders>
            <w:vAlign w:val="center"/>
          </w:tcPr>
          <w:p w:rsidR="006C2409" w:rsidRPr="00F97FBC" w:rsidRDefault="006C2409" w:rsidP="00B274AE">
            <w:pPr>
              <w:spacing w:before="40" w:after="40" w:line="220" w:lineRule="exact"/>
              <w:rPr>
                <w:rFonts w:eastAsia="Calibri"/>
                <w:noProof/>
                <w:sz w:val="18"/>
                <w:szCs w:val="18"/>
              </w:rPr>
            </w:pPr>
            <w:r w:rsidRPr="00F97FBC">
              <w:rPr>
                <w:sz w:val="18"/>
                <w:szCs w:val="18"/>
              </w:rPr>
              <w:t>Содержание серы</w:t>
            </w:r>
          </w:p>
        </w:tc>
        <w:tc>
          <w:tcPr>
            <w:tcW w:w="1276"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sz w:val="18"/>
                <w:szCs w:val="18"/>
              </w:rPr>
              <w:t>мг/м</w:t>
            </w:r>
            <w:r w:rsidRPr="00B274AE">
              <w:rPr>
                <w:i/>
                <w:sz w:val="18"/>
                <w:szCs w:val="18"/>
                <w:vertAlign w:val="superscript"/>
              </w:rPr>
              <w:t>3</w:t>
            </w:r>
            <w:r w:rsidR="00B274AE" w:rsidRPr="00B274AE">
              <w:rPr>
                <w:i/>
                <w:sz w:val="18"/>
                <w:szCs w:val="18"/>
                <w:vertAlign w:val="superscript"/>
              </w:rPr>
              <w:t xml:space="preserve"> </w:t>
            </w:r>
            <w:r w:rsidRPr="00B274AE">
              <w:rPr>
                <w:rFonts w:eastAsia="Calibri"/>
                <w:i/>
                <w:noProof/>
                <w:sz w:val="18"/>
                <w:szCs w:val="18"/>
                <w:vertAlign w:val="superscript"/>
              </w:rPr>
              <w:t>(2)</w:t>
            </w:r>
          </w:p>
        </w:tc>
        <w:tc>
          <w:tcPr>
            <w:tcW w:w="851"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992"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w:t>
            </w:r>
          </w:p>
        </w:tc>
        <w:tc>
          <w:tcPr>
            <w:tcW w:w="1276"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10</w:t>
            </w:r>
          </w:p>
        </w:tc>
        <w:tc>
          <w:tcPr>
            <w:tcW w:w="1417" w:type="dxa"/>
            <w:tcBorders>
              <w:bottom w:val="single" w:sz="4" w:space="0" w:color="auto"/>
            </w:tcBorders>
            <w:vAlign w:val="center"/>
          </w:tcPr>
          <w:p w:rsidR="006C2409" w:rsidRPr="00F97FBC" w:rsidRDefault="006C2409" w:rsidP="00B274AE">
            <w:pPr>
              <w:spacing w:before="40" w:after="40" w:line="220" w:lineRule="exact"/>
              <w:jc w:val="center"/>
              <w:rPr>
                <w:rFonts w:eastAsia="Calibri"/>
                <w:noProof/>
                <w:sz w:val="18"/>
                <w:szCs w:val="18"/>
              </w:rPr>
            </w:pPr>
            <w:r w:rsidRPr="00F97FBC">
              <w:rPr>
                <w:rFonts w:eastAsia="Calibri"/>
                <w:noProof/>
                <w:sz w:val="18"/>
                <w:szCs w:val="18"/>
              </w:rPr>
              <w:t>ISO 6326-5</w:t>
            </w:r>
          </w:p>
        </w:tc>
      </w:tr>
      <w:tr w:rsidR="006C2409" w:rsidRPr="00F97FBC" w:rsidTr="00557EBD">
        <w:tc>
          <w:tcPr>
            <w:tcW w:w="7541" w:type="dxa"/>
            <w:gridSpan w:val="6"/>
            <w:tcBorders>
              <w:left w:val="nil"/>
              <w:right w:val="nil"/>
            </w:tcBorders>
          </w:tcPr>
          <w:p w:rsidR="006C2409" w:rsidRPr="00F97FBC" w:rsidRDefault="006C2409" w:rsidP="00557EBD">
            <w:pPr>
              <w:spacing w:before="40" w:after="40" w:line="240" w:lineRule="auto"/>
              <w:rPr>
                <w:rFonts w:eastAsia="Calibri"/>
                <w:noProof/>
                <w:sz w:val="18"/>
                <w:szCs w:val="18"/>
              </w:rPr>
            </w:pPr>
            <w:r w:rsidRPr="00F97FBC">
              <w:rPr>
                <w:rFonts w:eastAsia="Calibri"/>
                <w:i/>
                <w:noProof/>
                <w:sz w:val="18"/>
                <w:szCs w:val="18"/>
              </w:rPr>
              <w:t>Примечания</w:t>
            </w:r>
            <w:r w:rsidRPr="00F97FBC">
              <w:rPr>
                <w:rFonts w:eastAsia="Calibri"/>
                <w:noProof/>
                <w:sz w:val="18"/>
                <w:szCs w:val="18"/>
              </w:rPr>
              <w:t>:</w:t>
            </w:r>
          </w:p>
          <w:p w:rsidR="006C2409" w:rsidRPr="00854AB9" w:rsidRDefault="006C2409" w:rsidP="00557EBD">
            <w:pPr>
              <w:spacing w:before="40" w:after="40" w:line="240" w:lineRule="auto"/>
              <w:ind w:left="284" w:hanging="284"/>
              <w:rPr>
                <w:rFonts w:eastAsia="Calibri"/>
                <w:noProof/>
                <w:sz w:val="18"/>
                <w:szCs w:val="18"/>
              </w:rPr>
            </w:pPr>
            <w:r w:rsidRPr="00EA4BCE">
              <w:rPr>
                <w:rFonts w:eastAsia="Calibri"/>
                <w:i/>
                <w:noProof/>
                <w:sz w:val="18"/>
                <w:szCs w:val="18"/>
                <w:vertAlign w:val="superscript"/>
              </w:rPr>
              <w:t>1</w:t>
            </w:r>
            <w:r w:rsidRPr="00F97FBC">
              <w:rPr>
                <w:rFonts w:eastAsia="Calibri"/>
                <w:noProof/>
                <w:sz w:val="18"/>
                <w:szCs w:val="18"/>
              </w:rPr>
              <w:tab/>
            </w:r>
            <w:r w:rsidRPr="00F97FBC">
              <w:rPr>
                <w:sz w:val="18"/>
                <w:szCs w:val="18"/>
              </w:rPr>
              <w:t>Инертные газы (кроме</w:t>
            </w:r>
            <w:r w:rsidRPr="00F97FBC">
              <w:rPr>
                <w:rFonts w:eastAsia="Calibri"/>
                <w:noProof/>
                <w:sz w:val="18"/>
                <w:szCs w:val="18"/>
              </w:rPr>
              <w:t xml:space="preserve"> N</w:t>
            </w:r>
            <w:r w:rsidRPr="00F97FBC">
              <w:rPr>
                <w:rFonts w:eastAsia="Calibri"/>
                <w:noProof/>
                <w:sz w:val="18"/>
                <w:szCs w:val="18"/>
                <w:vertAlign w:val="subscript"/>
              </w:rPr>
              <w:t>2</w:t>
            </w:r>
            <w:r w:rsidRPr="00F97FBC">
              <w:rPr>
                <w:rFonts w:eastAsia="Calibri"/>
                <w:noProof/>
                <w:sz w:val="18"/>
                <w:szCs w:val="18"/>
              </w:rPr>
              <w:t>) + C</w:t>
            </w:r>
            <w:r w:rsidRPr="00F97FBC">
              <w:rPr>
                <w:rFonts w:eastAsia="Calibri"/>
                <w:noProof/>
                <w:sz w:val="18"/>
                <w:szCs w:val="18"/>
                <w:vertAlign w:val="subscript"/>
              </w:rPr>
              <w:t>2</w:t>
            </w:r>
            <w:r w:rsidRPr="00F97FBC">
              <w:rPr>
                <w:rFonts w:eastAsia="Calibri"/>
                <w:noProof/>
                <w:sz w:val="18"/>
                <w:szCs w:val="18"/>
              </w:rPr>
              <w:t>+ C</w:t>
            </w:r>
            <w:r w:rsidRPr="00F97FBC">
              <w:rPr>
                <w:rFonts w:eastAsia="Calibri"/>
                <w:noProof/>
                <w:sz w:val="18"/>
                <w:szCs w:val="18"/>
                <w:vertAlign w:val="subscript"/>
              </w:rPr>
              <w:t>2+</w:t>
            </w:r>
            <w:r w:rsidR="00854AB9">
              <w:rPr>
                <w:rFonts w:eastAsia="Calibri"/>
                <w:noProof/>
                <w:sz w:val="18"/>
                <w:szCs w:val="18"/>
              </w:rPr>
              <w:t>.</w:t>
            </w:r>
          </w:p>
          <w:p w:rsidR="006C2409" w:rsidRPr="00F97FBC" w:rsidRDefault="006C2409" w:rsidP="00557EBD">
            <w:pPr>
              <w:spacing w:before="40" w:after="40" w:line="240" w:lineRule="auto"/>
              <w:ind w:left="284" w:hanging="284"/>
              <w:rPr>
                <w:rFonts w:eastAsia="Calibri"/>
                <w:noProof/>
                <w:sz w:val="16"/>
                <w:szCs w:val="16"/>
              </w:rPr>
            </w:pPr>
            <w:r w:rsidRPr="00EA4BCE">
              <w:rPr>
                <w:rFonts w:eastAsia="Calibri"/>
                <w:i/>
                <w:noProof/>
                <w:sz w:val="18"/>
                <w:szCs w:val="18"/>
                <w:vertAlign w:val="superscript"/>
              </w:rPr>
              <w:t>2</w:t>
            </w:r>
            <w:r w:rsidRPr="00F97FBC">
              <w:rPr>
                <w:rFonts w:eastAsia="Calibri"/>
                <w:noProof/>
                <w:sz w:val="18"/>
                <w:szCs w:val="18"/>
              </w:rPr>
              <w:tab/>
            </w:r>
            <w:r w:rsidRPr="00F97FBC">
              <w:rPr>
                <w:sz w:val="18"/>
                <w:szCs w:val="18"/>
              </w:rPr>
              <w:t>Значение, определяемое при</w:t>
            </w:r>
            <w:r w:rsidRPr="00F97FBC">
              <w:rPr>
                <w:rFonts w:eastAsia="Calibri"/>
                <w:noProof/>
                <w:sz w:val="18"/>
                <w:szCs w:val="18"/>
              </w:rPr>
              <w:t xml:space="preserve"> 293,2 K (20 °C) и 101,3 </w:t>
            </w:r>
            <w:r w:rsidRPr="00F97FBC">
              <w:rPr>
                <w:sz w:val="18"/>
                <w:szCs w:val="18"/>
              </w:rPr>
              <w:t>кПа</w:t>
            </w:r>
            <w:r w:rsidRPr="00F97FBC">
              <w:rPr>
                <w:rFonts w:eastAsia="Calibri"/>
                <w:noProof/>
                <w:sz w:val="18"/>
                <w:szCs w:val="18"/>
              </w:rPr>
              <w:t>.</w:t>
            </w:r>
          </w:p>
        </w:tc>
      </w:tr>
      <w:tr w:rsidR="006C2409" w:rsidRPr="00F97FBC" w:rsidTr="00557EBD">
        <w:tc>
          <w:tcPr>
            <w:tcW w:w="7541" w:type="dxa"/>
            <w:gridSpan w:val="6"/>
            <w:tcBorders>
              <w:top w:val="single" w:sz="4" w:space="0" w:color="auto"/>
              <w:left w:val="single" w:sz="4" w:space="0" w:color="auto"/>
              <w:bottom w:val="single" w:sz="4" w:space="0" w:color="auto"/>
              <w:right w:val="single" w:sz="4" w:space="0" w:color="auto"/>
            </w:tcBorders>
            <w:vAlign w:val="center"/>
          </w:tcPr>
          <w:p w:rsidR="006C2409" w:rsidRPr="00F97FBC" w:rsidRDefault="006C2409" w:rsidP="00B274AE">
            <w:pPr>
              <w:spacing w:before="40" w:after="40" w:line="220" w:lineRule="exact"/>
              <w:rPr>
                <w:rFonts w:eastAsia="Calibri"/>
                <w:b/>
                <w:noProof/>
                <w:sz w:val="18"/>
                <w:szCs w:val="18"/>
              </w:rPr>
            </w:pPr>
            <w:r w:rsidRPr="00F97FBC">
              <w:rPr>
                <w:rFonts w:eastAsia="Calibri"/>
                <w:b/>
                <w:noProof/>
                <w:sz w:val="18"/>
                <w:szCs w:val="18"/>
              </w:rPr>
              <w:t>Эталонное</w:t>
            </w:r>
            <w:r w:rsidRPr="00F97FBC">
              <w:rPr>
                <w:rFonts w:eastAsia="Calibri"/>
                <w:b/>
                <w:noProof/>
                <w:sz w:val="18"/>
                <w:szCs w:val="18"/>
                <w:lang w:val="es-ES"/>
              </w:rPr>
              <w:t xml:space="preserve"> </w:t>
            </w:r>
            <w:r w:rsidRPr="00F97FBC">
              <w:rPr>
                <w:rFonts w:eastAsia="Calibri"/>
                <w:b/>
                <w:noProof/>
                <w:sz w:val="18"/>
                <w:szCs w:val="18"/>
              </w:rPr>
              <w:t>топливо G</w:t>
            </w:r>
            <w:r w:rsidRPr="00F97FBC">
              <w:rPr>
                <w:rFonts w:eastAsia="Calibri"/>
                <w:b/>
                <w:noProof/>
                <w:sz w:val="18"/>
                <w:szCs w:val="18"/>
                <w:vertAlign w:val="subscript"/>
              </w:rPr>
              <w:t>20</w:t>
            </w:r>
          </w:p>
        </w:tc>
      </w:tr>
      <w:tr w:rsidR="006C2409" w:rsidRPr="00F97FBC" w:rsidTr="00557EBD">
        <w:tblPrEx>
          <w:tblLook w:val="01E0" w:firstRow="1" w:lastRow="1" w:firstColumn="1" w:lastColumn="1" w:noHBand="0" w:noVBand="0"/>
        </w:tblPrEx>
        <w:trPr>
          <w:trHeight w:val="411"/>
        </w:trPr>
        <w:tc>
          <w:tcPr>
            <w:tcW w:w="1729" w:type="dxa"/>
            <w:vAlign w:val="center"/>
          </w:tcPr>
          <w:p w:rsidR="006C2409" w:rsidRPr="00F97FBC" w:rsidRDefault="006C2409" w:rsidP="00B274AE">
            <w:pPr>
              <w:keepNext/>
              <w:spacing w:before="40" w:after="40" w:line="220" w:lineRule="exact"/>
              <w:rPr>
                <w:rFonts w:eastAsia="Calibri"/>
                <w:sz w:val="18"/>
                <w:szCs w:val="18"/>
              </w:rPr>
            </w:pPr>
            <w:r w:rsidRPr="00F97FBC">
              <w:rPr>
                <w:sz w:val="18"/>
                <w:szCs w:val="18"/>
              </w:rPr>
              <w:t>Состав</w:t>
            </w:r>
            <w:r w:rsidRPr="00F97FBC">
              <w:rPr>
                <w:rFonts w:eastAsia="Calibri"/>
                <w:sz w:val="18"/>
                <w:szCs w:val="18"/>
              </w:rPr>
              <w:t xml:space="preserve">: </w:t>
            </w:r>
          </w:p>
        </w:tc>
        <w:tc>
          <w:tcPr>
            <w:tcW w:w="1276" w:type="dxa"/>
          </w:tcPr>
          <w:p w:rsidR="006C2409" w:rsidRPr="00F97FBC" w:rsidRDefault="006C2409" w:rsidP="00B274AE">
            <w:pPr>
              <w:keepNext/>
              <w:spacing w:before="40" w:after="40" w:line="220" w:lineRule="exact"/>
              <w:rPr>
                <w:rFonts w:eastAsia="Calibri"/>
                <w:sz w:val="18"/>
                <w:szCs w:val="18"/>
              </w:rPr>
            </w:pPr>
            <w:r w:rsidRPr="00F97FBC">
              <w:rPr>
                <w:rFonts w:eastAsia="Calibri"/>
                <w:sz w:val="18"/>
                <w:szCs w:val="18"/>
              </w:rPr>
              <w:t xml:space="preserve"> </w:t>
            </w:r>
          </w:p>
        </w:tc>
        <w:tc>
          <w:tcPr>
            <w:tcW w:w="851" w:type="dxa"/>
          </w:tcPr>
          <w:p w:rsidR="006C2409" w:rsidRPr="00F97FBC" w:rsidRDefault="006C2409" w:rsidP="00B274AE">
            <w:pPr>
              <w:keepNext/>
              <w:spacing w:before="40" w:after="40" w:line="220" w:lineRule="exact"/>
              <w:jc w:val="both"/>
              <w:rPr>
                <w:rFonts w:eastAsia="Calibri"/>
                <w:sz w:val="18"/>
                <w:szCs w:val="18"/>
              </w:rPr>
            </w:pPr>
            <w:r w:rsidRPr="00F97FBC">
              <w:rPr>
                <w:rFonts w:eastAsia="Calibri"/>
                <w:sz w:val="18"/>
                <w:szCs w:val="18"/>
              </w:rPr>
              <w:t xml:space="preserve"> </w:t>
            </w:r>
          </w:p>
        </w:tc>
        <w:tc>
          <w:tcPr>
            <w:tcW w:w="992" w:type="dxa"/>
          </w:tcPr>
          <w:p w:rsidR="006C2409" w:rsidRPr="00F97FBC" w:rsidRDefault="006C2409" w:rsidP="00B274AE">
            <w:pPr>
              <w:keepNext/>
              <w:spacing w:before="40" w:after="40" w:line="220" w:lineRule="exact"/>
              <w:jc w:val="both"/>
              <w:rPr>
                <w:rFonts w:eastAsia="Calibri"/>
                <w:sz w:val="18"/>
                <w:szCs w:val="18"/>
              </w:rPr>
            </w:pPr>
            <w:r w:rsidRPr="00F97FBC">
              <w:rPr>
                <w:rFonts w:eastAsia="Calibri"/>
                <w:sz w:val="18"/>
                <w:szCs w:val="18"/>
              </w:rPr>
              <w:t xml:space="preserve"> </w:t>
            </w:r>
          </w:p>
        </w:tc>
        <w:tc>
          <w:tcPr>
            <w:tcW w:w="1276" w:type="dxa"/>
          </w:tcPr>
          <w:p w:rsidR="006C2409" w:rsidRPr="00F97FBC" w:rsidRDefault="006C2409" w:rsidP="00B274AE">
            <w:pPr>
              <w:keepNext/>
              <w:spacing w:before="40" w:after="40" w:line="220" w:lineRule="exact"/>
              <w:jc w:val="both"/>
              <w:rPr>
                <w:rFonts w:eastAsia="Calibri"/>
                <w:sz w:val="18"/>
                <w:szCs w:val="18"/>
              </w:rPr>
            </w:pPr>
            <w:r w:rsidRPr="00F97FBC">
              <w:rPr>
                <w:rFonts w:eastAsia="Calibri"/>
                <w:sz w:val="18"/>
                <w:szCs w:val="18"/>
              </w:rPr>
              <w:t xml:space="preserve"> </w:t>
            </w:r>
          </w:p>
        </w:tc>
        <w:tc>
          <w:tcPr>
            <w:tcW w:w="1417" w:type="dxa"/>
          </w:tcPr>
          <w:p w:rsidR="006C2409" w:rsidRPr="00F97FBC" w:rsidRDefault="006C2409" w:rsidP="00B274AE">
            <w:pPr>
              <w:keepNext/>
              <w:spacing w:before="40" w:after="40" w:line="220" w:lineRule="exact"/>
              <w:jc w:val="both"/>
              <w:rPr>
                <w:rFonts w:eastAsia="Calibri"/>
                <w:sz w:val="18"/>
                <w:szCs w:val="18"/>
              </w:rPr>
            </w:pPr>
            <w:r w:rsidRPr="00F97FBC">
              <w:rPr>
                <w:rFonts w:eastAsia="Calibri"/>
                <w:sz w:val="18"/>
                <w:szCs w:val="18"/>
              </w:rPr>
              <w:t xml:space="preserve"> </w:t>
            </w:r>
          </w:p>
        </w:tc>
      </w:tr>
      <w:tr w:rsidR="006C2409" w:rsidRPr="00F97FBC" w:rsidTr="00557EBD">
        <w:tblPrEx>
          <w:tblLook w:val="01E0" w:firstRow="1" w:lastRow="1" w:firstColumn="1" w:lastColumn="1" w:noHBand="0" w:noVBand="0"/>
        </w:tblPrEx>
        <w:tc>
          <w:tcPr>
            <w:tcW w:w="1729" w:type="dxa"/>
            <w:vAlign w:val="center"/>
          </w:tcPr>
          <w:p w:rsidR="006C2409" w:rsidRPr="00F97FBC" w:rsidRDefault="006C2409" w:rsidP="00B274AE">
            <w:pPr>
              <w:spacing w:before="40" w:after="40" w:line="220" w:lineRule="exact"/>
              <w:rPr>
                <w:rFonts w:eastAsia="Calibri"/>
                <w:sz w:val="18"/>
                <w:szCs w:val="18"/>
              </w:rPr>
            </w:pPr>
            <w:r w:rsidRPr="00F97FBC">
              <w:rPr>
                <w:sz w:val="18"/>
                <w:szCs w:val="18"/>
              </w:rPr>
              <w:t>Метан</w:t>
            </w:r>
          </w:p>
        </w:tc>
        <w:tc>
          <w:tcPr>
            <w:tcW w:w="1276" w:type="dxa"/>
          </w:tcPr>
          <w:p w:rsidR="006C2409" w:rsidRPr="00F97FBC" w:rsidRDefault="006C2409" w:rsidP="00B274AE">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100</w:t>
            </w:r>
          </w:p>
        </w:tc>
        <w:tc>
          <w:tcPr>
            <w:tcW w:w="992"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99</w:t>
            </w:r>
          </w:p>
        </w:tc>
        <w:tc>
          <w:tcPr>
            <w:tcW w:w="1276"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100</w:t>
            </w:r>
          </w:p>
        </w:tc>
        <w:tc>
          <w:tcPr>
            <w:tcW w:w="1417"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ISO 6974</w:t>
            </w:r>
          </w:p>
        </w:tc>
      </w:tr>
      <w:tr w:rsidR="006C2409" w:rsidRPr="00F97FBC" w:rsidTr="00557EBD">
        <w:tblPrEx>
          <w:tblLook w:val="01E0" w:firstRow="1" w:lastRow="1" w:firstColumn="1" w:lastColumn="1" w:noHBand="0" w:noVBand="0"/>
        </w:tblPrEx>
        <w:tc>
          <w:tcPr>
            <w:tcW w:w="1729" w:type="dxa"/>
            <w:vAlign w:val="center"/>
          </w:tcPr>
          <w:p w:rsidR="006C2409" w:rsidRPr="00F97FBC" w:rsidRDefault="006C2409" w:rsidP="00B274AE">
            <w:pPr>
              <w:keepNext/>
              <w:spacing w:before="40" w:after="40" w:line="220" w:lineRule="exact"/>
              <w:rPr>
                <w:rFonts w:eastAsia="Calibri"/>
                <w:sz w:val="18"/>
                <w:szCs w:val="18"/>
              </w:rPr>
            </w:pPr>
            <w:r w:rsidRPr="00F97FBC">
              <w:rPr>
                <w:sz w:val="18"/>
                <w:szCs w:val="18"/>
              </w:rPr>
              <w:t>Остаток</w:t>
            </w:r>
            <w:r w:rsidRPr="00B274AE">
              <w:rPr>
                <w:rFonts w:eastAsia="Calibri"/>
                <w:i/>
                <w:sz w:val="18"/>
                <w:szCs w:val="18"/>
                <w:vertAlign w:val="superscript"/>
              </w:rPr>
              <w:t>(1)</w:t>
            </w:r>
            <w:r w:rsidRPr="00B274AE">
              <w:rPr>
                <w:rFonts w:eastAsia="Calibri"/>
                <w:i/>
                <w:sz w:val="18"/>
                <w:szCs w:val="18"/>
              </w:rPr>
              <w:t xml:space="preserve"> </w:t>
            </w:r>
          </w:p>
        </w:tc>
        <w:tc>
          <w:tcPr>
            <w:tcW w:w="1276" w:type="dxa"/>
          </w:tcPr>
          <w:p w:rsidR="006C2409" w:rsidRPr="00F97FBC" w:rsidRDefault="006C2409" w:rsidP="00B274AE">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noProof/>
                <w:sz w:val="18"/>
                <w:szCs w:val="18"/>
              </w:rPr>
              <w:t>–</w:t>
            </w:r>
          </w:p>
        </w:tc>
        <w:tc>
          <w:tcPr>
            <w:tcW w:w="992"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noProof/>
                <w:sz w:val="18"/>
                <w:szCs w:val="18"/>
              </w:rPr>
              <w:t>–</w:t>
            </w:r>
          </w:p>
        </w:tc>
        <w:tc>
          <w:tcPr>
            <w:tcW w:w="1276"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1</w:t>
            </w:r>
          </w:p>
        </w:tc>
        <w:tc>
          <w:tcPr>
            <w:tcW w:w="1417"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ISO 6974</w:t>
            </w:r>
          </w:p>
        </w:tc>
      </w:tr>
      <w:tr w:rsidR="006C2409" w:rsidRPr="00F97FBC" w:rsidTr="00557EBD">
        <w:tblPrEx>
          <w:tblLook w:val="01E0" w:firstRow="1" w:lastRow="1" w:firstColumn="1" w:lastColumn="1" w:noHBand="0" w:noVBand="0"/>
        </w:tblPrEx>
        <w:tc>
          <w:tcPr>
            <w:tcW w:w="1729" w:type="dxa"/>
            <w:vAlign w:val="center"/>
          </w:tcPr>
          <w:p w:rsidR="006C2409" w:rsidRPr="00F97FBC" w:rsidRDefault="006C2409" w:rsidP="00B274AE">
            <w:pPr>
              <w:spacing w:before="40" w:after="40" w:line="220" w:lineRule="exact"/>
              <w:rPr>
                <w:rFonts w:eastAsia="Calibri"/>
                <w:sz w:val="18"/>
                <w:szCs w:val="18"/>
              </w:rPr>
            </w:pPr>
            <w:r w:rsidRPr="00F97FBC">
              <w:rPr>
                <w:rFonts w:eastAsia="Calibri"/>
                <w:sz w:val="18"/>
                <w:szCs w:val="18"/>
              </w:rPr>
              <w:t>N</w:t>
            </w:r>
            <w:r w:rsidRPr="00F97FBC">
              <w:rPr>
                <w:rFonts w:eastAsia="Calibri"/>
                <w:sz w:val="18"/>
                <w:szCs w:val="18"/>
                <w:vertAlign w:val="subscript"/>
              </w:rPr>
              <w:t>2</w:t>
            </w:r>
            <w:r w:rsidRPr="00F97FBC">
              <w:rPr>
                <w:rFonts w:eastAsia="Calibri"/>
                <w:sz w:val="18"/>
                <w:szCs w:val="18"/>
              </w:rPr>
              <w:t xml:space="preserve"> </w:t>
            </w:r>
          </w:p>
        </w:tc>
        <w:tc>
          <w:tcPr>
            <w:tcW w:w="1276" w:type="dxa"/>
          </w:tcPr>
          <w:p w:rsidR="006C2409" w:rsidRPr="00F97FBC" w:rsidRDefault="006C2409" w:rsidP="00B274AE">
            <w:pPr>
              <w:keepNext/>
              <w:spacing w:before="40" w:after="40" w:line="220" w:lineRule="exact"/>
              <w:jc w:val="center"/>
              <w:rPr>
                <w:rFonts w:eastAsia="Calibri"/>
                <w:sz w:val="18"/>
                <w:szCs w:val="18"/>
              </w:rPr>
            </w:pPr>
            <w:r w:rsidRPr="00F97FBC">
              <w:rPr>
                <w:sz w:val="18"/>
                <w:szCs w:val="18"/>
                <w:lang w:eastAsia="ja-JP"/>
              </w:rPr>
              <w:t>% моля</w:t>
            </w:r>
          </w:p>
        </w:tc>
        <w:tc>
          <w:tcPr>
            <w:tcW w:w="851" w:type="dxa"/>
            <w:vAlign w:val="center"/>
          </w:tcPr>
          <w:p w:rsidR="006C2409" w:rsidRPr="00F97FBC" w:rsidRDefault="006C2409" w:rsidP="00B274AE">
            <w:pPr>
              <w:keepNext/>
              <w:spacing w:before="40" w:after="40" w:line="220" w:lineRule="exact"/>
              <w:jc w:val="center"/>
              <w:rPr>
                <w:rFonts w:eastAsia="Calibri"/>
                <w:sz w:val="18"/>
                <w:szCs w:val="18"/>
              </w:rPr>
            </w:pPr>
          </w:p>
        </w:tc>
        <w:tc>
          <w:tcPr>
            <w:tcW w:w="992" w:type="dxa"/>
            <w:vAlign w:val="center"/>
          </w:tcPr>
          <w:p w:rsidR="006C2409" w:rsidRPr="00F97FBC" w:rsidRDefault="006C2409" w:rsidP="00B274AE">
            <w:pPr>
              <w:keepNext/>
              <w:spacing w:before="40" w:after="40" w:line="220" w:lineRule="exact"/>
              <w:jc w:val="center"/>
              <w:rPr>
                <w:rFonts w:eastAsia="Calibri"/>
                <w:sz w:val="18"/>
                <w:szCs w:val="18"/>
              </w:rPr>
            </w:pPr>
          </w:p>
        </w:tc>
        <w:tc>
          <w:tcPr>
            <w:tcW w:w="1276" w:type="dxa"/>
            <w:vAlign w:val="center"/>
          </w:tcPr>
          <w:p w:rsidR="006C2409" w:rsidRPr="00F97FBC" w:rsidRDefault="006C2409" w:rsidP="00B274AE">
            <w:pPr>
              <w:keepNext/>
              <w:spacing w:before="40" w:after="40" w:line="220" w:lineRule="exact"/>
              <w:jc w:val="center"/>
              <w:rPr>
                <w:rFonts w:eastAsia="Calibri"/>
                <w:sz w:val="18"/>
                <w:szCs w:val="18"/>
              </w:rPr>
            </w:pPr>
          </w:p>
        </w:tc>
        <w:tc>
          <w:tcPr>
            <w:tcW w:w="1417" w:type="dxa"/>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ISO 6974</w:t>
            </w:r>
          </w:p>
        </w:tc>
      </w:tr>
      <w:tr w:rsidR="006C2409" w:rsidRPr="00F97FBC" w:rsidTr="007E74A0">
        <w:tblPrEx>
          <w:tblLook w:val="01E0" w:firstRow="1" w:lastRow="1" w:firstColumn="1" w:lastColumn="1" w:noHBand="0" w:noVBand="0"/>
        </w:tblPrEx>
        <w:tc>
          <w:tcPr>
            <w:tcW w:w="1729" w:type="dxa"/>
            <w:tcBorders>
              <w:bottom w:val="single" w:sz="4" w:space="0" w:color="auto"/>
            </w:tcBorders>
            <w:vAlign w:val="center"/>
          </w:tcPr>
          <w:p w:rsidR="006C2409" w:rsidRPr="00F97FBC" w:rsidRDefault="006C2409" w:rsidP="00B274AE">
            <w:pPr>
              <w:keepNext/>
              <w:spacing w:before="40" w:after="40" w:line="220" w:lineRule="exact"/>
              <w:rPr>
                <w:rFonts w:eastAsia="Calibri"/>
                <w:sz w:val="18"/>
                <w:szCs w:val="18"/>
              </w:rPr>
            </w:pPr>
            <w:r w:rsidRPr="00F97FBC">
              <w:rPr>
                <w:sz w:val="18"/>
                <w:szCs w:val="18"/>
              </w:rPr>
              <w:t>Содержание серы</w:t>
            </w:r>
          </w:p>
        </w:tc>
        <w:tc>
          <w:tcPr>
            <w:tcW w:w="1276" w:type="dxa"/>
            <w:tcBorders>
              <w:bottom w:val="single" w:sz="4"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sz w:val="18"/>
                <w:szCs w:val="18"/>
              </w:rPr>
              <w:t>мг/м</w:t>
            </w:r>
            <w:r w:rsidRPr="00B274AE">
              <w:rPr>
                <w:i/>
                <w:sz w:val="18"/>
                <w:szCs w:val="18"/>
                <w:vertAlign w:val="superscript"/>
              </w:rPr>
              <w:t>3</w:t>
            </w:r>
            <w:r w:rsidR="00B274AE" w:rsidRPr="00B274AE">
              <w:rPr>
                <w:i/>
                <w:sz w:val="18"/>
                <w:szCs w:val="18"/>
                <w:vertAlign w:val="superscript"/>
              </w:rPr>
              <w:t xml:space="preserve"> </w:t>
            </w:r>
            <w:r w:rsidRPr="00B274AE">
              <w:rPr>
                <w:rFonts w:eastAsia="Calibri"/>
                <w:i/>
                <w:noProof/>
                <w:sz w:val="18"/>
                <w:szCs w:val="18"/>
                <w:vertAlign w:val="superscript"/>
              </w:rPr>
              <w:t>(2)</w:t>
            </w:r>
          </w:p>
        </w:tc>
        <w:tc>
          <w:tcPr>
            <w:tcW w:w="851" w:type="dxa"/>
            <w:tcBorders>
              <w:bottom w:val="single" w:sz="4"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w:t>
            </w:r>
          </w:p>
        </w:tc>
        <w:tc>
          <w:tcPr>
            <w:tcW w:w="992" w:type="dxa"/>
            <w:tcBorders>
              <w:bottom w:val="single" w:sz="4"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w:t>
            </w:r>
          </w:p>
        </w:tc>
        <w:tc>
          <w:tcPr>
            <w:tcW w:w="1276" w:type="dxa"/>
            <w:tcBorders>
              <w:bottom w:val="single" w:sz="4"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10</w:t>
            </w:r>
          </w:p>
        </w:tc>
        <w:tc>
          <w:tcPr>
            <w:tcW w:w="1417" w:type="dxa"/>
            <w:tcBorders>
              <w:bottom w:val="single" w:sz="4"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ISO 6326-5</w:t>
            </w:r>
          </w:p>
        </w:tc>
      </w:tr>
      <w:tr w:rsidR="006C2409" w:rsidRPr="00F97FBC" w:rsidTr="007E74A0">
        <w:tblPrEx>
          <w:tblLook w:val="01E0" w:firstRow="1" w:lastRow="1" w:firstColumn="1" w:lastColumn="1" w:noHBand="0" w:noVBand="0"/>
        </w:tblPrEx>
        <w:tc>
          <w:tcPr>
            <w:tcW w:w="1729" w:type="dxa"/>
            <w:tcBorders>
              <w:bottom w:val="single" w:sz="12" w:space="0" w:color="auto"/>
            </w:tcBorders>
            <w:vAlign w:val="center"/>
          </w:tcPr>
          <w:p w:rsidR="006C2409" w:rsidRPr="00F97FBC" w:rsidRDefault="006C2409" w:rsidP="00B274AE">
            <w:pPr>
              <w:spacing w:before="40" w:after="40" w:line="220" w:lineRule="exact"/>
              <w:rPr>
                <w:rFonts w:eastAsia="Calibri"/>
                <w:sz w:val="18"/>
                <w:szCs w:val="18"/>
              </w:rPr>
            </w:pPr>
            <w:r w:rsidRPr="00F97FBC">
              <w:rPr>
                <w:rFonts w:eastAsia="Calibri"/>
                <w:sz w:val="18"/>
                <w:szCs w:val="18"/>
              </w:rPr>
              <w:t>Число Воббе (</w:t>
            </w:r>
            <w:r w:rsidRPr="00F97FBC">
              <w:rPr>
                <w:sz w:val="18"/>
                <w:szCs w:val="18"/>
              </w:rPr>
              <w:t>нетто</w:t>
            </w:r>
            <w:r w:rsidRPr="00F97FBC">
              <w:rPr>
                <w:rFonts w:eastAsia="Calibri"/>
                <w:sz w:val="18"/>
                <w:szCs w:val="18"/>
              </w:rPr>
              <w:t xml:space="preserve">) </w:t>
            </w:r>
          </w:p>
        </w:tc>
        <w:tc>
          <w:tcPr>
            <w:tcW w:w="1276" w:type="dxa"/>
            <w:tcBorders>
              <w:bottom w:val="single" w:sz="12"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sz w:val="18"/>
                <w:szCs w:val="18"/>
              </w:rPr>
              <w:t>МДж/м</w:t>
            </w:r>
            <w:r w:rsidRPr="00B274AE">
              <w:rPr>
                <w:i/>
                <w:sz w:val="18"/>
                <w:szCs w:val="18"/>
                <w:vertAlign w:val="superscript"/>
              </w:rPr>
              <w:t>3</w:t>
            </w:r>
            <w:r w:rsidR="00B274AE" w:rsidRPr="00B274AE">
              <w:rPr>
                <w:i/>
                <w:sz w:val="18"/>
                <w:szCs w:val="18"/>
                <w:vertAlign w:val="superscript"/>
              </w:rPr>
              <w:t xml:space="preserve"> </w:t>
            </w:r>
            <w:r w:rsidRPr="00B274AE">
              <w:rPr>
                <w:rFonts w:eastAsia="Calibri"/>
                <w:i/>
                <w:sz w:val="18"/>
                <w:szCs w:val="18"/>
                <w:vertAlign w:val="superscript"/>
              </w:rPr>
              <w:t>(3)</w:t>
            </w:r>
          </w:p>
        </w:tc>
        <w:tc>
          <w:tcPr>
            <w:tcW w:w="851" w:type="dxa"/>
            <w:tcBorders>
              <w:bottom w:val="single" w:sz="12"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48,2</w:t>
            </w:r>
          </w:p>
        </w:tc>
        <w:tc>
          <w:tcPr>
            <w:tcW w:w="992" w:type="dxa"/>
            <w:tcBorders>
              <w:bottom w:val="single" w:sz="12"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47,2</w:t>
            </w:r>
          </w:p>
        </w:tc>
        <w:tc>
          <w:tcPr>
            <w:tcW w:w="1276" w:type="dxa"/>
            <w:tcBorders>
              <w:bottom w:val="single" w:sz="12" w:space="0" w:color="auto"/>
            </w:tcBorders>
            <w:vAlign w:val="center"/>
          </w:tcPr>
          <w:p w:rsidR="006C2409" w:rsidRPr="00F97FBC" w:rsidRDefault="006C2409" w:rsidP="00B274AE">
            <w:pPr>
              <w:keepNext/>
              <w:spacing w:before="40" w:after="40" w:line="220" w:lineRule="exact"/>
              <w:jc w:val="center"/>
              <w:rPr>
                <w:rFonts w:eastAsia="Calibri"/>
                <w:sz w:val="18"/>
                <w:szCs w:val="18"/>
              </w:rPr>
            </w:pPr>
            <w:r w:rsidRPr="00F97FBC">
              <w:rPr>
                <w:rFonts w:eastAsia="Calibri"/>
                <w:sz w:val="18"/>
                <w:szCs w:val="18"/>
              </w:rPr>
              <w:t>49,2</w:t>
            </w:r>
          </w:p>
        </w:tc>
        <w:tc>
          <w:tcPr>
            <w:tcW w:w="1417" w:type="dxa"/>
            <w:tcBorders>
              <w:bottom w:val="single" w:sz="12" w:space="0" w:color="auto"/>
            </w:tcBorders>
            <w:vAlign w:val="center"/>
          </w:tcPr>
          <w:p w:rsidR="006C2409" w:rsidRPr="00F97FBC" w:rsidRDefault="006C2409" w:rsidP="00B274AE">
            <w:pPr>
              <w:keepNext/>
              <w:spacing w:before="40" w:after="40" w:line="220" w:lineRule="exact"/>
              <w:jc w:val="center"/>
              <w:rPr>
                <w:rFonts w:eastAsia="Calibri"/>
                <w:sz w:val="18"/>
                <w:szCs w:val="18"/>
              </w:rPr>
            </w:pPr>
          </w:p>
        </w:tc>
      </w:tr>
      <w:tr w:rsidR="006C2409" w:rsidRPr="00F97FBC" w:rsidTr="007E74A0">
        <w:tblPrEx>
          <w:tblLook w:val="01E0" w:firstRow="1" w:lastRow="1" w:firstColumn="1" w:lastColumn="1" w:noHBand="0" w:noVBand="0"/>
        </w:tblPrEx>
        <w:tc>
          <w:tcPr>
            <w:tcW w:w="7541" w:type="dxa"/>
            <w:gridSpan w:val="6"/>
            <w:tcBorders>
              <w:top w:val="single" w:sz="12" w:space="0" w:color="auto"/>
              <w:left w:val="nil"/>
              <w:bottom w:val="nil"/>
              <w:right w:val="nil"/>
            </w:tcBorders>
          </w:tcPr>
          <w:p w:rsidR="006C2409" w:rsidRPr="00F97FBC" w:rsidRDefault="006C2409" w:rsidP="007E74A0">
            <w:pPr>
              <w:spacing w:before="40" w:after="40" w:line="240" w:lineRule="auto"/>
              <w:ind w:left="284" w:hanging="284"/>
              <w:rPr>
                <w:rFonts w:eastAsia="Calibri"/>
                <w:sz w:val="18"/>
                <w:szCs w:val="18"/>
              </w:rPr>
            </w:pPr>
            <w:r w:rsidRPr="00B274AE">
              <w:rPr>
                <w:rFonts w:eastAsia="Calibri"/>
                <w:i/>
                <w:sz w:val="18"/>
                <w:szCs w:val="18"/>
                <w:vertAlign w:val="superscript"/>
              </w:rPr>
              <w:t>(1)</w:t>
            </w:r>
            <w:r w:rsidRPr="00F97FBC">
              <w:rPr>
                <w:rFonts w:eastAsia="Calibri"/>
                <w:sz w:val="18"/>
                <w:szCs w:val="18"/>
              </w:rPr>
              <w:t xml:space="preserve"> </w:t>
            </w:r>
            <w:r w:rsidR="00B274AE">
              <w:rPr>
                <w:rFonts w:eastAsia="Calibri"/>
                <w:sz w:val="18"/>
                <w:szCs w:val="18"/>
              </w:rPr>
              <w:tab/>
            </w:r>
            <w:r w:rsidRPr="00F97FBC">
              <w:rPr>
                <w:sz w:val="18"/>
                <w:szCs w:val="18"/>
              </w:rPr>
              <w:t>Инертные газы (кроме</w:t>
            </w:r>
            <w:r w:rsidRPr="00F97FBC">
              <w:rPr>
                <w:rFonts w:eastAsia="Calibri"/>
                <w:sz w:val="18"/>
                <w:szCs w:val="18"/>
              </w:rPr>
              <w:t xml:space="preserve"> N</w:t>
            </w:r>
            <w:r w:rsidRPr="00F97FBC">
              <w:rPr>
                <w:rFonts w:eastAsia="Calibri"/>
                <w:sz w:val="18"/>
                <w:szCs w:val="18"/>
                <w:vertAlign w:val="subscript"/>
              </w:rPr>
              <w:t>2</w:t>
            </w:r>
            <w:r w:rsidRPr="00F97FBC">
              <w:rPr>
                <w:rFonts w:eastAsia="Calibri"/>
                <w:sz w:val="18"/>
                <w:szCs w:val="18"/>
              </w:rPr>
              <w:t>) + C</w:t>
            </w:r>
            <w:r w:rsidRPr="00F97FBC">
              <w:rPr>
                <w:rFonts w:eastAsia="Calibri"/>
                <w:sz w:val="18"/>
                <w:szCs w:val="18"/>
                <w:vertAlign w:val="subscript"/>
              </w:rPr>
              <w:t>2</w:t>
            </w:r>
            <w:r w:rsidRPr="00F97FBC">
              <w:rPr>
                <w:rFonts w:eastAsia="Calibri"/>
                <w:sz w:val="18"/>
                <w:szCs w:val="18"/>
              </w:rPr>
              <w:t xml:space="preserve"> + C</w:t>
            </w:r>
            <w:r w:rsidRPr="00F97FBC">
              <w:rPr>
                <w:rFonts w:eastAsia="Calibri"/>
                <w:sz w:val="18"/>
                <w:szCs w:val="18"/>
                <w:vertAlign w:val="subscript"/>
              </w:rPr>
              <w:t>2</w:t>
            </w:r>
            <w:r w:rsidRPr="00854AB9">
              <w:rPr>
                <w:rFonts w:eastAsia="Calibri"/>
                <w:sz w:val="18"/>
                <w:szCs w:val="18"/>
                <w:vertAlign w:val="subscript"/>
              </w:rPr>
              <w:t>+</w:t>
            </w:r>
            <w:r w:rsidRPr="00F97FBC">
              <w:rPr>
                <w:rFonts w:eastAsia="Calibri"/>
                <w:sz w:val="18"/>
                <w:szCs w:val="18"/>
              </w:rPr>
              <w:t>.</w:t>
            </w:r>
          </w:p>
          <w:p w:rsidR="006C2409" w:rsidRPr="00F97FBC" w:rsidRDefault="006C2409" w:rsidP="007E74A0">
            <w:pPr>
              <w:spacing w:before="40" w:after="40" w:line="240" w:lineRule="auto"/>
              <w:ind w:left="284" w:hanging="284"/>
              <w:rPr>
                <w:rFonts w:eastAsia="Calibri"/>
                <w:sz w:val="18"/>
                <w:szCs w:val="18"/>
              </w:rPr>
            </w:pPr>
            <w:r w:rsidRPr="00B274AE">
              <w:rPr>
                <w:rFonts w:eastAsia="Calibri"/>
                <w:i/>
                <w:sz w:val="18"/>
                <w:szCs w:val="18"/>
                <w:vertAlign w:val="superscript"/>
              </w:rPr>
              <w:t>(2)</w:t>
            </w:r>
            <w:r w:rsidRPr="00B274AE">
              <w:rPr>
                <w:rFonts w:eastAsia="Calibri"/>
                <w:i/>
                <w:sz w:val="18"/>
                <w:szCs w:val="18"/>
              </w:rPr>
              <w:t xml:space="preserve"> </w:t>
            </w:r>
            <w:r w:rsidR="00B274AE">
              <w:rPr>
                <w:rFonts w:eastAsia="Calibri"/>
                <w:i/>
                <w:sz w:val="18"/>
                <w:szCs w:val="18"/>
              </w:rPr>
              <w:tab/>
            </w:r>
            <w:r w:rsidRPr="00F97FBC">
              <w:rPr>
                <w:sz w:val="18"/>
                <w:szCs w:val="18"/>
              </w:rPr>
              <w:t>Значение, определяемое при</w:t>
            </w:r>
            <w:r w:rsidRPr="00F97FBC">
              <w:rPr>
                <w:rFonts w:eastAsia="Calibri"/>
                <w:noProof/>
                <w:sz w:val="18"/>
                <w:szCs w:val="18"/>
              </w:rPr>
              <w:t xml:space="preserve"> 293,2 K (20 °C) и 101,3 </w:t>
            </w:r>
            <w:r w:rsidRPr="00F97FBC">
              <w:rPr>
                <w:sz w:val="18"/>
                <w:szCs w:val="18"/>
              </w:rPr>
              <w:t>кПа</w:t>
            </w:r>
            <w:r w:rsidRPr="00F97FBC">
              <w:rPr>
                <w:rFonts w:eastAsia="Calibri"/>
                <w:sz w:val="18"/>
                <w:szCs w:val="18"/>
              </w:rPr>
              <w:t>.</w:t>
            </w:r>
          </w:p>
          <w:p w:rsidR="006C2409" w:rsidRPr="00F97FBC" w:rsidRDefault="006C2409" w:rsidP="007E74A0">
            <w:pPr>
              <w:spacing w:before="40" w:after="40" w:line="240" w:lineRule="auto"/>
              <w:ind w:left="284" w:hanging="284"/>
              <w:rPr>
                <w:rFonts w:eastAsia="Calibri"/>
                <w:sz w:val="16"/>
                <w:szCs w:val="16"/>
              </w:rPr>
            </w:pPr>
            <w:r w:rsidRPr="00B274AE">
              <w:rPr>
                <w:rFonts w:eastAsia="Calibri"/>
                <w:i/>
                <w:sz w:val="18"/>
                <w:szCs w:val="18"/>
                <w:vertAlign w:val="superscript"/>
              </w:rPr>
              <w:t>(3)</w:t>
            </w:r>
            <w:r w:rsidRPr="00F97FBC">
              <w:rPr>
                <w:rFonts w:eastAsia="Calibri"/>
                <w:sz w:val="18"/>
                <w:szCs w:val="18"/>
              </w:rPr>
              <w:t xml:space="preserve"> </w:t>
            </w:r>
            <w:r w:rsidR="00B274AE">
              <w:rPr>
                <w:rFonts w:eastAsia="Calibri"/>
                <w:sz w:val="18"/>
                <w:szCs w:val="18"/>
              </w:rPr>
              <w:tab/>
            </w:r>
            <w:r w:rsidRPr="00F97FBC">
              <w:rPr>
                <w:sz w:val="18"/>
                <w:szCs w:val="18"/>
              </w:rPr>
              <w:t>Значение, определяемое при</w:t>
            </w:r>
            <w:r w:rsidRPr="00F97FBC">
              <w:rPr>
                <w:rFonts w:eastAsia="Calibri"/>
                <w:sz w:val="18"/>
                <w:szCs w:val="18"/>
              </w:rPr>
              <w:t xml:space="preserve"> 273,2 K (0 °C) и 101,3 </w:t>
            </w:r>
            <w:r w:rsidRPr="00F97FBC">
              <w:rPr>
                <w:sz w:val="18"/>
                <w:szCs w:val="18"/>
              </w:rPr>
              <w:t>кПа</w:t>
            </w:r>
            <w:r w:rsidRPr="00F97FBC">
              <w:rPr>
                <w:rFonts w:eastAsia="Calibri"/>
                <w:sz w:val="18"/>
                <w:szCs w:val="18"/>
              </w:rPr>
              <w:t>.</w:t>
            </w:r>
          </w:p>
        </w:tc>
      </w:tr>
    </w:tbl>
    <w:p w:rsidR="006C2409" w:rsidRPr="00F97FBC" w:rsidRDefault="006C2409" w:rsidP="006C2409">
      <w:pPr>
        <w:pStyle w:val="ManualNumPar3"/>
        <w:suppressAutoHyphens/>
        <w:ind w:left="2268" w:right="1133" w:hanging="1134"/>
        <w:rPr>
          <w:sz w:val="20"/>
          <w:szCs w:val="20"/>
          <w:lang w:val="ru-RU"/>
        </w:rPr>
      </w:pPr>
      <w:r w:rsidRPr="00F97FBC">
        <w:rPr>
          <w:sz w:val="20"/>
          <w:szCs w:val="20"/>
          <w:lang w:val="ru-RU"/>
        </w:rPr>
        <w:t>3.2.2</w:t>
      </w:r>
      <w:r w:rsidRPr="00F97FBC">
        <w:rPr>
          <w:sz w:val="20"/>
          <w:szCs w:val="20"/>
          <w:lang w:val="ru-RU"/>
        </w:rPr>
        <w:tab/>
        <w:t>Технические характеристики эталонного топлива, полученн</w:t>
      </w:r>
      <w:r w:rsidRPr="00F97FBC">
        <w:rPr>
          <w:sz w:val="20"/>
          <w:lang w:val="ru-RU"/>
        </w:rPr>
        <w:t>ого</w:t>
      </w:r>
      <w:r w:rsidRPr="00F97FBC">
        <w:rPr>
          <w:sz w:val="20"/>
          <w:szCs w:val="20"/>
          <w:lang w:val="ru-RU"/>
        </w:rPr>
        <w:t xml:space="preserve"> путем примешивания к трубопроводному газу других газов, со свойствами газа, определяемыми путем измерения на месте</w:t>
      </w:r>
    </w:p>
    <w:p w:rsidR="006C2409" w:rsidRPr="00AD5F2E" w:rsidRDefault="006C2409" w:rsidP="006C2409">
      <w:pPr>
        <w:pStyle w:val="Text1"/>
        <w:suppressAutoHyphens/>
        <w:spacing w:line="240" w:lineRule="auto"/>
        <w:ind w:left="2268" w:right="1133"/>
        <w:rPr>
          <w:spacing w:val="0"/>
          <w:sz w:val="20"/>
          <w:lang w:val="ru-RU"/>
        </w:rPr>
      </w:pPr>
      <w:r w:rsidRPr="00AD5F2E">
        <w:rPr>
          <w:spacing w:val="0"/>
          <w:sz w:val="20"/>
          <w:lang w:val="ru-RU"/>
        </w:rPr>
        <w:t>В качестве альтернативы эталонным видам топлива, указанным в настоящем пункте, могут использоваться условные эталонные топлива по пункту 3.2.1 настоящего приложения.</w:t>
      </w:r>
    </w:p>
    <w:p w:rsidR="006C2409" w:rsidRPr="00F97FBC" w:rsidRDefault="006C2409" w:rsidP="006C2409">
      <w:pPr>
        <w:pStyle w:val="ManualNumPar4"/>
        <w:suppressAutoHyphens/>
        <w:ind w:left="2268" w:right="1133" w:hanging="1134"/>
        <w:rPr>
          <w:sz w:val="20"/>
          <w:lang w:val="ru-RU"/>
        </w:rPr>
      </w:pPr>
      <w:r w:rsidRPr="00F97FBC">
        <w:rPr>
          <w:sz w:val="20"/>
          <w:lang w:val="ru-RU"/>
        </w:rPr>
        <w:t>3.2.2.1</w:t>
      </w:r>
      <w:r w:rsidRPr="00F97FBC">
        <w:rPr>
          <w:sz w:val="20"/>
          <w:lang w:val="ru-RU"/>
        </w:rPr>
        <w:tab/>
        <w:t xml:space="preserve">Любое эталонное топливо на базе </w:t>
      </w:r>
      <w:r w:rsidRPr="00F97FBC">
        <w:rPr>
          <w:sz w:val="20"/>
          <w:szCs w:val="20"/>
          <w:lang w:val="ru-RU"/>
        </w:rPr>
        <w:t xml:space="preserve">трубопроводного газа </w:t>
      </w:r>
      <w:r w:rsidRPr="00F97FBC">
        <w:rPr>
          <w:sz w:val="20"/>
          <w:lang w:val="ru-RU"/>
        </w:rPr>
        <w:t>(</w:t>
      </w:r>
      <w:r w:rsidRPr="00F97FBC">
        <w:rPr>
          <w:sz w:val="20"/>
        </w:rPr>
        <w:t>G</w:t>
      </w:r>
      <w:r w:rsidRPr="00F97FBC">
        <w:rPr>
          <w:sz w:val="20"/>
          <w:vertAlign w:val="subscript"/>
        </w:rPr>
        <w:t>R</w:t>
      </w:r>
      <w:r w:rsidRPr="00F97FBC">
        <w:rPr>
          <w:sz w:val="20"/>
          <w:lang w:val="ru-RU"/>
        </w:rPr>
        <w:t xml:space="preserve">, </w:t>
      </w:r>
      <w:r w:rsidRPr="00F97FBC">
        <w:rPr>
          <w:sz w:val="20"/>
        </w:rPr>
        <w:t>G</w:t>
      </w:r>
      <w:r w:rsidRPr="00F97FBC">
        <w:rPr>
          <w:sz w:val="20"/>
          <w:vertAlign w:val="subscript"/>
          <w:lang w:val="ru-RU"/>
        </w:rPr>
        <w:t>20</w:t>
      </w:r>
      <w:r w:rsidRPr="00F97FBC">
        <w:rPr>
          <w:sz w:val="20"/>
          <w:lang w:val="ru-RU"/>
        </w:rPr>
        <w:t>, …) представляет собой магистральный газ потребительского назначения с примешиванием к нему, если это необходимо для обеспечения соответствующего коэффициента лямбда-смещения (</w:t>
      </w:r>
      <w:r w:rsidRPr="00F97FBC">
        <w:rPr>
          <w:sz w:val="20"/>
        </w:rPr>
        <w:t>S</w:t>
      </w:r>
      <w:r w:rsidRPr="00F97FBC">
        <w:rPr>
          <w:sz w:val="20"/>
          <w:vertAlign w:val="subscript"/>
        </w:rPr>
        <w:t>λ</w:t>
      </w:r>
      <w:r w:rsidRPr="00F97FBC">
        <w:rPr>
          <w:sz w:val="20"/>
          <w:lang w:val="ru-RU"/>
        </w:rPr>
        <w:t xml:space="preserve">) по </w:t>
      </w:r>
      <w:r w:rsidRPr="00F97FBC">
        <w:rPr>
          <w:sz w:val="20"/>
          <w:lang w:val="ru-RU"/>
        </w:rPr>
        <w:br/>
        <w:t xml:space="preserve">таблице </w:t>
      </w:r>
      <w:r w:rsidRPr="00F97FBC">
        <w:rPr>
          <w:sz w:val="20"/>
        </w:rPr>
        <w:t>A</w:t>
      </w:r>
      <w:r w:rsidRPr="00F97FBC">
        <w:rPr>
          <w:sz w:val="20"/>
          <w:lang w:val="ru-RU"/>
        </w:rPr>
        <w:t>.6-1, одного или нескольких из следующих имеющихся в системе сбыта (при этом использование калибровочного газа не требуется) газов:</w:t>
      </w:r>
    </w:p>
    <w:p w:rsidR="006C2409" w:rsidRPr="00F97FBC" w:rsidRDefault="006C2409" w:rsidP="006C2409">
      <w:pPr>
        <w:pStyle w:val="Point1"/>
        <w:suppressAutoHyphens/>
        <w:ind w:left="2835" w:right="1133"/>
        <w:rPr>
          <w:sz w:val="20"/>
          <w:lang w:val="ru-RU"/>
        </w:rPr>
      </w:pPr>
      <w:r w:rsidRPr="00F97FBC">
        <w:rPr>
          <w:sz w:val="20"/>
        </w:rPr>
        <w:lastRenderedPageBreak/>
        <w:t>a</w:t>
      </w:r>
      <w:r w:rsidRPr="00F97FBC">
        <w:rPr>
          <w:sz w:val="20"/>
          <w:lang w:val="ru-RU"/>
        </w:rPr>
        <w:t>)</w:t>
      </w:r>
      <w:r w:rsidRPr="00F97FBC">
        <w:rPr>
          <w:sz w:val="20"/>
          <w:lang w:val="ru-RU"/>
        </w:rPr>
        <w:tab/>
        <w:t>диоксида углерода;</w:t>
      </w:r>
    </w:p>
    <w:p w:rsidR="006C2409" w:rsidRPr="00F97FBC" w:rsidRDefault="006C2409" w:rsidP="006C2409">
      <w:pPr>
        <w:pStyle w:val="Point1"/>
        <w:suppressAutoHyphens/>
        <w:ind w:left="2835" w:right="1133"/>
        <w:rPr>
          <w:sz w:val="20"/>
          <w:lang w:val="ru-RU"/>
        </w:rPr>
      </w:pPr>
      <w:r w:rsidRPr="00F97FBC">
        <w:rPr>
          <w:sz w:val="20"/>
        </w:rPr>
        <w:t>b</w:t>
      </w:r>
      <w:r w:rsidRPr="00F97FBC">
        <w:rPr>
          <w:sz w:val="20"/>
          <w:lang w:val="ru-RU"/>
        </w:rPr>
        <w:t xml:space="preserve">) </w:t>
      </w:r>
      <w:r w:rsidRPr="00F97FBC">
        <w:rPr>
          <w:sz w:val="20"/>
          <w:lang w:val="ru-RU"/>
        </w:rPr>
        <w:tab/>
        <w:t>этана;</w:t>
      </w:r>
    </w:p>
    <w:p w:rsidR="006C2409" w:rsidRPr="00F97FBC" w:rsidRDefault="006C2409" w:rsidP="006C2409">
      <w:pPr>
        <w:pStyle w:val="Point1"/>
        <w:suppressAutoHyphens/>
        <w:ind w:left="2835" w:right="1133"/>
        <w:rPr>
          <w:sz w:val="20"/>
          <w:lang w:val="it-IT"/>
        </w:rPr>
      </w:pPr>
      <w:r w:rsidRPr="00F97FBC">
        <w:rPr>
          <w:sz w:val="20"/>
          <w:lang w:val="it-IT"/>
        </w:rPr>
        <w:t xml:space="preserve">c) </w:t>
      </w:r>
      <w:r w:rsidRPr="00F97FBC">
        <w:rPr>
          <w:sz w:val="20"/>
          <w:lang w:val="it-IT"/>
        </w:rPr>
        <w:tab/>
      </w:r>
      <w:r w:rsidRPr="00F97FBC">
        <w:rPr>
          <w:sz w:val="20"/>
          <w:lang w:val="ru-RU"/>
        </w:rPr>
        <w:t>метана</w:t>
      </w:r>
      <w:r w:rsidRPr="00F97FBC">
        <w:rPr>
          <w:sz w:val="20"/>
          <w:lang w:val="it-IT"/>
        </w:rPr>
        <w:t>;</w:t>
      </w:r>
    </w:p>
    <w:p w:rsidR="006C2409" w:rsidRPr="00F97FBC" w:rsidRDefault="006C2409" w:rsidP="006C2409">
      <w:pPr>
        <w:pStyle w:val="Point1"/>
        <w:suppressAutoHyphens/>
        <w:ind w:left="2835" w:right="1133"/>
        <w:rPr>
          <w:sz w:val="20"/>
          <w:lang w:val="it-IT"/>
        </w:rPr>
      </w:pPr>
      <w:r w:rsidRPr="00F97FBC">
        <w:rPr>
          <w:sz w:val="20"/>
          <w:lang w:val="it-IT"/>
        </w:rPr>
        <w:t xml:space="preserve">d) </w:t>
      </w:r>
      <w:r w:rsidRPr="00F97FBC">
        <w:rPr>
          <w:sz w:val="20"/>
          <w:lang w:val="it-IT"/>
        </w:rPr>
        <w:tab/>
      </w:r>
      <w:r w:rsidRPr="00F97FBC">
        <w:rPr>
          <w:sz w:val="20"/>
          <w:lang w:val="ru-RU"/>
        </w:rPr>
        <w:t>азота</w:t>
      </w:r>
      <w:r w:rsidRPr="00F97FBC">
        <w:rPr>
          <w:sz w:val="20"/>
          <w:lang w:val="it-IT"/>
        </w:rPr>
        <w:t>;</w:t>
      </w:r>
    </w:p>
    <w:p w:rsidR="006C2409" w:rsidRPr="00F97FBC" w:rsidRDefault="006C2409" w:rsidP="006C2409">
      <w:pPr>
        <w:pStyle w:val="Point1"/>
        <w:suppressAutoHyphens/>
        <w:ind w:left="2835" w:right="1133"/>
        <w:rPr>
          <w:sz w:val="20"/>
          <w:lang w:val="it-IT"/>
        </w:rPr>
      </w:pPr>
      <w:r w:rsidRPr="00F97FBC">
        <w:rPr>
          <w:sz w:val="20"/>
          <w:lang w:val="it-IT"/>
        </w:rPr>
        <w:t xml:space="preserve">e) </w:t>
      </w:r>
      <w:r w:rsidRPr="00F97FBC">
        <w:rPr>
          <w:sz w:val="20"/>
          <w:lang w:val="it-IT"/>
        </w:rPr>
        <w:tab/>
      </w:r>
      <w:r w:rsidRPr="00F97FBC">
        <w:rPr>
          <w:sz w:val="20"/>
          <w:lang w:val="ru-RU"/>
        </w:rPr>
        <w:t>пропана</w:t>
      </w:r>
      <w:r w:rsidRPr="00F97FBC">
        <w:rPr>
          <w:sz w:val="20"/>
          <w:lang w:val="it-IT"/>
        </w:rPr>
        <w:t>.</w:t>
      </w:r>
    </w:p>
    <w:p w:rsidR="006C2409" w:rsidRPr="00F97FBC" w:rsidRDefault="006C2409" w:rsidP="007E74A0">
      <w:pPr>
        <w:pStyle w:val="ManualNumPar4"/>
        <w:suppressAutoHyphens/>
        <w:spacing w:after="60"/>
        <w:ind w:left="2268" w:right="1134" w:hanging="1134"/>
        <w:rPr>
          <w:sz w:val="20"/>
          <w:szCs w:val="20"/>
          <w:lang w:val="ru-RU"/>
        </w:rPr>
      </w:pPr>
      <w:r w:rsidRPr="00F97FBC">
        <w:rPr>
          <w:sz w:val="20"/>
          <w:szCs w:val="20"/>
          <w:lang w:val="ru-RU"/>
        </w:rPr>
        <w:t>3.2.2.2</w:t>
      </w:r>
      <w:r w:rsidRPr="00F97FBC">
        <w:rPr>
          <w:sz w:val="20"/>
          <w:szCs w:val="20"/>
          <w:lang w:val="ru-RU"/>
        </w:rPr>
        <w:tab/>
        <w:t xml:space="preserve">Значение </w:t>
      </w:r>
      <w:r w:rsidRPr="00F97FBC">
        <w:rPr>
          <w:sz w:val="20"/>
          <w:szCs w:val="20"/>
        </w:rPr>
        <w:t>S</w:t>
      </w:r>
      <w:r w:rsidRPr="00F97FBC">
        <w:rPr>
          <w:sz w:val="20"/>
          <w:szCs w:val="20"/>
          <w:vertAlign w:val="subscript"/>
        </w:rPr>
        <w:t>λ</w:t>
      </w:r>
      <w:r w:rsidRPr="00F97FBC">
        <w:rPr>
          <w:sz w:val="20"/>
          <w:szCs w:val="20"/>
          <w:lang w:val="ru-RU"/>
        </w:rPr>
        <w:t xml:space="preserve"> топливной смеси, полученн</w:t>
      </w:r>
      <w:r w:rsidRPr="00F97FBC">
        <w:rPr>
          <w:sz w:val="20"/>
          <w:lang w:val="ru-RU"/>
        </w:rPr>
        <w:t>ой</w:t>
      </w:r>
      <w:r w:rsidRPr="00F97FBC">
        <w:rPr>
          <w:sz w:val="20"/>
          <w:szCs w:val="20"/>
          <w:lang w:val="ru-RU"/>
        </w:rPr>
        <w:t xml:space="preserve"> путем примешивания к трубопроводному газу другого(их) газа(ов), должно находиться в пределах диапазона, указанного в таблице </w:t>
      </w:r>
      <w:r w:rsidRPr="00F97FBC">
        <w:rPr>
          <w:sz w:val="20"/>
        </w:rPr>
        <w:t>A</w:t>
      </w:r>
      <w:r w:rsidRPr="00F97FBC">
        <w:rPr>
          <w:sz w:val="20"/>
          <w:lang w:val="ru-RU"/>
        </w:rPr>
        <w:t xml:space="preserve">.6-1 для </w:t>
      </w:r>
      <w:r w:rsidRPr="00F97FBC">
        <w:rPr>
          <w:sz w:val="20"/>
          <w:szCs w:val="20"/>
          <w:lang w:val="ru-RU"/>
        </w:rPr>
        <w:t>предписанного эталонного топлива.</w:t>
      </w:r>
    </w:p>
    <w:p w:rsidR="006C2409" w:rsidRPr="00F97FBC" w:rsidRDefault="006C2409" w:rsidP="007E74A0">
      <w:pPr>
        <w:pStyle w:val="Text1"/>
        <w:suppressAutoHyphens/>
        <w:spacing w:after="60" w:line="240" w:lineRule="auto"/>
        <w:ind w:left="1134" w:right="567"/>
        <w:jc w:val="left"/>
        <w:rPr>
          <w:b/>
          <w:spacing w:val="0"/>
          <w:sz w:val="20"/>
          <w:lang w:val="ru-RU"/>
        </w:rPr>
      </w:pPr>
      <w:r w:rsidRPr="00F97FBC">
        <w:rPr>
          <w:spacing w:val="0"/>
          <w:sz w:val="20"/>
          <w:lang w:val="ru-RU"/>
        </w:rPr>
        <w:t xml:space="preserve">Таблица </w:t>
      </w:r>
      <w:r w:rsidRPr="00F97FBC">
        <w:rPr>
          <w:spacing w:val="0"/>
          <w:sz w:val="20"/>
        </w:rPr>
        <w:t>A</w:t>
      </w:r>
      <w:r w:rsidRPr="00F97FBC">
        <w:rPr>
          <w:spacing w:val="0"/>
          <w:sz w:val="20"/>
          <w:lang w:val="ru-RU"/>
        </w:rPr>
        <w:t>.6-1</w:t>
      </w:r>
      <w:r w:rsidRPr="00F97FBC">
        <w:rPr>
          <w:b/>
          <w:spacing w:val="0"/>
          <w:lang w:val="ru-RU"/>
        </w:rPr>
        <w:br/>
      </w:r>
      <w:r w:rsidRPr="00F97FBC">
        <w:rPr>
          <w:b/>
          <w:spacing w:val="0"/>
          <w:sz w:val="20"/>
          <w:lang w:val="ru-RU"/>
        </w:rPr>
        <w:t xml:space="preserve">Требуемый диапазон значений </w:t>
      </w:r>
      <w:r w:rsidRPr="00F97FBC">
        <w:rPr>
          <w:b/>
          <w:spacing w:val="0"/>
          <w:sz w:val="20"/>
        </w:rPr>
        <w:t>S</w:t>
      </w:r>
      <w:r w:rsidRPr="00F97FBC">
        <w:rPr>
          <w:b/>
          <w:spacing w:val="0"/>
          <w:sz w:val="20"/>
          <w:vertAlign w:val="subscript"/>
        </w:rPr>
        <w:t>λ</w:t>
      </w:r>
      <w:r w:rsidRPr="00F97FBC">
        <w:rPr>
          <w:b/>
          <w:spacing w:val="0"/>
          <w:sz w:val="20"/>
          <w:lang w:val="ru-RU"/>
        </w:rPr>
        <w:t xml:space="preserve"> для каждого эталонного топлива</w:t>
      </w:r>
    </w:p>
    <w:tbl>
      <w:tblPr>
        <w:tblStyle w:val="TableGrid"/>
        <w:tblW w:w="0" w:type="auto"/>
        <w:tblInd w:w="1129" w:type="dxa"/>
        <w:tblLook w:val="04A0" w:firstRow="1" w:lastRow="0" w:firstColumn="1" w:lastColumn="0" w:noHBand="0" w:noVBand="1"/>
      </w:tblPr>
      <w:tblGrid>
        <w:gridCol w:w="2095"/>
        <w:gridCol w:w="2230"/>
        <w:gridCol w:w="2305"/>
      </w:tblGrid>
      <w:tr w:rsidR="006C2409" w:rsidRPr="00F97FBC" w:rsidTr="007E74A0">
        <w:tc>
          <w:tcPr>
            <w:tcW w:w="2095" w:type="dxa"/>
            <w:tcBorders>
              <w:bottom w:val="single" w:sz="12" w:space="0" w:color="auto"/>
            </w:tcBorders>
            <w:vAlign w:val="center"/>
          </w:tcPr>
          <w:p w:rsidR="006C2409" w:rsidRPr="007E74A0" w:rsidRDefault="006C2409" w:rsidP="007E74A0">
            <w:pPr>
              <w:spacing w:before="40" w:after="40" w:line="220" w:lineRule="exact"/>
              <w:jc w:val="center"/>
              <w:rPr>
                <w:i/>
                <w:sz w:val="16"/>
                <w:szCs w:val="16"/>
              </w:rPr>
            </w:pPr>
            <w:r w:rsidRPr="007E74A0">
              <w:rPr>
                <w:i/>
                <w:sz w:val="16"/>
                <w:szCs w:val="16"/>
              </w:rPr>
              <w:t>Эталонное топливо</w:t>
            </w:r>
          </w:p>
        </w:tc>
        <w:tc>
          <w:tcPr>
            <w:tcW w:w="2230" w:type="dxa"/>
            <w:tcBorders>
              <w:bottom w:val="single" w:sz="12" w:space="0" w:color="auto"/>
            </w:tcBorders>
            <w:vAlign w:val="center"/>
          </w:tcPr>
          <w:p w:rsidR="006C2409" w:rsidRPr="007E74A0" w:rsidRDefault="006C2409" w:rsidP="007E74A0">
            <w:pPr>
              <w:spacing w:before="40" w:after="40" w:line="220" w:lineRule="exact"/>
              <w:ind w:left="36"/>
              <w:jc w:val="center"/>
              <w:rPr>
                <w:i/>
                <w:sz w:val="16"/>
                <w:szCs w:val="16"/>
              </w:rPr>
            </w:pPr>
            <w:r w:rsidRPr="007E74A0">
              <w:rPr>
                <w:i/>
                <w:sz w:val="16"/>
                <w:szCs w:val="16"/>
              </w:rPr>
              <w:t>Минимальный S</w:t>
            </w:r>
            <w:r w:rsidRPr="007E74A0">
              <w:rPr>
                <w:i/>
                <w:sz w:val="16"/>
                <w:szCs w:val="16"/>
                <w:vertAlign w:val="subscript"/>
              </w:rPr>
              <w:t>λ</w:t>
            </w:r>
          </w:p>
        </w:tc>
        <w:tc>
          <w:tcPr>
            <w:tcW w:w="2305" w:type="dxa"/>
            <w:tcBorders>
              <w:bottom w:val="single" w:sz="12" w:space="0" w:color="auto"/>
            </w:tcBorders>
            <w:vAlign w:val="center"/>
          </w:tcPr>
          <w:p w:rsidR="006C2409" w:rsidRPr="007E74A0" w:rsidRDefault="006C2409" w:rsidP="007E74A0">
            <w:pPr>
              <w:spacing w:before="40" w:after="40" w:line="220" w:lineRule="exact"/>
              <w:ind w:left="71"/>
              <w:jc w:val="center"/>
              <w:rPr>
                <w:i/>
                <w:sz w:val="16"/>
                <w:szCs w:val="16"/>
              </w:rPr>
            </w:pPr>
            <w:r w:rsidRPr="007E74A0">
              <w:rPr>
                <w:i/>
                <w:sz w:val="16"/>
                <w:szCs w:val="16"/>
              </w:rPr>
              <w:t>Максимальный S</w:t>
            </w:r>
            <w:r w:rsidRPr="007E74A0">
              <w:rPr>
                <w:i/>
                <w:sz w:val="16"/>
                <w:szCs w:val="16"/>
                <w:vertAlign w:val="subscript"/>
              </w:rPr>
              <w:t>λ</w:t>
            </w:r>
          </w:p>
        </w:tc>
      </w:tr>
      <w:tr w:rsidR="006C2409" w:rsidRPr="00F97FBC" w:rsidTr="007E74A0">
        <w:tc>
          <w:tcPr>
            <w:tcW w:w="2095" w:type="dxa"/>
            <w:tcBorders>
              <w:top w:val="single" w:sz="12" w:space="0" w:color="auto"/>
            </w:tcBorders>
            <w:vAlign w:val="center"/>
          </w:tcPr>
          <w:p w:rsidR="006C2409" w:rsidRPr="00F97FBC" w:rsidRDefault="006C2409" w:rsidP="007E74A0">
            <w:pPr>
              <w:spacing w:before="40" w:after="40" w:line="220" w:lineRule="exact"/>
              <w:jc w:val="center"/>
            </w:pPr>
            <w:r w:rsidRPr="00F97FBC">
              <w:t>G</w:t>
            </w:r>
            <w:r w:rsidRPr="00F97FBC">
              <w:rPr>
                <w:vertAlign w:val="subscript"/>
              </w:rPr>
              <w:t>R</w:t>
            </w:r>
            <w:r w:rsidRPr="00F97FBC">
              <w:rPr>
                <w:sz w:val="18"/>
                <w:szCs w:val="18"/>
                <w:vertAlign w:val="superscript"/>
              </w:rPr>
              <w:t>1</w:t>
            </w:r>
          </w:p>
        </w:tc>
        <w:tc>
          <w:tcPr>
            <w:tcW w:w="2230" w:type="dxa"/>
            <w:tcBorders>
              <w:top w:val="single" w:sz="12" w:space="0" w:color="auto"/>
            </w:tcBorders>
            <w:vAlign w:val="center"/>
          </w:tcPr>
          <w:p w:rsidR="006C2409" w:rsidRPr="00F97FBC" w:rsidRDefault="006C2409" w:rsidP="007E74A0">
            <w:pPr>
              <w:spacing w:before="40" w:after="40" w:line="220" w:lineRule="exact"/>
              <w:ind w:left="36"/>
              <w:jc w:val="center"/>
            </w:pPr>
            <w:r w:rsidRPr="00F97FBC">
              <w:t>0,87</w:t>
            </w:r>
          </w:p>
        </w:tc>
        <w:tc>
          <w:tcPr>
            <w:tcW w:w="2305" w:type="dxa"/>
            <w:tcBorders>
              <w:top w:val="single" w:sz="12" w:space="0" w:color="auto"/>
            </w:tcBorders>
            <w:vAlign w:val="center"/>
          </w:tcPr>
          <w:p w:rsidR="006C2409" w:rsidRPr="00F97FBC" w:rsidRDefault="006C2409" w:rsidP="007E74A0">
            <w:pPr>
              <w:spacing w:before="40" w:after="40" w:line="220" w:lineRule="exact"/>
              <w:ind w:left="71"/>
              <w:jc w:val="center"/>
            </w:pPr>
            <w:r w:rsidRPr="00F97FBC">
              <w:t>0,95</w:t>
            </w:r>
          </w:p>
        </w:tc>
      </w:tr>
      <w:tr w:rsidR="006C2409" w:rsidRPr="00F97FBC" w:rsidTr="007E74A0">
        <w:tc>
          <w:tcPr>
            <w:tcW w:w="2095" w:type="dxa"/>
            <w:vAlign w:val="center"/>
          </w:tcPr>
          <w:p w:rsidR="006C2409" w:rsidRPr="00F97FBC" w:rsidRDefault="006C2409" w:rsidP="007E74A0">
            <w:pPr>
              <w:spacing w:before="40" w:after="40" w:line="220" w:lineRule="exact"/>
              <w:jc w:val="center"/>
            </w:pPr>
            <w:r w:rsidRPr="00F97FBC">
              <w:t>G</w:t>
            </w:r>
            <w:r w:rsidRPr="00F97FBC">
              <w:rPr>
                <w:vertAlign w:val="subscript"/>
              </w:rPr>
              <w:t>20</w:t>
            </w:r>
          </w:p>
        </w:tc>
        <w:tc>
          <w:tcPr>
            <w:tcW w:w="2230" w:type="dxa"/>
            <w:vAlign w:val="center"/>
          </w:tcPr>
          <w:p w:rsidR="006C2409" w:rsidRPr="00F97FBC" w:rsidRDefault="006C2409" w:rsidP="007E74A0">
            <w:pPr>
              <w:spacing w:before="40" w:after="40" w:line="220" w:lineRule="exact"/>
              <w:ind w:left="36"/>
              <w:jc w:val="center"/>
            </w:pPr>
            <w:r w:rsidRPr="00F97FBC">
              <w:t>0,97</w:t>
            </w:r>
          </w:p>
        </w:tc>
        <w:tc>
          <w:tcPr>
            <w:tcW w:w="2305" w:type="dxa"/>
            <w:vAlign w:val="center"/>
          </w:tcPr>
          <w:p w:rsidR="006C2409" w:rsidRPr="00F97FBC" w:rsidRDefault="006C2409" w:rsidP="007E74A0">
            <w:pPr>
              <w:spacing w:before="40" w:after="40" w:line="220" w:lineRule="exact"/>
              <w:ind w:left="71"/>
              <w:jc w:val="center"/>
            </w:pPr>
            <w:r w:rsidRPr="00F97FBC">
              <w:t>1,03</w:t>
            </w:r>
          </w:p>
        </w:tc>
      </w:tr>
      <w:tr w:rsidR="006C2409" w:rsidRPr="00F97FBC" w:rsidTr="007E74A0">
        <w:tc>
          <w:tcPr>
            <w:tcW w:w="2095" w:type="dxa"/>
            <w:tcBorders>
              <w:bottom w:val="single" w:sz="4" w:space="0" w:color="auto"/>
            </w:tcBorders>
            <w:vAlign w:val="center"/>
          </w:tcPr>
          <w:p w:rsidR="006C2409" w:rsidRPr="00F97FBC" w:rsidRDefault="006C2409" w:rsidP="007E74A0">
            <w:pPr>
              <w:spacing w:before="40" w:after="40" w:line="220" w:lineRule="exact"/>
              <w:jc w:val="center"/>
            </w:pPr>
            <w:r w:rsidRPr="00F97FBC">
              <w:t>G</w:t>
            </w:r>
            <w:r w:rsidRPr="00F97FBC">
              <w:rPr>
                <w:vertAlign w:val="subscript"/>
              </w:rPr>
              <w:t>23</w:t>
            </w:r>
          </w:p>
        </w:tc>
        <w:tc>
          <w:tcPr>
            <w:tcW w:w="2230" w:type="dxa"/>
            <w:tcBorders>
              <w:bottom w:val="single" w:sz="4" w:space="0" w:color="auto"/>
            </w:tcBorders>
            <w:vAlign w:val="center"/>
          </w:tcPr>
          <w:p w:rsidR="006C2409" w:rsidRPr="00F97FBC" w:rsidRDefault="006C2409" w:rsidP="007E74A0">
            <w:pPr>
              <w:spacing w:before="40" w:after="40" w:line="220" w:lineRule="exact"/>
              <w:ind w:left="36"/>
              <w:jc w:val="center"/>
            </w:pPr>
            <w:r w:rsidRPr="00F97FBC">
              <w:t>1,05</w:t>
            </w:r>
          </w:p>
        </w:tc>
        <w:tc>
          <w:tcPr>
            <w:tcW w:w="2305" w:type="dxa"/>
            <w:tcBorders>
              <w:bottom w:val="single" w:sz="4" w:space="0" w:color="auto"/>
            </w:tcBorders>
            <w:vAlign w:val="center"/>
          </w:tcPr>
          <w:p w:rsidR="006C2409" w:rsidRPr="00F97FBC" w:rsidRDefault="006C2409" w:rsidP="007E74A0">
            <w:pPr>
              <w:spacing w:before="40" w:after="40" w:line="220" w:lineRule="exact"/>
              <w:ind w:left="71"/>
              <w:jc w:val="center"/>
            </w:pPr>
            <w:r w:rsidRPr="00F97FBC">
              <w:t>1,10</w:t>
            </w:r>
          </w:p>
        </w:tc>
      </w:tr>
      <w:tr w:rsidR="006C2409" w:rsidRPr="00F97FBC" w:rsidTr="007E74A0">
        <w:tc>
          <w:tcPr>
            <w:tcW w:w="2095" w:type="dxa"/>
            <w:tcBorders>
              <w:bottom w:val="single" w:sz="12" w:space="0" w:color="auto"/>
            </w:tcBorders>
            <w:vAlign w:val="center"/>
          </w:tcPr>
          <w:p w:rsidR="006C2409" w:rsidRPr="00F97FBC" w:rsidRDefault="006C2409" w:rsidP="007E74A0">
            <w:pPr>
              <w:spacing w:before="40" w:after="40" w:line="220" w:lineRule="exact"/>
              <w:jc w:val="center"/>
            </w:pPr>
            <w:r w:rsidRPr="00F97FBC">
              <w:t>G</w:t>
            </w:r>
            <w:r w:rsidRPr="00F97FBC">
              <w:rPr>
                <w:vertAlign w:val="subscript"/>
              </w:rPr>
              <w:t>25</w:t>
            </w:r>
          </w:p>
        </w:tc>
        <w:tc>
          <w:tcPr>
            <w:tcW w:w="2230" w:type="dxa"/>
            <w:tcBorders>
              <w:bottom w:val="single" w:sz="12" w:space="0" w:color="auto"/>
            </w:tcBorders>
            <w:vAlign w:val="center"/>
          </w:tcPr>
          <w:p w:rsidR="006C2409" w:rsidRPr="00F97FBC" w:rsidRDefault="006C2409" w:rsidP="007E74A0">
            <w:pPr>
              <w:spacing w:before="40" w:after="40" w:line="220" w:lineRule="exact"/>
              <w:ind w:left="36"/>
              <w:jc w:val="center"/>
            </w:pPr>
            <w:r w:rsidRPr="00F97FBC">
              <w:t>1,12</w:t>
            </w:r>
          </w:p>
        </w:tc>
        <w:tc>
          <w:tcPr>
            <w:tcW w:w="2305" w:type="dxa"/>
            <w:tcBorders>
              <w:bottom w:val="single" w:sz="12" w:space="0" w:color="auto"/>
            </w:tcBorders>
            <w:vAlign w:val="center"/>
          </w:tcPr>
          <w:p w:rsidR="006C2409" w:rsidRPr="00F97FBC" w:rsidRDefault="006C2409" w:rsidP="007E74A0">
            <w:pPr>
              <w:spacing w:before="40" w:after="40" w:line="220" w:lineRule="exact"/>
              <w:ind w:left="71"/>
              <w:jc w:val="center"/>
            </w:pPr>
            <w:r w:rsidRPr="00F97FBC">
              <w:t>1,20</w:t>
            </w:r>
          </w:p>
        </w:tc>
      </w:tr>
      <w:tr w:rsidR="006C2409" w:rsidRPr="00F97FBC" w:rsidTr="007E74A0">
        <w:tc>
          <w:tcPr>
            <w:tcW w:w="6630" w:type="dxa"/>
            <w:gridSpan w:val="3"/>
            <w:tcBorders>
              <w:top w:val="single" w:sz="12" w:space="0" w:color="auto"/>
              <w:left w:val="nil"/>
              <w:bottom w:val="nil"/>
              <w:right w:val="nil"/>
            </w:tcBorders>
          </w:tcPr>
          <w:p w:rsidR="006C2409" w:rsidRPr="00F97FBC" w:rsidRDefault="006C2409" w:rsidP="007E74A0">
            <w:pPr>
              <w:spacing w:before="40" w:after="40" w:line="240" w:lineRule="auto"/>
              <w:ind w:left="284" w:hanging="176"/>
              <w:rPr>
                <w:sz w:val="24"/>
              </w:rPr>
            </w:pPr>
            <w:r w:rsidRPr="00F97FBC">
              <w:rPr>
                <w:sz w:val="18"/>
                <w:vertAlign w:val="superscript"/>
              </w:rPr>
              <w:t>1</w:t>
            </w:r>
            <w:r w:rsidRPr="00F97FBC">
              <w:rPr>
                <w:sz w:val="18"/>
                <w:vertAlign w:val="superscript"/>
              </w:rPr>
              <w:tab/>
            </w:r>
            <w:r w:rsidRPr="00F97FBC">
              <w:rPr>
                <w:sz w:val="18"/>
              </w:rPr>
              <w:t xml:space="preserve">В </w:t>
            </w:r>
            <w:r w:rsidRPr="007E74A0">
              <w:rPr>
                <w:sz w:val="18"/>
                <w:szCs w:val="18"/>
              </w:rPr>
              <w:t>случае</w:t>
            </w:r>
            <w:r w:rsidRPr="00F97FBC">
              <w:rPr>
                <w:sz w:val="18"/>
              </w:rPr>
              <w:t xml:space="preserve"> газовой смеси с метановым числом (МЧ) менее 70 двигатель не требуется подвергать испытанию. Если при предписанном диапазоне значений S</w:t>
            </w:r>
            <w:r w:rsidRPr="00F97FBC">
              <w:rPr>
                <w:sz w:val="18"/>
                <w:vertAlign w:val="subscript"/>
              </w:rPr>
              <w:t>λ</w:t>
            </w:r>
            <w:r w:rsidRPr="00F97FBC">
              <w:rPr>
                <w:sz w:val="18"/>
              </w:rPr>
              <w:t xml:space="preserve"> для топлива G</w:t>
            </w:r>
            <w:r w:rsidRPr="00F97FBC">
              <w:rPr>
                <w:sz w:val="18"/>
                <w:vertAlign w:val="subscript"/>
              </w:rPr>
              <w:t>R</w:t>
            </w:r>
            <w:r w:rsidRPr="00F97FBC">
              <w:rPr>
                <w:sz w:val="18"/>
              </w:rPr>
              <w:t xml:space="preserve"> метановое число оказывается меньше 70, то, при необходимости, допускается корректировка значения S</w:t>
            </w:r>
            <w:r w:rsidRPr="00F97FBC">
              <w:rPr>
                <w:sz w:val="18"/>
                <w:vertAlign w:val="subscript"/>
              </w:rPr>
              <w:t>λ</w:t>
            </w:r>
            <w:r w:rsidRPr="00F97FBC">
              <w:rPr>
                <w:sz w:val="18"/>
              </w:rPr>
              <w:t xml:space="preserve"> для G</w:t>
            </w:r>
            <w:r w:rsidRPr="00F97FBC">
              <w:rPr>
                <w:sz w:val="18"/>
                <w:vertAlign w:val="subscript"/>
              </w:rPr>
              <w:t>R</w:t>
            </w:r>
            <w:r w:rsidRPr="00F97FBC">
              <w:rPr>
                <w:sz w:val="18"/>
              </w:rPr>
              <w:t xml:space="preserve"> до достижения МЧ, составляющего не менее 70.</w:t>
            </w:r>
          </w:p>
        </w:tc>
      </w:tr>
    </w:tbl>
    <w:p w:rsidR="006C2409" w:rsidRPr="00F97FBC" w:rsidRDefault="006C2409" w:rsidP="006C2409">
      <w:pPr>
        <w:spacing w:before="120" w:after="120" w:line="240" w:lineRule="auto"/>
        <w:ind w:left="2268" w:right="1133" w:hanging="1134"/>
        <w:jc w:val="both"/>
        <w:rPr>
          <w:rFonts w:eastAsia="Calibri"/>
        </w:rPr>
      </w:pPr>
      <w:r w:rsidRPr="00F97FBC">
        <w:rPr>
          <w:rFonts w:eastAsia="Calibri"/>
        </w:rPr>
        <w:t>3.2.2.3</w:t>
      </w:r>
      <w:r w:rsidRPr="00F97FBC">
        <w:rPr>
          <w:rFonts w:eastAsia="Calibri"/>
        </w:rPr>
        <w:tab/>
        <w:t>Применительно к каждому испытательному прогону в протоколе испытания двигателя указывают следующее:</w:t>
      </w:r>
    </w:p>
    <w:p w:rsidR="006C2409" w:rsidRPr="00F97FBC" w:rsidRDefault="006C2409" w:rsidP="006C2409">
      <w:pPr>
        <w:spacing w:before="120" w:after="120" w:line="240" w:lineRule="auto"/>
        <w:ind w:left="2835" w:right="1133" w:hanging="567"/>
        <w:jc w:val="both"/>
        <w:rPr>
          <w:rFonts w:eastAsia="Calibri"/>
        </w:rPr>
      </w:pPr>
      <w:r w:rsidRPr="00F97FBC">
        <w:rPr>
          <w:rFonts w:eastAsia="Calibri"/>
        </w:rPr>
        <w:t>a)</w:t>
      </w:r>
      <w:r w:rsidRPr="00F97FBC">
        <w:rPr>
          <w:rFonts w:eastAsia="Calibri"/>
        </w:rPr>
        <w:tab/>
      </w:r>
      <w:r w:rsidRPr="00F97FBC">
        <w:t>примешиваемый(е) газ(ы), отобранный(е)</w:t>
      </w:r>
      <w:r w:rsidRPr="00F97FBC">
        <w:rPr>
          <w:rFonts w:eastAsia="Calibri"/>
        </w:rPr>
        <w:t xml:space="preserve"> из перечня по пункту 3.2.2.1</w:t>
      </w:r>
      <w:r w:rsidRPr="00F97FBC">
        <w:t xml:space="preserve"> настоящего приложения;</w:t>
      </w:r>
    </w:p>
    <w:p w:rsidR="006C2409" w:rsidRPr="00F97FBC" w:rsidRDefault="006C2409" w:rsidP="006C2409">
      <w:pPr>
        <w:spacing w:before="120" w:after="120" w:line="240" w:lineRule="auto"/>
        <w:ind w:left="2835" w:right="1133" w:hanging="567"/>
        <w:jc w:val="both"/>
        <w:rPr>
          <w:rFonts w:eastAsia="Calibri"/>
        </w:rPr>
      </w:pPr>
      <w:r w:rsidRPr="00F97FBC">
        <w:rPr>
          <w:rFonts w:eastAsia="Calibri"/>
        </w:rPr>
        <w:t>b)</w:t>
      </w:r>
      <w:r w:rsidRPr="00F97FBC">
        <w:rPr>
          <w:rFonts w:eastAsia="Calibri"/>
        </w:rPr>
        <w:tab/>
      </w:r>
      <w:r w:rsidRPr="00F97FBC">
        <w:t>значение S</w:t>
      </w:r>
      <w:r w:rsidRPr="00F97FBC">
        <w:rPr>
          <w:vertAlign w:val="subscript"/>
        </w:rPr>
        <w:t>λ</w:t>
      </w:r>
      <w:r w:rsidRPr="00F97FBC">
        <w:t xml:space="preserve"> полученной топливной смеси</w:t>
      </w:r>
      <w:r w:rsidRPr="00F97FBC">
        <w:rPr>
          <w:rFonts w:eastAsia="Calibri"/>
        </w:rPr>
        <w:t>;</w:t>
      </w:r>
    </w:p>
    <w:p w:rsidR="006C2409" w:rsidRPr="00F97FBC" w:rsidRDefault="006C2409" w:rsidP="006C2409">
      <w:pPr>
        <w:spacing w:before="120" w:after="120" w:line="240" w:lineRule="auto"/>
        <w:ind w:left="2835" w:right="1133" w:hanging="567"/>
        <w:jc w:val="both"/>
        <w:rPr>
          <w:rFonts w:eastAsia="Calibri"/>
        </w:rPr>
      </w:pPr>
      <w:r w:rsidRPr="00F97FBC">
        <w:rPr>
          <w:rFonts w:eastAsia="Calibri"/>
        </w:rPr>
        <w:t>c)</w:t>
      </w:r>
      <w:r w:rsidRPr="00F97FBC">
        <w:rPr>
          <w:rFonts w:eastAsia="Calibri"/>
        </w:rPr>
        <w:tab/>
      </w:r>
      <w:r w:rsidRPr="00F97FBC">
        <w:t>метановое число (МЧ) полученной топливной смеси</w:t>
      </w:r>
      <w:r w:rsidRPr="00F97FBC">
        <w:rPr>
          <w:rFonts w:eastAsia="Calibri"/>
        </w:rPr>
        <w:t>.</w:t>
      </w:r>
    </w:p>
    <w:p w:rsidR="006C2409" w:rsidRPr="00F97FBC" w:rsidRDefault="006C2409" w:rsidP="006C2409">
      <w:pPr>
        <w:spacing w:before="120" w:after="120" w:line="240" w:lineRule="auto"/>
        <w:ind w:left="2268" w:right="1133" w:hanging="1134"/>
        <w:jc w:val="both"/>
        <w:rPr>
          <w:rFonts w:eastAsia="Calibri"/>
        </w:rPr>
      </w:pPr>
      <w:r w:rsidRPr="00F97FBC">
        <w:rPr>
          <w:rFonts w:eastAsia="Calibri"/>
        </w:rPr>
        <w:t>3.2.2.4</w:t>
      </w:r>
      <w:r w:rsidRPr="00F97FBC">
        <w:rPr>
          <w:rFonts w:eastAsia="Calibri"/>
        </w:rPr>
        <w:tab/>
        <w:t xml:space="preserve">Соблюдение требований добавлений A.1 и A.2 является обязательным при определении свойств </w:t>
      </w:r>
      <w:r w:rsidRPr="00F97FBC">
        <w:t>трубопроводного и примешиваемого(ых) газов</w:t>
      </w:r>
      <w:r w:rsidRPr="00F97FBC">
        <w:rPr>
          <w:rFonts w:eastAsia="Calibri"/>
        </w:rPr>
        <w:t xml:space="preserve">, при определении </w:t>
      </w:r>
      <w:r w:rsidRPr="00F97FBC">
        <w:t>S</w:t>
      </w:r>
      <w:r w:rsidRPr="00F97FBC">
        <w:rPr>
          <w:vertAlign w:val="subscript"/>
        </w:rPr>
        <w:t>λ</w:t>
      </w:r>
      <w:r w:rsidRPr="00F97FBC">
        <w:t xml:space="preserve"> и МЧ полученной топливной смеси, а также при проверке соответствия смеси предъявляемым требованиям в ходе испытания.</w:t>
      </w:r>
    </w:p>
    <w:p w:rsidR="003243ED" w:rsidRDefault="006C2409" w:rsidP="006C2409">
      <w:pPr>
        <w:spacing w:before="120" w:after="120" w:line="240" w:lineRule="auto"/>
        <w:ind w:left="2268" w:right="1133" w:hanging="1134"/>
        <w:jc w:val="both"/>
      </w:pPr>
      <w:r w:rsidRPr="00F97FBC">
        <w:rPr>
          <w:rFonts w:eastAsia="Calibri"/>
        </w:rPr>
        <w:t>3.2.2.5</w:t>
      </w:r>
      <w:r w:rsidRPr="00F97FBC">
        <w:rPr>
          <w:rFonts w:eastAsia="Calibri"/>
        </w:rPr>
        <w:tab/>
        <w:t>Если содержание CO</w:t>
      </w:r>
      <w:r w:rsidRPr="00F97FBC">
        <w:rPr>
          <w:rFonts w:eastAsia="Calibri"/>
          <w:vertAlign w:val="subscript"/>
        </w:rPr>
        <w:t>2</w:t>
      </w:r>
      <w:r w:rsidRPr="00F97FBC">
        <w:rPr>
          <w:rFonts w:eastAsia="Calibri"/>
        </w:rPr>
        <w:t xml:space="preserve"> в одном или более газовых потоках (</w:t>
      </w:r>
      <w:r w:rsidRPr="00F97FBC">
        <w:t>трубопроводный газ или примешиваемый(е) газ(ы)</w:t>
      </w:r>
      <w:r w:rsidRPr="00F97FBC">
        <w:rPr>
          <w:rFonts w:eastAsia="Calibri"/>
        </w:rPr>
        <w:t>) превышает некую минимальную долю, то в соответствии с добавлением A.3 производят корректировку полученных по приложению 5 результатов расчета удельных выбросов CO</w:t>
      </w:r>
      <w:r w:rsidRPr="00F97FBC">
        <w:rPr>
          <w:rFonts w:eastAsia="Calibri"/>
          <w:vertAlign w:val="subscript"/>
        </w:rPr>
        <w:t>2</w:t>
      </w:r>
      <w:r w:rsidRPr="00F97FBC">
        <w:rPr>
          <w:rFonts w:eastAsia="Calibri"/>
        </w:rPr>
        <w:t>.</w:t>
      </w:r>
    </w:p>
    <w:p w:rsidR="006C2409" w:rsidRDefault="006C2409" w:rsidP="003243ED">
      <w:pPr>
        <w:suppressAutoHyphens w:val="0"/>
        <w:spacing w:line="240" w:lineRule="auto"/>
      </w:pPr>
    </w:p>
    <w:p w:rsidR="00513633" w:rsidRDefault="00513633" w:rsidP="003243ED">
      <w:pPr>
        <w:suppressAutoHyphens w:val="0"/>
        <w:spacing w:line="240" w:lineRule="auto"/>
        <w:sectPr w:rsidR="00513633" w:rsidSect="006C2409">
          <w:headerReference w:type="even" r:id="rId473"/>
          <w:headerReference w:type="default" r:id="rId474"/>
          <w:footerReference w:type="even" r:id="rId475"/>
          <w:footerReference w:type="default" r:id="rId476"/>
          <w:endnotePr>
            <w:numFmt w:val="decimal"/>
          </w:endnotePr>
          <w:pgSz w:w="11906" w:h="16838" w:code="9"/>
          <w:pgMar w:top="1417" w:right="1134" w:bottom="1134" w:left="1134" w:header="850" w:footer="567" w:gutter="0"/>
          <w:cols w:space="708"/>
          <w:docGrid w:linePitch="360"/>
        </w:sectPr>
      </w:pPr>
    </w:p>
    <w:p w:rsidR="00513633" w:rsidRPr="00F97FBC" w:rsidRDefault="00513633" w:rsidP="00513633">
      <w:pPr>
        <w:pStyle w:val="HChG"/>
        <w:rPr>
          <w:rFonts w:eastAsia="Calibri"/>
        </w:rPr>
      </w:pPr>
      <w:bookmarkStart w:id="357" w:name="_Toc494903474"/>
      <w:bookmarkStart w:id="358" w:name="_Toc495070807"/>
      <w:r w:rsidRPr="00F97FBC">
        <w:rPr>
          <w:lang w:eastAsia="en-US"/>
        </w:rPr>
        <w:lastRenderedPageBreak/>
        <w:t>Приложение</w:t>
      </w:r>
      <w:r w:rsidRPr="00F97FBC">
        <w:rPr>
          <w:rFonts w:eastAsia="Calibri"/>
        </w:rPr>
        <w:t xml:space="preserve"> 6 – </w:t>
      </w:r>
      <w:r w:rsidRPr="00F97FBC">
        <w:t>Добавление</w:t>
      </w:r>
      <w:r w:rsidRPr="00F97FBC">
        <w:rPr>
          <w:rFonts w:eastAsia="Calibri"/>
        </w:rPr>
        <w:t xml:space="preserve"> A.1</w:t>
      </w:r>
      <w:bookmarkEnd w:id="357"/>
      <w:bookmarkEnd w:id="358"/>
    </w:p>
    <w:p w:rsidR="00513633" w:rsidRPr="00F97FBC" w:rsidRDefault="00513633" w:rsidP="00513633">
      <w:pPr>
        <w:pStyle w:val="HChG"/>
        <w:tabs>
          <w:tab w:val="clear" w:pos="851"/>
        </w:tabs>
        <w:ind w:firstLine="0"/>
        <w:rPr>
          <w:rFonts w:eastAsia="Calibri"/>
        </w:rPr>
      </w:pPr>
      <w:bookmarkStart w:id="359" w:name="_Toc495070808"/>
      <w:r w:rsidRPr="00F97FBC">
        <w:rPr>
          <w:rFonts w:eastAsia="Calibri"/>
          <w:szCs w:val="28"/>
          <w:lang w:eastAsia="en-US"/>
        </w:rPr>
        <w:t xml:space="preserve">Дополнительные </w:t>
      </w:r>
      <w:r w:rsidRPr="00F97FBC">
        <w:rPr>
          <w:szCs w:val="28"/>
          <w:lang w:eastAsia="en-US"/>
        </w:rPr>
        <w:t xml:space="preserve">требования относительно проведения испытаний на выбросы с использованием газообразных эталонных топлив, </w:t>
      </w:r>
      <w:r w:rsidRPr="00F97FBC">
        <w:rPr>
          <w:szCs w:val="28"/>
        </w:rPr>
        <w:t>полученных путем примешивания к трубопроводному газу других газов</w:t>
      </w:r>
    </w:p>
    <w:bookmarkEnd w:id="359"/>
    <w:p w:rsidR="00513633" w:rsidRPr="00F97FBC" w:rsidRDefault="00513633" w:rsidP="00513633">
      <w:pPr>
        <w:spacing w:after="120"/>
        <w:ind w:left="2268" w:right="1133" w:hanging="1134"/>
        <w:jc w:val="both"/>
        <w:rPr>
          <w:rFonts w:eastAsia="Calibri"/>
        </w:rPr>
      </w:pPr>
      <w:r w:rsidRPr="00F97FBC">
        <w:rPr>
          <w:rFonts w:eastAsia="Calibri"/>
        </w:rPr>
        <w:t>A.1.1</w:t>
      </w:r>
      <w:r w:rsidRPr="00F97FBC">
        <w:rPr>
          <w:rFonts w:eastAsia="Calibri"/>
        </w:rPr>
        <w:tab/>
        <w:t>Метод анализа газа и измерение расхода газа</w:t>
      </w:r>
    </w:p>
    <w:p w:rsidR="00513633" w:rsidRPr="00F97FBC" w:rsidRDefault="00513633" w:rsidP="00513633">
      <w:pPr>
        <w:spacing w:after="120"/>
        <w:ind w:left="2268" w:right="1133" w:hanging="1134"/>
        <w:jc w:val="both"/>
        <w:rPr>
          <w:rFonts w:eastAsia="Calibri"/>
        </w:rPr>
      </w:pPr>
      <w:r w:rsidRPr="00F97FBC">
        <w:rPr>
          <w:rFonts w:eastAsia="Calibri"/>
        </w:rPr>
        <w:t>A.1.1.1</w:t>
      </w:r>
      <w:r w:rsidRPr="00F97FBC">
        <w:rPr>
          <w:rFonts w:eastAsia="Calibri"/>
        </w:rPr>
        <w:tab/>
        <w:t>Когда это требуется для цели настоящего добавления, состав газа определяют путем анализа методом газовой хроматографии согласно стандарту EN ISO 6974 либо при помощи альтернативного метода, обеспечивающего по крайней мере сопоставимый уровень точности и воспроизводимости результатов.</w:t>
      </w:r>
    </w:p>
    <w:p w:rsidR="00513633" w:rsidRPr="00F97FBC" w:rsidRDefault="00513633" w:rsidP="00513633">
      <w:pPr>
        <w:spacing w:after="120"/>
        <w:ind w:left="2268" w:right="1133" w:hanging="1134"/>
        <w:jc w:val="both"/>
        <w:rPr>
          <w:rFonts w:eastAsia="Calibri"/>
        </w:rPr>
      </w:pPr>
      <w:r w:rsidRPr="00F97FBC">
        <w:rPr>
          <w:rFonts w:eastAsia="Calibri"/>
        </w:rPr>
        <w:t>A.1.1.2</w:t>
      </w:r>
      <w:r w:rsidRPr="00F97FBC">
        <w:rPr>
          <w:rFonts w:eastAsia="Calibri"/>
        </w:rPr>
        <w:tab/>
        <w:t>Когда это требуется для цели настоящего добавления, измерение расхода газа производят при помощи масс-расходомера.</w:t>
      </w:r>
    </w:p>
    <w:p w:rsidR="00513633" w:rsidRPr="00F97FBC" w:rsidRDefault="00513633" w:rsidP="00513633">
      <w:pPr>
        <w:spacing w:after="120"/>
        <w:ind w:left="2268" w:right="1133" w:hanging="1134"/>
        <w:jc w:val="both"/>
        <w:rPr>
          <w:rFonts w:eastAsia="Calibri"/>
        </w:rPr>
      </w:pPr>
      <w:r w:rsidRPr="00F97FBC">
        <w:rPr>
          <w:rFonts w:eastAsia="Calibri"/>
        </w:rPr>
        <w:t>A.1.2</w:t>
      </w:r>
      <w:r w:rsidRPr="00F97FBC">
        <w:rPr>
          <w:rFonts w:eastAsia="Calibri"/>
        </w:rPr>
        <w:tab/>
        <w:t>Анализ состава и расход потока подаваемого потребительского газа</w:t>
      </w:r>
    </w:p>
    <w:p w:rsidR="00513633" w:rsidRPr="00F97FBC" w:rsidRDefault="00513633" w:rsidP="00513633">
      <w:pPr>
        <w:spacing w:after="120"/>
        <w:ind w:left="2268" w:right="1133" w:hanging="1134"/>
        <w:jc w:val="both"/>
        <w:rPr>
          <w:rFonts w:eastAsia="Calibri"/>
        </w:rPr>
      </w:pPr>
      <w:r w:rsidRPr="00F97FBC">
        <w:rPr>
          <w:rFonts w:eastAsia="Calibri"/>
        </w:rPr>
        <w:t>A.1.2.1</w:t>
      </w:r>
      <w:r w:rsidRPr="00F97FBC">
        <w:rPr>
          <w:rFonts w:eastAsia="Calibri"/>
        </w:rPr>
        <w:tab/>
        <w:t>Анализ состава подаваемого потребительского газа проводят до поступления в систему смешивания его с добавками.</w:t>
      </w:r>
    </w:p>
    <w:p w:rsidR="00513633" w:rsidRPr="00F97FBC" w:rsidRDefault="00513633" w:rsidP="00513633">
      <w:pPr>
        <w:spacing w:after="120"/>
        <w:ind w:left="2268" w:right="1133" w:hanging="1134"/>
        <w:jc w:val="both"/>
        <w:rPr>
          <w:rFonts w:eastAsia="Calibri"/>
        </w:rPr>
      </w:pPr>
      <w:r w:rsidRPr="00F97FBC">
        <w:rPr>
          <w:rFonts w:eastAsia="Calibri"/>
        </w:rPr>
        <w:t>A.1.2.2</w:t>
      </w:r>
      <w:r w:rsidRPr="00F97FBC">
        <w:rPr>
          <w:rFonts w:eastAsia="Calibri"/>
        </w:rPr>
        <w:tab/>
        <w:t>Измеряют расход потребительского газа, подаваемого в систему смешивания его с добавками.</w:t>
      </w:r>
    </w:p>
    <w:p w:rsidR="00513633" w:rsidRPr="00F97FBC" w:rsidRDefault="00513633" w:rsidP="00513633">
      <w:pPr>
        <w:spacing w:after="120"/>
        <w:ind w:left="2268" w:right="1133" w:hanging="1134"/>
        <w:jc w:val="both"/>
        <w:rPr>
          <w:rFonts w:eastAsia="Calibri"/>
        </w:rPr>
      </w:pPr>
      <w:r w:rsidRPr="00F97FBC">
        <w:rPr>
          <w:rFonts w:eastAsia="Calibri"/>
        </w:rPr>
        <w:t>A.1.3</w:t>
      </w:r>
      <w:r w:rsidRPr="00F97FBC">
        <w:rPr>
          <w:rFonts w:eastAsia="Calibri"/>
        </w:rPr>
        <w:tab/>
        <w:t xml:space="preserve">Анализ состава и расход </w:t>
      </w:r>
      <w:r w:rsidRPr="00F97FBC">
        <w:t>примешиваемых газов</w:t>
      </w:r>
    </w:p>
    <w:p w:rsidR="00513633" w:rsidRPr="00F97FBC" w:rsidRDefault="00513633" w:rsidP="00513633">
      <w:pPr>
        <w:spacing w:after="120"/>
        <w:ind w:left="2268" w:right="1133" w:hanging="1134"/>
        <w:jc w:val="both"/>
        <w:rPr>
          <w:rFonts w:eastAsia="Calibri"/>
        </w:rPr>
      </w:pPr>
      <w:r w:rsidRPr="00F97FBC">
        <w:rPr>
          <w:rFonts w:eastAsia="Calibri"/>
        </w:rPr>
        <w:t>A.1.3.1</w:t>
      </w:r>
      <w:r w:rsidRPr="00F97FBC">
        <w:rPr>
          <w:rFonts w:eastAsia="Calibri"/>
        </w:rPr>
        <w:tab/>
        <w:t xml:space="preserve">При наличии на </w:t>
      </w:r>
      <w:r w:rsidRPr="00F97FBC">
        <w:t>примешиваемый газ</w:t>
      </w:r>
      <w:r w:rsidRPr="00F97FBC">
        <w:rPr>
          <w:rFonts w:eastAsia="Calibri"/>
        </w:rPr>
        <w:t xml:space="preserve"> соответствующего паспорта качества </w:t>
      </w:r>
      <w:r w:rsidRPr="00F97FBC">
        <w:t>(например, выданного поставщиком газа) такой паспорт может служить в качестве документа, подтверждающего состав газа. В этом случае разрешается – хотя и не требуется – проводить анализ состава примешиваемого газа</w:t>
      </w:r>
      <w:r w:rsidRPr="00F97FBC">
        <w:rPr>
          <w:rFonts w:eastAsia="Calibri"/>
        </w:rPr>
        <w:t xml:space="preserve"> на месте.</w:t>
      </w:r>
    </w:p>
    <w:p w:rsidR="00513633" w:rsidRPr="00F97FBC" w:rsidRDefault="00513633" w:rsidP="00513633">
      <w:pPr>
        <w:spacing w:after="120"/>
        <w:ind w:left="2268" w:right="1133" w:hanging="1134"/>
        <w:jc w:val="both"/>
        <w:rPr>
          <w:rFonts w:eastAsia="Calibri"/>
        </w:rPr>
      </w:pPr>
      <w:r w:rsidRPr="00F97FBC">
        <w:rPr>
          <w:rFonts w:eastAsia="Calibri"/>
        </w:rPr>
        <w:t>A.1.3.2</w:t>
      </w:r>
      <w:r w:rsidRPr="00F97FBC">
        <w:rPr>
          <w:rFonts w:eastAsia="Calibri"/>
        </w:rPr>
        <w:tab/>
        <w:t xml:space="preserve">Если же на </w:t>
      </w:r>
      <w:r w:rsidRPr="00F97FBC">
        <w:t>примешиваемый газ</w:t>
      </w:r>
      <w:r w:rsidRPr="00F97FBC">
        <w:rPr>
          <w:rFonts w:eastAsia="Calibri"/>
        </w:rPr>
        <w:t xml:space="preserve"> соответствующего паспорта качества не имеется, то проводят анализ его состава.</w:t>
      </w:r>
    </w:p>
    <w:p w:rsidR="00513633" w:rsidRPr="00F97FBC" w:rsidRDefault="00513633" w:rsidP="00513633">
      <w:pPr>
        <w:spacing w:after="120"/>
        <w:ind w:left="2268" w:right="1133" w:hanging="1134"/>
        <w:jc w:val="both"/>
        <w:rPr>
          <w:rFonts w:eastAsia="Calibri"/>
        </w:rPr>
      </w:pPr>
      <w:r w:rsidRPr="00F97FBC">
        <w:rPr>
          <w:rFonts w:eastAsia="Calibri"/>
        </w:rPr>
        <w:t>A.1.3.3</w:t>
      </w:r>
      <w:r w:rsidRPr="00F97FBC">
        <w:rPr>
          <w:rFonts w:eastAsia="Calibri"/>
        </w:rPr>
        <w:tab/>
        <w:t xml:space="preserve">Измеряют расход каждого </w:t>
      </w:r>
      <w:r w:rsidRPr="00F97FBC">
        <w:t xml:space="preserve">примешиваемого </w:t>
      </w:r>
      <w:r w:rsidRPr="00F97FBC">
        <w:rPr>
          <w:rFonts w:eastAsia="Calibri"/>
        </w:rPr>
        <w:t xml:space="preserve">газа, подаваемого в систему смешивания </w:t>
      </w:r>
      <w:r w:rsidRPr="00F97FBC">
        <w:rPr>
          <w:szCs w:val="28"/>
        </w:rPr>
        <w:t xml:space="preserve">трубопроводного газа </w:t>
      </w:r>
      <w:r w:rsidRPr="00F97FBC">
        <w:rPr>
          <w:rFonts w:eastAsia="Calibri"/>
        </w:rPr>
        <w:t>с добавками.</w:t>
      </w:r>
    </w:p>
    <w:p w:rsidR="00513633" w:rsidRPr="00F97FBC" w:rsidRDefault="00513633" w:rsidP="00513633">
      <w:pPr>
        <w:spacing w:after="120"/>
        <w:ind w:left="2268" w:right="1133" w:hanging="1134"/>
        <w:jc w:val="both"/>
        <w:rPr>
          <w:rFonts w:eastAsia="Calibri"/>
        </w:rPr>
      </w:pPr>
      <w:r w:rsidRPr="00F97FBC">
        <w:rPr>
          <w:rFonts w:eastAsia="Calibri"/>
        </w:rPr>
        <w:t>A.1.4</w:t>
      </w:r>
      <w:r w:rsidRPr="00F97FBC">
        <w:rPr>
          <w:rFonts w:eastAsia="Calibri"/>
        </w:rPr>
        <w:tab/>
        <w:t>Анализ газовой смеси</w:t>
      </w:r>
    </w:p>
    <w:p w:rsidR="00513633" w:rsidRPr="00F97FBC" w:rsidRDefault="00513633" w:rsidP="00513633">
      <w:pPr>
        <w:spacing w:after="120"/>
        <w:ind w:left="2268" w:right="1133" w:hanging="1134"/>
        <w:jc w:val="both"/>
        <w:rPr>
          <w:rFonts w:eastAsia="Calibri"/>
        </w:rPr>
      </w:pPr>
      <w:r w:rsidRPr="00F97FBC">
        <w:rPr>
          <w:rFonts w:eastAsia="Calibri"/>
        </w:rPr>
        <w:t>A.1.4.1</w:t>
      </w:r>
      <w:r w:rsidRPr="00F97FBC">
        <w:rPr>
          <w:rFonts w:eastAsia="Calibri"/>
        </w:rPr>
        <w:tab/>
        <w:t xml:space="preserve">В дополнение к (либо в качестве альтернативы) анализу, предписанному в пунктах A.1.2.1 и A.1.3.1, </w:t>
      </w:r>
      <w:r w:rsidRPr="00F97FBC">
        <w:t xml:space="preserve">разрешается – хотя и не требуется – проводить анализ состава подаваемой в двигатель газовой смеси на выходе из системы </w:t>
      </w:r>
      <w:r w:rsidRPr="00F97FBC">
        <w:rPr>
          <w:rFonts w:eastAsia="Calibri"/>
        </w:rPr>
        <w:t xml:space="preserve">смешивания </w:t>
      </w:r>
      <w:r w:rsidRPr="00F97FBC">
        <w:rPr>
          <w:szCs w:val="28"/>
        </w:rPr>
        <w:t xml:space="preserve">трубопроводного газа </w:t>
      </w:r>
      <w:r w:rsidRPr="00F97FBC">
        <w:rPr>
          <w:rFonts w:eastAsia="Calibri"/>
        </w:rPr>
        <w:t>с добавками.</w:t>
      </w:r>
    </w:p>
    <w:p w:rsidR="00513633" w:rsidRPr="00F97FBC" w:rsidRDefault="00513633" w:rsidP="00513633">
      <w:pPr>
        <w:spacing w:after="120"/>
        <w:ind w:left="2268" w:right="1133" w:hanging="1134"/>
        <w:jc w:val="both"/>
        <w:rPr>
          <w:rFonts w:eastAsia="Calibri"/>
        </w:rPr>
      </w:pPr>
      <w:r w:rsidRPr="00F97FBC">
        <w:rPr>
          <w:rFonts w:eastAsia="Calibri"/>
        </w:rPr>
        <w:t>A.1.5</w:t>
      </w:r>
      <w:r w:rsidRPr="00F97FBC">
        <w:rPr>
          <w:rFonts w:eastAsia="Calibri"/>
        </w:rPr>
        <w:tab/>
        <w:t>Расчет S</w:t>
      </w:r>
      <w:r w:rsidRPr="00F97FBC">
        <w:rPr>
          <w:rFonts w:eastAsia="Calibri"/>
          <w:vertAlign w:val="subscript"/>
        </w:rPr>
        <w:t>λ</w:t>
      </w:r>
      <w:r w:rsidRPr="00F97FBC">
        <w:rPr>
          <w:rFonts w:eastAsia="Calibri"/>
        </w:rPr>
        <w:t xml:space="preserve"> и МЧ газовой смеси</w:t>
      </w:r>
    </w:p>
    <w:p w:rsidR="00513633" w:rsidRPr="00F97FBC" w:rsidRDefault="00513633" w:rsidP="00513633">
      <w:pPr>
        <w:spacing w:after="120"/>
        <w:ind w:left="2268" w:right="1133" w:hanging="1134"/>
        <w:jc w:val="both"/>
        <w:rPr>
          <w:rFonts w:eastAsia="Calibri"/>
        </w:rPr>
      </w:pPr>
      <w:r w:rsidRPr="00F97FBC">
        <w:rPr>
          <w:rFonts w:eastAsia="Calibri"/>
        </w:rPr>
        <w:t>A.1.5.1</w:t>
      </w:r>
      <w:r w:rsidRPr="00F97FBC">
        <w:rPr>
          <w:rFonts w:eastAsia="Calibri"/>
        </w:rPr>
        <w:tab/>
        <w:t>Результаты анализа состава газа по пунктам A.1.2.1, A.1.3.1 или A.1.3.2 и, когда это применимо, пункту A.1.4.1, вместе со значениями массового расхода газа, замеренными по пунктам A.1.2.2 и A.1.3.3, используют для расчета МЧ в соответствии со стандартом EN</w:t>
      </w:r>
      <w:r w:rsidRPr="00F97FBC">
        <w:rPr>
          <w:rFonts w:eastAsia="Calibri"/>
          <w:lang w:val="en-US"/>
        </w:rPr>
        <w:t> </w:t>
      </w:r>
      <w:r w:rsidRPr="00F97FBC">
        <w:rPr>
          <w:rFonts w:eastAsia="Calibri"/>
        </w:rPr>
        <w:t>16726:2015. Тот же набор данных используют и для расчета S</w:t>
      </w:r>
      <w:r w:rsidRPr="00F97FBC">
        <w:rPr>
          <w:rFonts w:eastAsia="Calibri"/>
          <w:vertAlign w:val="subscript"/>
        </w:rPr>
        <w:t>λ</w:t>
      </w:r>
      <w:r w:rsidRPr="00F97FBC">
        <w:rPr>
          <w:rFonts w:eastAsia="Calibri"/>
        </w:rPr>
        <w:t xml:space="preserve"> по процедуре, изложенной в добавлении A.2 к настоящему приложению.</w:t>
      </w:r>
    </w:p>
    <w:p w:rsidR="00513633" w:rsidRPr="00F97FBC" w:rsidRDefault="00513633" w:rsidP="00513633">
      <w:pPr>
        <w:spacing w:after="120"/>
        <w:ind w:left="2268" w:right="1133" w:hanging="1134"/>
        <w:jc w:val="both"/>
        <w:rPr>
          <w:rFonts w:eastAsia="Calibri"/>
        </w:rPr>
      </w:pPr>
      <w:r w:rsidRPr="00F97FBC">
        <w:rPr>
          <w:rFonts w:eastAsia="Calibri"/>
        </w:rPr>
        <w:t>A.1.6</w:t>
      </w:r>
      <w:r w:rsidRPr="00F97FBC">
        <w:rPr>
          <w:rFonts w:eastAsia="Calibri"/>
        </w:rPr>
        <w:tab/>
        <w:t>Контроль и проверка газовой смеси в ходе испытания</w:t>
      </w:r>
    </w:p>
    <w:p w:rsidR="00513633" w:rsidRPr="00F97FBC" w:rsidRDefault="00513633" w:rsidP="00513633">
      <w:pPr>
        <w:spacing w:after="120"/>
        <w:ind w:left="2268" w:right="1133" w:hanging="1134"/>
        <w:jc w:val="both"/>
        <w:rPr>
          <w:rFonts w:eastAsia="Calibri"/>
        </w:rPr>
      </w:pPr>
      <w:r w:rsidRPr="00F97FBC">
        <w:rPr>
          <w:rFonts w:eastAsia="Calibri"/>
        </w:rPr>
        <w:t>A.1.6.1</w:t>
      </w:r>
      <w:r w:rsidRPr="00F97FBC">
        <w:rPr>
          <w:rFonts w:eastAsia="Calibri"/>
        </w:rPr>
        <w:tab/>
        <w:t>Контроль и проверку газовой смеси в ходе испытания проводят с помощью системы регулирования либо по разомкнутому, либо по замкнутому контуру.</w:t>
      </w:r>
    </w:p>
    <w:p w:rsidR="00513633" w:rsidRPr="00F97FBC" w:rsidRDefault="00513633" w:rsidP="00513633">
      <w:pPr>
        <w:pageBreakBefore/>
        <w:spacing w:after="120"/>
        <w:ind w:left="2268" w:right="1133" w:hanging="1134"/>
        <w:jc w:val="both"/>
        <w:rPr>
          <w:rFonts w:eastAsia="Calibri"/>
        </w:rPr>
      </w:pPr>
      <w:r w:rsidRPr="00F97FBC">
        <w:rPr>
          <w:rFonts w:eastAsia="Calibri"/>
        </w:rPr>
        <w:lastRenderedPageBreak/>
        <w:t>A.1.6.2</w:t>
      </w:r>
      <w:r w:rsidRPr="00F97FBC">
        <w:rPr>
          <w:rFonts w:eastAsia="Calibri"/>
        </w:rPr>
        <w:tab/>
        <w:t>Система регулирования смеси по разомкнутому контуру</w:t>
      </w:r>
    </w:p>
    <w:p w:rsidR="00513633" w:rsidRPr="00F97FBC" w:rsidRDefault="00513633" w:rsidP="00513633">
      <w:pPr>
        <w:spacing w:after="120"/>
        <w:ind w:left="2268" w:right="1133" w:hanging="1134"/>
        <w:jc w:val="both"/>
        <w:rPr>
          <w:rFonts w:eastAsia="Calibri"/>
        </w:rPr>
      </w:pPr>
      <w:r w:rsidRPr="00F97FBC">
        <w:rPr>
          <w:rFonts w:eastAsia="Calibri"/>
        </w:rPr>
        <w:t>A.1.6.2.1</w:t>
      </w:r>
      <w:r w:rsidRPr="00F97FBC">
        <w:rPr>
          <w:rFonts w:eastAsia="Calibri"/>
        </w:rPr>
        <w:tab/>
        <w:t xml:space="preserve">В данном случае анализ </w:t>
      </w:r>
      <w:r w:rsidRPr="00860580">
        <w:rPr>
          <w:rFonts w:eastAsia="Calibri"/>
        </w:rPr>
        <w:t xml:space="preserve">состава </w:t>
      </w:r>
      <w:r w:rsidRPr="00F97FBC">
        <w:rPr>
          <w:rFonts w:eastAsia="Calibri"/>
        </w:rPr>
        <w:t>газа, измерения расхода и расчеты по пунктам A.1.1, A.1.2, A.1.3 и A.1.4 проводят перед испытанием на выбросы.</w:t>
      </w:r>
    </w:p>
    <w:p w:rsidR="00513633" w:rsidRPr="00F97FBC" w:rsidRDefault="00513633" w:rsidP="00513633">
      <w:pPr>
        <w:spacing w:after="120"/>
        <w:ind w:left="2268" w:right="1133" w:hanging="1134"/>
        <w:jc w:val="both"/>
        <w:rPr>
          <w:rFonts w:eastAsia="Calibri"/>
        </w:rPr>
      </w:pPr>
      <w:r w:rsidRPr="00F97FBC">
        <w:rPr>
          <w:rFonts w:eastAsia="Calibri"/>
        </w:rPr>
        <w:t>A.1.6.2.2</w:t>
      </w:r>
      <w:r w:rsidRPr="00F97FBC">
        <w:rPr>
          <w:rFonts w:eastAsia="Calibri"/>
        </w:rPr>
        <w:tab/>
        <w:t xml:space="preserve">Долевое содержание потребительского газа и </w:t>
      </w:r>
      <w:r w:rsidRPr="00F97FBC">
        <w:t>примешиваемого(ых) газа(ов) подбирают таким образом, чтобы значение S</w:t>
      </w:r>
      <w:r w:rsidRPr="00F97FBC">
        <w:rPr>
          <w:vertAlign w:val="subscript"/>
        </w:rPr>
        <w:t>λ</w:t>
      </w:r>
      <w:r w:rsidRPr="00F97FBC">
        <w:t xml:space="preserve"> находилось в пределах допустимого диапазона, указанного в таблице A.6-1 для соответствующего эталонного топлива.</w:t>
      </w:r>
    </w:p>
    <w:p w:rsidR="00513633" w:rsidRPr="00F97FBC" w:rsidRDefault="00513633" w:rsidP="00513633">
      <w:pPr>
        <w:spacing w:after="120"/>
        <w:ind w:left="2268" w:right="1133" w:hanging="1134"/>
        <w:jc w:val="both"/>
        <w:rPr>
          <w:rFonts w:eastAsia="Calibri"/>
        </w:rPr>
      </w:pPr>
      <w:r w:rsidRPr="00F97FBC">
        <w:rPr>
          <w:rFonts w:eastAsia="Calibri"/>
        </w:rPr>
        <w:t>A.1.6.2.3</w:t>
      </w:r>
      <w:r w:rsidRPr="00F97FBC">
        <w:rPr>
          <w:rFonts w:eastAsia="Calibri"/>
        </w:rPr>
        <w:tab/>
        <w:t>Подобранное и зафиксированное относительное долевое содержание компонентов должно оставаться неизменным на протяжении всего испытания на выбросы. С этой целью допускается корректировка отдельных значений расхода.</w:t>
      </w:r>
    </w:p>
    <w:p w:rsidR="00513633" w:rsidRPr="00F97FBC" w:rsidRDefault="00513633" w:rsidP="00513633">
      <w:pPr>
        <w:spacing w:after="120"/>
        <w:ind w:left="2268" w:right="1133" w:hanging="1134"/>
        <w:jc w:val="both"/>
        <w:rPr>
          <w:rFonts w:eastAsia="Calibri"/>
        </w:rPr>
      </w:pPr>
      <w:r w:rsidRPr="00F97FBC">
        <w:rPr>
          <w:rFonts w:eastAsia="Calibri"/>
        </w:rPr>
        <w:t>A.1.6.2.4</w:t>
      </w:r>
      <w:r w:rsidRPr="00F97FBC">
        <w:rPr>
          <w:rFonts w:eastAsia="Calibri"/>
        </w:rPr>
        <w:tab/>
        <w:t xml:space="preserve">После завершения испытания на выбросы повторно проводят анализ состава газа, измерения расхода и расчеты по пунктам A.1.2, A.1.3, A.1.4 и A.1.5. Для того чтобы испытание было признано достоверным, </w:t>
      </w:r>
      <w:r w:rsidRPr="00F97FBC">
        <w:t>значение S</w:t>
      </w:r>
      <w:r w:rsidRPr="00F97FBC">
        <w:rPr>
          <w:vertAlign w:val="subscript"/>
        </w:rPr>
        <w:t>λ</w:t>
      </w:r>
      <w:r w:rsidRPr="00F97FBC">
        <w:t xml:space="preserve"> должно оставаться в пределах предписанного диапазона, указанного в таблице A.6-1 для соответствующего эталонного топлива.</w:t>
      </w:r>
    </w:p>
    <w:p w:rsidR="00513633" w:rsidRPr="00F97FBC" w:rsidRDefault="00513633" w:rsidP="00513633">
      <w:pPr>
        <w:spacing w:after="120"/>
        <w:ind w:left="2268" w:right="1133" w:hanging="1134"/>
        <w:jc w:val="both"/>
        <w:rPr>
          <w:rFonts w:eastAsia="Calibri"/>
        </w:rPr>
      </w:pPr>
      <w:r w:rsidRPr="00F97FBC">
        <w:rPr>
          <w:rFonts w:eastAsia="Calibri"/>
        </w:rPr>
        <w:t>A.1.6.3</w:t>
      </w:r>
      <w:r w:rsidRPr="00F97FBC">
        <w:rPr>
          <w:rFonts w:eastAsia="Calibri"/>
        </w:rPr>
        <w:tab/>
        <w:t>Система регулирования смеси по замкнутому контуру</w:t>
      </w:r>
    </w:p>
    <w:p w:rsidR="00513633" w:rsidRPr="00F97FBC" w:rsidRDefault="00513633" w:rsidP="00513633">
      <w:pPr>
        <w:spacing w:after="120"/>
        <w:ind w:left="2268" w:right="1133" w:hanging="1134"/>
        <w:jc w:val="both"/>
        <w:rPr>
          <w:rFonts w:eastAsia="Calibri"/>
        </w:rPr>
      </w:pPr>
      <w:r w:rsidRPr="00F97FBC">
        <w:rPr>
          <w:rFonts w:eastAsia="Calibri"/>
        </w:rPr>
        <w:t>A.1.6.3.1</w:t>
      </w:r>
      <w:r w:rsidRPr="00F97FBC">
        <w:rPr>
          <w:rFonts w:eastAsia="Calibri"/>
        </w:rPr>
        <w:tab/>
        <w:t>В данном случае анализ со</w:t>
      </w:r>
      <w:r>
        <w:rPr>
          <w:rFonts w:eastAsia="Calibri"/>
        </w:rPr>
        <w:t xml:space="preserve">става </w:t>
      </w:r>
      <w:r w:rsidRPr="00F97FBC">
        <w:rPr>
          <w:rFonts w:eastAsia="Calibri"/>
        </w:rPr>
        <w:t>газа, измерения расхода и расчеты по пунктам A.1.2, A.1.3, A.1.4 и A.1.5 проводят в ходе испытания на выбросы с определенной периодичностью. Соответствующие интервалы выбирают с учетом обеспечиваемой газовым хроматографом частотности снятия показаний и используемой системы расчетов.</w:t>
      </w:r>
    </w:p>
    <w:p w:rsidR="00513633" w:rsidRPr="00F97FBC" w:rsidRDefault="00513633" w:rsidP="00513633">
      <w:pPr>
        <w:spacing w:after="120"/>
        <w:ind w:left="2268" w:right="1133" w:hanging="1134"/>
        <w:jc w:val="both"/>
        <w:rPr>
          <w:rFonts w:eastAsia="Calibri"/>
        </w:rPr>
      </w:pPr>
      <w:r w:rsidRPr="00F97FBC">
        <w:rPr>
          <w:rFonts w:eastAsia="Calibri"/>
        </w:rPr>
        <w:t>A.1.6.3.2</w:t>
      </w:r>
      <w:r w:rsidRPr="00F97FBC">
        <w:rPr>
          <w:rFonts w:eastAsia="Calibri"/>
        </w:rPr>
        <w:tab/>
        <w:t xml:space="preserve">Результаты периодически производимых измерений и расчетов служат для корректировки относительного долевого содержания потребительского газа и </w:t>
      </w:r>
      <w:r w:rsidRPr="00F97FBC">
        <w:t>примешиваемого(ых) газа(ов), с тем чтобы значение S</w:t>
      </w:r>
      <w:r w:rsidRPr="00F97FBC">
        <w:rPr>
          <w:vertAlign w:val="subscript"/>
        </w:rPr>
        <w:t>λ</w:t>
      </w:r>
      <w:r w:rsidRPr="00F97FBC">
        <w:t xml:space="preserve"> не выходило за пределы диапазона, указанного в таблице A.6-1 для соответствующего эталонного топлива. Периодичность корректировки не должна превышать частотности измерений.</w:t>
      </w:r>
    </w:p>
    <w:p w:rsidR="00B274AE" w:rsidRDefault="00513633" w:rsidP="00513633">
      <w:pPr>
        <w:spacing w:after="120"/>
        <w:ind w:left="2268" w:right="1133" w:hanging="1134"/>
        <w:jc w:val="both"/>
      </w:pPr>
      <w:r w:rsidRPr="00F97FBC">
        <w:rPr>
          <w:rFonts w:eastAsia="Calibri"/>
        </w:rPr>
        <w:t>A.1.6.3.3</w:t>
      </w:r>
      <w:r w:rsidRPr="00F97FBC">
        <w:rPr>
          <w:rFonts w:eastAsia="Calibri"/>
        </w:rPr>
        <w:tab/>
        <w:t xml:space="preserve">Для того чтобы испытание было признано достоверным, </w:t>
      </w:r>
      <w:r w:rsidRPr="00F97FBC">
        <w:t>значение S</w:t>
      </w:r>
      <w:r w:rsidRPr="00F97FBC">
        <w:rPr>
          <w:vertAlign w:val="subscript"/>
        </w:rPr>
        <w:t>λ</w:t>
      </w:r>
      <w:r w:rsidRPr="00F97FBC">
        <w:t xml:space="preserve"> должно – не менее чем по 90% точек измерения – находиться в пределах диапазона, указанного в таблице A.6-1 для соответствующего эталонного топлива.</w:t>
      </w:r>
    </w:p>
    <w:p w:rsidR="00513633" w:rsidRDefault="00513633" w:rsidP="00513633">
      <w:pPr>
        <w:pStyle w:val="SingleTxtG"/>
      </w:pPr>
    </w:p>
    <w:p w:rsidR="00984FF7" w:rsidRDefault="00984FF7" w:rsidP="00513633">
      <w:pPr>
        <w:pStyle w:val="SingleTxtG"/>
        <w:sectPr w:rsidR="00984FF7" w:rsidSect="00513633">
          <w:headerReference w:type="even" r:id="rId477"/>
          <w:headerReference w:type="default" r:id="rId478"/>
          <w:footerReference w:type="even" r:id="rId479"/>
          <w:footerReference w:type="default" r:id="rId480"/>
          <w:endnotePr>
            <w:numFmt w:val="decimal"/>
          </w:endnotePr>
          <w:pgSz w:w="11906" w:h="16838" w:code="9"/>
          <w:pgMar w:top="1417" w:right="1134" w:bottom="1134" w:left="1134" w:header="850" w:footer="567" w:gutter="0"/>
          <w:cols w:space="708"/>
          <w:docGrid w:linePitch="360"/>
        </w:sectPr>
      </w:pPr>
    </w:p>
    <w:p w:rsidR="00984FF7" w:rsidRPr="00F97FBC" w:rsidRDefault="00984FF7" w:rsidP="00984FF7">
      <w:pPr>
        <w:pStyle w:val="HChG"/>
        <w:rPr>
          <w:rFonts w:eastAsia="Calibri"/>
        </w:rPr>
      </w:pPr>
      <w:bookmarkStart w:id="360" w:name="_Toc494903476"/>
      <w:bookmarkStart w:id="361" w:name="_Toc495070809"/>
      <w:r w:rsidRPr="00F97FBC">
        <w:rPr>
          <w:lang w:eastAsia="en-US"/>
        </w:rPr>
        <w:lastRenderedPageBreak/>
        <w:t>Приложение</w:t>
      </w:r>
      <w:r w:rsidRPr="00F97FBC">
        <w:rPr>
          <w:rFonts w:eastAsia="Calibri"/>
        </w:rPr>
        <w:t xml:space="preserve"> 6 – </w:t>
      </w:r>
      <w:r w:rsidRPr="00F97FBC">
        <w:t>Добавление</w:t>
      </w:r>
      <w:r w:rsidRPr="00F97FBC">
        <w:rPr>
          <w:rFonts w:eastAsia="Calibri"/>
        </w:rPr>
        <w:t xml:space="preserve"> A.2</w:t>
      </w:r>
      <w:bookmarkEnd w:id="360"/>
      <w:bookmarkEnd w:id="361"/>
    </w:p>
    <w:p w:rsidR="00984FF7" w:rsidRPr="00F97FBC" w:rsidRDefault="00984FF7" w:rsidP="00984FF7">
      <w:pPr>
        <w:pStyle w:val="HChG"/>
        <w:tabs>
          <w:tab w:val="clear" w:pos="851"/>
        </w:tabs>
        <w:ind w:firstLine="0"/>
        <w:rPr>
          <w:rFonts w:eastAsia="Calibri"/>
        </w:rPr>
      </w:pPr>
      <w:bookmarkStart w:id="362" w:name="_Toc495070810"/>
      <w:r w:rsidRPr="00F97FBC">
        <w:rPr>
          <w:rFonts w:eastAsia="Calibri"/>
        </w:rPr>
        <w:t>Расчет коэффициента λ-смещения (S</w:t>
      </w:r>
      <w:r w:rsidRPr="00F97FBC">
        <w:rPr>
          <w:rFonts w:eastAsia="Calibri"/>
          <w:vertAlign w:val="subscript"/>
        </w:rPr>
        <w:t>λ</w:t>
      </w:r>
      <w:r w:rsidRPr="00F97FBC">
        <w:rPr>
          <w:rFonts w:eastAsia="Calibri"/>
        </w:rPr>
        <w:t>)</w:t>
      </w:r>
      <w:bookmarkEnd w:id="362"/>
    </w:p>
    <w:p w:rsidR="00984FF7" w:rsidRPr="00F97FBC" w:rsidRDefault="00984FF7" w:rsidP="00984FF7">
      <w:pPr>
        <w:spacing w:after="120"/>
        <w:ind w:left="2268" w:right="1134" w:hanging="1134"/>
        <w:jc w:val="both"/>
        <w:rPr>
          <w:rFonts w:eastAsia="Calibri"/>
        </w:rPr>
      </w:pPr>
      <w:r w:rsidRPr="00F97FBC">
        <w:rPr>
          <w:rFonts w:eastAsia="Calibri"/>
        </w:rPr>
        <w:t>A.2.1</w:t>
      </w:r>
      <w:r w:rsidRPr="00F97FBC">
        <w:rPr>
          <w:rFonts w:eastAsia="Calibri"/>
        </w:rPr>
        <w:tab/>
        <w:t>Расчет</w:t>
      </w:r>
    </w:p>
    <w:p w:rsidR="00984FF7" w:rsidRPr="007A7775" w:rsidRDefault="00984FF7" w:rsidP="00984FF7">
      <w:pPr>
        <w:spacing w:after="120"/>
        <w:ind w:left="2268" w:right="1134"/>
        <w:jc w:val="both"/>
        <w:rPr>
          <w:rFonts w:eastAsia="Calibri"/>
        </w:rPr>
      </w:pPr>
      <w:r w:rsidRPr="00F97FBC">
        <w:rPr>
          <w:rFonts w:eastAsia="Calibri"/>
        </w:rPr>
        <w:t>Коэффициент λ-смещения (S</w:t>
      </w:r>
      <w:r w:rsidRPr="00F97FBC">
        <w:rPr>
          <w:rFonts w:eastAsia="Calibri"/>
          <w:vertAlign w:val="subscript"/>
        </w:rPr>
        <w:t>λ</w:t>
      </w:r>
      <w:r w:rsidRPr="00F97FBC">
        <w:rPr>
          <w:rFonts w:eastAsia="Calibri"/>
        </w:rPr>
        <w:t>)</w:t>
      </w:r>
      <w:r w:rsidRPr="00F97FBC">
        <w:rPr>
          <w:rFonts w:eastAsia="Calibri"/>
          <w:szCs w:val="24"/>
          <w:vertAlign w:val="superscript"/>
        </w:rPr>
        <w:footnoteReference w:id="13"/>
      </w:r>
      <w:r w:rsidRPr="00F97FBC">
        <w:rPr>
          <w:rFonts w:eastAsia="Calibri"/>
        </w:rPr>
        <w:t xml:space="preserve"> рассчитывают по уравнен</w:t>
      </w:r>
      <w:r w:rsidRPr="007A7775">
        <w:rPr>
          <w:rFonts w:eastAsia="Calibri"/>
        </w:rPr>
        <w:t>ию (А.6-1):</w:t>
      </w:r>
    </w:p>
    <w:p w:rsidR="00984FF7" w:rsidRPr="00F97FBC" w:rsidRDefault="00984FF7" w:rsidP="00984FF7">
      <w:pPr>
        <w:spacing w:after="120"/>
        <w:ind w:left="2268" w:right="1134"/>
        <w:jc w:val="right"/>
        <w:rPr>
          <w:rFonts w:eastAsia="Calibri"/>
        </w:rPr>
      </w:pPr>
      <w:r w:rsidRPr="00F97FBC">
        <w:rPr>
          <w:rFonts w:eastAsia="Calibri"/>
          <w:noProof/>
          <w:lang w:eastAsia="ru-RU"/>
        </w:rPr>
        <w:drawing>
          <wp:inline distT="0" distB="0" distL="0" distR="0" wp14:anchorId="5196CAE2" wp14:editId="20F2154C">
            <wp:extent cx="1655445" cy="525780"/>
            <wp:effectExtent l="0" t="0" r="1905" b="762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r>
      <w:r w:rsidRPr="00F97FBC">
        <w:rPr>
          <w:rFonts w:eastAsia="Calibri"/>
        </w:rPr>
        <w:tab/>
        <w:t>(A.6-1),</w:t>
      </w:r>
    </w:p>
    <w:p w:rsidR="00984FF7" w:rsidRPr="00F97FBC" w:rsidRDefault="00984FF7" w:rsidP="00984FF7">
      <w:pPr>
        <w:spacing w:after="120"/>
        <w:ind w:left="2268" w:right="1134"/>
        <w:jc w:val="both"/>
        <w:rPr>
          <w:rFonts w:eastAsia="Calibri"/>
        </w:rPr>
      </w:pPr>
      <w:r w:rsidRPr="00F97FBC">
        <w:rPr>
          <w:rFonts w:eastAsia="Calibri"/>
        </w:rPr>
        <w:t>где:</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S</w:t>
      </w:r>
      <w:r w:rsidRPr="00F97FBC">
        <w:rPr>
          <w:rFonts w:eastAsia="Calibri"/>
          <w:vertAlign w:val="subscript"/>
        </w:rPr>
        <w:t>λ</w:t>
      </w:r>
      <w:r w:rsidRPr="00F97FBC">
        <w:rPr>
          <w:rFonts w:eastAsia="Calibri"/>
          <w:vertAlign w:val="subscript"/>
        </w:rPr>
        <w:tab/>
        <w:t xml:space="preserve"> </w:t>
      </w:r>
      <w:r w:rsidRPr="00F97FBC">
        <w:rPr>
          <w:rFonts w:eastAsia="MS Mincho"/>
          <w:lang w:eastAsia="ru-RU"/>
        </w:rPr>
        <w:t>−</w:t>
      </w:r>
      <w:r w:rsidRPr="00F97FBC">
        <w:rPr>
          <w:rFonts w:eastAsia="Calibri"/>
        </w:rPr>
        <w:tab/>
      </w:r>
      <w:r w:rsidRPr="00F97FBC">
        <w:t>коэффициент λ-смещения</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inert%</w:t>
      </w:r>
      <w:r w:rsidRPr="00F97FBC">
        <w:rPr>
          <w:rFonts w:eastAsia="Calibri"/>
        </w:rPr>
        <w:tab/>
      </w:r>
      <w:r w:rsidRPr="00F97FBC">
        <w:rPr>
          <w:rFonts w:eastAsia="MS Mincho"/>
          <w:lang w:eastAsia="ru-RU"/>
        </w:rPr>
        <w:t>−</w:t>
      </w:r>
      <w:r w:rsidRPr="00F97FBC">
        <w:rPr>
          <w:rFonts w:eastAsia="Calibri"/>
        </w:rPr>
        <w:tab/>
      </w:r>
      <w:r w:rsidRPr="00F97FBC">
        <w:t>объемная доля инертных газов (т. е. N</w:t>
      </w:r>
      <w:r w:rsidRPr="00F97FBC">
        <w:rPr>
          <w:vertAlign w:val="subscript"/>
        </w:rPr>
        <w:t>2</w:t>
      </w:r>
      <w:r w:rsidRPr="00F97FBC">
        <w:t>, CO</w:t>
      </w:r>
      <w:r w:rsidRPr="00F97FBC">
        <w:rPr>
          <w:vertAlign w:val="subscript"/>
        </w:rPr>
        <w:t>2</w:t>
      </w:r>
      <w:r w:rsidRPr="00F97FBC">
        <w:t>, He и т. д.)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fldChar w:fldCharType="begin"/>
      </w:r>
      <w:r w:rsidRPr="00F97FBC">
        <w:rPr>
          <w:rFonts w:eastAsia="Calibri"/>
        </w:rPr>
        <w:instrText xml:space="preserve"> QUOTE </w:instrText>
      </w:r>
      <m:oMath>
        <m:sSubSup>
          <m:sSubSupPr>
            <m:ctrlPr>
              <w:rPr>
                <w:rFonts w:ascii="Cambria Math" w:eastAsia="Calibri" w:hAnsi="Cambria Math"/>
                <w:i/>
              </w:rPr>
            </m:ctrlPr>
          </m:sSubSupPr>
          <m:e>
            <m:r>
              <m:rPr>
                <m:sty m:val="p"/>
              </m:rPr>
              <w:rPr>
                <w:rFonts w:ascii="Cambria Math" w:eastAsia="Calibri" w:hAnsi="Cambria Math"/>
              </w:rPr>
              <m:t>O</m:t>
            </m:r>
          </m:e>
          <m:sub>
            <m:r>
              <m:rPr>
                <m:sty m:val="p"/>
              </m:rPr>
              <w:rPr>
                <w:rFonts w:ascii="Cambria Math" w:eastAsia="Calibri" w:hAnsi="Cambria Math"/>
              </w:rPr>
              <m:t>2</m:t>
            </m:r>
          </m:sub>
          <m:sup>
            <m:r>
              <m:rPr>
                <m:sty m:val="p"/>
              </m:rPr>
              <w:rPr>
                <w:rFonts w:ascii="Cambria Math" w:eastAsia="Calibri" w:hAnsi="Cambria Math"/>
              </w:rPr>
              <m:t>*</m:t>
            </m:r>
          </m:sup>
        </m:sSubSup>
      </m:oMath>
      <w:r w:rsidRPr="00F97FBC">
        <w:rPr>
          <w:rFonts w:eastAsia="Calibri"/>
        </w:rPr>
        <w:instrText xml:space="preserve"> </w:instrText>
      </w:r>
      <w:r w:rsidRPr="00F97FBC">
        <w:rPr>
          <w:rFonts w:eastAsia="Calibri"/>
        </w:rPr>
        <w:fldChar w:fldCharType="separate"/>
      </w:r>
      <w:r w:rsidRPr="00F97FBC">
        <w:t>O</w:t>
      </w:r>
      <w:r w:rsidRPr="00F97FBC">
        <w:rPr>
          <w:vertAlign w:val="subscript"/>
        </w:rPr>
        <w:t>2</w:t>
      </w:r>
      <w:r w:rsidRPr="00F97FBC">
        <w:t>*</w:t>
      </w:r>
      <w:r w:rsidRPr="00F97FBC">
        <w:rPr>
          <w:rFonts w:eastAsia="Calibri"/>
        </w:rPr>
        <w:fldChar w:fldCharType="end"/>
      </w:r>
      <w:r w:rsidRPr="00F97FBC">
        <w:rPr>
          <w:rFonts w:eastAsia="Calibri"/>
        </w:rPr>
        <w:tab/>
      </w:r>
      <w:r w:rsidRPr="00F97FBC">
        <w:rPr>
          <w:rFonts w:eastAsia="MS Mincho"/>
          <w:lang w:eastAsia="ru-RU"/>
        </w:rPr>
        <w:t>−</w:t>
      </w:r>
      <w:r w:rsidRPr="00F97FBC">
        <w:rPr>
          <w:rFonts w:eastAsia="Calibri"/>
        </w:rPr>
        <w:tab/>
      </w:r>
      <w:r w:rsidRPr="00F97FBC">
        <w:t>объемная доля кислорода, первоначально содержащегося в топливе, в %</w:t>
      </w:r>
      <w:r w:rsidRPr="00F97FBC">
        <w:rPr>
          <w:rFonts w:eastAsia="Calibri"/>
        </w:rPr>
        <w:t>;</w:t>
      </w:r>
    </w:p>
    <w:p w:rsidR="00984FF7" w:rsidRPr="00F97FBC" w:rsidRDefault="00984FF7" w:rsidP="00984FF7">
      <w:pPr>
        <w:tabs>
          <w:tab w:val="left" w:pos="3402"/>
        </w:tabs>
        <w:spacing w:after="240"/>
        <w:ind w:left="3827" w:right="1134" w:hanging="1559"/>
        <w:jc w:val="both"/>
        <w:rPr>
          <w:rFonts w:eastAsia="Calibri"/>
        </w:rPr>
      </w:pPr>
      <w:r w:rsidRPr="00F97FBC">
        <w:rPr>
          <w:rFonts w:eastAsia="Calibri"/>
        </w:rPr>
        <w:t>n и m</w:t>
      </w:r>
      <w:r w:rsidRPr="00F97FBC">
        <w:rPr>
          <w:rFonts w:eastAsia="Calibri"/>
        </w:rPr>
        <w:tab/>
      </w:r>
      <w:r w:rsidRPr="00F97FBC">
        <w:rPr>
          <w:rFonts w:eastAsia="MS Mincho"/>
          <w:lang w:eastAsia="ru-RU"/>
        </w:rPr>
        <w:t>−</w:t>
      </w:r>
      <w:r w:rsidRPr="00F97FBC">
        <w:rPr>
          <w:rFonts w:eastAsia="Calibri"/>
        </w:rPr>
        <w:tab/>
      </w:r>
      <w:r w:rsidRPr="00F97FBC">
        <w:t>относятся к средним значениям этих величин в формуле C</w:t>
      </w:r>
      <w:r w:rsidRPr="00F97FBC">
        <w:rPr>
          <w:vertAlign w:val="subscript"/>
        </w:rPr>
        <w:t>n</w:t>
      </w:r>
      <w:r w:rsidRPr="00F97FBC">
        <w:t>H</w:t>
      </w:r>
      <w:r w:rsidRPr="00F97FBC">
        <w:rPr>
          <w:vertAlign w:val="subscript"/>
        </w:rPr>
        <w:t>m</w:t>
      </w:r>
      <w:r w:rsidRPr="00F97FBC">
        <w:t>, представляющей углеводороды применяемого топлива, т. е.</w:t>
      </w:r>
      <w:r w:rsidRPr="00F97FBC">
        <w:rPr>
          <w:rFonts w:eastAsia="Calibri"/>
        </w:rPr>
        <w:t>:</w:t>
      </w:r>
    </w:p>
    <w:p w:rsidR="00984FF7" w:rsidRPr="00F97FBC" w:rsidRDefault="00984FF7" w:rsidP="00984FF7">
      <w:pPr>
        <w:spacing w:after="120"/>
        <w:ind w:left="6804" w:right="1134" w:hanging="4536"/>
        <w:jc w:val="right"/>
        <w:rPr>
          <w:rFonts w:eastAsia="Calibri"/>
          <w:sz w:val="24"/>
        </w:rPr>
      </w:pPr>
      <w:r w:rsidRPr="00F97FBC">
        <w:rPr>
          <w:rFonts w:eastAsia="Calibri"/>
          <w:noProof/>
          <w:sz w:val="24"/>
          <w:lang w:eastAsia="ru-RU"/>
        </w:rPr>
        <w:drawing>
          <wp:inline distT="0" distB="0" distL="0" distR="0" wp14:anchorId="0227CC3F" wp14:editId="4BD332E0">
            <wp:extent cx="3603625" cy="663575"/>
            <wp:effectExtent l="0" t="0" r="0" b="3175"/>
            <wp:docPr id="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sz w:val="24"/>
        </w:rPr>
        <w:tab/>
      </w:r>
      <w:r w:rsidRPr="00F97FBC">
        <w:rPr>
          <w:rFonts w:eastAsia="Calibri"/>
        </w:rPr>
        <w:t>(A.6-2),</w:t>
      </w:r>
    </w:p>
    <w:p w:rsidR="00984FF7" w:rsidRPr="00F97FBC" w:rsidRDefault="00984FF7" w:rsidP="00984FF7">
      <w:pPr>
        <w:spacing w:after="120"/>
        <w:ind w:left="2268" w:right="1134"/>
        <w:jc w:val="right"/>
        <w:rPr>
          <w:rFonts w:eastAsia="Calibri"/>
          <w:szCs w:val="24"/>
        </w:rPr>
      </w:pPr>
      <w:r w:rsidRPr="00F97FBC">
        <w:rPr>
          <w:rFonts w:eastAsia="Calibri"/>
          <w:noProof/>
          <w:sz w:val="24"/>
          <w:lang w:eastAsia="ru-RU"/>
        </w:rPr>
        <w:drawing>
          <wp:inline distT="0" distB="0" distL="0" distR="0" wp14:anchorId="005398BE" wp14:editId="22176194">
            <wp:extent cx="3406775" cy="633730"/>
            <wp:effectExtent l="0" t="0" r="3175"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F97FBC">
        <w:rPr>
          <w:rFonts w:eastAsia="Calibri"/>
          <w:szCs w:val="24"/>
        </w:rPr>
        <w:t>(A.6-3),</w:t>
      </w:r>
    </w:p>
    <w:p w:rsidR="00984FF7" w:rsidRPr="00F97FBC" w:rsidRDefault="00984FF7" w:rsidP="00984FF7">
      <w:pPr>
        <w:spacing w:after="120"/>
        <w:ind w:left="2268" w:right="1134"/>
        <w:jc w:val="both"/>
        <w:rPr>
          <w:rFonts w:eastAsia="Calibri"/>
        </w:rPr>
      </w:pPr>
      <w:r w:rsidRPr="00F97FBC">
        <w:rPr>
          <w:rFonts w:eastAsia="Calibri"/>
          <w:sz w:val="24"/>
        </w:rPr>
        <w:tab/>
      </w:r>
      <w:r w:rsidRPr="00F97FBC">
        <w:rPr>
          <w:rFonts w:eastAsia="Calibri"/>
        </w:rPr>
        <w:t>где:</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CH</w:t>
      </w:r>
      <w:r w:rsidRPr="00F97FBC">
        <w:rPr>
          <w:rFonts w:eastAsia="Calibri"/>
          <w:vertAlign w:val="subscript"/>
        </w:rPr>
        <w:t>4</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метана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2</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2</w:t>
      </w:r>
      <w:r w:rsidRPr="00F97FBC">
        <w:t xml:space="preserve"> (например: C</w:t>
      </w:r>
      <w:r w:rsidRPr="00F97FBC">
        <w:rPr>
          <w:vertAlign w:val="subscript"/>
        </w:rPr>
        <w:t>2</w:t>
      </w:r>
      <w:r w:rsidRPr="00F97FBC">
        <w:t>H</w:t>
      </w:r>
      <w:r w:rsidRPr="00F97FBC">
        <w:rPr>
          <w:vertAlign w:val="subscript"/>
        </w:rPr>
        <w:t>6</w:t>
      </w:r>
      <w:r w:rsidRPr="00F97FBC">
        <w:t>, C</w:t>
      </w:r>
      <w:r w:rsidRPr="00F97FBC">
        <w:rPr>
          <w:vertAlign w:val="subscript"/>
        </w:rPr>
        <w:t>2</w:t>
      </w:r>
      <w:r w:rsidRPr="00F97FBC">
        <w:t>H</w:t>
      </w:r>
      <w:r w:rsidRPr="00F97FBC">
        <w:rPr>
          <w:vertAlign w:val="subscript"/>
        </w:rPr>
        <w:t>4</w:t>
      </w:r>
      <w:r w:rsidRPr="00F97FBC">
        <w:t xml:space="preserve"> и т. д.)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3</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3</w:t>
      </w:r>
      <w:r w:rsidRPr="00F97FBC">
        <w:t xml:space="preserve"> (например: C</w:t>
      </w:r>
      <w:r w:rsidRPr="00F97FBC">
        <w:rPr>
          <w:vertAlign w:val="subscript"/>
        </w:rPr>
        <w:t>3</w:t>
      </w:r>
      <w:r w:rsidRPr="00F97FBC">
        <w:t>H</w:t>
      </w:r>
      <w:r w:rsidRPr="00F97FBC">
        <w:rPr>
          <w:vertAlign w:val="subscript"/>
        </w:rPr>
        <w:t>8</w:t>
      </w:r>
      <w:r w:rsidRPr="00F97FBC">
        <w:t>, C</w:t>
      </w:r>
      <w:r w:rsidRPr="00F97FBC">
        <w:rPr>
          <w:vertAlign w:val="subscript"/>
        </w:rPr>
        <w:t>3</w:t>
      </w:r>
      <w:r w:rsidRPr="00F97FBC">
        <w:t>H</w:t>
      </w:r>
      <w:r w:rsidRPr="00F97FBC">
        <w:rPr>
          <w:vertAlign w:val="subscript"/>
        </w:rPr>
        <w:t>6</w:t>
      </w:r>
      <w:r w:rsidRPr="00F97FBC">
        <w:t xml:space="preserve"> и т. д.)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4</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4</w:t>
      </w:r>
      <w:r w:rsidRPr="00F97FBC">
        <w:t xml:space="preserve"> (например: C</w:t>
      </w:r>
      <w:r w:rsidRPr="00F97FBC">
        <w:rPr>
          <w:vertAlign w:val="subscript"/>
        </w:rPr>
        <w:t>4</w:t>
      </w:r>
      <w:r w:rsidRPr="00F97FBC">
        <w:t>H</w:t>
      </w:r>
      <w:r w:rsidRPr="00F97FBC">
        <w:rPr>
          <w:vertAlign w:val="subscript"/>
        </w:rPr>
        <w:t>10</w:t>
      </w:r>
      <w:r w:rsidRPr="00F97FBC">
        <w:t>, C</w:t>
      </w:r>
      <w:r w:rsidRPr="00F97FBC">
        <w:rPr>
          <w:vertAlign w:val="subscript"/>
        </w:rPr>
        <w:t>4</w:t>
      </w:r>
      <w:r w:rsidRPr="00F97FBC">
        <w:t>H</w:t>
      </w:r>
      <w:r w:rsidRPr="00F97FBC">
        <w:rPr>
          <w:vertAlign w:val="subscript"/>
        </w:rPr>
        <w:t>8</w:t>
      </w:r>
      <w:r w:rsidRPr="00F97FBC">
        <w:t xml:space="preserve"> и т. д.)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C</w:t>
      </w:r>
      <w:r w:rsidRPr="00F97FBC">
        <w:rPr>
          <w:rFonts w:eastAsia="Calibri"/>
          <w:vertAlign w:val="subscript"/>
        </w:rPr>
        <w:t>5</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объемная доля всех углеводородов группы C</w:t>
      </w:r>
      <w:r w:rsidRPr="00F97FBC">
        <w:rPr>
          <w:vertAlign w:val="subscript"/>
        </w:rPr>
        <w:t>5</w:t>
      </w:r>
      <w:r w:rsidRPr="00F97FBC">
        <w:t xml:space="preserve"> (например: C</w:t>
      </w:r>
      <w:r w:rsidRPr="00F97FBC">
        <w:rPr>
          <w:vertAlign w:val="subscript"/>
        </w:rPr>
        <w:t>5</w:t>
      </w:r>
      <w:r w:rsidRPr="00F97FBC">
        <w:t>H</w:t>
      </w:r>
      <w:r w:rsidRPr="00F97FBC">
        <w:rPr>
          <w:vertAlign w:val="subscript"/>
        </w:rPr>
        <w:t>12</w:t>
      </w:r>
      <w:r w:rsidRPr="00F97FBC">
        <w:t>, C</w:t>
      </w:r>
      <w:r w:rsidRPr="00F97FBC">
        <w:rPr>
          <w:vertAlign w:val="subscript"/>
        </w:rPr>
        <w:t>5</w:t>
      </w:r>
      <w:r w:rsidRPr="00F97FBC">
        <w:t>H</w:t>
      </w:r>
      <w:r w:rsidRPr="00F97FBC">
        <w:rPr>
          <w:vertAlign w:val="subscript"/>
        </w:rPr>
        <w:t>10</w:t>
      </w:r>
      <w:r w:rsidRPr="00F97FBC">
        <w:t xml:space="preserve"> и т. д.) в топливе, в %</w:t>
      </w:r>
      <w:r w:rsidRPr="00F97FBC">
        <w:rPr>
          <w:rFonts w:eastAsia="Calibri"/>
        </w:rPr>
        <w:t>;</w:t>
      </w:r>
    </w:p>
    <w:p w:rsidR="00984FF7" w:rsidRPr="00F97FBC" w:rsidRDefault="00984FF7" w:rsidP="00984FF7">
      <w:pPr>
        <w:tabs>
          <w:tab w:val="left" w:pos="3402"/>
        </w:tabs>
        <w:spacing w:after="120"/>
        <w:ind w:left="3828" w:right="1134" w:hanging="1560"/>
        <w:jc w:val="both"/>
        <w:rPr>
          <w:rFonts w:eastAsia="Calibri"/>
        </w:rPr>
      </w:pPr>
      <w:r w:rsidRPr="00F97FBC">
        <w:rPr>
          <w:rFonts w:eastAsia="Calibri"/>
        </w:rPr>
        <w:t>diluent</w:t>
      </w:r>
      <w:r>
        <w:rPr>
          <w:rFonts w:eastAsia="Calibri"/>
        </w:rPr>
        <w:t>%</w:t>
      </w:r>
      <w:r w:rsidRPr="00F97FBC">
        <w:rPr>
          <w:rFonts w:eastAsia="Calibri"/>
        </w:rPr>
        <w:tab/>
        <w:t xml:space="preserve"> </w:t>
      </w:r>
      <w:r w:rsidRPr="00F97FBC">
        <w:rPr>
          <w:rFonts w:eastAsia="MS Mincho"/>
          <w:lang w:eastAsia="ru-RU"/>
        </w:rPr>
        <w:t>−</w:t>
      </w:r>
      <w:r w:rsidRPr="00F97FBC">
        <w:rPr>
          <w:rFonts w:eastAsia="Calibri"/>
        </w:rPr>
        <w:tab/>
      </w:r>
      <w:r w:rsidRPr="00F97FBC">
        <w:t>объемная доля растворенных газов (т. е. O</w:t>
      </w:r>
      <w:r w:rsidRPr="00F97FBC">
        <w:rPr>
          <w:vertAlign w:val="subscript"/>
        </w:rPr>
        <w:t>2</w:t>
      </w:r>
      <w:r w:rsidRPr="00F97FBC">
        <w:t>*, N</w:t>
      </w:r>
      <w:r w:rsidRPr="00F97FBC">
        <w:rPr>
          <w:vertAlign w:val="subscript"/>
        </w:rPr>
        <w:t>2</w:t>
      </w:r>
      <w:r w:rsidRPr="00F97FBC">
        <w:t>, CO</w:t>
      </w:r>
      <w:r w:rsidRPr="00F97FBC">
        <w:rPr>
          <w:vertAlign w:val="subscript"/>
        </w:rPr>
        <w:t>2</w:t>
      </w:r>
      <w:r w:rsidRPr="00F97FBC">
        <w:t>, He и т. д.) в топливе, в %</w:t>
      </w:r>
      <w:r w:rsidRPr="00F97FBC">
        <w:rPr>
          <w:rFonts w:eastAsia="Calibri"/>
        </w:rPr>
        <w:t>.</w:t>
      </w:r>
    </w:p>
    <w:p w:rsidR="00984FF7" w:rsidRPr="00F97FBC" w:rsidRDefault="00984FF7" w:rsidP="00984FF7">
      <w:pPr>
        <w:pageBreakBefore/>
        <w:spacing w:after="120"/>
        <w:ind w:left="2268" w:right="1134" w:hanging="1134"/>
        <w:jc w:val="both"/>
        <w:rPr>
          <w:rFonts w:eastAsia="Calibri"/>
        </w:rPr>
      </w:pPr>
      <w:r w:rsidRPr="00F97FBC">
        <w:rPr>
          <w:rFonts w:eastAsia="Calibri"/>
        </w:rPr>
        <w:lastRenderedPageBreak/>
        <w:t>A.2.2</w:t>
      </w:r>
      <w:r w:rsidRPr="00F97FBC">
        <w:rPr>
          <w:rFonts w:eastAsia="Calibri"/>
        </w:rPr>
        <w:tab/>
      </w:r>
      <w:r w:rsidRPr="00F97FBC">
        <w:t xml:space="preserve">Примеры расчета коэффициента </w:t>
      </w:r>
      <w:r w:rsidRPr="00F97FBC">
        <w:rPr>
          <w:lang w:val="en-US"/>
        </w:rPr>
        <w:t>λ</w:t>
      </w:r>
      <w:r w:rsidRPr="00F97FBC">
        <w:t>-смещения (</w:t>
      </w:r>
      <w:r w:rsidRPr="00F97FBC">
        <w:rPr>
          <w:lang w:val="en-US"/>
        </w:rPr>
        <w:t>S</w:t>
      </w:r>
      <w:r w:rsidRPr="00F97FBC">
        <w:rPr>
          <w:vertAlign w:val="subscript"/>
          <w:lang w:val="en-US"/>
        </w:rPr>
        <w:t>λ</w:t>
      </w:r>
      <w:r w:rsidRPr="00F97FBC">
        <w:t>)</w:t>
      </w:r>
      <w:r w:rsidRPr="00F97FBC">
        <w:rPr>
          <w:rFonts w:eastAsia="Calibri"/>
        </w:rPr>
        <w:t>:</w:t>
      </w:r>
    </w:p>
    <w:p w:rsidR="00984FF7" w:rsidRPr="00F97FBC" w:rsidRDefault="00984FF7" w:rsidP="00984FF7">
      <w:pPr>
        <w:spacing w:after="240"/>
        <w:ind w:left="2268" w:right="1134"/>
        <w:jc w:val="both"/>
        <w:rPr>
          <w:rFonts w:eastAsia="Calibri"/>
        </w:rPr>
      </w:pPr>
      <w:r w:rsidRPr="00F97FBC">
        <w:t xml:space="preserve">Пример 1. Топливо </w:t>
      </w:r>
      <w:r w:rsidRPr="00F97FBC">
        <w:rPr>
          <w:lang w:val="en-US"/>
        </w:rPr>
        <w:t>G</w:t>
      </w:r>
      <w:r w:rsidRPr="00F97FBC">
        <w:rPr>
          <w:vertAlign w:val="subscript"/>
        </w:rPr>
        <w:t>25</w:t>
      </w:r>
      <w:r w:rsidRPr="00F97FBC">
        <w:t xml:space="preserve">: </w:t>
      </w:r>
      <w:r w:rsidRPr="00F97FBC">
        <w:rPr>
          <w:lang w:val="en-US"/>
        </w:rPr>
        <w:t>CH</w:t>
      </w:r>
      <w:r w:rsidRPr="00F97FBC">
        <w:rPr>
          <w:vertAlign w:val="subscript"/>
        </w:rPr>
        <w:t>4</w:t>
      </w:r>
      <w:r w:rsidRPr="00F97FBC">
        <w:t xml:space="preserve"> = 86%, </w:t>
      </w:r>
      <w:r w:rsidRPr="00F97FBC">
        <w:rPr>
          <w:lang w:val="en-US"/>
        </w:rPr>
        <w:t>N</w:t>
      </w:r>
      <w:r w:rsidRPr="00F97FBC">
        <w:rPr>
          <w:vertAlign w:val="subscript"/>
        </w:rPr>
        <w:t>2</w:t>
      </w:r>
      <w:r w:rsidRPr="00F97FBC">
        <w:t xml:space="preserve"> = 14% (объемные доли</w:t>
      </w:r>
      <w:r w:rsidRPr="00F97FBC">
        <w:rPr>
          <w:rFonts w:eastAsia="Calibri"/>
        </w:rPr>
        <w:t>)</w:t>
      </w:r>
    </w:p>
    <w:tbl>
      <w:tblPr>
        <w:tblStyle w:val="TableGrid"/>
        <w:tblW w:w="4879" w:type="dxa"/>
        <w:tblInd w:w="2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79"/>
      </w:tblGrid>
      <w:tr w:rsidR="00984FF7" w:rsidRPr="00F97FBC" w:rsidTr="00984FF7">
        <w:tc>
          <w:tcPr>
            <w:tcW w:w="4879" w:type="dxa"/>
            <w:vAlign w:val="center"/>
          </w:tcPr>
          <w:p w:rsidR="00984FF7" w:rsidRPr="00F97FBC" w:rsidRDefault="00984FF7" w:rsidP="00984FF7">
            <w:pPr>
              <w:spacing w:after="120"/>
              <w:ind w:right="-95"/>
            </w:pPr>
            <w:r w:rsidRPr="00F97FBC">
              <w:rPr>
                <w:noProof/>
                <w:lang w:eastAsia="ru-RU"/>
              </w:rPr>
              <w:drawing>
                <wp:inline distT="0" distB="0" distL="0" distR="0" wp14:anchorId="76073937" wp14:editId="0E2AE207">
                  <wp:extent cx="2794000" cy="676417"/>
                  <wp:effectExtent l="0" t="0" r="6350" b="9525"/>
                  <wp:docPr id="1673"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2794000" cy="676417"/>
                          </a:xfrm>
                          <a:prstGeom prst="rect">
                            <a:avLst/>
                          </a:prstGeom>
                          <a:noFill/>
                          <a:ln>
                            <a:noFill/>
                          </a:ln>
                        </pic:spPr>
                      </pic:pic>
                    </a:graphicData>
                  </a:graphic>
                </wp:inline>
              </w:drawing>
            </w:r>
          </w:p>
        </w:tc>
      </w:tr>
      <w:tr w:rsidR="00984FF7" w:rsidRPr="00F97FBC" w:rsidTr="00984FF7">
        <w:tc>
          <w:tcPr>
            <w:tcW w:w="4879" w:type="dxa"/>
            <w:vAlign w:val="center"/>
          </w:tcPr>
          <w:p w:rsidR="00984FF7" w:rsidRPr="00F97FBC" w:rsidRDefault="00984FF7" w:rsidP="00984FF7">
            <w:pPr>
              <w:spacing w:after="120"/>
              <w:ind w:right="-95"/>
            </w:pPr>
            <w:r w:rsidRPr="00F97FBC">
              <w:rPr>
                <w:noProof/>
                <w:lang w:eastAsia="ru-RU"/>
              </w:rPr>
              <w:drawing>
                <wp:inline distT="0" distB="0" distL="0" distR="0" wp14:anchorId="1E2DE184" wp14:editId="6131368E">
                  <wp:extent cx="2794000" cy="705225"/>
                  <wp:effectExtent l="0" t="0" r="6350" b="0"/>
                  <wp:docPr id="1674"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2792831" cy="704930"/>
                          </a:xfrm>
                          <a:prstGeom prst="rect">
                            <a:avLst/>
                          </a:prstGeom>
                          <a:noFill/>
                          <a:ln>
                            <a:noFill/>
                          </a:ln>
                        </pic:spPr>
                      </pic:pic>
                    </a:graphicData>
                  </a:graphic>
                </wp:inline>
              </w:drawing>
            </w:r>
          </w:p>
        </w:tc>
      </w:tr>
      <w:bookmarkStart w:id="363" w:name="_MON_1372850048"/>
      <w:bookmarkStart w:id="364" w:name="_MON_1223401377"/>
      <w:bookmarkStart w:id="365" w:name="_MON_1223404419"/>
      <w:bookmarkStart w:id="366" w:name="_MON_1266760916"/>
      <w:bookmarkStart w:id="367" w:name="_MON_1266761902"/>
      <w:bookmarkEnd w:id="363"/>
      <w:bookmarkEnd w:id="364"/>
      <w:bookmarkEnd w:id="365"/>
      <w:bookmarkEnd w:id="366"/>
      <w:bookmarkEnd w:id="367"/>
      <w:bookmarkStart w:id="368" w:name="_MON_1286880521"/>
      <w:bookmarkEnd w:id="368"/>
      <w:tr w:rsidR="00984FF7" w:rsidRPr="00F97FBC" w:rsidTr="00984FF7">
        <w:tc>
          <w:tcPr>
            <w:tcW w:w="4879" w:type="dxa"/>
            <w:vAlign w:val="center"/>
          </w:tcPr>
          <w:p w:rsidR="00984FF7" w:rsidRPr="00F97FBC" w:rsidRDefault="00984FF7" w:rsidP="00984FF7">
            <w:pPr>
              <w:spacing w:after="120"/>
              <w:ind w:right="-95"/>
            </w:pPr>
            <w:r w:rsidRPr="00F97FBC">
              <w:rPr>
                <w:rFonts w:eastAsiaTheme="minorEastAsia"/>
              </w:rPr>
              <w:object w:dxaOrig="5928" w:dyaOrig="1004">
                <v:shape id="_x0000_i1083" type="#_x0000_t75" style="width:236.8pt;height:41.8pt" o:ole="" fillcolor="window">
                  <v:imagedata r:id="rId486" o:title=""/>
                </v:shape>
                <o:OLEObject Type="Embed" ProgID="Word.Picture.8" ShapeID="_x0000_i1083" DrawAspect="Content" ObjectID="_1609747316" r:id="rId487"/>
              </w:object>
            </w:r>
          </w:p>
        </w:tc>
      </w:tr>
    </w:tbl>
    <w:p w:rsidR="00984FF7" w:rsidRPr="00F97FBC" w:rsidRDefault="00984FF7" w:rsidP="00984FF7">
      <w:pPr>
        <w:spacing w:after="120"/>
        <w:rPr>
          <w:sz w:val="10"/>
        </w:rPr>
      </w:pPr>
    </w:p>
    <w:p w:rsidR="00984FF7" w:rsidRPr="00F97FBC" w:rsidRDefault="00984FF7" w:rsidP="00984FF7">
      <w:pPr>
        <w:spacing w:after="240"/>
        <w:ind w:left="2268" w:right="1134"/>
        <w:jc w:val="both"/>
        <w:rPr>
          <w:rFonts w:eastAsia="Calibri"/>
        </w:rPr>
      </w:pPr>
      <w:r w:rsidRPr="00F97FBC">
        <w:t xml:space="preserve">Пример 2. Топливо </w:t>
      </w:r>
      <w:r w:rsidRPr="00F97FBC">
        <w:rPr>
          <w:lang w:val="fr-CH"/>
        </w:rPr>
        <w:t>G</w:t>
      </w:r>
      <w:r w:rsidRPr="00F97FBC">
        <w:rPr>
          <w:vertAlign w:val="subscript"/>
          <w:lang w:val="fr-CH"/>
        </w:rPr>
        <w:t>R</w:t>
      </w:r>
      <w:r w:rsidRPr="00F97FBC">
        <w:t xml:space="preserve">: </w:t>
      </w:r>
      <w:r w:rsidRPr="00F97FBC">
        <w:rPr>
          <w:lang w:val="fr-CH"/>
        </w:rPr>
        <w:t>CH</w:t>
      </w:r>
      <w:r w:rsidRPr="00F97FBC">
        <w:rPr>
          <w:vertAlign w:val="subscript"/>
        </w:rPr>
        <w:t>4</w:t>
      </w:r>
      <w:r w:rsidRPr="00F97FBC">
        <w:t xml:space="preserve"> = 87%, </w:t>
      </w:r>
      <w:r w:rsidRPr="00F97FBC">
        <w:rPr>
          <w:lang w:val="fr-CH"/>
        </w:rPr>
        <w:t>C</w:t>
      </w:r>
      <w:r w:rsidRPr="00F97FBC">
        <w:rPr>
          <w:vertAlign w:val="subscript"/>
        </w:rPr>
        <w:t>2</w:t>
      </w:r>
      <w:r w:rsidRPr="00F97FBC">
        <w:rPr>
          <w:lang w:val="fr-CH"/>
        </w:rPr>
        <w:t>H</w:t>
      </w:r>
      <w:r w:rsidRPr="00F97FBC">
        <w:rPr>
          <w:vertAlign w:val="subscript"/>
        </w:rPr>
        <w:t>6</w:t>
      </w:r>
      <w:r w:rsidRPr="00F97FBC">
        <w:t xml:space="preserve"> = 13% (объемные доли</w:t>
      </w:r>
      <w:r w:rsidRPr="00F97FBC">
        <w:rPr>
          <w:rFonts w:eastAsia="Calibri"/>
        </w:rPr>
        <w:t>)</w:t>
      </w:r>
    </w:p>
    <w:tbl>
      <w:tblPr>
        <w:tblStyle w:val="TableGrid"/>
        <w:tblW w:w="5589" w:type="dxa"/>
        <w:tblInd w:w="22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9"/>
      </w:tblGrid>
      <w:tr w:rsidR="00984FF7" w:rsidRPr="00F97FBC" w:rsidTr="00984FF7">
        <w:tc>
          <w:tcPr>
            <w:tcW w:w="5589" w:type="dxa"/>
            <w:vAlign w:val="center"/>
          </w:tcPr>
          <w:bookmarkStart w:id="369" w:name="_MON_1372850577"/>
          <w:bookmarkStart w:id="370" w:name="_MON_1223401423"/>
          <w:bookmarkStart w:id="371" w:name="_MON_1223404421"/>
          <w:bookmarkStart w:id="372" w:name="_MON_1266761100"/>
          <w:bookmarkEnd w:id="369"/>
          <w:bookmarkEnd w:id="370"/>
          <w:bookmarkEnd w:id="371"/>
          <w:bookmarkEnd w:id="372"/>
          <w:bookmarkStart w:id="373" w:name="_MON_1266761903"/>
          <w:bookmarkEnd w:id="373"/>
          <w:p w:rsidR="00984FF7" w:rsidRPr="00F97FBC" w:rsidRDefault="00984FF7" w:rsidP="00984FF7">
            <w:pPr>
              <w:spacing w:after="120"/>
              <w:ind w:right="-95"/>
            </w:pPr>
            <w:r w:rsidRPr="00F97FBC">
              <w:rPr>
                <w:rFonts w:eastAsiaTheme="minorEastAsia"/>
                <w:sz w:val="16"/>
                <w:szCs w:val="16"/>
              </w:rPr>
              <w:object w:dxaOrig="6558" w:dyaOrig="1287">
                <v:shape id="_x0000_i1084" type="#_x0000_t75" style="width:270.85pt;height:53.45pt" o:ole="" fillcolor="window">
                  <v:imagedata r:id="rId488" o:title=""/>
                </v:shape>
                <o:OLEObject Type="Embed" ProgID="Word.Picture.8" ShapeID="_x0000_i1084" DrawAspect="Content" ObjectID="_1609747317" r:id="rId489"/>
              </w:object>
            </w:r>
          </w:p>
        </w:tc>
      </w:tr>
      <w:tr w:rsidR="00984FF7" w:rsidRPr="00F97FBC" w:rsidTr="00984FF7">
        <w:tc>
          <w:tcPr>
            <w:tcW w:w="5589" w:type="dxa"/>
            <w:vAlign w:val="center"/>
          </w:tcPr>
          <w:p w:rsidR="00984FF7" w:rsidRPr="00F97FBC" w:rsidRDefault="00984FF7" w:rsidP="00984FF7">
            <w:pPr>
              <w:spacing w:after="120"/>
              <w:ind w:right="-95"/>
            </w:pPr>
            <w:r w:rsidRPr="00F97FBC">
              <w:rPr>
                <w:noProof/>
                <w:lang w:eastAsia="ru-RU"/>
              </w:rPr>
              <w:drawing>
                <wp:inline distT="0" distB="0" distL="0" distR="0" wp14:anchorId="3806C8DE" wp14:editId="7754B9F9">
                  <wp:extent cx="3454400" cy="702172"/>
                  <wp:effectExtent l="0" t="0" r="0" b="3175"/>
                  <wp:docPr id="5631"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3455001" cy="702294"/>
                          </a:xfrm>
                          <a:prstGeom prst="rect">
                            <a:avLst/>
                          </a:prstGeom>
                          <a:noFill/>
                          <a:ln>
                            <a:noFill/>
                          </a:ln>
                        </pic:spPr>
                      </pic:pic>
                    </a:graphicData>
                  </a:graphic>
                </wp:inline>
              </w:drawing>
            </w:r>
          </w:p>
        </w:tc>
      </w:tr>
      <w:bookmarkStart w:id="374" w:name="_MON_1372850264"/>
      <w:bookmarkStart w:id="375" w:name="_MON_1223401493"/>
      <w:bookmarkStart w:id="376" w:name="_MON_1223404423"/>
      <w:bookmarkStart w:id="377" w:name="_MON_1266761150"/>
      <w:bookmarkStart w:id="378" w:name="_MON_1266761905"/>
      <w:bookmarkEnd w:id="374"/>
      <w:bookmarkEnd w:id="375"/>
      <w:bookmarkEnd w:id="376"/>
      <w:bookmarkEnd w:id="377"/>
      <w:bookmarkEnd w:id="378"/>
      <w:bookmarkStart w:id="379" w:name="_MON_1286880665"/>
      <w:bookmarkEnd w:id="379"/>
      <w:tr w:rsidR="00984FF7" w:rsidRPr="00F97FBC" w:rsidTr="00984FF7">
        <w:tc>
          <w:tcPr>
            <w:tcW w:w="5589" w:type="dxa"/>
            <w:vAlign w:val="center"/>
          </w:tcPr>
          <w:p w:rsidR="00984FF7" w:rsidRPr="00F97FBC" w:rsidRDefault="00984FF7" w:rsidP="00984FF7">
            <w:pPr>
              <w:spacing w:after="120"/>
              <w:ind w:right="-95"/>
            </w:pPr>
            <w:r w:rsidRPr="00F97FBC">
              <w:rPr>
                <w:rFonts w:eastAsiaTheme="minorEastAsia"/>
              </w:rPr>
              <w:object w:dxaOrig="6648" w:dyaOrig="1003">
                <v:shape id="_x0000_i1085" type="#_x0000_t75" style="width:268.9pt;height:41.75pt" o:ole="" fillcolor="window">
                  <v:imagedata r:id="rId491" o:title=""/>
                </v:shape>
                <o:OLEObject Type="Embed" ProgID="Word.Picture.8" ShapeID="_x0000_i1085" DrawAspect="Content" ObjectID="_1609747318" r:id="rId492"/>
              </w:object>
            </w:r>
          </w:p>
        </w:tc>
      </w:tr>
    </w:tbl>
    <w:p w:rsidR="00984FF7" w:rsidRPr="00B6032B" w:rsidRDefault="00984FF7" w:rsidP="00984FF7">
      <w:pPr>
        <w:spacing w:before="240" w:after="240"/>
        <w:ind w:left="2268" w:right="1134"/>
        <w:jc w:val="both"/>
      </w:pPr>
      <w:r w:rsidRPr="00F97FBC">
        <w:t xml:space="preserve">Пример 3. </w:t>
      </w:r>
      <w:r w:rsidRPr="00860580">
        <w:rPr>
          <w:lang w:val="en-US"/>
        </w:rPr>
        <w:t>CH</w:t>
      </w:r>
      <w:r w:rsidRPr="00B6032B">
        <w:rPr>
          <w:vertAlign w:val="subscript"/>
        </w:rPr>
        <w:t>4</w:t>
      </w:r>
      <w:r w:rsidRPr="00B6032B">
        <w:t xml:space="preserve"> = 89%, </w:t>
      </w:r>
      <w:r w:rsidRPr="00860580">
        <w:rPr>
          <w:lang w:val="en-US"/>
        </w:rPr>
        <w:t>C</w:t>
      </w:r>
      <w:r w:rsidRPr="00B6032B">
        <w:rPr>
          <w:vertAlign w:val="subscript"/>
        </w:rPr>
        <w:t>2</w:t>
      </w:r>
      <w:r w:rsidRPr="00860580">
        <w:rPr>
          <w:lang w:val="en-US"/>
        </w:rPr>
        <w:t>H</w:t>
      </w:r>
      <w:r w:rsidRPr="00B6032B">
        <w:rPr>
          <w:vertAlign w:val="subscript"/>
        </w:rPr>
        <w:t>6</w:t>
      </w:r>
      <w:r w:rsidRPr="00B6032B">
        <w:t xml:space="preserve"> = 4,5%, </w:t>
      </w:r>
      <w:r w:rsidRPr="00860580">
        <w:rPr>
          <w:lang w:val="en-US"/>
        </w:rPr>
        <w:t>C</w:t>
      </w:r>
      <w:r w:rsidRPr="00B6032B">
        <w:rPr>
          <w:vertAlign w:val="subscript"/>
        </w:rPr>
        <w:t>3</w:t>
      </w:r>
      <w:r w:rsidRPr="00860580">
        <w:rPr>
          <w:lang w:val="en-US"/>
        </w:rPr>
        <w:t>H</w:t>
      </w:r>
      <w:r w:rsidRPr="00B6032B">
        <w:rPr>
          <w:vertAlign w:val="subscript"/>
        </w:rPr>
        <w:t>8</w:t>
      </w:r>
      <w:r w:rsidRPr="00B6032B">
        <w:t xml:space="preserve"> = 2,3%, </w:t>
      </w:r>
      <w:r w:rsidRPr="00860580">
        <w:rPr>
          <w:lang w:val="en-US"/>
        </w:rPr>
        <w:t>C</w:t>
      </w:r>
      <w:r w:rsidRPr="00B6032B">
        <w:rPr>
          <w:vertAlign w:val="subscript"/>
        </w:rPr>
        <w:t>6</w:t>
      </w:r>
      <w:r w:rsidRPr="00860580">
        <w:rPr>
          <w:lang w:val="en-US"/>
        </w:rPr>
        <w:t>H</w:t>
      </w:r>
      <w:r w:rsidRPr="00B6032B">
        <w:rPr>
          <w:vertAlign w:val="subscript"/>
        </w:rPr>
        <w:t>14</w:t>
      </w:r>
      <w:r w:rsidRPr="00B6032B">
        <w:t xml:space="preserve"> = 0,2%, </w:t>
      </w:r>
      <w:r w:rsidRPr="00860580">
        <w:rPr>
          <w:lang w:val="en-US"/>
        </w:rPr>
        <w:t>O</w:t>
      </w:r>
      <w:r w:rsidRPr="00B6032B">
        <w:rPr>
          <w:vertAlign w:val="subscript"/>
        </w:rPr>
        <w:t>2</w:t>
      </w:r>
      <w:r w:rsidRPr="00B6032B">
        <w:t xml:space="preserve"> = 0,6%, </w:t>
      </w:r>
      <w:r w:rsidRPr="00860580">
        <w:rPr>
          <w:lang w:val="en-US"/>
        </w:rPr>
        <w:t>N</w:t>
      </w:r>
      <w:r w:rsidRPr="00B6032B">
        <w:rPr>
          <w:vertAlign w:val="subscript"/>
        </w:rPr>
        <w:t>2</w:t>
      </w:r>
      <w:r w:rsidRPr="00B6032B">
        <w:t xml:space="preserve"> = 4%</w:t>
      </w:r>
    </w:p>
    <w:tbl>
      <w:tblPr>
        <w:tblStyle w:val="TableGrid"/>
        <w:tblW w:w="6909" w:type="dxa"/>
        <w:tblInd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94"/>
        <w:gridCol w:w="15"/>
      </w:tblGrid>
      <w:tr w:rsidR="00984FF7" w:rsidRPr="00F97FBC" w:rsidTr="00984FF7">
        <w:trPr>
          <w:gridAfter w:val="1"/>
          <w:wAfter w:w="15" w:type="dxa"/>
        </w:trPr>
        <w:tc>
          <w:tcPr>
            <w:tcW w:w="6894" w:type="dxa"/>
            <w:vAlign w:val="center"/>
          </w:tcPr>
          <w:p w:rsidR="00984FF7" w:rsidRPr="00F97FBC" w:rsidRDefault="00984FF7" w:rsidP="007946AF">
            <w:pPr>
              <w:spacing w:after="120"/>
              <w:ind w:right="-95"/>
            </w:pPr>
            <w:r w:rsidRPr="00F97FBC">
              <w:rPr>
                <w:noProof/>
                <w:lang w:eastAsia="ru-RU"/>
              </w:rPr>
              <w:drawing>
                <wp:inline distT="0" distB="0" distL="0" distR="0" wp14:anchorId="086F70AF" wp14:editId="36429A5A">
                  <wp:extent cx="4369408" cy="682599"/>
                  <wp:effectExtent l="0" t="0" r="0" b="3810"/>
                  <wp:docPr id="860"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4482796" cy="700313"/>
                          </a:xfrm>
                          <a:prstGeom prst="rect">
                            <a:avLst/>
                          </a:prstGeom>
                          <a:noFill/>
                          <a:ln>
                            <a:noFill/>
                          </a:ln>
                        </pic:spPr>
                      </pic:pic>
                    </a:graphicData>
                  </a:graphic>
                </wp:inline>
              </w:drawing>
            </w:r>
          </w:p>
        </w:tc>
      </w:tr>
      <w:tr w:rsidR="00984FF7" w:rsidRPr="00F97FBC" w:rsidTr="00984FF7">
        <w:tc>
          <w:tcPr>
            <w:tcW w:w="6909" w:type="dxa"/>
            <w:gridSpan w:val="2"/>
            <w:vAlign w:val="center"/>
          </w:tcPr>
          <w:p w:rsidR="00984FF7" w:rsidRPr="00F97FBC" w:rsidRDefault="00984FF7" w:rsidP="00984FF7">
            <w:pPr>
              <w:spacing w:after="120"/>
              <w:ind w:left="567" w:right="-95"/>
            </w:pPr>
            <w:r w:rsidRPr="00F97FBC">
              <w:rPr>
                <w:rFonts w:eastAsiaTheme="minorEastAsia"/>
              </w:rPr>
              <w:object w:dxaOrig="7200" w:dyaOrig="2240">
                <v:shape id="_x0000_i1086" type="#_x0000_t75" style="width:293.75pt;height:87.9pt" o:ole="" fillcolor="window">
                  <v:imagedata r:id="rId494" o:title=""/>
                </v:shape>
                <o:OLEObject Type="Embed" ProgID="Equation.3" ShapeID="_x0000_i1086" DrawAspect="Content" ObjectID="_1609747319" r:id="rId495"/>
              </w:object>
            </w:r>
          </w:p>
        </w:tc>
      </w:tr>
      <w:bookmarkStart w:id="380" w:name="_MON_1374060650"/>
      <w:bookmarkEnd w:id="380"/>
      <w:bookmarkStart w:id="381" w:name="_MON_1374060623"/>
      <w:bookmarkEnd w:id="381"/>
      <w:tr w:rsidR="00984FF7" w:rsidRPr="00F97FBC" w:rsidTr="00984FF7">
        <w:tc>
          <w:tcPr>
            <w:tcW w:w="6909" w:type="dxa"/>
            <w:gridSpan w:val="2"/>
            <w:vAlign w:val="center"/>
          </w:tcPr>
          <w:p w:rsidR="00984FF7" w:rsidRPr="00F97FBC" w:rsidRDefault="00984FF7" w:rsidP="00984FF7">
            <w:pPr>
              <w:spacing w:after="120"/>
              <w:ind w:left="567" w:right="-95"/>
            </w:pPr>
            <w:r w:rsidRPr="00F97FBC">
              <w:rPr>
                <w:rFonts w:eastAsiaTheme="minorEastAsia"/>
              </w:rPr>
              <w:object w:dxaOrig="7162" w:dyaOrig="1004">
                <v:shape id="_x0000_i1087" type="#_x0000_t75" style="width:273.6pt;height:37.95pt" o:ole="" fillcolor="window">
                  <v:imagedata r:id="rId496" o:title=""/>
                </v:shape>
                <o:OLEObject Type="Embed" ProgID="Word.Picture.8" ShapeID="_x0000_i1087" DrawAspect="Content" ObjectID="_1609747320" r:id="rId497"/>
              </w:object>
            </w:r>
          </w:p>
        </w:tc>
      </w:tr>
    </w:tbl>
    <w:p w:rsidR="00984FF7" w:rsidRPr="00F97FBC" w:rsidRDefault="00984FF7" w:rsidP="00984FF7">
      <w:pPr>
        <w:pageBreakBefore/>
        <w:spacing w:after="120"/>
        <w:ind w:left="2268" w:right="1134"/>
        <w:jc w:val="both"/>
        <w:rPr>
          <w:rFonts w:eastAsia="Calibri"/>
        </w:rPr>
      </w:pPr>
      <w:r w:rsidRPr="00F97FBC">
        <w:rPr>
          <w:rFonts w:eastAsia="Calibri"/>
        </w:rPr>
        <w:lastRenderedPageBreak/>
        <w:t>В качестве альтернативы вышеуказанному уравнению коэффициент S</w:t>
      </w:r>
      <w:r w:rsidRPr="00F97FBC">
        <w:rPr>
          <w:rFonts w:eastAsia="Calibri"/>
          <w:vertAlign w:val="subscript"/>
        </w:rPr>
        <w:t xml:space="preserve">λ </w:t>
      </w:r>
      <w:r w:rsidRPr="00F97FBC">
        <w:rPr>
          <w:rFonts w:eastAsia="Calibri"/>
        </w:rPr>
        <w:t>можно рассчитать по соотношению теоретически необходимого количество воздуха для полного сжигания беспримесного метана и теоретически необходимого количество воздуха для полного сжигания подаваемой в двигатель топливной смеси, как это указано ниже.</w:t>
      </w:r>
    </w:p>
    <w:p w:rsidR="00984FF7" w:rsidRPr="00F97FBC" w:rsidRDefault="00984FF7" w:rsidP="00984FF7">
      <w:pPr>
        <w:spacing w:after="120"/>
        <w:ind w:left="2268" w:right="1134"/>
        <w:jc w:val="both"/>
        <w:rPr>
          <w:rFonts w:eastAsia="Calibri"/>
        </w:rPr>
      </w:pPr>
      <w:r w:rsidRPr="00F97FBC">
        <w:rPr>
          <w:rFonts w:eastAsia="Calibri"/>
        </w:rPr>
        <w:t>Коэффициент лямбда-смещения (S</w:t>
      </w:r>
      <w:r w:rsidRPr="00F97FBC">
        <w:rPr>
          <w:rFonts w:eastAsia="Calibri"/>
          <w:vertAlign w:val="subscript"/>
        </w:rPr>
        <w:t>λ</w:t>
      </w:r>
      <w:r w:rsidRPr="00F97FBC">
        <w:rPr>
          <w:rFonts w:eastAsia="Calibri"/>
        </w:rPr>
        <w:t>) отражает соотношение потребления кислорода при сжигании любой топливной смеси и беспримесного метана. Под потреблением кислорода понимается объем кислорода, необходимый для окисления метана при том или ином стехиометрическом составе продуктов реакции (т. е. диоксида углерода и воды) для обеспечения полного сгорания.</w:t>
      </w:r>
    </w:p>
    <w:p w:rsidR="00984FF7" w:rsidRPr="00F97FBC" w:rsidRDefault="00984FF7" w:rsidP="00984FF7">
      <w:pPr>
        <w:spacing w:after="120"/>
        <w:ind w:left="2268" w:right="1134"/>
        <w:jc w:val="both"/>
        <w:rPr>
          <w:rFonts w:eastAsia="Calibri"/>
        </w:rPr>
      </w:pPr>
      <w:r w:rsidRPr="00F97FBC">
        <w:rPr>
          <w:rFonts w:eastAsia="Calibri"/>
        </w:rPr>
        <w:t xml:space="preserve">Реакция горения беспримесного метана записывается уравнением </w:t>
      </w:r>
      <w:r w:rsidRPr="00F97FBC">
        <w:rPr>
          <w:rFonts w:eastAsia="Calibri"/>
        </w:rPr>
        <w:br/>
        <w:t>(A.6-4):</w:t>
      </w:r>
    </w:p>
    <w:p w:rsidR="00984FF7" w:rsidRPr="00F97FBC" w:rsidRDefault="00984FF7" w:rsidP="00984FF7">
      <w:pPr>
        <w:spacing w:after="120"/>
        <w:ind w:left="2268" w:right="1134"/>
        <w:jc w:val="right"/>
        <w:rPr>
          <w:rFonts w:eastAsia="Calibri"/>
          <w:i/>
        </w:rPr>
      </w:pPr>
      <m:oMath>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H</m:t>
            </m:r>
          </m:e>
          <m:sub>
            <m:r>
              <w:rPr>
                <w:rFonts w:ascii="Cambria Math" w:eastAsia="Calibri" w:hAnsi="Cambria Math"/>
                <w:szCs w:val="24"/>
              </w:rPr>
              <m:t>4</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O</m:t>
            </m:r>
          </m:e>
          <m:sub>
            <m:r>
              <w:rPr>
                <w:rFonts w:ascii="Cambria Math" w:eastAsia="Calibri" w:hAnsi="Cambria Math"/>
                <w:szCs w:val="24"/>
              </w:rPr>
              <m:t>2</m:t>
            </m:r>
          </m:sub>
        </m:sSub>
        <m:r>
          <w:rPr>
            <w:rFonts w:ascii="Cambria Math" w:eastAsia="Calibri" w:hAnsi="Cambria Math"/>
            <w:szCs w:val="24"/>
          </w:rPr>
          <m:t>→1×</m:t>
        </m:r>
        <m:sSub>
          <m:sSubPr>
            <m:ctrlPr>
              <w:rPr>
                <w:rFonts w:ascii="Cambria Math" w:eastAsia="Calibri" w:hAnsi="Cambria Math"/>
                <w:i/>
                <w:szCs w:val="24"/>
              </w:rPr>
            </m:ctrlPr>
          </m:sSubPr>
          <m:e>
            <m:r>
              <w:rPr>
                <w:rFonts w:ascii="Cambria Math" w:eastAsia="Calibri" w:hAnsi="Cambria Math"/>
                <w:szCs w:val="24"/>
              </w:rPr>
              <m:t>CO</m:t>
            </m:r>
          </m:e>
          <m:sub>
            <m:r>
              <w:rPr>
                <w:rFonts w:ascii="Cambria Math" w:eastAsia="Calibri" w:hAnsi="Cambria Math"/>
                <w:szCs w:val="24"/>
              </w:rPr>
              <m:t>2</m:t>
            </m:r>
          </m:sub>
        </m:sSub>
        <m:r>
          <w:rPr>
            <w:rFonts w:ascii="Cambria Math" w:eastAsia="Calibri" w:hAnsi="Cambria Math"/>
            <w:szCs w:val="24"/>
          </w:rPr>
          <m:t>+2×</m:t>
        </m:r>
        <m:sSub>
          <m:sSubPr>
            <m:ctrlPr>
              <w:rPr>
                <w:rFonts w:ascii="Cambria Math" w:eastAsia="Calibri" w:hAnsi="Cambria Math"/>
                <w:i/>
                <w:szCs w:val="24"/>
              </w:rPr>
            </m:ctrlPr>
          </m:sSubPr>
          <m:e>
            <m:r>
              <w:rPr>
                <w:rFonts w:ascii="Cambria Math" w:eastAsia="Calibri" w:hAnsi="Cambria Math"/>
                <w:szCs w:val="24"/>
              </w:rPr>
              <m:t>H</m:t>
            </m:r>
          </m:e>
          <m:sub>
            <m:r>
              <w:rPr>
                <w:rFonts w:ascii="Cambria Math" w:eastAsia="Calibri" w:hAnsi="Cambria Math"/>
                <w:szCs w:val="24"/>
              </w:rPr>
              <m:t>2</m:t>
            </m:r>
          </m:sub>
        </m:sSub>
        <m:r>
          <w:rPr>
            <w:rFonts w:ascii="Cambria Math" w:eastAsia="Calibri" w:hAnsi="Cambria Math"/>
            <w:szCs w:val="24"/>
          </w:rPr>
          <m:t>O</m:t>
        </m:r>
      </m:oMath>
      <w:r w:rsidRPr="00F97FBC">
        <w:rPr>
          <w:rFonts w:eastAsia="Calibri"/>
          <w:szCs w:val="24"/>
        </w:rPr>
        <w:tab/>
      </w:r>
      <w:r w:rsidRPr="00F97FBC">
        <w:rPr>
          <w:rFonts w:eastAsia="Calibri"/>
          <w:szCs w:val="24"/>
        </w:rPr>
        <w:tab/>
      </w:r>
      <w:r w:rsidRPr="00F97FBC">
        <w:rPr>
          <w:rFonts w:eastAsia="Calibri"/>
          <w:szCs w:val="24"/>
        </w:rPr>
        <w:tab/>
        <w:t>(A.6-4).</w:t>
      </w:r>
    </w:p>
    <w:p w:rsidR="00984FF7" w:rsidRPr="00F97FBC" w:rsidRDefault="00984FF7" w:rsidP="00984FF7">
      <w:pPr>
        <w:spacing w:after="120"/>
        <w:ind w:left="2268" w:right="1134"/>
        <w:jc w:val="both"/>
        <w:rPr>
          <w:rFonts w:eastAsia="Calibri"/>
        </w:rPr>
      </w:pPr>
      <w:r w:rsidRPr="00F97FBC">
        <w:rPr>
          <w:rFonts w:eastAsia="Calibri"/>
        </w:rPr>
        <w:t>В этом случае молекулярное соотношение при данном стехиометрическом составе продуктов реакции равняется 2:</w:t>
      </w:r>
    </w:p>
    <w:p w:rsidR="00984FF7" w:rsidRPr="00F97FBC" w:rsidRDefault="00EE4A07" w:rsidP="00984FF7">
      <w:pPr>
        <w:spacing w:after="120"/>
        <w:ind w:left="2268" w:right="1134"/>
        <w:jc w:val="center"/>
        <w:rPr>
          <w:rFonts w:eastAsia="Calibri"/>
          <w:szCs w:val="24"/>
        </w:rPr>
      </w:pPr>
      <m:oMath>
        <m:f>
          <m:fPr>
            <m:ctrlPr>
              <w:rPr>
                <w:rFonts w:ascii="Cambria Math" w:eastAsia="Calibri" w:hAnsi="Cambria Math"/>
                <w:i/>
                <w:iCs/>
                <w:sz w:val="22"/>
                <w:szCs w:val="24"/>
              </w:rPr>
            </m:ctrlPr>
          </m:fPr>
          <m:num>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O2</m:t>
                </m:r>
              </m:sub>
            </m:sSub>
          </m:num>
          <m:den>
            <m:sSub>
              <m:sSubPr>
                <m:ctrlPr>
                  <w:rPr>
                    <w:rFonts w:ascii="Cambria Math" w:eastAsia="Calibri" w:hAnsi="Cambria Math"/>
                    <w:i/>
                    <w:iCs/>
                    <w:sz w:val="22"/>
                    <w:szCs w:val="24"/>
                  </w:rPr>
                </m:ctrlPr>
              </m:sSubPr>
              <m:e>
                <m:r>
                  <w:rPr>
                    <w:rFonts w:ascii="Cambria Math" w:eastAsia="Calibri" w:hAnsi="Cambria Math"/>
                    <w:sz w:val="22"/>
                    <w:szCs w:val="24"/>
                  </w:rPr>
                  <m:t>n</m:t>
                </m:r>
              </m:e>
              <m:sub>
                <m:r>
                  <w:rPr>
                    <w:rFonts w:ascii="Cambria Math" w:eastAsia="Calibri" w:hAnsi="Cambria Math"/>
                    <w:sz w:val="22"/>
                    <w:szCs w:val="24"/>
                  </w:rPr>
                  <m:t>CH4</m:t>
                </m:r>
              </m:sub>
            </m:sSub>
          </m:den>
        </m:f>
        <m:r>
          <w:rPr>
            <w:rFonts w:ascii="Cambria Math" w:eastAsia="Calibri" w:hAnsi="Cambria Math"/>
            <w:sz w:val="22"/>
            <w:szCs w:val="24"/>
          </w:rPr>
          <m:t>=2</m:t>
        </m:r>
      </m:oMath>
      <w:r w:rsidR="00984FF7" w:rsidRPr="00F97FBC">
        <w:rPr>
          <w:rFonts w:eastAsia="Calibri"/>
          <w:sz w:val="22"/>
          <w:szCs w:val="24"/>
        </w:rPr>
        <w:t>,</w:t>
      </w:r>
    </w:p>
    <w:p w:rsidR="00984FF7" w:rsidRPr="00F97FBC" w:rsidRDefault="00984FF7" w:rsidP="00984FF7">
      <w:pPr>
        <w:spacing w:after="120"/>
        <w:ind w:left="2268" w:right="1134"/>
        <w:jc w:val="both"/>
        <w:rPr>
          <w:rFonts w:eastAsia="Calibri"/>
        </w:rPr>
      </w:pPr>
      <w:r w:rsidRPr="00F97FBC">
        <w:rPr>
          <w:rFonts w:eastAsia="Calibri"/>
        </w:rPr>
        <w:t>где:</w:t>
      </w:r>
    </w:p>
    <w:p w:rsidR="00984FF7" w:rsidRPr="00F97FBC" w:rsidRDefault="00EE4A07" w:rsidP="00984FF7">
      <w:pPr>
        <w:tabs>
          <w:tab w:val="left" w:pos="3119"/>
        </w:tabs>
        <w:spacing w:after="120"/>
        <w:ind w:left="3686" w:right="1134" w:hanging="1418"/>
        <w:rPr>
          <w:rFonts w:eastAsia="Calibri"/>
          <w:iCs/>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oMath>
      <w:r w:rsidR="00984FF7" w:rsidRPr="00F97FBC">
        <w:rPr>
          <w:rFonts w:eastAsia="Calibri"/>
          <w:iCs/>
        </w:rPr>
        <w:t xml:space="preserve"> </w:t>
      </w:r>
      <w:r w:rsidR="00984FF7" w:rsidRPr="00F97FBC">
        <w:rPr>
          <w:rFonts w:eastAsia="Calibri"/>
          <w:iCs/>
        </w:rPr>
        <w:tab/>
      </w:r>
      <w:r w:rsidR="00984FF7" w:rsidRPr="00F97FBC">
        <w:rPr>
          <w:rFonts w:eastAsia="MS Mincho"/>
          <w:lang w:eastAsia="ru-RU"/>
        </w:rPr>
        <w:t>−</w:t>
      </w:r>
      <w:r w:rsidR="00984FF7" w:rsidRPr="00F97FBC">
        <w:rPr>
          <w:rFonts w:eastAsia="Calibri"/>
          <w:iCs/>
        </w:rPr>
        <w:tab/>
        <w:t>число молекул кислорода,</w:t>
      </w:r>
    </w:p>
    <w:p w:rsidR="00984FF7" w:rsidRPr="00F97FBC" w:rsidRDefault="00EE4A07" w:rsidP="00984FF7">
      <w:pPr>
        <w:tabs>
          <w:tab w:val="left" w:pos="3119"/>
        </w:tabs>
        <w:spacing w:after="120"/>
        <w:ind w:left="3686" w:right="1134" w:hanging="1418"/>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984FF7" w:rsidRPr="00F97FBC">
        <w:rPr>
          <w:rFonts w:eastAsia="Calibri"/>
          <w:iCs/>
        </w:rPr>
        <w:t xml:space="preserve"> </w:t>
      </w:r>
      <w:r w:rsidR="00984FF7" w:rsidRPr="00F97FBC">
        <w:rPr>
          <w:rFonts w:eastAsia="Calibri"/>
          <w:iCs/>
        </w:rPr>
        <w:tab/>
      </w:r>
      <w:r w:rsidR="00984FF7" w:rsidRPr="00F97FBC">
        <w:rPr>
          <w:rFonts w:eastAsia="MS Mincho"/>
          <w:lang w:eastAsia="ru-RU"/>
        </w:rPr>
        <w:t>−</w:t>
      </w:r>
      <w:r w:rsidR="00984FF7" w:rsidRPr="00F97FBC">
        <w:rPr>
          <w:rFonts w:eastAsia="Calibri"/>
          <w:iCs/>
        </w:rPr>
        <w:tab/>
        <w:t>число молекул метана.</w:t>
      </w:r>
    </w:p>
    <w:p w:rsidR="00984FF7" w:rsidRPr="00F97FBC" w:rsidRDefault="00984FF7" w:rsidP="00984FF7">
      <w:pPr>
        <w:spacing w:after="120"/>
        <w:ind w:left="2268" w:right="1134"/>
        <w:jc w:val="both"/>
        <w:rPr>
          <w:rFonts w:eastAsia="Calibri"/>
        </w:rPr>
      </w:pPr>
      <w:r w:rsidRPr="00F97FBC">
        <w:rPr>
          <w:rFonts w:eastAsia="Calibri"/>
        </w:rPr>
        <w:t>Следовательно, потребление кислорода при сжигании беспримесного метана составляет:</w:t>
      </w:r>
    </w:p>
    <w:p w:rsidR="00984FF7" w:rsidRPr="00F97FBC" w:rsidRDefault="00EE4A07" w:rsidP="00984FF7">
      <w:pPr>
        <w:spacing w:after="120"/>
        <w:ind w:left="2268" w:right="1134"/>
        <w:jc w:val="both"/>
        <w:rPr>
          <w:rFonts w:eastAsia="Calibri"/>
        </w:rPr>
      </w:pPr>
      <m:oMath>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O2</m:t>
            </m:r>
          </m:sub>
        </m:sSub>
        <m:r>
          <w:rPr>
            <w:rFonts w:ascii="Cambria Math" w:eastAsia="Calibri" w:hAnsi="Cambria Math"/>
          </w:rPr>
          <m:t>=2</m:t>
        </m:r>
        <m:sSub>
          <m:sSubPr>
            <m:ctrlPr>
              <w:rPr>
                <w:rFonts w:ascii="Cambria Math" w:eastAsia="Calibri" w:hAnsi="Cambria Math"/>
                <w:i/>
                <w:iCs/>
              </w:rPr>
            </m:ctrlPr>
          </m:sSubPr>
          <m:e>
            <m:r>
              <w:rPr>
                <w:rFonts w:ascii="Cambria Math" w:eastAsia="Calibri" w:hAnsi="Cambria Math"/>
              </w:rPr>
              <m:t>∙n</m:t>
            </m:r>
          </m:e>
          <m:sub>
            <m:r>
              <w:rPr>
                <w:rFonts w:ascii="Cambria Math" w:eastAsia="Calibri" w:hAnsi="Cambria Math"/>
              </w:rPr>
              <m:t>CH4</m:t>
            </m:r>
          </m:sub>
        </m:sSub>
      </m:oMath>
      <w:r w:rsidR="00984FF7" w:rsidRPr="00F97FBC">
        <w:rPr>
          <w:rFonts w:eastAsia="Calibri"/>
        </w:rPr>
        <w:t xml:space="preserve"> при исходном значении [</w:t>
      </w:r>
      <w:r w:rsidR="00984FF7" w:rsidRPr="00F97FBC">
        <w:rPr>
          <w:rFonts w:eastAsia="Calibri"/>
          <w:i/>
        </w:rPr>
        <w:t>n</w:t>
      </w:r>
      <w:r w:rsidR="00984FF7" w:rsidRPr="00F97FBC">
        <w:rPr>
          <w:rFonts w:eastAsia="Calibri"/>
          <w:i/>
          <w:vertAlign w:val="subscript"/>
        </w:rPr>
        <w:t>CH4</w:t>
      </w:r>
      <w:r w:rsidR="00984FF7" w:rsidRPr="00F97FBC">
        <w:rPr>
          <w:rFonts w:eastAsia="Calibri"/>
        </w:rPr>
        <w:t>] = 1 кмоль</w:t>
      </w:r>
      <w:r w:rsidR="00984FF7">
        <w:rPr>
          <w:rFonts w:eastAsia="Calibri"/>
        </w:rPr>
        <w:t>.</w:t>
      </w:r>
    </w:p>
    <w:p w:rsidR="00984FF7" w:rsidRPr="00F97FBC" w:rsidRDefault="00984FF7" w:rsidP="00984FF7">
      <w:pPr>
        <w:spacing w:after="120"/>
        <w:ind w:left="2268" w:right="1134"/>
        <w:jc w:val="both"/>
        <w:rPr>
          <w:rFonts w:eastAsia="Calibri"/>
        </w:rPr>
      </w:pPr>
      <w:r w:rsidRPr="00F97FBC">
        <w:rPr>
          <w:rFonts w:eastAsia="Calibri"/>
        </w:rPr>
        <w:t>Величину коэффициента S</w:t>
      </w:r>
      <w:r w:rsidRPr="00F97FBC">
        <w:rPr>
          <w:rFonts w:eastAsia="Calibri"/>
          <w:vertAlign w:val="subscript"/>
        </w:rPr>
        <w:t>λ</w:t>
      </w:r>
      <w:r w:rsidRPr="00F97FBC">
        <w:rPr>
          <w:rFonts w:eastAsia="Calibri"/>
        </w:rPr>
        <w:t xml:space="preserve"> можно определить на основе соотношения стехиометрического состава кислорода и метана и соотношения стехиометрического состава кислорода и подаваемой в двигатель топливной смеси, т. е. по уравнению (A.6-5):</w:t>
      </w:r>
    </w:p>
    <w:p w:rsidR="00984FF7" w:rsidRPr="00F97FBC" w:rsidRDefault="00EE4A07" w:rsidP="00984FF7">
      <w:pPr>
        <w:spacing w:after="120"/>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S</m:t>
            </m:r>
          </m:e>
          <m:sub>
            <m:r>
              <w:rPr>
                <w:rFonts w:ascii="Cambria Math" w:eastAsia="Calibri" w:hAnsi="Cambria Math"/>
                <w:sz w:val="24"/>
                <w:szCs w:val="24"/>
              </w:rPr>
              <m:t>λ</m:t>
            </m:r>
          </m:sub>
        </m:sSub>
        <m:r>
          <w:rPr>
            <w:rFonts w:ascii="Cambria Math" w:eastAsia="Calibri" w:hAnsi="Cambria Math"/>
            <w:sz w:val="24"/>
            <w:szCs w:val="24"/>
          </w:rPr>
          <m:t>=</m:t>
        </m:r>
        <m:f>
          <m:fPr>
            <m:ctrlPr>
              <w:rPr>
                <w:rFonts w:ascii="Cambria Math" w:eastAsia="Calibri" w:hAnsi="Cambria Math"/>
                <w:i/>
                <w:iCs/>
                <w:sz w:val="24"/>
                <w:szCs w:val="24"/>
              </w:rPr>
            </m:ctrlPr>
          </m:fPr>
          <m:num>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CH4</m:t>
                        </m:r>
                      </m:sub>
                    </m:sSub>
                  </m:den>
                </m:f>
              </m:e>
            </m:d>
          </m:num>
          <m:den>
            <m:d>
              <m:dPr>
                <m:ctrlPr>
                  <w:rPr>
                    <w:rFonts w:ascii="Cambria Math" w:eastAsia="Calibri" w:hAnsi="Cambria Math"/>
                    <w:i/>
                    <w:iCs/>
                    <w:sz w:val="24"/>
                    <w:szCs w:val="24"/>
                  </w:rPr>
                </m:ctrlPr>
              </m:dPr>
              <m:e>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num>
                  <m:den>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blend</m:t>
                        </m:r>
                      </m:sub>
                    </m:sSub>
                  </m:den>
                </m:f>
              </m:e>
            </m:d>
          </m:den>
        </m:f>
        <m:r>
          <w:rPr>
            <w:rFonts w:ascii="Cambria Math" w:eastAsia="Calibri" w:hAnsi="Cambria Math"/>
            <w:sz w:val="24"/>
            <w:szCs w:val="24"/>
          </w:rPr>
          <m:t>=</m:t>
        </m:r>
        <m:f>
          <m:fPr>
            <m:ctrlPr>
              <w:rPr>
                <w:rFonts w:ascii="Cambria Math" w:eastAsia="Calibri" w:hAnsi="Cambria Math"/>
                <w:i/>
                <w:iCs/>
                <w:sz w:val="24"/>
                <w:szCs w:val="24"/>
              </w:rPr>
            </m:ctrlPr>
          </m:fPr>
          <m:num>
            <m:r>
              <w:rPr>
                <w:rFonts w:ascii="Cambria Math" w:eastAsia="Calibri" w:hAnsi="Cambria Math"/>
                <w:sz w:val="24"/>
                <w:szCs w:val="24"/>
              </w:rPr>
              <m:t>2</m:t>
            </m:r>
          </m:num>
          <m:den>
            <m:sSub>
              <m:sSubPr>
                <m:ctrlPr>
                  <w:rPr>
                    <w:rFonts w:ascii="Cambria Math" w:eastAsia="Calibri" w:hAnsi="Cambria Math"/>
                    <w:i/>
                    <w:iCs/>
                    <w:sz w:val="24"/>
                    <w:szCs w:val="24"/>
                  </w:rPr>
                </m:ctrlPr>
              </m:sSubPr>
              <m:e>
                <m:d>
                  <m:dPr>
                    <m:ctrlPr>
                      <w:rPr>
                        <w:rFonts w:ascii="Cambria Math" w:eastAsia="Calibri" w:hAnsi="Cambria Math"/>
                        <w:i/>
                        <w:iCs/>
                        <w:sz w:val="24"/>
                        <w:szCs w:val="24"/>
                      </w:rPr>
                    </m:ctrlPr>
                  </m:dPr>
                  <m:e>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m:t>
                        </m:r>
                      </m:sub>
                    </m:sSub>
                  </m:e>
                </m:d>
              </m:e>
              <m:sub>
                <m:r>
                  <w:rPr>
                    <w:rFonts w:ascii="Cambria Math" w:eastAsia="Calibri" w:hAnsi="Cambria Math"/>
                    <w:sz w:val="24"/>
                    <w:szCs w:val="24"/>
                  </w:rPr>
                  <m:t>blend</m:t>
                </m:r>
              </m:sub>
            </m:sSub>
          </m:den>
        </m:f>
      </m:oMath>
      <w:r w:rsidR="00984FF7" w:rsidRPr="00F97FBC">
        <w:rPr>
          <w:rFonts w:eastAsia="Calibri"/>
          <w:szCs w:val="24"/>
        </w:rPr>
        <w:t xml:space="preserve"> </w:t>
      </w:r>
      <w:r w:rsidR="00984FF7" w:rsidRPr="00F97FBC">
        <w:rPr>
          <w:rFonts w:eastAsia="Calibri"/>
          <w:iCs/>
        </w:rPr>
        <w:tab/>
      </w:r>
      <w:r w:rsidR="00984FF7" w:rsidRPr="00F97FBC">
        <w:rPr>
          <w:rFonts w:eastAsia="Calibri"/>
          <w:iCs/>
        </w:rPr>
        <w:tab/>
      </w:r>
      <w:r w:rsidR="00984FF7" w:rsidRPr="00F97FBC">
        <w:rPr>
          <w:rFonts w:eastAsia="Calibri"/>
          <w:iCs/>
        </w:rPr>
        <w:tab/>
      </w:r>
      <w:r w:rsidR="00984FF7" w:rsidRPr="00F97FBC">
        <w:rPr>
          <w:rFonts w:eastAsia="Calibri"/>
          <w:iCs/>
        </w:rPr>
        <w:tab/>
        <w:t>(A.6-5),</w:t>
      </w:r>
    </w:p>
    <w:p w:rsidR="00984FF7" w:rsidRPr="00F97FBC" w:rsidRDefault="00984FF7" w:rsidP="00984FF7">
      <w:pPr>
        <w:spacing w:after="120"/>
        <w:ind w:left="2268" w:right="1134"/>
        <w:jc w:val="both"/>
        <w:rPr>
          <w:rFonts w:eastAsia="Calibri"/>
        </w:rPr>
      </w:pPr>
      <w:r w:rsidRPr="00F97FBC">
        <w:rPr>
          <w:rFonts w:eastAsia="Calibri"/>
        </w:rPr>
        <w:t>где:</w:t>
      </w:r>
    </w:p>
    <w:p w:rsidR="00984FF7" w:rsidRPr="00F97FBC" w:rsidRDefault="00EE4A07" w:rsidP="00984FF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blend</m:t>
            </m:r>
          </m:sub>
        </m:sSub>
      </m:oMath>
      <w:r w:rsidR="00984FF7" w:rsidRPr="00F97FBC">
        <w:rPr>
          <w:rFonts w:eastAsia="Calibri"/>
          <w:iCs/>
        </w:rPr>
        <w:tab/>
      </w:r>
      <w:r w:rsidR="00984FF7" w:rsidRPr="00F97FBC">
        <w:rPr>
          <w:rFonts w:eastAsia="MS Mincho"/>
          <w:lang w:eastAsia="ru-RU"/>
        </w:rPr>
        <w:t>−</w:t>
      </w:r>
      <w:r w:rsidR="00984FF7" w:rsidRPr="00F97FBC">
        <w:rPr>
          <w:rFonts w:eastAsia="Calibri"/>
          <w:iCs/>
        </w:rPr>
        <w:tab/>
        <w:t>число молекул топливной смеси,</w:t>
      </w:r>
    </w:p>
    <w:p w:rsidR="00984FF7" w:rsidRPr="00F97FBC" w:rsidRDefault="00EE4A07" w:rsidP="00984FF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m:t>
                </m:r>
              </m:sub>
            </m:sSub>
            <m:r>
              <w:rPr>
                <w:rFonts w:ascii="Cambria Math" w:eastAsia="Calibri" w:hAnsi="Cambria Math"/>
                <w:szCs w:val="24"/>
              </w:rPr>
              <m:t>)</m:t>
            </m:r>
          </m:e>
          <m:sub>
            <m:r>
              <w:rPr>
                <w:rFonts w:ascii="Cambria Math" w:eastAsia="Calibri" w:hAnsi="Cambria Math"/>
                <w:szCs w:val="24"/>
              </w:rPr>
              <m:t>blend</m:t>
            </m:r>
          </m:sub>
        </m:sSub>
      </m:oMath>
      <w:r w:rsidR="00984FF7" w:rsidRPr="00F97FBC">
        <w:rPr>
          <w:rFonts w:eastAsia="Calibri"/>
          <w:iCs/>
        </w:rPr>
        <w:t xml:space="preserve"> </w:t>
      </w:r>
      <w:r w:rsidR="00984FF7" w:rsidRPr="00F97FBC">
        <w:rPr>
          <w:rFonts w:eastAsia="Calibri"/>
          <w:iCs/>
        </w:rPr>
        <w:tab/>
      </w:r>
      <w:r w:rsidR="00984FF7" w:rsidRPr="00F97FBC">
        <w:rPr>
          <w:rFonts w:eastAsia="MS Mincho"/>
          <w:lang w:eastAsia="ru-RU"/>
        </w:rPr>
        <w:t>−</w:t>
      </w:r>
      <w:r w:rsidR="00984FF7" w:rsidRPr="00F97FBC">
        <w:rPr>
          <w:rFonts w:eastAsia="Calibri"/>
          <w:iCs/>
        </w:rPr>
        <w:tab/>
      </w:r>
      <w:r w:rsidR="00984FF7" w:rsidRPr="00F97FBC">
        <w:rPr>
          <w:rFonts w:eastAsia="Calibri"/>
        </w:rPr>
        <w:t>молекулярное соотношение при данном стехиометрическом составе кислорода и подаваемой в двигатель топливной смеси.</w:t>
      </w:r>
    </w:p>
    <w:p w:rsidR="00984FF7" w:rsidRPr="00F97FBC" w:rsidRDefault="00984FF7" w:rsidP="00984FF7">
      <w:pPr>
        <w:spacing w:after="120"/>
        <w:ind w:left="2268" w:right="1134"/>
        <w:jc w:val="both"/>
        <w:rPr>
          <w:rFonts w:eastAsia="Calibri"/>
        </w:rPr>
      </w:pPr>
      <w:r w:rsidRPr="00F97FBC">
        <w:rPr>
          <w:rFonts w:eastAsia="Calibri"/>
        </w:rPr>
        <w:t>Поскольку содержание кислорода в воздухе составляет 21%, то теоретически необходимое количество воздуха (</w:t>
      </w:r>
      <w:r w:rsidRPr="00F97FBC">
        <w:rPr>
          <w:rFonts w:eastAsia="Calibri"/>
          <w:i/>
        </w:rPr>
        <w:t>L</w:t>
      </w:r>
      <w:r w:rsidRPr="00F97FBC">
        <w:rPr>
          <w:rFonts w:eastAsia="Calibri"/>
          <w:i/>
          <w:vertAlign w:val="subscript"/>
        </w:rPr>
        <w:t>st</w:t>
      </w:r>
      <w:r w:rsidRPr="00F97FBC">
        <w:rPr>
          <w:rFonts w:eastAsia="Calibri"/>
        </w:rPr>
        <w:t>) для полного сжигания любого топлива рассчитывают при помощи уравнения (A.6-6):</w:t>
      </w:r>
    </w:p>
    <w:p w:rsidR="00984FF7" w:rsidRPr="00F97FBC" w:rsidRDefault="00EE4A07" w:rsidP="00984FF7">
      <w:pPr>
        <w:spacing w:after="120"/>
        <w:ind w:left="2268" w:right="1134"/>
        <w:jc w:val="right"/>
        <w:rPr>
          <w:rFonts w:eastAsia="Calibri"/>
        </w:rPr>
      </w:pPr>
      <m:oMath>
        <m:sSub>
          <m:sSubPr>
            <m:ctrlPr>
              <w:rPr>
                <w:rFonts w:ascii="Cambria Math" w:eastAsia="Calibri" w:hAnsi="Cambria Math"/>
                <w:i/>
                <w:iCs/>
                <w:sz w:val="24"/>
                <w:szCs w:val="24"/>
              </w:rPr>
            </m:ctrlPr>
          </m:sSubPr>
          <m:e>
            <m:r>
              <w:rPr>
                <w:rFonts w:ascii="Cambria Math" w:eastAsia="Calibri" w:hAnsi="Cambria Math"/>
                <w:sz w:val="24"/>
                <w:szCs w:val="24"/>
              </w:rPr>
              <m:t>L</m:t>
            </m:r>
          </m:e>
          <m:sub>
            <m:r>
              <w:rPr>
                <w:rFonts w:ascii="Cambria Math" w:eastAsia="Calibri" w:hAnsi="Cambria Math"/>
                <w:sz w:val="24"/>
                <w:szCs w:val="24"/>
              </w:rPr>
              <m:t>st, fuel</m:t>
            </m:r>
          </m:sub>
        </m:sSub>
        <m:r>
          <w:rPr>
            <w:rFonts w:ascii="Cambria Math" w:eastAsia="Calibri" w:hAnsi="Cambria Math"/>
            <w:sz w:val="24"/>
            <w:szCs w:val="24"/>
          </w:rPr>
          <m:t>=</m:t>
        </m:r>
        <m:f>
          <m:fPr>
            <m:ctrlPr>
              <w:rPr>
                <w:rFonts w:ascii="Cambria Math" w:eastAsia="Calibri" w:hAnsi="Cambria Math"/>
                <w:i/>
                <w:iCs/>
                <w:sz w:val="24"/>
                <w:szCs w:val="24"/>
              </w:rPr>
            </m:ctrlPr>
          </m:fPr>
          <m:num>
            <m:sSub>
              <m:sSubPr>
                <m:ctrlPr>
                  <w:rPr>
                    <w:rFonts w:ascii="Cambria Math" w:eastAsia="Calibri" w:hAnsi="Cambria Math"/>
                    <w:i/>
                    <w:iCs/>
                    <w:sz w:val="24"/>
                    <w:szCs w:val="24"/>
                  </w:rPr>
                </m:ctrlPr>
              </m:sSubPr>
              <m:e>
                <m:r>
                  <w:rPr>
                    <w:rFonts w:ascii="Cambria Math" w:eastAsia="Calibri" w:hAnsi="Cambria Math"/>
                    <w:sz w:val="24"/>
                    <w:szCs w:val="24"/>
                  </w:rPr>
                  <m:t>n</m:t>
                </m:r>
              </m:e>
              <m:sub>
                <m:r>
                  <w:rPr>
                    <w:rFonts w:ascii="Cambria Math" w:eastAsia="Calibri" w:hAnsi="Cambria Math"/>
                    <w:sz w:val="24"/>
                    <w:szCs w:val="24"/>
                  </w:rPr>
                  <m:t>O2,  fuel</m:t>
                </m:r>
              </m:sub>
            </m:sSub>
          </m:num>
          <m:den>
            <m:r>
              <w:rPr>
                <w:rFonts w:ascii="Cambria Math" w:eastAsia="Calibri" w:hAnsi="Cambria Math"/>
                <w:sz w:val="24"/>
                <w:szCs w:val="24"/>
              </w:rPr>
              <m:t>0,21</m:t>
            </m:r>
          </m:den>
        </m:f>
      </m:oMath>
      <w:r w:rsidR="00984FF7" w:rsidRPr="00F97FBC">
        <w:rPr>
          <w:rFonts w:eastAsia="Calibri"/>
          <w:iCs/>
        </w:rPr>
        <w:tab/>
      </w:r>
      <w:r w:rsidR="00984FF7" w:rsidRPr="00F97FBC">
        <w:rPr>
          <w:rFonts w:eastAsia="Calibri"/>
          <w:iCs/>
        </w:rPr>
        <w:tab/>
      </w:r>
      <w:r w:rsidR="00984FF7" w:rsidRPr="00F97FBC">
        <w:rPr>
          <w:rFonts w:eastAsia="Calibri"/>
          <w:iCs/>
        </w:rPr>
        <w:tab/>
      </w:r>
      <w:r w:rsidR="00984FF7" w:rsidRPr="00F97FBC">
        <w:rPr>
          <w:rFonts w:eastAsia="Calibri"/>
          <w:iCs/>
        </w:rPr>
        <w:tab/>
      </w:r>
      <w:r w:rsidR="00984FF7" w:rsidRPr="00F97FBC">
        <w:rPr>
          <w:rFonts w:eastAsia="Calibri"/>
          <w:iCs/>
        </w:rPr>
        <w:tab/>
        <w:t>(A.6-6),</w:t>
      </w:r>
    </w:p>
    <w:p w:rsidR="00984FF7" w:rsidRPr="00F97FBC" w:rsidRDefault="00984FF7" w:rsidP="00984FF7">
      <w:pPr>
        <w:spacing w:after="120"/>
        <w:ind w:left="2268" w:right="1134"/>
        <w:jc w:val="both"/>
        <w:rPr>
          <w:rFonts w:eastAsia="Calibri"/>
        </w:rPr>
      </w:pPr>
      <w:r w:rsidRPr="00F97FBC">
        <w:rPr>
          <w:rFonts w:eastAsia="Calibri"/>
        </w:rPr>
        <w:t>где:</w:t>
      </w:r>
    </w:p>
    <w:p w:rsidR="00984FF7" w:rsidRPr="00F97FBC" w:rsidRDefault="00EE4A07" w:rsidP="00984FF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L</m:t>
            </m:r>
          </m:e>
          <m:sub>
            <m:r>
              <w:rPr>
                <w:rFonts w:ascii="Cambria Math" w:eastAsia="Calibri" w:hAnsi="Cambria Math"/>
                <w:szCs w:val="24"/>
              </w:rPr>
              <m:t>st, fuel</m:t>
            </m:r>
          </m:sub>
        </m:sSub>
      </m:oMath>
      <w:r w:rsidR="00984FF7" w:rsidRPr="00F97FBC">
        <w:rPr>
          <w:rFonts w:eastAsia="Calibri"/>
          <w:iCs/>
        </w:rPr>
        <w:t xml:space="preserve"> </w:t>
      </w:r>
      <w:r w:rsidR="00984FF7" w:rsidRPr="00F97FBC">
        <w:rPr>
          <w:rFonts w:eastAsia="Calibri"/>
          <w:iCs/>
        </w:rPr>
        <w:tab/>
      </w:r>
      <w:r w:rsidR="00984FF7" w:rsidRPr="00F97FBC">
        <w:rPr>
          <w:rFonts w:eastAsia="MS Mincho"/>
          <w:lang w:eastAsia="ru-RU"/>
        </w:rPr>
        <w:t>−</w:t>
      </w:r>
      <w:r w:rsidR="00984FF7" w:rsidRPr="00F97FBC">
        <w:rPr>
          <w:rFonts w:eastAsia="Calibri"/>
          <w:iCs/>
        </w:rPr>
        <w:t xml:space="preserve"> </w:t>
      </w:r>
      <w:r w:rsidR="00984FF7" w:rsidRPr="00F97FBC">
        <w:rPr>
          <w:rFonts w:eastAsia="Calibri"/>
          <w:iCs/>
        </w:rPr>
        <w:tab/>
      </w:r>
      <w:r w:rsidR="00984FF7" w:rsidRPr="00F97FBC">
        <w:rPr>
          <w:rFonts w:eastAsia="Calibri"/>
        </w:rPr>
        <w:t>теоретически необходимое количество воздуха для полного сжигания топлива,</w:t>
      </w:r>
    </w:p>
    <w:p w:rsidR="00984FF7" w:rsidRPr="00F97FBC" w:rsidRDefault="00EE4A07" w:rsidP="00984FF7">
      <w:pPr>
        <w:tabs>
          <w:tab w:val="left" w:pos="3402"/>
        </w:tabs>
        <w:spacing w:after="120"/>
        <w:ind w:left="3686" w:right="1134" w:hanging="1418"/>
        <w:rPr>
          <w:rFonts w:eastAsia="Calibri"/>
          <w:iCs/>
        </w:rPr>
      </w:pPr>
      <m:oMath>
        <m:sSub>
          <m:sSubPr>
            <m:ctrlPr>
              <w:rPr>
                <w:rFonts w:ascii="Cambria Math" w:eastAsia="Calibri" w:hAnsi="Cambria Math"/>
                <w:i/>
                <w:iCs/>
                <w:szCs w:val="24"/>
              </w:rPr>
            </m:ctrlPr>
          </m:sSubPr>
          <m:e>
            <m:r>
              <w:rPr>
                <w:rFonts w:ascii="Cambria Math" w:eastAsia="Calibri" w:hAnsi="Cambria Math"/>
                <w:szCs w:val="24"/>
              </w:rPr>
              <m:t>n</m:t>
            </m:r>
          </m:e>
          <m:sub>
            <m:r>
              <w:rPr>
                <w:rFonts w:ascii="Cambria Math" w:eastAsia="Calibri" w:hAnsi="Cambria Math"/>
                <w:szCs w:val="24"/>
              </w:rPr>
              <m:t>O2,  fuel</m:t>
            </m:r>
          </m:sub>
        </m:sSub>
      </m:oMath>
      <w:r w:rsidR="00984FF7" w:rsidRPr="00F97FBC">
        <w:rPr>
          <w:rFonts w:eastAsia="Calibri"/>
          <w:iCs/>
        </w:rPr>
        <w:t xml:space="preserve"> </w:t>
      </w:r>
      <w:r w:rsidR="00984FF7" w:rsidRPr="00F97FBC">
        <w:rPr>
          <w:rFonts w:eastAsia="Calibri"/>
          <w:iCs/>
        </w:rPr>
        <w:tab/>
      </w:r>
      <w:r w:rsidR="00984FF7" w:rsidRPr="00F97FBC">
        <w:rPr>
          <w:rFonts w:eastAsia="MS Mincho"/>
          <w:lang w:eastAsia="ru-RU"/>
        </w:rPr>
        <w:t>−</w:t>
      </w:r>
      <w:r w:rsidR="00984FF7" w:rsidRPr="00F97FBC">
        <w:rPr>
          <w:rFonts w:eastAsia="Calibri"/>
          <w:iCs/>
        </w:rPr>
        <w:t xml:space="preserve"> </w:t>
      </w:r>
      <w:r w:rsidR="00984FF7" w:rsidRPr="00F97FBC">
        <w:rPr>
          <w:rFonts w:eastAsia="Calibri"/>
          <w:iCs/>
        </w:rPr>
        <w:tab/>
      </w:r>
      <w:r w:rsidR="00984FF7" w:rsidRPr="00F97FBC">
        <w:rPr>
          <w:rFonts w:eastAsia="Calibri"/>
        </w:rPr>
        <w:t>теоретически необходимое количество кислорода для полного сжигания топлива</w:t>
      </w:r>
      <w:r w:rsidR="00984FF7" w:rsidRPr="00F97FBC">
        <w:rPr>
          <w:rFonts w:eastAsia="Calibri"/>
          <w:iCs/>
        </w:rPr>
        <w:t>.</w:t>
      </w:r>
    </w:p>
    <w:p w:rsidR="00984FF7" w:rsidRPr="00F97FBC" w:rsidRDefault="00984FF7" w:rsidP="00984FF7">
      <w:pPr>
        <w:pageBreakBefore/>
        <w:spacing w:after="120"/>
        <w:ind w:left="2268" w:right="1134"/>
        <w:jc w:val="both"/>
        <w:rPr>
          <w:rFonts w:eastAsia="Calibri"/>
        </w:rPr>
      </w:pPr>
      <w:r w:rsidRPr="00F97FBC">
        <w:rPr>
          <w:rFonts w:eastAsia="Calibri"/>
        </w:rPr>
        <w:lastRenderedPageBreak/>
        <w:t>Следовательно, величину коэффициента S</w:t>
      </w:r>
      <w:r w:rsidRPr="00F97FBC">
        <w:rPr>
          <w:rFonts w:eastAsia="Calibri"/>
          <w:vertAlign w:val="subscript"/>
        </w:rPr>
        <w:t>λ</w:t>
      </w:r>
      <w:r w:rsidRPr="00F97FBC">
        <w:rPr>
          <w:rFonts w:eastAsia="Calibri"/>
        </w:rPr>
        <w:t xml:space="preserve"> можно также определить на основе соотношения стехиометрического состава воздуха и метана и соотношения стехиометрического состава воздуха и подаваемой в двигатель топливной смеси; иными словами, по соотношению теоретически необходимого количество воздуха для полного сжигания метана и подаваемой в двигатель топливной смеси, т. е. по уравнению (A.6-7):</w:t>
      </w:r>
    </w:p>
    <w:p w:rsidR="00984FF7" w:rsidRPr="00F97FBC" w:rsidRDefault="00EE4A07" w:rsidP="00984FF7">
      <w:pPr>
        <w:spacing w:after="120"/>
        <w:ind w:left="2268" w:right="1134"/>
        <w:jc w:val="right"/>
        <w:rPr>
          <w:rFonts w:eastAsia="Calibri"/>
          <w:iCs/>
        </w:rPr>
      </w:pPr>
      <m:oMath>
        <m:sSub>
          <m:sSubPr>
            <m:ctrlPr>
              <w:rPr>
                <w:rFonts w:ascii="Cambria Math" w:eastAsia="Calibri" w:hAnsi="Cambria Math"/>
                <w:i/>
                <w:iCs/>
                <w:sz w:val="28"/>
                <w:szCs w:val="24"/>
              </w:rPr>
            </m:ctrlPr>
          </m:sSubPr>
          <m:e>
            <m:r>
              <w:rPr>
                <w:rFonts w:ascii="Cambria Math" w:eastAsia="Calibri" w:hAnsi="Cambria Math"/>
                <w:sz w:val="28"/>
                <w:szCs w:val="24"/>
              </w:rPr>
              <m:t>S</m:t>
            </m:r>
          </m:e>
          <m:sub>
            <m:r>
              <w:rPr>
                <w:rFonts w:ascii="Cambria Math" w:eastAsia="Calibri" w:hAnsi="Cambria Math"/>
                <w:sz w:val="28"/>
                <w:szCs w:val="24"/>
              </w:rPr>
              <m:t>λ</m:t>
            </m:r>
          </m:sub>
        </m:sSub>
        <m:r>
          <w:rPr>
            <w:rFonts w:ascii="Cambria Math" w:eastAsia="Calibri" w:hAnsi="Cambria Math"/>
            <w:sz w:val="28"/>
            <w:szCs w:val="24"/>
          </w:rPr>
          <m:t>=</m:t>
        </m:r>
        <m:f>
          <m:fPr>
            <m:ctrlPr>
              <w:rPr>
                <w:rFonts w:ascii="Cambria Math" w:eastAsia="Calibri" w:hAnsi="Cambria Math"/>
                <w:i/>
                <w:iCs/>
                <w:sz w:val="28"/>
                <w:szCs w:val="24"/>
              </w:rPr>
            </m:ctrlPr>
          </m:fPr>
          <m:num>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CH4</m:t>
                        </m:r>
                      </m:sub>
                    </m:sSub>
                  </m:den>
                </m:f>
              </m:e>
            </m:d>
            <m:r>
              <w:rPr>
                <w:rFonts w:ascii="Cambria Math" w:eastAsia="Calibri" w:hAnsi="Cambria Math"/>
                <w:sz w:val="28"/>
                <w:szCs w:val="24"/>
              </w:rPr>
              <m:t>/0,21</m:t>
            </m:r>
          </m:num>
          <m:den>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blend</m:t>
                        </m:r>
                      </m:sub>
                    </m:sSub>
                  </m:den>
                </m:f>
              </m:e>
            </m:d>
            <m:r>
              <w:rPr>
                <w:rFonts w:ascii="Cambria Math" w:eastAsia="Calibri" w:hAnsi="Cambria Math"/>
                <w:sz w:val="28"/>
                <w:szCs w:val="24"/>
              </w:rPr>
              <m:t>/0,21</m:t>
            </m:r>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CH4</m:t>
                </m:r>
              </m:sub>
            </m:sSub>
          </m:num>
          <m:den>
            <m:sSub>
              <m:sSubPr>
                <m:ctrlPr>
                  <w:rPr>
                    <w:rFonts w:ascii="Cambria Math" w:eastAsia="Calibri" w:hAnsi="Cambria Math"/>
                    <w:i/>
                    <w:iCs/>
                    <w:sz w:val="28"/>
                    <w:szCs w:val="24"/>
                  </w:rPr>
                </m:ctrlPr>
              </m:sSubPr>
              <m:e>
                <m:d>
                  <m:dPr>
                    <m:ctrlPr>
                      <w:rPr>
                        <w:rFonts w:ascii="Cambria Math" w:eastAsia="Calibri" w:hAnsi="Cambria Math"/>
                        <w:i/>
                        <w:iCs/>
                        <w:sz w:val="28"/>
                        <w:szCs w:val="24"/>
                      </w:rPr>
                    </m:ctrlPr>
                  </m:dPr>
                  <m:e>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n</m:t>
                            </m:r>
                          </m:e>
                          <m:sub>
                            <m:r>
                              <w:rPr>
                                <w:rFonts w:ascii="Cambria Math" w:eastAsia="Calibri" w:hAnsi="Cambria Math"/>
                                <w:sz w:val="28"/>
                                <w:szCs w:val="24"/>
                              </w:rPr>
                              <m:t>O2</m:t>
                            </m:r>
                          </m:sub>
                        </m:sSub>
                      </m:num>
                      <m:den>
                        <m:r>
                          <w:rPr>
                            <w:rFonts w:ascii="Cambria Math" w:eastAsia="Calibri" w:hAnsi="Cambria Math"/>
                            <w:sz w:val="28"/>
                            <w:szCs w:val="24"/>
                          </w:rPr>
                          <m:t>0,21</m:t>
                        </m:r>
                      </m:den>
                    </m:f>
                  </m:e>
                </m:d>
              </m:e>
              <m:sub>
                <m:r>
                  <w:rPr>
                    <w:rFonts w:ascii="Cambria Math" w:eastAsia="Calibri" w:hAnsi="Cambria Math"/>
                    <w:sz w:val="28"/>
                    <w:szCs w:val="24"/>
                  </w:rPr>
                  <m:t>blend</m:t>
                </m:r>
              </m:sub>
            </m:sSub>
          </m:den>
        </m:f>
        <m:r>
          <w:rPr>
            <w:rFonts w:ascii="Cambria Math" w:eastAsia="Calibri" w:hAnsi="Cambria Math"/>
            <w:sz w:val="28"/>
            <w:szCs w:val="24"/>
          </w:rPr>
          <m:t>=</m:t>
        </m:r>
        <m:f>
          <m:fPr>
            <m:ctrlPr>
              <w:rPr>
                <w:rFonts w:ascii="Cambria Math" w:eastAsia="Calibri" w:hAnsi="Cambria Math"/>
                <w:i/>
                <w:iCs/>
                <w:sz w:val="28"/>
                <w:szCs w:val="24"/>
              </w:rPr>
            </m:ctrlPr>
          </m:fPr>
          <m:num>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CH4</m:t>
                </m:r>
              </m:sub>
            </m:sSub>
          </m:num>
          <m:den>
            <m:sSub>
              <m:sSubPr>
                <m:ctrlPr>
                  <w:rPr>
                    <w:rFonts w:ascii="Cambria Math" w:eastAsia="Calibri" w:hAnsi="Cambria Math"/>
                    <w:i/>
                    <w:iCs/>
                    <w:sz w:val="28"/>
                    <w:szCs w:val="24"/>
                  </w:rPr>
                </m:ctrlPr>
              </m:sSubPr>
              <m:e>
                <m:r>
                  <w:rPr>
                    <w:rFonts w:ascii="Cambria Math" w:eastAsia="Calibri" w:hAnsi="Cambria Math"/>
                    <w:sz w:val="28"/>
                    <w:szCs w:val="24"/>
                  </w:rPr>
                  <m:t>L</m:t>
                </m:r>
              </m:e>
              <m:sub>
                <m:r>
                  <w:rPr>
                    <w:rFonts w:ascii="Cambria Math" w:eastAsia="Calibri" w:hAnsi="Cambria Math"/>
                    <w:sz w:val="28"/>
                    <w:szCs w:val="24"/>
                  </w:rPr>
                  <m:t>st, blend</m:t>
                </m:r>
              </m:sub>
            </m:sSub>
          </m:den>
        </m:f>
      </m:oMath>
      <w:r w:rsidR="00984FF7" w:rsidRPr="00F97FBC">
        <w:rPr>
          <w:rFonts w:eastAsia="Calibri"/>
          <w:iCs/>
        </w:rPr>
        <w:tab/>
      </w:r>
      <w:r w:rsidR="00984FF7" w:rsidRPr="00F97FBC">
        <w:rPr>
          <w:rFonts w:eastAsia="Calibri"/>
          <w:iCs/>
        </w:rPr>
        <w:tab/>
        <w:t>(A.6-7)</w:t>
      </w:r>
      <w:r w:rsidR="00984FF7">
        <w:rPr>
          <w:rFonts w:eastAsia="Calibri"/>
          <w:iCs/>
        </w:rPr>
        <w:t>.</w:t>
      </w:r>
    </w:p>
    <w:p w:rsidR="00513633" w:rsidRDefault="00984FF7" w:rsidP="00984FF7">
      <w:pPr>
        <w:spacing w:after="120"/>
        <w:ind w:left="2268" w:right="1134"/>
        <w:jc w:val="both"/>
      </w:pPr>
      <w:r w:rsidRPr="00F97FBC">
        <w:rPr>
          <w:rFonts w:eastAsia="Calibri"/>
        </w:rPr>
        <w:t>Таким образом, для определения коэффициента лямбда-смещения подходят любые расчеты, в которых фигурирует теоретически необходимое количество воздуха для полного сжигания.</w:t>
      </w:r>
    </w:p>
    <w:p w:rsidR="00984FF7" w:rsidRDefault="00984FF7" w:rsidP="00984FF7">
      <w:pPr>
        <w:suppressAutoHyphens w:val="0"/>
        <w:spacing w:after="120"/>
        <w:rPr>
          <w:rFonts w:eastAsia="Times New Roman" w:cs="Times New Roman"/>
          <w:szCs w:val="20"/>
        </w:rPr>
      </w:pPr>
    </w:p>
    <w:p w:rsidR="009B1ECB" w:rsidRDefault="009B1ECB" w:rsidP="00984FF7">
      <w:pPr>
        <w:suppressAutoHyphens w:val="0"/>
        <w:spacing w:after="120"/>
        <w:rPr>
          <w:rFonts w:eastAsia="Times New Roman" w:cs="Times New Roman"/>
          <w:szCs w:val="20"/>
        </w:rPr>
        <w:sectPr w:rsidR="009B1ECB" w:rsidSect="00984FF7">
          <w:headerReference w:type="even" r:id="rId498"/>
          <w:headerReference w:type="default" r:id="rId499"/>
          <w:footerReference w:type="even" r:id="rId500"/>
          <w:footerReference w:type="default" r:id="rId501"/>
          <w:footnotePr>
            <w:numRestart w:val="eachSect"/>
          </w:footnotePr>
          <w:endnotePr>
            <w:numFmt w:val="decimal"/>
          </w:endnotePr>
          <w:pgSz w:w="11906" w:h="16838" w:code="9"/>
          <w:pgMar w:top="1417" w:right="1134" w:bottom="1134" w:left="1134" w:header="850" w:footer="567" w:gutter="0"/>
          <w:cols w:space="708"/>
          <w:docGrid w:linePitch="360"/>
        </w:sectPr>
      </w:pPr>
    </w:p>
    <w:p w:rsidR="009B1ECB" w:rsidRPr="00F97FBC" w:rsidRDefault="009B1ECB" w:rsidP="009B1ECB">
      <w:pPr>
        <w:pStyle w:val="HChG"/>
        <w:rPr>
          <w:rFonts w:eastAsia="Calibri"/>
          <w:lang w:eastAsia="de-DE"/>
        </w:rPr>
      </w:pPr>
      <w:bookmarkStart w:id="382" w:name="_Toc494903478"/>
      <w:bookmarkStart w:id="383" w:name="_Toc495070811"/>
      <w:bookmarkStart w:id="384" w:name="_Toc446496869"/>
      <w:r w:rsidRPr="00F97FBC">
        <w:rPr>
          <w:lang w:eastAsia="en-US"/>
        </w:rPr>
        <w:lastRenderedPageBreak/>
        <w:t>Приложение</w:t>
      </w:r>
      <w:r w:rsidRPr="00F97FBC">
        <w:rPr>
          <w:rFonts w:eastAsia="Calibri"/>
          <w:lang w:eastAsia="de-DE"/>
        </w:rPr>
        <w:t xml:space="preserve"> 6 – </w:t>
      </w:r>
      <w:r w:rsidRPr="00F97FBC">
        <w:t>Добавление</w:t>
      </w:r>
      <w:r w:rsidRPr="00F97FBC">
        <w:rPr>
          <w:rFonts w:eastAsia="Calibri"/>
          <w:lang w:eastAsia="de-DE"/>
        </w:rPr>
        <w:t xml:space="preserve"> A.3</w:t>
      </w:r>
      <w:bookmarkEnd w:id="382"/>
      <w:bookmarkEnd w:id="383"/>
    </w:p>
    <w:p w:rsidR="009B1ECB" w:rsidRPr="00F97FBC" w:rsidRDefault="009B1ECB" w:rsidP="009B1ECB">
      <w:pPr>
        <w:pStyle w:val="HChG"/>
        <w:tabs>
          <w:tab w:val="clear" w:pos="851"/>
        </w:tabs>
        <w:ind w:firstLine="0"/>
        <w:rPr>
          <w:rFonts w:eastAsia="Calibri"/>
          <w:lang w:eastAsia="de-DE"/>
        </w:rPr>
      </w:pPr>
      <w:bookmarkStart w:id="385" w:name="_Toc495070812"/>
      <w:r w:rsidRPr="00F97FBC">
        <w:rPr>
          <w:rFonts w:eastAsia="Calibri"/>
        </w:rPr>
        <w:t>Корректировка объема выбросов CO</w:t>
      </w:r>
      <w:r w:rsidRPr="00F97FBC">
        <w:rPr>
          <w:rFonts w:eastAsia="Calibri"/>
          <w:vertAlign w:val="subscript"/>
        </w:rPr>
        <w:t>2</w:t>
      </w:r>
      <w:r w:rsidRPr="00F97FBC">
        <w:rPr>
          <w:rFonts w:eastAsia="Calibri"/>
        </w:rPr>
        <w:t xml:space="preserve"> с отработавшими газами с уч</w:t>
      </w:r>
      <w:r w:rsidRPr="00F97FBC">
        <w:rPr>
          <w:rFonts w:eastAsia="Calibri"/>
          <w:lang w:eastAsia="de-DE"/>
        </w:rPr>
        <w:t>етом</w:t>
      </w:r>
      <w:r w:rsidRPr="00F97FBC">
        <w:rPr>
          <w:rFonts w:eastAsia="Calibri"/>
        </w:rPr>
        <w:t xml:space="preserve"> содержания CO</w:t>
      </w:r>
      <w:r w:rsidRPr="00F97FBC">
        <w:rPr>
          <w:rFonts w:eastAsia="Calibri"/>
          <w:vertAlign w:val="subscript"/>
        </w:rPr>
        <w:t>2</w:t>
      </w:r>
      <w:r w:rsidRPr="00F97FBC">
        <w:rPr>
          <w:rFonts w:eastAsia="Calibri"/>
        </w:rPr>
        <w:t xml:space="preserve"> в газообразном топливе</w:t>
      </w:r>
    </w:p>
    <w:bookmarkEnd w:id="384"/>
    <w:bookmarkEnd w:id="385"/>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1</w:t>
      </w:r>
      <w:r w:rsidRPr="00F97FBC">
        <w:rPr>
          <w:rFonts w:eastAsia="Calibri"/>
        </w:rPr>
        <w:tab/>
        <w:t xml:space="preserve">Мгновенный массовый расход </w:t>
      </w:r>
      <w:r w:rsidRPr="00F97FBC">
        <w:rPr>
          <w:rFonts w:eastAsia="Calibri"/>
          <w:lang w:val="en-US"/>
        </w:rPr>
        <w:t>CO</w:t>
      </w:r>
      <w:r w:rsidRPr="00F97FBC">
        <w:rPr>
          <w:rFonts w:eastAsia="Calibri"/>
          <w:vertAlign w:val="subscript"/>
        </w:rPr>
        <w:t>2</w:t>
      </w:r>
      <w:r w:rsidRPr="00F97FBC">
        <w:rPr>
          <w:rFonts w:eastAsia="Calibri"/>
        </w:rPr>
        <w:t xml:space="preserve"> в газообразном топливном потоке</w:t>
      </w:r>
    </w:p>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1.1</w:t>
      </w:r>
      <w:r w:rsidRPr="00F97FBC">
        <w:rPr>
          <w:rFonts w:eastAsia="Calibri"/>
        </w:rPr>
        <w:tab/>
        <w:t xml:space="preserve">Состав газа и значение расхода газа определяют в соответствии с требованиями пунктов </w:t>
      </w:r>
      <w:r w:rsidRPr="00F97FBC">
        <w:rPr>
          <w:rFonts w:eastAsia="Calibri"/>
          <w:lang w:val="en-US"/>
        </w:rPr>
        <w:t>A</w:t>
      </w:r>
      <w:r w:rsidRPr="00F97FBC">
        <w:rPr>
          <w:rFonts w:eastAsia="Calibri"/>
        </w:rPr>
        <w:t>.1.1</w:t>
      </w:r>
      <w:r w:rsidRPr="00F97FBC">
        <w:rPr>
          <w:rFonts w:eastAsia="MS Mincho"/>
          <w:lang w:eastAsia="ru-RU"/>
        </w:rPr>
        <w:t>−</w:t>
      </w:r>
      <w:r w:rsidRPr="00F97FBC">
        <w:rPr>
          <w:rFonts w:eastAsia="Calibri"/>
          <w:lang w:val="en-US"/>
        </w:rPr>
        <w:t>A</w:t>
      </w:r>
      <w:r w:rsidRPr="00F97FBC">
        <w:rPr>
          <w:rFonts w:eastAsia="Calibri"/>
        </w:rPr>
        <w:t xml:space="preserve">.1.4 добавления </w:t>
      </w:r>
      <w:r w:rsidRPr="00F97FBC">
        <w:rPr>
          <w:rFonts w:eastAsia="Calibri"/>
          <w:lang w:val="en-US"/>
        </w:rPr>
        <w:t>A</w:t>
      </w:r>
      <w:r w:rsidRPr="00F97FBC">
        <w:rPr>
          <w:rFonts w:eastAsia="Calibri"/>
        </w:rPr>
        <w:t xml:space="preserve">.1 к </w:t>
      </w:r>
      <w:r w:rsidRPr="00F97FBC">
        <w:t>настоящему приложению</w:t>
      </w:r>
      <w:r w:rsidRPr="00F97FBC">
        <w:rPr>
          <w:rFonts w:eastAsia="Calibri"/>
        </w:rPr>
        <w:t>.</w:t>
      </w:r>
    </w:p>
    <w:p w:rsidR="009B1ECB" w:rsidRPr="00F97FBC" w:rsidRDefault="009B1ECB" w:rsidP="009B1ECB">
      <w:pPr>
        <w:spacing w:after="240"/>
        <w:ind w:left="2268" w:right="1134" w:hanging="1134"/>
        <w:jc w:val="both"/>
        <w:rPr>
          <w:rFonts w:eastAsia="Calibri"/>
        </w:rPr>
      </w:pPr>
      <w:r w:rsidRPr="00F97FBC">
        <w:rPr>
          <w:rFonts w:eastAsia="Calibri"/>
          <w:lang w:val="en-US"/>
        </w:rPr>
        <w:t>A</w:t>
      </w:r>
      <w:r w:rsidRPr="00F97FBC">
        <w:rPr>
          <w:rFonts w:eastAsia="Calibri"/>
        </w:rPr>
        <w:t>.3.1.2</w:t>
      </w:r>
      <w:r w:rsidRPr="00F97FBC">
        <w:rPr>
          <w:rFonts w:eastAsia="Calibri"/>
        </w:rPr>
        <w:tab/>
        <w:t xml:space="preserve">Мгновенный массовый расход </w:t>
      </w:r>
      <w:r w:rsidRPr="00F97FBC">
        <w:rPr>
          <w:rFonts w:eastAsia="Calibri"/>
          <w:lang w:val="en-US"/>
        </w:rPr>
        <w:t>CO</w:t>
      </w:r>
      <w:r w:rsidRPr="00F97FBC">
        <w:rPr>
          <w:rFonts w:eastAsia="Calibri"/>
          <w:vertAlign w:val="subscript"/>
        </w:rPr>
        <w:t>2</w:t>
      </w:r>
      <w:r w:rsidRPr="00F97FBC">
        <w:rPr>
          <w:rFonts w:eastAsia="Calibri"/>
        </w:rPr>
        <w:t xml:space="preserve"> в потоке газа, подаваемого в двигатель, рассчитывают при помощи уравнения (</w:t>
      </w:r>
      <w:r w:rsidRPr="00F97FBC">
        <w:rPr>
          <w:rFonts w:eastAsia="Calibri"/>
          <w:lang w:val="en-US"/>
        </w:rPr>
        <w:t>A</w:t>
      </w:r>
      <w:r w:rsidRPr="00F97FBC">
        <w:rPr>
          <w:rFonts w:eastAsia="Calibri"/>
        </w:rPr>
        <w:t>.6-8):</w:t>
      </w:r>
    </w:p>
    <w:p w:rsidR="009B1ECB" w:rsidRPr="00F97FBC" w:rsidRDefault="00EE4A07" w:rsidP="009B1ECB">
      <w:pPr>
        <w:spacing w:after="120"/>
        <w:ind w:left="2268" w:right="1133"/>
        <w:jc w:val="right"/>
        <w:rPr>
          <w:rFonts w:eastAsia="Calibri"/>
          <w:lang w:eastAsia="de-DE"/>
        </w:rPr>
      </w:pPr>
      <m:oMath>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CO2i</m:t>
            </m:r>
          </m:sub>
        </m:sSub>
        <m:r>
          <w:rPr>
            <w:rFonts w:ascii="Cambria Math" w:eastAsia="Calibri" w:hAnsi="Cambria Math"/>
            <w:lang w:eastAsia="de-DE"/>
          </w:rPr>
          <m:t>=</m:t>
        </m:r>
        <m:f>
          <m:fPr>
            <m:ctrlPr>
              <w:rPr>
                <w:rFonts w:ascii="Cambria Math" w:eastAsia="Calibri" w:hAnsi="Cambria Math"/>
                <w:i/>
                <w:lang w:eastAsia="de-DE"/>
              </w:rPr>
            </m:ctrlPr>
          </m:fPr>
          <m:num>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CO2</m:t>
                </m:r>
              </m:sub>
            </m:sSub>
          </m:num>
          <m:den>
            <m:sSub>
              <m:sSubPr>
                <m:ctrlPr>
                  <w:rPr>
                    <w:rFonts w:ascii="Cambria Math" w:eastAsia="Calibri" w:hAnsi="Cambria Math"/>
                    <w:i/>
                    <w:lang w:eastAsia="de-DE"/>
                  </w:rPr>
                </m:ctrlPr>
              </m:sSubPr>
              <m:e>
                <m:r>
                  <w:rPr>
                    <w:rFonts w:ascii="Cambria Math" w:eastAsia="Calibri" w:hAnsi="Cambria Math"/>
                    <w:lang w:eastAsia="de-DE"/>
                  </w:rPr>
                  <m:t>M</m:t>
                </m:r>
              </m:e>
              <m:sub>
                <m:r>
                  <w:rPr>
                    <w:rFonts w:ascii="Cambria Math" w:eastAsia="Calibri" w:hAnsi="Cambria Math"/>
                    <w:lang w:eastAsia="de-DE"/>
                  </w:rPr>
                  <m:t>stream</m:t>
                </m:r>
              </m:sub>
            </m:sSub>
          </m:den>
        </m:f>
        <m:r>
          <w:rPr>
            <w:rFonts w:ascii="Cambria Math" w:eastAsia="Calibri" w:hAnsi="Cambria Math"/>
            <w:lang w:eastAsia="de-DE"/>
          </w:rPr>
          <m:t>∙</m:t>
        </m:r>
        <m:sSub>
          <m:sSubPr>
            <m:ctrlPr>
              <w:rPr>
                <w:rFonts w:ascii="Cambria Math" w:eastAsia="Calibri" w:hAnsi="Cambria Math"/>
                <w:i/>
                <w:lang w:eastAsia="de-DE"/>
              </w:rPr>
            </m:ctrlPr>
          </m:sSubPr>
          <m:e>
            <m:r>
              <w:rPr>
                <w:rFonts w:ascii="Cambria Math" w:eastAsia="Calibri" w:hAnsi="Cambria Math"/>
                <w:lang w:eastAsia="de-DE"/>
              </w:rPr>
              <m:t>x</m:t>
            </m:r>
          </m:e>
          <m:sub>
            <m:r>
              <w:rPr>
                <w:rFonts w:ascii="Cambria Math" w:eastAsia="Calibri" w:hAnsi="Cambria Math"/>
                <w:lang w:eastAsia="de-DE"/>
              </w:rPr>
              <m:t>CO2i</m:t>
            </m:r>
          </m:sub>
        </m:sSub>
        <m:r>
          <w:rPr>
            <w:rFonts w:ascii="Cambria Math" w:eastAsia="Calibri" w:hAnsi="Cambria Math"/>
            <w:lang w:eastAsia="de-DE"/>
          </w:rPr>
          <m:t>∙</m:t>
        </m:r>
        <m:sSub>
          <m:sSubPr>
            <m:ctrlPr>
              <w:rPr>
                <w:rFonts w:ascii="Cambria Math" w:eastAsia="Calibri" w:hAnsi="Cambria Math"/>
                <w:i/>
                <w:lang w:eastAsia="de-DE"/>
              </w:rPr>
            </m:ctrlPr>
          </m:sSubPr>
          <m:e>
            <m:acc>
              <m:accPr>
                <m:chr m:val="̇"/>
                <m:ctrlPr>
                  <w:rPr>
                    <w:rFonts w:ascii="Cambria Math" w:eastAsia="Calibri" w:hAnsi="Cambria Math"/>
                    <w:i/>
                    <w:lang w:eastAsia="de-DE"/>
                  </w:rPr>
                </m:ctrlPr>
              </m:accPr>
              <m:e>
                <m:r>
                  <w:rPr>
                    <w:rFonts w:ascii="Cambria Math" w:eastAsia="Calibri" w:hAnsi="Cambria Math"/>
                    <w:lang w:eastAsia="de-DE"/>
                  </w:rPr>
                  <m:t>m</m:t>
                </m:r>
              </m:e>
            </m:acc>
          </m:e>
          <m:sub>
            <m:r>
              <w:rPr>
                <w:rFonts w:ascii="Cambria Math" w:eastAsia="Calibri" w:hAnsi="Cambria Math"/>
                <w:lang w:eastAsia="de-DE"/>
              </w:rPr>
              <m:t>streami</m:t>
            </m:r>
          </m:sub>
        </m:sSub>
      </m:oMath>
      <w:r w:rsidR="009B1ECB" w:rsidRPr="00F97FBC">
        <w:rPr>
          <w:rFonts w:eastAsia="Calibri"/>
          <w:lang w:eastAsia="de-DE"/>
        </w:rPr>
        <w:tab/>
      </w:r>
      <w:r w:rsidR="009B1ECB" w:rsidRPr="00F97FBC">
        <w:rPr>
          <w:rFonts w:eastAsia="Calibri"/>
          <w:lang w:eastAsia="de-DE"/>
        </w:rPr>
        <w:tab/>
      </w:r>
      <w:r w:rsidR="009B1ECB" w:rsidRPr="00F97FBC">
        <w:rPr>
          <w:rFonts w:eastAsia="Calibri"/>
          <w:lang w:eastAsia="de-DE"/>
        </w:rPr>
        <w:tab/>
      </w:r>
      <w:r w:rsidR="009B1ECB" w:rsidRPr="00F97FBC">
        <w:rPr>
          <w:rFonts w:eastAsia="Calibri"/>
          <w:lang w:eastAsia="de-DE"/>
        </w:rPr>
        <w:tab/>
      </w:r>
      <w:r w:rsidR="009B1ECB" w:rsidRPr="00F97FBC">
        <w:rPr>
          <w:rFonts w:eastAsia="Calibri"/>
          <w:lang w:eastAsia="de-DE"/>
        </w:rPr>
        <w:tab/>
        <w:t>(A.6-8),</w:t>
      </w:r>
    </w:p>
    <w:p w:rsidR="009B1ECB" w:rsidRPr="00F97FBC" w:rsidRDefault="009B1ECB" w:rsidP="009B1ECB">
      <w:pPr>
        <w:spacing w:after="120"/>
        <w:ind w:left="2268" w:right="1133"/>
        <w:jc w:val="both"/>
        <w:rPr>
          <w:rFonts w:eastAsia="Calibri"/>
          <w:lang w:eastAsia="de-DE"/>
        </w:rPr>
      </w:pPr>
      <w:r w:rsidRPr="00F97FBC">
        <w:rPr>
          <w:rFonts w:eastAsia="Calibri"/>
        </w:rPr>
        <w:t>где</w:t>
      </w:r>
      <w:r w:rsidRPr="00F97FBC">
        <w:rPr>
          <w:rFonts w:eastAsia="Calibri"/>
          <w:lang w:eastAsia="de-DE"/>
        </w:rPr>
        <w:t>:</w:t>
      </w:r>
    </w:p>
    <w:p w:rsidR="009B1ECB" w:rsidRPr="00F97FBC" w:rsidRDefault="00EE4A07" w:rsidP="009B1ECB">
      <w:pPr>
        <w:tabs>
          <w:tab w:val="left" w:pos="3119"/>
        </w:tabs>
        <w:spacing w:after="120"/>
        <w:ind w:left="3402" w:right="1133" w:hanging="1134"/>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9B1ECB" w:rsidRPr="00F97FBC">
        <w:rPr>
          <w:rFonts w:eastAsia="Calibri"/>
          <w:vertAlign w:val="subscript"/>
          <w:lang w:eastAsia="de-DE"/>
        </w:rPr>
        <w:t xml:space="preserve">CO2i </w:t>
      </w:r>
      <w:r w:rsidR="009B1ECB" w:rsidRPr="00F97FBC">
        <w:rPr>
          <w:rFonts w:eastAsia="Calibri"/>
          <w:vertAlign w:val="subscript"/>
          <w:lang w:eastAsia="de-DE"/>
        </w:rPr>
        <w:tab/>
      </w:r>
      <w:r w:rsidR="009B1ECB" w:rsidRPr="00F97FBC">
        <w:rPr>
          <w:rFonts w:eastAsia="MS Mincho"/>
          <w:lang w:eastAsia="ru-RU"/>
        </w:rPr>
        <w:t>−</w:t>
      </w:r>
      <w:r w:rsidR="009B1ECB" w:rsidRPr="00F97FBC">
        <w:rPr>
          <w:rFonts w:eastAsia="Calibri"/>
          <w:lang w:eastAsia="de-DE"/>
        </w:rPr>
        <w:t xml:space="preserve"> </w:t>
      </w:r>
      <w:r w:rsidR="009B1ECB" w:rsidRPr="00F97FBC">
        <w:rPr>
          <w:rFonts w:eastAsia="Calibri"/>
          <w:lang w:eastAsia="de-DE"/>
        </w:rPr>
        <w:tab/>
        <w:t>мгновенное значение массового расхода CO</w:t>
      </w:r>
      <w:r w:rsidR="009B1ECB" w:rsidRPr="00F97FBC">
        <w:rPr>
          <w:rFonts w:eastAsia="Calibri"/>
          <w:vertAlign w:val="subscript"/>
          <w:lang w:eastAsia="de-DE"/>
        </w:rPr>
        <w:t>2</w:t>
      </w:r>
      <w:r w:rsidR="009B1ECB" w:rsidRPr="00F97FBC">
        <w:rPr>
          <w:rFonts w:eastAsia="Calibri"/>
          <w:lang w:eastAsia="de-DE"/>
        </w:rPr>
        <w:t xml:space="preserve"> в газовом потоке [г/с],</w:t>
      </w:r>
    </w:p>
    <w:p w:rsidR="009B1ECB" w:rsidRPr="00F97FBC" w:rsidRDefault="00EE4A07" w:rsidP="009B1ECB">
      <w:pPr>
        <w:tabs>
          <w:tab w:val="left" w:pos="3119"/>
        </w:tabs>
        <w:spacing w:after="120"/>
        <w:ind w:left="3402" w:right="1133" w:hanging="1134"/>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9B1ECB" w:rsidRPr="00F97FBC">
        <w:rPr>
          <w:rFonts w:eastAsia="Calibri"/>
          <w:vertAlign w:val="subscript"/>
          <w:lang w:eastAsia="de-DE"/>
        </w:rPr>
        <w:t>streami,</w:t>
      </w:r>
      <w:r w:rsidR="009B1ECB" w:rsidRPr="00F97FBC">
        <w:rPr>
          <w:rFonts w:eastAsia="Calibri"/>
          <w:lang w:eastAsia="de-DE"/>
        </w:rPr>
        <w:t xml:space="preserve"> </w:t>
      </w:r>
      <w:r w:rsidR="009B1ECB" w:rsidRPr="00F97FBC">
        <w:rPr>
          <w:rFonts w:eastAsia="Calibri"/>
          <w:lang w:eastAsia="de-DE"/>
        </w:rPr>
        <w:tab/>
      </w:r>
      <w:r w:rsidR="009B1ECB" w:rsidRPr="00F97FBC">
        <w:rPr>
          <w:rFonts w:eastAsia="MS Mincho"/>
          <w:lang w:eastAsia="ru-RU"/>
        </w:rPr>
        <w:t>−</w:t>
      </w:r>
      <w:r w:rsidR="009B1ECB" w:rsidRPr="00F97FBC">
        <w:rPr>
          <w:rFonts w:eastAsia="Calibri"/>
          <w:lang w:eastAsia="de-DE"/>
        </w:rPr>
        <w:t xml:space="preserve"> </w:t>
      </w:r>
      <w:r w:rsidR="009B1ECB" w:rsidRPr="00F97FBC">
        <w:rPr>
          <w:rFonts w:eastAsia="Calibri"/>
          <w:lang w:eastAsia="de-DE"/>
        </w:rPr>
        <w:tab/>
      </w:r>
      <w:r w:rsidR="009B1ECB" w:rsidRPr="00F97FBC">
        <w:rPr>
          <w:rFonts w:eastAsia="Calibri"/>
        </w:rPr>
        <w:t>мгновенный массовый расход</w:t>
      </w:r>
      <w:r w:rsidR="009B1ECB" w:rsidRPr="00F97FBC">
        <w:rPr>
          <w:rFonts w:eastAsia="Calibri"/>
          <w:lang w:eastAsia="de-DE"/>
        </w:rPr>
        <w:t xml:space="preserve"> газового потока [г/с],</w:t>
      </w:r>
    </w:p>
    <w:p w:rsidR="009B1ECB" w:rsidRPr="00F97FBC" w:rsidRDefault="009B1ECB" w:rsidP="009B1ECB">
      <w:pPr>
        <w:tabs>
          <w:tab w:val="left" w:pos="3119"/>
        </w:tabs>
        <w:spacing w:after="120"/>
        <w:ind w:left="3402" w:right="1133" w:hanging="1134"/>
        <w:jc w:val="both"/>
        <w:rPr>
          <w:rFonts w:eastAsia="Calibri"/>
          <w:lang w:eastAsia="de-DE"/>
        </w:rPr>
      </w:pPr>
      <w:r w:rsidRPr="00F97FBC">
        <w:rPr>
          <w:rFonts w:eastAsia="Calibri"/>
          <w:i/>
          <w:lang w:eastAsia="de-DE"/>
        </w:rPr>
        <w:t>x</w:t>
      </w:r>
      <w:r w:rsidRPr="00F97FBC">
        <w:rPr>
          <w:rFonts w:eastAsia="Calibri"/>
          <w:vertAlign w:val="subscript"/>
          <w:lang w:eastAsia="de-DE"/>
        </w:rPr>
        <w:t>CO2i</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доля CO</w:t>
      </w:r>
      <w:r w:rsidRPr="00F97FBC">
        <w:rPr>
          <w:rFonts w:eastAsia="Calibri"/>
          <w:vertAlign w:val="subscript"/>
          <w:lang w:eastAsia="de-DE"/>
        </w:rPr>
        <w:t>2</w:t>
      </w:r>
      <w:r w:rsidRPr="00F97FBC">
        <w:rPr>
          <w:rFonts w:eastAsia="Calibri"/>
          <w:lang w:eastAsia="de-DE"/>
        </w:rPr>
        <w:t xml:space="preserve"> в газовом потоке [-],</w:t>
      </w:r>
    </w:p>
    <w:p w:rsidR="009B1ECB" w:rsidRPr="00F97FBC" w:rsidRDefault="009B1ECB" w:rsidP="009B1ECB">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CO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масса CO</w:t>
      </w:r>
      <w:r w:rsidRPr="00F97FBC">
        <w:rPr>
          <w:rFonts w:eastAsia="Calibri"/>
          <w:vertAlign w:val="subscript"/>
          <w:lang w:eastAsia="de-DE"/>
        </w:rPr>
        <w:t>2</w:t>
      </w:r>
      <w:r w:rsidRPr="00F97FBC">
        <w:rPr>
          <w:rFonts w:eastAsia="Calibri"/>
          <w:lang w:eastAsia="de-DE"/>
        </w:rPr>
        <w:t xml:space="preserve"> [</w:t>
      </w:r>
      <w:r w:rsidRPr="00F97FBC">
        <w:t>г/моль</w:t>
      </w:r>
      <w:r w:rsidRPr="00F97FBC">
        <w:rPr>
          <w:rFonts w:eastAsia="Calibri"/>
          <w:lang w:eastAsia="de-DE"/>
        </w:rPr>
        <w:t>],</w:t>
      </w:r>
    </w:p>
    <w:p w:rsidR="009B1ECB" w:rsidRPr="00F97FBC" w:rsidRDefault="009B1ECB" w:rsidP="009B1ECB">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stream</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t>молярная масса газового потока [</w:t>
      </w:r>
      <w:r w:rsidRPr="00F97FBC">
        <w:t>г/моль</w:t>
      </w:r>
      <w:r w:rsidRPr="00F97FBC">
        <w:rPr>
          <w:rFonts w:eastAsia="Calibri"/>
          <w:lang w:eastAsia="de-DE"/>
        </w:rPr>
        <w:t>].</w:t>
      </w:r>
    </w:p>
    <w:p w:rsidR="009B1ECB" w:rsidRPr="00F97FBC" w:rsidRDefault="009B1ECB" w:rsidP="009B1ECB">
      <w:pPr>
        <w:spacing w:after="120"/>
        <w:ind w:left="2268" w:right="1133"/>
        <w:jc w:val="both"/>
        <w:rPr>
          <w:rFonts w:eastAsia="Calibri"/>
          <w:lang w:eastAsia="de-DE"/>
        </w:rPr>
      </w:pPr>
      <w:r w:rsidRPr="00F97FBC">
        <w:rPr>
          <w:rFonts w:eastAsia="Calibri"/>
          <w:i/>
          <w:lang w:eastAsia="de-DE"/>
        </w:rPr>
        <w:t>M</w:t>
      </w:r>
      <w:r w:rsidRPr="00F97FBC">
        <w:rPr>
          <w:rFonts w:eastAsia="Calibri"/>
          <w:vertAlign w:val="subscript"/>
          <w:lang w:eastAsia="de-DE"/>
        </w:rPr>
        <w:t>stream</w:t>
      </w:r>
      <w:r w:rsidRPr="00F97FBC">
        <w:rPr>
          <w:rFonts w:eastAsia="Calibri"/>
          <w:lang w:eastAsia="de-DE"/>
        </w:rPr>
        <w:t xml:space="preserve"> рассчитывают по всем замеренным </w:t>
      </w:r>
      <w:r w:rsidRPr="00F97FBC">
        <w:t>составным компонентам</w:t>
      </w:r>
      <w:r w:rsidRPr="00F97FBC">
        <w:rPr>
          <w:rFonts w:eastAsia="Calibri"/>
          <w:lang w:eastAsia="de-DE"/>
        </w:rPr>
        <w:t xml:space="preserve"> </w:t>
      </w:r>
      <w:r w:rsidRPr="00F97FBC">
        <w:rPr>
          <w:rFonts w:eastAsia="Calibri"/>
          <w:lang w:eastAsia="de-DE"/>
        </w:rPr>
        <w:br/>
      </w:r>
      <w:r>
        <w:rPr>
          <w:rFonts w:eastAsia="Calibri"/>
          <w:lang w:eastAsia="de-DE"/>
        </w:rPr>
        <w:t>(1, 2, …</w:t>
      </w:r>
      <w:r w:rsidRPr="00F97FBC">
        <w:rPr>
          <w:rFonts w:eastAsia="Calibri"/>
          <w:lang w:eastAsia="de-DE"/>
        </w:rPr>
        <w:t xml:space="preserve"> n) </w:t>
      </w:r>
      <w:r w:rsidRPr="00F97FBC">
        <w:rPr>
          <w:rFonts w:eastAsia="Calibri"/>
        </w:rPr>
        <w:t>при помощи уравнения</w:t>
      </w:r>
      <w:r w:rsidRPr="00F97FBC">
        <w:rPr>
          <w:rFonts w:eastAsia="Calibri"/>
          <w:lang w:eastAsia="de-DE"/>
        </w:rPr>
        <w:t xml:space="preserve"> (A.6-9):</w:t>
      </w:r>
    </w:p>
    <w:p w:rsidR="009B1ECB" w:rsidRPr="00F97FBC" w:rsidRDefault="009B1ECB" w:rsidP="009B1ECB">
      <w:pPr>
        <w:spacing w:after="120"/>
        <w:ind w:left="2268" w:right="1133"/>
        <w:jc w:val="right"/>
        <w:rPr>
          <w:rFonts w:eastAsia="Calibri"/>
          <w:lang w:val="en-US" w:eastAsia="de-DE"/>
        </w:rPr>
      </w:pPr>
      <w:r w:rsidRPr="00F97FBC">
        <w:rPr>
          <w:rFonts w:eastAsia="Calibri"/>
          <w:i/>
          <w:sz w:val="22"/>
          <w:lang w:val="en-US" w:eastAsia="de-DE"/>
        </w:rPr>
        <w:t>M</w:t>
      </w:r>
      <w:r w:rsidRPr="00F97FBC">
        <w:rPr>
          <w:rFonts w:eastAsia="Calibri"/>
          <w:sz w:val="22"/>
          <w:vertAlign w:val="subscript"/>
          <w:lang w:val="en-US" w:eastAsia="de-DE"/>
        </w:rPr>
        <w:t>stream</w:t>
      </w:r>
      <w:r w:rsidRPr="00F97FBC">
        <w:rPr>
          <w:rFonts w:eastAsia="Calibri"/>
          <w:sz w:val="22"/>
          <w:lang w:val="en-US" w:eastAsia="de-DE"/>
        </w:rPr>
        <w:t xml:space="preserve"> = </w:t>
      </w:r>
      <w:r w:rsidRPr="00F97FBC">
        <w:rPr>
          <w:rFonts w:eastAsia="Calibri"/>
          <w:i/>
          <w:sz w:val="22"/>
          <w:lang w:val="en-US" w:eastAsia="de-DE"/>
        </w:rPr>
        <w:t>x</w:t>
      </w:r>
      <w:r w:rsidRPr="00F97FBC">
        <w:rPr>
          <w:rFonts w:eastAsia="Calibri"/>
          <w:sz w:val="22"/>
          <w:vertAlign w:val="subscript"/>
          <w:lang w:val="en-US" w:eastAsia="de-DE"/>
        </w:rPr>
        <w:t>1</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1</w:t>
      </w:r>
      <w:r w:rsidRPr="00F97FBC">
        <w:rPr>
          <w:rFonts w:eastAsia="Calibri"/>
          <w:sz w:val="22"/>
          <w:lang w:val="en-US" w:eastAsia="de-DE"/>
        </w:rPr>
        <w:t xml:space="preserve"> + </w:t>
      </w:r>
      <w:r w:rsidRPr="00F97FBC">
        <w:rPr>
          <w:rFonts w:eastAsia="Calibri"/>
          <w:i/>
          <w:sz w:val="22"/>
          <w:lang w:val="en-US" w:eastAsia="de-DE"/>
        </w:rPr>
        <w:t>x</w:t>
      </w:r>
      <w:r w:rsidRPr="00F97FBC">
        <w:rPr>
          <w:rFonts w:eastAsia="Calibri"/>
          <w:sz w:val="22"/>
          <w:vertAlign w:val="subscript"/>
          <w:lang w:val="en-US" w:eastAsia="de-DE"/>
        </w:rPr>
        <w:t>2</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2</w:t>
      </w:r>
      <w:r w:rsidRPr="00F97FBC">
        <w:rPr>
          <w:rFonts w:eastAsia="Calibri"/>
          <w:sz w:val="22"/>
          <w:lang w:val="en-US" w:eastAsia="de-DE"/>
        </w:rPr>
        <w:t xml:space="preserve"> + ... + </w:t>
      </w:r>
      <w:r w:rsidRPr="00F97FBC">
        <w:rPr>
          <w:rFonts w:eastAsia="Calibri"/>
          <w:i/>
          <w:sz w:val="22"/>
          <w:lang w:val="en-US" w:eastAsia="de-DE"/>
        </w:rPr>
        <w:t>x</w:t>
      </w:r>
      <w:r w:rsidRPr="00F97FBC">
        <w:rPr>
          <w:rFonts w:eastAsia="Calibri"/>
          <w:sz w:val="22"/>
          <w:vertAlign w:val="subscript"/>
          <w:lang w:val="en-US" w:eastAsia="de-DE"/>
        </w:rPr>
        <w:t>n</w:t>
      </w:r>
      <w:r w:rsidRPr="00F97FBC">
        <w:rPr>
          <w:rFonts w:eastAsia="Calibri"/>
          <w:sz w:val="22"/>
          <w:lang w:val="en-US" w:eastAsia="de-DE"/>
        </w:rPr>
        <w:t>ˑ</w:t>
      </w:r>
      <w:r w:rsidRPr="00F97FBC">
        <w:rPr>
          <w:rFonts w:eastAsia="Calibri"/>
          <w:i/>
          <w:sz w:val="22"/>
          <w:lang w:val="en-US" w:eastAsia="de-DE"/>
        </w:rPr>
        <w:t>M</w:t>
      </w:r>
      <w:r w:rsidRPr="00F97FBC">
        <w:rPr>
          <w:rFonts w:eastAsia="Calibri"/>
          <w:sz w:val="22"/>
          <w:vertAlign w:val="subscript"/>
          <w:lang w:val="en-US" w:eastAsia="de-DE"/>
        </w:rPr>
        <w:t>n</w:t>
      </w:r>
      <w:r w:rsidRPr="00F97FBC">
        <w:rPr>
          <w:rFonts w:eastAsia="Calibri"/>
          <w:lang w:val="en-US" w:eastAsia="de-DE"/>
        </w:rPr>
        <w:tab/>
      </w:r>
      <w:r w:rsidRPr="00F97FBC">
        <w:rPr>
          <w:rFonts w:eastAsia="Calibri"/>
          <w:lang w:val="en-US" w:eastAsia="de-DE"/>
        </w:rPr>
        <w:tab/>
      </w:r>
      <w:r w:rsidRPr="00F97FBC">
        <w:rPr>
          <w:rFonts w:eastAsia="Calibri"/>
          <w:lang w:val="en-US" w:eastAsia="de-DE"/>
        </w:rPr>
        <w:tab/>
      </w:r>
      <w:r w:rsidRPr="00F97FBC">
        <w:rPr>
          <w:rFonts w:eastAsia="Calibri"/>
          <w:lang w:val="en-US" w:eastAsia="de-DE"/>
        </w:rPr>
        <w:tab/>
        <w:t>(A.6-9),</w:t>
      </w:r>
    </w:p>
    <w:p w:rsidR="009B1ECB" w:rsidRPr="00F97FBC" w:rsidRDefault="009B1ECB" w:rsidP="009B1ECB">
      <w:pPr>
        <w:spacing w:after="120"/>
        <w:ind w:left="2268" w:right="1133"/>
        <w:jc w:val="both"/>
        <w:rPr>
          <w:rFonts w:eastAsia="Calibri"/>
          <w:lang w:eastAsia="de-DE"/>
        </w:rPr>
      </w:pPr>
      <w:r w:rsidRPr="00F97FBC">
        <w:rPr>
          <w:rFonts w:eastAsia="Calibri"/>
        </w:rPr>
        <w:t>где</w:t>
      </w:r>
      <w:r w:rsidRPr="00F97FBC">
        <w:rPr>
          <w:rFonts w:eastAsia="Calibri"/>
          <w:lang w:eastAsia="de-DE"/>
        </w:rPr>
        <w:t xml:space="preserve">: </w:t>
      </w:r>
    </w:p>
    <w:p w:rsidR="009B1ECB" w:rsidRPr="00F97FBC" w:rsidRDefault="009B1ECB" w:rsidP="009B1ECB">
      <w:pPr>
        <w:tabs>
          <w:tab w:val="left" w:pos="3119"/>
        </w:tabs>
        <w:spacing w:after="120"/>
        <w:ind w:left="3402" w:right="1133" w:hanging="1134"/>
        <w:jc w:val="both"/>
        <w:rPr>
          <w:rFonts w:eastAsia="Calibri"/>
          <w:lang w:eastAsia="de-DE"/>
        </w:rPr>
      </w:pPr>
      <w:r w:rsidRPr="00F97FBC">
        <w:rPr>
          <w:rFonts w:eastAsia="Calibri"/>
          <w:i/>
          <w:lang w:eastAsia="de-DE"/>
        </w:rPr>
        <w:t>X</w:t>
      </w:r>
      <w:r w:rsidRPr="00F97FBC">
        <w:rPr>
          <w:rFonts w:eastAsia="Calibri"/>
          <w:vertAlign w:val="subscript"/>
          <w:lang w:eastAsia="de-DE"/>
        </w:rPr>
        <w:t xml:space="preserve">1, 2, </w:t>
      </w:r>
      <w:r w:rsidRPr="00F97FBC">
        <w:rPr>
          <w:rFonts w:eastAsia="Calibri"/>
          <w:i/>
          <w:lang w:eastAsia="de-DE"/>
        </w:rPr>
        <w:t>…</w:t>
      </w:r>
      <w:r w:rsidRPr="00F97FBC">
        <w:rPr>
          <w:rFonts w:eastAsia="Calibri"/>
          <w:vertAlign w:val="subscript"/>
          <w:lang w:eastAsia="de-DE"/>
        </w:rPr>
        <w:t>n</w:t>
      </w:r>
      <w:r w:rsidRPr="00F97FBC">
        <w:rPr>
          <w:rFonts w:eastAsia="Calibri"/>
          <w:lang w:eastAsia="de-DE"/>
        </w:rPr>
        <w:tab/>
      </w:r>
      <w:r w:rsidRPr="00F97FBC">
        <w:rPr>
          <w:rFonts w:eastAsia="MS Mincho"/>
          <w:lang w:eastAsia="ru-RU"/>
        </w:rPr>
        <w:t>−</w:t>
      </w:r>
      <w:r w:rsidRPr="00F97FBC">
        <w:rPr>
          <w:rFonts w:eastAsia="Calibri"/>
          <w:lang w:eastAsia="de-DE"/>
        </w:rPr>
        <w:tab/>
        <w:t xml:space="preserve">молярная доля каждого замеренного </w:t>
      </w:r>
      <w:r w:rsidRPr="00F97FBC">
        <w:t>составного компонента</w:t>
      </w:r>
      <w:r w:rsidRPr="00F97FBC">
        <w:rPr>
          <w:rFonts w:eastAsia="Calibri"/>
          <w:lang w:eastAsia="de-DE"/>
        </w:rPr>
        <w:t xml:space="preserve"> газового потока (CH</w:t>
      </w:r>
      <w:r w:rsidRPr="00F97FBC">
        <w:rPr>
          <w:rFonts w:eastAsia="Calibri"/>
          <w:vertAlign w:val="subscript"/>
          <w:lang w:eastAsia="de-DE"/>
        </w:rPr>
        <w:t>4</w:t>
      </w:r>
      <w:r w:rsidRPr="00F97FBC">
        <w:rPr>
          <w:rFonts w:eastAsia="Calibri"/>
          <w:lang w:eastAsia="de-DE"/>
        </w:rPr>
        <w:t>, CO</w:t>
      </w:r>
      <w:r w:rsidRPr="00F97FBC">
        <w:rPr>
          <w:rFonts w:eastAsia="Calibri"/>
          <w:vertAlign w:val="subscript"/>
          <w:lang w:eastAsia="de-DE"/>
        </w:rPr>
        <w:t>2</w:t>
      </w:r>
      <w:r w:rsidRPr="00F97FBC">
        <w:rPr>
          <w:rFonts w:eastAsia="Calibri"/>
          <w:lang w:eastAsia="de-DE"/>
        </w:rPr>
        <w:t>, …) [-],</w:t>
      </w:r>
    </w:p>
    <w:p w:rsidR="009B1ECB" w:rsidRPr="00F97FBC" w:rsidRDefault="009B1ECB" w:rsidP="009B1ECB">
      <w:pPr>
        <w:tabs>
          <w:tab w:val="left" w:pos="3119"/>
        </w:tabs>
        <w:spacing w:after="120"/>
        <w:ind w:left="3402" w:right="1133"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1, 2, </w:t>
      </w:r>
      <w:r w:rsidRPr="00F97FBC">
        <w:rPr>
          <w:rFonts w:eastAsia="Calibri"/>
          <w:i/>
          <w:lang w:eastAsia="de-DE"/>
        </w:rPr>
        <w:t>…</w:t>
      </w:r>
      <w:r w:rsidRPr="00F97FBC">
        <w:rPr>
          <w:rFonts w:eastAsia="Calibri"/>
          <w:vertAlign w:val="subscript"/>
          <w:lang w:eastAsia="de-DE"/>
        </w:rPr>
        <w:t>n</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олярная масса каждого замеренного </w:t>
      </w:r>
      <w:r w:rsidRPr="00F97FBC">
        <w:t>составного компонента</w:t>
      </w:r>
      <w:r w:rsidRPr="00F97FBC">
        <w:rPr>
          <w:rFonts w:eastAsia="Calibri"/>
          <w:lang w:eastAsia="de-DE"/>
        </w:rPr>
        <w:t xml:space="preserve"> газового потока [</w:t>
      </w:r>
      <w:r w:rsidRPr="00F97FBC">
        <w:t>г/моль</w:t>
      </w:r>
      <w:r w:rsidRPr="00F97FBC">
        <w:rPr>
          <w:rFonts w:eastAsia="Calibri"/>
          <w:lang w:eastAsia="de-DE"/>
        </w:rPr>
        <w:t>].</w:t>
      </w:r>
    </w:p>
    <w:p w:rsidR="009B1ECB" w:rsidRPr="00F97FBC" w:rsidRDefault="009B1ECB" w:rsidP="009B1ECB">
      <w:pPr>
        <w:spacing w:after="240"/>
        <w:ind w:left="2268" w:right="1134" w:hanging="1134"/>
        <w:jc w:val="both"/>
        <w:rPr>
          <w:rFonts w:eastAsia="Calibri"/>
        </w:rPr>
      </w:pPr>
      <w:r w:rsidRPr="00F97FBC">
        <w:rPr>
          <w:rFonts w:eastAsia="Calibri"/>
        </w:rPr>
        <w:t>A.3.1.3</w:t>
      </w:r>
      <w:r w:rsidRPr="00F97FBC">
        <w:rPr>
          <w:rFonts w:eastAsia="Calibri"/>
        </w:rPr>
        <w:tab/>
        <w:t xml:space="preserve">Для определения суммарного массового расхода </w:t>
      </w:r>
      <w:r w:rsidRPr="00F97FBC">
        <w:rPr>
          <w:rFonts w:eastAsia="Calibri"/>
          <w:lang w:eastAsia="de-DE"/>
        </w:rPr>
        <w:t>CO</w:t>
      </w:r>
      <w:r w:rsidRPr="00F97FBC">
        <w:rPr>
          <w:rFonts w:eastAsia="Calibri"/>
          <w:vertAlign w:val="subscript"/>
          <w:lang w:eastAsia="de-DE"/>
        </w:rPr>
        <w:t>2</w:t>
      </w:r>
      <w:r w:rsidRPr="00F97FBC">
        <w:rPr>
          <w:rFonts w:eastAsia="Calibri"/>
          <w:lang w:eastAsia="de-DE"/>
        </w:rPr>
        <w:t xml:space="preserve"> в </w:t>
      </w:r>
      <w:r w:rsidRPr="00F97FBC">
        <w:rPr>
          <w:rFonts w:eastAsia="Calibri"/>
        </w:rPr>
        <w:t>газообразном топливе, поступающем в двигатель, расчет по уравнен</w:t>
      </w:r>
      <w:r w:rsidRPr="00512C9D">
        <w:rPr>
          <w:rFonts w:eastAsia="Calibri"/>
        </w:rPr>
        <w:t>ию (</w:t>
      </w:r>
      <w:r w:rsidRPr="00512C9D">
        <w:rPr>
          <w:rFonts w:eastAsia="Calibri"/>
          <w:lang w:eastAsia="de-DE"/>
        </w:rPr>
        <w:t>A.6-8</w:t>
      </w:r>
      <w:r w:rsidRPr="00512C9D">
        <w:rPr>
          <w:rFonts w:eastAsia="Calibri"/>
        </w:rPr>
        <w:t xml:space="preserve">) </w:t>
      </w:r>
      <w:r w:rsidRPr="00F97FBC">
        <w:rPr>
          <w:rFonts w:eastAsia="Calibri"/>
        </w:rPr>
        <w:t xml:space="preserve">производят по каждому отдельному содержащему </w:t>
      </w:r>
      <w:r w:rsidRPr="00F97FBC">
        <w:rPr>
          <w:rFonts w:eastAsia="Calibri"/>
          <w:lang w:eastAsia="de-DE"/>
        </w:rPr>
        <w:t>CO</w:t>
      </w:r>
      <w:r w:rsidRPr="00F97FBC">
        <w:rPr>
          <w:rFonts w:eastAsia="Calibri"/>
          <w:vertAlign w:val="subscript"/>
          <w:lang w:eastAsia="de-DE"/>
        </w:rPr>
        <w:t>2</w:t>
      </w:r>
      <w:r w:rsidRPr="00F97FBC">
        <w:rPr>
          <w:rFonts w:eastAsia="Calibri"/>
          <w:lang w:eastAsia="de-DE"/>
        </w:rPr>
        <w:t xml:space="preserve"> </w:t>
      </w:r>
      <w:r w:rsidRPr="00F97FBC">
        <w:rPr>
          <w:rFonts w:eastAsia="Calibri"/>
        </w:rPr>
        <w:t>газовому потоку, поступающему в газосмесительную систему (с суммированием результатов, полученных по каждому газовому потоку), либо его производят для уже смешанных газов, выходящих из смесителя и поступающих в двигатель, при помощи уравнения (</w:t>
      </w:r>
      <w:r w:rsidRPr="00F97FBC">
        <w:rPr>
          <w:rFonts w:eastAsia="Calibri"/>
          <w:lang w:val="en-US"/>
        </w:rPr>
        <w:t>A</w:t>
      </w:r>
      <w:r w:rsidRPr="00F97FBC">
        <w:rPr>
          <w:rFonts w:eastAsia="Calibri"/>
        </w:rPr>
        <w:t>.6-10):</w:t>
      </w:r>
    </w:p>
    <w:p w:rsidR="009B1ECB" w:rsidRPr="00F97FBC" w:rsidRDefault="009B1ECB" w:rsidP="009B1ECB">
      <w:pPr>
        <w:spacing w:after="120"/>
        <w:ind w:left="2268" w:right="1133"/>
        <w:jc w:val="right"/>
        <w:rPr>
          <w:rFonts w:eastAsia="Calibri"/>
          <w:lang w:eastAsia="de-DE"/>
        </w:rPr>
      </w:pPr>
      <w:r w:rsidRPr="00F97FBC">
        <w:rPr>
          <w:rFonts w:eastAsia="Calibri"/>
          <w:noProof/>
          <w:lang w:eastAsia="ru-RU"/>
        </w:rPr>
        <w:drawing>
          <wp:inline distT="0" distB="0" distL="0" distR="0" wp14:anchorId="3428520D" wp14:editId="09E09105">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2"/>
                    <a:stretch>
                      <a:fillRect/>
                    </a:stretch>
                  </pic:blipFill>
                  <pic:spPr>
                    <a:xfrm>
                      <a:off x="0" y="0"/>
                      <a:ext cx="2703600" cy="208800"/>
                    </a:xfrm>
                    <a:prstGeom prst="rect">
                      <a:avLst/>
                    </a:prstGeom>
                  </pic:spPr>
                </pic:pic>
              </a:graphicData>
            </a:graphic>
          </wp:inline>
        </w:drawing>
      </w:r>
      <w:r w:rsidRPr="00F97FBC">
        <w:rPr>
          <w:rFonts w:eastAsia="Calibri"/>
          <w:vertAlign w:val="subscript"/>
          <w:lang w:eastAsia="de-DE"/>
        </w:rPr>
        <w:tab/>
      </w:r>
      <w:r w:rsidRPr="00F97FBC">
        <w:rPr>
          <w:rFonts w:eastAsia="Calibri"/>
          <w:vertAlign w:val="subscript"/>
          <w:lang w:eastAsia="de-DE"/>
        </w:rPr>
        <w:tab/>
      </w:r>
      <w:r w:rsidRPr="00F97FBC">
        <w:rPr>
          <w:rFonts w:eastAsia="Calibri"/>
          <w:lang w:eastAsia="de-DE"/>
        </w:rPr>
        <w:t>(A.6-10),</w:t>
      </w:r>
    </w:p>
    <w:p w:rsidR="009B1ECB" w:rsidRPr="00F97FBC" w:rsidRDefault="009B1ECB" w:rsidP="009B1ECB">
      <w:pPr>
        <w:spacing w:after="120"/>
        <w:ind w:left="2268" w:right="1133"/>
        <w:jc w:val="both"/>
        <w:rPr>
          <w:rFonts w:eastAsia="Calibri"/>
          <w:lang w:eastAsia="de-DE"/>
        </w:rPr>
      </w:pPr>
      <w:r w:rsidRPr="00F97FBC">
        <w:rPr>
          <w:rFonts w:eastAsia="Calibri"/>
        </w:rPr>
        <w:t>где</w:t>
      </w:r>
      <w:r w:rsidRPr="00F97FBC">
        <w:rPr>
          <w:rFonts w:eastAsia="Calibri"/>
          <w:lang w:eastAsia="de-DE"/>
        </w:rPr>
        <w:t xml:space="preserve">: </w:t>
      </w:r>
    </w:p>
    <w:p w:rsidR="009B1ECB" w:rsidRPr="00F97FBC" w:rsidRDefault="00EE4A07" w:rsidP="009B1ECB">
      <w:pPr>
        <w:tabs>
          <w:tab w:val="left" w:pos="3402"/>
        </w:tabs>
        <w:spacing w:after="120"/>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9B1ECB" w:rsidRPr="00F97FBC">
        <w:rPr>
          <w:rFonts w:eastAsia="Calibri"/>
          <w:vertAlign w:val="subscript"/>
          <w:lang w:eastAsia="de-DE"/>
        </w:rPr>
        <w:t>CO2i, fuel</w:t>
      </w:r>
      <w:r w:rsidR="009B1ECB" w:rsidRPr="00F97FBC">
        <w:rPr>
          <w:rFonts w:eastAsia="Calibri"/>
          <w:lang w:eastAsia="de-DE"/>
        </w:rPr>
        <w:t xml:space="preserve"> </w:t>
      </w:r>
      <w:r w:rsidR="009B1ECB" w:rsidRPr="00F97FBC">
        <w:rPr>
          <w:rFonts w:eastAsia="Calibri"/>
          <w:lang w:eastAsia="de-DE"/>
        </w:rPr>
        <w:tab/>
      </w:r>
      <w:r w:rsidR="009B1ECB" w:rsidRPr="00F97FBC">
        <w:rPr>
          <w:rFonts w:eastAsia="MS Mincho"/>
          <w:lang w:eastAsia="ru-RU"/>
        </w:rPr>
        <w:t>−</w:t>
      </w:r>
      <w:r w:rsidR="009B1ECB" w:rsidRPr="00F97FBC">
        <w:rPr>
          <w:rFonts w:eastAsia="Calibri"/>
          <w:lang w:eastAsia="de-DE"/>
        </w:rPr>
        <w:t xml:space="preserve"> </w:t>
      </w:r>
      <w:r w:rsidR="009B1ECB" w:rsidRPr="00F97FBC">
        <w:rPr>
          <w:rFonts w:eastAsia="Calibri"/>
          <w:lang w:eastAsia="de-DE"/>
        </w:rPr>
        <w:tab/>
        <w:t>мгновенное значение совокупного массового расхода CO</w:t>
      </w:r>
      <w:r w:rsidR="009B1ECB" w:rsidRPr="00F97FBC">
        <w:rPr>
          <w:rFonts w:eastAsia="Calibri"/>
          <w:vertAlign w:val="subscript"/>
          <w:lang w:eastAsia="de-DE"/>
        </w:rPr>
        <w:t>2</w:t>
      </w:r>
      <w:r w:rsidR="009B1ECB" w:rsidRPr="00F97FBC">
        <w:rPr>
          <w:rFonts w:eastAsia="Calibri"/>
          <w:lang w:eastAsia="de-DE"/>
        </w:rPr>
        <w:t xml:space="preserve"> из расчета содержания CO</w:t>
      </w:r>
      <w:r w:rsidR="009B1ECB" w:rsidRPr="00F97FBC">
        <w:rPr>
          <w:rFonts w:eastAsia="Calibri"/>
          <w:vertAlign w:val="subscript"/>
          <w:lang w:eastAsia="de-DE"/>
        </w:rPr>
        <w:t>2</w:t>
      </w:r>
      <w:r w:rsidR="009B1ECB" w:rsidRPr="00F97FBC">
        <w:rPr>
          <w:rFonts w:eastAsia="Calibri"/>
          <w:lang w:eastAsia="de-DE"/>
        </w:rPr>
        <w:t xml:space="preserve"> в </w:t>
      </w:r>
      <w:r w:rsidR="009B1ECB" w:rsidRPr="00F97FBC">
        <w:rPr>
          <w:rFonts w:eastAsia="Calibri"/>
        </w:rPr>
        <w:t xml:space="preserve">газообразном топливе, поступающем в двигатель </w:t>
      </w:r>
      <w:r w:rsidR="009B1ECB" w:rsidRPr="00F97FBC">
        <w:rPr>
          <w:rFonts w:eastAsia="Calibri"/>
          <w:lang w:eastAsia="de-DE"/>
        </w:rPr>
        <w:t>[г/с],</w:t>
      </w:r>
    </w:p>
    <w:p w:rsidR="009B1ECB" w:rsidRPr="00F97FBC" w:rsidRDefault="00EE4A07" w:rsidP="009B1ECB">
      <w:pPr>
        <w:tabs>
          <w:tab w:val="left" w:pos="3402"/>
        </w:tabs>
        <w:spacing w:after="120"/>
        <w:ind w:left="3686" w:right="1133" w:hanging="1418"/>
        <w:jc w:val="both"/>
        <w:rPr>
          <w:rFonts w:eastAsia="Calibri"/>
          <w:lang w:eastAsia="de-DE"/>
        </w:rPr>
      </w:pP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009B1ECB" w:rsidRPr="00F97FBC">
        <w:rPr>
          <w:rFonts w:eastAsia="Calibri"/>
          <w:vertAlign w:val="subscript"/>
          <w:lang w:eastAsia="de-DE"/>
        </w:rPr>
        <w:t>CO2i, a, b, …, n</w:t>
      </w:r>
      <w:r w:rsidR="009B1ECB" w:rsidRPr="00F97FBC">
        <w:rPr>
          <w:rFonts w:eastAsia="Calibri"/>
          <w:lang w:eastAsia="de-DE"/>
        </w:rPr>
        <w:t xml:space="preserve"> </w:t>
      </w:r>
      <w:r w:rsidR="009B1ECB" w:rsidRPr="00F97FBC">
        <w:rPr>
          <w:rFonts w:eastAsia="Calibri"/>
          <w:lang w:eastAsia="de-DE"/>
        </w:rPr>
        <w:tab/>
      </w:r>
      <w:r w:rsidR="009B1ECB" w:rsidRPr="00F97FBC">
        <w:rPr>
          <w:rFonts w:eastAsia="MS Mincho"/>
          <w:lang w:eastAsia="ru-RU"/>
        </w:rPr>
        <w:t>−</w:t>
      </w:r>
      <w:r w:rsidR="009B1ECB" w:rsidRPr="00F97FBC">
        <w:rPr>
          <w:rFonts w:eastAsia="Calibri"/>
          <w:lang w:eastAsia="de-DE"/>
        </w:rPr>
        <w:t xml:space="preserve"> </w:t>
      </w:r>
      <w:r w:rsidR="009B1ECB" w:rsidRPr="00F97FBC">
        <w:rPr>
          <w:rFonts w:eastAsia="Calibri"/>
          <w:lang w:eastAsia="de-DE"/>
        </w:rPr>
        <w:tab/>
        <w:t>мгновенное значение массового расхода CO</w:t>
      </w:r>
      <w:r w:rsidR="009B1ECB" w:rsidRPr="00F97FBC">
        <w:rPr>
          <w:rFonts w:eastAsia="Calibri"/>
          <w:vertAlign w:val="subscript"/>
          <w:lang w:eastAsia="de-DE"/>
        </w:rPr>
        <w:t>2</w:t>
      </w:r>
      <w:r w:rsidR="009B1ECB" w:rsidRPr="00F97FBC">
        <w:rPr>
          <w:rFonts w:eastAsia="Calibri"/>
          <w:lang w:eastAsia="de-DE"/>
        </w:rPr>
        <w:t xml:space="preserve"> из расчета содержания CO</w:t>
      </w:r>
      <w:r w:rsidR="009B1ECB" w:rsidRPr="00F97FBC">
        <w:rPr>
          <w:rFonts w:eastAsia="Calibri"/>
          <w:vertAlign w:val="subscript"/>
          <w:lang w:eastAsia="de-DE"/>
        </w:rPr>
        <w:t>2</w:t>
      </w:r>
      <w:r w:rsidR="009B1ECB" w:rsidRPr="00F97FBC">
        <w:rPr>
          <w:rFonts w:eastAsia="Calibri"/>
          <w:lang w:eastAsia="de-DE"/>
        </w:rPr>
        <w:t xml:space="preserve"> в каждом отдельном газовом потоке </w:t>
      </w:r>
      <w:r w:rsidR="009B1ECB" w:rsidRPr="00F97FBC">
        <w:rPr>
          <w:rFonts w:eastAsia="Calibri"/>
          <w:lang w:val="en-US"/>
        </w:rPr>
        <w:t>a</w:t>
      </w:r>
      <w:r w:rsidR="009B1ECB" w:rsidRPr="00F97FBC">
        <w:rPr>
          <w:rFonts w:eastAsia="Calibri"/>
        </w:rPr>
        <w:t xml:space="preserve">, </w:t>
      </w:r>
      <w:r w:rsidR="009B1ECB" w:rsidRPr="00F97FBC">
        <w:rPr>
          <w:rFonts w:eastAsia="Calibri"/>
          <w:lang w:val="en-US"/>
        </w:rPr>
        <w:t>b</w:t>
      </w:r>
      <w:r w:rsidR="009B1ECB" w:rsidRPr="00F97FBC">
        <w:rPr>
          <w:rFonts w:eastAsia="Calibri"/>
        </w:rPr>
        <w:t xml:space="preserve">, … </w:t>
      </w:r>
      <w:r w:rsidR="009B1ECB" w:rsidRPr="00F97FBC">
        <w:rPr>
          <w:rFonts w:eastAsia="Calibri"/>
          <w:lang w:val="en-US"/>
        </w:rPr>
        <w:t>n</w:t>
      </w:r>
      <w:r w:rsidR="009B1ECB" w:rsidRPr="00F97FBC">
        <w:rPr>
          <w:rFonts w:eastAsia="Calibri"/>
        </w:rPr>
        <w:t xml:space="preserve"> </w:t>
      </w:r>
      <w:r w:rsidR="009B1ECB" w:rsidRPr="00F97FBC">
        <w:rPr>
          <w:rFonts w:eastAsia="Calibri"/>
          <w:lang w:eastAsia="de-DE"/>
        </w:rPr>
        <w:t>[г/с].</w:t>
      </w:r>
    </w:p>
    <w:p w:rsidR="009B1ECB" w:rsidRPr="00F97FBC" w:rsidRDefault="009B1ECB" w:rsidP="009B1ECB">
      <w:pPr>
        <w:pageBreakBefore/>
        <w:spacing w:after="120"/>
        <w:ind w:left="2268" w:right="1133" w:hanging="1134"/>
        <w:jc w:val="both"/>
        <w:rPr>
          <w:rFonts w:eastAsia="Calibri"/>
        </w:rPr>
      </w:pPr>
      <w:r w:rsidRPr="00F97FBC">
        <w:rPr>
          <w:rFonts w:eastAsia="Calibri"/>
          <w:lang w:val="en-US"/>
        </w:rPr>
        <w:lastRenderedPageBreak/>
        <w:t>A</w:t>
      </w:r>
      <w:r w:rsidRPr="00F97FBC">
        <w:rPr>
          <w:rFonts w:eastAsia="Calibri"/>
        </w:rPr>
        <w:t>.3.2</w:t>
      </w:r>
      <w:r w:rsidRPr="00F97FBC">
        <w:rPr>
          <w:rFonts w:eastAsia="Calibri"/>
        </w:rPr>
        <w:tab/>
        <w:t xml:space="preserve">Расчет удельных выбросов </w:t>
      </w:r>
      <w:r w:rsidRPr="00F97FBC">
        <w:rPr>
          <w:rFonts w:eastAsia="Calibri"/>
          <w:lang w:val="en-US"/>
        </w:rPr>
        <w:t>CO</w:t>
      </w:r>
      <w:r w:rsidRPr="00F97FBC">
        <w:rPr>
          <w:rFonts w:eastAsia="Calibri"/>
          <w:vertAlign w:val="subscript"/>
        </w:rPr>
        <w:t>2</w:t>
      </w:r>
      <w:r w:rsidRPr="00F97FBC">
        <w:rPr>
          <w:rFonts w:eastAsia="Calibri"/>
        </w:rPr>
        <w:t xml:space="preserve"> применительно к переходному циклу и циклу в ступенчатом режиме</w:t>
      </w:r>
    </w:p>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2.1</w:t>
      </w:r>
      <w:r w:rsidRPr="00F97FBC">
        <w:rPr>
          <w:rFonts w:eastAsia="Calibri"/>
        </w:rPr>
        <w:tab/>
        <w:t xml:space="preserve">Общую массу выбросов </w:t>
      </w:r>
      <w:r w:rsidRPr="00F97FBC">
        <w:rPr>
          <w:rFonts w:eastAsia="Calibri"/>
          <w:lang w:val="en-US"/>
        </w:rPr>
        <w:t>CO</w:t>
      </w:r>
      <w:r w:rsidRPr="00F97FBC">
        <w:rPr>
          <w:rFonts w:eastAsia="Calibri"/>
          <w:vertAlign w:val="subscript"/>
        </w:rPr>
        <w:t>2</w:t>
      </w:r>
      <w:r w:rsidRPr="00F97FBC">
        <w:rPr>
          <w:rFonts w:eastAsia="Calibri"/>
        </w:rPr>
        <w:t xml:space="preserve"> на испытание с учетом </w:t>
      </w:r>
      <w:r w:rsidRPr="00F97FBC">
        <w:rPr>
          <w:rFonts w:eastAsia="Calibri"/>
          <w:lang w:eastAsia="de-DE"/>
        </w:rPr>
        <w:t>содержания CO</w:t>
      </w:r>
      <w:r w:rsidRPr="00F97FBC">
        <w:rPr>
          <w:rFonts w:eastAsia="Calibri"/>
          <w:vertAlign w:val="subscript"/>
          <w:lang w:eastAsia="de-DE"/>
        </w:rPr>
        <w:t>2</w:t>
      </w:r>
      <w:r w:rsidRPr="00F97FBC">
        <w:rPr>
          <w:rFonts w:eastAsia="Calibri"/>
          <w:lang w:eastAsia="de-DE"/>
        </w:rPr>
        <w:t xml:space="preserve"> в топливе</w:t>
      </w:r>
      <w:r w:rsidRPr="00F97FBC">
        <w:rPr>
          <w:rFonts w:eastAsia="Calibri"/>
        </w:rPr>
        <w:t xml:space="preserve"> (</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fuel</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испытание</w:t>
      </w:r>
      <w:r w:rsidRPr="00F97FBC">
        <w:rPr>
          <w:rFonts w:eastAsia="Calibri"/>
        </w:rPr>
        <w:t>] рассчитывают путем суммирования мгновенных значений массового расхода CO</w:t>
      </w:r>
      <w:r w:rsidRPr="00F97FBC">
        <w:rPr>
          <w:rFonts w:eastAsia="Calibri"/>
          <w:vertAlign w:val="subscript"/>
        </w:rPr>
        <w:t>2</w:t>
      </w:r>
      <w:r w:rsidRPr="00F97FBC">
        <w:rPr>
          <w:rFonts w:eastAsia="Calibri"/>
        </w:rPr>
        <w:t xml:space="preserve"> в поступающем в двигатель газообразном топливе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i,fuel</w:t>
      </w:r>
      <w:r w:rsidRPr="00F97FBC">
        <w:rPr>
          <w:rFonts w:eastAsia="Calibri"/>
        </w:rPr>
        <w:t>) [г/с] за весь испытательный цикл при помощи уравнения (</w:t>
      </w:r>
      <w:r w:rsidRPr="00F97FBC">
        <w:rPr>
          <w:rFonts w:eastAsia="Calibri"/>
          <w:lang w:val="en-US"/>
        </w:rPr>
        <w:t>A</w:t>
      </w:r>
      <w:r w:rsidRPr="00F97FBC">
        <w:rPr>
          <w:rFonts w:eastAsia="Calibri"/>
        </w:rPr>
        <w:t>.6-11):</w:t>
      </w:r>
    </w:p>
    <w:p w:rsidR="009B1ECB" w:rsidRPr="00F97FBC" w:rsidRDefault="00EE4A07" w:rsidP="009B1ECB">
      <w:pPr>
        <w:spacing w:after="120"/>
        <w:ind w:left="2268" w:right="1133"/>
        <w:jc w:val="right"/>
        <w:rPr>
          <w:rFonts w:eastAsia="Calibri"/>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 xml:space="preserve">2, </m:t>
            </m:r>
            <m:r>
              <m:rPr>
                <m:sty m:val="p"/>
              </m:rPr>
              <w:rPr>
                <w:rFonts w:ascii="Cambria Math" w:eastAsia="Calibri" w:hAnsi="Cambria Math"/>
                <w:sz w:val="22"/>
                <w:lang w:val="en-US"/>
              </w:rPr>
              <m:t>fuel</m:t>
            </m:r>
          </m:sub>
        </m:sSub>
        <m:r>
          <w:rPr>
            <w:rFonts w:ascii="Cambria Math" w:eastAsia="Calibri" w:hAnsi="Cambria Math"/>
            <w:sz w:val="22"/>
          </w:rPr>
          <m:t xml:space="preserve">= </m:t>
        </m:r>
        <m:f>
          <m:fPr>
            <m:ctrlPr>
              <w:rPr>
                <w:rFonts w:ascii="Cambria Math" w:eastAsia="Calibri" w:hAnsi="Cambria Math"/>
                <w:i/>
                <w:sz w:val="22"/>
                <w:lang w:val="en-US"/>
              </w:rPr>
            </m:ctrlPr>
          </m:fPr>
          <m:num>
            <m:r>
              <w:rPr>
                <w:rFonts w:ascii="Cambria Math" w:eastAsia="Calibri" w:hAnsi="Cambria Math"/>
                <w:sz w:val="22"/>
              </w:rPr>
              <m:t>1</m:t>
            </m:r>
          </m:num>
          <m:den>
            <m:r>
              <w:rPr>
                <w:rFonts w:ascii="Cambria Math" w:eastAsia="Calibri" w:hAnsi="Cambria Math"/>
                <w:sz w:val="22"/>
                <w:lang w:val="en-US"/>
              </w:rPr>
              <m:t>f</m:t>
            </m:r>
          </m:den>
        </m:f>
        <m:r>
          <w:rPr>
            <w:rFonts w:ascii="Cambria Math" w:eastAsia="Calibri" w:hAnsi="Cambria Math"/>
            <w:sz w:val="22"/>
          </w:rPr>
          <m:t>∙</m:t>
        </m:r>
        <m:nary>
          <m:naryPr>
            <m:chr m:val="∑"/>
            <m:limLoc m:val="undOvr"/>
            <m:ctrlPr>
              <w:rPr>
                <w:rFonts w:ascii="Cambria Math" w:eastAsia="Calibri" w:hAnsi="Cambria Math"/>
                <w:i/>
                <w:sz w:val="22"/>
                <w:lang w:val="en-US"/>
              </w:rPr>
            </m:ctrlPr>
          </m:naryPr>
          <m:sub>
            <m:r>
              <w:rPr>
                <w:rFonts w:ascii="Cambria Math" w:eastAsia="Calibri" w:hAnsi="Cambria Math"/>
                <w:sz w:val="22"/>
                <w:lang w:val="en-US"/>
              </w:rPr>
              <m:t>i</m:t>
            </m:r>
            <m:r>
              <w:rPr>
                <w:rFonts w:ascii="Cambria Math" w:eastAsia="Calibri" w:hAnsi="Cambria Math"/>
                <w:sz w:val="22"/>
              </w:rPr>
              <m:t>=1</m:t>
            </m:r>
          </m:sub>
          <m:sup>
            <m:r>
              <w:rPr>
                <w:rFonts w:ascii="Cambria Math" w:eastAsia="Calibri" w:hAnsi="Cambria Math"/>
                <w:sz w:val="22"/>
                <w:lang w:val="en-US"/>
              </w:rPr>
              <m:t>N</m:t>
            </m:r>
          </m:sup>
          <m:e>
            <m:sSub>
              <m:sSubPr>
                <m:ctrlPr>
                  <w:rPr>
                    <w:rFonts w:ascii="Cambria Math" w:eastAsia="Calibri" w:hAnsi="Cambria Math"/>
                    <w:i/>
                    <w:sz w:val="22"/>
                    <w:lang w:val="en-US"/>
                  </w:rPr>
                </m:ctrlPr>
              </m:sSubPr>
              <m:e>
                <m:acc>
                  <m:accPr>
                    <m:chr m:val="̇"/>
                    <m:ctrlPr>
                      <w:rPr>
                        <w:rFonts w:ascii="Cambria Math" w:eastAsia="Calibri" w:hAnsi="Cambria Math"/>
                        <w:i/>
                        <w:sz w:val="22"/>
                        <w:lang w:val="en-US"/>
                      </w:rPr>
                    </m:ctrlPr>
                  </m:accPr>
                  <m:e>
                    <m:r>
                      <w:rPr>
                        <w:rFonts w:ascii="Cambria Math" w:eastAsia="Calibri" w:hAnsi="Cambria Math"/>
                        <w:sz w:val="22"/>
                        <w:lang w:val="en-US"/>
                      </w:rPr>
                      <m:t>m</m:t>
                    </m:r>
                  </m:e>
                </m:acc>
              </m:e>
              <m:sub>
                <m:r>
                  <m:rPr>
                    <m:sty m:val="p"/>
                  </m:rPr>
                  <w:rPr>
                    <w:rFonts w:ascii="Cambria Math" w:eastAsia="Calibri" w:hAnsi="Cambria Math"/>
                    <w:sz w:val="22"/>
                    <w:lang w:val="en-US"/>
                  </w:rPr>
                  <m:t>CO</m:t>
                </m:r>
                <m:r>
                  <m:rPr>
                    <m:sty m:val="p"/>
                  </m:rPr>
                  <w:rPr>
                    <w:rFonts w:ascii="Cambria Math" w:eastAsia="Calibri" w:hAnsi="Cambria Math"/>
                    <w:sz w:val="22"/>
                  </w:rPr>
                  <m:t>2</m:t>
                </m:r>
                <m:r>
                  <m:rPr>
                    <m:sty m:val="p"/>
                  </m:rPr>
                  <w:rPr>
                    <w:rFonts w:ascii="Cambria Math" w:eastAsia="Calibri" w:hAnsi="Cambria Math"/>
                    <w:sz w:val="22"/>
                    <w:lang w:val="en-US"/>
                  </w:rPr>
                  <m:t>i</m:t>
                </m:r>
                <m:r>
                  <m:rPr>
                    <m:sty m:val="p"/>
                  </m:rPr>
                  <w:rPr>
                    <w:rFonts w:ascii="Cambria Math" w:eastAsia="Calibri" w:hAnsi="Cambria Math"/>
                    <w:sz w:val="22"/>
                  </w:rPr>
                  <m:t xml:space="preserve">, </m:t>
                </m:r>
                <m:r>
                  <m:rPr>
                    <m:sty m:val="p"/>
                  </m:rPr>
                  <w:rPr>
                    <w:rFonts w:ascii="Cambria Math" w:eastAsia="Calibri" w:hAnsi="Cambria Math"/>
                    <w:sz w:val="22"/>
                    <w:lang w:val="en-US"/>
                  </w:rPr>
                  <m:t>fuel</m:t>
                </m:r>
              </m:sub>
            </m:sSub>
          </m:e>
        </m:nary>
      </m:oMath>
      <w:r w:rsidR="009B1ECB" w:rsidRPr="00F97FBC">
        <w:rPr>
          <w:rFonts w:eastAsia="Calibri"/>
        </w:rPr>
        <w:tab/>
      </w:r>
      <w:r w:rsidR="009B1ECB" w:rsidRPr="00F97FBC">
        <w:rPr>
          <w:rFonts w:eastAsia="Calibri"/>
        </w:rPr>
        <w:tab/>
      </w:r>
      <w:r w:rsidR="009B1ECB" w:rsidRPr="00F97FBC">
        <w:rPr>
          <w:rFonts w:eastAsia="Calibri"/>
        </w:rPr>
        <w:tab/>
      </w:r>
      <w:r w:rsidR="009B1ECB" w:rsidRPr="00F97FBC">
        <w:rPr>
          <w:rFonts w:eastAsia="Calibri"/>
        </w:rPr>
        <w:tab/>
        <w:t>(</w:t>
      </w:r>
      <w:r w:rsidR="009B1ECB" w:rsidRPr="00F97FBC">
        <w:rPr>
          <w:rFonts w:eastAsia="Calibri"/>
          <w:lang w:val="en-US"/>
        </w:rPr>
        <w:t>A</w:t>
      </w:r>
      <w:r w:rsidR="009B1ECB" w:rsidRPr="00F97FBC">
        <w:rPr>
          <w:rFonts w:eastAsia="Calibri"/>
        </w:rPr>
        <w:t>.6-11),</w:t>
      </w:r>
    </w:p>
    <w:p w:rsidR="009B1ECB" w:rsidRPr="00F97FBC" w:rsidRDefault="009B1ECB" w:rsidP="009B1ECB">
      <w:pPr>
        <w:spacing w:after="120"/>
        <w:ind w:left="2268"/>
        <w:jc w:val="both"/>
        <w:rPr>
          <w:rFonts w:eastAsia="Calibri"/>
        </w:rPr>
      </w:pPr>
      <w:r w:rsidRPr="00F97FBC">
        <w:rPr>
          <w:rFonts w:eastAsia="Calibri"/>
        </w:rPr>
        <w:t>где:</w:t>
      </w:r>
    </w:p>
    <w:p w:rsidR="009B1ECB" w:rsidRPr="00F97FBC" w:rsidRDefault="009B1ECB" w:rsidP="009B1ECB">
      <w:pPr>
        <w:spacing w:after="120"/>
        <w:ind w:left="2268"/>
        <w:jc w:val="both"/>
        <w:rPr>
          <w:rFonts w:eastAsia="Calibri"/>
        </w:rPr>
      </w:pPr>
      <w:r w:rsidRPr="00F97FBC">
        <w:rPr>
          <w:rFonts w:eastAsia="Calibri"/>
          <w:i/>
          <w:lang w:val="en-US"/>
        </w:rPr>
        <w:t>f</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t>частота снятия показаний [Гц],</w:t>
      </w:r>
    </w:p>
    <w:p w:rsidR="009B1ECB" w:rsidRPr="00F97FBC" w:rsidRDefault="009B1ECB" w:rsidP="009B1ECB">
      <w:pPr>
        <w:spacing w:after="120"/>
        <w:ind w:left="2268"/>
        <w:jc w:val="both"/>
        <w:rPr>
          <w:rFonts w:eastAsia="Calibri"/>
        </w:rPr>
      </w:pPr>
      <w:r w:rsidRPr="00F97FBC">
        <w:rPr>
          <w:rFonts w:eastAsia="Calibri"/>
          <w:lang w:val="en-US"/>
        </w:rPr>
        <w:t>N</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 xml:space="preserve"> </w:t>
      </w:r>
      <w:r w:rsidRPr="00F97FBC">
        <w:rPr>
          <w:rFonts w:eastAsia="Calibri"/>
        </w:rPr>
        <w:tab/>
      </w:r>
      <w:r w:rsidRPr="00F97FBC">
        <w:t>число измерений [-].</w:t>
      </w:r>
    </w:p>
    <w:p w:rsidR="009B1ECB"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2.2</w:t>
      </w:r>
      <w:r w:rsidRPr="00F97FBC">
        <w:rPr>
          <w:rFonts w:eastAsia="Calibri"/>
        </w:rPr>
        <w:tab/>
        <w:t xml:space="preserve">Общую массу выбросов </w:t>
      </w:r>
      <w:r w:rsidRPr="00F97FBC">
        <w:rPr>
          <w:rFonts w:eastAsia="Calibri"/>
          <w:lang w:val="en-US"/>
        </w:rPr>
        <w:t>CO</w:t>
      </w:r>
      <w:r w:rsidRPr="00F97FBC">
        <w:rPr>
          <w:rFonts w:eastAsia="Calibri"/>
          <w:vertAlign w:val="subscript"/>
        </w:rPr>
        <w:t xml:space="preserve">2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rFonts w:eastAsia="Calibri"/>
          <w:lang w:eastAsia="de-DE"/>
        </w:rPr>
        <w:t>г/испытание</w:t>
      </w:r>
      <w:r w:rsidRPr="00F97FBC">
        <w:rPr>
          <w:rFonts w:eastAsia="Calibri"/>
        </w:rPr>
        <w:t>], используемую в уравнении (</w:t>
      </w:r>
      <w:r w:rsidRPr="00F97FBC">
        <w:rPr>
          <w:rFonts w:eastAsia="Calibri"/>
          <w:lang w:val="en-US"/>
        </w:rPr>
        <w:t>A</w:t>
      </w:r>
      <w:r w:rsidRPr="00F97FBC">
        <w:rPr>
          <w:rFonts w:eastAsia="Calibri"/>
        </w:rPr>
        <w:t>.5-61), (</w:t>
      </w:r>
      <w:r w:rsidRPr="00F97FBC">
        <w:rPr>
          <w:rFonts w:eastAsia="Calibri"/>
          <w:lang w:val="en-US"/>
        </w:rPr>
        <w:t>A</w:t>
      </w:r>
      <w:r w:rsidRPr="00F97FBC">
        <w:rPr>
          <w:rFonts w:eastAsia="Calibri"/>
        </w:rPr>
        <w:t>.5-63), (</w:t>
      </w:r>
      <w:r w:rsidRPr="00F97FBC">
        <w:rPr>
          <w:rFonts w:eastAsia="Calibri"/>
          <w:lang w:val="en-US"/>
        </w:rPr>
        <w:t>A</w:t>
      </w:r>
      <w:r w:rsidRPr="00F97FBC">
        <w:rPr>
          <w:rFonts w:eastAsia="Calibri"/>
        </w:rPr>
        <w:t>.5-128) или (</w:t>
      </w:r>
      <w:r w:rsidRPr="00F97FBC">
        <w:rPr>
          <w:rFonts w:eastAsia="Calibri"/>
          <w:lang w:val="en-US"/>
        </w:rPr>
        <w:t>A</w:t>
      </w:r>
      <w:r w:rsidRPr="00F97FBC">
        <w:rPr>
          <w:rFonts w:eastAsia="Calibri"/>
        </w:rPr>
        <w:t>.5-130) из приложения 5 для расчета конечного результата удельных выбросов (</w:t>
      </w:r>
      <w:r w:rsidRPr="00F97FBC">
        <w:rPr>
          <w:rFonts w:eastAsia="Calibri"/>
          <w:i/>
          <w:lang w:val="en-US"/>
        </w:rPr>
        <w:t>e</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bCs/>
        </w:rPr>
        <w:t>г/</w:t>
      </w:r>
      <w:r w:rsidRPr="00F97FBC">
        <w:rPr>
          <w:sz w:val="18"/>
        </w:rPr>
        <w:t>кВт·ч</w:t>
      </w:r>
      <w:r w:rsidRPr="00F97FBC">
        <w:rPr>
          <w:rFonts w:eastAsia="Calibri"/>
        </w:rPr>
        <w:t xml:space="preserve">], заменяют в этих уравнениях скорректированным значением </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corr</w:t>
      </w:r>
      <w:r w:rsidRPr="00F97FBC">
        <w:rPr>
          <w:rFonts w:eastAsia="Calibri"/>
        </w:rPr>
        <w:t xml:space="preserve"> [</w:t>
      </w:r>
      <w:r w:rsidRPr="00F97FBC">
        <w:rPr>
          <w:rFonts w:eastAsia="Calibri"/>
          <w:lang w:eastAsia="de-DE"/>
        </w:rPr>
        <w:t>г/испытание</w:t>
      </w:r>
      <w:r w:rsidRPr="00F97FBC">
        <w:rPr>
          <w:rFonts w:eastAsia="Calibri"/>
        </w:rPr>
        <w:t>], рассчитанным при помощи уравнения (</w:t>
      </w:r>
      <w:r w:rsidRPr="00F97FBC">
        <w:rPr>
          <w:rFonts w:eastAsia="Calibri"/>
          <w:lang w:val="en-US"/>
        </w:rPr>
        <w:t>A</w:t>
      </w:r>
      <w:r w:rsidRPr="00F97FBC">
        <w:rPr>
          <w:rFonts w:eastAsia="Calibri"/>
        </w:rPr>
        <w:t>.6-12):</w:t>
      </w:r>
    </w:p>
    <w:p w:rsidR="009B1ECB" w:rsidRPr="00F97FBC" w:rsidRDefault="009B1ECB" w:rsidP="009B1ECB">
      <w:pPr>
        <w:spacing w:after="120"/>
        <w:ind w:left="2268" w:right="1133"/>
        <w:jc w:val="right"/>
        <w:rPr>
          <w:rFonts w:eastAsia="Calibri"/>
          <w:lang w:val="en-US"/>
        </w:rPr>
      </w:pPr>
      <w:r w:rsidRPr="009B1ECB">
        <w:rPr>
          <w:rFonts w:eastAsia="Calibri"/>
          <w:i/>
          <w:sz w:val="24"/>
          <w:szCs w:val="24"/>
          <w:lang w:val="it-IT"/>
        </w:rPr>
        <w:t>m</w:t>
      </w:r>
      <w:r w:rsidRPr="009B1ECB">
        <w:rPr>
          <w:rFonts w:eastAsia="Calibri"/>
          <w:sz w:val="24"/>
          <w:szCs w:val="24"/>
          <w:vertAlign w:val="subscript"/>
          <w:lang w:val="it-IT"/>
        </w:rPr>
        <w:t xml:space="preserve">CO2, corr </w:t>
      </w:r>
      <w:r w:rsidRPr="009B1ECB">
        <w:rPr>
          <w:rFonts w:eastAsia="Calibri"/>
          <w:sz w:val="24"/>
          <w:szCs w:val="24"/>
          <w:lang w:val="it-IT"/>
        </w:rPr>
        <w:t xml:space="preserve">= </w:t>
      </w:r>
      <w:r w:rsidRPr="009B1ECB">
        <w:rPr>
          <w:rFonts w:eastAsia="Calibri"/>
          <w:i/>
          <w:sz w:val="24"/>
          <w:szCs w:val="24"/>
          <w:lang w:val="it-IT"/>
        </w:rPr>
        <w:t>m</w:t>
      </w:r>
      <w:r w:rsidRPr="009B1ECB">
        <w:rPr>
          <w:rFonts w:eastAsia="Calibri"/>
          <w:sz w:val="24"/>
          <w:szCs w:val="24"/>
          <w:vertAlign w:val="subscript"/>
          <w:lang w:val="it-IT"/>
        </w:rPr>
        <w:t xml:space="preserve">CO2 </w:t>
      </w:r>
      <w:r w:rsidRPr="009B1ECB">
        <w:rPr>
          <w:rFonts w:eastAsia="Calibri"/>
          <w:sz w:val="24"/>
          <w:szCs w:val="24"/>
          <w:lang w:val="it-IT"/>
        </w:rPr>
        <w:t>–</w:t>
      </w:r>
      <w:r w:rsidRPr="009B1ECB">
        <w:rPr>
          <w:rFonts w:eastAsia="Calibri"/>
          <w:sz w:val="24"/>
          <w:szCs w:val="24"/>
          <w:vertAlign w:val="subscript"/>
          <w:lang w:val="it-IT"/>
        </w:rPr>
        <w:t xml:space="preserve"> </w:t>
      </w:r>
      <w:r w:rsidRPr="009B1ECB">
        <w:rPr>
          <w:rFonts w:eastAsia="Calibri"/>
          <w:i/>
          <w:sz w:val="24"/>
          <w:szCs w:val="24"/>
          <w:lang w:val="it-IT"/>
        </w:rPr>
        <w:t>m</w:t>
      </w:r>
      <w:r w:rsidRPr="009B1ECB">
        <w:rPr>
          <w:rFonts w:eastAsia="Calibri"/>
          <w:sz w:val="24"/>
          <w:szCs w:val="24"/>
          <w:vertAlign w:val="subscript"/>
          <w:lang w:val="it-IT"/>
        </w:rPr>
        <w:t>CO2, fuel</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6-12)</w:t>
      </w:r>
      <w:r w:rsidRPr="00F97FBC">
        <w:rPr>
          <w:rFonts w:eastAsia="Calibri"/>
          <w:lang w:val="en-US"/>
        </w:rPr>
        <w:t>.</w:t>
      </w:r>
    </w:p>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3</w:t>
      </w:r>
      <w:r w:rsidRPr="00F97FBC">
        <w:rPr>
          <w:rFonts w:eastAsia="Calibri"/>
        </w:rPr>
        <w:tab/>
        <w:t xml:space="preserve">Расчет удельных выбросов </w:t>
      </w:r>
      <w:r w:rsidRPr="00F97FBC">
        <w:rPr>
          <w:rFonts w:eastAsia="Calibri"/>
          <w:lang w:val="en-US"/>
        </w:rPr>
        <w:t>CO</w:t>
      </w:r>
      <w:r w:rsidRPr="00F97FBC">
        <w:rPr>
          <w:rFonts w:eastAsia="Calibri"/>
          <w:vertAlign w:val="subscript"/>
        </w:rPr>
        <w:t>2</w:t>
      </w:r>
      <w:r w:rsidRPr="00F97FBC">
        <w:rPr>
          <w:rFonts w:eastAsia="Calibri"/>
        </w:rPr>
        <w:t xml:space="preserve"> применительно к циклам в дискретном режиме </w:t>
      </w:r>
    </w:p>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3.1</w:t>
      </w:r>
      <w:r w:rsidRPr="00F97FBC">
        <w:rPr>
          <w:rFonts w:eastAsia="Calibri"/>
        </w:rPr>
        <w:tab/>
        <w:t xml:space="preserve">Средний массовый расход выбросов </w:t>
      </w:r>
      <w:r w:rsidRPr="00F97FBC">
        <w:rPr>
          <w:rFonts w:eastAsia="Calibri"/>
          <w:lang w:val="en-US"/>
        </w:rPr>
        <w:t>CO</w:t>
      </w:r>
      <w:r w:rsidRPr="00F97FBC">
        <w:rPr>
          <w:rFonts w:eastAsia="Calibri"/>
          <w:vertAlign w:val="subscript"/>
        </w:rPr>
        <w:t xml:space="preserve">2 </w:t>
      </w:r>
      <w:r w:rsidRPr="00F97FBC">
        <w:rPr>
          <w:rFonts w:eastAsia="Calibri"/>
        </w:rPr>
        <w:t xml:space="preserve">за час с учетом </w:t>
      </w:r>
      <w:r w:rsidRPr="00F97FBC">
        <w:rPr>
          <w:rFonts w:eastAsia="Calibri"/>
          <w:lang w:eastAsia="de-DE"/>
        </w:rPr>
        <w:t>содержания CO</w:t>
      </w:r>
      <w:r w:rsidRPr="00F97FBC">
        <w:rPr>
          <w:rFonts w:eastAsia="Calibri"/>
          <w:vertAlign w:val="subscript"/>
          <w:lang w:eastAsia="de-DE"/>
        </w:rPr>
        <w:t>2</w:t>
      </w:r>
      <w:r w:rsidRPr="00F97FBC">
        <w:rPr>
          <w:rFonts w:eastAsia="Calibri"/>
          <w:lang w:eastAsia="de-DE"/>
        </w:rPr>
        <w:t xml:space="preserve"> в топливе</w:t>
      </w:r>
      <w:r w:rsidRPr="00F97FBC">
        <w:rPr>
          <w:rFonts w:eastAsia="Calibri"/>
        </w:rPr>
        <w:t xml:space="preserve"> (</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fuel</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fuel</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ч</w:t>
      </w:r>
      <w:r w:rsidRPr="00F97FBC">
        <w:rPr>
          <w:rFonts w:eastAsia="Calibri"/>
        </w:rPr>
        <w:t>] рассчитывают по каждому отдельному режиму испытания на основе результатов измерений мгновенных значений массового расхода CO</w:t>
      </w:r>
      <w:r w:rsidRPr="00F97FBC">
        <w:rPr>
          <w:rFonts w:eastAsia="Calibri"/>
          <w:vertAlign w:val="subscript"/>
        </w:rPr>
        <w:t>2</w:t>
      </w:r>
      <w:r w:rsidRPr="00F97FBC">
        <w:rPr>
          <w:rFonts w:eastAsia="Calibri"/>
        </w:rPr>
        <w:t xml:space="preserve">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i,fuel</w:t>
      </w:r>
      <w:r w:rsidRPr="00F97FBC">
        <w:rPr>
          <w:rFonts w:eastAsia="Calibri"/>
        </w:rPr>
        <w:t>) [г/с], записываемых уравнением (</w:t>
      </w:r>
      <w:r w:rsidRPr="00F97FBC">
        <w:rPr>
          <w:rFonts w:eastAsia="Calibri"/>
          <w:lang w:val="en-US"/>
        </w:rPr>
        <w:t>A</w:t>
      </w:r>
      <w:r w:rsidRPr="00F97FBC">
        <w:rPr>
          <w:rFonts w:eastAsia="Calibri"/>
        </w:rPr>
        <w:t>.6-10), проводившихся за период отбора проб в рамках соответствующего режима испытания, при помощи уравнения (</w:t>
      </w:r>
      <w:r w:rsidRPr="00F97FBC">
        <w:rPr>
          <w:rFonts w:eastAsia="Calibri"/>
          <w:lang w:val="en-US"/>
        </w:rPr>
        <w:t>A</w:t>
      </w:r>
      <w:r w:rsidRPr="00F97FBC">
        <w:rPr>
          <w:rFonts w:eastAsia="Calibri"/>
        </w:rPr>
        <w:t>.6-13):</w:t>
      </w:r>
    </w:p>
    <w:p w:rsidR="009B1ECB" w:rsidRPr="00F97FBC" w:rsidRDefault="00EE4A07" w:rsidP="009B1ECB">
      <w:pPr>
        <w:spacing w:after="120"/>
        <w:ind w:left="2268" w:right="1133"/>
        <w:jc w:val="right"/>
        <w:rPr>
          <w:rFonts w:eastAsia="Calibri"/>
        </w:rPr>
      </w:pPr>
      <m:oMath>
        <m:sSub>
          <m:sSubPr>
            <m:ctrlPr>
              <w:rPr>
                <w:rFonts w:ascii="Cambria Math" w:eastAsia="Calibri" w:hAnsi="Cambria Math"/>
                <w:lang w:val="en-US"/>
              </w:rPr>
            </m:ctrlPr>
          </m:sSubPr>
          <m:e>
            <m:r>
              <w:rPr>
                <w:rFonts w:ascii="Cambria Math" w:eastAsia="Calibri" w:hAnsi="Cambria Math"/>
                <w:lang w:val="en-US"/>
              </w:rPr>
              <m:t>q</m:t>
            </m:r>
          </m:e>
          <m:sub>
            <m:r>
              <w:rPr>
                <w:rFonts w:ascii="Cambria Math" w:eastAsia="Calibri" w:hAnsi="Cambria Math"/>
                <w:lang w:val="en-US"/>
              </w:rPr>
              <m:t>m</m:t>
            </m:r>
            <m:r>
              <m:rPr>
                <m:sty m:val="p"/>
              </m:rPr>
              <w:rPr>
                <w:rFonts w:ascii="Cambria Math" w:eastAsia="Calibri" w:hAnsi="Cambria Math"/>
                <w:lang w:val="en-US"/>
              </w:rPr>
              <m:t>CO</m:t>
            </m:r>
            <m:r>
              <m:rPr>
                <m:sty m:val="p"/>
              </m:rPr>
              <w:rPr>
                <w:rFonts w:ascii="Cambria Math" w:eastAsia="Calibri" w:hAnsi="Cambria Math"/>
              </w:rPr>
              <m:t>2,</m:t>
            </m:r>
            <m:r>
              <m:rPr>
                <m:sty m:val="p"/>
              </m:rPr>
              <w:rPr>
                <w:rFonts w:ascii="Cambria Math" w:eastAsia="Calibri" w:hAnsi="Cambria Math"/>
                <w:lang w:val="en-US"/>
              </w:rPr>
              <m:t>fuel</m:t>
            </m:r>
          </m:sub>
        </m:sSub>
        <m:r>
          <m:rPr>
            <m:sty m:val="p"/>
          </m:rPr>
          <w:rPr>
            <w:rFonts w:ascii="Cambria Math" w:eastAsia="Calibri" w:hAnsi="Cambria Math"/>
          </w:rPr>
          <m:t>=</m:t>
        </m:r>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m:t>
            </m:r>
            <m:r>
              <m:rPr>
                <m:sty m:val="p"/>
              </m:rPr>
              <w:rPr>
                <w:rFonts w:ascii="Cambria Math" w:eastAsia="Calibri" w:hAnsi="Cambria Math"/>
              </w:rPr>
              <m:t xml:space="preserve">2, </m:t>
            </m:r>
            <m:r>
              <m:rPr>
                <m:sty m:val="p"/>
              </m:rPr>
              <w:rPr>
                <w:rFonts w:ascii="Cambria Math" w:eastAsia="Calibri" w:hAnsi="Cambria Math"/>
                <w:lang w:val="en-US"/>
              </w:rPr>
              <m:t>fuel</m:t>
            </m:r>
          </m:sub>
        </m:sSub>
        <m:r>
          <m:rPr>
            <m:sty m:val="p"/>
          </m:rPr>
          <w:rPr>
            <w:rFonts w:ascii="Cambria Math" w:eastAsia="Calibri" w:hAnsi="Cambria Math"/>
          </w:rPr>
          <m:t xml:space="preserve">= </m:t>
        </m:r>
        <m:f>
          <m:fPr>
            <m:ctrlPr>
              <w:rPr>
                <w:rFonts w:ascii="Cambria Math" w:eastAsia="Calibri" w:hAnsi="Cambria Math"/>
                <w:lang w:val="en-US"/>
              </w:rPr>
            </m:ctrlPr>
          </m:fPr>
          <m:num>
            <m:r>
              <m:rPr>
                <m:sty m:val="p"/>
              </m:rPr>
              <w:rPr>
                <w:rFonts w:ascii="Cambria Math" w:eastAsia="Calibri" w:hAnsi="Cambria Math"/>
              </w:rPr>
              <m:t>1</m:t>
            </m:r>
          </m:num>
          <m:den>
            <m:r>
              <m:rPr>
                <m:sty m:val="p"/>
              </m:rPr>
              <w:rPr>
                <w:rFonts w:ascii="Cambria Math" w:eastAsia="Calibri" w:hAnsi="Cambria Math"/>
              </w:rPr>
              <m:t xml:space="preserve">3 600 ∙ </m:t>
            </m:r>
            <m:r>
              <w:rPr>
                <w:rFonts w:ascii="Cambria Math" w:eastAsia="Calibri" w:hAnsi="Cambria Math"/>
                <w:lang w:val="en-US"/>
              </w:rPr>
              <m:t>N</m:t>
            </m:r>
          </m:den>
        </m:f>
        <m:r>
          <m:rPr>
            <m:sty m:val="p"/>
          </m:rPr>
          <w:rPr>
            <w:rFonts w:ascii="Cambria Math" w:eastAsia="Calibri" w:hAnsi="Cambria Math"/>
          </w:rPr>
          <m:t>∙</m:t>
        </m:r>
        <m:nary>
          <m:naryPr>
            <m:chr m:val="∑"/>
            <m:limLoc m:val="undOvr"/>
            <m:ctrlPr>
              <w:rPr>
                <w:rFonts w:ascii="Cambria Math" w:eastAsia="Calibri" w:hAnsi="Cambria Math"/>
                <w:lang w:val="en-US"/>
              </w:rPr>
            </m:ctrlPr>
          </m:naryPr>
          <m:sub>
            <m:r>
              <w:rPr>
                <w:rFonts w:ascii="Cambria Math" w:eastAsia="Calibri" w:hAnsi="Cambria Math"/>
                <w:lang w:val="en-US"/>
              </w:rPr>
              <m:t>i</m:t>
            </m:r>
            <m:r>
              <m:rPr>
                <m:sty m:val="p"/>
              </m:rPr>
              <w:rPr>
                <w:rFonts w:ascii="Cambria Math" w:eastAsia="Calibri" w:hAnsi="Cambria Math"/>
              </w:rPr>
              <m:t>=1</m:t>
            </m:r>
          </m:sub>
          <m:sup>
            <m:r>
              <w:rPr>
                <w:rFonts w:ascii="Cambria Math" w:eastAsia="Calibri" w:hAnsi="Cambria Math"/>
                <w:lang w:val="en-US"/>
              </w:rPr>
              <m:t>N</m:t>
            </m:r>
          </m:sup>
          <m:e>
            <m:sSub>
              <m:sSubPr>
                <m:ctrlPr>
                  <w:rPr>
                    <w:rFonts w:ascii="Cambria Math" w:eastAsia="Calibri" w:hAnsi="Cambria Math"/>
                    <w:lang w:val="en-US"/>
                  </w:rPr>
                </m:ctrlPr>
              </m:sSubPr>
              <m:e>
                <m:acc>
                  <m:accPr>
                    <m:chr m:val="̇"/>
                    <m:ctrlPr>
                      <w:rPr>
                        <w:rFonts w:ascii="Cambria Math" w:eastAsia="Calibri" w:hAnsi="Cambria Math"/>
                        <w:lang w:val="en-US"/>
                      </w:rPr>
                    </m:ctrlPr>
                  </m:accPr>
                  <m:e>
                    <m:r>
                      <w:rPr>
                        <w:rFonts w:ascii="Cambria Math" w:eastAsia="Calibri" w:hAnsi="Cambria Math"/>
                        <w:lang w:val="en-US"/>
                      </w:rPr>
                      <m:t>m</m:t>
                    </m:r>
                  </m:e>
                </m:acc>
              </m:e>
              <m:sub>
                <m:r>
                  <m:rPr>
                    <m:sty m:val="p"/>
                  </m:rPr>
                  <w:rPr>
                    <w:rFonts w:ascii="Cambria Math" w:eastAsia="Calibri" w:hAnsi="Cambria Math"/>
                    <w:lang w:val="en-US"/>
                  </w:rPr>
                  <m:t>CO</m:t>
                </m:r>
                <m:r>
                  <m:rPr>
                    <m:sty m:val="p"/>
                  </m:rPr>
                  <w:rPr>
                    <w:rFonts w:ascii="Cambria Math" w:eastAsia="Calibri" w:hAnsi="Cambria Math"/>
                  </w:rPr>
                  <m:t>2</m:t>
                </m:r>
                <m:r>
                  <m:rPr>
                    <m:sty m:val="p"/>
                  </m:rPr>
                  <w:rPr>
                    <w:rFonts w:ascii="Cambria Math" w:eastAsia="Calibri" w:hAnsi="Cambria Math"/>
                    <w:lang w:val="en-US"/>
                  </w:rPr>
                  <m:t>i</m:t>
                </m:r>
                <m:r>
                  <m:rPr>
                    <m:sty m:val="p"/>
                  </m:rPr>
                  <w:rPr>
                    <w:rFonts w:ascii="Cambria Math" w:eastAsia="Calibri" w:hAnsi="Cambria Math"/>
                  </w:rPr>
                  <m:t xml:space="preserve">, </m:t>
                </m:r>
                <m:r>
                  <m:rPr>
                    <m:sty m:val="p"/>
                  </m:rPr>
                  <w:rPr>
                    <w:rFonts w:ascii="Cambria Math" w:eastAsia="Calibri" w:hAnsi="Cambria Math"/>
                    <w:lang w:val="en-US"/>
                  </w:rPr>
                  <m:t>fuel</m:t>
                </m:r>
              </m:sub>
            </m:sSub>
          </m:e>
        </m:nary>
      </m:oMath>
      <w:r w:rsidR="009B1ECB" w:rsidRPr="00F97FBC">
        <w:rPr>
          <w:rFonts w:eastAsia="Calibri"/>
        </w:rPr>
        <w:tab/>
        <w:t>(</w:t>
      </w:r>
      <w:r w:rsidR="009B1ECB" w:rsidRPr="00F97FBC">
        <w:rPr>
          <w:rFonts w:eastAsia="Calibri"/>
          <w:lang w:val="en-US"/>
        </w:rPr>
        <w:t>A</w:t>
      </w:r>
      <w:r w:rsidR="009B1ECB" w:rsidRPr="00F97FBC">
        <w:rPr>
          <w:rFonts w:eastAsia="Calibri"/>
        </w:rPr>
        <w:t>.6-13),</w:t>
      </w:r>
    </w:p>
    <w:p w:rsidR="009B1ECB" w:rsidRPr="00F97FBC" w:rsidRDefault="009B1ECB" w:rsidP="009B1ECB">
      <w:pPr>
        <w:spacing w:after="120"/>
        <w:ind w:left="2268" w:right="1133"/>
        <w:jc w:val="both"/>
        <w:rPr>
          <w:rFonts w:eastAsia="Calibri"/>
        </w:rPr>
      </w:pPr>
      <w:r w:rsidRPr="00F97FBC">
        <w:rPr>
          <w:rFonts w:eastAsia="Calibri"/>
        </w:rPr>
        <w:t>где:</w:t>
      </w:r>
    </w:p>
    <w:p w:rsidR="009B1ECB" w:rsidRPr="00F97FBC" w:rsidRDefault="009B1ECB" w:rsidP="009B1ECB">
      <w:pPr>
        <w:tabs>
          <w:tab w:val="left" w:pos="3119"/>
        </w:tabs>
        <w:spacing w:after="120"/>
        <w:ind w:left="3402" w:right="1133" w:hanging="1134"/>
        <w:jc w:val="both"/>
        <w:rPr>
          <w:rFonts w:eastAsia="Calibri"/>
        </w:rPr>
      </w:pPr>
      <w:r w:rsidRPr="00F97FBC">
        <w:rPr>
          <w:rFonts w:eastAsia="Calibri"/>
          <w:lang w:val="en-US"/>
        </w:rPr>
        <w:t>N</w:t>
      </w:r>
      <w:r w:rsidRPr="00F97FBC">
        <w:rPr>
          <w:rFonts w:eastAsia="Calibri"/>
        </w:rPr>
        <w:t xml:space="preserve"> </w:t>
      </w:r>
      <w:r w:rsidRPr="00F97FBC">
        <w:rPr>
          <w:rFonts w:eastAsia="Calibri"/>
        </w:rPr>
        <w:tab/>
      </w:r>
      <w:r w:rsidRPr="00F97FBC">
        <w:rPr>
          <w:rFonts w:eastAsia="MS Mincho"/>
          <w:lang w:eastAsia="ru-RU"/>
        </w:rPr>
        <w:t>−</w:t>
      </w:r>
      <w:r w:rsidRPr="00F97FBC">
        <w:rPr>
          <w:rFonts w:eastAsia="Calibri"/>
        </w:rPr>
        <w:tab/>
      </w:r>
      <w:r w:rsidRPr="00F97FBC">
        <w:t xml:space="preserve">число измерений, проведенных при данном режиме испытания </w:t>
      </w:r>
      <w:r w:rsidRPr="00F97FBC">
        <w:rPr>
          <w:rFonts w:eastAsia="Calibri"/>
        </w:rPr>
        <w:t>[</w:t>
      </w:r>
      <w:r>
        <w:rPr>
          <w:rFonts w:eastAsia="Calibri"/>
        </w:rPr>
        <w:t>–</w:t>
      </w:r>
      <w:r w:rsidRPr="00F97FBC">
        <w:rPr>
          <w:rFonts w:eastAsia="Calibri"/>
        </w:rPr>
        <w:t>].</w:t>
      </w:r>
    </w:p>
    <w:p w:rsidR="009B1ECB" w:rsidRPr="00F97FBC" w:rsidRDefault="009B1ECB" w:rsidP="009B1ECB">
      <w:pPr>
        <w:spacing w:after="120"/>
        <w:ind w:left="2268" w:right="1133" w:hanging="1134"/>
        <w:jc w:val="both"/>
        <w:rPr>
          <w:rFonts w:eastAsia="Calibri"/>
        </w:rPr>
      </w:pPr>
      <w:r w:rsidRPr="00F97FBC">
        <w:rPr>
          <w:rFonts w:eastAsia="Calibri"/>
          <w:lang w:val="en-US"/>
        </w:rPr>
        <w:t>A</w:t>
      </w:r>
      <w:r w:rsidRPr="00F97FBC">
        <w:rPr>
          <w:rFonts w:eastAsia="Calibri"/>
        </w:rPr>
        <w:t>.3.3.2</w:t>
      </w:r>
      <w:r w:rsidRPr="00F97FBC">
        <w:rPr>
          <w:rFonts w:eastAsia="Calibri"/>
        </w:rPr>
        <w:tab/>
        <w:t xml:space="preserve">Средний массовый расход выбросов </w:t>
      </w:r>
      <w:r w:rsidRPr="00F97FBC">
        <w:rPr>
          <w:rFonts w:eastAsia="Calibri"/>
          <w:lang w:val="en-US"/>
        </w:rPr>
        <w:t>CO</w:t>
      </w:r>
      <w:r w:rsidRPr="00F97FBC">
        <w:rPr>
          <w:rFonts w:eastAsia="Calibri"/>
          <w:vertAlign w:val="subscript"/>
        </w:rPr>
        <w:t xml:space="preserve">2 </w:t>
      </w:r>
      <w:r w:rsidRPr="00F97FBC">
        <w:rPr>
          <w:rFonts w:eastAsia="Calibri"/>
        </w:rPr>
        <w:t>(</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w:t>
      </w:r>
      <w:r w:rsidRPr="00F97FBC">
        <w:rPr>
          <w:rFonts w:eastAsia="Calibri"/>
        </w:rPr>
        <w:t>) [г/ч] по каждому отдельному режиму испытания, используемый в уравнении (</w:t>
      </w:r>
      <w:r w:rsidRPr="00F97FBC">
        <w:rPr>
          <w:rFonts w:eastAsia="Calibri"/>
          <w:lang w:val="en-US"/>
        </w:rPr>
        <w:t>A</w:t>
      </w:r>
      <w:r w:rsidRPr="00F97FBC">
        <w:rPr>
          <w:rFonts w:eastAsia="Calibri"/>
        </w:rPr>
        <w:t>.5-64) или (</w:t>
      </w:r>
      <w:r w:rsidRPr="00F97FBC">
        <w:rPr>
          <w:rFonts w:eastAsia="Calibri"/>
          <w:lang w:val="en-US"/>
        </w:rPr>
        <w:t>A</w:t>
      </w:r>
      <w:r w:rsidRPr="00F97FBC">
        <w:rPr>
          <w:rFonts w:eastAsia="Calibri"/>
        </w:rPr>
        <w:t>.5-131) из приложения 5 для расчета конечного результата удельных выбросов (</w:t>
      </w:r>
      <w:r w:rsidRPr="00F97FBC">
        <w:rPr>
          <w:rFonts w:eastAsia="Calibri"/>
          <w:i/>
          <w:lang w:val="en-US"/>
        </w:rPr>
        <w:t>e</w:t>
      </w:r>
      <w:r w:rsidRPr="00F97FBC">
        <w:rPr>
          <w:rFonts w:eastAsia="Calibri"/>
          <w:vertAlign w:val="subscript"/>
          <w:lang w:val="en-US"/>
        </w:rPr>
        <w:t>CO</w:t>
      </w:r>
      <w:r w:rsidRPr="00F97FBC">
        <w:rPr>
          <w:rFonts w:eastAsia="Calibri"/>
          <w:vertAlign w:val="subscript"/>
        </w:rPr>
        <w:t>2</w:t>
      </w:r>
      <w:r w:rsidRPr="00F97FBC">
        <w:rPr>
          <w:rFonts w:eastAsia="Calibri"/>
        </w:rPr>
        <w:t>) [</w:t>
      </w:r>
      <w:r w:rsidRPr="00F97FBC">
        <w:rPr>
          <w:bCs/>
        </w:rPr>
        <w:t>г/</w:t>
      </w:r>
      <w:r w:rsidRPr="00F97FBC">
        <w:rPr>
          <w:sz w:val="18"/>
        </w:rPr>
        <w:t>кВт·ч</w:t>
      </w:r>
      <w:r w:rsidRPr="00F97FBC">
        <w:rPr>
          <w:rFonts w:eastAsia="Calibri"/>
        </w:rPr>
        <w:t>], заменяют в этих уравнениях скорректированным применительно к каждому отдельному режиму испытания значением</w:t>
      </w:r>
      <w:r w:rsidRPr="00F97FBC">
        <w:rPr>
          <w:rFonts w:eastAsia="Calibri"/>
          <w:i/>
        </w:rPr>
        <w:t xml:space="preserve"> </w:t>
      </w:r>
      <w:r w:rsidRPr="00F97FBC">
        <w:rPr>
          <w:rFonts w:eastAsia="Calibri"/>
          <w:i/>
          <w:lang w:val="en-US"/>
        </w:rPr>
        <w:t>q</w:t>
      </w:r>
      <w:r w:rsidRPr="00F97FBC">
        <w:rPr>
          <w:rFonts w:eastAsia="Calibri"/>
          <w:i/>
          <w:vertAlign w:val="subscript"/>
          <w:lang w:val="en-US"/>
        </w:rPr>
        <w:t>m</w:t>
      </w:r>
      <w:r w:rsidRPr="00F97FBC">
        <w:rPr>
          <w:rFonts w:eastAsia="Calibri"/>
          <w:vertAlign w:val="subscript"/>
          <w:lang w:val="en-US"/>
        </w:rPr>
        <w:t>CO</w:t>
      </w:r>
      <w:r w:rsidRPr="008220FF">
        <w:rPr>
          <w:rFonts w:eastAsia="Calibri"/>
          <w:vertAlign w:val="subscript"/>
        </w:rPr>
        <w:t>2</w:t>
      </w:r>
      <w:r w:rsidRPr="00F97FBC">
        <w:rPr>
          <w:rFonts w:eastAsia="Calibri"/>
          <w:vertAlign w:val="subscript"/>
        </w:rPr>
        <w:t>,</w:t>
      </w:r>
      <w:r w:rsidRPr="00F97FBC">
        <w:rPr>
          <w:rFonts w:eastAsia="Calibri"/>
          <w:vertAlign w:val="subscript"/>
          <w:lang w:val="en-US"/>
        </w:rPr>
        <w:t>corr</w:t>
      </w:r>
      <w:r w:rsidRPr="00F97FBC">
        <w:rPr>
          <w:rFonts w:eastAsia="Calibri"/>
        </w:rPr>
        <w:t xml:space="preserve"> или </w:t>
      </w:r>
      <m:oMath>
        <m:acc>
          <m:accPr>
            <m:chr m:val="̇"/>
            <m:ctrlPr>
              <w:rPr>
                <w:rFonts w:ascii="Cambria Math" w:eastAsia="Calibri" w:hAnsi="Cambria Math"/>
                <w:i/>
                <w:lang w:eastAsia="de-DE"/>
              </w:rPr>
            </m:ctrlPr>
          </m:accPr>
          <m:e>
            <m:r>
              <w:rPr>
                <w:rFonts w:ascii="Cambria Math" w:eastAsia="Calibri" w:hAnsi="Cambria Math"/>
                <w:lang w:eastAsia="de-DE"/>
              </w:rPr>
              <m:t>m</m:t>
            </m:r>
          </m:e>
        </m:acc>
      </m:oMath>
      <w:r w:rsidRPr="00F97FBC">
        <w:rPr>
          <w:rFonts w:eastAsia="Calibri"/>
          <w:vertAlign w:val="subscript"/>
          <w:lang w:eastAsia="de-DE"/>
        </w:rPr>
        <w:t>CO2,</w:t>
      </w:r>
      <w:r w:rsidRPr="00F97FBC">
        <w:rPr>
          <w:rFonts w:eastAsia="Calibri"/>
          <w:vertAlign w:val="subscript"/>
          <w:lang w:val="en-US" w:eastAsia="de-DE"/>
        </w:rPr>
        <w:t>corr</w:t>
      </w:r>
      <w:r w:rsidRPr="00F97FBC">
        <w:rPr>
          <w:rFonts w:eastAsia="Calibri"/>
        </w:rPr>
        <w:t xml:space="preserve"> [</w:t>
      </w:r>
      <w:r w:rsidRPr="00F97FBC">
        <w:rPr>
          <w:rFonts w:eastAsia="Calibri"/>
          <w:lang w:eastAsia="de-DE"/>
        </w:rPr>
        <w:t>г/ч</w:t>
      </w:r>
      <w:r w:rsidRPr="00F97FBC">
        <w:rPr>
          <w:rFonts w:eastAsia="Calibri"/>
        </w:rPr>
        <w:t>], рассчитанным при помощи уравнения (</w:t>
      </w:r>
      <w:r w:rsidRPr="00F97FBC">
        <w:rPr>
          <w:rFonts w:eastAsia="Calibri"/>
          <w:lang w:val="en-US"/>
        </w:rPr>
        <w:t>A</w:t>
      </w:r>
      <w:r w:rsidRPr="00F97FBC">
        <w:rPr>
          <w:rFonts w:eastAsia="Calibri"/>
        </w:rPr>
        <w:t>.6-14) или (</w:t>
      </w:r>
      <w:r w:rsidRPr="00F97FBC">
        <w:rPr>
          <w:rFonts w:eastAsia="Calibri"/>
          <w:lang w:val="en-US"/>
        </w:rPr>
        <w:t>A</w:t>
      </w:r>
      <w:r w:rsidRPr="00F97FBC">
        <w:rPr>
          <w:rFonts w:eastAsia="Calibri"/>
        </w:rPr>
        <w:t>.6-15):</w:t>
      </w:r>
    </w:p>
    <w:p w:rsidR="009B1ECB" w:rsidRPr="00F97FBC" w:rsidRDefault="009B1ECB" w:rsidP="009B1ECB">
      <w:pPr>
        <w:spacing w:after="240"/>
        <w:ind w:left="2268" w:right="1134"/>
        <w:jc w:val="right"/>
        <w:rPr>
          <w:rFonts w:eastAsia="Calibri"/>
          <w:lang w:val="es-ES"/>
        </w:rPr>
      </w:pPr>
      <w:r w:rsidRPr="009B1ECB">
        <w:rPr>
          <w:rFonts w:eastAsia="Calibri"/>
          <w:i/>
          <w:sz w:val="24"/>
          <w:szCs w:val="24"/>
          <w:lang w:val="it-IT"/>
        </w:rPr>
        <w:t>q</w:t>
      </w:r>
      <w:r w:rsidRPr="009B1ECB">
        <w:rPr>
          <w:rFonts w:eastAsia="Calibri"/>
          <w:i/>
          <w:sz w:val="24"/>
          <w:szCs w:val="24"/>
          <w:vertAlign w:val="subscript"/>
          <w:lang w:val="it-IT"/>
        </w:rPr>
        <w:t>m</w:t>
      </w:r>
      <w:r w:rsidRPr="009B1ECB">
        <w:rPr>
          <w:rFonts w:eastAsia="Calibri"/>
          <w:sz w:val="24"/>
          <w:szCs w:val="24"/>
          <w:vertAlign w:val="subscript"/>
          <w:lang w:val="it-IT"/>
        </w:rPr>
        <w:t>CO2, corr</w:t>
      </w:r>
      <w:r w:rsidRPr="009B1ECB">
        <w:rPr>
          <w:rFonts w:eastAsia="Calibri"/>
          <w:sz w:val="24"/>
          <w:szCs w:val="24"/>
          <w:lang w:val="it-IT"/>
        </w:rPr>
        <w:t xml:space="preserve"> = </w:t>
      </w:r>
      <w:r w:rsidRPr="009B1ECB">
        <w:rPr>
          <w:rFonts w:eastAsia="Calibri"/>
          <w:i/>
          <w:sz w:val="24"/>
          <w:szCs w:val="24"/>
          <w:lang w:val="it-IT"/>
        </w:rPr>
        <w:t>q</w:t>
      </w:r>
      <w:r w:rsidRPr="009B1ECB">
        <w:rPr>
          <w:rFonts w:eastAsia="Calibri"/>
          <w:i/>
          <w:sz w:val="24"/>
          <w:szCs w:val="24"/>
          <w:vertAlign w:val="subscript"/>
          <w:lang w:val="it-IT"/>
        </w:rPr>
        <w:t>m</w:t>
      </w:r>
      <w:r w:rsidRPr="009B1ECB">
        <w:rPr>
          <w:rFonts w:eastAsia="Calibri"/>
          <w:sz w:val="24"/>
          <w:szCs w:val="24"/>
          <w:vertAlign w:val="subscript"/>
          <w:lang w:val="it-IT"/>
        </w:rPr>
        <w:t xml:space="preserve">CO2 </w:t>
      </w:r>
      <w:r w:rsidRPr="009B1ECB">
        <w:rPr>
          <w:rFonts w:eastAsia="Calibri"/>
          <w:sz w:val="24"/>
          <w:szCs w:val="24"/>
          <w:lang w:val="it-IT"/>
        </w:rPr>
        <w:t>–</w:t>
      </w:r>
      <w:r w:rsidRPr="009B1ECB">
        <w:rPr>
          <w:rFonts w:eastAsia="Calibri"/>
          <w:sz w:val="24"/>
          <w:szCs w:val="24"/>
          <w:vertAlign w:val="subscript"/>
          <w:lang w:val="it-IT"/>
        </w:rPr>
        <w:t xml:space="preserve"> </w:t>
      </w:r>
      <w:r w:rsidRPr="009B1ECB">
        <w:rPr>
          <w:rFonts w:eastAsia="Calibri"/>
          <w:i/>
          <w:sz w:val="24"/>
          <w:szCs w:val="24"/>
          <w:lang w:val="it-IT"/>
        </w:rPr>
        <w:t>q</w:t>
      </w:r>
      <w:r w:rsidRPr="009B1ECB">
        <w:rPr>
          <w:rFonts w:eastAsia="Calibri"/>
          <w:i/>
          <w:sz w:val="24"/>
          <w:szCs w:val="24"/>
          <w:vertAlign w:val="subscript"/>
          <w:lang w:val="it-IT"/>
        </w:rPr>
        <w:t>m</w:t>
      </w:r>
      <w:r w:rsidRPr="009B1ECB">
        <w:rPr>
          <w:rFonts w:eastAsia="Calibri"/>
          <w:sz w:val="24"/>
          <w:szCs w:val="24"/>
          <w:vertAlign w:val="subscript"/>
          <w:lang w:val="it-IT"/>
        </w:rPr>
        <w:t>CO2, fuel</w:t>
      </w:r>
      <w:r w:rsidRPr="009B1ECB">
        <w:rPr>
          <w:rFonts w:eastAsia="Calibri"/>
          <w:sz w:val="24"/>
          <w:szCs w:val="24"/>
          <w:lang w:val="it-IT"/>
        </w:rPr>
        <w:tab/>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6-14)</w:t>
      </w:r>
      <w:r w:rsidRPr="00F97FBC">
        <w:rPr>
          <w:rFonts w:eastAsia="Calibri"/>
          <w:lang w:val="es-ES"/>
        </w:rPr>
        <w:t>,</w:t>
      </w:r>
    </w:p>
    <w:p w:rsidR="005542D0" w:rsidRDefault="009B1ECB" w:rsidP="009B1ECB">
      <w:pPr>
        <w:suppressAutoHyphens w:val="0"/>
        <w:spacing w:after="120"/>
        <w:ind w:left="2590"/>
        <w:rPr>
          <w:rFonts w:eastAsia="Times New Roman" w:cs="Times New Roman"/>
          <w:szCs w:val="20"/>
        </w:rPr>
      </w:pPr>
      <w:r w:rsidRPr="00F97FBC">
        <w:rPr>
          <w:rFonts w:eastAsia="Calibri"/>
          <w:noProof/>
          <w:lang w:eastAsia="ru-RU"/>
        </w:rPr>
        <w:drawing>
          <wp:inline distT="0" distB="0" distL="0" distR="0" wp14:anchorId="07282D8F" wp14:editId="2B687807">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3"/>
                    <a:stretch>
                      <a:fillRect/>
                    </a:stretch>
                  </pic:blipFill>
                  <pic:spPr>
                    <a:xfrm>
                      <a:off x="0" y="0"/>
                      <a:ext cx="1735200" cy="162000"/>
                    </a:xfrm>
                    <a:prstGeom prst="rect">
                      <a:avLst/>
                    </a:prstGeom>
                  </pic:spPr>
                </pic:pic>
              </a:graphicData>
            </a:graphic>
          </wp:inline>
        </w:drawing>
      </w:r>
      <w:r w:rsidRPr="00F97FBC">
        <w:rPr>
          <w:rFonts w:eastAsia="Calibri"/>
        </w:rPr>
        <w:tab/>
      </w:r>
      <w:r w:rsidRPr="00F97FBC">
        <w:rPr>
          <w:rFonts w:eastAsia="Calibri"/>
        </w:rPr>
        <w:tab/>
      </w:r>
      <w:r w:rsidRPr="00F97FBC">
        <w:rPr>
          <w:rFonts w:eastAsia="Calibri"/>
        </w:rPr>
        <w:tab/>
      </w:r>
      <w:r w:rsidRPr="00F97FBC">
        <w:rPr>
          <w:rFonts w:eastAsia="Calibri"/>
        </w:rPr>
        <w:tab/>
        <w:t>(A.6-15).</w:t>
      </w:r>
    </w:p>
    <w:p w:rsidR="009B1ECB" w:rsidRDefault="009B1ECB" w:rsidP="009B1ECB">
      <w:pPr>
        <w:suppressAutoHyphens w:val="0"/>
        <w:spacing w:after="120"/>
        <w:rPr>
          <w:rFonts w:eastAsia="Times New Roman" w:cs="Times New Roman"/>
          <w:szCs w:val="20"/>
        </w:rPr>
      </w:pPr>
    </w:p>
    <w:p w:rsidR="004633A8" w:rsidRDefault="004633A8" w:rsidP="009B1ECB">
      <w:pPr>
        <w:suppressAutoHyphens w:val="0"/>
        <w:spacing w:after="120"/>
        <w:rPr>
          <w:rFonts w:eastAsia="Times New Roman" w:cs="Times New Roman"/>
          <w:szCs w:val="20"/>
        </w:rPr>
        <w:sectPr w:rsidR="004633A8" w:rsidSect="009B1ECB">
          <w:headerReference w:type="even" r:id="rId504"/>
          <w:headerReference w:type="default" r:id="rId505"/>
          <w:footerReference w:type="even" r:id="rId506"/>
          <w:footerReference w:type="default" r:id="rId507"/>
          <w:footnotePr>
            <w:numRestart w:val="eachSect"/>
          </w:footnotePr>
          <w:endnotePr>
            <w:numFmt w:val="decimal"/>
          </w:endnotePr>
          <w:pgSz w:w="11906" w:h="16838" w:code="9"/>
          <w:pgMar w:top="1417" w:right="1134" w:bottom="1134" w:left="1134" w:header="850" w:footer="567" w:gutter="0"/>
          <w:cols w:space="708"/>
          <w:docGrid w:linePitch="360"/>
        </w:sectPr>
      </w:pPr>
    </w:p>
    <w:p w:rsidR="004633A8" w:rsidRPr="00F97FBC" w:rsidRDefault="004633A8" w:rsidP="004633A8">
      <w:pPr>
        <w:pStyle w:val="HChG"/>
        <w:spacing w:before="0"/>
      </w:pPr>
      <w:bookmarkStart w:id="386" w:name="_Toc494903480"/>
      <w:bookmarkStart w:id="387" w:name="_Toc495070813"/>
      <w:r w:rsidRPr="00F97FBC">
        <w:rPr>
          <w:lang w:eastAsia="en-US"/>
        </w:rPr>
        <w:lastRenderedPageBreak/>
        <w:t>Приложение</w:t>
      </w:r>
      <w:r w:rsidRPr="00F97FBC">
        <w:t xml:space="preserve"> 7</w:t>
      </w:r>
      <w:bookmarkEnd w:id="386"/>
      <w:bookmarkEnd w:id="387"/>
    </w:p>
    <w:p w:rsidR="004633A8" w:rsidRPr="00F97FBC" w:rsidRDefault="004633A8" w:rsidP="004633A8">
      <w:pPr>
        <w:pStyle w:val="HChG"/>
        <w:tabs>
          <w:tab w:val="clear" w:pos="851"/>
        </w:tabs>
        <w:ind w:firstLine="0"/>
      </w:pPr>
      <w:bookmarkStart w:id="388" w:name="_Toc495070814"/>
      <w:r w:rsidRPr="00F97FBC">
        <w:t>Технические требования к двухтопливным двигателям</w:t>
      </w:r>
      <w:bookmarkEnd w:id="388"/>
    </w:p>
    <w:p w:rsidR="004633A8" w:rsidRPr="00F97FBC" w:rsidRDefault="004633A8" w:rsidP="004633A8">
      <w:pPr>
        <w:tabs>
          <w:tab w:val="left" w:pos="2268"/>
        </w:tabs>
        <w:spacing w:after="120"/>
        <w:ind w:left="1134" w:right="1133" w:firstLine="1"/>
        <w:jc w:val="both"/>
        <w:rPr>
          <w:rFonts w:eastAsia="Calibri"/>
        </w:rPr>
      </w:pPr>
      <w:r w:rsidRPr="00F97FBC">
        <w:rPr>
          <w:rFonts w:eastAsia="Calibri"/>
        </w:rPr>
        <w:t>1.</w:t>
      </w:r>
      <w:r w:rsidRPr="00F97FBC">
        <w:rPr>
          <w:rFonts w:eastAsia="Calibri"/>
        </w:rPr>
        <w:tab/>
      </w:r>
      <w:r w:rsidRPr="00F97FBC">
        <w:t>Область применения</w:t>
      </w:r>
    </w:p>
    <w:p w:rsidR="004633A8" w:rsidRPr="00F97FBC" w:rsidRDefault="004633A8" w:rsidP="004633A8">
      <w:pPr>
        <w:spacing w:after="120"/>
        <w:ind w:left="2268" w:right="1133"/>
        <w:jc w:val="both"/>
      </w:pPr>
      <w:r w:rsidRPr="00F97FBC">
        <w:t>Настоящее приложение применяется к двухтопливным двигателям, определенным в пункте 2 настоящих Правил, в условиях, когда они одновременно работают как на жидком, так и газообразном топливе (двухтопливный режим).</w:t>
      </w:r>
    </w:p>
    <w:p w:rsidR="004633A8" w:rsidRPr="00F97FBC" w:rsidRDefault="004633A8" w:rsidP="004633A8">
      <w:pPr>
        <w:spacing w:after="120"/>
        <w:ind w:left="2268" w:right="1133"/>
        <w:jc w:val="both"/>
      </w:pPr>
      <w:r w:rsidRPr="00F97FBC">
        <w:t xml:space="preserve">Настоящее приложение не применяют в отношении испытания двигателей, включая двухтопливные двигатели, в условиях, когда они работают исключительно на жидком или исключительно на газообразном топливе (т. е. когда ГЭК составляет </w:t>
      </w:r>
      <w:r w:rsidRPr="00F97FBC">
        <w:rPr>
          <w:rFonts w:eastAsia="MS Mincho"/>
          <w:lang w:eastAsia="ru-RU"/>
        </w:rPr>
        <w:t xml:space="preserve">− </w:t>
      </w:r>
      <w:r w:rsidRPr="00F97FBC">
        <w:t>в зависимости от типа топлива</w:t>
      </w:r>
      <w:r w:rsidRPr="00F97FBC">
        <w:rPr>
          <w:rFonts w:eastAsia="MS Mincho"/>
          <w:lang w:eastAsia="ru-RU"/>
        </w:rPr>
        <w:t xml:space="preserve"> −</w:t>
      </w:r>
      <w:r w:rsidRPr="00F97FBC">
        <w:t xml:space="preserve"> 1 или 0). В этом случае действуют требования, аналогичные предъявляемым к любому </w:t>
      </w:r>
      <w:r w:rsidRPr="00F97FBC">
        <w:rPr>
          <w:rFonts w:eastAsia="Calibri"/>
        </w:rPr>
        <w:t xml:space="preserve">монотопливному </w:t>
      </w:r>
      <w:r w:rsidRPr="00F97FBC">
        <w:t>двигателю.</w:t>
      </w:r>
    </w:p>
    <w:p w:rsidR="004633A8" w:rsidRPr="00F97FBC" w:rsidRDefault="004633A8" w:rsidP="004633A8">
      <w:pPr>
        <w:pStyle w:val="NumPar1"/>
        <w:numPr>
          <w:ilvl w:val="0"/>
          <w:numId w:val="0"/>
        </w:numPr>
        <w:tabs>
          <w:tab w:val="left" w:pos="2268"/>
        </w:tabs>
        <w:suppressAutoHyphens/>
        <w:spacing w:before="0" w:line="240" w:lineRule="atLeast"/>
        <w:ind w:left="1134" w:right="1133"/>
        <w:rPr>
          <w:b/>
          <w:sz w:val="20"/>
          <w:szCs w:val="20"/>
          <w:lang w:val="ru-RU"/>
        </w:rPr>
      </w:pPr>
      <w:r w:rsidRPr="00F97FBC">
        <w:rPr>
          <w:sz w:val="20"/>
          <w:szCs w:val="20"/>
          <w:lang w:val="ru-RU"/>
        </w:rPr>
        <w:t>2.</w:t>
      </w:r>
      <w:bookmarkStart w:id="389" w:name="_Toc280868659"/>
      <w:bookmarkStart w:id="390" w:name="_Toc280868849"/>
      <w:bookmarkStart w:id="391" w:name="_Toc280868904"/>
      <w:bookmarkStart w:id="392" w:name="_Toc280869053"/>
      <w:bookmarkStart w:id="393" w:name="_Toc280872633"/>
      <w:bookmarkStart w:id="394" w:name="_Toc280876600"/>
      <w:bookmarkStart w:id="395" w:name="_Toc297891211"/>
      <w:bookmarkStart w:id="396" w:name="_Toc297891300"/>
      <w:bookmarkStart w:id="397" w:name="_Toc297891389"/>
      <w:bookmarkStart w:id="398" w:name="_Toc301776531"/>
      <w:bookmarkStart w:id="399" w:name="_Toc301776679"/>
      <w:bookmarkStart w:id="400" w:name="_Toc301943971"/>
      <w:bookmarkStart w:id="401" w:name="_Toc301944331"/>
      <w:bookmarkStart w:id="402" w:name="_Toc301945280"/>
      <w:bookmarkStart w:id="403" w:name="_Toc301945388"/>
      <w:bookmarkStart w:id="404" w:name="_Toc301946498"/>
      <w:bookmarkStart w:id="405" w:name="_Toc316979325"/>
      <w:r w:rsidRPr="00F97FBC">
        <w:rPr>
          <w:b/>
          <w:sz w:val="20"/>
          <w:szCs w:val="20"/>
          <w:lang w:val="ru-RU"/>
        </w:rPr>
        <w:t xml:space="preserve"> </w:t>
      </w:r>
      <w:r w:rsidRPr="00F97FBC">
        <w:rPr>
          <w:b/>
          <w:sz w:val="20"/>
          <w:szCs w:val="20"/>
          <w:lang w:val="ru-RU"/>
        </w:rPr>
        <w:tab/>
      </w:r>
      <w:bookmarkEnd w:id="389"/>
      <w:bookmarkEnd w:id="390"/>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r w:rsidRPr="00F97FBC">
        <w:rPr>
          <w:sz w:val="20"/>
          <w:szCs w:val="20"/>
          <w:lang w:val="ru-RU"/>
        </w:rPr>
        <w:t>Определения и сокращения</w:t>
      </w:r>
    </w:p>
    <w:p w:rsidR="004633A8" w:rsidRPr="00F97FBC" w:rsidRDefault="004633A8" w:rsidP="004633A8">
      <w:pPr>
        <w:spacing w:after="120"/>
        <w:ind w:left="2268" w:right="1133"/>
        <w:jc w:val="both"/>
        <w:rPr>
          <w:rFonts w:eastAsia="Calibri"/>
        </w:rPr>
      </w:pPr>
      <w:r w:rsidRPr="00F97FBC">
        <w:rPr>
          <w:rFonts w:eastAsia="Calibri"/>
        </w:rPr>
        <w:t>Для целей настоящего приложения применяют нижеследующие определения; дополнительные разъяснения приводятся также в добавлении А.3 к настоящему приложению.</w:t>
      </w:r>
    </w:p>
    <w:p w:rsidR="004633A8" w:rsidRPr="00F97FBC" w:rsidRDefault="004633A8" w:rsidP="004633A8">
      <w:pPr>
        <w:numPr>
          <w:ilvl w:val="1"/>
          <w:numId w:val="0"/>
        </w:numPr>
        <w:spacing w:after="120"/>
        <w:ind w:left="2268" w:right="1133" w:hanging="1134"/>
        <w:jc w:val="both"/>
        <w:rPr>
          <w:rFonts w:eastAsia="Calibri"/>
        </w:rPr>
      </w:pPr>
      <w:r w:rsidRPr="00F97FBC">
        <w:rPr>
          <w:rFonts w:eastAsia="Calibri"/>
        </w:rPr>
        <w:t>2.1</w:t>
      </w:r>
      <w:r w:rsidRPr="00F97FBC">
        <w:rPr>
          <w:rFonts w:eastAsia="Calibri"/>
        </w:rPr>
        <w:tab/>
        <w:t>"</w:t>
      </w:r>
      <w:r w:rsidRPr="00F97FBC">
        <w:rPr>
          <w:i/>
          <w:iCs/>
        </w:rPr>
        <w:t>ГЭК (газоэнергетический коэффициент)</w:t>
      </w:r>
      <w:r w:rsidRPr="00F97FBC">
        <w:rPr>
          <w:rFonts w:eastAsia="Calibri"/>
        </w:rPr>
        <w:t>" имеет значение, вкладываемое согласно определению по пункту 2 настоящих Правил, но исходя из более низкой теплотворной способности;</w:t>
      </w:r>
    </w:p>
    <w:p w:rsidR="004633A8" w:rsidRPr="00F97FBC" w:rsidRDefault="004633A8" w:rsidP="004633A8">
      <w:pPr>
        <w:numPr>
          <w:ilvl w:val="1"/>
          <w:numId w:val="0"/>
        </w:numPr>
        <w:spacing w:after="120"/>
        <w:ind w:left="2268" w:right="1133" w:hanging="1133"/>
        <w:jc w:val="both"/>
      </w:pPr>
      <w:r w:rsidRPr="00F97FBC">
        <w:rPr>
          <w:rFonts w:eastAsia="Calibri"/>
        </w:rPr>
        <w:t>2.2</w:t>
      </w:r>
      <w:r w:rsidRPr="00F97FBC">
        <w:rPr>
          <w:rFonts w:eastAsia="Calibri"/>
        </w:rPr>
        <w:tab/>
        <w:t>"</w:t>
      </w:r>
      <w:r w:rsidRPr="00F97FBC">
        <w:rPr>
          <w:rFonts w:eastAsia="Calibri"/>
          <w:i/>
          <w:iCs/>
          <w:lang w:val="en-US"/>
        </w:rPr>
        <w:t>GER</w:t>
      </w:r>
      <w:r w:rsidRPr="00F97FBC">
        <w:rPr>
          <w:rFonts w:eastAsia="Calibri"/>
          <w:i/>
          <w:iCs/>
          <w:vertAlign w:val="subscript"/>
          <w:lang w:val="en-US"/>
        </w:rPr>
        <w:t>cycle</w:t>
      </w:r>
      <w:r w:rsidRPr="00F97FBC">
        <w:rPr>
          <w:rFonts w:eastAsia="Calibri"/>
        </w:rPr>
        <w:t xml:space="preserve">" </w:t>
      </w:r>
      <w:r w:rsidRPr="00F97FBC">
        <w:t>означает средний ГЭК при работе двигателя в условиях применимого цикла испытания двигателя.</w:t>
      </w:r>
    </w:p>
    <w:p w:rsidR="004633A8" w:rsidRPr="00F97FBC" w:rsidRDefault="004633A8" w:rsidP="004633A8">
      <w:pPr>
        <w:numPr>
          <w:ilvl w:val="1"/>
          <w:numId w:val="0"/>
        </w:numPr>
        <w:spacing w:after="120"/>
        <w:ind w:left="2268" w:right="1133" w:hanging="1134"/>
        <w:jc w:val="both"/>
        <w:rPr>
          <w:rFonts w:eastAsia="Calibri"/>
        </w:rPr>
      </w:pPr>
      <w:r w:rsidRPr="00F97FBC">
        <w:rPr>
          <w:rFonts w:eastAsia="Calibri"/>
        </w:rPr>
        <w:t>2.3</w:t>
      </w:r>
      <w:r w:rsidRPr="00F97FBC">
        <w:rPr>
          <w:rFonts w:eastAsia="Calibri"/>
        </w:rPr>
        <w:tab/>
      </w:r>
      <w:r w:rsidRPr="00F97FBC">
        <w:t>"</w:t>
      </w:r>
      <w:r w:rsidRPr="00F97FBC">
        <w:rPr>
          <w:i/>
          <w:iCs/>
        </w:rPr>
        <w:t>Двухтопливный двигатель типа 1А</w:t>
      </w:r>
      <w:r w:rsidRPr="00F97FBC">
        <w:t>" означает:</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а холостом ходу не использует исключительно жидкое топливо и не имеет жидкотопливного режима; либо</w:t>
      </w:r>
    </w:p>
    <w:p w:rsidR="004633A8" w:rsidRPr="00F97FBC" w:rsidRDefault="004633A8" w:rsidP="004633A8">
      <w:pPr>
        <w:spacing w:after="120"/>
        <w:ind w:left="2835" w:right="1133" w:hanging="567"/>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а холостом ходу не использует исключительно жидкое топливо и не имеет жидкотопливного режима.</w:t>
      </w:r>
    </w:p>
    <w:p w:rsidR="004633A8" w:rsidRPr="00F97FBC" w:rsidRDefault="004633A8" w:rsidP="004633A8">
      <w:pPr>
        <w:numPr>
          <w:ilvl w:val="1"/>
          <w:numId w:val="0"/>
        </w:numPr>
        <w:spacing w:after="120"/>
        <w:ind w:left="2268" w:right="1133" w:hanging="1133"/>
        <w:jc w:val="both"/>
        <w:rPr>
          <w:rFonts w:eastAsia="Calibri"/>
        </w:rPr>
      </w:pPr>
      <w:r w:rsidRPr="00F97FBC">
        <w:rPr>
          <w:rFonts w:eastAsia="Calibri"/>
        </w:rPr>
        <w:t>2.4</w:t>
      </w:r>
      <w:r w:rsidRPr="00F97FBC">
        <w:rPr>
          <w:rFonts w:eastAsia="Calibri"/>
        </w:rPr>
        <w:tab/>
      </w:r>
      <w:r w:rsidRPr="00F97FBC">
        <w:t>"</w:t>
      </w:r>
      <w:r w:rsidRPr="00F97FBC">
        <w:rPr>
          <w:i/>
          <w:iCs/>
        </w:rPr>
        <w:t>Двухтопливный двигатель типа 1B</w:t>
      </w:r>
      <w:r w:rsidRPr="00F97FBC">
        <w:t>" означает</w:t>
      </w:r>
      <w:r w:rsidRPr="00F97FBC">
        <w:rPr>
          <w:rFonts w:eastAsia="Calibri"/>
        </w:rPr>
        <w:t>:</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а холостом ходу не использует исключительно жидкое топливо в двухтопливном режиме и имеет жидкотопливный режим; либо</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w:t>
      </w:r>
      <w:r w:rsidRPr="00F97FBC">
        <w:lastRenderedPageBreak/>
        <w:t xml:space="preserve">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а холостом ходу не использует исключительно жидкое топливо в двухтопливном режиме и имеет жидкотопливный режим.</w:t>
      </w:r>
    </w:p>
    <w:p w:rsidR="004633A8" w:rsidRPr="00F97FBC" w:rsidRDefault="004633A8" w:rsidP="004633A8">
      <w:pPr>
        <w:numPr>
          <w:ilvl w:val="1"/>
          <w:numId w:val="0"/>
        </w:numPr>
        <w:spacing w:after="120"/>
        <w:ind w:left="2268" w:right="1133" w:hanging="1133"/>
        <w:jc w:val="both"/>
        <w:rPr>
          <w:rFonts w:eastAsia="Calibri"/>
        </w:rPr>
      </w:pPr>
      <w:r w:rsidRPr="00F97FBC">
        <w:rPr>
          <w:rFonts w:eastAsia="Calibri"/>
        </w:rPr>
        <w:t>2.5</w:t>
      </w:r>
      <w:r w:rsidRPr="00F97FBC">
        <w:rPr>
          <w:rFonts w:eastAsia="Calibri"/>
        </w:rPr>
        <w:tab/>
      </w:r>
      <w:r w:rsidRPr="00F97FBC">
        <w:t>"</w:t>
      </w:r>
      <w:r w:rsidRPr="00F97FBC">
        <w:rPr>
          <w:i/>
          <w:iCs/>
        </w:rPr>
        <w:t>Двухтопливный двигатель типа 2А</w:t>
      </w:r>
      <w:r w:rsidRPr="00F97FBC">
        <w:t>" означает:</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a)</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зоэнергети</w:t>
      </w:r>
      <w:r>
        <w:t>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TC, hot</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ПЦ</w:t>
      </w:r>
      <w:r w:rsidRPr="00F97FBC">
        <w:rPr>
          <w:rFonts w:eastAsia="Calibri"/>
        </w:rPr>
        <w:t xml:space="preserve"> </w:t>
      </w:r>
      <w:r w:rsidRPr="00F97FBC">
        <w:t xml:space="preserve">с запуском в прогретом состоянии 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но на холостом ходу использует исключительно жидкое топливо и не имеет жидкотопливного режима; либо</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b)</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SC</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УЦ</w:t>
      </w:r>
      <w:r w:rsidRPr="00F97FBC">
        <w:rPr>
          <w:rFonts w:eastAsia="Calibri"/>
        </w:rPr>
        <w:t xml:space="preserve"> </w:t>
      </w:r>
      <w:r w:rsidRPr="00F97FBC">
        <w:t xml:space="preserve">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но на холостом ходу использует исключительно жидкое топливо и не имеет жидкотопливного режима.</w:t>
      </w:r>
    </w:p>
    <w:p w:rsidR="004633A8" w:rsidRPr="00F97FBC" w:rsidRDefault="004633A8" w:rsidP="004633A8">
      <w:pPr>
        <w:numPr>
          <w:ilvl w:val="1"/>
          <w:numId w:val="0"/>
        </w:numPr>
        <w:spacing w:after="120"/>
        <w:ind w:left="2268" w:right="1133" w:hanging="1133"/>
        <w:jc w:val="both"/>
        <w:rPr>
          <w:rFonts w:eastAsia="Calibri"/>
        </w:rPr>
      </w:pPr>
      <w:r w:rsidRPr="00F97FBC">
        <w:rPr>
          <w:rFonts w:eastAsia="Calibri"/>
        </w:rPr>
        <w:t>2.6</w:t>
      </w:r>
      <w:r w:rsidRPr="00F97FBC">
        <w:rPr>
          <w:rFonts w:eastAsia="Calibri"/>
        </w:rPr>
        <w:tab/>
      </w:r>
      <w:r w:rsidRPr="00F97FBC">
        <w:t>"</w:t>
      </w:r>
      <w:r w:rsidRPr="00F97FBC">
        <w:rPr>
          <w:i/>
          <w:iCs/>
        </w:rPr>
        <w:t>Двухтопливный двигатель типа 2B</w:t>
      </w:r>
      <w:r w:rsidRPr="00F97FBC">
        <w:t>" означает:</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 xml:space="preserve">a)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который работает на протяжении всего цикла 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TC, hot</w:t>
      </w:r>
      <w:r w:rsidRPr="00F97FBC">
        <w:rPr>
          <w:rFonts w:eastAsia="Calibri"/>
        </w:rPr>
        <w:t xml:space="preserve"> &lt; 0,9</w:t>
      </w:r>
      <w:r w:rsidRPr="00F97FBC">
        <w:t>) и имеет жидкотопливный режим, или двухтопливный двигатель, который работает на протяжении всего цикла испытаний ВДПЦ</w:t>
      </w:r>
      <w:r w:rsidRPr="00F97FBC">
        <w:rPr>
          <w:rFonts w:eastAsia="Calibri"/>
        </w:rPr>
        <w:t xml:space="preserve"> </w:t>
      </w:r>
      <w:r w:rsidRPr="00F97FBC">
        <w:t xml:space="preserve">с запуском в прогретом состоянии 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TC, hot</w:t>
      </w:r>
      <w:r w:rsidRPr="00F97FBC">
        <w:rPr>
          <w:rFonts w:eastAsia="Calibri"/>
        </w:rPr>
        <w:t xml:space="preserve"> ≥ 0,9</w:t>
      </w:r>
      <w:r w:rsidRPr="00F97FBC">
        <w:t>), имеет жидкотопливный режим, но на холостом ходу может использовать исключительно жидкое топливо в двухтопливном режиме; либо</w:t>
      </w:r>
    </w:p>
    <w:p w:rsidR="004633A8" w:rsidRPr="00F97FBC" w:rsidRDefault="004633A8" w:rsidP="004633A8">
      <w:pPr>
        <w:numPr>
          <w:ilvl w:val="3"/>
          <w:numId w:val="0"/>
        </w:numPr>
        <w:spacing w:after="120"/>
        <w:ind w:left="2835" w:right="1133" w:hanging="566"/>
        <w:jc w:val="both"/>
      </w:pPr>
      <w:r w:rsidRPr="00F97FBC">
        <w:rPr>
          <w:rFonts w:eastAsia="Calibri"/>
        </w:rPr>
        <w:t>b)</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в диапазоне от 10% до 90% (</w:t>
      </w:r>
      <w:r w:rsidRPr="00F97FBC">
        <w:rPr>
          <w:rFonts w:eastAsia="Calibri"/>
        </w:rPr>
        <w:t>0,1 &lt; GER</w:t>
      </w:r>
      <w:r w:rsidRPr="00F97FBC">
        <w:rPr>
          <w:rFonts w:eastAsia="Calibri"/>
          <w:vertAlign w:val="subscript"/>
        </w:rPr>
        <w:t>NRSC</w:t>
      </w:r>
      <w:r w:rsidRPr="00F97FBC">
        <w:rPr>
          <w:rFonts w:eastAsia="Calibri"/>
        </w:rPr>
        <w:t xml:space="preserve"> &lt; 0,9</w:t>
      </w:r>
      <w:r w:rsidRPr="00F97FBC">
        <w:t>) и не имеет жидкотопливного режима, или двухтопливный двигатель, который работает на протяжении всего цикла испытаний ВДУЦ</w:t>
      </w:r>
      <w:r w:rsidRPr="00F97FBC">
        <w:rPr>
          <w:rFonts w:eastAsia="Calibri"/>
        </w:rPr>
        <w:t xml:space="preserve"> </w:t>
      </w:r>
      <w:r w:rsidRPr="00F97FBC">
        <w:t xml:space="preserve">в режиме поддержания среднего газоэнергетического коэффициента на уровне не ниже 90% </w:t>
      </w:r>
      <w:r w:rsidRPr="00F97FBC">
        <w:rPr>
          <w:rFonts w:eastAsia="Calibri"/>
        </w:rPr>
        <w:t>(GER</w:t>
      </w:r>
      <w:r w:rsidRPr="00F97FBC">
        <w:rPr>
          <w:rFonts w:eastAsia="Calibri"/>
          <w:vertAlign w:val="subscript"/>
        </w:rPr>
        <w:t>NRSC</w:t>
      </w:r>
      <w:r w:rsidRPr="00F97FBC">
        <w:rPr>
          <w:rFonts w:eastAsia="Calibri"/>
        </w:rPr>
        <w:t xml:space="preserve"> ≥ 0,9</w:t>
      </w:r>
      <w:r w:rsidRPr="00F97FBC">
        <w:t>), имеет жидкотопливный режим, но на холостом ходу может использовать исключительно жидкое топливо в двухтопливном режиме.</w:t>
      </w:r>
    </w:p>
    <w:p w:rsidR="004633A8" w:rsidRPr="00F97FBC" w:rsidRDefault="004633A8" w:rsidP="004633A8">
      <w:pPr>
        <w:numPr>
          <w:ilvl w:val="1"/>
          <w:numId w:val="0"/>
        </w:numPr>
        <w:spacing w:after="120"/>
        <w:ind w:left="2268" w:right="1133" w:hanging="1133"/>
        <w:jc w:val="both"/>
        <w:rPr>
          <w:rFonts w:eastAsia="Calibri"/>
        </w:rPr>
      </w:pPr>
      <w:r w:rsidRPr="00F97FBC">
        <w:rPr>
          <w:rFonts w:eastAsia="Calibri"/>
        </w:rPr>
        <w:t>2.7</w:t>
      </w:r>
      <w:r w:rsidRPr="00F97FBC">
        <w:rPr>
          <w:rFonts w:eastAsia="Calibri"/>
        </w:rPr>
        <w:tab/>
      </w:r>
      <w:r w:rsidRPr="00F97FBC">
        <w:t>"</w:t>
      </w:r>
      <w:r w:rsidRPr="00F97FBC">
        <w:rPr>
          <w:i/>
          <w:iCs/>
        </w:rPr>
        <w:t>Двухтопливный двигатель типа 3B</w:t>
      </w:r>
      <w:r w:rsidRPr="00F97FBC">
        <w:t>" означает:</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lang w:val="en-US"/>
        </w:rPr>
        <w:t>a</w:t>
      </w:r>
      <w:r w:rsidRPr="00F97FBC">
        <w:rPr>
          <w:rFonts w:eastAsia="Calibri"/>
        </w:rPr>
        <w:t xml:space="preserve">) </w:t>
      </w:r>
      <w:r w:rsidRPr="00F97FBC">
        <w:rPr>
          <w:rFonts w:eastAsia="Calibri"/>
        </w:rPr>
        <w:tab/>
      </w:r>
      <w:r w:rsidRPr="00F97FBC">
        <w:t xml:space="preserve">двухтопливный двигатель подкатегории </w:t>
      </w:r>
      <w:r w:rsidRPr="00F97FBC">
        <w:rPr>
          <w:rFonts w:eastAsia="Calibri"/>
        </w:rPr>
        <w:t xml:space="preserve">NRE мощностью </w:t>
      </w:r>
      <w:r w:rsidRPr="00F97FBC">
        <w:rPr>
          <w:rFonts w:eastAsia="Calibri"/>
        </w:rPr>
        <w:br/>
        <w:t xml:space="preserve">19 ≤ </w:t>
      </w:r>
      <w:r w:rsidRPr="00F97FBC">
        <w:t>кВт</w:t>
      </w:r>
      <w:r w:rsidRPr="00F97FBC">
        <w:rPr>
          <w:rFonts w:eastAsia="Calibri"/>
        </w:rPr>
        <w:t xml:space="preserve"> ≤ 560, </w:t>
      </w:r>
      <w:r w:rsidRPr="00F97FBC">
        <w:t xml:space="preserve">который работает на протяжении всего цикла </w:t>
      </w:r>
      <w:r w:rsidRPr="00F97FBC">
        <w:lastRenderedPageBreak/>
        <w:t>испытаний ВДПЦ</w:t>
      </w:r>
      <w:r w:rsidRPr="00F97FBC">
        <w:rPr>
          <w:rFonts w:eastAsia="Calibri"/>
        </w:rPr>
        <w:t xml:space="preserve"> </w:t>
      </w:r>
      <w:r w:rsidRPr="00F97FBC">
        <w:t>с запуском в прогретом состоянии в режиме поддержания среднего га</w:t>
      </w:r>
      <w:r>
        <w:t>зоэнергетического коэффициента</w:t>
      </w:r>
      <w:r w:rsidRPr="00F97FBC">
        <w:t xml:space="preserve"> на уровне не более 10% </w:t>
      </w:r>
      <w:r w:rsidRPr="00F97FBC">
        <w:rPr>
          <w:rFonts w:eastAsia="Calibri"/>
        </w:rPr>
        <w:t>(GER</w:t>
      </w:r>
      <w:r w:rsidRPr="00F97FBC">
        <w:rPr>
          <w:rFonts w:eastAsia="Calibri"/>
          <w:vertAlign w:val="subscript"/>
        </w:rPr>
        <w:t>NRTC, hot</w:t>
      </w:r>
      <w:r w:rsidRPr="00F97FBC">
        <w:rPr>
          <w:rFonts w:eastAsia="Calibri"/>
        </w:rPr>
        <w:t xml:space="preserve"> ≥ 0,1</w:t>
      </w:r>
      <w:r w:rsidRPr="00F97FBC">
        <w:t>) и имеет жидкотопливный режим; либо</w:t>
      </w:r>
    </w:p>
    <w:p w:rsidR="004633A8" w:rsidRPr="00F97FBC" w:rsidRDefault="004633A8" w:rsidP="004633A8">
      <w:pPr>
        <w:numPr>
          <w:ilvl w:val="3"/>
          <w:numId w:val="0"/>
        </w:numPr>
        <w:spacing w:after="120"/>
        <w:ind w:left="2835" w:right="1133" w:hanging="566"/>
        <w:jc w:val="both"/>
        <w:rPr>
          <w:rFonts w:eastAsia="Calibri"/>
        </w:rPr>
      </w:pPr>
      <w:r w:rsidRPr="00F97FBC">
        <w:rPr>
          <w:rFonts w:eastAsia="Calibri"/>
        </w:rPr>
        <w:t xml:space="preserve">b) </w:t>
      </w:r>
      <w:r w:rsidRPr="00F97FBC">
        <w:rPr>
          <w:rFonts w:eastAsia="Calibri"/>
        </w:rPr>
        <w:tab/>
      </w:r>
      <w:r w:rsidRPr="00F97FBC">
        <w:t xml:space="preserve">двухтопливный двигатель любой (под)категории − кроме подкатегории </w:t>
      </w:r>
      <w:r w:rsidRPr="00F97FBC">
        <w:rPr>
          <w:rFonts w:eastAsia="Calibri"/>
        </w:rPr>
        <w:t xml:space="preserve">NRE </w:t>
      </w:r>
      <w:r w:rsidRPr="00F97FBC">
        <w:t>−</w:t>
      </w:r>
      <w:r w:rsidRPr="00F97FBC">
        <w:rPr>
          <w:rFonts w:eastAsia="Calibri"/>
        </w:rPr>
        <w:t xml:space="preserve"> мощностью 19 ≤ </w:t>
      </w:r>
      <w:r w:rsidRPr="00F97FBC">
        <w:t>кВт</w:t>
      </w:r>
      <w:r w:rsidRPr="00F97FBC">
        <w:rPr>
          <w:rFonts w:eastAsia="Calibri"/>
        </w:rPr>
        <w:t xml:space="preserve"> ≤ 560, </w:t>
      </w:r>
      <w:r w:rsidRPr="00F97FBC">
        <w:t>который работает на протяжении всего цикла испытаний ВДУЦ</w:t>
      </w:r>
      <w:r w:rsidRPr="00F97FBC">
        <w:rPr>
          <w:rFonts w:eastAsia="Calibri"/>
        </w:rPr>
        <w:t xml:space="preserve"> </w:t>
      </w:r>
      <w:r w:rsidRPr="00F97FBC">
        <w:t>в режиме поддержания среднего га</w:t>
      </w:r>
      <w:r>
        <w:t>зоэнергетического коэффициента</w:t>
      </w:r>
      <w:r w:rsidRPr="00F97FBC">
        <w:t xml:space="preserve"> на уровне не более 10% </w:t>
      </w:r>
      <w:r w:rsidRPr="00F97FBC">
        <w:rPr>
          <w:rFonts w:eastAsia="Calibri"/>
        </w:rPr>
        <w:t>(GER</w:t>
      </w:r>
      <w:r w:rsidRPr="00F97FBC">
        <w:rPr>
          <w:rFonts w:eastAsia="Calibri"/>
          <w:vertAlign w:val="subscript"/>
        </w:rPr>
        <w:t>NRSC</w:t>
      </w:r>
      <w:r w:rsidRPr="00F97FBC">
        <w:rPr>
          <w:rFonts w:eastAsia="Calibri"/>
        </w:rPr>
        <w:t xml:space="preserve"> ≥ 0,1</w:t>
      </w:r>
      <w:r w:rsidRPr="00F97FBC">
        <w:t>) и имеет жидкотопливный режим.</w:t>
      </w:r>
    </w:p>
    <w:p w:rsidR="004633A8" w:rsidRPr="00F97FBC" w:rsidRDefault="004633A8" w:rsidP="004633A8">
      <w:pPr>
        <w:spacing w:after="120"/>
        <w:ind w:left="2268" w:right="1133" w:hanging="1133"/>
        <w:jc w:val="both"/>
        <w:rPr>
          <w:rFonts w:eastAsia="Calibri"/>
        </w:rPr>
      </w:pPr>
      <w:r w:rsidRPr="00F97FBC">
        <w:rPr>
          <w:rFonts w:eastAsia="Calibri"/>
        </w:rPr>
        <w:t>3.</w:t>
      </w:r>
      <w:r w:rsidRPr="00F97FBC">
        <w:rPr>
          <w:rFonts w:eastAsia="Calibri"/>
        </w:rPr>
        <w:tab/>
      </w:r>
      <w:r w:rsidRPr="00F97FBC">
        <w:t>Дополнительные требования к официальному утверждению двухтопливных двигателей</w:t>
      </w:r>
    </w:p>
    <w:p w:rsidR="004633A8" w:rsidRPr="00F97FBC" w:rsidRDefault="004633A8" w:rsidP="004633A8">
      <w:pPr>
        <w:numPr>
          <w:ilvl w:val="1"/>
          <w:numId w:val="0"/>
        </w:numPr>
        <w:spacing w:after="120"/>
        <w:ind w:left="2268" w:right="1133" w:hanging="1133"/>
        <w:jc w:val="both"/>
        <w:rPr>
          <w:rFonts w:eastAsia="Calibri"/>
        </w:rPr>
      </w:pPr>
      <w:r w:rsidRPr="00F97FBC">
        <w:rPr>
          <w:rFonts w:eastAsia="Calibri"/>
        </w:rPr>
        <w:t>3.1</w:t>
      </w:r>
      <w:r w:rsidRPr="00F97FBC">
        <w:rPr>
          <w:rFonts w:eastAsia="Calibri"/>
        </w:rPr>
        <w:tab/>
      </w:r>
      <w:r w:rsidRPr="00F97FBC">
        <w:t xml:space="preserve">Двигатели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оператором</w:t>
      </w:r>
    </w:p>
    <w:p w:rsidR="004633A8" w:rsidRPr="00F97FBC" w:rsidRDefault="004633A8" w:rsidP="004633A8">
      <w:pPr>
        <w:spacing w:after="120"/>
        <w:ind w:left="2268" w:right="1133"/>
        <w:jc w:val="both"/>
        <w:rPr>
          <w:rFonts w:eastAsia="Calibri"/>
        </w:rPr>
      </w:pPr>
      <w:r w:rsidRPr="00F97FBC">
        <w:rPr>
          <w:rFonts w:eastAsia="Calibri"/>
        </w:rPr>
        <w:t xml:space="preserve">В случае того или иного типа двигателя </w:t>
      </w:r>
      <w:r w:rsidRPr="00F97FBC">
        <w:t xml:space="preserve">с возможностью регулируемого уменьшения максимального значения </w:t>
      </w:r>
      <w:r w:rsidRPr="00F97FBC">
        <w:rPr>
          <w:rFonts w:eastAsia="Calibri"/>
          <w:lang w:val="en-US"/>
        </w:rPr>
        <w:t>GER</w:t>
      </w:r>
      <w:r w:rsidRPr="00F97FBC">
        <w:rPr>
          <w:rFonts w:eastAsia="Calibri"/>
          <w:vertAlign w:val="subscript"/>
          <w:lang w:val="en-US"/>
        </w:rPr>
        <w:t>cycle</w:t>
      </w:r>
      <w:r w:rsidRPr="00F97FBC">
        <w:t xml:space="preserve"> оператором минимальное значение </w:t>
      </w:r>
      <w:r w:rsidRPr="00F97FBC">
        <w:rPr>
          <w:rFonts w:eastAsia="Calibri"/>
          <w:lang w:val="en-US"/>
        </w:rPr>
        <w:t>GER</w:t>
      </w:r>
      <w:r w:rsidRPr="00F97FBC">
        <w:rPr>
          <w:rFonts w:eastAsia="Calibri"/>
          <w:vertAlign w:val="subscript"/>
          <w:lang w:val="en-US"/>
        </w:rPr>
        <w:t>cycle</w:t>
      </w:r>
      <w:r w:rsidRPr="00F97FBC">
        <w:rPr>
          <w:rFonts w:eastAsia="Calibri"/>
        </w:rPr>
        <w:t xml:space="preserve"> не ограничивают, однако двигатель должен соответствовать требованиям в отношении </w:t>
      </w:r>
      <w:r w:rsidRPr="00F97FBC">
        <w:rPr>
          <w:iCs/>
        </w:rPr>
        <w:t>предельных норм выбросов</w:t>
      </w:r>
      <w:r w:rsidRPr="00F97FBC">
        <w:rPr>
          <w:rFonts w:eastAsia="Calibri"/>
        </w:rPr>
        <w:t xml:space="preserve"> при любом разрешенном изготовителем значении </w:t>
      </w:r>
      <w:r w:rsidRPr="00F97FBC">
        <w:rPr>
          <w:rFonts w:eastAsia="Calibri"/>
          <w:lang w:val="en-US"/>
        </w:rPr>
        <w:t>GER</w:t>
      </w:r>
      <w:r w:rsidRPr="00F97FBC">
        <w:rPr>
          <w:rFonts w:eastAsia="Calibri"/>
          <w:vertAlign w:val="subscript"/>
          <w:lang w:val="en-US"/>
        </w:rPr>
        <w:t>cycle</w:t>
      </w:r>
      <w:r w:rsidRPr="00F97FBC">
        <w:rPr>
          <w:rFonts w:eastAsia="Calibri"/>
        </w:rPr>
        <w:t>.</w:t>
      </w:r>
    </w:p>
    <w:p w:rsidR="004633A8" w:rsidRPr="00F97FBC" w:rsidRDefault="004633A8" w:rsidP="004633A8">
      <w:pPr>
        <w:spacing w:after="120"/>
        <w:ind w:left="2268" w:right="1133" w:hanging="1134"/>
        <w:jc w:val="both"/>
        <w:rPr>
          <w:rFonts w:eastAsia="Calibri"/>
        </w:rPr>
      </w:pPr>
      <w:bookmarkStart w:id="406" w:name="_Toc297891230"/>
      <w:bookmarkStart w:id="407" w:name="_Toc297891319"/>
      <w:bookmarkStart w:id="408" w:name="_Toc297891408"/>
      <w:bookmarkStart w:id="409" w:name="_Toc301776544"/>
      <w:bookmarkStart w:id="410" w:name="_Toc301776692"/>
      <w:bookmarkStart w:id="411" w:name="_Toc301943992"/>
      <w:bookmarkStart w:id="412" w:name="_Toc301944347"/>
      <w:bookmarkStart w:id="413" w:name="_Toc301945296"/>
      <w:bookmarkStart w:id="414" w:name="_Toc301945404"/>
      <w:bookmarkStart w:id="415" w:name="_Toc301946510"/>
      <w:bookmarkStart w:id="416" w:name="_Toc316979335"/>
      <w:bookmarkStart w:id="417" w:name="_Toc280868676"/>
      <w:bookmarkStart w:id="418" w:name="_Toc280868866"/>
      <w:bookmarkStart w:id="419" w:name="_Toc280868921"/>
      <w:bookmarkStart w:id="420" w:name="_Toc280869070"/>
      <w:bookmarkStart w:id="421" w:name="_Toc280872650"/>
      <w:bookmarkStart w:id="422" w:name="_Toc280876621"/>
      <w:r w:rsidRPr="00F97FBC">
        <w:rPr>
          <w:rFonts w:eastAsia="Calibri"/>
        </w:rPr>
        <w:t>4.</w:t>
      </w:r>
      <w:r w:rsidRPr="00F97FBC">
        <w:rPr>
          <w:rFonts w:eastAsia="Calibri"/>
        </w:rPr>
        <w:tab/>
      </w:r>
      <w:bookmarkEnd w:id="406"/>
      <w:bookmarkEnd w:id="407"/>
      <w:bookmarkEnd w:id="408"/>
      <w:bookmarkEnd w:id="409"/>
      <w:bookmarkEnd w:id="410"/>
      <w:bookmarkEnd w:id="411"/>
      <w:bookmarkEnd w:id="412"/>
      <w:bookmarkEnd w:id="413"/>
      <w:bookmarkEnd w:id="414"/>
      <w:bookmarkEnd w:id="415"/>
      <w:bookmarkEnd w:id="416"/>
      <w:r w:rsidRPr="00F97FBC">
        <w:t>Общие требования</w:t>
      </w:r>
    </w:p>
    <w:p w:rsidR="004633A8" w:rsidRPr="00F97FBC" w:rsidRDefault="004633A8" w:rsidP="004633A8">
      <w:pPr>
        <w:numPr>
          <w:ilvl w:val="1"/>
          <w:numId w:val="0"/>
        </w:numPr>
        <w:spacing w:after="120"/>
        <w:ind w:left="2268" w:right="1133" w:hanging="1133"/>
        <w:jc w:val="both"/>
        <w:rPr>
          <w:rFonts w:eastAsia="Calibri"/>
        </w:rPr>
      </w:pPr>
      <w:bookmarkStart w:id="423" w:name="_Toc301776545"/>
      <w:bookmarkStart w:id="424" w:name="_Toc301776693"/>
      <w:bookmarkStart w:id="425" w:name="_Toc301943993"/>
      <w:bookmarkStart w:id="426" w:name="_Toc301944348"/>
      <w:bookmarkStart w:id="427" w:name="_Toc301945297"/>
      <w:bookmarkStart w:id="428" w:name="_Toc301945405"/>
      <w:bookmarkStart w:id="429" w:name="_Toc301946511"/>
      <w:bookmarkStart w:id="430" w:name="_Toc316979336"/>
      <w:r w:rsidRPr="00F97FBC">
        <w:rPr>
          <w:rFonts w:eastAsia="Calibri"/>
        </w:rPr>
        <w:t>4.1</w:t>
      </w:r>
      <w:r w:rsidRPr="00F97FBC">
        <w:rPr>
          <w:rFonts w:eastAsia="Calibri"/>
        </w:rPr>
        <w:tab/>
      </w:r>
      <w:bookmarkStart w:id="431" w:name="_Toc301943994"/>
      <w:bookmarkEnd w:id="423"/>
      <w:bookmarkEnd w:id="424"/>
      <w:bookmarkEnd w:id="425"/>
      <w:bookmarkEnd w:id="426"/>
      <w:bookmarkEnd w:id="427"/>
      <w:bookmarkEnd w:id="428"/>
      <w:bookmarkEnd w:id="429"/>
      <w:bookmarkEnd w:id="430"/>
      <w:r w:rsidRPr="00F97FBC">
        <w:t>Режимы работы двухтопливных двигателей</w:t>
      </w:r>
    </w:p>
    <w:p w:rsidR="004633A8" w:rsidRPr="00F97FBC" w:rsidRDefault="004633A8" w:rsidP="004633A8">
      <w:pPr>
        <w:numPr>
          <w:ilvl w:val="2"/>
          <w:numId w:val="0"/>
        </w:numPr>
        <w:spacing w:after="120"/>
        <w:ind w:left="2268" w:right="1133" w:hanging="1133"/>
        <w:jc w:val="both"/>
        <w:rPr>
          <w:rFonts w:eastAsia="Calibri"/>
        </w:rPr>
      </w:pPr>
      <w:r w:rsidRPr="00F97FBC">
        <w:rPr>
          <w:rFonts w:eastAsia="Calibri"/>
        </w:rPr>
        <w:t>4.1.1</w:t>
      </w:r>
      <w:r w:rsidRPr="00F97FBC">
        <w:rPr>
          <w:rFonts w:eastAsia="Calibri"/>
        </w:rPr>
        <w:tab/>
      </w:r>
      <w:r w:rsidRPr="00F97FBC">
        <w:t>Условия работы двухтопливного двигателя в жидкотопливном режиме</w:t>
      </w:r>
    </w:p>
    <w:bookmarkEnd w:id="431"/>
    <w:p w:rsidR="004633A8" w:rsidRPr="00F97FBC" w:rsidRDefault="004633A8" w:rsidP="004633A8">
      <w:pPr>
        <w:spacing w:after="120"/>
        <w:ind w:left="2268" w:right="1133"/>
        <w:jc w:val="both"/>
        <w:rPr>
          <w:rFonts w:eastAsia="Calibri"/>
        </w:rPr>
      </w:pPr>
      <w:r w:rsidRPr="00F97FBC">
        <w:t>Двухтопливный двигатель может работать в жидкотопливном режиме только в том случае, если при работе в жидкотопливном режиме он был сертифицирован в соответствии со всеми требованиями настоящих Правил, касающимися работы исключительно на предписанном жидком топливе.</w:t>
      </w:r>
    </w:p>
    <w:p w:rsidR="004633A8" w:rsidRPr="00F97FBC" w:rsidRDefault="004633A8" w:rsidP="004633A8">
      <w:pPr>
        <w:spacing w:after="120"/>
        <w:ind w:left="2268" w:right="1133"/>
        <w:jc w:val="both"/>
        <w:rPr>
          <w:rFonts w:eastAsia="Calibri"/>
        </w:rPr>
      </w:pPr>
      <w:bookmarkStart w:id="432" w:name="_Toc301943995"/>
      <w:r w:rsidRPr="00F97FBC">
        <w:rPr>
          <w:rFonts w:eastAsia="Calibri"/>
        </w:rPr>
        <w:t xml:space="preserve">Если </w:t>
      </w:r>
      <w:r w:rsidRPr="00F97FBC">
        <w:t>двухтопливный двигатель разработан на основе уже сертифицированного жидкотопливного двигателя, то требуется повторная сертификация (с</w:t>
      </w:r>
      <w:r>
        <w:t xml:space="preserve"> получением нового свидетельства</w:t>
      </w:r>
      <w:r w:rsidRPr="00F97FBC">
        <w:t xml:space="preserve"> об официальном утверждении типа) в жидкотопливном режиме.</w:t>
      </w:r>
    </w:p>
    <w:p w:rsidR="004633A8" w:rsidRPr="00F97FBC" w:rsidRDefault="004633A8" w:rsidP="004633A8">
      <w:pPr>
        <w:numPr>
          <w:ilvl w:val="2"/>
          <w:numId w:val="0"/>
        </w:numPr>
        <w:spacing w:after="120"/>
        <w:ind w:left="2268" w:right="1133" w:hanging="1133"/>
        <w:jc w:val="both"/>
        <w:rPr>
          <w:rFonts w:eastAsia="Calibri"/>
        </w:rPr>
      </w:pPr>
      <w:r w:rsidRPr="00F97FBC">
        <w:rPr>
          <w:rFonts w:eastAsia="Calibri"/>
        </w:rPr>
        <w:t>4.1.2</w:t>
      </w:r>
      <w:r w:rsidRPr="00F97FBC">
        <w:rPr>
          <w:rFonts w:eastAsia="Calibri"/>
        </w:rPr>
        <w:tab/>
      </w:r>
      <w:r w:rsidRPr="00F97FBC">
        <w:t>Условия работы двухтопливного двигателя на холостом ходу с использованием исключительно жидкого топлива</w:t>
      </w:r>
    </w:p>
    <w:bookmarkEnd w:id="432"/>
    <w:p w:rsidR="004633A8" w:rsidRPr="00F97FBC" w:rsidRDefault="004633A8" w:rsidP="004633A8">
      <w:pPr>
        <w:spacing w:after="120"/>
        <w:ind w:left="2268" w:right="1133" w:hanging="1133"/>
        <w:jc w:val="both"/>
        <w:rPr>
          <w:rFonts w:eastAsia="Calibri"/>
        </w:rPr>
      </w:pPr>
      <w:r w:rsidRPr="00F97FBC">
        <w:rPr>
          <w:rFonts w:eastAsia="Calibri"/>
        </w:rPr>
        <w:t>4.1.2.1</w:t>
      </w:r>
      <w:r w:rsidRPr="00F97FBC">
        <w:rPr>
          <w:rFonts w:eastAsia="Calibri"/>
        </w:rPr>
        <w:tab/>
      </w:r>
      <w:r w:rsidRPr="00F97FBC">
        <w:t>Двухтопливные двигатели типа 1А не должны работать на холостом ходу с использованием исключительно жидкого топлива, за исключением условий, установленных в пункте 4.1.3 настоящего приложения для прогрева и пуска.</w:t>
      </w:r>
    </w:p>
    <w:p w:rsidR="004633A8" w:rsidRPr="00F97FBC" w:rsidRDefault="004633A8" w:rsidP="004633A8">
      <w:pPr>
        <w:spacing w:after="120"/>
        <w:ind w:left="2268" w:right="1133" w:hanging="1133"/>
        <w:jc w:val="both"/>
        <w:rPr>
          <w:rFonts w:eastAsia="Calibri"/>
        </w:rPr>
      </w:pPr>
      <w:r w:rsidRPr="00F97FBC">
        <w:rPr>
          <w:rFonts w:eastAsia="Calibri"/>
        </w:rPr>
        <w:t>4.1.2.2</w:t>
      </w:r>
      <w:r w:rsidRPr="00F97FBC">
        <w:rPr>
          <w:rFonts w:eastAsia="Calibri"/>
        </w:rPr>
        <w:tab/>
      </w:r>
      <w:r w:rsidRPr="00F97FBC">
        <w:t>Двухтопливные двигатели типа 1B не должны работать на холостом ходу с использованием исключительно жидкого топлива в двух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4.1.2.3</w:t>
      </w:r>
      <w:r w:rsidRPr="00F97FBC">
        <w:rPr>
          <w:rFonts w:eastAsia="Calibri"/>
        </w:rPr>
        <w:tab/>
      </w:r>
      <w:r w:rsidRPr="00F97FBC">
        <w:t>Двухтопливные двигатели типов</w:t>
      </w:r>
      <w:r w:rsidRPr="00F97FBC">
        <w:rPr>
          <w:rFonts w:eastAsia="Calibri"/>
        </w:rPr>
        <w:t xml:space="preserve"> 2A, 2B и 3B </w:t>
      </w:r>
      <w:r w:rsidRPr="00F97FBC">
        <w:t>могут работать на холостом ходу с использованием исключительно жидкого топлива</w:t>
      </w:r>
      <w:r w:rsidRPr="00F97FBC">
        <w:rPr>
          <w:rFonts w:eastAsia="Calibri"/>
        </w:rPr>
        <w:t>.</w:t>
      </w:r>
    </w:p>
    <w:p w:rsidR="004633A8" w:rsidRPr="00F97FBC" w:rsidRDefault="004633A8" w:rsidP="004633A8">
      <w:pPr>
        <w:spacing w:after="120"/>
        <w:ind w:left="2268" w:right="1133" w:hanging="1133"/>
        <w:jc w:val="both"/>
        <w:rPr>
          <w:rFonts w:eastAsia="Calibri"/>
        </w:rPr>
      </w:pPr>
      <w:bookmarkStart w:id="433" w:name="_Toc301943996"/>
      <w:r w:rsidRPr="00F97FBC">
        <w:rPr>
          <w:rFonts w:eastAsia="Calibri"/>
        </w:rPr>
        <w:t>4.1.3</w:t>
      </w:r>
      <w:r w:rsidRPr="00F97FBC">
        <w:rPr>
          <w:rFonts w:eastAsia="Calibri"/>
        </w:rPr>
        <w:tab/>
      </w:r>
      <w:r w:rsidRPr="00F97FBC">
        <w:t>Условия работы двухтопливного двигателя для прогрева или пуска с использованием исключительно жидкого топлива</w:t>
      </w:r>
    </w:p>
    <w:bookmarkEnd w:id="433"/>
    <w:p w:rsidR="004633A8" w:rsidRPr="00F97FBC" w:rsidRDefault="004633A8" w:rsidP="004633A8">
      <w:pPr>
        <w:spacing w:after="120"/>
        <w:ind w:left="2268" w:right="1133" w:hanging="1133"/>
        <w:jc w:val="both"/>
        <w:rPr>
          <w:rFonts w:eastAsia="Calibri"/>
        </w:rPr>
      </w:pPr>
      <w:r w:rsidRPr="00F97FBC">
        <w:rPr>
          <w:rFonts w:eastAsia="Calibri"/>
        </w:rPr>
        <w:t>4.1.3.1</w:t>
      </w:r>
      <w:r w:rsidRPr="00F97FBC">
        <w:rPr>
          <w:rFonts w:eastAsia="Calibri"/>
        </w:rPr>
        <w:tab/>
      </w:r>
      <w:r w:rsidRPr="00F97FBC">
        <w:t>Двухтопливный двигатель типа 1B, типа 2B или типа 3B можно прогревать или запускать с использованием исключительно жидкого топлива. Если функция ограничения выбросов, задействуемая на этапе прогрева или пуска в двухтопливном режиме, является такой же, что и соответствующая функция, задействуемая в жидкотопливном режиме, то двигатель может работать в двухтопливном режиме. Если данное условие не соблюдается, то прогрев или запуск двигателя в жидкотопливном режиме производят с использованием исключительно жидкого топлива.</w:t>
      </w:r>
    </w:p>
    <w:p w:rsidR="004633A8" w:rsidRPr="00F97FBC" w:rsidRDefault="004633A8" w:rsidP="004633A8">
      <w:pPr>
        <w:spacing w:after="120"/>
        <w:ind w:left="2268" w:right="1133" w:hanging="1133"/>
        <w:jc w:val="both"/>
        <w:rPr>
          <w:rFonts w:eastAsia="Calibri"/>
        </w:rPr>
      </w:pPr>
      <w:r w:rsidRPr="00F97FBC">
        <w:rPr>
          <w:rFonts w:eastAsia="Calibri"/>
        </w:rPr>
        <w:lastRenderedPageBreak/>
        <w:t>4.1.3.2</w:t>
      </w:r>
      <w:r w:rsidRPr="00F97FBC">
        <w:rPr>
          <w:rFonts w:eastAsia="Calibri"/>
        </w:rPr>
        <w:tab/>
      </w:r>
      <w:r w:rsidRPr="00F97FBC">
        <w:t>Двухтопливный двигатель типа 1A или типа 2А можно прогревать или запускать с использованием исключительно жидкого топлива. Однако в этом случае данную функцию следует заявить как ВФОВ и обеспечить соблюдение следующих дополнительных требований:</w:t>
      </w:r>
    </w:p>
    <w:p w:rsidR="004633A8" w:rsidRPr="00F97FBC" w:rsidRDefault="004633A8" w:rsidP="004633A8">
      <w:pPr>
        <w:spacing w:after="120"/>
        <w:ind w:left="2268" w:right="1133" w:hanging="1133"/>
        <w:jc w:val="both"/>
        <w:rPr>
          <w:rFonts w:eastAsia="Calibri"/>
        </w:rPr>
      </w:pPr>
      <w:r w:rsidRPr="00F97FBC">
        <w:rPr>
          <w:rFonts w:eastAsia="Calibri"/>
        </w:rPr>
        <w:t>4.1.3.2.1</w:t>
      </w:r>
      <w:r w:rsidRPr="00F97FBC">
        <w:rPr>
          <w:rFonts w:eastAsia="Calibri"/>
        </w:rPr>
        <w:tab/>
      </w:r>
      <w:r w:rsidRPr="00F97FBC">
        <w:t>эта функция должна отключаться, когда температура охлаждающей жидкости достигнет 343 К (70 ºC) или через 15 минут после того, как она была приведена в действие, в зависимости от того, что произойдет раньше; и</w:t>
      </w:r>
    </w:p>
    <w:p w:rsidR="004633A8" w:rsidRPr="00F97FBC" w:rsidRDefault="004633A8" w:rsidP="004633A8">
      <w:pPr>
        <w:spacing w:after="120"/>
        <w:ind w:left="2268" w:right="1133" w:hanging="1133"/>
        <w:jc w:val="both"/>
        <w:rPr>
          <w:rFonts w:eastAsia="Calibri"/>
        </w:rPr>
      </w:pPr>
      <w:r w:rsidRPr="00F97FBC">
        <w:rPr>
          <w:rFonts w:eastAsia="Calibri"/>
        </w:rPr>
        <w:t>4.1.3.2.2</w:t>
      </w:r>
      <w:r w:rsidRPr="00F97FBC">
        <w:rPr>
          <w:rFonts w:eastAsia="Calibri"/>
        </w:rPr>
        <w:tab/>
      </w:r>
      <w:r w:rsidRPr="00F97FBC">
        <w:t>во время действия этой функции следует включить сервисный режим</w:t>
      </w:r>
      <w:r w:rsidRPr="00F97FBC">
        <w:rPr>
          <w:rFonts w:eastAsia="Calibri"/>
        </w:rPr>
        <w:t>.</w:t>
      </w:r>
    </w:p>
    <w:p w:rsidR="004633A8" w:rsidRPr="00F97FBC" w:rsidRDefault="004633A8" w:rsidP="004633A8">
      <w:pPr>
        <w:spacing w:after="120"/>
        <w:ind w:left="2268" w:right="1133" w:hanging="1133"/>
        <w:jc w:val="both"/>
        <w:rPr>
          <w:rFonts w:eastAsia="Calibri"/>
        </w:rPr>
      </w:pPr>
      <w:bookmarkStart w:id="434" w:name="_Toc301776546"/>
      <w:bookmarkStart w:id="435" w:name="_Toc301776694"/>
      <w:bookmarkStart w:id="436" w:name="_Toc301943997"/>
      <w:bookmarkStart w:id="437" w:name="_Toc301944349"/>
      <w:bookmarkStart w:id="438" w:name="_Toc301945298"/>
      <w:bookmarkStart w:id="439" w:name="_Toc301945406"/>
      <w:bookmarkStart w:id="440" w:name="_Toc301946512"/>
      <w:bookmarkStart w:id="441" w:name="_Toc316979337"/>
      <w:bookmarkEnd w:id="417"/>
      <w:bookmarkEnd w:id="418"/>
      <w:bookmarkEnd w:id="419"/>
      <w:bookmarkEnd w:id="420"/>
      <w:bookmarkEnd w:id="421"/>
      <w:bookmarkEnd w:id="422"/>
      <w:r w:rsidRPr="00F97FBC">
        <w:rPr>
          <w:rFonts w:eastAsia="Calibri"/>
        </w:rPr>
        <w:t>4.2</w:t>
      </w:r>
      <w:r w:rsidRPr="00F97FBC">
        <w:rPr>
          <w:rFonts w:eastAsia="Calibri"/>
        </w:rPr>
        <w:tab/>
        <w:t>Сервисный режим</w:t>
      </w:r>
      <w:bookmarkStart w:id="442" w:name="_Toc297891236"/>
      <w:bookmarkStart w:id="443" w:name="_Toc297891325"/>
      <w:bookmarkStart w:id="444" w:name="_Toc297891414"/>
      <w:bookmarkStart w:id="445" w:name="_Toc301776547"/>
      <w:bookmarkStart w:id="446" w:name="_Toc301776695"/>
      <w:bookmarkStart w:id="447" w:name="_Toc301943998"/>
      <w:bookmarkEnd w:id="434"/>
      <w:bookmarkEnd w:id="435"/>
      <w:bookmarkEnd w:id="436"/>
      <w:bookmarkEnd w:id="437"/>
      <w:bookmarkEnd w:id="438"/>
      <w:bookmarkEnd w:id="439"/>
      <w:bookmarkEnd w:id="440"/>
      <w:bookmarkEnd w:id="441"/>
    </w:p>
    <w:p w:rsidR="004633A8" w:rsidRPr="00F97FBC" w:rsidRDefault="004633A8" w:rsidP="004633A8">
      <w:pPr>
        <w:spacing w:after="120"/>
        <w:ind w:left="2268" w:right="1133" w:hanging="1133"/>
        <w:jc w:val="both"/>
        <w:rPr>
          <w:rFonts w:eastAsia="Calibri"/>
        </w:rPr>
      </w:pPr>
      <w:r w:rsidRPr="00F97FBC">
        <w:rPr>
          <w:rFonts w:eastAsia="Calibri"/>
        </w:rPr>
        <w:t>4.2.1</w:t>
      </w:r>
      <w:r w:rsidRPr="00F97FBC">
        <w:rPr>
          <w:rFonts w:eastAsia="Calibri"/>
        </w:rPr>
        <w:tab/>
      </w:r>
      <w:r w:rsidRPr="00F97FBC">
        <w:t>Условия работы двухтопливных двигателей в сервисном режиме</w:t>
      </w:r>
    </w:p>
    <w:p w:rsidR="004633A8" w:rsidRPr="00F97FBC" w:rsidRDefault="004633A8" w:rsidP="004633A8">
      <w:pPr>
        <w:spacing w:after="120"/>
        <w:ind w:left="2268" w:right="1133"/>
        <w:jc w:val="both"/>
        <w:rPr>
          <w:rFonts w:eastAsia="Calibri"/>
        </w:rPr>
      </w:pPr>
      <w:bookmarkStart w:id="448" w:name="_Toc297891237"/>
      <w:bookmarkStart w:id="449" w:name="_Toc297891326"/>
      <w:bookmarkStart w:id="450" w:name="_Toc297891415"/>
      <w:bookmarkEnd w:id="442"/>
      <w:bookmarkEnd w:id="443"/>
      <w:bookmarkEnd w:id="444"/>
      <w:bookmarkEnd w:id="445"/>
      <w:bookmarkEnd w:id="446"/>
      <w:bookmarkEnd w:id="447"/>
      <w:r w:rsidRPr="00F97FBC">
        <w:t>Когда двигатель работает в сервисном режиме он подлежит эксплуатационному ограничению и временно освобождается от соблюдения описываемых в настоящих Правилах требований, касающихся выбросов отработавших газов и ограничения NO</w:t>
      </w:r>
      <w:r w:rsidRPr="00F97FBC">
        <w:rPr>
          <w:vertAlign w:val="subscript"/>
        </w:rPr>
        <w:t>X</w:t>
      </w:r>
      <w:r w:rsidRPr="00F97FBC">
        <w:t>.</w:t>
      </w:r>
    </w:p>
    <w:p w:rsidR="004633A8" w:rsidRPr="00F97FBC" w:rsidRDefault="004633A8" w:rsidP="004633A8">
      <w:pPr>
        <w:spacing w:after="120"/>
        <w:ind w:left="2268" w:right="1133" w:hanging="1133"/>
        <w:jc w:val="both"/>
        <w:rPr>
          <w:rFonts w:eastAsia="Calibri"/>
        </w:rPr>
      </w:pPr>
      <w:bookmarkStart w:id="451" w:name="_Toc297891238"/>
      <w:bookmarkStart w:id="452" w:name="_Toc297891327"/>
      <w:bookmarkStart w:id="453" w:name="_Toc297891416"/>
      <w:bookmarkStart w:id="454" w:name="_Toc301776548"/>
      <w:bookmarkStart w:id="455" w:name="_Toc301776696"/>
      <w:bookmarkStart w:id="456" w:name="_Toc301943999"/>
      <w:bookmarkEnd w:id="448"/>
      <w:bookmarkEnd w:id="449"/>
      <w:bookmarkEnd w:id="450"/>
      <w:r w:rsidRPr="00F97FBC">
        <w:rPr>
          <w:rFonts w:eastAsia="Calibri"/>
        </w:rPr>
        <w:t>4.2.2</w:t>
      </w:r>
      <w:r w:rsidRPr="00F97FBC">
        <w:rPr>
          <w:rFonts w:eastAsia="Calibri"/>
        </w:rPr>
        <w:tab/>
      </w:r>
      <w:r w:rsidRPr="00F97FBC">
        <w:t>Эксплуатационное ограничение в сервисном режиме</w:t>
      </w:r>
    </w:p>
    <w:bookmarkEnd w:id="451"/>
    <w:bookmarkEnd w:id="452"/>
    <w:bookmarkEnd w:id="453"/>
    <w:bookmarkEnd w:id="454"/>
    <w:bookmarkEnd w:id="455"/>
    <w:bookmarkEnd w:id="456"/>
    <w:p w:rsidR="004633A8" w:rsidRPr="00F97FBC" w:rsidRDefault="004633A8" w:rsidP="004633A8">
      <w:pPr>
        <w:spacing w:after="120"/>
        <w:ind w:left="2268" w:right="1133" w:hanging="1133"/>
        <w:jc w:val="both"/>
        <w:rPr>
          <w:rFonts w:eastAsia="Calibri"/>
        </w:rPr>
      </w:pPr>
      <w:r w:rsidRPr="00F97FBC">
        <w:rPr>
          <w:rFonts w:eastAsia="Calibri"/>
        </w:rPr>
        <w:t>4.2.2.1</w:t>
      </w:r>
      <w:r w:rsidRPr="00F97FBC">
        <w:rPr>
          <w:rFonts w:eastAsia="Calibri"/>
        </w:rPr>
        <w:tab/>
        <w:t xml:space="preserve">Требование </w:t>
      </w:r>
    </w:p>
    <w:p w:rsidR="004633A8" w:rsidRPr="00F97FBC" w:rsidRDefault="004633A8" w:rsidP="004633A8">
      <w:pPr>
        <w:spacing w:after="120"/>
        <w:ind w:left="2268" w:right="1133"/>
        <w:jc w:val="both"/>
      </w:pPr>
      <w:r w:rsidRPr="00F97FBC">
        <w:t>Эксплуатационное ограничение, применимое к внедорожному подвижному техническому средству с двухтопливным двигателем, когда двигатель работает в сервисном режиме, приводится в действие "</w:t>
      </w:r>
      <w:r w:rsidRPr="00F97FBC">
        <w:rPr>
          <w:rFonts w:eastAsia="Calibri"/>
        </w:rPr>
        <w:t xml:space="preserve">активной системой </w:t>
      </w:r>
      <w:r w:rsidRPr="00F97FBC">
        <w:t>стимулирования действий", указанной в пункте</w:t>
      </w:r>
      <w:r>
        <w:t> А.1.</w:t>
      </w:r>
      <w:r w:rsidRPr="00F97FBC">
        <w:t>5.4 приложения 9.</w:t>
      </w:r>
    </w:p>
    <w:p w:rsidR="004633A8" w:rsidRPr="00F97FBC" w:rsidRDefault="004633A8" w:rsidP="004633A8">
      <w:pPr>
        <w:spacing w:after="120"/>
        <w:ind w:left="2268" w:right="1133"/>
        <w:jc w:val="both"/>
        <w:rPr>
          <w:rFonts w:eastAsia="Calibri"/>
        </w:rPr>
      </w:pPr>
      <w:r w:rsidRPr="00F97FBC">
        <w:t xml:space="preserve">С целью учесть проблемы безопасности и обеспечить возможность для предусматривающей самовосстановление диагностики разрешено </w:t>
      </w:r>
      <w:r w:rsidRPr="00F97FBC">
        <w:rPr>
          <w:rFonts w:eastAsia="Calibri"/>
        </w:rPr>
        <w:t xml:space="preserve">– согласно пункту </w:t>
      </w:r>
      <w:r>
        <w:rPr>
          <w:rFonts w:eastAsia="Calibri"/>
        </w:rPr>
        <w:t>А.1.</w:t>
      </w:r>
      <w:r w:rsidRPr="00F97FBC">
        <w:rPr>
          <w:rFonts w:eastAsia="Calibri"/>
        </w:rPr>
        <w:t xml:space="preserve">5.5 приложения 9 – </w:t>
      </w:r>
      <w:r w:rsidRPr="00F97FBC">
        <w:t>использование отменяющей стимулирование функции, что допускает работу двигателя на полную мощность.</w:t>
      </w:r>
    </w:p>
    <w:p w:rsidR="004633A8" w:rsidRPr="00F97FBC" w:rsidRDefault="004633A8" w:rsidP="004633A8">
      <w:pPr>
        <w:spacing w:after="120"/>
        <w:ind w:left="2268" w:right="1133"/>
        <w:jc w:val="both"/>
        <w:rPr>
          <w:rFonts w:eastAsia="Calibri"/>
        </w:rPr>
      </w:pPr>
      <w:r w:rsidRPr="00F97FBC">
        <w:t>В остальных случаях режим эксплуатационного ограничения не должен отключаться в результате активации либо отключения систем предупреждения и стимулирования действий, предусмотренных в пункте 5 настоящих Правил.</w:t>
      </w:r>
    </w:p>
    <w:p w:rsidR="004633A8" w:rsidRPr="00F97FBC" w:rsidRDefault="004633A8" w:rsidP="004633A8">
      <w:pPr>
        <w:spacing w:after="120"/>
        <w:ind w:left="2268" w:right="1133"/>
        <w:jc w:val="both"/>
        <w:rPr>
          <w:rFonts w:eastAsia="Calibri"/>
        </w:rPr>
      </w:pPr>
      <w:r w:rsidRPr="00F97FBC">
        <w:t>Включение и отключение сервисного режима не должно приводить к активации или отключению систем предупреждения и стимулирования действий, указанных в приложении 9.</w:t>
      </w:r>
    </w:p>
    <w:p w:rsidR="004633A8" w:rsidRPr="00F97FBC" w:rsidRDefault="004633A8" w:rsidP="004633A8">
      <w:pPr>
        <w:spacing w:after="120"/>
        <w:ind w:left="2268" w:right="1133" w:hanging="1133"/>
        <w:jc w:val="both"/>
        <w:rPr>
          <w:rFonts w:eastAsia="Calibri"/>
        </w:rPr>
      </w:pPr>
      <w:r w:rsidRPr="00F97FBC">
        <w:rPr>
          <w:rFonts w:eastAsia="Calibri"/>
        </w:rPr>
        <w:t>4.2.2.2</w:t>
      </w:r>
      <w:r w:rsidRPr="00F97FBC">
        <w:rPr>
          <w:rFonts w:eastAsia="Calibri"/>
        </w:rPr>
        <w:tab/>
      </w:r>
      <w:r w:rsidRPr="00F97FBC">
        <w:t>Зарезервирован</w:t>
      </w:r>
      <w:r w:rsidRPr="00F97FBC">
        <w:rPr>
          <w:rFonts w:eastAsia="Calibri"/>
        </w:rPr>
        <w:t xml:space="preserve"> </w:t>
      </w:r>
      <w:bookmarkStart w:id="457" w:name="_Toc297891239"/>
      <w:bookmarkStart w:id="458" w:name="_Toc297891328"/>
      <w:bookmarkStart w:id="459" w:name="_Toc297891417"/>
      <w:bookmarkStart w:id="460" w:name="_Toc301776549"/>
      <w:bookmarkStart w:id="461" w:name="_Toc301776697"/>
      <w:bookmarkStart w:id="462" w:name="_Toc301944000"/>
      <w:bookmarkStart w:id="463" w:name="_Toc301944350"/>
      <w:bookmarkStart w:id="464" w:name="_Toc301945299"/>
      <w:bookmarkStart w:id="465" w:name="_Toc301945407"/>
    </w:p>
    <w:p w:rsidR="004633A8" w:rsidRPr="00F97FBC" w:rsidRDefault="004633A8" w:rsidP="004633A8">
      <w:pPr>
        <w:spacing w:after="120"/>
        <w:ind w:left="2268" w:right="1133" w:hanging="1133"/>
        <w:jc w:val="both"/>
        <w:rPr>
          <w:rFonts w:eastAsia="Calibri"/>
        </w:rPr>
      </w:pPr>
      <w:r w:rsidRPr="00F97FBC">
        <w:rPr>
          <w:rFonts w:eastAsia="Calibri"/>
        </w:rPr>
        <w:t>4.2.2.3</w:t>
      </w:r>
      <w:r w:rsidRPr="00F97FBC">
        <w:rPr>
          <w:rFonts w:eastAsia="Calibri"/>
        </w:rPr>
        <w:tab/>
      </w:r>
      <w:r w:rsidRPr="00F97FBC">
        <w:t>Включение режима эксплуатационного ограничения</w:t>
      </w:r>
    </w:p>
    <w:bookmarkEnd w:id="457"/>
    <w:bookmarkEnd w:id="458"/>
    <w:bookmarkEnd w:id="459"/>
    <w:bookmarkEnd w:id="460"/>
    <w:bookmarkEnd w:id="461"/>
    <w:bookmarkEnd w:id="462"/>
    <w:bookmarkEnd w:id="463"/>
    <w:bookmarkEnd w:id="464"/>
    <w:bookmarkEnd w:id="465"/>
    <w:p w:rsidR="004633A8" w:rsidRPr="00F97FBC" w:rsidRDefault="004633A8" w:rsidP="004633A8">
      <w:pPr>
        <w:spacing w:after="120"/>
        <w:ind w:left="2268" w:right="1133"/>
        <w:jc w:val="both"/>
        <w:rPr>
          <w:rFonts w:eastAsia="Calibri"/>
        </w:rPr>
      </w:pPr>
      <w:r w:rsidRPr="00F97FBC">
        <w:t>Режим эксплуатационного ограничения автоматически включается при активации сервисного режима.</w:t>
      </w:r>
    </w:p>
    <w:p w:rsidR="004633A8" w:rsidRPr="00F97FBC" w:rsidRDefault="004633A8" w:rsidP="004633A8">
      <w:pPr>
        <w:spacing w:after="120"/>
        <w:ind w:left="2268" w:right="1133"/>
        <w:jc w:val="both"/>
        <w:rPr>
          <w:rFonts w:eastAsia="Calibri"/>
        </w:rPr>
      </w:pPr>
      <w:r w:rsidRPr="00F97FBC">
        <w:t>Если сервисный режим включается в соответствии с пунктом 4.2.3 настоящего приложения из-за сбоя в системе подачи газа, то режим эксплуатационного ограничения должен включаться в течение 30 минут работы двигателя после активации сервисного режима.</w:t>
      </w:r>
    </w:p>
    <w:p w:rsidR="004633A8" w:rsidRPr="00F97FBC" w:rsidRDefault="004633A8" w:rsidP="004633A8">
      <w:pPr>
        <w:spacing w:after="120"/>
        <w:ind w:left="2268" w:right="1133"/>
        <w:jc w:val="both"/>
        <w:rPr>
          <w:rFonts w:eastAsia="Calibri"/>
        </w:rPr>
      </w:pPr>
      <w:r w:rsidRPr="00F97FBC">
        <w:t>Если сервисный режим включается из-за выработки топлива в газовом баллоне, то режим эксплуатационного ограничения должен включаться сразу после активации сервисного режима.</w:t>
      </w:r>
    </w:p>
    <w:p w:rsidR="004633A8" w:rsidRPr="00F97FBC" w:rsidRDefault="004633A8" w:rsidP="004633A8">
      <w:pPr>
        <w:spacing w:after="120"/>
        <w:ind w:left="2268" w:right="1133" w:hanging="1133"/>
        <w:jc w:val="both"/>
        <w:rPr>
          <w:rFonts w:eastAsia="Calibri"/>
        </w:rPr>
      </w:pPr>
      <w:bookmarkStart w:id="466" w:name="_Toc280876630"/>
      <w:bookmarkStart w:id="467" w:name="_Toc297891240"/>
      <w:bookmarkStart w:id="468" w:name="_Toc297891329"/>
      <w:bookmarkStart w:id="469" w:name="_Toc297891418"/>
      <w:bookmarkStart w:id="470" w:name="_Toc301776550"/>
      <w:bookmarkStart w:id="471" w:name="_Toc301776698"/>
      <w:bookmarkStart w:id="472" w:name="_Toc301944001"/>
      <w:bookmarkStart w:id="473" w:name="_Toc301944351"/>
      <w:bookmarkStart w:id="474" w:name="_Toc301945300"/>
      <w:bookmarkStart w:id="475" w:name="_Toc301945408"/>
      <w:r w:rsidRPr="00F97FBC">
        <w:rPr>
          <w:rFonts w:eastAsia="Calibri"/>
        </w:rPr>
        <w:t>4.2.2.4</w:t>
      </w:r>
      <w:r w:rsidRPr="00F97FBC">
        <w:rPr>
          <w:rFonts w:eastAsia="Calibri"/>
        </w:rPr>
        <w:tab/>
        <w:t xml:space="preserve">Отключение </w:t>
      </w:r>
      <w:r w:rsidRPr="00F97FBC">
        <w:t>режима эксплуатационного ограничения</w:t>
      </w:r>
    </w:p>
    <w:bookmarkEnd w:id="466"/>
    <w:bookmarkEnd w:id="467"/>
    <w:bookmarkEnd w:id="468"/>
    <w:bookmarkEnd w:id="469"/>
    <w:bookmarkEnd w:id="470"/>
    <w:bookmarkEnd w:id="471"/>
    <w:bookmarkEnd w:id="472"/>
    <w:bookmarkEnd w:id="473"/>
    <w:bookmarkEnd w:id="474"/>
    <w:bookmarkEnd w:id="475"/>
    <w:p w:rsidR="004633A8" w:rsidRPr="00F97FBC" w:rsidRDefault="004633A8" w:rsidP="004633A8">
      <w:pPr>
        <w:spacing w:after="120"/>
        <w:ind w:left="2268" w:right="1133"/>
        <w:jc w:val="both"/>
        <w:rPr>
          <w:rFonts w:eastAsia="Calibri"/>
        </w:rPr>
      </w:pPr>
      <w:r w:rsidRPr="00F97FBC">
        <w:t>Система эксплуатационного ограничения отключается, когда двигатель больше не работает в сервисном режиме.</w:t>
      </w:r>
    </w:p>
    <w:p w:rsidR="004633A8" w:rsidRPr="00F97FBC" w:rsidRDefault="004633A8" w:rsidP="004633A8">
      <w:pPr>
        <w:pageBreakBefore/>
        <w:spacing w:after="120"/>
        <w:ind w:left="2268" w:right="1133" w:hanging="1133"/>
        <w:jc w:val="both"/>
        <w:rPr>
          <w:rFonts w:eastAsia="Calibri"/>
        </w:rPr>
      </w:pPr>
      <w:bookmarkStart w:id="476" w:name="_Toc297891241"/>
      <w:bookmarkStart w:id="477" w:name="_Toc297891330"/>
      <w:bookmarkStart w:id="478" w:name="_Toc297891419"/>
      <w:bookmarkStart w:id="479" w:name="_Ref301531948"/>
      <w:bookmarkStart w:id="480" w:name="_Toc301776551"/>
      <w:bookmarkStart w:id="481" w:name="_Toc301776699"/>
      <w:bookmarkStart w:id="482" w:name="_Toc301944002"/>
      <w:r w:rsidRPr="00F97FBC">
        <w:rPr>
          <w:rFonts w:eastAsia="Calibri"/>
        </w:rPr>
        <w:lastRenderedPageBreak/>
        <w:t>4.2.3</w:t>
      </w:r>
      <w:r w:rsidRPr="00F97FBC">
        <w:rPr>
          <w:rFonts w:eastAsia="Calibri"/>
        </w:rPr>
        <w:tab/>
      </w:r>
      <w:r w:rsidRPr="00F97FBC">
        <w:t>Отсутствие газообразного топлива при работе в двухтопливном режиме</w:t>
      </w:r>
    </w:p>
    <w:bookmarkEnd w:id="476"/>
    <w:bookmarkEnd w:id="477"/>
    <w:bookmarkEnd w:id="478"/>
    <w:bookmarkEnd w:id="479"/>
    <w:bookmarkEnd w:id="480"/>
    <w:bookmarkEnd w:id="481"/>
    <w:bookmarkEnd w:id="482"/>
    <w:p w:rsidR="004633A8" w:rsidRPr="00F97FBC" w:rsidRDefault="004633A8" w:rsidP="004633A8">
      <w:pPr>
        <w:spacing w:after="120"/>
        <w:ind w:left="2268" w:right="1133"/>
        <w:jc w:val="both"/>
        <w:rPr>
          <w:rFonts w:eastAsia="Calibri"/>
        </w:rPr>
      </w:pPr>
      <w:r w:rsidRPr="00F97FBC">
        <w:rPr>
          <w:rFonts w:eastAsia="Calibri"/>
        </w:rPr>
        <w:t xml:space="preserve">В порядке обеспечения возможности перемещения внедорожного подвижного механизма в безопасное место при </w:t>
      </w:r>
      <w:r w:rsidRPr="00F97FBC">
        <w:t>выработке топлива в газовом баллоне или выявлении сбоя в системе подачи газа</w:t>
      </w:r>
      <w:r w:rsidRPr="00F97FBC">
        <w:rPr>
          <w:rFonts w:eastAsia="Calibri"/>
        </w:rPr>
        <w:t xml:space="preserve">: </w:t>
      </w:r>
    </w:p>
    <w:p w:rsidR="004633A8" w:rsidRPr="00F97FBC" w:rsidRDefault="004633A8" w:rsidP="004633A8">
      <w:pPr>
        <w:spacing w:after="120"/>
        <w:ind w:left="2835" w:right="1133" w:hanging="567"/>
        <w:jc w:val="both"/>
        <w:rPr>
          <w:rFonts w:eastAsia="Calibri"/>
        </w:rPr>
      </w:pPr>
      <w:r w:rsidRPr="00F97FBC">
        <w:rPr>
          <w:rFonts w:eastAsia="Calibri"/>
        </w:rPr>
        <w:t>a)</w:t>
      </w:r>
      <w:r w:rsidRPr="00F97FBC">
        <w:rPr>
          <w:rFonts w:eastAsia="Calibri"/>
        </w:rPr>
        <w:tab/>
      </w:r>
      <w:r w:rsidRPr="00F97FBC">
        <w:t>двухтопливные двигатели типов</w:t>
      </w:r>
      <w:r w:rsidRPr="00F97FBC">
        <w:rPr>
          <w:rFonts w:eastAsia="Calibri"/>
        </w:rPr>
        <w:t xml:space="preserve"> 1A и 2A </w:t>
      </w:r>
      <w:r w:rsidRPr="00F97FBC">
        <w:t>должны активировать</w:t>
      </w:r>
      <w:r w:rsidRPr="00F97FBC">
        <w:rPr>
          <w:rFonts w:eastAsia="Calibri"/>
        </w:rPr>
        <w:t xml:space="preserve"> </w:t>
      </w:r>
      <w:r w:rsidRPr="00F97FBC">
        <w:t>сервисный режим</w:t>
      </w:r>
      <w:r w:rsidRPr="00F97FBC">
        <w:rPr>
          <w:rFonts w:eastAsia="Calibri"/>
        </w:rPr>
        <w:t>;</w:t>
      </w:r>
    </w:p>
    <w:p w:rsidR="004633A8" w:rsidRPr="00F97FBC" w:rsidRDefault="004633A8" w:rsidP="004633A8">
      <w:pPr>
        <w:spacing w:after="120"/>
        <w:ind w:left="2835" w:right="1133" w:hanging="567"/>
        <w:jc w:val="both"/>
        <w:rPr>
          <w:rFonts w:eastAsia="Calibri"/>
        </w:rPr>
      </w:pPr>
      <w:r w:rsidRPr="00F97FBC">
        <w:rPr>
          <w:rFonts w:eastAsia="Calibri"/>
        </w:rPr>
        <w:t>b)</w:t>
      </w:r>
      <w:r w:rsidRPr="00F97FBC">
        <w:rPr>
          <w:rFonts w:eastAsia="Calibri"/>
        </w:rPr>
        <w:tab/>
      </w:r>
      <w:r w:rsidRPr="00F97FBC">
        <w:t>двухтопливные двигатели типов</w:t>
      </w:r>
      <w:r w:rsidRPr="00F97FBC">
        <w:rPr>
          <w:rFonts w:eastAsia="Calibri"/>
        </w:rPr>
        <w:t xml:space="preserve"> 1B, 2B и 3B </w:t>
      </w:r>
      <w:r w:rsidRPr="00F97FBC">
        <w:t>должны работать в</w:t>
      </w:r>
      <w:r w:rsidRPr="00F97FBC">
        <w:rPr>
          <w:rFonts w:eastAsia="Calibri"/>
        </w:rPr>
        <w:t xml:space="preserve"> </w:t>
      </w:r>
      <w:r w:rsidRPr="00F97FBC">
        <w:t>жидкотопливном режиме</w:t>
      </w:r>
      <w:r w:rsidRPr="00F97FBC">
        <w:rPr>
          <w:rFonts w:eastAsia="Calibri"/>
        </w:rPr>
        <w:t>.</w:t>
      </w:r>
    </w:p>
    <w:p w:rsidR="004633A8" w:rsidRPr="00F97FBC" w:rsidRDefault="004633A8" w:rsidP="004633A8">
      <w:pPr>
        <w:spacing w:after="120"/>
        <w:ind w:left="2268" w:right="1133" w:hanging="1134"/>
        <w:jc w:val="both"/>
        <w:rPr>
          <w:rFonts w:eastAsia="Calibri"/>
        </w:rPr>
      </w:pPr>
      <w:r w:rsidRPr="00F97FBC">
        <w:rPr>
          <w:rFonts w:eastAsia="Calibri"/>
        </w:rPr>
        <w:t>4.2.3.1</w:t>
      </w:r>
      <w:r w:rsidRPr="00F97FBC">
        <w:rPr>
          <w:rFonts w:eastAsia="Calibri"/>
        </w:rPr>
        <w:tab/>
      </w:r>
      <w:r w:rsidRPr="00F97FBC">
        <w:t>Отсутствие газообразного топлива − выработка топлива в газовом баллоне</w:t>
      </w:r>
    </w:p>
    <w:p w:rsidR="004633A8" w:rsidRPr="00F97FBC" w:rsidRDefault="004633A8" w:rsidP="004633A8">
      <w:pPr>
        <w:spacing w:after="120"/>
        <w:ind w:left="2268" w:right="1133"/>
        <w:jc w:val="both"/>
        <w:rPr>
          <w:rFonts w:eastAsia="Calibri"/>
        </w:rPr>
      </w:pPr>
      <w:r w:rsidRPr="00F97FBC">
        <w:t>В случае выработки топлива в газовом баллоне включается сервисный режим или, как это предусмотрено пунктом 4.2.3 выше, жидкотопливный режим, как только система двигателя установит, что баллон порожний.</w:t>
      </w:r>
    </w:p>
    <w:p w:rsidR="004633A8" w:rsidRPr="00F97FBC" w:rsidRDefault="004633A8" w:rsidP="004633A8">
      <w:pPr>
        <w:spacing w:after="120"/>
        <w:ind w:left="2268" w:right="1133"/>
        <w:jc w:val="both"/>
        <w:rPr>
          <w:rFonts w:eastAsia="Calibri"/>
        </w:rPr>
      </w:pPr>
      <w:r w:rsidRPr="00F97FBC">
        <w:t>Когда количество газа в баллоне снова достигнет уровня, вызвавшего активацию системы предупреждения о выработке топлива в баллоне, указанной в пункте 4.3.2 ниже, сервисный режим может быть отключен или в соответствующих случаях может быть снова включен двухтопливный режим.</w:t>
      </w:r>
    </w:p>
    <w:p w:rsidR="004633A8" w:rsidRPr="00F97FBC" w:rsidRDefault="004633A8" w:rsidP="004633A8">
      <w:pPr>
        <w:spacing w:after="120"/>
        <w:ind w:left="2268" w:right="1133" w:hanging="1134"/>
        <w:jc w:val="both"/>
        <w:rPr>
          <w:rFonts w:eastAsia="Calibri"/>
        </w:rPr>
      </w:pPr>
      <w:r w:rsidRPr="00F97FBC">
        <w:rPr>
          <w:rFonts w:eastAsia="Calibri"/>
        </w:rPr>
        <w:t>4.2.3.2</w:t>
      </w:r>
      <w:r w:rsidRPr="00F97FBC">
        <w:rPr>
          <w:rFonts w:eastAsia="Calibri"/>
        </w:rPr>
        <w:tab/>
      </w:r>
      <w:r w:rsidRPr="00F97FBC">
        <w:t>Отсутствие газообразного топлива − сбой в системе подачи газа</w:t>
      </w:r>
    </w:p>
    <w:p w:rsidR="004633A8" w:rsidRPr="00F97FBC" w:rsidRDefault="004633A8" w:rsidP="004633A8">
      <w:pPr>
        <w:spacing w:after="120"/>
        <w:ind w:left="2268" w:right="1133" w:firstLine="1"/>
        <w:jc w:val="both"/>
        <w:rPr>
          <w:rFonts w:eastAsia="Calibri"/>
        </w:rPr>
      </w:pPr>
      <w:r w:rsidRPr="00F97FBC">
        <w:t>В случае сбоя в системе подачи газа, вызвавшего отсутствие газообразного топлива, включается сервисный режим или, как это предусмотрено пунктом 4.2.3 выше, жидкотопливный режим.</w:t>
      </w:r>
    </w:p>
    <w:p w:rsidR="004633A8" w:rsidRPr="00F97FBC" w:rsidRDefault="004633A8" w:rsidP="004633A8">
      <w:pPr>
        <w:spacing w:after="120"/>
        <w:ind w:left="2268" w:right="1133" w:firstLine="1"/>
        <w:jc w:val="both"/>
        <w:rPr>
          <w:rFonts w:eastAsia="Calibri"/>
        </w:rPr>
      </w:pPr>
      <w:r w:rsidRPr="00F97FBC">
        <w:rPr>
          <w:rFonts w:eastAsia="Calibri"/>
        </w:rPr>
        <w:t xml:space="preserve">Как только подача </w:t>
      </w:r>
      <w:r w:rsidRPr="00F97FBC">
        <w:t>газообразного топлива восстанавливается сервисный режим может быть отключен или в соответствующих случаях может быть снова включен двухтопливный режим.</w:t>
      </w:r>
    </w:p>
    <w:p w:rsidR="004633A8" w:rsidRPr="00F97FBC" w:rsidRDefault="004633A8" w:rsidP="004633A8">
      <w:pPr>
        <w:spacing w:after="120"/>
        <w:ind w:left="2268" w:right="1133" w:hanging="1134"/>
        <w:jc w:val="both"/>
        <w:rPr>
          <w:rFonts w:eastAsia="Calibri"/>
        </w:rPr>
      </w:pPr>
      <w:bookmarkStart w:id="483" w:name="_Toc297891244"/>
      <w:bookmarkStart w:id="484" w:name="_Toc297891333"/>
      <w:bookmarkStart w:id="485" w:name="_Toc297891422"/>
      <w:bookmarkStart w:id="486" w:name="_Toc301776553"/>
      <w:bookmarkStart w:id="487" w:name="_Toc301776701"/>
      <w:bookmarkStart w:id="488" w:name="_Toc301944004"/>
      <w:bookmarkStart w:id="489" w:name="_Toc301944353"/>
      <w:bookmarkStart w:id="490" w:name="_Toc301945302"/>
      <w:bookmarkStart w:id="491" w:name="_Toc301945410"/>
      <w:bookmarkStart w:id="492" w:name="_Toc301946513"/>
      <w:bookmarkStart w:id="493" w:name="_Toc316979338"/>
      <w:r w:rsidRPr="00F97FBC">
        <w:rPr>
          <w:rFonts w:eastAsia="Calibri"/>
        </w:rPr>
        <w:t>4.3</w:t>
      </w:r>
      <w:r w:rsidRPr="00F97FBC">
        <w:rPr>
          <w:rFonts w:eastAsia="Calibri"/>
        </w:rPr>
        <w:tab/>
      </w:r>
      <w:r w:rsidRPr="00F97FBC">
        <w:t>Индикаторы двойного топлива</w:t>
      </w:r>
      <w:r w:rsidRPr="00F97FBC">
        <w:rPr>
          <w:rFonts w:eastAsia="Calibri"/>
        </w:rPr>
        <w:t xml:space="preserve"> </w:t>
      </w:r>
    </w:p>
    <w:p w:rsidR="004633A8" w:rsidRPr="00F97FBC" w:rsidRDefault="004633A8" w:rsidP="004633A8">
      <w:pPr>
        <w:spacing w:after="120"/>
        <w:ind w:left="2268" w:right="1133" w:hanging="1134"/>
        <w:jc w:val="both"/>
        <w:rPr>
          <w:rFonts w:eastAsia="Calibri"/>
        </w:rPr>
      </w:pPr>
      <w:bookmarkStart w:id="494" w:name="_Toc297891245"/>
      <w:bookmarkStart w:id="495" w:name="_Toc297891334"/>
      <w:bookmarkStart w:id="496" w:name="_Toc297891423"/>
      <w:bookmarkStart w:id="497" w:name="_Toc301776554"/>
      <w:bookmarkStart w:id="498" w:name="_Toc301776702"/>
      <w:bookmarkStart w:id="499" w:name="_Toc301944005"/>
      <w:bookmarkEnd w:id="483"/>
      <w:bookmarkEnd w:id="484"/>
      <w:bookmarkEnd w:id="485"/>
      <w:bookmarkEnd w:id="486"/>
      <w:bookmarkEnd w:id="487"/>
      <w:bookmarkEnd w:id="488"/>
      <w:bookmarkEnd w:id="489"/>
      <w:bookmarkEnd w:id="490"/>
      <w:bookmarkEnd w:id="491"/>
      <w:bookmarkEnd w:id="492"/>
      <w:bookmarkEnd w:id="493"/>
      <w:r w:rsidRPr="00F97FBC">
        <w:rPr>
          <w:rFonts w:eastAsia="Calibri"/>
        </w:rPr>
        <w:t>4.3.1</w:t>
      </w:r>
      <w:r w:rsidRPr="00F97FBC">
        <w:rPr>
          <w:rFonts w:eastAsia="Calibri"/>
        </w:rPr>
        <w:tab/>
      </w:r>
      <w:r w:rsidRPr="00F97FBC">
        <w:t>Индикатор двухтопливного режима работы</w:t>
      </w:r>
    </w:p>
    <w:bookmarkEnd w:id="494"/>
    <w:bookmarkEnd w:id="495"/>
    <w:bookmarkEnd w:id="496"/>
    <w:bookmarkEnd w:id="497"/>
    <w:bookmarkEnd w:id="498"/>
    <w:bookmarkEnd w:id="499"/>
    <w:p w:rsidR="004633A8" w:rsidRPr="00F97FBC" w:rsidRDefault="004633A8" w:rsidP="004633A8">
      <w:pPr>
        <w:spacing w:after="120"/>
        <w:ind w:left="2268" w:right="1133" w:firstLine="1"/>
        <w:jc w:val="both"/>
        <w:rPr>
          <w:rFonts w:eastAsia="Calibri"/>
        </w:rPr>
      </w:pPr>
      <w:r w:rsidRPr="00F97FBC">
        <w:rPr>
          <w:rFonts w:eastAsia="Calibri"/>
        </w:rPr>
        <w:t xml:space="preserve">Внедорожную подвижную технику </w:t>
      </w:r>
      <w:r w:rsidRPr="00F97FBC">
        <w:t>оснащают визуальным индикатором, указывающим оператору на режим работы двигателя (двухтопливный режим, жидкотопливный режим или сервисный режим).</w:t>
      </w:r>
    </w:p>
    <w:p w:rsidR="004633A8" w:rsidRPr="00F97FBC" w:rsidRDefault="004633A8" w:rsidP="004633A8">
      <w:pPr>
        <w:spacing w:after="120"/>
        <w:ind w:left="2268" w:right="1133" w:firstLine="1"/>
        <w:jc w:val="both"/>
        <w:rPr>
          <w:rFonts w:eastAsia="Calibri"/>
        </w:rPr>
      </w:pPr>
      <w:r w:rsidRPr="00F97FBC">
        <w:t>Характеристики и расположение этого индикатора определяются по усмотрению ИОО, и он может быть частью уже существующей системы визуальной индикации.</w:t>
      </w:r>
    </w:p>
    <w:p w:rsidR="004633A8" w:rsidRPr="00F97FBC" w:rsidRDefault="004633A8" w:rsidP="004633A8">
      <w:pPr>
        <w:spacing w:after="120"/>
        <w:ind w:left="2268" w:right="1133" w:firstLine="1"/>
        <w:jc w:val="both"/>
        <w:rPr>
          <w:rFonts w:eastAsia="Calibri"/>
        </w:rPr>
      </w:pPr>
      <w:r w:rsidRPr="00F97FBC">
        <w:t>Этот индикатор может быть дополнен информационным дисплеем. Система, используемая для вывода сообщений, указанных в настоящем пункте, может быть такой же, как и системы, которые используются для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w:t>
      </w:r>
    </w:p>
    <w:p w:rsidR="004633A8" w:rsidRPr="00F97FBC" w:rsidRDefault="004633A8" w:rsidP="004633A8">
      <w:pPr>
        <w:spacing w:after="120"/>
        <w:ind w:left="2268" w:right="1133" w:firstLine="1"/>
        <w:jc w:val="both"/>
        <w:rPr>
          <w:rFonts w:eastAsia="Calibri"/>
        </w:rPr>
      </w:pPr>
      <w:r w:rsidRPr="00F97FBC">
        <w:t>Визуальный элемент индикатора двухтопливного режима работы не должен быть таким же, как и элемент, который используется для цели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 двигателя.</w:t>
      </w:r>
    </w:p>
    <w:p w:rsidR="004633A8" w:rsidRPr="00F97FBC" w:rsidRDefault="004633A8" w:rsidP="004633A8">
      <w:pPr>
        <w:spacing w:after="120"/>
        <w:ind w:left="2268" w:right="1133" w:firstLine="1"/>
        <w:jc w:val="both"/>
        <w:rPr>
          <w:rFonts w:eastAsia="Calibri"/>
        </w:rPr>
      </w:pPr>
      <w:r w:rsidRPr="00F97FBC">
        <w:t>Предупреждения об опасности всегда имеют приоритет над указанием режима работы</w:t>
      </w:r>
      <w:r w:rsidRPr="00F97FBC">
        <w:rPr>
          <w:rFonts w:eastAsia="Calibri"/>
        </w:rPr>
        <w:t>.</w:t>
      </w:r>
    </w:p>
    <w:p w:rsidR="004633A8" w:rsidRPr="00F97FBC" w:rsidRDefault="004633A8" w:rsidP="004633A8">
      <w:pPr>
        <w:spacing w:after="120"/>
        <w:ind w:left="2268" w:right="1133" w:hanging="1134"/>
        <w:jc w:val="both"/>
        <w:rPr>
          <w:rFonts w:eastAsia="Calibri"/>
        </w:rPr>
      </w:pPr>
      <w:bookmarkStart w:id="500" w:name="_Toc297891246"/>
      <w:bookmarkStart w:id="501" w:name="_Toc297891335"/>
      <w:bookmarkStart w:id="502" w:name="_Toc297891424"/>
      <w:bookmarkStart w:id="503" w:name="_Toc301776555"/>
      <w:bookmarkStart w:id="504" w:name="_Toc301776703"/>
      <w:bookmarkStart w:id="505" w:name="_Toc301944006"/>
      <w:bookmarkStart w:id="506" w:name="_Toc301944354"/>
      <w:bookmarkStart w:id="507" w:name="_Toc301945303"/>
      <w:bookmarkStart w:id="508" w:name="_Toc301945411"/>
      <w:r w:rsidRPr="00F97FBC">
        <w:rPr>
          <w:rFonts w:eastAsia="Calibri"/>
        </w:rPr>
        <w:t>4.3.1.1</w:t>
      </w:r>
      <w:r w:rsidRPr="00F97FBC">
        <w:rPr>
          <w:rFonts w:eastAsia="Calibri"/>
        </w:rPr>
        <w:tab/>
      </w:r>
      <w:r w:rsidRPr="00F97FBC">
        <w:t>Индикатор двухтопливного режима должен быть установлен на сервисный режим, как только активируется сервисный режим (т. е. до начала его фактического функционирования), и он указывает на сервисный режим до тех пор, пока этот режим включен.</w:t>
      </w:r>
    </w:p>
    <w:p w:rsidR="004633A8" w:rsidRPr="00F97FBC" w:rsidRDefault="004633A8" w:rsidP="004633A8">
      <w:pPr>
        <w:spacing w:after="120"/>
        <w:ind w:left="2268" w:right="1133" w:hanging="1134"/>
        <w:jc w:val="both"/>
        <w:rPr>
          <w:rFonts w:eastAsia="Calibri"/>
        </w:rPr>
      </w:pPr>
      <w:bookmarkStart w:id="509" w:name="_Toc297891247"/>
      <w:bookmarkStart w:id="510" w:name="_Toc297891336"/>
      <w:bookmarkStart w:id="511" w:name="_Toc297891425"/>
      <w:bookmarkStart w:id="512" w:name="_Toc301776556"/>
      <w:bookmarkStart w:id="513" w:name="_Toc301776704"/>
      <w:bookmarkStart w:id="514" w:name="_Toc301944007"/>
      <w:bookmarkStart w:id="515" w:name="_Toc301944355"/>
      <w:bookmarkStart w:id="516" w:name="_Toc301945304"/>
      <w:bookmarkStart w:id="517" w:name="_Toc301945412"/>
      <w:bookmarkEnd w:id="500"/>
      <w:bookmarkEnd w:id="501"/>
      <w:bookmarkEnd w:id="502"/>
      <w:bookmarkEnd w:id="503"/>
      <w:bookmarkEnd w:id="504"/>
      <w:bookmarkEnd w:id="505"/>
      <w:bookmarkEnd w:id="506"/>
      <w:bookmarkEnd w:id="507"/>
      <w:bookmarkEnd w:id="508"/>
      <w:r w:rsidRPr="00F97FBC">
        <w:rPr>
          <w:rFonts w:eastAsia="Calibri"/>
        </w:rPr>
        <w:lastRenderedPageBreak/>
        <w:t>4.3.1.2</w:t>
      </w:r>
      <w:r w:rsidRPr="00F97FBC">
        <w:rPr>
          <w:rFonts w:eastAsia="Calibri"/>
        </w:rPr>
        <w:tab/>
      </w:r>
      <w:bookmarkStart w:id="518" w:name="_Ref291846352"/>
      <w:bookmarkStart w:id="519" w:name="_Ref291846979"/>
      <w:bookmarkStart w:id="520" w:name="_Toc297891248"/>
      <w:bookmarkStart w:id="521" w:name="_Toc297891337"/>
      <w:bookmarkStart w:id="522" w:name="_Toc297891426"/>
      <w:bookmarkStart w:id="523" w:name="_Toc301776557"/>
      <w:bookmarkStart w:id="524" w:name="_Toc301776705"/>
      <w:bookmarkStart w:id="525" w:name="_Toc301944008"/>
      <w:bookmarkEnd w:id="509"/>
      <w:bookmarkEnd w:id="510"/>
      <w:bookmarkEnd w:id="511"/>
      <w:bookmarkEnd w:id="512"/>
      <w:bookmarkEnd w:id="513"/>
      <w:bookmarkEnd w:id="514"/>
      <w:bookmarkEnd w:id="515"/>
      <w:bookmarkEnd w:id="516"/>
      <w:bookmarkEnd w:id="517"/>
      <w:r w:rsidRPr="00F97FBC">
        <w:t>Индикатор двухтопливного режима должен оставаться установленным на двухтопливный или жидкотопливный режим в течение, по крайней мере, одной минуты после переключения двигателя из жидкотопливного режима работы на двухтопливный или наоборот. Кроме того, этот индикатор должен работать в течение не менее 1 минуты при повороте ключа в замке зажигания в рабочее положение или − по запросу изготовителя − при проворачивании коленчатого вала двигателя. Эта индикация также должна высвечиваться по команде оператора.</w:t>
      </w:r>
    </w:p>
    <w:p w:rsidR="004633A8" w:rsidRPr="00F97FBC" w:rsidRDefault="004633A8" w:rsidP="004633A8">
      <w:pPr>
        <w:spacing w:after="120"/>
        <w:ind w:left="2268" w:right="1133" w:hanging="1134"/>
        <w:jc w:val="both"/>
        <w:rPr>
          <w:rFonts w:eastAsia="Calibri"/>
        </w:rPr>
      </w:pPr>
      <w:r w:rsidRPr="00F97FBC">
        <w:rPr>
          <w:rFonts w:eastAsia="Calibri"/>
        </w:rPr>
        <w:t>4.3.2</w:t>
      </w:r>
      <w:r w:rsidRPr="00F97FBC">
        <w:rPr>
          <w:rFonts w:eastAsia="Calibri"/>
        </w:rPr>
        <w:tab/>
      </w:r>
      <w:r w:rsidRPr="00F97FBC">
        <w:t>Система предупреждения о выработке топлива в газовом баллоне (двухтопливная система предупреждения)</w:t>
      </w:r>
    </w:p>
    <w:bookmarkEnd w:id="518"/>
    <w:bookmarkEnd w:id="519"/>
    <w:bookmarkEnd w:id="520"/>
    <w:bookmarkEnd w:id="521"/>
    <w:bookmarkEnd w:id="522"/>
    <w:bookmarkEnd w:id="523"/>
    <w:bookmarkEnd w:id="524"/>
    <w:bookmarkEnd w:id="525"/>
    <w:p w:rsidR="004633A8" w:rsidRPr="00F97FBC" w:rsidRDefault="004633A8" w:rsidP="004633A8">
      <w:pPr>
        <w:spacing w:after="120"/>
        <w:ind w:left="2268" w:right="1133" w:firstLine="1"/>
        <w:jc w:val="both"/>
        <w:rPr>
          <w:rFonts w:eastAsia="Calibri"/>
        </w:rPr>
      </w:pPr>
      <w:r w:rsidRPr="00F97FBC">
        <w:rPr>
          <w:rFonts w:eastAsia="Calibri"/>
        </w:rPr>
        <w:t xml:space="preserve">Внедорожную подвижную технику, оснащенную двухтопливным двигателем, оборудуют </w:t>
      </w:r>
      <w:r w:rsidRPr="00F97FBC">
        <w:t xml:space="preserve">двухтопливной системой предупреждения, которая предупреждает оператора о том, что количество топлива в газовом баллоне приближается </w:t>
      </w:r>
      <w:r>
        <w:t xml:space="preserve">к </w:t>
      </w:r>
      <w:r w:rsidRPr="00F97FBC">
        <w:t>нулю</w:t>
      </w:r>
      <w:r w:rsidRPr="00F97FBC">
        <w:rPr>
          <w:rFonts w:eastAsia="Calibri"/>
        </w:rPr>
        <w:t>.</w:t>
      </w:r>
    </w:p>
    <w:p w:rsidR="004633A8" w:rsidRPr="00F97FBC" w:rsidRDefault="004633A8" w:rsidP="004633A8">
      <w:pPr>
        <w:spacing w:after="120"/>
        <w:ind w:left="2268" w:right="1133" w:firstLine="1"/>
        <w:jc w:val="both"/>
        <w:rPr>
          <w:rFonts w:eastAsia="Calibri"/>
        </w:rPr>
      </w:pPr>
      <w:r w:rsidRPr="00F97FBC">
        <w:t>Двухтопливная система предупреждения остается включенной до тех пор, пока газовый баллон не будет заправлен выше уровня, при котором происходит срабатывание системы предупреждения.</w:t>
      </w:r>
    </w:p>
    <w:p w:rsidR="004633A8" w:rsidRPr="00F97FBC" w:rsidRDefault="004633A8" w:rsidP="004633A8">
      <w:pPr>
        <w:spacing w:after="120"/>
        <w:ind w:left="2268" w:right="1133" w:firstLine="1"/>
        <w:jc w:val="both"/>
        <w:rPr>
          <w:rFonts w:eastAsia="Calibri"/>
        </w:rPr>
      </w:pPr>
      <w:r w:rsidRPr="00F97FBC">
        <w:t>Сигнал двухтопливной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4633A8" w:rsidRPr="00F97FBC" w:rsidRDefault="004633A8" w:rsidP="004633A8">
      <w:pPr>
        <w:spacing w:after="120"/>
        <w:ind w:left="2268" w:right="1133" w:firstLine="1"/>
        <w:jc w:val="both"/>
        <w:rPr>
          <w:rFonts w:eastAsia="Calibri"/>
        </w:rPr>
      </w:pPr>
      <w:r w:rsidRPr="00F97FBC">
        <w:t>Необходимо исключить возможность отключения двухтопливной системы предупреждения с помощью сканирующего устройства до тех пор, пока не будет устранена причина срабатывания системы предупреждения.</w:t>
      </w:r>
    </w:p>
    <w:p w:rsidR="004633A8" w:rsidRPr="00F97FBC" w:rsidRDefault="004633A8" w:rsidP="004633A8">
      <w:pPr>
        <w:spacing w:after="120"/>
        <w:ind w:left="2268" w:right="1133" w:hanging="1134"/>
        <w:jc w:val="both"/>
        <w:rPr>
          <w:rFonts w:eastAsia="Calibri"/>
        </w:rPr>
      </w:pPr>
      <w:bookmarkStart w:id="526" w:name="_Toc297891249"/>
      <w:bookmarkStart w:id="527" w:name="_Toc297891338"/>
      <w:bookmarkStart w:id="528" w:name="_Toc297891427"/>
      <w:bookmarkStart w:id="529" w:name="_Toc301776558"/>
      <w:bookmarkStart w:id="530" w:name="_Toc301776706"/>
      <w:bookmarkStart w:id="531" w:name="_Toc301944009"/>
      <w:bookmarkStart w:id="532" w:name="_Toc301944356"/>
      <w:bookmarkStart w:id="533" w:name="_Toc301945305"/>
      <w:bookmarkStart w:id="534" w:name="_Toc301945413"/>
      <w:r w:rsidRPr="00F97FBC">
        <w:rPr>
          <w:rFonts w:eastAsia="Calibri"/>
        </w:rPr>
        <w:t>4.3.2.1</w:t>
      </w:r>
      <w:r w:rsidRPr="00F97FBC">
        <w:rPr>
          <w:rFonts w:eastAsia="Calibri"/>
        </w:rPr>
        <w:tab/>
      </w:r>
      <w:bookmarkEnd w:id="526"/>
      <w:bookmarkEnd w:id="527"/>
      <w:bookmarkEnd w:id="528"/>
      <w:bookmarkEnd w:id="529"/>
      <w:bookmarkEnd w:id="530"/>
      <w:bookmarkEnd w:id="531"/>
      <w:bookmarkEnd w:id="532"/>
      <w:bookmarkEnd w:id="533"/>
      <w:bookmarkEnd w:id="534"/>
      <w:r w:rsidRPr="00F97FBC">
        <w:t>Характеристики двухтопливной системы предупреждения</w:t>
      </w:r>
    </w:p>
    <w:p w:rsidR="004633A8" w:rsidRPr="00F97FBC" w:rsidRDefault="004633A8" w:rsidP="004633A8">
      <w:pPr>
        <w:spacing w:after="120"/>
        <w:ind w:left="2268" w:right="1133" w:firstLine="1"/>
        <w:jc w:val="both"/>
        <w:rPr>
          <w:rFonts w:eastAsia="Calibri"/>
        </w:rPr>
      </w:pPr>
      <w:r w:rsidRPr="00F97FBC">
        <w:t>Двухтопливная система предупреждения состоит из визуальной системы оповещения (иконка, пиктограмма и т. д.), выбираемой изготовителем.</w:t>
      </w:r>
    </w:p>
    <w:p w:rsidR="004633A8" w:rsidRPr="00F97FBC" w:rsidRDefault="004633A8" w:rsidP="004633A8">
      <w:pPr>
        <w:spacing w:after="120"/>
        <w:ind w:left="2268" w:right="1133" w:firstLine="1"/>
        <w:jc w:val="both"/>
        <w:rPr>
          <w:rFonts w:eastAsia="Calibri"/>
        </w:rPr>
      </w:pPr>
      <w:r w:rsidRPr="00F97FBC">
        <w:t>Она может включать, по выбору изготовителя, звуковой компонент сигнала. В этом случае допускается отмена этого компонента оператором.</w:t>
      </w:r>
    </w:p>
    <w:p w:rsidR="004633A8" w:rsidRPr="00F97FBC" w:rsidRDefault="004633A8" w:rsidP="004633A8">
      <w:pPr>
        <w:spacing w:after="120"/>
        <w:ind w:left="2268" w:right="1133" w:firstLine="1"/>
        <w:jc w:val="both"/>
        <w:rPr>
          <w:rFonts w:eastAsia="Calibri"/>
        </w:rPr>
      </w:pPr>
      <w:r w:rsidRPr="00F97FBC">
        <w:t>Визуальный элемент двухтопливной системы предупреждения не должен быть таким же, как и элемент, который используется для цели диагностики функции ограничения выбросов NO</w:t>
      </w:r>
      <w:r w:rsidRPr="00F97FBC">
        <w:rPr>
          <w:vertAlign w:val="subscript"/>
        </w:rPr>
        <w:t>X</w:t>
      </w:r>
      <w:r w:rsidRPr="00F97FBC">
        <w:t xml:space="preserve"> или для других целей, связанных с техническим обслуживанием двигателя.</w:t>
      </w:r>
    </w:p>
    <w:p w:rsidR="004633A8" w:rsidRPr="00F97FBC" w:rsidRDefault="004633A8" w:rsidP="004633A8">
      <w:pPr>
        <w:spacing w:after="120"/>
        <w:ind w:left="2268" w:right="1133" w:firstLine="1"/>
        <w:jc w:val="both"/>
        <w:rPr>
          <w:rFonts w:eastAsia="Calibri"/>
        </w:rPr>
      </w:pPr>
      <w:r w:rsidRPr="00F97FBC">
        <w:t>Кроме того, двухтопливная система предупреждения может выводить на дисплей короткие текстовые сообщения, включая сообщения, четко указывающие расстояние или время, оставшиеся до включения режима эксплуатационного ограничения.</w:t>
      </w:r>
    </w:p>
    <w:p w:rsidR="004633A8" w:rsidRPr="00F97FBC" w:rsidRDefault="004633A8" w:rsidP="004633A8">
      <w:pPr>
        <w:spacing w:after="120"/>
        <w:ind w:left="2268" w:right="1133" w:firstLine="1"/>
        <w:jc w:val="both"/>
        <w:rPr>
          <w:rFonts w:eastAsia="Calibri"/>
        </w:rPr>
      </w:pPr>
      <w:r w:rsidRPr="00F97FBC">
        <w:t>Система, используемая для вывода на дисплей сигналов предупреждения или сообщений, указанных в настоящем пункте, может быть такой же, как и система, которая используется для отображения сигналов предупреждения или сообщений, связанных с диагностикой функции ограничения выбросов NO</w:t>
      </w:r>
      <w:r w:rsidRPr="00F97FBC">
        <w:rPr>
          <w:vertAlign w:val="subscript"/>
        </w:rPr>
        <w:t>X</w:t>
      </w:r>
      <w:r w:rsidRPr="00F97FBC">
        <w:t>, либо сигналов предупреждения или сообщений, предназначенных для других целей, связанных с техническим обслуживанием.</w:t>
      </w:r>
    </w:p>
    <w:p w:rsidR="004633A8" w:rsidRPr="00F97FBC" w:rsidRDefault="004633A8" w:rsidP="004633A8">
      <w:pPr>
        <w:spacing w:after="120"/>
        <w:ind w:left="2268" w:right="1133" w:firstLine="1"/>
        <w:jc w:val="both"/>
        <w:rPr>
          <w:rFonts w:eastAsia="Calibri"/>
        </w:rPr>
      </w:pPr>
      <w:r w:rsidRPr="00F97FBC">
        <w:t xml:space="preserve">На внедорожной подвижной технике, используемой аварийно-спасательными службами, или на внедорожных подвижных технических средствах, предназначенных и сконструированных для использования вооруженными силами, подразделениями гражданской обороны, пожарными службами и силами, ответственными за поддержание общественного порядка, может быть предусмотрено средство, </w:t>
      </w:r>
      <w:r w:rsidRPr="00F97FBC">
        <w:lastRenderedPageBreak/>
        <w:t>разрешающее оператору уменьшать яркость визуальных сигналов, посылаемых системой предупреждения.</w:t>
      </w:r>
    </w:p>
    <w:p w:rsidR="004633A8" w:rsidRPr="00F97FBC" w:rsidRDefault="004633A8" w:rsidP="004633A8">
      <w:pPr>
        <w:spacing w:after="120"/>
        <w:ind w:left="2268" w:right="1133" w:hanging="1134"/>
        <w:jc w:val="both"/>
        <w:rPr>
          <w:rFonts w:eastAsia="Calibri"/>
        </w:rPr>
      </w:pPr>
      <w:bookmarkStart w:id="535" w:name="_Toc280868682"/>
      <w:bookmarkStart w:id="536" w:name="_Toc280868872"/>
      <w:bookmarkStart w:id="537" w:name="_Toc280868927"/>
      <w:bookmarkStart w:id="538" w:name="_Toc280869076"/>
      <w:bookmarkStart w:id="539" w:name="_Toc280872656"/>
      <w:bookmarkStart w:id="540" w:name="_Toc280876637"/>
      <w:bookmarkStart w:id="541" w:name="_Toc297891255"/>
      <w:bookmarkStart w:id="542" w:name="_Toc297891344"/>
      <w:bookmarkStart w:id="543" w:name="_Toc297891433"/>
      <w:bookmarkStart w:id="544" w:name="_Toc301776564"/>
      <w:bookmarkStart w:id="545" w:name="_Toc301776712"/>
      <w:bookmarkStart w:id="546" w:name="_Toc301944015"/>
      <w:bookmarkStart w:id="547" w:name="_Toc301944360"/>
      <w:bookmarkStart w:id="548" w:name="_Toc301945309"/>
      <w:bookmarkStart w:id="549" w:name="_Toc301945417"/>
      <w:bookmarkStart w:id="550" w:name="_Toc301946517"/>
      <w:bookmarkStart w:id="551" w:name="_Toc316979341"/>
      <w:r w:rsidRPr="00F97FBC">
        <w:rPr>
          <w:rFonts w:eastAsia="Calibri"/>
        </w:rPr>
        <w:t>4.4</w:t>
      </w:r>
      <w:r w:rsidRPr="00F97FBC">
        <w:rPr>
          <w:rFonts w:eastAsia="Calibri"/>
        </w:rPr>
        <w:tab/>
      </w:r>
      <w:r w:rsidRPr="00F97FBC">
        <w:t>Передаваемый крутящий момент</w:t>
      </w:r>
    </w:p>
    <w:p w:rsidR="004633A8" w:rsidRPr="00F97FBC" w:rsidRDefault="004633A8" w:rsidP="004633A8">
      <w:pPr>
        <w:spacing w:after="120"/>
        <w:ind w:left="2268" w:right="1133" w:hanging="1134"/>
        <w:jc w:val="both"/>
        <w:rPr>
          <w:rFonts w:eastAsia="Calibri"/>
        </w:rPr>
      </w:pPr>
      <w:bookmarkStart w:id="552" w:name="_Toc297891256"/>
      <w:bookmarkStart w:id="553" w:name="_Toc297891345"/>
      <w:bookmarkStart w:id="554" w:name="_Toc297891434"/>
      <w:bookmarkStart w:id="555" w:name="_Toc301776565"/>
      <w:bookmarkStart w:id="556" w:name="_Toc301776713"/>
      <w:bookmarkStart w:id="557" w:name="_Toc301944016"/>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r w:rsidRPr="00F97FBC">
        <w:rPr>
          <w:rFonts w:eastAsia="Calibri"/>
        </w:rPr>
        <w:t>4.4.1</w:t>
      </w:r>
      <w:r w:rsidRPr="00F97FBC">
        <w:rPr>
          <w:rFonts w:eastAsia="Calibri"/>
        </w:rPr>
        <w:tab/>
      </w:r>
      <w:r w:rsidRPr="00F97FBC">
        <w:t>Передаваемый крутящий момент при работе двухтопливного двигателя в двухтопливном режиме</w:t>
      </w:r>
    </w:p>
    <w:bookmarkEnd w:id="552"/>
    <w:bookmarkEnd w:id="553"/>
    <w:bookmarkEnd w:id="554"/>
    <w:bookmarkEnd w:id="555"/>
    <w:bookmarkEnd w:id="556"/>
    <w:bookmarkEnd w:id="557"/>
    <w:p w:rsidR="004633A8" w:rsidRPr="00F97FBC" w:rsidRDefault="004633A8" w:rsidP="004633A8">
      <w:pPr>
        <w:spacing w:after="120"/>
        <w:ind w:left="2268" w:right="1133"/>
        <w:jc w:val="both"/>
        <w:rPr>
          <w:rFonts w:eastAsia="Calibri"/>
        </w:rPr>
      </w:pPr>
      <w:r w:rsidRPr="00F97FBC">
        <w:t>Если двухтопливный двигатель работает в двухтопливном режиме:</w:t>
      </w:r>
    </w:p>
    <w:p w:rsidR="004633A8" w:rsidRPr="00F97FBC" w:rsidRDefault="004633A8" w:rsidP="004633A8">
      <w:pPr>
        <w:spacing w:after="120"/>
        <w:ind w:left="2835" w:right="1133" w:hanging="567"/>
        <w:jc w:val="both"/>
        <w:rPr>
          <w:rFonts w:eastAsia="Calibri"/>
        </w:rPr>
      </w:pPr>
      <w:r w:rsidRPr="00F97FBC">
        <w:rPr>
          <w:rFonts w:eastAsia="Calibri"/>
        </w:rPr>
        <w:t>a)</w:t>
      </w:r>
      <w:r w:rsidRPr="00F97FBC">
        <w:rPr>
          <w:rFonts w:eastAsia="Calibri"/>
        </w:rPr>
        <w:tab/>
      </w:r>
      <w:r w:rsidRPr="00F97FBC">
        <w:t>выводимую нормативную кривую крутящего момента получают при испытании двигателя на стенде для испытания двигателей в двухтопливном режиме;</w:t>
      </w:r>
    </w:p>
    <w:p w:rsidR="004633A8" w:rsidRPr="00F97FBC" w:rsidRDefault="004633A8" w:rsidP="004633A8">
      <w:pPr>
        <w:spacing w:after="120"/>
        <w:ind w:left="2835" w:right="1133" w:hanging="567"/>
        <w:jc w:val="both"/>
        <w:rPr>
          <w:rFonts w:eastAsia="Calibri"/>
        </w:rPr>
      </w:pPr>
      <w:r w:rsidRPr="00F97FBC">
        <w:rPr>
          <w:rFonts w:eastAsia="Calibri"/>
        </w:rPr>
        <w:t>b)</w:t>
      </w:r>
      <w:r w:rsidRPr="00F97FBC">
        <w:rPr>
          <w:rFonts w:eastAsia="Calibri"/>
        </w:rPr>
        <w:tab/>
      </w:r>
      <w:r w:rsidRPr="00F97FBC">
        <w:t>зарегистрированные фактические крутящие моменты (указанный крутящий момент и момент трения) являются результатом сгорания двойного топлива, а не результатом, получаемым при работе исключительно на жидком топливе.</w:t>
      </w:r>
    </w:p>
    <w:p w:rsidR="004633A8" w:rsidRPr="00F97FBC" w:rsidRDefault="004633A8" w:rsidP="004633A8">
      <w:pPr>
        <w:spacing w:after="120"/>
        <w:ind w:left="2268" w:right="1133" w:hanging="1134"/>
        <w:jc w:val="both"/>
        <w:rPr>
          <w:rFonts w:eastAsia="Calibri"/>
        </w:rPr>
      </w:pPr>
      <w:bookmarkStart w:id="558" w:name="_Toc297891257"/>
      <w:bookmarkStart w:id="559" w:name="_Toc297891346"/>
      <w:bookmarkStart w:id="560" w:name="_Toc297891435"/>
      <w:bookmarkStart w:id="561" w:name="_Toc301776566"/>
      <w:bookmarkStart w:id="562" w:name="_Toc301776714"/>
      <w:bookmarkStart w:id="563" w:name="_Toc301944017"/>
      <w:r w:rsidRPr="00F97FBC">
        <w:rPr>
          <w:rFonts w:eastAsia="Calibri"/>
        </w:rPr>
        <w:t>4.4.2</w:t>
      </w:r>
      <w:r w:rsidRPr="00F97FBC">
        <w:rPr>
          <w:rFonts w:eastAsia="Calibri"/>
        </w:rPr>
        <w:tab/>
      </w:r>
      <w:r w:rsidRPr="00F97FBC">
        <w:t>Передаваемый крутящий момент при работе двухтопливного двигателя в жидкотопливном режиме</w:t>
      </w:r>
    </w:p>
    <w:bookmarkEnd w:id="558"/>
    <w:bookmarkEnd w:id="559"/>
    <w:bookmarkEnd w:id="560"/>
    <w:bookmarkEnd w:id="561"/>
    <w:bookmarkEnd w:id="562"/>
    <w:bookmarkEnd w:id="563"/>
    <w:p w:rsidR="004633A8" w:rsidRPr="00F97FBC" w:rsidRDefault="004633A8" w:rsidP="004633A8">
      <w:pPr>
        <w:spacing w:after="120"/>
        <w:ind w:left="2268" w:right="1133"/>
        <w:jc w:val="both"/>
        <w:rPr>
          <w:rFonts w:eastAsia="Calibri"/>
        </w:rPr>
      </w:pPr>
      <w:r w:rsidRPr="00F97FBC">
        <w:t>Если двухтопливный двигатель работает в жидкотопливном режиме, выводимую нормативную кривую крутящего момента получают при испытании двигателя на стенде для испытания двигателей в жидкотопливном режиме.</w:t>
      </w:r>
    </w:p>
    <w:p w:rsidR="004633A8" w:rsidRPr="00F97FBC" w:rsidRDefault="004633A8" w:rsidP="004633A8">
      <w:pPr>
        <w:spacing w:after="120"/>
        <w:ind w:left="2268" w:right="1133" w:hanging="1134"/>
        <w:jc w:val="both"/>
        <w:rPr>
          <w:rFonts w:eastAsia="Calibri"/>
        </w:rPr>
      </w:pPr>
      <w:r w:rsidRPr="00F97FBC">
        <w:rPr>
          <w:rFonts w:eastAsia="Calibri"/>
        </w:rPr>
        <w:t>4.5</w:t>
      </w:r>
      <w:r w:rsidRPr="00F97FBC">
        <w:rPr>
          <w:rFonts w:eastAsia="Calibri"/>
        </w:rPr>
        <w:tab/>
        <w:t>Дополнительные требования</w:t>
      </w:r>
    </w:p>
    <w:p w:rsidR="004633A8" w:rsidRPr="00F97FBC" w:rsidRDefault="004633A8" w:rsidP="004633A8">
      <w:pPr>
        <w:spacing w:after="120"/>
        <w:ind w:left="2268" w:right="1133" w:hanging="1134"/>
        <w:jc w:val="both"/>
        <w:rPr>
          <w:rFonts w:eastAsia="Calibri"/>
        </w:rPr>
      </w:pPr>
      <w:r w:rsidRPr="00F97FBC">
        <w:rPr>
          <w:rFonts w:eastAsia="Calibri"/>
        </w:rPr>
        <w:t>4.5.1</w:t>
      </w:r>
      <w:r w:rsidRPr="00F97FBC">
        <w:rPr>
          <w:rFonts w:eastAsia="Calibri"/>
        </w:rPr>
        <w:tab/>
        <w:t>При использовании а</w:t>
      </w:r>
      <w:r w:rsidRPr="00F97FBC">
        <w:t>даптивных алгоритмов двухтопливного двигателя должно – помимо выполнения требований приложения 9 – дополнительно обеспечиваться соблюдение следующих требований:</w:t>
      </w:r>
    </w:p>
    <w:p w:rsidR="004633A8" w:rsidRPr="00F97FBC" w:rsidRDefault="004633A8" w:rsidP="004633A8">
      <w:pPr>
        <w:spacing w:after="120"/>
        <w:ind w:left="2835" w:right="1133" w:hanging="567"/>
        <w:jc w:val="both"/>
        <w:rPr>
          <w:rFonts w:eastAsia="Calibri"/>
        </w:rPr>
      </w:pPr>
      <w:r w:rsidRPr="00F97FBC">
        <w:rPr>
          <w:rFonts w:eastAsia="Calibri"/>
        </w:rPr>
        <w:t>a)</w:t>
      </w:r>
      <w:r w:rsidRPr="00F97FBC">
        <w:rPr>
          <w:rFonts w:eastAsia="Calibri"/>
        </w:rPr>
        <w:tab/>
      </w:r>
      <w:r w:rsidRPr="00F97FBC">
        <w:t>двигатель по-прежнему относится к типу двухтопливного двигателя (т. е. типу 1А, типу 2В и т. д.), который был заявлен для целей официального утверждения типа; и</w:t>
      </w:r>
    </w:p>
    <w:p w:rsidR="004633A8" w:rsidRPr="00F97FBC" w:rsidRDefault="004633A8" w:rsidP="004633A8">
      <w:pPr>
        <w:spacing w:after="120"/>
        <w:ind w:left="2835" w:right="1133" w:hanging="567"/>
        <w:jc w:val="both"/>
        <w:rPr>
          <w:rFonts w:eastAsia="Calibri"/>
        </w:rPr>
      </w:pPr>
      <w:r w:rsidRPr="00F97FBC">
        <w:rPr>
          <w:rFonts w:eastAsia="Calibri"/>
        </w:rPr>
        <w:t>b)</w:t>
      </w:r>
      <w:r w:rsidRPr="00F97FBC">
        <w:rPr>
          <w:rFonts w:eastAsia="Calibri"/>
        </w:rPr>
        <w:tab/>
      </w:r>
      <w:r w:rsidRPr="00F97FBC">
        <w:t xml:space="preserve">в случае двигателя типа 2 конечная разница между самым высоким и самым низким максимальными значениями </w:t>
      </w:r>
      <w:r w:rsidRPr="00F97FBC">
        <w:rPr>
          <w:rFonts w:eastAsia="Calibri"/>
        </w:rPr>
        <w:t>GER</w:t>
      </w:r>
      <w:r w:rsidRPr="00F97FBC">
        <w:rPr>
          <w:rFonts w:eastAsia="Calibri"/>
          <w:vertAlign w:val="subscript"/>
        </w:rPr>
        <w:t>cycle</w:t>
      </w:r>
      <w:r w:rsidRPr="00F97FBC">
        <w:t xml:space="preserve"> в семействе двигателей никогда не превыша</w:t>
      </w:r>
      <w:r>
        <w:t>ет диапазон, указанный в пункте </w:t>
      </w:r>
      <w:r w:rsidRPr="00F97FBC">
        <w:rPr>
          <w:rFonts w:eastAsia="Calibri"/>
        </w:rPr>
        <w:t xml:space="preserve">2.4.15 приложения 10 к настоящим Правилам, за исключением </w:t>
      </w:r>
      <w:r w:rsidRPr="00F97FBC">
        <w:t xml:space="preserve">двигателей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 xml:space="preserve">оператором, допускаемой по пункту </w:t>
      </w:r>
      <w:r w:rsidRPr="00F97FBC">
        <w:rPr>
          <w:rFonts w:eastAsia="Calibri"/>
        </w:rPr>
        <w:t xml:space="preserve">3.1 </w:t>
      </w:r>
      <w:r w:rsidRPr="00F97FBC">
        <w:t>настоящего приложения</w:t>
      </w:r>
      <w:r w:rsidRPr="00F97FBC">
        <w:rPr>
          <w:rFonts w:eastAsia="Calibri"/>
        </w:rPr>
        <w:t>.</w:t>
      </w:r>
    </w:p>
    <w:p w:rsidR="004633A8" w:rsidRPr="00F97FBC" w:rsidRDefault="004633A8" w:rsidP="004633A8">
      <w:pPr>
        <w:spacing w:after="120"/>
        <w:ind w:left="2268" w:right="1133" w:hanging="1134"/>
        <w:jc w:val="both"/>
        <w:rPr>
          <w:rFonts w:eastAsia="Calibri"/>
        </w:rPr>
      </w:pPr>
      <w:r w:rsidRPr="00F97FBC">
        <w:rPr>
          <w:rFonts w:eastAsia="Calibri"/>
        </w:rPr>
        <w:t>4.6</w:t>
      </w:r>
      <w:r w:rsidRPr="00F97FBC">
        <w:rPr>
          <w:rFonts w:eastAsia="Calibri"/>
        </w:rPr>
        <w:tab/>
        <w:t>Одним из условий выдачи о</w:t>
      </w:r>
      <w:r w:rsidRPr="00F97FBC">
        <w:rPr>
          <w:shd w:val="clear" w:color="auto" w:fill="FFFFFF"/>
        </w:rPr>
        <w:t>фициального утверждения типа является предоставл</w:t>
      </w:r>
      <w:r w:rsidRPr="007A7775">
        <w:rPr>
          <w:shd w:val="clear" w:color="auto" w:fill="FFFFFF"/>
        </w:rPr>
        <w:t>ение ИОО и конечным пользователям в соответствии с добавлениями 5</w:t>
      </w:r>
      <w:r>
        <w:rPr>
          <w:shd w:val="clear" w:color="auto" w:fill="FFFFFF"/>
        </w:rPr>
        <w:t xml:space="preserve"> и 6</w:t>
      </w:r>
      <w:r w:rsidRPr="007A7775">
        <w:rPr>
          <w:shd w:val="clear" w:color="auto" w:fill="FFFFFF"/>
        </w:rPr>
        <w:t xml:space="preserve"> к настоящим Правилам инструкций п</w:t>
      </w:r>
      <w:r w:rsidRPr="00F97FBC">
        <w:rPr>
          <w:shd w:val="clear" w:color="auto" w:fill="FFFFFF"/>
        </w:rPr>
        <w:t xml:space="preserve">о установке и эксплуатации двухтопливного двигателя, включая описание сервисного режима, оговоренного в пункте 4.2, и </w:t>
      </w:r>
      <w:r w:rsidRPr="00F97FBC">
        <w:t>системы индикаторов двойного топлива,</w:t>
      </w:r>
      <w:r w:rsidRPr="00F97FBC">
        <w:rPr>
          <w:shd w:val="clear" w:color="auto" w:fill="FFFFFF"/>
        </w:rPr>
        <w:t xml:space="preserve"> оговоренной в пункте 4.3.</w:t>
      </w:r>
    </w:p>
    <w:p w:rsidR="004633A8" w:rsidRPr="00F97FBC" w:rsidRDefault="004633A8" w:rsidP="004633A8">
      <w:pPr>
        <w:spacing w:after="120"/>
        <w:ind w:left="2268" w:right="1133" w:hanging="1133"/>
        <w:jc w:val="both"/>
        <w:rPr>
          <w:rFonts w:eastAsia="Calibri"/>
        </w:rPr>
      </w:pPr>
      <w:r w:rsidRPr="00F97FBC">
        <w:rPr>
          <w:rFonts w:eastAsia="Calibri"/>
        </w:rPr>
        <w:t xml:space="preserve">5. </w:t>
      </w:r>
      <w:r w:rsidRPr="00F97FBC">
        <w:rPr>
          <w:rFonts w:eastAsia="Calibri"/>
        </w:rPr>
        <w:tab/>
      </w:r>
      <w:r w:rsidRPr="00F97FBC">
        <w:t>Эксплуатационные требования</w:t>
      </w:r>
    </w:p>
    <w:p w:rsidR="004633A8" w:rsidRPr="00F97FBC" w:rsidRDefault="004633A8" w:rsidP="004633A8">
      <w:pPr>
        <w:spacing w:after="120"/>
        <w:ind w:left="2268" w:right="1133" w:hanging="1133"/>
        <w:jc w:val="both"/>
        <w:rPr>
          <w:rFonts w:eastAsia="Calibri"/>
        </w:rPr>
      </w:pPr>
      <w:r w:rsidRPr="00F97FBC">
        <w:rPr>
          <w:rFonts w:eastAsia="Calibri"/>
        </w:rPr>
        <w:t>5.1</w:t>
      </w:r>
      <w:r w:rsidRPr="00F97FBC">
        <w:rPr>
          <w:rFonts w:eastAsia="Calibri"/>
        </w:rPr>
        <w:tab/>
        <w:t xml:space="preserve">Применимые к двухтопливным двигателям требования </w:t>
      </w:r>
      <w:r w:rsidRPr="00F97FBC">
        <w:t xml:space="preserve">в отношении эксплуатационных характеристик, включая соответствие </w:t>
      </w:r>
      <w:r w:rsidRPr="00F97FBC">
        <w:rPr>
          <w:iCs/>
        </w:rPr>
        <w:t xml:space="preserve">предельным значениям выбросов, а также </w:t>
      </w:r>
      <w:r w:rsidRPr="00F97FBC">
        <w:rPr>
          <w:rFonts w:eastAsia="Calibri"/>
        </w:rPr>
        <w:t xml:space="preserve">требования в отношении официального утверждения типа </w:t>
      </w:r>
      <w:r w:rsidRPr="00F97FBC">
        <w:t xml:space="preserve">аналогичны тем, которые </w:t>
      </w:r>
      <w:r w:rsidRPr="00F97FBC">
        <w:rPr>
          <w:rFonts w:eastAsia="Calibri"/>
        </w:rPr>
        <w:t xml:space="preserve">предъявляются по настоящим Правилам к любому другому </w:t>
      </w:r>
      <w:r w:rsidRPr="00F97FBC">
        <w:t xml:space="preserve">двигателю соответствующей категории, за исключениями, указанными в </w:t>
      </w:r>
      <w:r>
        <w:t xml:space="preserve">настоящем </w:t>
      </w:r>
      <w:r w:rsidRPr="00F97FBC">
        <w:t>пункте 5.</w:t>
      </w:r>
    </w:p>
    <w:p w:rsidR="004633A8" w:rsidRPr="00F97FBC" w:rsidRDefault="004633A8" w:rsidP="004633A8">
      <w:pPr>
        <w:spacing w:after="120"/>
        <w:ind w:left="2268" w:right="1133" w:hanging="1133"/>
        <w:jc w:val="both"/>
      </w:pPr>
      <w:r w:rsidRPr="00F97FBC">
        <w:rPr>
          <w:rFonts w:eastAsia="Calibri"/>
        </w:rPr>
        <w:t>5.2</w:t>
      </w:r>
      <w:r w:rsidRPr="00F97FBC">
        <w:rPr>
          <w:rFonts w:eastAsia="Calibri"/>
        </w:rPr>
        <w:tab/>
      </w:r>
      <w:r w:rsidRPr="00F97FBC">
        <w:t xml:space="preserve">Предельное значение выбросов углеводородов </w:t>
      </w:r>
      <w:r w:rsidRPr="00F97FBC">
        <w:rPr>
          <w:rFonts w:eastAsia="Calibri"/>
        </w:rPr>
        <w:t>(</w:t>
      </w:r>
      <w:r w:rsidRPr="00F97FBC">
        <w:rPr>
          <w:rFonts w:eastAsia="Calibri"/>
          <w:lang w:val="en-US"/>
        </w:rPr>
        <w:t>HC</w:t>
      </w:r>
      <w:r w:rsidRPr="00F97FBC">
        <w:rPr>
          <w:rFonts w:eastAsia="Calibri"/>
        </w:rPr>
        <w:t xml:space="preserve">) при работе </w:t>
      </w:r>
      <w:r w:rsidRPr="00F97FBC">
        <w:t>в двухтопливном режиме</w:t>
      </w:r>
      <w:r w:rsidRPr="00F97FBC">
        <w:rPr>
          <w:rFonts w:eastAsia="Calibri"/>
        </w:rPr>
        <w:t xml:space="preserve"> определяют на основе среднего </w:t>
      </w:r>
      <w:r w:rsidRPr="00F97FBC">
        <w:t xml:space="preserve">газоэнергетического коэффициента </w:t>
      </w:r>
      <w:r w:rsidRPr="00F97FBC">
        <w:rPr>
          <w:rFonts w:eastAsia="Calibri"/>
        </w:rPr>
        <w:t>(ГЭК)</w:t>
      </w:r>
      <w:r w:rsidRPr="00F97FBC">
        <w:t xml:space="preserve"> в условиях применимого цикла испытания, как указано в добавлении А.6 к приложению 4.</w:t>
      </w:r>
    </w:p>
    <w:p w:rsidR="004633A8" w:rsidRPr="00F97FBC" w:rsidRDefault="004633A8" w:rsidP="004633A8">
      <w:pPr>
        <w:spacing w:after="120"/>
        <w:ind w:left="2268" w:right="1133" w:hanging="1133"/>
        <w:jc w:val="both"/>
      </w:pPr>
      <w:r w:rsidRPr="00F97FBC">
        <w:rPr>
          <w:rFonts w:eastAsia="Calibri"/>
        </w:rPr>
        <w:lastRenderedPageBreak/>
        <w:t>5.3</w:t>
      </w:r>
      <w:r w:rsidRPr="00F97FBC">
        <w:rPr>
          <w:rFonts w:eastAsia="Calibri"/>
        </w:rPr>
        <w:tab/>
      </w:r>
      <w:r w:rsidRPr="00F97FBC">
        <w:t>Технические требования в отношении функций ограничения выбросов</w:t>
      </w:r>
      <w:r>
        <w:t> </w:t>
      </w:r>
      <w:r w:rsidRPr="00F97FBC">
        <w:t xml:space="preserve">(включая документацию, необходимую для подтверждения соответствия этих функций, технические </w:t>
      </w:r>
      <w:r w:rsidRPr="00F97FBC">
        <w:rPr>
          <w:rFonts w:eastAsia="MS Mincho"/>
          <w:lang w:eastAsia="ru-RU"/>
        </w:rPr>
        <w:t xml:space="preserve">аспекты </w:t>
      </w:r>
      <w:r w:rsidRPr="00F97FBC">
        <w:t xml:space="preserve">предотвращения несанкционированного вмешательства и запрещение использования нейтрализующих устройств) аналогичны тем, которые </w:t>
      </w:r>
      <w:r w:rsidRPr="00F97FBC">
        <w:rPr>
          <w:rFonts w:eastAsia="Calibri"/>
        </w:rPr>
        <w:t xml:space="preserve">предъявляются по приложению 9 к любому другому </w:t>
      </w:r>
      <w:r w:rsidRPr="00F97FBC">
        <w:t>двигателю соответствующей категории.</w:t>
      </w:r>
    </w:p>
    <w:p w:rsidR="004633A8" w:rsidRPr="00F97FBC" w:rsidRDefault="004633A8" w:rsidP="004633A8">
      <w:pPr>
        <w:spacing w:after="120"/>
        <w:ind w:left="2268" w:right="1133" w:hanging="1133"/>
        <w:jc w:val="both"/>
        <w:rPr>
          <w:rFonts w:eastAsia="Calibri"/>
        </w:rPr>
      </w:pPr>
      <w:r w:rsidRPr="00F97FBC">
        <w:rPr>
          <w:rFonts w:eastAsia="Calibri"/>
        </w:rPr>
        <w:t>5.4</w:t>
      </w:r>
      <w:r w:rsidRPr="00F97FBC">
        <w:rPr>
          <w:rFonts w:eastAsia="Calibri"/>
        </w:rPr>
        <w:tab/>
        <w:t xml:space="preserve">Подробные технические требования, касающиеся контрольной области </w:t>
      </w:r>
      <w:r w:rsidRPr="00F97FBC">
        <w:t xml:space="preserve">применительно к соответствующему циклу ВДУЦ, в пределах которой допустимый объем, на который выбросы могут превышать предельные значения выбросов, установленные </w:t>
      </w:r>
      <w:r w:rsidRPr="00F97FBC">
        <w:rPr>
          <w:shd w:val="clear" w:color="auto" w:fill="FFFFFF"/>
        </w:rPr>
        <w:t xml:space="preserve">в добавлении </w:t>
      </w:r>
      <w:r>
        <w:t>2</w:t>
      </w:r>
      <w:r w:rsidRPr="00F97FBC">
        <w:t xml:space="preserve"> к </w:t>
      </w:r>
      <w:r>
        <w:t>настоящим</w:t>
      </w:r>
      <w:r w:rsidRPr="00F97FBC">
        <w:t xml:space="preserve"> Правил</w:t>
      </w:r>
      <w:r>
        <w:t>ам</w:t>
      </w:r>
      <w:r w:rsidRPr="00F97FBC">
        <w:t xml:space="preserve">, регулируется, аналогичны тем, которые </w:t>
      </w:r>
      <w:r w:rsidRPr="00F97FBC">
        <w:rPr>
          <w:rFonts w:eastAsia="Calibri"/>
        </w:rPr>
        <w:t xml:space="preserve">предъявляются по приложению 7 к любому другому </w:t>
      </w:r>
      <w:r w:rsidRPr="00F97FBC">
        <w:t>двигателю соответствующей категории.</w:t>
      </w:r>
    </w:p>
    <w:p w:rsidR="004633A8" w:rsidRPr="00F97FBC" w:rsidRDefault="004633A8" w:rsidP="004633A8">
      <w:pPr>
        <w:tabs>
          <w:tab w:val="num" w:pos="850"/>
        </w:tabs>
        <w:spacing w:after="120"/>
        <w:ind w:left="2268" w:right="1133" w:hanging="1133"/>
        <w:jc w:val="both"/>
        <w:rPr>
          <w:rFonts w:eastAsia="Calibri"/>
        </w:rPr>
      </w:pPr>
      <w:r w:rsidRPr="00F97FBC">
        <w:rPr>
          <w:rFonts w:eastAsia="Calibri"/>
        </w:rPr>
        <w:t xml:space="preserve">6. </w:t>
      </w:r>
      <w:r w:rsidRPr="00F97FBC">
        <w:rPr>
          <w:rFonts w:eastAsia="Calibri"/>
        </w:rPr>
        <w:tab/>
      </w:r>
      <w:r w:rsidRPr="00F97FBC">
        <w:t>Требования в отношении представления доказательств</w:t>
      </w:r>
    </w:p>
    <w:p w:rsidR="004633A8" w:rsidRPr="00F97FBC" w:rsidRDefault="004633A8" w:rsidP="004633A8">
      <w:pPr>
        <w:spacing w:after="120"/>
        <w:ind w:left="2268" w:right="1133" w:hanging="1133"/>
        <w:jc w:val="both"/>
        <w:rPr>
          <w:rFonts w:eastAsia="Calibri"/>
        </w:rPr>
      </w:pPr>
      <w:r w:rsidRPr="00F97FBC">
        <w:rPr>
          <w:rFonts w:eastAsia="Calibri"/>
        </w:rPr>
        <w:t>6.1</w:t>
      </w:r>
      <w:r w:rsidRPr="00F97FBC">
        <w:rPr>
          <w:rFonts w:eastAsia="Calibri"/>
        </w:rPr>
        <w:tab/>
        <w:t xml:space="preserve">Применимые к двухтопливным двигателям требования </w:t>
      </w:r>
      <w:r w:rsidRPr="00F97FBC">
        <w:t xml:space="preserve">в отношении представления доказательств аналогичны тем, которые </w:t>
      </w:r>
      <w:r w:rsidRPr="00F97FBC">
        <w:rPr>
          <w:rFonts w:eastAsia="Calibri"/>
        </w:rPr>
        <w:t xml:space="preserve">предъявляются по настоящим Правилам к любому другому </w:t>
      </w:r>
      <w:r w:rsidRPr="00F97FBC">
        <w:t>двигателю соответствующей категории, за исключениями, указанными в пункте 6 настоящего приложения.</w:t>
      </w:r>
    </w:p>
    <w:p w:rsidR="004633A8" w:rsidRPr="00F97FBC" w:rsidRDefault="004633A8" w:rsidP="004633A8">
      <w:pPr>
        <w:spacing w:after="120"/>
        <w:ind w:left="2268" w:right="1133" w:hanging="1133"/>
        <w:jc w:val="both"/>
      </w:pPr>
      <w:r w:rsidRPr="00F97FBC">
        <w:rPr>
          <w:rFonts w:eastAsia="Calibri"/>
        </w:rPr>
        <w:t>6.2</w:t>
      </w:r>
      <w:r w:rsidRPr="00F97FBC">
        <w:rPr>
          <w:rFonts w:eastAsia="Calibri"/>
        </w:rPr>
        <w:tab/>
      </w:r>
      <w:r w:rsidRPr="00F97FBC">
        <w:t>Соблюдение применимых предельных значений подтверждают при работе двигателя в двух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6.3</w:t>
      </w:r>
      <w:r w:rsidRPr="00F97FBC">
        <w:rPr>
          <w:rFonts w:eastAsia="Calibri"/>
        </w:rPr>
        <w:tab/>
        <w:t>В случае типов двухтопливных двигателей, имеющих жидкотопливный режим (т. е. типы 1</w:t>
      </w:r>
      <w:r w:rsidRPr="00F97FBC">
        <w:rPr>
          <w:rFonts w:eastAsia="Calibri"/>
          <w:lang w:val="en-US"/>
        </w:rPr>
        <w:t>B</w:t>
      </w:r>
      <w:r w:rsidRPr="00F97FBC">
        <w:rPr>
          <w:rFonts w:eastAsia="Calibri"/>
        </w:rPr>
        <w:t>, 2</w:t>
      </w:r>
      <w:r w:rsidRPr="00F97FBC">
        <w:rPr>
          <w:rFonts w:eastAsia="Calibri"/>
          <w:lang w:val="en-US"/>
        </w:rPr>
        <w:t>B</w:t>
      </w:r>
      <w:r w:rsidRPr="00F97FBC">
        <w:rPr>
          <w:rFonts w:eastAsia="Calibri"/>
        </w:rPr>
        <w:t>, 3</w:t>
      </w:r>
      <w:r w:rsidRPr="00F97FBC">
        <w:rPr>
          <w:rFonts w:eastAsia="Calibri"/>
          <w:lang w:val="en-US"/>
        </w:rPr>
        <w:t>B</w:t>
      </w:r>
      <w:r w:rsidRPr="00F97FBC">
        <w:rPr>
          <w:rFonts w:eastAsia="Calibri"/>
        </w:rPr>
        <w:t xml:space="preserve">), </w:t>
      </w:r>
      <w:r w:rsidRPr="00F97FBC">
        <w:t xml:space="preserve">соблюдение применимых предельных значений дополнительно подтверждают при работе двигателя в </w:t>
      </w:r>
      <w:r w:rsidRPr="00F97FBC">
        <w:rPr>
          <w:rFonts w:eastAsia="Calibri"/>
        </w:rPr>
        <w:t>жидко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6.4</w:t>
      </w:r>
      <w:r w:rsidRPr="00F97FBC">
        <w:rPr>
          <w:rFonts w:eastAsia="Calibri"/>
        </w:rPr>
        <w:tab/>
      </w:r>
      <w:r w:rsidRPr="00F97FBC">
        <w:t>Дополнительные требования в отношении представления доказательств для двигателя типа 2</w:t>
      </w:r>
    </w:p>
    <w:p w:rsidR="004633A8" w:rsidRPr="00F97FBC" w:rsidRDefault="004633A8" w:rsidP="004633A8">
      <w:pPr>
        <w:spacing w:after="120"/>
        <w:ind w:left="2268" w:right="1133" w:hanging="1133"/>
        <w:jc w:val="both"/>
        <w:rPr>
          <w:rFonts w:eastAsia="Calibri"/>
        </w:rPr>
      </w:pPr>
      <w:r w:rsidRPr="00F97FBC">
        <w:rPr>
          <w:rFonts w:eastAsia="Calibri"/>
        </w:rPr>
        <w:t>6.4.1</w:t>
      </w:r>
      <w:r w:rsidRPr="00F97FBC">
        <w:rPr>
          <w:rFonts w:eastAsia="Calibri"/>
        </w:rPr>
        <w:tab/>
      </w:r>
      <w:r w:rsidRPr="00F97FBC">
        <w:t xml:space="preserve">Изготовитель предоставляет органу по официальному утверждению типа доказательство того, что </w:t>
      </w:r>
      <w:r w:rsidRPr="00F97FBC">
        <w:rPr>
          <w:rFonts w:eastAsia="Calibri"/>
        </w:rPr>
        <w:t>GER</w:t>
      </w:r>
      <w:r w:rsidRPr="00F97FBC">
        <w:rPr>
          <w:rFonts w:eastAsia="Calibri"/>
          <w:vertAlign w:val="subscript"/>
        </w:rPr>
        <w:t>cycle</w:t>
      </w:r>
      <w:r w:rsidRPr="00F97FBC">
        <w:t xml:space="preserve"> всех членов семейства двухтопливных двигателей остается в пределах диапазона, указанного в пункте </w:t>
      </w:r>
      <w:r w:rsidRPr="00F97FBC">
        <w:rPr>
          <w:rFonts w:eastAsia="Calibri"/>
        </w:rPr>
        <w:t xml:space="preserve">2.4.15 приложения 10 к настоящим Правилам, либо </w:t>
      </w:r>
      <w:r w:rsidRPr="00F97FBC">
        <w:t xml:space="preserve">– в случае двигателей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 xml:space="preserve">оператором – </w:t>
      </w:r>
      <w:r>
        <w:t>соответствует требованиям пункта</w:t>
      </w:r>
      <w:r w:rsidRPr="00F97FBC">
        <w:t xml:space="preserve"> 6.5 (например, с помощью алгоритмов, функциональных анализов, расчетов, моделирований, результатов предыдущих испытаний и т. д.).</w:t>
      </w:r>
    </w:p>
    <w:p w:rsidR="004633A8" w:rsidRPr="00F97FBC" w:rsidRDefault="004633A8" w:rsidP="004633A8">
      <w:pPr>
        <w:spacing w:after="120"/>
        <w:ind w:left="2268" w:right="1133" w:hanging="1133"/>
        <w:jc w:val="both"/>
        <w:rPr>
          <w:rFonts w:eastAsia="Calibri"/>
        </w:rPr>
      </w:pPr>
      <w:r w:rsidRPr="00F97FBC">
        <w:rPr>
          <w:rFonts w:eastAsia="Calibri"/>
        </w:rPr>
        <w:t>6.5</w:t>
      </w:r>
      <w:r w:rsidRPr="00F97FBC">
        <w:rPr>
          <w:rFonts w:eastAsia="Calibri"/>
        </w:rPr>
        <w:tab/>
      </w:r>
      <w:r w:rsidRPr="00F97FBC">
        <w:t xml:space="preserve">Дополнительные требования в отношении представления доказательств для двигателя с возможностью регулировки </w:t>
      </w:r>
      <w:r w:rsidRPr="00F97FBC">
        <w:rPr>
          <w:rFonts w:eastAsia="Calibri"/>
          <w:lang w:val="en-US"/>
        </w:rPr>
        <w:t>GER</w:t>
      </w:r>
      <w:r w:rsidRPr="00F97FBC">
        <w:rPr>
          <w:rFonts w:eastAsia="Calibri"/>
          <w:vertAlign w:val="subscript"/>
          <w:lang w:val="en-US"/>
        </w:rPr>
        <w:t>cycle</w:t>
      </w:r>
      <w:r w:rsidRPr="00F97FBC">
        <w:rPr>
          <w:rFonts w:eastAsia="Calibri"/>
        </w:rPr>
        <w:t xml:space="preserve"> </w:t>
      </w:r>
      <w:r w:rsidRPr="00F97FBC">
        <w:t>оператором</w:t>
      </w:r>
    </w:p>
    <w:p w:rsidR="004633A8" w:rsidRPr="00F97FBC" w:rsidRDefault="004633A8" w:rsidP="004633A8">
      <w:pPr>
        <w:spacing w:after="120"/>
        <w:ind w:left="2268" w:right="1133" w:hanging="1133"/>
        <w:jc w:val="both"/>
        <w:rPr>
          <w:rFonts w:eastAsia="Calibri"/>
        </w:rPr>
      </w:pPr>
      <w:r w:rsidRPr="00F97FBC">
        <w:rPr>
          <w:rFonts w:eastAsia="Calibri"/>
        </w:rPr>
        <w:t>6.5.1</w:t>
      </w:r>
      <w:r w:rsidRPr="00F97FBC">
        <w:rPr>
          <w:rFonts w:eastAsia="Calibri"/>
        </w:rPr>
        <w:tab/>
      </w:r>
      <w:r w:rsidRPr="00F97FBC">
        <w:t xml:space="preserve">Соблюдение применимых предельных значений подтверждают при минимальном и максимальном значениях </w:t>
      </w:r>
      <w:r w:rsidRPr="00F97FBC">
        <w:rPr>
          <w:rFonts w:eastAsia="Calibri"/>
        </w:rPr>
        <w:t>GER</w:t>
      </w:r>
      <w:r w:rsidRPr="00F97FBC">
        <w:rPr>
          <w:rFonts w:eastAsia="Calibri"/>
          <w:vertAlign w:val="subscript"/>
        </w:rPr>
        <w:t>cycle</w:t>
      </w:r>
      <w:r w:rsidRPr="00F97FBC">
        <w:t>,</w:t>
      </w:r>
      <w:r w:rsidRPr="00F97FBC">
        <w:rPr>
          <w:rFonts w:eastAsia="Calibri"/>
        </w:rPr>
        <w:t xml:space="preserve"> разрешенных изготовителем.</w:t>
      </w:r>
    </w:p>
    <w:p w:rsidR="004633A8" w:rsidRPr="00F97FBC" w:rsidRDefault="004633A8" w:rsidP="004633A8">
      <w:pPr>
        <w:spacing w:after="120"/>
        <w:ind w:left="2268" w:right="1133" w:hanging="1133"/>
        <w:jc w:val="both"/>
        <w:rPr>
          <w:rFonts w:eastAsia="Calibri"/>
        </w:rPr>
      </w:pPr>
      <w:r w:rsidRPr="00F97FBC">
        <w:rPr>
          <w:rFonts w:eastAsia="Calibri"/>
        </w:rPr>
        <w:t>6.6</w:t>
      </w:r>
      <w:r w:rsidRPr="00F97FBC">
        <w:rPr>
          <w:rFonts w:eastAsia="Calibri"/>
        </w:rPr>
        <w:tab/>
      </w:r>
      <w:r w:rsidRPr="00F97FBC">
        <w:t>Требования в отношении подтверждения устойчивости характеристик двухтопливного двигателя</w:t>
      </w:r>
    </w:p>
    <w:p w:rsidR="004633A8" w:rsidRPr="00F97FBC" w:rsidRDefault="004633A8" w:rsidP="004633A8">
      <w:pPr>
        <w:spacing w:after="120"/>
        <w:ind w:left="2268" w:right="1133" w:hanging="1133"/>
        <w:jc w:val="both"/>
        <w:rPr>
          <w:rFonts w:eastAsia="Calibri"/>
        </w:rPr>
      </w:pPr>
      <w:r w:rsidRPr="00F97FBC">
        <w:rPr>
          <w:rFonts w:eastAsia="Calibri"/>
        </w:rPr>
        <w:t>6.6.1</w:t>
      </w:r>
      <w:r w:rsidRPr="00F97FBC">
        <w:rPr>
          <w:rFonts w:eastAsia="Calibri"/>
        </w:rPr>
        <w:tab/>
      </w:r>
      <w:r w:rsidRPr="00F97FBC">
        <w:t>Применяют положения приложения</w:t>
      </w:r>
      <w:r w:rsidRPr="00F97FBC">
        <w:rPr>
          <w:rFonts w:eastAsia="Calibri"/>
        </w:rPr>
        <w:t xml:space="preserve"> 8.</w:t>
      </w:r>
    </w:p>
    <w:p w:rsidR="004633A8" w:rsidRPr="00F97FBC" w:rsidRDefault="004633A8" w:rsidP="004633A8">
      <w:pPr>
        <w:spacing w:after="120"/>
        <w:ind w:left="2268" w:right="1133" w:hanging="1133"/>
        <w:jc w:val="both"/>
        <w:rPr>
          <w:rFonts w:eastAsia="Calibri"/>
        </w:rPr>
      </w:pPr>
      <w:bookmarkStart w:id="564" w:name="_Toc280876632"/>
      <w:bookmarkStart w:id="565" w:name="_Toc297891253"/>
      <w:bookmarkStart w:id="566" w:name="_Toc297891342"/>
      <w:bookmarkStart w:id="567" w:name="_Toc297891431"/>
      <w:bookmarkStart w:id="568" w:name="_Toc301776562"/>
      <w:bookmarkStart w:id="569" w:name="_Toc301776710"/>
      <w:bookmarkStart w:id="570" w:name="_Toc301944013"/>
      <w:bookmarkStart w:id="571" w:name="_Toc301944358"/>
      <w:bookmarkStart w:id="572" w:name="_Toc301945307"/>
      <w:bookmarkStart w:id="573" w:name="_Toc301945415"/>
      <w:bookmarkStart w:id="574" w:name="_Toc301946515"/>
      <w:bookmarkStart w:id="575" w:name="_Toc316979340"/>
      <w:r w:rsidRPr="00F97FBC">
        <w:rPr>
          <w:rFonts w:eastAsia="Calibri"/>
        </w:rPr>
        <w:t>6.7</w:t>
      </w:r>
      <w:r w:rsidRPr="00F97FBC">
        <w:rPr>
          <w:rFonts w:eastAsia="Calibri"/>
        </w:rPr>
        <w:tab/>
      </w:r>
      <w:r w:rsidRPr="00F97FBC">
        <w:t>Подтверждение соответствия</w:t>
      </w:r>
      <w:r w:rsidRPr="00F97FBC">
        <w:rPr>
          <w:szCs w:val="23"/>
          <w:lang w:eastAsia="en-IE"/>
        </w:rPr>
        <w:t xml:space="preserve"> </w:t>
      </w:r>
      <w:r w:rsidRPr="00F97FBC">
        <w:t>индикаторов двойного топлива, системы предупреждения и режима эксплуатационного ограничения</w:t>
      </w:r>
    </w:p>
    <w:bookmarkEnd w:id="564"/>
    <w:bookmarkEnd w:id="565"/>
    <w:bookmarkEnd w:id="566"/>
    <w:bookmarkEnd w:id="567"/>
    <w:bookmarkEnd w:id="568"/>
    <w:bookmarkEnd w:id="569"/>
    <w:bookmarkEnd w:id="570"/>
    <w:bookmarkEnd w:id="571"/>
    <w:bookmarkEnd w:id="572"/>
    <w:bookmarkEnd w:id="573"/>
    <w:bookmarkEnd w:id="574"/>
    <w:bookmarkEnd w:id="575"/>
    <w:p w:rsidR="004633A8" w:rsidRPr="00F97FBC" w:rsidRDefault="004633A8" w:rsidP="004633A8">
      <w:pPr>
        <w:spacing w:after="120"/>
        <w:ind w:left="2268" w:right="1134" w:hanging="1134"/>
        <w:jc w:val="both"/>
      </w:pPr>
      <w:r w:rsidRPr="00F97FBC">
        <w:rPr>
          <w:rFonts w:eastAsia="Calibri"/>
        </w:rPr>
        <w:t>6.7.1</w:t>
      </w:r>
      <w:r w:rsidRPr="00F97FBC">
        <w:rPr>
          <w:rFonts w:eastAsia="Calibri"/>
        </w:rPr>
        <w:tab/>
        <w:t xml:space="preserve">При подаче заявки на официальное утверждение типа на основании настоящих Правил изготовитель представляет доказательства исправности </w:t>
      </w:r>
      <w:r w:rsidRPr="00F97FBC">
        <w:t>индикаторов двойного топлива, а также системы предупреждения и режима эксплуатационного ограничения в соответствии с положениями добавления А.1 к настоящему приложению.</w:t>
      </w:r>
    </w:p>
    <w:p w:rsidR="004633A8" w:rsidRPr="00F97FBC" w:rsidRDefault="004633A8" w:rsidP="004633A8">
      <w:pPr>
        <w:spacing w:after="120"/>
        <w:ind w:left="2268" w:right="1133" w:hanging="1133"/>
        <w:jc w:val="both"/>
        <w:rPr>
          <w:rFonts w:eastAsia="Calibri"/>
        </w:rPr>
      </w:pPr>
      <w:r w:rsidRPr="00F97FBC">
        <w:rPr>
          <w:rFonts w:eastAsia="Calibri"/>
        </w:rPr>
        <w:lastRenderedPageBreak/>
        <w:t>6.8</w:t>
      </w:r>
      <w:r w:rsidRPr="00F97FBC">
        <w:rPr>
          <w:rFonts w:eastAsia="Calibri"/>
        </w:rPr>
        <w:tab/>
      </w:r>
      <w:r w:rsidRPr="00F97FBC">
        <w:rPr>
          <w:shd w:val="clear" w:color="auto" w:fill="FFFFFF"/>
        </w:rPr>
        <w:t>Документальное подтверждение</w:t>
      </w:r>
    </w:p>
    <w:p w:rsidR="004633A8" w:rsidRPr="00F97FBC" w:rsidRDefault="004633A8" w:rsidP="004633A8">
      <w:pPr>
        <w:spacing w:after="120"/>
        <w:ind w:left="2268" w:right="1134" w:hanging="1133"/>
        <w:jc w:val="both"/>
        <w:rPr>
          <w:szCs w:val="23"/>
          <w:lang w:eastAsia="en-IE"/>
        </w:rPr>
      </w:pPr>
      <w:r w:rsidRPr="00F97FBC">
        <w:rPr>
          <w:szCs w:val="23"/>
          <w:lang w:eastAsia="en-IE"/>
        </w:rPr>
        <w:tab/>
        <w:t xml:space="preserve">Составляют </w:t>
      </w:r>
      <w:r w:rsidRPr="00F97FBC">
        <w:t>протокол подтверждения соответствия, в котором документируются результаты проверок, проведенных в порядке обеспечения соблюдения требований пункта 6 настоящего приложения</w:t>
      </w:r>
      <w:r w:rsidRPr="00F97FBC">
        <w:rPr>
          <w:szCs w:val="23"/>
          <w:lang w:eastAsia="en-IE"/>
        </w:rPr>
        <w:t>. Этот протокол:</w:t>
      </w:r>
    </w:p>
    <w:p w:rsidR="004633A8" w:rsidRPr="00F97FBC" w:rsidRDefault="004633A8" w:rsidP="004633A8">
      <w:pPr>
        <w:spacing w:after="120"/>
        <w:ind w:left="2835" w:right="1134" w:hanging="567"/>
        <w:jc w:val="both"/>
        <w:rPr>
          <w:lang w:eastAsia="en-IE"/>
        </w:rPr>
      </w:pPr>
      <w:r w:rsidRPr="00F97FBC">
        <w:rPr>
          <w:szCs w:val="23"/>
          <w:lang w:eastAsia="en-IE"/>
        </w:rPr>
        <w:t xml:space="preserve">a) </w:t>
      </w:r>
      <w:r w:rsidRPr="00F97FBC">
        <w:rPr>
          <w:szCs w:val="23"/>
          <w:lang w:eastAsia="en-IE"/>
        </w:rPr>
        <w:tab/>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4633A8" w:rsidRPr="00F97FBC" w:rsidRDefault="004633A8" w:rsidP="004633A8">
      <w:pPr>
        <w:spacing w:after="120"/>
        <w:ind w:left="2835" w:right="1134" w:hanging="567"/>
        <w:jc w:val="both"/>
        <w:rPr>
          <w:szCs w:val="23"/>
          <w:lang w:eastAsia="en-IE"/>
        </w:rPr>
      </w:pPr>
      <w:r w:rsidRPr="00F97FBC">
        <w:rPr>
          <w:szCs w:val="23"/>
          <w:lang w:eastAsia="en-IE"/>
        </w:rPr>
        <w:t xml:space="preserve">b) </w:t>
      </w:r>
      <w:r w:rsidRPr="00F97FBC">
        <w:rPr>
          <w:szCs w:val="23"/>
          <w:lang w:eastAsia="en-IE"/>
        </w:rPr>
        <w:tab/>
        <w:t>подлежит включению в информационную папку, указанную в приложении 1 к настоящим Правилам.</w:t>
      </w:r>
    </w:p>
    <w:p w:rsidR="004633A8" w:rsidRPr="00F97FBC" w:rsidRDefault="004633A8" w:rsidP="004633A8">
      <w:pPr>
        <w:spacing w:after="120"/>
        <w:ind w:left="2268" w:right="1134" w:hanging="1133"/>
        <w:jc w:val="both"/>
        <w:rPr>
          <w:rFonts w:eastAsia="Calibri"/>
        </w:rPr>
      </w:pPr>
      <w:r w:rsidRPr="00F97FBC">
        <w:rPr>
          <w:rFonts w:eastAsia="Calibri"/>
        </w:rPr>
        <w:t>7.</w:t>
      </w:r>
      <w:r w:rsidRPr="00F97FBC">
        <w:rPr>
          <w:rFonts w:eastAsia="Calibri"/>
        </w:rPr>
        <w:tab/>
      </w:r>
      <w:r w:rsidRPr="00F97FBC">
        <w:t xml:space="preserve">Требования по обеспечению надлежащего функционирования средств ограничения выбросов </w:t>
      </w:r>
      <w:r w:rsidRPr="00F97FBC">
        <w:rPr>
          <w:rFonts w:cs="Arial"/>
          <w:iCs/>
        </w:rPr>
        <w:t>NO</w:t>
      </w:r>
      <w:r w:rsidRPr="00F97FBC">
        <w:rPr>
          <w:rFonts w:cs="Arial"/>
          <w:iCs/>
          <w:vertAlign w:val="subscript"/>
        </w:rPr>
        <w:t>X</w:t>
      </w:r>
    </w:p>
    <w:p w:rsidR="004633A8" w:rsidRPr="00F97FBC" w:rsidRDefault="004633A8" w:rsidP="004633A8">
      <w:pPr>
        <w:spacing w:after="120"/>
        <w:ind w:left="2268" w:right="1133" w:hanging="1133"/>
        <w:jc w:val="both"/>
        <w:rPr>
          <w:rFonts w:eastAsia="Calibri"/>
        </w:rPr>
      </w:pPr>
      <w:r w:rsidRPr="00F97FBC">
        <w:rPr>
          <w:rFonts w:eastAsia="Calibri"/>
        </w:rPr>
        <w:t>7.1</w:t>
      </w:r>
      <w:r w:rsidRPr="00F97FBC">
        <w:rPr>
          <w:rFonts w:eastAsia="Calibri"/>
        </w:rPr>
        <w:tab/>
      </w:r>
      <w:r w:rsidRPr="00F97FBC">
        <w:t xml:space="preserve">Положения приложения 9 (о технических требованиях в отношении средств ограничения выбросов </w:t>
      </w:r>
      <w:r w:rsidRPr="00F97FBC">
        <w:rPr>
          <w:rFonts w:cs="Arial"/>
          <w:iCs/>
        </w:rPr>
        <w:t>NO</w:t>
      </w:r>
      <w:r w:rsidRPr="00F97FBC">
        <w:rPr>
          <w:rFonts w:cs="Arial"/>
          <w:iCs/>
          <w:vertAlign w:val="subscript"/>
        </w:rPr>
        <w:t>X</w:t>
      </w:r>
      <w:r w:rsidRPr="00F97FBC">
        <w:t>) применяются к двухтопливным двигателям независимо от того, работают ли они в двухтопливном или жидко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7.2</w:t>
      </w:r>
      <w:r w:rsidRPr="00F97FBC">
        <w:rPr>
          <w:rFonts w:eastAsia="Calibri"/>
        </w:rPr>
        <w:tab/>
      </w:r>
      <w:r w:rsidRPr="00F97FBC">
        <w:t xml:space="preserve">Дополнительные требования в отношении средств ограничения выбросов </w:t>
      </w:r>
      <w:r w:rsidRPr="00F97FBC">
        <w:rPr>
          <w:rFonts w:cs="Arial"/>
          <w:iCs/>
        </w:rPr>
        <w:t>NO</w:t>
      </w:r>
      <w:r w:rsidRPr="00F97FBC">
        <w:rPr>
          <w:rFonts w:cs="Arial"/>
          <w:iCs/>
          <w:vertAlign w:val="subscript"/>
        </w:rPr>
        <w:t>X</w:t>
      </w:r>
      <w:r w:rsidRPr="00F97FBC">
        <w:t xml:space="preserve"> в случае двухтопливных двигателей типа 1В, типа 2В и типа 3В</w:t>
      </w:r>
    </w:p>
    <w:p w:rsidR="004633A8" w:rsidRPr="00F97FBC" w:rsidRDefault="004633A8" w:rsidP="004633A8">
      <w:pPr>
        <w:spacing w:after="120"/>
        <w:ind w:left="2268" w:right="1133" w:hanging="1133"/>
        <w:jc w:val="both"/>
        <w:rPr>
          <w:rFonts w:eastAsia="Calibri"/>
        </w:rPr>
      </w:pPr>
      <w:r w:rsidRPr="00F97FBC">
        <w:rPr>
          <w:rFonts w:eastAsia="Calibri"/>
        </w:rPr>
        <w:t>7.2.1</w:t>
      </w:r>
      <w:r w:rsidRPr="00F97FBC">
        <w:rPr>
          <w:rFonts w:eastAsia="Calibri"/>
        </w:rPr>
        <w:tab/>
      </w:r>
      <w:r w:rsidRPr="00F97FBC">
        <w:t xml:space="preserve">Значение крутящего момента, при котором, как считается, происходит включение </w:t>
      </w:r>
      <w:r w:rsidRPr="00F97FBC">
        <w:rPr>
          <w:rFonts w:eastAsia="Calibri"/>
        </w:rPr>
        <w:t xml:space="preserve">активной системой </w:t>
      </w:r>
      <w:r w:rsidRPr="00F97FBC">
        <w:t xml:space="preserve">стимулирования действий, определенной в пункте </w:t>
      </w:r>
      <w:r>
        <w:t>А.1.</w:t>
      </w:r>
      <w:r w:rsidRPr="00F97FBC">
        <w:t>5.4 приложения 9, должно быть самым низким из значений крутящего момента, полученных в жидкотопливном режиме и в двух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7.2.2</w:t>
      </w:r>
      <w:r w:rsidRPr="00F97FBC">
        <w:rPr>
          <w:rFonts w:eastAsia="Calibri"/>
        </w:rPr>
        <w:tab/>
      </w:r>
      <w:r w:rsidRPr="00F97FBC">
        <w:t>Возможное влияние режима работы на обнаружение сбоев не должно использоваться для продления времени до тех пор, пока не включится режим стимулирования действий.</w:t>
      </w:r>
    </w:p>
    <w:p w:rsidR="004633A8" w:rsidRPr="00F97FBC" w:rsidRDefault="004633A8" w:rsidP="004633A8">
      <w:pPr>
        <w:spacing w:after="120"/>
        <w:ind w:left="2268" w:right="1133" w:hanging="1133"/>
        <w:jc w:val="both"/>
        <w:rPr>
          <w:rFonts w:eastAsia="Calibri"/>
        </w:rPr>
      </w:pPr>
      <w:r w:rsidRPr="00F97FBC">
        <w:rPr>
          <w:rFonts w:eastAsia="Calibri"/>
        </w:rPr>
        <w:t>7.2.3</w:t>
      </w:r>
      <w:r w:rsidRPr="00F97FBC">
        <w:rPr>
          <w:rFonts w:eastAsia="Calibri"/>
        </w:rPr>
        <w:tab/>
      </w:r>
      <w:r w:rsidRPr="00F97FBC">
        <w:t>В случае сбоев, обнаружение которых не зависит от режима работы двигателя, механизмы, которые указаны в приложении 9 и которые связаны со статусом ДКН, не должны зависеть от режима работы двигателя (например, если ДКН достиг статуса "потенциальный" в двухтопливном режиме, он получит статус "подтвержденный и активный" в следующий раз, когда будет обнаружен отказ, даже в жидкотопливном режиме).</w:t>
      </w:r>
    </w:p>
    <w:p w:rsidR="004633A8" w:rsidRPr="00F97FBC" w:rsidRDefault="004633A8" w:rsidP="004633A8">
      <w:pPr>
        <w:spacing w:after="120"/>
        <w:ind w:left="2268" w:right="1133" w:hanging="1133"/>
        <w:jc w:val="both"/>
        <w:rPr>
          <w:rFonts w:eastAsia="Calibri"/>
        </w:rPr>
      </w:pPr>
      <w:r w:rsidRPr="00F97FBC">
        <w:rPr>
          <w:rFonts w:eastAsia="Calibri"/>
        </w:rPr>
        <w:t>7.2.4</w:t>
      </w:r>
      <w:r w:rsidRPr="00F97FBC">
        <w:rPr>
          <w:rFonts w:eastAsia="Calibri"/>
        </w:rPr>
        <w:tab/>
      </w:r>
      <w:r w:rsidRPr="00F97FBC">
        <w:t>В случае сбоев, обнаружение которых зависит от режима работы двигателя, ДКН не должны получать статус "ранее активный" в другом режиме, нежели режим, в котором они достигли статуса "подтвержденный и активный".</w:t>
      </w:r>
    </w:p>
    <w:p w:rsidR="004633A8" w:rsidRPr="00F97FBC" w:rsidRDefault="004633A8" w:rsidP="004633A8">
      <w:pPr>
        <w:spacing w:after="120"/>
        <w:ind w:left="2268" w:right="1133" w:hanging="1133"/>
        <w:jc w:val="both"/>
        <w:rPr>
          <w:rFonts w:eastAsia="Calibri"/>
        </w:rPr>
      </w:pPr>
      <w:r w:rsidRPr="00F97FBC">
        <w:rPr>
          <w:rFonts w:eastAsia="Calibri"/>
        </w:rPr>
        <w:t>7.2.5</w:t>
      </w:r>
      <w:r w:rsidRPr="00F97FBC">
        <w:rPr>
          <w:rFonts w:eastAsia="Calibri"/>
        </w:rPr>
        <w:tab/>
      </w:r>
      <w:r w:rsidRPr="00F97FBC">
        <w:t>Изменение режима работы (с двухтопливного на жидкотопливный или наоборот) не должно приводить к прекращению работы или переустановке на нулевое значение механизмов, приводимых в действие в соответствии с техническими требованиями, указанными в приложении 9 (счетчиков и т. д.). Однако если один из этих механизмов (например, диагностическая система) зависит от фактического режима работы, то счетчик учета сбоев этого механизма может, по просьбе изготовителя и с согласия органа по официальному утверждению типа:</w:t>
      </w:r>
    </w:p>
    <w:p w:rsidR="004633A8" w:rsidRPr="00F97FBC" w:rsidRDefault="004633A8" w:rsidP="004633A8">
      <w:pPr>
        <w:spacing w:after="120"/>
        <w:ind w:left="2835" w:right="1133" w:hanging="567"/>
        <w:jc w:val="both"/>
        <w:rPr>
          <w:rFonts w:eastAsia="Calibri"/>
        </w:rPr>
      </w:pPr>
      <w:r w:rsidRPr="00F97FBC">
        <w:rPr>
          <w:rFonts w:eastAsia="Calibri"/>
        </w:rPr>
        <w:t>a)</w:t>
      </w:r>
      <w:r w:rsidRPr="00F97FBC">
        <w:rPr>
          <w:rFonts w:eastAsia="Calibri"/>
        </w:rPr>
        <w:tab/>
      </w:r>
      <w:r w:rsidRPr="00F97FBC">
        <w:t>прекратить отсчет с сохранением, если это необходимо, текущего показания при изменении режима работы</w:t>
      </w:r>
      <w:r w:rsidRPr="00F97FBC">
        <w:rPr>
          <w:rFonts w:eastAsia="Calibri"/>
        </w:rPr>
        <w:t>;</w:t>
      </w:r>
    </w:p>
    <w:p w:rsidR="009B1ECB" w:rsidRDefault="004633A8" w:rsidP="004633A8">
      <w:pPr>
        <w:spacing w:after="120"/>
        <w:ind w:left="2835" w:right="1133" w:hanging="567"/>
        <w:jc w:val="both"/>
        <w:rPr>
          <w:rFonts w:eastAsia="Times New Roman" w:cs="Times New Roman"/>
          <w:szCs w:val="20"/>
        </w:rPr>
      </w:pPr>
      <w:r w:rsidRPr="00F97FBC">
        <w:rPr>
          <w:rFonts w:eastAsia="Calibri"/>
        </w:rPr>
        <w:t>b)</w:t>
      </w:r>
      <w:r w:rsidRPr="00F97FBC">
        <w:rPr>
          <w:rFonts w:eastAsia="Calibri"/>
        </w:rPr>
        <w:tab/>
      </w:r>
      <w:r w:rsidRPr="00F97FBC">
        <w:t>возобновить работу и, если это необходимо, продолжать отсчет с момента его остановки, когда один режим работы меняется на другой</w:t>
      </w:r>
      <w:r w:rsidRPr="00F97FBC">
        <w:rPr>
          <w:rFonts w:eastAsia="Calibri"/>
        </w:rPr>
        <w:t>.</w:t>
      </w:r>
    </w:p>
    <w:p w:rsidR="008E5F3B" w:rsidRDefault="008E5F3B" w:rsidP="004633A8">
      <w:pPr>
        <w:suppressAutoHyphens w:val="0"/>
        <w:spacing w:after="120"/>
        <w:rPr>
          <w:rFonts w:eastAsia="Times New Roman" w:cs="Times New Roman"/>
          <w:szCs w:val="20"/>
        </w:rPr>
        <w:sectPr w:rsidR="008E5F3B" w:rsidSect="004633A8">
          <w:headerReference w:type="even" r:id="rId508"/>
          <w:headerReference w:type="default" r:id="rId509"/>
          <w:footerReference w:type="even" r:id="rId510"/>
          <w:footerReference w:type="default" r:id="rId511"/>
          <w:footnotePr>
            <w:numRestart w:val="eachSect"/>
          </w:footnotePr>
          <w:endnotePr>
            <w:numFmt w:val="decimal"/>
          </w:endnotePr>
          <w:pgSz w:w="11906" w:h="16838" w:code="9"/>
          <w:pgMar w:top="1417" w:right="1134" w:bottom="1134" w:left="1134" w:header="850" w:footer="567" w:gutter="0"/>
          <w:cols w:space="708"/>
          <w:docGrid w:linePitch="360"/>
        </w:sectPr>
      </w:pPr>
    </w:p>
    <w:p w:rsidR="008E5F3B" w:rsidRPr="00F97FBC" w:rsidRDefault="008E5F3B" w:rsidP="008E5F3B">
      <w:pPr>
        <w:pStyle w:val="HChG"/>
        <w:spacing w:before="0"/>
        <w:rPr>
          <w:rFonts w:eastAsia="Calibri"/>
        </w:rPr>
      </w:pPr>
      <w:bookmarkStart w:id="576" w:name="_Toc494903482"/>
      <w:bookmarkStart w:id="577" w:name="_Toc495070815"/>
      <w:r w:rsidRPr="00F97FBC">
        <w:rPr>
          <w:lang w:eastAsia="en-US"/>
        </w:rPr>
        <w:lastRenderedPageBreak/>
        <w:t>Приложение</w:t>
      </w:r>
      <w:r w:rsidRPr="00F97FBC">
        <w:t xml:space="preserve"> 7 – Добавление</w:t>
      </w:r>
      <w:r w:rsidRPr="00F97FBC">
        <w:rPr>
          <w:rFonts w:eastAsia="Calibri"/>
        </w:rPr>
        <w:t xml:space="preserve"> A.1</w:t>
      </w:r>
      <w:bookmarkEnd w:id="576"/>
      <w:bookmarkEnd w:id="577"/>
    </w:p>
    <w:p w:rsidR="008E5F3B" w:rsidRPr="00F97FBC" w:rsidRDefault="008E5F3B" w:rsidP="008E5F3B">
      <w:pPr>
        <w:pStyle w:val="HChG"/>
        <w:tabs>
          <w:tab w:val="clear" w:pos="851"/>
        </w:tabs>
        <w:spacing w:before="240" w:after="160"/>
        <w:ind w:firstLine="0"/>
        <w:rPr>
          <w:rFonts w:eastAsia="Calibri"/>
        </w:rPr>
      </w:pPr>
      <w:bookmarkStart w:id="578" w:name="_Toc495070816"/>
      <w:r w:rsidRPr="00F97FBC">
        <w:rPr>
          <w:rFonts w:eastAsia="Calibri"/>
        </w:rPr>
        <w:t xml:space="preserve">Двухтопливные двигатели: </w:t>
      </w:r>
      <w:r w:rsidRPr="00F97FBC">
        <w:t>индикаторы двойного топлива, система предупреждения, режим эксплуатационного ограничения</w:t>
      </w:r>
      <w:r w:rsidRPr="00F97FBC">
        <w:rPr>
          <w:rFonts w:eastAsia="Calibri"/>
        </w:rPr>
        <w:t xml:space="preserve"> </w:t>
      </w:r>
      <w:r w:rsidRPr="00F97FBC">
        <w:t>−</w:t>
      </w:r>
      <w:r w:rsidRPr="00F97FBC">
        <w:rPr>
          <w:rFonts w:eastAsia="Calibri"/>
        </w:rPr>
        <w:t xml:space="preserve"> </w:t>
      </w:r>
      <w:bookmarkEnd w:id="578"/>
      <w:r w:rsidRPr="00F97FBC">
        <w:t>требования в отношении представления доказательств</w:t>
      </w:r>
    </w:p>
    <w:p w:rsidR="008E5F3B" w:rsidRPr="00F97FBC" w:rsidRDefault="008E5F3B" w:rsidP="008E5F3B">
      <w:pPr>
        <w:spacing w:after="120"/>
        <w:ind w:left="2268" w:right="1134" w:hanging="1133"/>
        <w:jc w:val="both"/>
        <w:rPr>
          <w:rFonts w:eastAsia="Calibri"/>
          <w:lang w:eastAsia="de-DE"/>
        </w:rPr>
      </w:pPr>
      <w:r w:rsidRPr="00F97FBC">
        <w:rPr>
          <w:rFonts w:eastAsia="Calibri"/>
          <w:lang w:eastAsia="de-DE"/>
        </w:rPr>
        <w:t>A.1.1</w:t>
      </w:r>
      <w:r w:rsidRPr="00F97FBC">
        <w:rPr>
          <w:rFonts w:eastAsia="Calibri"/>
          <w:lang w:eastAsia="de-DE"/>
        </w:rPr>
        <w:tab/>
      </w:r>
      <w:r w:rsidRPr="00F97FBC">
        <w:t>Индикаторы двойного топлива</w:t>
      </w:r>
    </w:p>
    <w:p w:rsidR="008E5F3B" w:rsidRPr="00F97FBC" w:rsidRDefault="008E5F3B" w:rsidP="008E5F3B">
      <w:pPr>
        <w:numPr>
          <w:ilvl w:val="1"/>
          <w:numId w:val="0"/>
        </w:numPr>
        <w:spacing w:after="120"/>
        <w:ind w:left="2268" w:right="1134" w:hanging="1133"/>
        <w:jc w:val="both"/>
        <w:rPr>
          <w:rFonts w:eastAsia="Calibri"/>
          <w:lang w:eastAsia="de-DE"/>
        </w:rPr>
      </w:pPr>
      <w:r w:rsidRPr="00F97FBC">
        <w:rPr>
          <w:rFonts w:eastAsia="Calibri"/>
          <w:lang w:eastAsia="de-DE"/>
        </w:rPr>
        <w:t>A.1.1.1</w:t>
      </w:r>
      <w:r w:rsidRPr="00F97FBC">
        <w:rPr>
          <w:rFonts w:eastAsia="Calibri"/>
          <w:lang w:eastAsia="de-DE"/>
        </w:rPr>
        <w:tab/>
      </w:r>
      <w:r w:rsidRPr="00F97FBC">
        <w:t>Индикатор двухтопливного режима</w:t>
      </w:r>
    </w:p>
    <w:p w:rsidR="008E5F3B" w:rsidRPr="00F97FBC" w:rsidRDefault="008E5F3B" w:rsidP="008E5F3B">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индикатора двухтопливного режима при работе в двухтопливном режиме.</w:t>
      </w:r>
    </w:p>
    <w:p w:rsidR="008E5F3B" w:rsidRPr="00F97FBC" w:rsidRDefault="008E5F3B" w:rsidP="008E5F3B">
      <w:pPr>
        <w:numPr>
          <w:ilvl w:val="1"/>
          <w:numId w:val="0"/>
        </w:numPr>
        <w:spacing w:after="120"/>
        <w:ind w:left="2268" w:right="1134" w:hanging="1133"/>
        <w:jc w:val="both"/>
        <w:rPr>
          <w:rFonts w:eastAsia="Calibri"/>
          <w:lang w:eastAsia="de-DE"/>
        </w:rPr>
      </w:pPr>
      <w:r w:rsidRPr="00F97FBC">
        <w:rPr>
          <w:rFonts w:eastAsia="Calibri"/>
          <w:lang w:eastAsia="de-DE"/>
        </w:rPr>
        <w:t>A.1.1.2</w:t>
      </w:r>
      <w:r w:rsidRPr="00F97FBC">
        <w:rPr>
          <w:rFonts w:eastAsia="Calibri"/>
          <w:lang w:eastAsia="de-DE"/>
        </w:rPr>
        <w:tab/>
      </w:r>
      <w:r w:rsidRPr="00F97FBC">
        <w:t>Индикатор жидкотопливного режима</w:t>
      </w:r>
    </w:p>
    <w:p w:rsidR="008E5F3B" w:rsidRPr="00F97FBC" w:rsidRDefault="008E5F3B" w:rsidP="008E5F3B">
      <w:pPr>
        <w:spacing w:after="120"/>
        <w:ind w:left="2268" w:right="1134"/>
        <w:jc w:val="both"/>
        <w:rPr>
          <w:rFonts w:eastAsia="Calibri"/>
        </w:rPr>
      </w:pPr>
      <w:r w:rsidRPr="00F97FBC">
        <w:t>В случае двухтопливного двигателя типа 1B, типа 2B или типа 3B в ходе официального утверждения типа должна быть продемонстрирована способность двигателя инициировать активацию индикатора жидкотопливного режима при работе в жидкотопливном режиме.</w:t>
      </w:r>
    </w:p>
    <w:p w:rsidR="008E5F3B" w:rsidRPr="00F97FBC" w:rsidRDefault="008E5F3B" w:rsidP="008E5F3B">
      <w:pPr>
        <w:numPr>
          <w:ilvl w:val="1"/>
          <w:numId w:val="0"/>
        </w:numPr>
        <w:spacing w:after="120"/>
        <w:ind w:left="2268" w:right="1134" w:hanging="1133"/>
        <w:jc w:val="both"/>
        <w:rPr>
          <w:rFonts w:eastAsia="Calibri"/>
          <w:lang w:eastAsia="de-DE"/>
        </w:rPr>
      </w:pPr>
      <w:r w:rsidRPr="00F97FBC">
        <w:rPr>
          <w:rFonts w:eastAsia="Calibri"/>
          <w:lang w:eastAsia="de-DE"/>
        </w:rPr>
        <w:t>A.1.1.3</w:t>
      </w:r>
      <w:r w:rsidRPr="00F97FBC">
        <w:rPr>
          <w:rFonts w:eastAsia="Calibri"/>
          <w:lang w:eastAsia="de-DE"/>
        </w:rPr>
        <w:tab/>
      </w:r>
      <w:r w:rsidRPr="00F97FBC">
        <w:t>Индикатор сервисного режима</w:t>
      </w:r>
    </w:p>
    <w:p w:rsidR="008E5F3B" w:rsidRPr="00F97FBC" w:rsidRDefault="008E5F3B" w:rsidP="008E5F3B">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индикатора сервисного режима при работе в сервисном режиме.</w:t>
      </w:r>
    </w:p>
    <w:p w:rsidR="008E5F3B" w:rsidRPr="00F97FBC" w:rsidRDefault="008E5F3B" w:rsidP="008E5F3B">
      <w:pPr>
        <w:numPr>
          <w:ilvl w:val="2"/>
          <w:numId w:val="0"/>
        </w:numPr>
        <w:spacing w:after="120"/>
        <w:ind w:left="2268" w:right="1134" w:hanging="1133"/>
        <w:jc w:val="both"/>
        <w:rPr>
          <w:rFonts w:eastAsia="Calibri"/>
          <w:lang w:eastAsia="de-DE"/>
        </w:rPr>
      </w:pPr>
      <w:r w:rsidRPr="00F97FBC">
        <w:rPr>
          <w:rFonts w:eastAsia="Calibri"/>
          <w:lang w:eastAsia="de-DE"/>
        </w:rPr>
        <w:t>A.1.1.3.1</w:t>
      </w:r>
      <w:r w:rsidRPr="00F97FBC">
        <w:rPr>
          <w:rFonts w:eastAsia="Calibri"/>
          <w:lang w:eastAsia="de-DE"/>
        </w:rPr>
        <w:tab/>
      </w:r>
      <w:r w:rsidRPr="00F97FBC">
        <w:t>При наличии такого оборудования достаточно продемонстрировать работу индикатора сервисного режима посредством включения устройства активации сервисного режима и представить органу по официальному утверждению типа подтверждение того, что активация происходит при инициировании сервисного режима самой системой двигателя (например, с помощью алгоритмов, моделирования, результатов производственных испытаний и т. д.).</w:t>
      </w:r>
    </w:p>
    <w:p w:rsidR="008E5F3B" w:rsidRPr="00F97FBC" w:rsidRDefault="008E5F3B" w:rsidP="008E5F3B">
      <w:pPr>
        <w:spacing w:after="120"/>
        <w:ind w:left="2268" w:right="1134" w:hanging="1133"/>
        <w:jc w:val="both"/>
        <w:rPr>
          <w:rFonts w:eastAsia="Calibri"/>
          <w:lang w:eastAsia="de-DE"/>
        </w:rPr>
      </w:pPr>
      <w:r w:rsidRPr="00F97FBC">
        <w:rPr>
          <w:rFonts w:eastAsia="Calibri"/>
          <w:lang w:eastAsia="de-DE"/>
        </w:rPr>
        <w:t>A.1.2</w:t>
      </w:r>
      <w:r w:rsidRPr="00F97FBC">
        <w:rPr>
          <w:rFonts w:eastAsia="Calibri"/>
          <w:lang w:eastAsia="de-DE"/>
        </w:rPr>
        <w:tab/>
      </w:r>
      <w:r w:rsidRPr="00F97FBC">
        <w:t>Система предупреждения</w:t>
      </w:r>
    </w:p>
    <w:p w:rsidR="008E5F3B" w:rsidRPr="00F97FBC" w:rsidRDefault="008E5F3B" w:rsidP="008E5F3B">
      <w:pPr>
        <w:spacing w:after="120"/>
        <w:ind w:left="2268" w:right="1134"/>
        <w:jc w:val="both"/>
        <w:rPr>
          <w:rFonts w:eastAsia="Calibri"/>
        </w:rPr>
      </w:pPr>
      <w:r w:rsidRPr="00F97FBC">
        <w:t>В ходе официального утверждения типа должна быть продемонстрирована способность двигателя инициировать активацию системы предупреждения, когда запас топлива в газовом баллоне падает ниже допустимого уровня. Для этой цели фактическое количество газообразного топлива может быть смоделировано.</w:t>
      </w:r>
    </w:p>
    <w:p w:rsidR="008E5F3B" w:rsidRPr="00F97FBC" w:rsidRDefault="008E5F3B" w:rsidP="008E5F3B">
      <w:pPr>
        <w:spacing w:after="120"/>
        <w:ind w:left="2268" w:right="1134" w:hanging="1133"/>
        <w:jc w:val="both"/>
        <w:rPr>
          <w:rFonts w:eastAsia="Calibri"/>
          <w:lang w:eastAsia="de-DE"/>
        </w:rPr>
      </w:pPr>
      <w:r w:rsidRPr="00F97FBC">
        <w:rPr>
          <w:rFonts w:eastAsia="Calibri"/>
          <w:lang w:eastAsia="de-DE"/>
        </w:rPr>
        <w:t>A.1.3</w:t>
      </w:r>
      <w:r w:rsidRPr="00F97FBC">
        <w:rPr>
          <w:rFonts w:eastAsia="Calibri"/>
          <w:lang w:eastAsia="de-DE"/>
        </w:rPr>
        <w:tab/>
      </w:r>
      <w:r w:rsidRPr="00F97FBC">
        <w:t>Эксплуатационное ограничение</w:t>
      </w:r>
    </w:p>
    <w:p w:rsidR="008E5F3B" w:rsidRPr="00F97FBC" w:rsidRDefault="008E5F3B" w:rsidP="008E5F3B">
      <w:pPr>
        <w:spacing w:after="120"/>
        <w:ind w:left="2268" w:right="1134"/>
        <w:jc w:val="both"/>
        <w:rPr>
          <w:rFonts w:eastAsia="Calibri"/>
        </w:rPr>
      </w:pPr>
      <w:r w:rsidRPr="00F97FBC">
        <w:t xml:space="preserve">В случае двухтопливного двигателя типа </w:t>
      </w:r>
      <w:r w:rsidRPr="00F97FBC">
        <w:rPr>
          <w:rFonts w:eastAsia="Calibri"/>
        </w:rPr>
        <w:t xml:space="preserve">1A или типа 2A </w:t>
      </w:r>
      <w:r w:rsidRPr="00F97FBC">
        <w:t>в ходе официального утверждения типа должна быть продемонстрирована способность двигателя инициировать активацию режима эксплуатационного ограничения при выработке топлива в газовом баллоне и выявлении сбоя в системе подачи газа. Для этой цели выработка топлива в газовом баллоне и сбой в системе подачи газа могут быть смоделированы.</w:t>
      </w:r>
    </w:p>
    <w:p w:rsidR="008E5F3B" w:rsidRDefault="008E5F3B" w:rsidP="008E5F3B">
      <w:pPr>
        <w:ind w:left="2268" w:right="1134" w:hanging="1134"/>
        <w:jc w:val="both"/>
      </w:pPr>
      <w:r w:rsidRPr="00F97FBC">
        <w:rPr>
          <w:rFonts w:eastAsia="Calibri"/>
          <w:lang w:eastAsia="de-DE"/>
        </w:rPr>
        <w:t>A.1.3.1</w:t>
      </w:r>
      <w:r w:rsidRPr="00F97FBC">
        <w:rPr>
          <w:rFonts w:eastAsia="Calibri"/>
          <w:lang w:eastAsia="de-DE"/>
        </w:rPr>
        <w:tab/>
      </w:r>
      <w:r w:rsidRPr="00F97FBC">
        <w:t>Достаточно провести демонстрацию работы в одном из типичных сценариев использования, выбранном по согласованию с органом по официальному утверждению типа, и представить данному органу подтверждение того, что эксплуатационное ограничение происходит и при других возможных сценариях использования (например, с помощью алгоритмов, моделирования, результатов производственных испытаний и т. д.).</w:t>
      </w:r>
    </w:p>
    <w:p w:rsidR="00727B58" w:rsidRDefault="00727B58" w:rsidP="008E5F3B">
      <w:pPr>
        <w:ind w:left="2268" w:right="1134" w:hanging="1134"/>
        <w:jc w:val="both"/>
        <w:rPr>
          <w:rFonts w:eastAsia="Times New Roman" w:cs="Times New Roman"/>
          <w:szCs w:val="20"/>
        </w:rPr>
        <w:sectPr w:rsidR="00727B58" w:rsidSect="008E5F3B">
          <w:headerReference w:type="even" r:id="rId512"/>
          <w:headerReference w:type="default" r:id="rId513"/>
          <w:footerReference w:type="even" r:id="rId514"/>
          <w:footerReference w:type="default" r:id="rId515"/>
          <w:footnotePr>
            <w:numRestart w:val="eachSect"/>
          </w:footnotePr>
          <w:endnotePr>
            <w:numFmt w:val="decimal"/>
          </w:endnotePr>
          <w:pgSz w:w="11906" w:h="16838" w:code="9"/>
          <w:pgMar w:top="1417" w:right="1134" w:bottom="1134" w:left="1134" w:header="850" w:footer="567" w:gutter="0"/>
          <w:cols w:space="708"/>
          <w:docGrid w:linePitch="360"/>
        </w:sectPr>
      </w:pPr>
    </w:p>
    <w:p w:rsidR="00F96363" w:rsidRPr="00F97FBC" w:rsidRDefault="00F96363" w:rsidP="00F96363">
      <w:pPr>
        <w:pStyle w:val="HChG"/>
        <w:rPr>
          <w:rFonts w:eastAsia="Calibri"/>
        </w:rPr>
      </w:pPr>
      <w:bookmarkStart w:id="579" w:name="_Toc494903484"/>
      <w:bookmarkStart w:id="580" w:name="_Toc495070817"/>
      <w:bookmarkStart w:id="581" w:name="_Toc434218441"/>
      <w:r w:rsidRPr="00F97FBC">
        <w:rPr>
          <w:lang w:eastAsia="en-US"/>
        </w:rPr>
        <w:lastRenderedPageBreak/>
        <w:t xml:space="preserve">Приложение </w:t>
      </w:r>
      <w:r w:rsidRPr="00F97FBC">
        <w:rPr>
          <w:szCs w:val="28"/>
        </w:rPr>
        <w:t xml:space="preserve">7 – </w:t>
      </w:r>
      <w:r w:rsidRPr="00F97FBC">
        <w:t>Добавление</w:t>
      </w:r>
      <w:r w:rsidRPr="00F97FBC">
        <w:rPr>
          <w:rFonts w:eastAsia="Calibri"/>
        </w:rPr>
        <w:t xml:space="preserve"> A.2</w:t>
      </w:r>
      <w:bookmarkEnd w:id="579"/>
      <w:bookmarkEnd w:id="580"/>
    </w:p>
    <w:p w:rsidR="00F96363" w:rsidRPr="00F97FBC" w:rsidRDefault="00F96363" w:rsidP="00F96363">
      <w:pPr>
        <w:pStyle w:val="HChG"/>
        <w:tabs>
          <w:tab w:val="clear" w:pos="851"/>
        </w:tabs>
        <w:ind w:firstLine="0"/>
        <w:rPr>
          <w:rFonts w:eastAsia="MS Mincho"/>
          <w:szCs w:val="24"/>
          <w:lang w:eastAsia="de-DE"/>
        </w:rPr>
      </w:pPr>
      <w:bookmarkStart w:id="582" w:name="_Toc495070818"/>
      <w:r w:rsidRPr="00F97FBC">
        <w:t>Требования к процедуре испытания двухтопливных двигателей на выбросы</w:t>
      </w:r>
      <w:bookmarkEnd w:id="581"/>
      <w:bookmarkEnd w:id="582"/>
    </w:p>
    <w:p w:rsidR="00F96363" w:rsidRPr="00F97FBC" w:rsidRDefault="00F96363" w:rsidP="00BC3CF9">
      <w:pPr>
        <w:spacing w:before="120" w:after="120"/>
        <w:ind w:left="2268" w:right="1134" w:hanging="1134"/>
        <w:jc w:val="both"/>
        <w:rPr>
          <w:rFonts w:eastAsia="Calibri"/>
          <w:lang w:eastAsia="de-DE"/>
        </w:rPr>
      </w:pPr>
      <w:r w:rsidRPr="00F97FBC">
        <w:rPr>
          <w:rFonts w:eastAsia="Calibri"/>
          <w:lang w:eastAsia="de-DE"/>
        </w:rPr>
        <w:t>A.2.1</w:t>
      </w:r>
      <w:r w:rsidRPr="00F97FBC">
        <w:rPr>
          <w:rFonts w:eastAsia="Calibri"/>
          <w:lang w:eastAsia="de-DE"/>
        </w:rPr>
        <w:tab/>
      </w:r>
      <w:r w:rsidRPr="00F97FBC">
        <w:t>Общие положения</w:t>
      </w:r>
    </w:p>
    <w:p w:rsidR="00F96363" w:rsidRPr="00F97FBC" w:rsidRDefault="00F96363" w:rsidP="00BC3CF9">
      <w:pPr>
        <w:spacing w:before="120" w:after="120"/>
        <w:ind w:left="2268" w:right="1134"/>
        <w:jc w:val="both"/>
      </w:pPr>
      <w:r w:rsidRPr="00F97FBC">
        <w:t>В настоящем добавлении оговорены дополнительные требования и исключения, необходимые для проведения испытаний двухтопливных двигателей на выбросы, причем независимо от того, идет ли речь исключительно о выбросах отработавших газов или также о выбросах картерных газов, объем которых прибавляется к объему выбросов отработавших газов в соответствии с пунктом 6.10 приложения 4. Если никакие дополнительные требования или исключения не предусмотрены, то требования настоящих Правил применяются к двухтопливным двигателям аналогично тому, как они применяются в отношении любых других официально утвержденных типов двигателя или семейств двигателей.</w:t>
      </w:r>
    </w:p>
    <w:p w:rsidR="00F96363" w:rsidRPr="00F97FBC" w:rsidRDefault="00F96363" w:rsidP="00BC3CF9">
      <w:pPr>
        <w:spacing w:before="120" w:after="120"/>
        <w:ind w:left="2268" w:right="1134"/>
        <w:jc w:val="both"/>
        <w:rPr>
          <w:rFonts w:eastAsia="Calibri"/>
        </w:rPr>
      </w:pPr>
      <w:r w:rsidRPr="00F97FBC">
        <w:t>Испытание двухтопливных двигателей на выбросы осложняется тем обстоятельством, что используемое двигателем топливо может варьироваться от чистого жидкого до сочетания в основном газообразного топлива и лишь незначительного количества жидкого топлива как источника воспламенения. Соотношение видов топлива, используемых двухтопливным двигателем, также может динамически изменяться в зависимости от условий эксплуатации двигателя. В результате для проведения испытаний этих двигателей на выбросы необходимо соблюдать особые меры предосторожности и ограничения.</w:t>
      </w:r>
    </w:p>
    <w:p w:rsidR="00F96363" w:rsidRPr="00F97FBC" w:rsidRDefault="00F96363" w:rsidP="00BC3CF9">
      <w:pPr>
        <w:spacing w:before="120" w:after="120"/>
        <w:ind w:left="2268" w:right="1134" w:hanging="1133"/>
        <w:jc w:val="both"/>
        <w:rPr>
          <w:rFonts w:eastAsia="Calibri"/>
          <w:lang w:eastAsia="de-DE"/>
        </w:rPr>
      </w:pPr>
      <w:r w:rsidRPr="00F97FBC">
        <w:rPr>
          <w:rFonts w:eastAsia="Calibri"/>
          <w:lang w:eastAsia="de-DE"/>
        </w:rPr>
        <w:t>A.2.2</w:t>
      </w:r>
      <w:r w:rsidRPr="00F97FBC">
        <w:rPr>
          <w:rFonts w:eastAsia="Calibri"/>
          <w:lang w:eastAsia="de-DE"/>
        </w:rPr>
        <w:tab/>
      </w:r>
      <w:r w:rsidRPr="00F97FBC">
        <w:t>Условия проведения испытаний</w:t>
      </w:r>
    </w:p>
    <w:p w:rsidR="00F96363" w:rsidRPr="00F97FBC" w:rsidRDefault="00F96363" w:rsidP="00BC3CF9">
      <w:pPr>
        <w:spacing w:before="120" w:after="120"/>
        <w:ind w:left="2268" w:right="1134"/>
        <w:jc w:val="both"/>
        <w:rPr>
          <w:rFonts w:eastAsia="Calibri"/>
        </w:rPr>
      </w:pPr>
      <w:r w:rsidRPr="00F97FBC">
        <w:rPr>
          <w:rFonts w:eastAsia="Calibri"/>
        </w:rPr>
        <w:t>Применяют положения пункта 6 приложения 4.</w:t>
      </w:r>
    </w:p>
    <w:p w:rsidR="00F96363" w:rsidRPr="00F97FBC" w:rsidRDefault="00F96363" w:rsidP="00BC3CF9">
      <w:pPr>
        <w:spacing w:before="120" w:after="120"/>
        <w:ind w:left="2268" w:right="1134" w:hanging="1133"/>
        <w:jc w:val="both"/>
        <w:rPr>
          <w:rFonts w:eastAsia="Calibri"/>
          <w:lang w:eastAsia="de-DE"/>
        </w:rPr>
      </w:pPr>
      <w:r w:rsidRPr="00F97FBC">
        <w:rPr>
          <w:rFonts w:eastAsia="Calibri"/>
          <w:lang w:eastAsia="de-DE"/>
        </w:rPr>
        <w:t>A.2.3</w:t>
      </w:r>
      <w:r w:rsidRPr="00F97FBC">
        <w:rPr>
          <w:rFonts w:eastAsia="Calibri"/>
          <w:lang w:eastAsia="de-DE"/>
        </w:rPr>
        <w:tab/>
      </w:r>
      <w:r w:rsidRPr="00F97FBC">
        <w:t>Процедуры испытаний</w:t>
      </w:r>
    </w:p>
    <w:p w:rsidR="00F96363" w:rsidRPr="00F97FBC" w:rsidRDefault="00F96363" w:rsidP="00BC3CF9">
      <w:pPr>
        <w:spacing w:before="120" w:after="120"/>
        <w:ind w:left="2268" w:right="1134"/>
        <w:jc w:val="both"/>
        <w:rPr>
          <w:rFonts w:eastAsia="Calibri"/>
        </w:rPr>
      </w:pPr>
      <w:r w:rsidRPr="00F97FBC">
        <w:rPr>
          <w:rFonts w:eastAsia="Calibri"/>
        </w:rPr>
        <w:t>Применяют положения пункта 7 приложения 4.</w:t>
      </w:r>
    </w:p>
    <w:p w:rsidR="00F96363" w:rsidRPr="00F97FBC" w:rsidRDefault="00F96363" w:rsidP="00BC3CF9">
      <w:pPr>
        <w:spacing w:before="120" w:after="120"/>
        <w:ind w:left="2268" w:right="1134" w:hanging="1133"/>
        <w:jc w:val="both"/>
        <w:rPr>
          <w:rFonts w:eastAsia="Calibri"/>
          <w:lang w:eastAsia="de-DE"/>
        </w:rPr>
      </w:pPr>
      <w:r w:rsidRPr="00F97FBC">
        <w:rPr>
          <w:rFonts w:eastAsia="Calibri"/>
          <w:lang w:eastAsia="de-DE"/>
        </w:rPr>
        <w:t>A.2.4</w:t>
      </w:r>
      <w:r w:rsidRPr="00F97FBC">
        <w:rPr>
          <w:rFonts w:eastAsia="Calibri"/>
          <w:lang w:eastAsia="de-DE"/>
        </w:rPr>
        <w:tab/>
      </w:r>
      <w:r w:rsidRPr="00F97FBC">
        <w:t>Процедуры измерения</w:t>
      </w:r>
    </w:p>
    <w:p w:rsidR="00F96363" w:rsidRPr="00F97FBC" w:rsidRDefault="00F96363" w:rsidP="00BC3CF9">
      <w:pPr>
        <w:spacing w:before="120" w:after="120"/>
        <w:ind w:left="2268" w:right="1134"/>
        <w:jc w:val="both"/>
        <w:rPr>
          <w:rFonts w:eastAsia="Calibri"/>
        </w:rPr>
      </w:pPr>
      <w:r w:rsidRPr="00F97FBC">
        <w:rPr>
          <w:rFonts w:eastAsia="Calibri"/>
        </w:rPr>
        <w:t xml:space="preserve">За исключением указанного в настоящем </w:t>
      </w:r>
      <w:r w:rsidRPr="00F97FBC">
        <w:t>добавлении</w:t>
      </w:r>
      <w:r w:rsidRPr="00F97FBC">
        <w:rPr>
          <w:rFonts w:eastAsia="Calibri"/>
        </w:rPr>
        <w:t>, применяют положения пункта 8 приложения 4.</w:t>
      </w:r>
    </w:p>
    <w:p w:rsidR="00F96363" w:rsidRPr="00F97FBC" w:rsidRDefault="00F96363" w:rsidP="00BC3CF9">
      <w:pPr>
        <w:spacing w:before="120" w:after="120"/>
        <w:ind w:left="2268" w:right="1134"/>
        <w:jc w:val="both"/>
        <w:rPr>
          <w:rFonts w:eastAsia="Calibri"/>
        </w:rPr>
      </w:pPr>
      <w:r w:rsidRPr="00F97FBC">
        <w:t xml:space="preserve">Процедура измерения в условиях полного разбавленного потока </w:t>
      </w:r>
      <w:r w:rsidRPr="00F97FBC">
        <w:rPr>
          <w:rFonts w:eastAsia="Calibri"/>
        </w:rPr>
        <w:t>проиллюстрирована</w:t>
      </w:r>
      <w:r w:rsidRPr="00F97FBC">
        <w:t xml:space="preserve"> на рис. </w:t>
      </w:r>
      <w:r w:rsidRPr="00F97FBC">
        <w:rPr>
          <w:rFonts w:eastAsia="Calibri"/>
        </w:rPr>
        <w:t>A.4-5 приложения 4 (система CVS).</w:t>
      </w:r>
    </w:p>
    <w:p w:rsidR="00F96363" w:rsidRPr="00F97FBC" w:rsidRDefault="00F96363" w:rsidP="00BC3CF9">
      <w:pPr>
        <w:spacing w:before="120" w:after="120"/>
        <w:ind w:left="2268" w:right="1134"/>
        <w:jc w:val="both"/>
        <w:rPr>
          <w:rFonts w:eastAsia="Calibri"/>
        </w:rPr>
      </w:pPr>
      <w:r w:rsidRPr="00F97FBC">
        <w:t xml:space="preserve">Данная процедура измерения обеспечивает воздействие различий в составе топлива при испытании главным образом на результаты измерения содержания углеводородов. Это компенсируется с помощью одного из методов, описанных в пункте </w:t>
      </w:r>
      <w:r w:rsidRPr="00F97FBC">
        <w:rPr>
          <w:rFonts w:eastAsia="Calibri"/>
        </w:rPr>
        <w:t xml:space="preserve">A.2.7 настоящего </w:t>
      </w:r>
      <w:r w:rsidRPr="00F97FBC">
        <w:t>добавления.</w:t>
      </w:r>
    </w:p>
    <w:p w:rsidR="00F96363" w:rsidRPr="00F97FBC" w:rsidRDefault="00F96363" w:rsidP="00BC3CF9">
      <w:pPr>
        <w:spacing w:before="120" w:after="120"/>
        <w:ind w:left="2268" w:right="1134"/>
        <w:jc w:val="both"/>
        <w:rPr>
          <w:rFonts w:eastAsia="Calibri"/>
        </w:rPr>
      </w:pPr>
      <w:r w:rsidRPr="00F97FBC">
        <w:rPr>
          <w:rFonts w:eastAsia="Calibri"/>
        </w:rPr>
        <w:t xml:space="preserve">Проиллюстрированную на рис. A.4-6 в приложении 4 процедуру </w:t>
      </w:r>
      <w:r w:rsidRPr="00F97FBC">
        <w:t>измерения газообразных компонентов в первичном/частично разбавленном потоке можно использовать с соблюдением некоторых мер предосторожности в части определения расхода отработавших газов по массе и методов расчета.</w:t>
      </w:r>
    </w:p>
    <w:p w:rsidR="00F96363" w:rsidRPr="00F97FBC" w:rsidRDefault="00F96363" w:rsidP="00BC3CF9">
      <w:pPr>
        <w:spacing w:before="120" w:after="120"/>
        <w:ind w:left="2268" w:right="1134" w:hanging="1133"/>
        <w:jc w:val="both"/>
        <w:rPr>
          <w:rFonts w:eastAsia="Calibri"/>
          <w:lang w:eastAsia="de-DE"/>
        </w:rPr>
      </w:pPr>
      <w:bookmarkStart w:id="583" w:name="_Ref424726859"/>
      <w:r w:rsidRPr="00F97FBC">
        <w:rPr>
          <w:rFonts w:eastAsia="Calibri"/>
          <w:lang w:eastAsia="de-DE"/>
        </w:rPr>
        <w:t>A.2.5</w:t>
      </w:r>
      <w:r w:rsidRPr="00F97FBC">
        <w:rPr>
          <w:rFonts w:eastAsia="Calibri"/>
          <w:lang w:eastAsia="de-DE"/>
        </w:rPr>
        <w:tab/>
      </w:r>
      <w:r w:rsidRPr="00F97FBC">
        <w:t>Измерительное оборудование</w:t>
      </w:r>
    </w:p>
    <w:p w:rsidR="00F96363" w:rsidRPr="00F97FBC" w:rsidRDefault="00F96363" w:rsidP="00BC3CF9">
      <w:pPr>
        <w:spacing w:before="120" w:after="120"/>
        <w:ind w:left="2268" w:right="1134"/>
        <w:jc w:val="both"/>
        <w:rPr>
          <w:rFonts w:eastAsia="Calibri"/>
          <w:szCs w:val="24"/>
          <w:lang w:eastAsia="de-DE"/>
        </w:rPr>
      </w:pPr>
      <w:r w:rsidRPr="00F97FBC">
        <w:rPr>
          <w:rFonts w:eastAsia="Calibri"/>
        </w:rPr>
        <w:t>Применяют положения пункта 9 приложения 4.</w:t>
      </w:r>
      <w:r w:rsidRPr="00F97FBC">
        <w:rPr>
          <w:rFonts w:eastAsia="Calibri"/>
          <w:szCs w:val="24"/>
          <w:lang w:eastAsia="de-DE"/>
        </w:rPr>
        <w:tab/>
      </w:r>
      <w:r w:rsidRPr="00F97FBC">
        <w:rPr>
          <w:rFonts w:eastAsia="Calibri"/>
          <w:szCs w:val="24"/>
          <w:lang w:eastAsia="de-DE"/>
        </w:rPr>
        <w:tab/>
      </w:r>
    </w:p>
    <w:p w:rsidR="00F96363" w:rsidRPr="00F97FBC" w:rsidRDefault="00F96363" w:rsidP="00BC3CF9">
      <w:pPr>
        <w:spacing w:before="120" w:after="120"/>
        <w:ind w:left="2268" w:right="1134" w:hanging="1133"/>
        <w:jc w:val="both"/>
        <w:rPr>
          <w:rFonts w:eastAsia="Calibri"/>
          <w:lang w:eastAsia="de-DE"/>
        </w:rPr>
      </w:pPr>
      <w:r w:rsidRPr="00F97FBC">
        <w:rPr>
          <w:rFonts w:eastAsia="Calibri"/>
          <w:lang w:val="en-US" w:eastAsia="de-DE"/>
        </w:rPr>
        <w:t>A</w:t>
      </w:r>
      <w:r w:rsidRPr="00F97FBC">
        <w:rPr>
          <w:rFonts w:eastAsia="Calibri"/>
          <w:lang w:eastAsia="de-DE"/>
        </w:rPr>
        <w:t>.2.6</w:t>
      </w:r>
      <w:r w:rsidRPr="00F97FBC">
        <w:rPr>
          <w:rFonts w:eastAsia="Calibri"/>
          <w:lang w:eastAsia="de-DE"/>
        </w:rPr>
        <w:tab/>
        <w:t xml:space="preserve">Измерение количества частиц в выбросах </w:t>
      </w:r>
    </w:p>
    <w:p w:rsidR="00F96363" w:rsidRPr="00F97FBC" w:rsidRDefault="00F96363" w:rsidP="00BC3CF9">
      <w:pPr>
        <w:spacing w:before="120" w:after="120"/>
        <w:ind w:left="2268" w:right="1134"/>
        <w:jc w:val="both"/>
        <w:rPr>
          <w:rFonts w:eastAsia="MS Mincho"/>
          <w:b/>
          <w:szCs w:val="24"/>
          <w:lang w:eastAsia="de-DE"/>
        </w:rPr>
      </w:pPr>
      <w:r w:rsidRPr="00F97FBC">
        <w:rPr>
          <w:rFonts w:eastAsia="Calibri"/>
        </w:rPr>
        <w:t>Применяют положения добавления A.1 к приложению 4.</w:t>
      </w:r>
    </w:p>
    <w:p w:rsidR="00F96363" w:rsidRPr="00F97FBC" w:rsidRDefault="00F96363" w:rsidP="00BC3CF9">
      <w:pPr>
        <w:spacing w:before="120" w:after="120"/>
        <w:ind w:left="2268" w:right="1134" w:hanging="1133"/>
        <w:jc w:val="both"/>
        <w:rPr>
          <w:rFonts w:eastAsia="Calibri"/>
          <w:lang w:eastAsia="de-DE"/>
        </w:rPr>
      </w:pPr>
      <w:r w:rsidRPr="00F97FBC">
        <w:rPr>
          <w:rFonts w:eastAsia="Calibri"/>
          <w:lang w:eastAsia="de-DE"/>
        </w:rPr>
        <w:lastRenderedPageBreak/>
        <w:t>A.2.7</w:t>
      </w:r>
      <w:r w:rsidRPr="00F97FBC">
        <w:rPr>
          <w:rFonts w:eastAsia="Calibri"/>
          <w:lang w:eastAsia="de-DE"/>
        </w:rPr>
        <w:tab/>
      </w:r>
      <w:bookmarkEnd w:id="583"/>
      <w:r w:rsidRPr="00F97FBC">
        <w:t>Расчет выбросов</w:t>
      </w:r>
    </w:p>
    <w:p w:rsidR="00F96363" w:rsidRPr="00F97FBC" w:rsidRDefault="00F96363" w:rsidP="00BC3CF9">
      <w:pPr>
        <w:spacing w:before="120" w:after="120"/>
        <w:ind w:left="2268" w:right="1134"/>
        <w:jc w:val="both"/>
        <w:rPr>
          <w:rFonts w:eastAsia="Calibri"/>
        </w:rPr>
      </w:pPr>
      <w:r w:rsidRPr="00F97FBC">
        <w:rPr>
          <w:rFonts w:eastAsia="Calibri"/>
        </w:rPr>
        <w:t xml:space="preserve">За исключением указанного в настоящем пункте, </w:t>
      </w:r>
      <w:r w:rsidRPr="00F97FBC">
        <w:t>расчет выбросов производят по</w:t>
      </w:r>
      <w:r w:rsidRPr="00F97FBC">
        <w:rPr>
          <w:rFonts w:eastAsia="Calibri"/>
          <w:lang w:eastAsia="de-DE"/>
        </w:rPr>
        <w:t xml:space="preserve"> приложению 5. Дополнительные требования, изложенные в пункте </w:t>
      </w:r>
      <w:r w:rsidRPr="00F97FBC">
        <w:rPr>
          <w:rFonts w:eastAsia="Calibri"/>
        </w:rPr>
        <w:t xml:space="preserve">A.2.7.1, применяются к расчетам </w:t>
      </w:r>
      <w:r w:rsidRPr="00F97FBC">
        <w:rPr>
          <w:rFonts w:eastAsia="Calibri"/>
          <w:lang w:eastAsia="de-DE"/>
        </w:rPr>
        <w:t>на основе массы, а в пункте </w:t>
      </w:r>
      <w:r w:rsidRPr="00F97FBC">
        <w:rPr>
          <w:rFonts w:eastAsia="Calibri"/>
        </w:rPr>
        <w:t xml:space="preserve">A.2.7.2 </w:t>
      </w:r>
      <w:r w:rsidRPr="00F97FBC">
        <w:rPr>
          <w:rFonts w:eastAsia="MS Mincho"/>
          <w:lang w:eastAsia="ru-RU"/>
        </w:rPr>
        <w:t xml:space="preserve">− к </w:t>
      </w:r>
      <w:r w:rsidRPr="00F97FBC">
        <w:rPr>
          <w:rFonts w:eastAsia="Calibri"/>
        </w:rPr>
        <w:t>расчетам</w:t>
      </w:r>
      <w:r w:rsidRPr="00F97FBC">
        <w:rPr>
          <w:rFonts w:eastAsia="Calibri"/>
          <w:lang w:eastAsia="de-DE"/>
        </w:rPr>
        <w:t xml:space="preserve"> на основе молярности.</w:t>
      </w:r>
    </w:p>
    <w:p w:rsidR="00F96363" w:rsidRPr="00F97FBC" w:rsidRDefault="00F96363" w:rsidP="00BC3CF9">
      <w:pPr>
        <w:spacing w:before="120" w:after="120"/>
        <w:ind w:left="2268" w:right="1134"/>
        <w:jc w:val="both"/>
      </w:pPr>
      <w:r w:rsidRPr="00F97FBC">
        <w:rPr>
          <w:rFonts w:eastAsia="Calibri"/>
        </w:rPr>
        <w:t xml:space="preserve">Для </w:t>
      </w:r>
      <w:r w:rsidRPr="00F97FBC">
        <w:t>расчета выбросов требуется знать состав используемого топлива. Если на поставляемое газообразное топливо имеется сертификат, подтверждающий свойства топлива (например, газ в баллонах), то допускается использование состава, указанного поставщиком. Если же точный состав не известен (например, трубопроводное топливо), то по крайней мере перед испытанием двигателя на выбросы и после него проводят анализ состава топлива. Допускается проведение анализа с более высокой частотностью; все полученные результаты используют при расчетах.</w:t>
      </w:r>
    </w:p>
    <w:p w:rsidR="00F96363" w:rsidRPr="00F97FBC" w:rsidRDefault="00F96363" w:rsidP="00BC3CF9">
      <w:pPr>
        <w:spacing w:before="120" w:after="120"/>
        <w:ind w:left="2268" w:right="1134"/>
        <w:jc w:val="both"/>
        <w:rPr>
          <w:rFonts w:eastAsia="Calibri"/>
        </w:rPr>
      </w:pPr>
      <w:r w:rsidRPr="00F97FBC">
        <w:rPr>
          <w:rFonts w:eastAsia="Calibri"/>
        </w:rPr>
        <w:t xml:space="preserve">Используемый газоэнергетический коэффициент (ГЭК) должен соответствовать определению, приведенному в пункте 2 настоящих Правил, и отвечать </w:t>
      </w:r>
      <w:r w:rsidRPr="00F97FBC">
        <w:rPr>
          <w:lang w:eastAsia="de-DE"/>
        </w:rPr>
        <w:t>конкретным положениям, касающимся указа</w:t>
      </w:r>
      <w:r>
        <w:rPr>
          <w:lang w:eastAsia="de-DE"/>
        </w:rPr>
        <w:t>нных в добавлении 2</w:t>
      </w:r>
      <w:r w:rsidRPr="00F97FBC">
        <w:rPr>
          <w:lang w:eastAsia="de-DE"/>
        </w:rPr>
        <w:t xml:space="preserve"> к </w:t>
      </w:r>
      <w:r>
        <w:rPr>
          <w:lang w:eastAsia="de-DE"/>
        </w:rPr>
        <w:t>настоящим</w:t>
      </w:r>
      <w:r w:rsidRPr="00F97FBC">
        <w:rPr>
          <w:lang w:eastAsia="de-DE"/>
        </w:rPr>
        <w:t xml:space="preserve"> Правил</w:t>
      </w:r>
      <w:r>
        <w:rPr>
          <w:lang w:eastAsia="de-DE"/>
        </w:rPr>
        <w:t>ам</w:t>
      </w:r>
      <w:r w:rsidRPr="00F97FBC">
        <w:rPr>
          <w:lang w:eastAsia="de-DE"/>
        </w:rPr>
        <w:t xml:space="preserve"> предельных значений выбросов углеводородов (НС) для чисто и не полностью газовых двигателей. Среднее значение ГЭК в условиях применимого цикла рассчитывают одним из следующих методов:</w:t>
      </w:r>
    </w:p>
    <w:p w:rsidR="00F96363" w:rsidRPr="00F97FBC" w:rsidRDefault="00F96363" w:rsidP="00BC3CF9">
      <w:pPr>
        <w:numPr>
          <w:ilvl w:val="3"/>
          <w:numId w:val="0"/>
        </w:numPr>
        <w:spacing w:before="120" w:after="120"/>
        <w:ind w:left="2268" w:right="1134" w:firstLine="1"/>
        <w:jc w:val="both"/>
        <w:rPr>
          <w:rFonts w:eastAsia="MS Mincho"/>
          <w:lang w:eastAsia="ru-RU"/>
        </w:rPr>
      </w:pPr>
      <w:r w:rsidRPr="00F97FBC">
        <w:rPr>
          <w:rFonts w:eastAsia="Calibri"/>
          <w:lang w:eastAsia="de-DE"/>
        </w:rPr>
        <w:t xml:space="preserve">применительно к </w:t>
      </w:r>
      <w:r w:rsidRPr="00F97FBC">
        <w:t>переходному циклу с запуском в прогретом состоянии и ЦСР ВДУЦ</w:t>
      </w:r>
      <w:r w:rsidRPr="00F97FBC">
        <w:rPr>
          <w:rFonts w:eastAsia="MS Mincho"/>
          <w:lang w:eastAsia="ru-RU"/>
        </w:rPr>
        <w:t xml:space="preserve"> − путем деления суммарного значения </w:t>
      </w:r>
      <w:r w:rsidRPr="00F97FBC">
        <w:rPr>
          <w:lang w:eastAsia="de-DE"/>
        </w:rPr>
        <w:t>ГЭК</w:t>
      </w:r>
      <w:r w:rsidRPr="00F97FBC">
        <w:rPr>
          <w:rFonts w:eastAsia="MS Mincho"/>
          <w:lang w:eastAsia="ru-RU"/>
        </w:rPr>
        <w:t xml:space="preserve"> по каждой точке измерения на количество точек измерения;</w:t>
      </w:r>
    </w:p>
    <w:p w:rsidR="00F96363" w:rsidRPr="00F97FBC" w:rsidRDefault="00F96363" w:rsidP="00BC3CF9">
      <w:pPr>
        <w:numPr>
          <w:ilvl w:val="3"/>
          <w:numId w:val="0"/>
        </w:numPr>
        <w:spacing w:before="120" w:after="120"/>
        <w:ind w:left="2268" w:right="1134" w:firstLine="1"/>
        <w:jc w:val="both"/>
      </w:pPr>
      <w:r w:rsidRPr="00F97FBC">
        <w:rPr>
          <w:rFonts w:eastAsia="Calibri"/>
          <w:lang w:eastAsia="de-DE"/>
        </w:rPr>
        <w:t xml:space="preserve">применительно к </w:t>
      </w:r>
      <w:r w:rsidRPr="00F97FBC">
        <w:t>ВДУЦ в дискретном режиме</w:t>
      </w:r>
      <w:r w:rsidRPr="00F97FBC">
        <w:rPr>
          <w:rFonts w:eastAsia="MS Mincho"/>
          <w:lang w:eastAsia="ru-RU"/>
        </w:rPr>
        <w:t xml:space="preserve"> − путем умножения </w:t>
      </w:r>
      <w:r w:rsidRPr="00F97FBC">
        <w:rPr>
          <w:lang w:eastAsia="de-DE"/>
        </w:rPr>
        <w:t xml:space="preserve">среднего значения ГЭК для каждого режима испытания </w:t>
      </w:r>
      <w:r w:rsidRPr="00F97FBC">
        <w:rPr>
          <w:rFonts w:eastAsia="MS Mincho"/>
          <w:lang w:eastAsia="ru-RU"/>
        </w:rPr>
        <w:t xml:space="preserve">на соответствующий этому режиму </w:t>
      </w:r>
      <w:r w:rsidRPr="00F97FBC">
        <w:t>коэффициент весомости и последующего расчета суммы по всем режимам. Коэффициенты весомости для применимого цикла приводятся в добавлении А.6 к приложению 4.</w:t>
      </w:r>
    </w:p>
    <w:p w:rsidR="00F96363" w:rsidRPr="00F97FBC" w:rsidRDefault="00F96363" w:rsidP="00BC3CF9">
      <w:pPr>
        <w:numPr>
          <w:ilvl w:val="1"/>
          <w:numId w:val="0"/>
        </w:numPr>
        <w:spacing w:before="120" w:after="120"/>
        <w:ind w:left="2268" w:right="1134" w:hanging="1134"/>
        <w:jc w:val="both"/>
        <w:rPr>
          <w:rFonts w:eastAsia="Calibri"/>
          <w:lang w:eastAsia="de-DE"/>
        </w:rPr>
      </w:pPr>
      <w:r w:rsidRPr="00F97FBC">
        <w:rPr>
          <w:rFonts w:eastAsia="Calibri"/>
          <w:lang w:eastAsia="de-DE"/>
        </w:rPr>
        <w:t>A.2.7.1</w:t>
      </w:r>
      <w:r w:rsidRPr="00F97FBC">
        <w:rPr>
          <w:rFonts w:eastAsia="Calibri"/>
          <w:lang w:eastAsia="de-DE"/>
        </w:rPr>
        <w:tab/>
        <w:t>Расчет выбросов на основе массы</w:t>
      </w:r>
    </w:p>
    <w:p w:rsidR="00F96363" w:rsidRPr="00F97FBC" w:rsidRDefault="00F96363" w:rsidP="00BC3CF9">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F96363" w:rsidRPr="00F97FBC" w:rsidRDefault="00F96363" w:rsidP="00BC3CF9">
      <w:pPr>
        <w:numPr>
          <w:ilvl w:val="2"/>
          <w:numId w:val="0"/>
        </w:numPr>
        <w:spacing w:before="120" w:after="120"/>
        <w:ind w:left="2268" w:right="1134" w:hanging="1133"/>
        <w:jc w:val="both"/>
        <w:rPr>
          <w:rFonts w:eastAsia="Calibri"/>
          <w:lang w:eastAsia="de-DE"/>
        </w:rPr>
      </w:pPr>
      <w:r w:rsidRPr="00F97FBC">
        <w:rPr>
          <w:rFonts w:eastAsia="Calibri"/>
          <w:lang w:val="en-US" w:eastAsia="de-DE"/>
        </w:rPr>
        <w:t>A</w:t>
      </w:r>
      <w:r w:rsidRPr="00F97FBC">
        <w:rPr>
          <w:rFonts w:eastAsia="Calibri"/>
          <w:lang w:eastAsia="de-DE"/>
        </w:rPr>
        <w:t>.2.7.1.1</w:t>
      </w:r>
      <w:r w:rsidRPr="00F97FBC">
        <w:rPr>
          <w:rFonts w:eastAsia="Calibri"/>
          <w:lang w:eastAsia="de-DE"/>
        </w:rPr>
        <w:tab/>
      </w:r>
      <w:r w:rsidRPr="00F97FBC">
        <w:t>Поправка на сухое/влажное состояние</w:t>
      </w:r>
    </w:p>
    <w:p w:rsidR="00F96363" w:rsidRPr="00F97FBC" w:rsidRDefault="00F96363" w:rsidP="00BC3CF9">
      <w:pPr>
        <w:numPr>
          <w:ilvl w:val="3"/>
          <w:numId w:val="0"/>
        </w:numPr>
        <w:spacing w:before="120" w:after="120"/>
        <w:ind w:left="2268" w:right="1134" w:hanging="1134"/>
        <w:jc w:val="both"/>
        <w:rPr>
          <w:rFonts w:eastAsia="Calibri"/>
          <w:lang w:eastAsia="de-DE"/>
        </w:rPr>
      </w:pPr>
      <w:r w:rsidRPr="00F97FBC">
        <w:rPr>
          <w:rFonts w:eastAsia="Calibri"/>
          <w:lang w:eastAsia="de-DE"/>
        </w:rPr>
        <w:t>A.2.7.1.1.1</w:t>
      </w:r>
      <w:r w:rsidRPr="00F97FBC">
        <w:rPr>
          <w:rFonts w:eastAsia="Calibri"/>
          <w:lang w:eastAsia="de-DE"/>
        </w:rPr>
        <w:tab/>
      </w:r>
      <w:r w:rsidRPr="00F97FBC">
        <w:t>Первичные отработавшие газы</w:t>
      </w:r>
    </w:p>
    <w:p w:rsidR="00F96363" w:rsidRPr="00F97FBC" w:rsidRDefault="00F96363" w:rsidP="00BC3CF9">
      <w:pPr>
        <w:spacing w:before="120" w:after="120"/>
        <w:ind w:left="2268" w:right="1134"/>
        <w:jc w:val="both"/>
        <w:rPr>
          <w:rFonts w:eastAsia="Calibri"/>
        </w:rPr>
      </w:pPr>
      <w:r w:rsidRPr="00F97FBC">
        <w:t>Поправочный коэффициент на сухое/влажное состояние рассчитывают с помощью уравнений (</w:t>
      </w:r>
      <w:r w:rsidRPr="00F97FBC">
        <w:rPr>
          <w:rFonts w:eastAsia="Calibri"/>
        </w:rPr>
        <w:t>A.5-3) и (A.5-4)</w:t>
      </w:r>
      <w:r w:rsidRPr="00F97FBC">
        <w:t xml:space="preserve">, приведенных в добавлении </w:t>
      </w:r>
      <w:r w:rsidRPr="00F97FBC">
        <w:rPr>
          <w:rFonts w:eastAsia="Calibri"/>
        </w:rPr>
        <w:t>A.1 к</w:t>
      </w:r>
      <w:r w:rsidRPr="00F97FBC">
        <w:t xml:space="preserve"> приложению 5.</w:t>
      </w:r>
    </w:p>
    <w:p w:rsidR="00F96363" w:rsidRPr="00F97FBC" w:rsidRDefault="00F96363" w:rsidP="00BC3CF9">
      <w:pPr>
        <w:spacing w:before="120" w:after="120"/>
        <w:ind w:left="2268" w:right="1134"/>
        <w:jc w:val="both"/>
        <w:rPr>
          <w:rFonts w:eastAsia="Calibri"/>
        </w:rPr>
      </w:pPr>
      <w:r w:rsidRPr="00F97FBC">
        <w:t xml:space="preserve">Параметры конкретных видов топлива определяют в соответствии с пунктом </w:t>
      </w:r>
      <w:r w:rsidRPr="00F97FBC">
        <w:rPr>
          <w:rFonts w:eastAsia="Calibri"/>
        </w:rPr>
        <w:t xml:space="preserve">A.2.7.1.5. </w:t>
      </w:r>
    </w:p>
    <w:p w:rsidR="00F96363" w:rsidRPr="00F97FBC" w:rsidRDefault="00F96363" w:rsidP="00BC3CF9">
      <w:pPr>
        <w:numPr>
          <w:ilvl w:val="3"/>
          <w:numId w:val="0"/>
        </w:numPr>
        <w:spacing w:before="120" w:after="120"/>
        <w:ind w:left="2268" w:right="1134" w:hanging="1133"/>
        <w:jc w:val="both"/>
        <w:rPr>
          <w:rFonts w:eastAsia="Calibri"/>
          <w:lang w:eastAsia="de-DE"/>
        </w:rPr>
      </w:pPr>
      <w:r w:rsidRPr="00F97FBC">
        <w:rPr>
          <w:rFonts w:eastAsia="Calibri"/>
          <w:lang w:eastAsia="de-DE"/>
        </w:rPr>
        <w:t>A.2.7.1.1.2</w:t>
      </w:r>
      <w:r w:rsidRPr="00F97FBC">
        <w:rPr>
          <w:rFonts w:eastAsia="Calibri"/>
          <w:lang w:eastAsia="de-DE"/>
        </w:rPr>
        <w:tab/>
      </w:r>
      <w:r w:rsidRPr="00F97FBC">
        <w:t>Разбавленные отработавшие газы</w:t>
      </w:r>
    </w:p>
    <w:p w:rsidR="00F96363" w:rsidRPr="00F97FBC" w:rsidRDefault="00F96363" w:rsidP="00BC3CF9">
      <w:pPr>
        <w:spacing w:before="120" w:after="120"/>
        <w:ind w:left="2268" w:right="1134"/>
        <w:jc w:val="both"/>
        <w:rPr>
          <w:rFonts w:eastAsia="Calibri"/>
        </w:rPr>
      </w:pPr>
      <w:r w:rsidRPr="00F97FBC">
        <w:t>Поправочный коэффициент на сухое/влажное состояние рассчитывают с помощью уравнений (</w:t>
      </w:r>
      <w:r w:rsidRPr="00F97FBC">
        <w:rPr>
          <w:rFonts w:eastAsia="Calibri"/>
        </w:rPr>
        <w:t>A.5-3) и (A.5-25) либо (A.5-26)</w:t>
      </w:r>
      <w:r w:rsidRPr="00F97FBC">
        <w:t>, приведенных в приложении 5.</w:t>
      </w:r>
    </w:p>
    <w:p w:rsidR="00F96363" w:rsidRPr="00F97FBC" w:rsidRDefault="00F96363" w:rsidP="00BC3CF9">
      <w:pPr>
        <w:spacing w:before="120" w:after="120"/>
        <w:ind w:left="2268" w:right="1134"/>
        <w:jc w:val="both"/>
        <w:rPr>
          <w:rFonts w:eastAsia="Calibri"/>
        </w:rPr>
      </w:pPr>
      <w:r w:rsidRPr="00F97FBC">
        <w:t>Для корректировки на сухое/влажное состояние используют молярную долю водорода (</w:t>
      </w:r>
      <w:r w:rsidRPr="00F97FBC">
        <w:rPr>
          <w:i/>
        </w:rPr>
        <w:t>α</w:t>
      </w:r>
      <w:r w:rsidRPr="00F97FBC">
        <w:t xml:space="preserve">) комбинации двух видов топлива. Эту молярную долю рассчитывают на основе замеренных значений расхода по обоим видам топлива в соответствии с пунктом </w:t>
      </w:r>
      <w:r w:rsidRPr="00F97FBC">
        <w:rPr>
          <w:rFonts w:eastAsia="Calibri"/>
        </w:rPr>
        <w:t>A.2.7.1.5.</w:t>
      </w:r>
    </w:p>
    <w:p w:rsidR="00F96363" w:rsidRPr="00F97FBC" w:rsidRDefault="00F96363" w:rsidP="00BC3CF9">
      <w:pPr>
        <w:pageBreakBefore/>
        <w:numPr>
          <w:ilvl w:val="2"/>
          <w:numId w:val="0"/>
        </w:numPr>
        <w:spacing w:before="120" w:after="120"/>
        <w:ind w:left="2268" w:right="1134" w:hanging="1133"/>
        <w:jc w:val="both"/>
        <w:rPr>
          <w:rFonts w:eastAsia="Calibri"/>
          <w:lang w:eastAsia="de-DE"/>
        </w:rPr>
      </w:pPr>
      <w:r w:rsidRPr="00F97FBC">
        <w:rPr>
          <w:rFonts w:eastAsia="Calibri"/>
          <w:lang w:eastAsia="de-DE"/>
        </w:rPr>
        <w:lastRenderedPageBreak/>
        <w:t>A.2.7.1.2</w:t>
      </w:r>
      <w:r w:rsidRPr="00F97FBC">
        <w:rPr>
          <w:rFonts w:eastAsia="Calibri"/>
          <w:lang w:eastAsia="de-DE"/>
        </w:rPr>
        <w:tab/>
      </w:r>
      <w:r w:rsidRPr="00F97FBC">
        <w:rPr>
          <w:rFonts w:eastAsia="Calibri"/>
        </w:rPr>
        <w:t xml:space="preserve">Поправка на </w:t>
      </w:r>
      <w:r w:rsidRPr="00F97FBC">
        <w:t>влажность NO</w:t>
      </w:r>
      <w:r w:rsidRPr="00F97FBC">
        <w:rPr>
          <w:vertAlign w:val="subscript"/>
        </w:rPr>
        <w:t>X</w:t>
      </w:r>
    </w:p>
    <w:p w:rsidR="00F96363" w:rsidRPr="00F97FBC" w:rsidRDefault="00F96363" w:rsidP="00BC3CF9">
      <w:pPr>
        <w:spacing w:before="120" w:after="120"/>
        <w:ind w:left="2268" w:right="1134"/>
        <w:jc w:val="both"/>
        <w:rPr>
          <w:rFonts w:eastAsia="Calibri"/>
        </w:rPr>
      </w:pPr>
      <w:r w:rsidRPr="00F97FBC">
        <w:rPr>
          <w:rFonts w:eastAsia="Calibri"/>
        </w:rPr>
        <w:t xml:space="preserve">Используют </w:t>
      </w:r>
      <w:r w:rsidRPr="00F97FBC">
        <w:t>поправку на влажность NO</w:t>
      </w:r>
      <w:r w:rsidRPr="00F97FBC">
        <w:rPr>
          <w:vertAlign w:val="subscript"/>
        </w:rPr>
        <w:t>X</w:t>
      </w:r>
      <w:r w:rsidRPr="00F97FBC">
        <w:t xml:space="preserve"> для двигателей с воспламенением от сжатия, определенную по указанному в приложении 5 уравнению </w:t>
      </w:r>
      <w:r w:rsidRPr="00F97FBC">
        <w:rPr>
          <w:rFonts w:eastAsia="Calibri"/>
        </w:rPr>
        <w:t>(A.5-9).</w:t>
      </w:r>
    </w:p>
    <w:p w:rsidR="00F96363" w:rsidRPr="00F97FBC" w:rsidRDefault="00F96363" w:rsidP="00BC3CF9">
      <w:pPr>
        <w:numPr>
          <w:ilvl w:val="2"/>
          <w:numId w:val="0"/>
        </w:numPr>
        <w:spacing w:before="120" w:after="120"/>
        <w:ind w:left="2268" w:right="1134" w:hanging="1133"/>
        <w:jc w:val="both"/>
        <w:rPr>
          <w:rFonts w:eastAsia="Calibri"/>
          <w:lang w:eastAsia="de-DE"/>
        </w:rPr>
      </w:pPr>
      <w:r w:rsidRPr="00F97FBC">
        <w:rPr>
          <w:rFonts w:eastAsia="Calibri"/>
          <w:lang w:eastAsia="de-DE"/>
        </w:rPr>
        <w:t>A.2.7.1.3</w:t>
      </w:r>
      <w:r w:rsidRPr="00F97FBC">
        <w:rPr>
          <w:rFonts w:eastAsia="Calibri"/>
          <w:lang w:eastAsia="de-DE"/>
        </w:rPr>
        <w:tab/>
      </w:r>
      <w:r w:rsidRPr="00F97FBC">
        <w:t>Частичное разбавление потока (PFS) и замер первичных газообразных компонентов</w:t>
      </w:r>
    </w:p>
    <w:p w:rsidR="00F96363" w:rsidRPr="00F97FBC" w:rsidRDefault="00F96363" w:rsidP="00BC3CF9">
      <w:pPr>
        <w:numPr>
          <w:ilvl w:val="3"/>
          <w:numId w:val="0"/>
        </w:numPr>
        <w:spacing w:before="120" w:after="120"/>
        <w:ind w:left="2268" w:right="1134" w:hanging="1134"/>
        <w:jc w:val="both"/>
        <w:rPr>
          <w:rFonts w:eastAsia="Calibri"/>
          <w:lang w:eastAsia="de-DE"/>
        </w:rPr>
      </w:pPr>
      <w:r w:rsidRPr="00F97FBC">
        <w:rPr>
          <w:rFonts w:eastAsia="Calibri"/>
          <w:lang w:eastAsia="de-DE"/>
        </w:rPr>
        <w:t>A.2.7.1.3.1</w:t>
      </w:r>
      <w:r w:rsidRPr="00F97FBC">
        <w:rPr>
          <w:rFonts w:eastAsia="Calibri"/>
          <w:lang w:eastAsia="de-DE"/>
        </w:rPr>
        <w:tab/>
      </w:r>
      <w:r w:rsidRPr="00F97FBC">
        <w:t>Определение массового расхода отработавших газов</w:t>
      </w:r>
    </w:p>
    <w:p w:rsidR="00F96363" w:rsidRPr="00F97FBC" w:rsidRDefault="00F96363" w:rsidP="00BC3CF9">
      <w:pPr>
        <w:spacing w:before="120" w:after="120"/>
        <w:ind w:left="2268" w:right="1134"/>
        <w:jc w:val="both"/>
        <w:rPr>
          <w:rFonts w:eastAsia="Calibri"/>
          <w:lang w:eastAsia="de-DE"/>
        </w:rPr>
      </w:pPr>
      <w:r w:rsidRPr="00F97FBC">
        <w:t>Массовый расход отработавших газов определяют с использованием расходомера для первичных отработавших газов, описанного в пункте </w:t>
      </w:r>
      <w:r w:rsidRPr="00F97FBC">
        <w:rPr>
          <w:rFonts w:eastAsia="Calibri"/>
          <w:lang w:eastAsia="de-DE"/>
        </w:rPr>
        <w:t>9.4.5.3</w:t>
      </w:r>
      <w:r w:rsidRPr="00F97FBC">
        <w:t xml:space="preserve"> приложения 5.</w:t>
      </w:r>
    </w:p>
    <w:p w:rsidR="00F96363" w:rsidRPr="00F97FBC" w:rsidRDefault="00F96363" w:rsidP="00BC3CF9">
      <w:pPr>
        <w:spacing w:before="120" w:after="120"/>
        <w:ind w:left="2268" w:right="1134"/>
        <w:jc w:val="both"/>
        <w:rPr>
          <w:rFonts w:eastAsia="Calibri"/>
          <w:lang w:eastAsia="de-DE"/>
        </w:rPr>
      </w:pPr>
      <w:r w:rsidRPr="00F97FBC">
        <w:t xml:space="preserve">В качестве альтернативы и только при условии, что значения </w:t>
      </w:r>
      <w:r w:rsidRPr="00F97FBC">
        <w:rPr>
          <w:i/>
        </w:rPr>
        <w:t>α, γ, δ</w:t>
      </w:r>
      <w:r w:rsidRPr="00F97FBC">
        <w:t xml:space="preserve"> и </w:t>
      </w:r>
      <w:r w:rsidRPr="00F97FBC">
        <w:rPr>
          <w:i/>
        </w:rPr>
        <w:t>ε</w:t>
      </w:r>
      <w:r w:rsidRPr="00F97FBC">
        <w:t xml:space="preserve"> определяются в соответствии с пунктом</w:t>
      </w:r>
      <w:r w:rsidRPr="00F97FBC">
        <w:rPr>
          <w:rFonts w:eastAsia="Calibri"/>
          <w:lang w:eastAsia="de-DE"/>
        </w:rPr>
        <w:t xml:space="preserve"> </w:t>
      </w:r>
      <w:r w:rsidRPr="00F97FBC">
        <w:rPr>
          <w:rFonts w:eastAsia="Calibri"/>
          <w:lang w:val="en-US" w:eastAsia="de-DE"/>
        </w:rPr>
        <w:t>A</w:t>
      </w:r>
      <w:r w:rsidRPr="00F97FBC">
        <w:rPr>
          <w:rFonts w:eastAsia="Calibri"/>
          <w:lang w:eastAsia="de-DE"/>
        </w:rPr>
        <w:t>.2.7.1.5.3</w:t>
      </w:r>
      <w:r w:rsidRPr="00F97FBC">
        <w:t xml:space="preserve">, можно использовать метод измерения расхода воздуха и отношения воздуха к топливу с применением уравнений </w:t>
      </w:r>
      <w:r w:rsidRPr="00F97FBC">
        <w:rPr>
          <w:rFonts w:eastAsia="Calibri"/>
          <w:lang w:eastAsia="de-DE"/>
        </w:rPr>
        <w:t>(</w:t>
      </w:r>
      <w:r w:rsidRPr="00F97FBC">
        <w:rPr>
          <w:rFonts w:eastAsia="Calibri"/>
          <w:lang w:val="en-US" w:eastAsia="de-DE"/>
        </w:rPr>
        <w:t>A</w:t>
      </w:r>
      <w:r w:rsidRPr="00F97FBC">
        <w:rPr>
          <w:rFonts w:eastAsia="Calibri"/>
          <w:lang w:eastAsia="de-DE"/>
        </w:rPr>
        <w:t>.5-17)</w:t>
      </w:r>
      <w:r w:rsidRPr="00F97FBC">
        <w:t>−</w:t>
      </w:r>
      <w:r w:rsidRPr="00F97FBC">
        <w:rPr>
          <w:rFonts w:eastAsia="Calibri"/>
          <w:lang w:eastAsia="de-DE"/>
        </w:rPr>
        <w:t>(</w:t>
      </w:r>
      <w:r w:rsidRPr="00F97FBC">
        <w:rPr>
          <w:rFonts w:eastAsia="Calibri"/>
          <w:lang w:val="en-US" w:eastAsia="de-DE"/>
        </w:rPr>
        <w:t>A</w:t>
      </w:r>
      <w:r w:rsidRPr="00F97FBC">
        <w:rPr>
          <w:rFonts w:eastAsia="Calibri"/>
          <w:lang w:eastAsia="de-DE"/>
        </w:rPr>
        <w:t>.5-19)</w:t>
      </w:r>
      <w:r w:rsidRPr="00F97FBC">
        <w:t xml:space="preserve"> по приложению 5. Использование циркониевого датчика для определения отношения воздуха к топливу не допускается.</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t xml:space="preserve">В случае двигателей, подвергаемых испытанию только по </w:t>
      </w:r>
      <w:r w:rsidRPr="00F97FBC">
        <w:t>циклам в устойчивом состоянии, для определения массового расхода отработавших газов можно прибегать к</w:t>
      </w:r>
      <w:r w:rsidRPr="00F97FBC">
        <w:rPr>
          <w:rFonts w:eastAsia="Calibri"/>
          <w:lang w:eastAsia="de-DE"/>
        </w:rPr>
        <w:t xml:space="preserve"> </w:t>
      </w:r>
      <w:r w:rsidRPr="00F97FBC">
        <w:t xml:space="preserve">методу измерения расхода воздуха и топлива с использованием указанного в приложении 5 уравнения </w:t>
      </w:r>
      <w:r w:rsidRPr="00F97FBC">
        <w:rPr>
          <w:rFonts w:eastAsia="Calibri"/>
          <w:lang w:eastAsia="de-DE"/>
        </w:rPr>
        <w:t>(</w:t>
      </w:r>
      <w:r w:rsidRPr="00F97FBC">
        <w:rPr>
          <w:rFonts w:eastAsia="Calibri"/>
          <w:lang w:val="en-US" w:eastAsia="de-DE"/>
        </w:rPr>
        <w:t>A</w:t>
      </w:r>
      <w:r w:rsidRPr="00F97FBC">
        <w:rPr>
          <w:rFonts w:eastAsia="Calibri"/>
          <w:lang w:eastAsia="de-DE"/>
        </w:rPr>
        <w:t>.5-15)</w:t>
      </w:r>
      <w:r w:rsidRPr="00F97FBC">
        <w:t>.</w:t>
      </w:r>
    </w:p>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3.2</w:t>
      </w:r>
      <w:r w:rsidRPr="00F97FBC">
        <w:rPr>
          <w:rFonts w:eastAsia="MS Mincho"/>
          <w:szCs w:val="24"/>
          <w:lang w:eastAsia="de-DE"/>
        </w:rPr>
        <w:tab/>
      </w:r>
      <w:r w:rsidRPr="00F97FBC">
        <w:t>Определение содержания газообразных компонентов</w:t>
      </w:r>
    </w:p>
    <w:p w:rsidR="00F96363" w:rsidRPr="00F97FBC" w:rsidRDefault="00F96363" w:rsidP="00BC3CF9">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пункта </w:t>
      </w:r>
      <w:r w:rsidRPr="00F97FBC">
        <w:rPr>
          <w:rFonts w:eastAsia="Calibri"/>
          <w:lang w:val="en-US"/>
        </w:rPr>
        <w:t>A</w:t>
      </w:r>
      <w:r w:rsidRPr="00F97FBC">
        <w:rPr>
          <w:rFonts w:eastAsia="Calibri"/>
        </w:rPr>
        <w:t xml:space="preserve">.1.1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F96363" w:rsidRPr="00F97FBC" w:rsidRDefault="00F96363" w:rsidP="00BC3CF9">
      <w:pPr>
        <w:spacing w:before="120" w:after="120"/>
        <w:ind w:left="2268" w:right="1134"/>
        <w:jc w:val="both"/>
      </w:pPr>
      <w:r w:rsidRPr="00F97FBC">
        <w:t xml:space="preserve">Возможные изменения состава топлива будут влиять на все используемые при расчетах выбросов значения коэффициента </w:t>
      </w:r>
      <w:r w:rsidRPr="00F97FBC">
        <w:rPr>
          <w:rFonts w:eastAsia="Calibri"/>
          <w:i/>
          <w:lang w:val="en-US"/>
        </w:rPr>
        <w:t>u</w:t>
      </w:r>
      <w:r w:rsidRPr="00F97FBC">
        <w:rPr>
          <w:rFonts w:eastAsia="Calibri"/>
          <w:i/>
          <w:vertAlign w:val="subscript"/>
          <w:lang w:val="en-US"/>
        </w:rPr>
        <w:t>gas</w:t>
      </w:r>
      <w:r w:rsidRPr="00F97FBC">
        <w:rPr>
          <w:rFonts w:eastAsia="Calibri"/>
        </w:rPr>
        <w:t xml:space="preserve"> </w:t>
      </w:r>
      <w:r w:rsidRPr="00F97FBC">
        <w:t xml:space="preserve">и молярные доли компонентов. Для определения коэффициентов </w:t>
      </w:r>
      <w:r w:rsidRPr="00F97FBC">
        <w:rPr>
          <w:rFonts w:eastAsia="Calibri"/>
          <w:i/>
          <w:lang w:val="en-US"/>
        </w:rPr>
        <w:t>u</w:t>
      </w:r>
      <w:r w:rsidRPr="00F97FBC">
        <w:rPr>
          <w:rFonts w:eastAsia="Calibri"/>
          <w:i/>
          <w:vertAlign w:val="subscript"/>
          <w:lang w:val="en-US"/>
        </w:rPr>
        <w:t>gas</w:t>
      </w:r>
      <w:r w:rsidRPr="00F97FBC">
        <w:rPr>
          <w:rFonts w:eastAsia="Calibri"/>
        </w:rPr>
        <w:t xml:space="preserve"> </w:t>
      </w:r>
      <w:r w:rsidRPr="00F97FBC">
        <w:t>и молярных долей компонентов используют − по выбору изготовителя − один из следующих подходов:</w:t>
      </w:r>
    </w:p>
    <w:p w:rsidR="00F96363" w:rsidRPr="00F97FBC" w:rsidRDefault="00F96363" w:rsidP="00BC3CF9">
      <w:pPr>
        <w:numPr>
          <w:ilvl w:val="3"/>
          <w:numId w:val="0"/>
        </w:numPr>
        <w:spacing w:before="120" w:after="120"/>
        <w:ind w:left="2835" w:right="1134" w:hanging="567"/>
        <w:jc w:val="both"/>
      </w:pPr>
      <w:r w:rsidRPr="00F97FBC">
        <w:rPr>
          <w:rFonts w:eastAsia="Calibri"/>
          <w:lang w:val="en-US"/>
        </w:rPr>
        <w:t>a</w:t>
      </w:r>
      <w:r w:rsidRPr="00F97FBC">
        <w:rPr>
          <w:rFonts w:eastAsia="Calibri"/>
        </w:rPr>
        <w:t>)</w:t>
      </w:r>
      <w:r w:rsidRPr="00F97FBC">
        <w:rPr>
          <w:rFonts w:eastAsia="Calibri"/>
        </w:rPr>
        <w:tab/>
        <w:t xml:space="preserve">для расчета </w:t>
      </w:r>
      <w:r w:rsidRPr="00F97FBC">
        <w:t xml:space="preserve">мгновенных значений </w:t>
      </w:r>
      <w:r w:rsidRPr="00F97FBC">
        <w:rPr>
          <w:i/>
        </w:rPr>
        <w:t>u</w:t>
      </w:r>
      <w:r w:rsidRPr="00F97FBC">
        <w:rPr>
          <w:i/>
          <w:vertAlign w:val="subscript"/>
        </w:rPr>
        <w:t>gas</w:t>
      </w:r>
      <w:r w:rsidRPr="00F97FBC">
        <w:t xml:space="preserve"> на основе 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и мгновенных молярных долей компонентов, определенных в соответствии с пунктом </w:t>
      </w:r>
      <w:r w:rsidRPr="00F97FBC">
        <w:rPr>
          <w:rFonts w:eastAsia="Calibri"/>
        </w:rPr>
        <w:t>7.1.5</w:t>
      </w:r>
      <w:r w:rsidRPr="00F97FBC">
        <w:t>,</w:t>
      </w:r>
      <w:r w:rsidRPr="00F97FBC">
        <w:rPr>
          <w:rFonts w:eastAsia="Calibri"/>
        </w:rPr>
        <w:t xml:space="preserve"> применяют точные уравнения по пункту </w:t>
      </w:r>
      <w:r w:rsidRPr="00F97FBC">
        <w:rPr>
          <w:rFonts w:eastAsia="Calibri"/>
          <w:lang w:val="en-US"/>
        </w:rPr>
        <w:t>A</w:t>
      </w:r>
      <w:r w:rsidRPr="00F97FBC">
        <w:rPr>
          <w:rFonts w:eastAsia="Calibri"/>
        </w:rPr>
        <w:t xml:space="preserve">.1.1.5.2 или </w:t>
      </w:r>
      <w:r w:rsidRPr="00F97FBC">
        <w:rPr>
          <w:rFonts w:eastAsia="Calibri"/>
          <w:lang w:val="en-US"/>
        </w:rPr>
        <w:t>A</w:t>
      </w:r>
      <w:r w:rsidRPr="00F97FBC">
        <w:rPr>
          <w:rFonts w:eastAsia="Calibri"/>
        </w:rPr>
        <w:t>.1.2.3 добавления А.1 к приложению 5; либо</w:t>
      </w:r>
    </w:p>
    <w:p w:rsidR="00F96363" w:rsidRPr="00F97FBC" w:rsidRDefault="00F96363" w:rsidP="00BC3CF9">
      <w:pPr>
        <w:numPr>
          <w:ilvl w:val="3"/>
          <w:numId w:val="0"/>
        </w:numPr>
        <w:spacing w:before="120" w:after="120"/>
        <w:ind w:left="2835" w:right="1134" w:hanging="567"/>
        <w:jc w:val="both"/>
      </w:pPr>
      <w:r w:rsidRPr="00F97FBC">
        <w:rPr>
          <w:rFonts w:eastAsia="Calibri"/>
          <w:lang w:val="en-US"/>
        </w:rPr>
        <w:t>b</w:t>
      </w:r>
      <w:r w:rsidRPr="00F97FBC">
        <w:rPr>
          <w:rFonts w:eastAsia="Calibri"/>
        </w:rPr>
        <w:t>)</w:t>
      </w:r>
      <w:r w:rsidRPr="00F97FBC">
        <w:rPr>
          <w:rFonts w:eastAsia="Calibri"/>
        </w:rPr>
        <w:tab/>
        <w:t xml:space="preserve">в конкретном случае двухтопливного двигателя, работающего на газе и дизельном топливе, при проведении </w:t>
      </w:r>
      <w:r w:rsidRPr="00F97FBC">
        <w:rPr>
          <w:rFonts w:eastAsia="Calibri"/>
          <w:lang w:eastAsia="de-DE"/>
        </w:rPr>
        <w:t xml:space="preserve">по </w:t>
      </w:r>
      <w:r w:rsidRPr="00F97FBC">
        <w:rPr>
          <w:rFonts w:eastAsia="Calibri"/>
        </w:rPr>
        <w:t xml:space="preserve">добавлению А.1 к приложению 5 расчетов </w:t>
      </w:r>
      <w:r w:rsidRPr="00F97FBC">
        <w:rPr>
          <w:rFonts w:eastAsia="Calibri"/>
          <w:lang w:eastAsia="de-DE"/>
        </w:rPr>
        <w:t xml:space="preserve">на основе массы можно использовать </w:t>
      </w:r>
      <w:r w:rsidRPr="00F97FBC">
        <w:t xml:space="preserve">табличные значения </w:t>
      </w:r>
      <w:r w:rsidRPr="00F97FBC">
        <w:rPr>
          <w:rFonts w:eastAsia="Calibri"/>
          <w:lang w:eastAsia="de-DE"/>
        </w:rPr>
        <w:t xml:space="preserve">молярных долей </w:t>
      </w:r>
      <w:r w:rsidRPr="00F97FBC">
        <w:t xml:space="preserve">компонентов и коэффициента </w:t>
      </w:r>
      <w:r w:rsidRPr="00F97FBC">
        <w:rPr>
          <w:rFonts w:eastAsia="Calibri"/>
          <w:i/>
          <w:lang w:val="en-US"/>
        </w:rPr>
        <w:t>u</w:t>
      </w:r>
      <w:r w:rsidRPr="00F97FBC">
        <w:rPr>
          <w:rFonts w:eastAsia="Calibri"/>
          <w:i/>
          <w:vertAlign w:val="subscript"/>
          <w:lang w:val="en-US"/>
        </w:rPr>
        <w:t>gas</w:t>
      </w:r>
      <w:r w:rsidRPr="00F97FBC">
        <w:t>. Эти табличные значения применяют следующим образом:</w:t>
      </w:r>
    </w:p>
    <w:p w:rsidR="00F96363" w:rsidRPr="00F97FBC" w:rsidRDefault="00F96363" w:rsidP="00BC3CF9">
      <w:pPr>
        <w:spacing w:before="120" w:after="120"/>
        <w:ind w:left="3402" w:right="1134" w:hanging="566"/>
        <w:jc w:val="both"/>
        <w:rPr>
          <w:rFonts w:eastAsia="Calibri"/>
        </w:rPr>
      </w:pPr>
      <w:r w:rsidRPr="00F97FBC">
        <w:rPr>
          <w:rFonts w:eastAsia="Calibri"/>
          <w:lang w:val="en-US"/>
        </w:rPr>
        <w:t>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не менее 90% </w:t>
      </w:r>
      <w:r w:rsidRPr="00F97FBC">
        <w:rPr>
          <w:rFonts w:eastAsia="Calibri"/>
        </w:rPr>
        <w:br/>
        <w:t xml:space="preserve">(ГЭК ≥ 0,9), требуемые значения соответствуют значениям, указанным в таблице </w:t>
      </w:r>
      <w:r w:rsidRPr="00F97FBC">
        <w:rPr>
          <w:rFonts w:eastAsia="Calibri"/>
          <w:lang w:val="en-US"/>
        </w:rPr>
        <w:t>A</w:t>
      </w:r>
      <w:r w:rsidRPr="00F97FBC">
        <w:rPr>
          <w:rFonts w:eastAsia="Calibri"/>
        </w:rPr>
        <w:t xml:space="preserve">.5-1 или </w:t>
      </w:r>
      <w:r w:rsidRPr="00F97FBC">
        <w:rPr>
          <w:rFonts w:eastAsia="Calibri"/>
          <w:lang w:val="en-US"/>
        </w:rPr>
        <w:t>A</w:t>
      </w:r>
      <w:r w:rsidRPr="00F97FBC">
        <w:rPr>
          <w:rFonts w:eastAsia="Calibri"/>
        </w:rPr>
        <w:t>.5-2 приложения 5 для газообразного топлива;</w:t>
      </w:r>
    </w:p>
    <w:p w:rsidR="00F96363" w:rsidRPr="00F97FBC" w:rsidRDefault="00F96363" w:rsidP="00BC3CF9">
      <w:pPr>
        <w:spacing w:before="120" w:after="120"/>
        <w:ind w:left="3402" w:right="1134" w:hanging="567"/>
        <w:jc w:val="both"/>
        <w:rPr>
          <w:rFonts w:eastAsia="Calibri"/>
        </w:rPr>
      </w:pPr>
      <w:r w:rsidRPr="00F97FBC">
        <w:rPr>
          <w:rFonts w:eastAsia="Calibri"/>
          <w:lang w:val="en-US"/>
        </w:rPr>
        <w:t>i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от 10% до 90% </w:t>
      </w:r>
      <w:r w:rsidRPr="00F97FBC">
        <w:rPr>
          <w:rFonts w:eastAsia="Calibri"/>
        </w:rPr>
        <w:br/>
        <w:t>(0,1</w:t>
      </w:r>
      <w:r w:rsidRPr="00F97FBC">
        <w:rPr>
          <w:rFonts w:eastAsia="Calibri"/>
          <w:lang w:val="en-US"/>
        </w:rPr>
        <w:t> </w:t>
      </w:r>
      <w:r w:rsidRPr="00F97FBC">
        <w:rPr>
          <w:rFonts w:eastAsia="Calibri"/>
        </w:rPr>
        <w:t>&lt;</w:t>
      </w:r>
      <w:r w:rsidRPr="00F97FBC">
        <w:rPr>
          <w:rFonts w:eastAsia="Calibri"/>
          <w:lang w:val="en-US"/>
        </w:rPr>
        <w:t> </w:t>
      </w:r>
      <w:r w:rsidRPr="00F97FBC">
        <w:rPr>
          <w:rFonts w:eastAsia="Calibri"/>
        </w:rPr>
        <w:t xml:space="preserve">ГЭК &lt; 0,9), требуемые значения соответствуют </w:t>
      </w:r>
      <w:r w:rsidRPr="00F97FBC">
        <w:rPr>
          <w:rFonts w:eastAsia="Calibri"/>
        </w:rPr>
        <w:lastRenderedPageBreak/>
        <w:t xml:space="preserve">значениям, указанным в таблицах </w:t>
      </w:r>
      <w:r w:rsidRPr="00F97FBC">
        <w:rPr>
          <w:rFonts w:eastAsia="Calibri"/>
          <w:lang w:val="en-US"/>
        </w:rPr>
        <w:t>A</w:t>
      </w:r>
      <w:r w:rsidRPr="00F97FBC">
        <w:rPr>
          <w:rFonts w:eastAsia="Calibri"/>
        </w:rPr>
        <w:t xml:space="preserve">.7-1 и </w:t>
      </w:r>
      <w:r w:rsidRPr="00F97FBC">
        <w:rPr>
          <w:rFonts w:eastAsia="Calibri"/>
          <w:lang w:val="en-US"/>
        </w:rPr>
        <w:t>A</w:t>
      </w:r>
      <w:r w:rsidRPr="00F97FBC">
        <w:rPr>
          <w:rFonts w:eastAsia="Calibri"/>
        </w:rPr>
        <w:t>.7-2 для смеси, содержащей 50% газообразного топлива и 50% дизельного топлива;</w:t>
      </w:r>
    </w:p>
    <w:p w:rsidR="00F96363" w:rsidRPr="00F97FBC" w:rsidRDefault="00F96363" w:rsidP="00BC3CF9">
      <w:pPr>
        <w:spacing w:before="120" w:after="120"/>
        <w:ind w:left="3402" w:right="1134" w:hanging="566"/>
        <w:jc w:val="both"/>
        <w:rPr>
          <w:rFonts w:eastAsia="Calibri"/>
        </w:rPr>
      </w:pPr>
      <w:r w:rsidRPr="00F97FBC">
        <w:rPr>
          <w:rFonts w:eastAsia="Calibri"/>
          <w:lang w:val="en-US"/>
        </w:rPr>
        <w:t>iii</w:t>
      </w:r>
      <w:r>
        <w:rPr>
          <w:rFonts w:eastAsia="Calibri"/>
        </w:rPr>
        <w:t>)</w:t>
      </w:r>
      <w:r w:rsidRPr="00F97FBC">
        <w:rPr>
          <w:rFonts w:eastAsia="Calibri"/>
        </w:rPr>
        <w:tab/>
        <w:t xml:space="preserve">для двигателей, функционирующих в условиях применимого цикла испытаний при среднем газоэнергетическом коэффициенте не более 10% </w:t>
      </w:r>
      <w:r w:rsidRPr="00F97FBC">
        <w:rPr>
          <w:rFonts w:eastAsia="Calibri"/>
        </w:rPr>
        <w:br/>
        <w:t xml:space="preserve">(ГЭК ≤ 0,1), требуемые значения соответствуют значениям, указанным в таблице </w:t>
      </w:r>
      <w:r w:rsidRPr="00F97FBC">
        <w:rPr>
          <w:rFonts w:eastAsia="Calibri"/>
          <w:lang w:val="en-US"/>
        </w:rPr>
        <w:t>A</w:t>
      </w:r>
      <w:r w:rsidRPr="00F97FBC">
        <w:rPr>
          <w:rFonts w:eastAsia="Calibri"/>
        </w:rPr>
        <w:t xml:space="preserve">.5-1 или </w:t>
      </w:r>
      <w:r w:rsidRPr="00F97FBC">
        <w:rPr>
          <w:rFonts w:eastAsia="Calibri"/>
          <w:lang w:val="en-US"/>
        </w:rPr>
        <w:t>A</w:t>
      </w:r>
      <w:r w:rsidRPr="00F97FBC">
        <w:rPr>
          <w:rFonts w:eastAsia="Calibri"/>
        </w:rPr>
        <w:t>.5-2 приложения 5 для дизельного топлива;</w:t>
      </w:r>
    </w:p>
    <w:p w:rsidR="00F96363" w:rsidRPr="00F97FBC" w:rsidRDefault="00F96363" w:rsidP="00BC3CF9">
      <w:pPr>
        <w:spacing w:before="120" w:after="120"/>
        <w:ind w:left="3402" w:right="1134" w:hanging="567"/>
        <w:jc w:val="both"/>
        <w:rPr>
          <w:rFonts w:eastAsia="Calibri"/>
        </w:rPr>
      </w:pPr>
      <w:r w:rsidRPr="00F97FBC">
        <w:rPr>
          <w:rFonts w:eastAsia="Calibri"/>
          <w:lang w:val="en-US"/>
        </w:rPr>
        <w:t>iv</w:t>
      </w:r>
      <w:r>
        <w:rPr>
          <w:rFonts w:eastAsia="Calibri"/>
        </w:rPr>
        <w:t>)</w:t>
      </w:r>
      <w:r w:rsidRPr="00F97FBC">
        <w:rPr>
          <w:rFonts w:eastAsia="Calibri"/>
        </w:rPr>
        <w:tab/>
        <w:t xml:space="preserve">при расчете выбросов </w:t>
      </w:r>
      <w:r w:rsidRPr="00F97FBC">
        <w:rPr>
          <w:rFonts w:eastAsia="Calibri"/>
          <w:lang w:val="en-US"/>
        </w:rPr>
        <w:t>HC</w:t>
      </w:r>
      <w:r w:rsidRPr="00F97FBC">
        <w:rPr>
          <w:rFonts w:eastAsia="Calibri"/>
        </w:rPr>
        <w:t xml:space="preserve"> во всех случаях, вне зависимости от среднего газоэнергетического коэффициента (ГЭК), используют значение </w:t>
      </w:r>
      <w:r w:rsidRPr="00F97FBC">
        <w:t xml:space="preserve">коэффициента </w:t>
      </w:r>
      <w:r w:rsidRPr="00F97FBC">
        <w:rPr>
          <w:rFonts w:eastAsia="Calibri"/>
          <w:i/>
          <w:lang w:val="en-US"/>
        </w:rPr>
        <w:t>u</w:t>
      </w:r>
      <w:r w:rsidRPr="00F97FBC">
        <w:rPr>
          <w:rFonts w:eastAsia="Calibri"/>
          <w:i/>
          <w:vertAlign w:val="subscript"/>
          <w:lang w:val="en-US"/>
        </w:rPr>
        <w:t>gas</w:t>
      </w:r>
      <w:r w:rsidRPr="00F97FBC">
        <w:rPr>
          <w:b/>
          <w:bCs/>
        </w:rPr>
        <w:t xml:space="preserve"> </w:t>
      </w:r>
      <w:r w:rsidRPr="00F97FBC">
        <w:rPr>
          <w:rFonts w:eastAsia="Calibri"/>
        </w:rPr>
        <w:t>для газообразного топлива.</w:t>
      </w:r>
    </w:p>
    <w:p w:rsidR="00F96363" w:rsidRPr="00F97FBC" w:rsidRDefault="00F96363" w:rsidP="00DD74C8">
      <w:pPr>
        <w:pStyle w:val="Point2"/>
        <w:suppressAutoHyphens/>
        <w:spacing w:line="240" w:lineRule="atLeast"/>
        <w:ind w:left="1134" w:right="1134" w:firstLine="0"/>
        <w:jc w:val="left"/>
        <w:rPr>
          <w:b/>
          <w:bCs/>
          <w:sz w:val="20"/>
          <w:szCs w:val="20"/>
          <w:lang w:val="ru-RU"/>
        </w:rPr>
      </w:pPr>
      <w:r w:rsidRPr="00F97FBC">
        <w:rPr>
          <w:sz w:val="20"/>
          <w:szCs w:val="20"/>
          <w:lang w:val="ru-RU"/>
        </w:rPr>
        <w:t>Таблица</w:t>
      </w:r>
      <w:r w:rsidRPr="00F97FBC">
        <w:rPr>
          <w:rFonts w:eastAsia="MS Mincho"/>
          <w:sz w:val="20"/>
          <w:szCs w:val="24"/>
          <w:lang w:val="ru-RU" w:eastAsia="fr-FR"/>
        </w:rPr>
        <w:t xml:space="preserve"> </w:t>
      </w:r>
      <w:r w:rsidRPr="00F97FBC">
        <w:rPr>
          <w:rFonts w:eastAsia="MS Mincho"/>
          <w:sz w:val="20"/>
          <w:szCs w:val="24"/>
          <w:lang w:eastAsia="fr-FR"/>
        </w:rPr>
        <w:t>A</w:t>
      </w:r>
      <w:r w:rsidRPr="00F97FBC">
        <w:rPr>
          <w:rFonts w:eastAsia="MS Mincho"/>
          <w:sz w:val="20"/>
          <w:szCs w:val="24"/>
          <w:lang w:val="ru-RU" w:eastAsia="fr-FR"/>
        </w:rPr>
        <w:t>.7-1</w:t>
      </w:r>
      <w:r w:rsidRPr="00F97FBC">
        <w:rPr>
          <w:rFonts w:eastAsia="MS Mincho"/>
          <w:i/>
          <w:sz w:val="20"/>
          <w:szCs w:val="24"/>
          <w:lang w:val="ru-RU" w:eastAsia="fr-FR"/>
        </w:rPr>
        <w:br/>
      </w:r>
      <w:r w:rsidRPr="00F97FBC">
        <w:rPr>
          <w:b/>
          <w:bCs/>
          <w:sz w:val="20"/>
          <w:szCs w:val="20"/>
          <w:lang w:val="ru-RU"/>
        </w:rPr>
        <w:t>Молярные доли компонентов для смеси, содержащей 50% газообразного топлива и</w:t>
      </w:r>
      <w:r w:rsidRPr="00F97FBC">
        <w:rPr>
          <w:b/>
          <w:bCs/>
          <w:sz w:val="20"/>
          <w:szCs w:val="20"/>
        </w:rPr>
        <w:t> </w:t>
      </w:r>
      <w:r w:rsidRPr="00F97FBC">
        <w:rPr>
          <w:b/>
          <w:bCs/>
          <w:sz w:val="20"/>
          <w:szCs w:val="20"/>
          <w:lang w:val="ru-RU"/>
        </w:rPr>
        <w:t xml:space="preserve">50% дизельного топлива </w:t>
      </w:r>
      <w:r w:rsidR="00BC3CF9">
        <w:rPr>
          <w:b/>
          <w:bCs/>
          <w:sz w:val="20"/>
          <w:szCs w:val="20"/>
          <w:lang w:val="ru-RU"/>
        </w:rPr>
        <w:br/>
      </w:r>
      <w:r w:rsidRPr="00F97FBC">
        <w:rPr>
          <w:b/>
          <w:bCs/>
          <w:sz w:val="20"/>
          <w:szCs w:val="20"/>
          <w:lang w:val="ru-RU"/>
        </w:rPr>
        <w:t>(% массы)</w:t>
      </w:r>
    </w:p>
    <w:tbl>
      <w:tblPr>
        <w:tblStyle w:val="TabNum"/>
        <w:tblW w:w="6957" w:type="dxa"/>
        <w:jc w:val="center"/>
        <w:tblBorders>
          <w:left w:val="single" w:sz="4" w:space="0" w:color="auto"/>
          <w:bottom w:val="single" w:sz="4" w:space="0" w:color="auto"/>
          <w:right w:val="single" w:sz="4" w:space="0" w:color="auto"/>
          <w:insideH w:val="single" w:sz="4" w:space="0" w:color="auto"/>
          <w:insideV w:val="single" w:sz="4" w:space="0" w:color="auto"/>
        </w:tblBorders>
        <w:tblLayout w:type="fixed"/>
        <w:tblLook w:val="05E0" w:firstRow="1" w:lastRow="1" w:firstColumn="1" w:lastColumn="1" w:noHBand="0" w:noVBand="1"/>
      </w:tblPr>
      <w:tblGrid>
        <w:gridCol w:w="1980"/>
        <w:gridCol w:w="1417"/>
        <w:gridCol w:w="993"/>
        <w:gridCol w:w="1275"/>
        <w:gridCol w:w="1292"/>
      </w:tblGrid>
      <w:tr w:rsidR="00F96363" w:rsidRPr="00F97FBC" w:rsidTr="006B656C">
        <w:trPr>
          <w:tblHeade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single" w:sz="12" w:space="0" w:color="auto"/>
              <w:right w:val="none" w:sz="0" w:space="0" w:color="auto"/>
              <w:tl2br w:val="none" w:sz="0" w:space="0" w:color="auto"/>
              <w:tr2bl w:val="none" w:sz="0" w:space="0" w:color="auto"/>
            </w:tcBorders>
            <w:shd w:val="clear" w:color="auto" w:fill="auto"/>
          </w:tcPr>
          <w:p w:rsidR="00F96363" w:rsidRPr="00F97FBC" w:rsidRDefault="00F96363" w:rsidP="006B656C">
            <w:pPr>
              <w:spacing w:before="60" w:after="60" w:line="220" w:lineRule="exact"/>
              <w:ind w:left="107"/>
              <w:rPr>
                <w:i/>
                <w:sz w:val="16"/>
              </w:rPr>
            </w:pPr>
            <w:r w:rsidRPr="00F97FBC">
              <w:rPr>
                <w:i/>
                <w:sz w:val="16"/>
              </w:rPr>
              <w:t>Газообразное топливо</w:t>
            </w:r>
          </w:p>
        </w:tc>
        <w:tc>
          <w:tcPr>
            <w:tcW w:w="1417" w:type="dxa"/>
            <w:tcBorders>
              <w:bottom w:val="single" w:sz="12" w:space="0" w:color="auto"/>
            </w:tcBorders>
            <w:shd w:val="clear" w:color="auto" w:fill="auto"/>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α</w:t>
            </w:r>
          </w:p>
        </w:tc>
        <w:tc>
          <w:tcPr>
            <w:tcW w:w="993" w:type="dxa"/>
            <w:tcBorders>
              <w:bottom w:val="single" w:sz="12" w:space="0" w:color="auto"/>
            </w:tcBorders>
            <w:shd w:val="clear" w:color="auto" w:fill="auto"/>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γ</w:t>
            </w:r>
          </w:p>
        </w:tc>
        <w:tc>
          <w:tcPr>
            <w:tcW w:w="1275" w:type="dxa"/>
            <w:tcBorders>
              <w:bottom w:val="single" w:sz="12" w:space="0" w:color="auto"/>
            </w:tcBorders>
            <w:shd w:val="clear" w:color="auto" w:fill="auto"/>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δ</w:t>
            </w:r>
          </w:p>
        </w:tc>
        <w:tc>
          <w:tcPr>
            <w:tcW w:w="1292" w:type="dxa"/>
            <w:tcBorders>
              <w:bottom w:val="single" w:sz="12" w:space="0" w:color="auto"/>
            </w:tcBorders>
            <w:shd w:val="clear" w:color="auto" w:fill="auto"/>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rPr>
                <w:i/>
                <w:sz w:val="16"/>
              </w:rPr>
            </w:pPr>
            <w:r w:rsidRPr="00F97FBC">
              <w:rPr>
                <w:i/>
                <w:sz w:val="16"/>
              </w:rPr>
              <w:t>ε</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single" w:sz="12"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CH</w:t>
            </w:r>
            <w:r w:rsidRPr="00F97FBC">
              <w:rPr>
                <w:vertAlign w:val="subscript"/>
              </w:rPr>
              <w:t>4</w:t>
            </w:r>
          </w:p>
        </w:tc>
        <w:tc>
          <w:tcPr>
            <w:tcW w:w="1417" w:type="dxa"/>
            <w:tcBorders>
              <w:top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8681</w:t>
            </w:r>
          </w:p>
        </w:tc>
        <w:tc>
          <w:tcPr>
            <w:tcW w:w="993" w:type="dxa"/>
            <w:tcBorders>
              <w:top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top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top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0</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G</w:t>
            </w:r>
            <w:r w:rsidRPr="00F97FBC">
              <w:rPr>
                <w:vertAlign w:val="subscript"/>
              </w:rPr>
              <w:t>R</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676</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0</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G</w:t>
            </w:r>
            <w:r w:rsidRPr="00F97FBC">
              <w:rPr>
                <w:vertAlign w:val="subscript"/>
              </w:rPr>
              <w:t>23</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986</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703</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3</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G</w:t>
            </w:r>
            <w:r w:rsidRPr="00F97FBC">
              <w:rPr>
                <w:vertAlign w:val="subscript"/>
              </w:rPr>
              <w:t>25</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7377</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1319</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45</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Пропан</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2633</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9</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Бутан</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837</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СНГ</w:t>
            </w:r>
          </w:p>
        </w:tc>
        <w:tc>
          <w:tcPr>
            <w:tcW w:w="1417"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957</w:t>
            </w:r>
          </w:p>
        </w:tc>
        <w:tc>
          <w:tcPr>
            <w:tcW w:w="993"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СНГ A</w:t>
            </w:r>
          </w:p>
        </w:tc>
        <w:tc>
          <w:tcPr>
            <w:tcW w:w="1417" w:type="dxa"/>
            <w:tcBorders>
              <w:bottom w:val="single" w:sz="4"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1740</w:t>
            </w:r>
          </w:p>
        </w:tc>
        <w:tc>
          <w:tcPr>
            <w:tcW w:w="993" w:type="dxa"/>
            <w:tcBorders>
              <w:bottom w:val="single" w:sz="4"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bottom w:val="single" w:sz="4"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bottom w:val="single" w:sz="4"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8</w:t>
            </w:r>
          </w:p>
        </w:tc>
      </w:tr>
      <w:tr w:rsidR="00F96363" w:rsidRPr="00F97FBC" w:rsidTr="006B656C">
        <w:trPr>
          <w:jc w:val="center"/>
        </w:trPr>
        <w:tc>
          <w:tcPr>
            <w:cnfStyle w:val="001000000000" w:firstRow="0" w:lastRow="0" w:firstColumn="1" w:lastColumn="0" w:oddVBand="0" w:evenVBand="0" w:oddHBand="0" w:evenHBand="0" w:firstRowFirstColumn="0" w:firstRowLastColumn="0" w:lastRowFirstColumn="0" w:lastRowLastColumn="0"/>
            <w:tcW w:w="1980" w:type="dxa"/>
            <w:tcBorders>
              <w:top w:val="none" w:sz="0" w:space="0" w:color="auto"/>
              <w:left w:val="none" w:sz="0" w:space="0" w:color="auto"/>
              <w:right w:val="none" w:sz="0" w:space="0" w:color="auto"/>
              <w:tl2br w:val="none" w:sz="0" w:space="0" w:color="auto"/>
              <w:tr2bl w:val="none" w:sz="0" w:space="0" w:color="auto"/>
            </w:tcBorders>
          </w:tcPr>
          <w:p w:rsidR="00F96363" w:rsidRPr="00F97FBC" w:rsidRDefault="00F96363" w:rsidP="006B656C">
            <w:pPr>
              <w:spacing w:before="60" w:after="60" w:line="220" w:lineRule="exact"/>
              <w:jc w:val="center"/>
            </w:pPr>
            <w:r w:rsidRPr="00F97FBC">
              <w:t>СНГ B</w:t>
            </w:r>
          </w:p>
        </w:tc>
        <w:tc>
          <w:tcPr>
            <w:tcW w:w="1417" w:type="dxa"/>
            <w:tcBorders>
              <w:bottom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2,2402</w:t>
            </w:r>
          </w:p>
        </w:tc>
        <w:tc>
          <w:tcPr>
            <w:tcW w:w="993" w:type="dxa"/>
            <w:tcBorders>
              <w:bottom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75" w:type="dxa"/>
            <w:tcBorders>
              <w:bottom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w:t>
            </w:r>
          </w:p>
        </w:tc>
        <w:tc>
          <w:tcPr>
            <w:tcW w:w="1292" w:type="dxa"/>
            <w:tcBorders>
              <w:bottom w:val="single" w:sz="12" w:space="0" w:color="auto"/>
            </w:tcBorders>
          </w:tcPr>
          <w:p w:rsidR="00F96363" w:rsidRPr="00F97FBC" w:rsidRDefault="00F96363" w:rsidP="006B656C">
            <w:pPr>
              <w:spacing w:before="60" w:after="60" w:line="220" w:lineRule="exact"/>
              <w:jc w:val="center"/>
              <w:cnfStyle w:val="000000000000" w:firstRow="0" w:lastRow="0" w:firstColumn="0" w:lastColumn="0" w:oddVBand="0" w:evenVBand="0" w:oddHBand="0" w:evenHBand="0" w:firstRowFirstColumn="0" w:firstRowLastColumn="0" w:lastRowFirstColumn="0" w:lastRowLastColumn="0"/>
            </w:pPr>
            <w:r w:rsidRPr="00F97FBC">
              <w:t>0,0039</w:t>
            </w:r>
          </w:p>
        </w:tc>
      </w:tr>
    </w:tbl>
    <w:p w:rsidR="00F96363" w:rsidRPr="00F97FBC" w:rsidRDefault="00F96363" w:rsidP="00BC3CF9">
      <w:pPr>
        <w:numPr>
          <w:ilvl w:val="3"/>
          <w:numId w:val="0"/>
        </w:numPr>
        <w:spacing w:before="240" w:after="120"/>
        <w:ind w:left="2268" w:right="1134" w:hanging="1134"/>
        <w:jc w:val="both"/>
        <w:rPr>
          <w:rFonts w:eastAsia="MS Mincho"/>
          <w:lang w:eastAsia="de-DE"/>
        </w:rPr>
      </w:pPr>
      <w:r w:rsidRPr="00F97FBC">
        <w:rPr>
          <w:rFonts w:eastAsia="MS Mincho"/>
          <w:lang w:val="en-US" w:eastAsia="de-DE"/>
        </w:rPr>
        <w:t>A</w:t>
      </w:r>
      <w:r w:rsidRPr="00F97FBC">
        <w:rPr>
          <w:rFonts w:eastAsia="MS Mincho"/>
          <w:lang w:eastAsia="de-DE"/>
        </w:rPr>
        <w:t>.2.7.1.3.2.1</w:t>
      </w:r>
      <w:r w:rsidRPr="00F97FBC">
        <w:rPr>
          <w:rFonts w:eastAsia="MS Mincho"/>
          <w:lang w:eastAsia="de-DE"/>
        </w:rPr>
        <w:tab/>
      </w:r>
      <w:r w:rsidRPr="00F97FBC">
        <w:t>Масса газообразных выбросов за испытание</w:t>
      </w:r>
    </w:p>
    <w:p w:rsidR="00F96363" w:rsidRPr="00F97FBC" w:rsidRDefault="00F96363" w:rsidP="00BC3CF9">
      <w:pPr>
        <w:spacing w:before="120" w:after="120"/>
        <w:ind w:left="2268" w:right="1134"/>
        <w:jc w:val="both"/>
        <w:rPr>
          <w:rFonts w:eastAsia="Calibri"/>
        </w:rPr>
      </w:pPr>
      <w:r w:rsidRPr="00F97FBC">
        <w:rPr>
          <w:rFonts w:eastAsia="Calibri"/>
        </w:rPr>
        <w:t xml:space="preserve">В случае, если для расчета </w:t>
      </w:r>
      <w:r w:rsidRPr="00F97FBC">
        <w:t xml:space="preserve">мгновенных значений </w:t>
      </w:r>
      <w:r w:rsidRPr="00F97FBC">
        <w:rPr>
          <w:i/>
        </w:rPr>
        <w:t>u</w:t>
      </w:r>
      <w:r w:rsidRPr="00F97FBC">
        <w:rPr>
          <w:i/>
          <w:vertAlign w:val="subscript"/>
        </w:rPr>
        <w:t>gas</w:t>
      </w:r>
      <w:r w:rsidRPr="00F97FBC">
        <w:t xml:space="preserve"> применяются точные уравнения согласно пункту </w:t>
      </w:r>
      <w:r w:rsidRPr="00F97FBC">
        <w:rPr>
          <w:rFonts w:eastAsia="Calibri"/>
        </w:rPr>
        <w:t xml:space="preserve">A.2.7.1.3.2 a), при расчете </w:t>
      </w:r>
      <w:r w:rsidRPr="00F97FBC">
        <w:t xml:space="preserve">применительно к переходным (ВДПЦ и РИЗ-ВДПЦ) циклам испытаний и ЦСР массы газообразных выбросов за испытание коэффициент </w:t>
      </w:r>
      <w:r w:rsidRPr="00F97FBC">
        <w:rPr>
          <w:i/>
        </w:rPr>
        <w:t>u</w:t>
      </w:r>
      <w:r w:rsidRPr="00F97FBC">
        <w:rPr>
          <w:i/>
          <w:vertAlign w:val="subscript"/>
        </w:rPr>
        <w:t>gas</w:t>
      </w:r>
      <w:r w:rsidRPr="00F97FBC">
        <w:t xml:space="preserve"> принимают в уравнении </w:t>
      </w:r>
      <w:r w:rsidRPr="00F97FBC">
        <w:rPr>
          <w:rFonts w:eastAsia="Calibri"/>
        </w:rPr>
        <w:t>(A.5-2) по пункту A.1.1.2 добавления А.1 к приложению 5</w:t>
      </w:r>
      <w:r w:rsidRPr="00F97FBC">
        <w:t xml:space="preserve"> за элемент суммирования. Сам расчет производят при помощи уравнения </w:t>
      </w:r>
      <w:r w:rsidRPr="00F97FBC">
        <w:rPr>
          <w:rFonts w:eastAsia="Calibri"/>
        </w:rPr>
        <w:t>(A.7-1):</w:t>
      </w:r>
    </w:p>
    <w:p w:rsidR="00F96363" w:rsidRPr="00F97FBC" w:rsidRDefault="00EE4A07" w:rsidP="00BC3CF9">
      <w:pPr>
        <w:spacing w:before="120" w:after="120"/>
        <w:ind w:left="2268" w:right="1134"/>
        <w:jc w:val="right"/>
        <w:rPr>
          <w:rFonts w:eastAsia="Calibri"/>
        </w:rPr>
      </w:pPr>
      <m:oMath>
        <m:sSub>
          <m:sSubPr>
            <m:ctrlPr>
              <w:rPr>
                <w:rFonts w:ascii="Cambria Math" w:eastAsia="Calibri" w:hAnsi="Cambria Math"/>
                <w:i/>
              </w:rPr>
            </m:ctrlPr>
          </m:sSubPr>
          <m:e>
            <m:r>
              <w:rPr>
                <w:rFonts w:ascii="Cambria Math" w:eastAsia="Calibri" w:hAnsi="Cambria Math"/>
              </w:rPr>
              <m:t>m</m:t>
            </m:r>
          </m:e>
          <m:sub>
            <m:r>
              <m:rPr>
                <m:sty m:val="p"/>
              </m:rPr>
              <w:rPr>
                <w:rFonts w:ascii="Cambria Math" w:eastAsia="Calibri" w:hAnsi="Cambria Math"/>
              </w:rPr>
              <m:t>gas</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1</m:t>
            </m:r>
          </m:num>
          <m:den>
            <m:r>
              <w:rPr>
                <w:rFonts w:ascii="Cambria Math" w:eastAsia="Calibri" w:hAnsi="Cambria Math"/>
              </w:rPr>
              <m:t>f</m:t>
            </m:r>
          </m:den>
        </m:f>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k</m:t>
            </m:r>
          </m:e>
          <m:sub>
            <m:r>
              <m:rPr>
                <m:sty m:val="p"/>
              </m:rPr>
              <w:rPr>
                <w:rFonts w:ascii="Cambria Math" w:eastAsia="Calibri" w:hAnsi="Cambria Math"/>
              </w:rPr>
              <m:t>h</m:t>
            </m:r>
          </m:sub>
        </m:sSub>
        <m:r>
          <w:rPr>
            <w:rFonts w:ascii="Cambria Math" w:eastAsia="Calibri" w:hAnsi="Cambria Math"/>
          </w:rPr>
          <m:t>∙k∙</m:t>
        </m:r>
        <m:nary>
          <m:naryPr>
            <m:chr m:val="∑"/>
            <m:limLoc m:val="undOvr"/>
            <m:ctrlPr>
              <w:rPr>
                <w:rFonts w:ascii="Cambria Math" w:eastAsia="Calibri" w:hAnsi="Cambria Math"/>
                <w:i/>
              </w:rPr>
            </m:ctrlPr>
          </m:naryPr>
          <m:sub>
            <m:r>
              <w:rPr>
                <w:rFonts w:ascii="Cambria Math" w:eastAsia="Calibri" w:hAnsi="Cambria Math"/>
              </w:rPr>
              <m:t>i=1</m:t>
            </m:r>
          </m:sub>
          <m:sup>
            <m:r>
              <w:rPr>
                <w:rFonts w:ascii="Cambria Math" w:eastAsia="Calibri" w:hAnsi="Cambria Math"/>
              </w:rPr>
              <m:t>N</m:t>
            </m:r>
          </m:sup>
          <m:e>
            <m:d>
              <m:dPr>
                <m:ctrlPr>
                  <w:rPr>
                    <w:rFonts w:ascii="Cambria Math" w:eastAsia="Calibri" w:hAnsi="Cambria Math"/>
                    <w:i/>
                  </w:rPr>
                </m:ctrlPr>
              </m:dPr>
              <m:e>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q</m:t>
                    </m:r>
                  </m:e>
                  <m:sub>
                    <m:r>
                      <m:rPr>
                        <m:sty m:val="p"/>
                      </m:rPr>
                      <w:rPr>
                        <w:rFonts w:ascii="Cambria Math" w:eastAsia="Calibri" w:hAnsi="Cambria Math"/>
                      </w:rPr>
                      <m:t>mew</m:t>
                    </m:r>
                    <m:r>
                      <w:rPr>
                        <w:rFonts w:ascii="Cambria Math" w:eastAsia="Calibri" w:hAnsi="Cambria Math"/>
                      </w:rPr>
                      <m:t>,i</m:t>
                    </m:r>
                  </m:sub>
                </m:sSub>
                <m:r>
                  <w:rPr>
                    <w:rFonts w:ascii="Cambria Math" w:eastAsia="Calibri" w:hAnsi="Cambria Math"/>
                  </w:rPr>
                  <m:t>∙</m:t>
                </m:r>
                <m:sSub>
                  <m:sSubPr>
                    <m:ctrlPr>
                      <w:rPr>
                        <w:rFonts w:ascii="Cambria Math" w:eastAsia="Calibri" w:hAnsi="Cambria Math"/>
                        <w:i/>
                      </w:rPr>
                    </m:ctrlPr>
                  </m:sSubPr>
                  <m:e>
                    <m:r>
                      <w:rPr>
                        <w:rFonts w:ascii="Cambria Math" w:eastAsia="Calibri" w:hAnsi="Cambria Math"/>
                      </w:rPr>
                      <m:t>c</m:t>
                    </m:r>
                  </m:e>
                  <m:sub>
                    <m:r>
                      <m:rPr>
                        <m:sty m:val="p"/>
                      </m:rPr>
                      <w:rPr>
                        <w:rFonts w:ascii="Cambria Math" w:eastAsia="Calibri" w:hAnsi="Cambria Math"/>
                      </w:rPr>
                      <m:t>gas</m:t>
                    </m:r>
                    <m:r>
                      <w:rPr>
                        <w:rFonts w:ascii="Cambria Math" w:eastAsia="Calibri" w:hAnsi="Cambria Math"/>
                      </w:rPr>
                      <m:t>, i</m:t>
                    </m:r>
                  </m:sub>
                </m:sSub>
              </m:e>
            </m:d>
          </m:e>
        </m:nary>
      </m:oMath>
      <w:r w:rsidR="00F96363" w:rsidRPr="00F97FBC">
        <w:rPr>
          <w:rFonts w:eastAsia="Calibri"/>
        </w:rPr>
        <w:tab/>
      </w:r>
      <w:r w:rsidR="00F96363" w:rsidRPr="00F97FBC">
        <w:rPr>
          <w:rFonts w:eastAsia="Calibri"/>
        </w:rPr>
        <w:tab/>
      </w:r>
      <w:r w:rsidR="00F96363" w:rsidRPr="00F97FBC">
        <w:rPr>
          <w:rFonts w:eastAsia="Calibri"/>
        </w:rPr>
        <w:tab/>
        <w:t>(A.7-1),</w:t>
      </w:r>
    </w:p>
    <w:p w:rsidR="00F96363" w:rsidRPr="00F97FBC" w:rsidRDefault="00F96363" w:rsidP="00BC3CF9">
      <w:pPr>
        <w:spacing w:before="120" w:after="120"/>
        <w:ind w:left="2268" w:right="1134"/>
        <w:jc w:val="both"/>
        <w:rPr>
          <w:rFonts w:eastAsia="Calibri"/>
        </w:rPr>
      </w:pPr>
      <w:r w:rsidRPr="00F97FBC">
        <w:rPr>
          <w:rFonts w:eastAsia="Calibri"/>
        </w:rPr>
        <w:t>где:</w:t>
      </w:r>
    </w:p>
    <w:p w:rsidR="00F96363" w:rsidRPr="00F97FBC" w:rsidRDefault="00EE4A07" w:rsidP="00BC3CF9">
      <w:pPr>
        <w:spacing w:before="120" w:after="120"/>
        <w:ind w:left="2268"/>
        <w:jc w:val="both"/>
        <w:rPr>
          <w:rFonts w:eastAsia="Calibri"/>
        </w:rPr>
      </w:pPr>
      <m:oMath>
        <m:sSub>
          <m:sSubPr>
            <m:ctrlPr>
              <w:rPr>
                <w:rFonts w:ascii="Cambria Math" w:eastAsia="Calibri" w:hAnsi="Cambria Math"/>
                <w:i/>
              </w:rPr>
            </m:ctrlPr>
          </m:sSubPr>
          <m:e>
            <m:r>
              <w:rPr>
                <w:rFonts w:ascii="Cambria Math" w:eastAsia="Calibri" w:hAnsi="Cambria Math"/>
              </w:rPr>
              <m:t>u</m:t>
            </m:r>
          </m:e>
          <m:sub>
            <m:r>
              <m:rPr>
                <m:sty m:val="p"/>
              </m:rPr>
              <w:rPr>
                <w:rFonts w:ascii="Cambria Math" w:eastAsia="Calibri" w:hAnsi="Cambria Math"/>
              </w:rPr>
              <m:t>gas</m:t>
            </m:r>
            <m:r>
              <w:rPr>
                <w:rFonts w:ascii="Cambria Math" w:eastAsia="Calibri" w:hAnsi="Cambria Math"/>
              </w:rPr>
              <m:t>,i</m:t>
            </m:r>
          </m:sub>
        </m:sSub>
      </m:oMath>
      <w:r w:rsidR="00F96363" w:rsidRPr="00F97FBC">
        <w:t xml:space="preserve"> </w:t>
      </w:r>
      <w:r w:rsidR="00F96363" w:rsidRPr="00F97FBC">
        <w:tab/>
      </w:r>
      <w:r w:rsidR="00F96363" w:rsidRPr="00F97FBC">
        <w:rPr>
          <w:rFonts w:eastAsia="MS Mincho"/>
          <w:lang w:eastAsia="ru-RU"/>
        </w:rPr>
        <w:t>−</w:t>
      </w:r>
      <w:r w:rsidR="00F96363" w:rsidRPr="00F97FBC">
        <w:tab/>
        <w:t xml:space="preserve">мгновенное значение </w:t>
      </w:r>
      <w:r w:rsidR="00F96363" w:rsidRPr="00F97FBC">
        <w:rPr>
          <w:i/>
        </w:rPr>
        <w:t>u</w:t>
      </w:r>
      <w:r w:rsidR="00F96363" w:rsidRPr="00F97FBC">
        <w:rPr>
          <w:i/>
          <w:vertAlign w:val="subscript"/>
        </w:rPr>
        <w:t>gas</w:t>
      </w:r>
      <w:r w:rsidR="00F96363" w:rsidRPr="00F97FBC">
        <w:t>.</w:t>
      </w:r>
    </w:p>
    <w:p w:rsidR="00F96363" w:rsidRPr="00F97FBC" w:rsidRDefault="00F96363" w:rsidP="00BC3CF9">
      <w:pPr>
        <w:spacing w:before="120" w:after="120"/>
        <w:ind w:left="2268" w:right="1134"/>
        <w:jc w:val="both"/>
        <w:rPr>
          <w:rFonts w:eastAsia="Calibri"/>
        </w:rPr>
      </w:pPr>
      <w:r w:rsidRPr="00F97FBC">
        <w:rPr>
          <w:rFonts w:eastAsia="Calibri"/>
        </w:rPr>
        <w:t>Остальные члены уравнения являются теми же, что и в уравнении, приведенном в пункте A.1.1.2 добавления А.1 к приложению 5.</w:t>
      </w:r>
    </w:p>
    <w:p w:rsidR="00F96363" w:rsidRPr="00F97FBC" w:rsidRDefault="00F96363" w:rsidP="00BC3CF9">
      <w:r w:rsidRPr="00F97FBC">
        <w:br w:type="page"/>
      </w:r>
    </w:p>
    <w:p w:rsidR="00F96363" w:rsidRPr="00F97FBC" w:rsidRDefault="00F96363" w:rsidP="00BC3CF9">
      <w:pPr>
        <w:spacing w:before="120" w:after="120"/>
        <w:ind w:left="1134" w:right="1134"/>
        <w:rPr>
          <w:rFonts w:eastAsia="MS Mincho"/>
          <w:szCs w:val="24"/>
          <w:lang w:eastAsia="fr-FR"/>
        </w:rPr>
      </w:pPr>
      <w:r w:rsidRPr="00F97FBC">
        <w:lastRenderedPageBreak/>
        <w:t>Таблица</w:t>
      </w:r>
      <w:r w:rsidRPr="00F97FBC">
        <w:rPr>
          <w:rFonts w:eastAsia="MS Mincho"/>
          <w:szCs w:val="24"/>
          <w:lang w:eastAsia="fr-FR"/>
        </w:rPr>
        <w:t xml:space="preserve"> A.7-2</w:t>
      </w:r>
      <w:r w:rsidRPr="00F97FBC">
        <w:rPr>
          <w:b/>
        </w:rPr>
        <w:br/>
      </w:r>
      <w:r w:rsidRPr="00F97FBC">
        <w:rPr>
          <w:b/>
          <w:bCs/>
        </w:rPr>
        <w:t xml:space="preserve">Значения коэффициента </w:t>
      </w:r>
      <w:r w:rsidRPr="00F97FBC">
        <w:rPr>
          <w:b/>
          <w:bCs/>
          <w:i/>
        </w:rPr>
        <w:t>u</w:t>
      </w:r>
      <w:r w:rsidRPr="00F97FBC">
        <w:rPr>
          <w:b/>
          <w:bCs/>
          <w:i/>
          <w:vertAlign w:val="subscript"/>
        </w:rPr>
        <w:t>gas</w:t>
      </w:r>
      <w:r w:rsidRPr="00F97FBC">
        <w:rPr>
          <w:b/>
          <w:bCs/>
        </w:rPr>
        <w:t xml:space="preserve"> и плотности компонентов первичных отработавших газов для смеси, содержащей 50% газообразного топлива </w:t>
      </w:r>
      <w:r w:rsidR="00BC3CF9">
        <w:rPr>
          <w:b/>
          <w:bCs/>
        </w:rPr>
        <w:br/>
      </w:r>
      <w:r w:rsidRPr="00F97FBC">
        <w:rPr>
          <w:b/>
          <w:bCs/>
        </w:rPr>
        <w:t>и 50% дизельного топлива (% массы)</w:t>
      </w:r>
    </w:p>
    <w:tbl>
      <w:tblPr>
        <w:tblStyle w:val="Grigliatabella1"/>
        <w:tblW w:w="0" w:type="auto"/>
        <w:tblInd w:w="959" w:type="dxa"/>
        <w:tblLayout w:type="fixed"/>
        <w:tblLook w:val="04A0" w:firstRow="1" w:lastRow="0" w:firstColumn="1" w:lastColumn="0" w:noHBand="0" w:noVBand="1"/>
      </w:tblPr>
      <w:tblGrid>
        <w:gridCol w:w="1230"/>
        <w:gridCol w:w="708"/>
        <w:gridCol w:w="851"/>
        <w:gridCol w:w="850"/>
        <w:gridCol w:w="993"/>
        <w:gridCol w:w="992"/>
        <w:gridCol w:w="992"/>
        <w:gridCol w:w="992"/>
      </w:tblGrid>
      <w:tr w:rsidR="00F96363" w:rsidRPr="00F97FBC" w:rsidTr="00BC3CF9">
        <w:tc>
          <w:tcPr>
            <w:tcW w:w="1230" w:type="dxa"/>
            <w:vMerge w:val="restart"/>
            <w:tcBorders>
              <w:bottom w:val="single" w:sz="12" w:space="0" w:color="auto"/>
            </w:tcBorders>
            <w:vAlign w:val="center"/>
          </w:tcPr>
          <w:p w:rsidR="00F96363" w:rsidRPr="00BC3CF9" w:rsidRDefault="00F96363" w:rsidP="002F179E">
            <w:pPr>
              <w:spacing w:before="40" w:after="40" w:line="230" w:lineRule="atLeast"/>
              <w:jc w:val="center"/>
              <w:rPr>
                <w:rFonts w:eastAsia="Calibri"/>
                <w:i/>
                <w:iCs/>
                <w:sz w:val="16"/>
              </w:rPr>
            </w:pPr>
            <w:r w:rsidRPr="00F97FBC">
              <w:rPr>
                <w:rFonts w:eastAsia="Calibri"/>
                <w:i/>
                <w:iCs/>
                <w:sz w:val="16"/>
                <w:szCs w:val="16"/>
              </w:rPr>
              <w:t>Газообразное топливо</w:t>
            </w:r>
          </w:p>
        </w:tc>
        <w:tc>
          <w:tcPr>
            <w:tcW w:w="6378" w:type="dxa"/>
            <w:gridSpan w:val="7"/>
            <w:vAlign w:val="center"/>
          </w:tcPr>
          <w:p w:rsidR="00F96363" w:rsidRPr="00F97FBC" w:rsidRDefault="00F96363" w:rsidP="002F179E">
            <w:pPr>
              <w:spacing w:before="40" w:after="40" w:line="230" w:lineRule="atLeast"/>
              <w:jc w:val="center"/>
              <w:rPr>
                <w:rFonts w:eastAsia="MS Mincho"/>
                <w:i/>
                <w:iCs/>
                <w:sz w:val="16"/>
                <w:lang w:eastAsia="fr-FR"/>
              </w:rPr>
            </w:pPr>
            <w:r w:rsidRPr="00F97FBC">
              <w:rPr>
                <w:rFonts w:eastAsia="MS Mincho"/>
                <w:i/>
                <w:iCs/>
                <w:sz w:val="16"/>
                <w:lang w:eastAsia="fr-FR"/>
              </w:rPr>
              <w:t>Газ</w:t>
            </w:r>
          </w:p>
        </w:tc>
      </w:tr>
      <w:tr w:rsidR="00F96363" w:rsidRPr="00F97FBC" w:rsidTr="00BC3CF9">
        <w:tc>
          <w:tcPr>
            <w:tcW w:w="1230" w:type="dxa"/>
            <w:vMerge/>
            <w:tcBorders>
              <w:bottom w:val="single" w:sz="12" w:space="0" w:color="auto"/>
            </w:tcBorders>
          </w:tcPr>
          <w:p w:rsidR="00F96363" w:rsidRPr="00BC3CF9" w:rsidRDefault="00F96363" w:rsidP="002F179E">
            <w:pPr>
              <w:spacing w:before="40" w:after="40" w:line="230" w:lineRule="atLeast"/>
              <w:jc w:val="both"/>
              <w:rPr>
                <w:rFonts w:eastAsia="Calibri"/>
                <w:sz w:val="16"/>
              </w:rPr>
            </w:pPr>
          </w:p>
        </w:tc>
        <w:tc>
          <w:tcPr>
            <w:tcW w:w="708" w:type="dxa"/>
            <w:vMerge w:val="restart"/>
            <w:tcBorders>
              <w:bottom w:val="single" w:sz="12" w:space="0" w:color="auto"/>
            </w:tcBorders>
            <w:vAlign w:val="center"/>
          </w:tcPr>
          <w:p w:rsidR="00F96363" w:rsidRPr="00F97FBC" w:rsidRDefault="00F96363" w:rsidP="002F179E">
            <w:pPr>
              <w:spacing w:before="40" w:after="40" w:line="230" w:lineRule="atLeast"/>
              <w:jc w:val="center"/>
              <w:rPr>
                <w:rFonts w:eastAsia="MS Mincho"/>
                <w:sz w:val="16"/>
                <w:vertAlign w:val="subscript"/>
                <w:lang w:eastAsia="fr-FR"/>
              </w:rPr>
            </w:pPr>
            <w:r w:rsidRPr="00F97FBC">
              <w:rPr>
                <w:i/>
                <w:sz w:val="16"/>
              </w:rPr>
              <w:sym w:font="Symbol" w:char="F072"/>
            </w:r>
            <w:r w:rsidRPr="00F97FBC">
              <w:rPr>
                <w:sz w:val="16"/>
                <w:vertAlign w:val="subscript"/>
              </w:rPr>
              <w:t>e</w:t>
            </w:r>
          </w:p>
        </w:tc>
        <w:tc>
          <w:tcPr>
            <w:tcW w:w="851" w:type="dxa"/>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NO</w:t>
            </w:r>
            <w:r w:rsidRPr="00567B31">
              <w:rPr>
                <w:rFonts w:eastAsia="MS Mincho"/>
                <w:i/>
                <w:sz w:val="16"/>
                <w:vertAlign w:val="subscript"/>
                <w:lang w:eastAsia="fr-FR"/>
              </w:rPr>
              <w:t>X</w:t>
            </w:r>
          </w:p>
        </w:tc>
        <w:tc>
          <w:tcPr>
            <w:tcW w:w="850" w:type="dxa"/>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CO</w:t>
            </w:r>
          </w:p>
        </w:tc>
        <w:tc>
          <w:tcPr>
            <w:tcW w:w="993" w:type="dxa"/>
            <w:vAlign w:val="center"/>
          </w:tcPr>
          <w:p w:rsidR="00F96363" w:rsidRPr="00567B31" w:rsidRDefault="00F96363" w:rsidP="002F179E">
            <w:pPr>
              <w:spacing w:before="40" w:after="40" w:line="230" w:lineRule="atLeast"/>
              <w:jc w:val="center"/>
              <w:rPr>
                <w:rFonts w:eastAsia="MS Mincho"/>
                <w:i/>
                <w:sz w:val="16"/>
                <w:vertAlign w:val="subscript"/>
                <w:lang w:eastAsia="fr-FR"/>
              </w:rPr>
            </w:pPr>
            <w:r w:rsidRPr="00567B31">
              <w:rPr>
                <w:rFonts w:eastAsia="MS Mincho"/>
                <w:i/>
                <w:sz w:val="16"/>
                <w:lang w:eastAsia="fr-FR"/>
              </w:rPr>
              <w:t>HC</w:t>
            </w:r>
          </w:p>
        </w:tc>
        <w:tc>
          <w:tcPr>
            <w:tcW w:w="992" w:type="dxa"/>
            <w:vAlign w:val="center"/>
          </w:tcPr>
          <w:p w:rsidR="00F96363" w:rsidRPr="00567B31" w:rsidRDefault="00F96363" w:rsidP="002F179E">
            <w:pPr>
              <w:spacing w:before="40" w:after="40" w:line="230" w:lineRule="atLeast"/>
              <w:jc w:val="center"/>
              <w:rPr>
                <w:rFonts w:eastAsia="MS Mincho"/>
                <w:i/>
                <w:sz w:val="16"/>
                <w:vertAlign w:val="subscript"/>
                <w:lang w:eastAsia="fr-FR"/>
              </w:rPr>
            </w:pPr>
            <w:r w:rsidRPr="00567B31">
              <w:rPr>
                <w:rFonts w:eastAsia="MS Mincho"/>
                <w:i/>
                <w:sz w:val="16"/>
                <w:lang w:eastAsia="fr-FR"/>
              </w:rPr>
              <w:t>CO</w:t>
            </w:r>
            <w:r w:rsidRPr="00567B31">
              <w:rPr>
                <w:rFonts w:eastAsia="MS Mincho"/>
                <w:i/>
                <w:sz w:val="16"/>
                <w:vertAlign w:val="subscript"/>
                <w:lang w:eastAsia="fr-FR"/>
              </w:rPr>
              <w:t>2</w:t>
            </w:r>
          </w:p>
        </w:tc>
        <w:tc>
          <w:tcPr>
            <w:tcW w:w="992" w:type="dxa"/>
            <w:vAlign w:val="center"/>
          </w:tcPr>
          <w:p w:rsidR="00F96363" w:rsidRPr="00567B31" w:rsidRDefault="00F96363" w:rsidP="002F179E">
            <w:pPr>
              <w:spacing w:before="40" w:after="40" w:line="230" w:lineRule="atLeast"/>
              <w:jc w:val="center"/>
              <w:rPr>
                <w:rFonts w:eastAsia="MS Mincho"/>
                <w:i/>
                <w:sz w:val="16"/>
                <w:vertAlign w:val="subscript"/>
                <w:lang w:eastAsia="fr-FR"/>
              </w:rPr>
            </w:pPr>
            <w:r w:rsidRPr="00567B31">
              <w:rPr>
                <w:rFonts w:eastAsia="MS Mincho"/>
                <w:i/>
                <w:sz w:val="16"/>
                <w:lang w:eastAsia="fr-FR"/>
              </w:rPr>
              <w:t>O</w:t>
            </w:r>
            <w:r w:rsidRPr="00567B31">
              <w:rPr>
                <w:rFonts w:eastAsia="MS Mincho"/>
                <w:i/>
                <w:sz w:val="16"/>
                <w:vertAlign w:val="subscript"/>
                <w:lang w:eastAsia="fr-FR"/>
              </w:rPr>
              <w:t>2</w:t>
            </w:r>
          </w:p>
        </w:tc>
        <w:tc>
          <w:tcPr>
            <w:tcW w:w="992" w:type="dxa"/>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CH</w:t>
            </w:r>
            <w:r w:rsidRPr="00567B31">
              <w:rPr>
                <w:rFonts w:eastAsia="MS Mincho"/>
                <w:i/>
                <w:sz w:val="16"/>
                <w:vertAlign w:val="subscript"/>
                <w:lang w:eastAsia="fr-FR"/>
              </w:rPr>
              <w:t>4</w:t>
            </w:r>
          </w:p>
        </w:tc>
      </w:tr>
      <w:tr w:rsidR="00F96363" w:rsidRPr="00F97FBC" w:rsidTr="00BC3CF9">
        <w:tc>
          <w:tcPr>
            <w:tcW w:w="1230" w:type="dxa"/>
            <w:vMerge/>
            <w:tcBorders>
              <w:bottom w:val="single" w:sz="12" w:space="0" w:color="auto"/>
            </w:tcBorders>
          </w:tcPr>
          <w:p w:rsidR="00F96363" w:rsidRPr="00BC3CF9" w:rsidRDefault="00F96363" w:rsidP="002F179E">
            <w:pPr>
              <w:spacing w:before="40" w:after="40" w:line="230" w:lineRule="atLeast"/>
              <w:jc w:val="both"/>
              <w:rPr>
                <w:rFonts w:eastAsia="Calibri"/>
                <w:sz w:val="16"/>
              </w:rPr>
            </w:pPr>
          </w:p>
        </w:tc>
        <w:tc>
          <w:tcPr>
            <w:tcW w:w="708" w:type="dxa"/>
            <w:vMerge/>
            <w:tcBorders>
              <w:bottom w:val="single" w:sz="12" w:space="0" w:color="auto"/>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851" w:type="dxa"/>
            <w:tcBorders>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850" w:type="dxa"/>
            <w:tcBorders>
              <w:left w:val="single" w:sz="4" w:space="0" w:color="FFFFFF" w:themeColor="background1"/>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993" w:type="dxa"/>
            <w:tcBorders>
              <w:left w:val="single" w:sz="4" w:space="0" w:color="FFFFFF" w:themeColor="background1"/>
              <w:right w:val="single" w:sz="4" w:space="0" w:color="FFFFFF" w:themeColor="background1"/>
            </w:tcBorders>
            <w:vAlign w:val="center"/>
          </w:tcPr>
          <w:p w:rsidR="00F96363" w:rsidRPr="00F97FBC" w:rsidRDefault="00F96363" w:rsidP="002F179E">
            <w:pPr>
              <w:spacing w:before="40" w:after="40" w:line="230" w:lineRule="atLeast"/>
              <w:jc w:val="center"/>
              <w:rPr>
                <w:sz w:val="18"/>
                <w:szCs w:val="18"/>
                <w:vertAlign w:val="subscript"/>
              </w:rPr>
            </w:pPr>
            <w:r w:rsidRPr="00F97FBC">
              <w:rPr>
                <w:i/>
                <w:sz w:val="16"/>
                <w:szCs w:val="16"/>
              </w:rPr>
              <w:sym w:font="Symbol" w:char="F072"/>
            </w:r>
            <w:r w:rsidRPr="00F97FBC">
              <w:rPr>
                <w:sz w:val="16"/>
                <w:szCs w:val="16"/>
                <w:vertAlign w:val="subscript"/>
              </w:rPr>
              <w:t>gas</w:t>
            </w:r>
            <w:r w:rsidRPr="00F97FBC">
              <w:rPr>
                <w:sz w:val="16"/>
                <w:szCs w:val="16"/>
              </w:rPr>
              <w:t xml:space="preserve"> </w:t>
            </w:r>
            <w:r w:rsidRPr="00567B31">
              <w:rPr>
                <w:i/>
                <w:sz w:val="16"/>
                <w:szCs w:val="16"/>
              </w:rPr>
              <w:t>[кг/м</w:t>
            </w:r>
            <w:r w:rsidRPr="00567B31">
              <w:rPr>
                <w:i/>
                <w:sz w:val="16"/>
                <w:szCs w:val="16"/>
                <w:vertAlign w:val="superscript"/>
              </w:rPr>
              <w:t>3</w:t>
            </w:r>
            <w:r w:rsidRPr="00567B31">
              <w:rPr>
                <w:i/>
                <w:sz w:val="16"/>
                <w:szCs w:val="16"/>
              </w:rPr>
              <w:t>]</w:t>
            </w:r>
          </w:p>
        </w:tc>
        <w:tc>
          <w:tcPr>
            <w:tcW w:w="992" w:type="dxa"/>
            <w:tcBorders>
              <w:left w:val="single" w:sz="4" w:space="0" w:color="FFFFFF" w:themeColor="background1"/>
              <w:right w:val="single" w:sz="4" w:space="0" w:color="FFFFFF" w:themeColor="background1"/>
            </w:tcBorders>
            <w:vAlign w:val="center"/>
          </w:tcPr>
          <w:p w:rsidR="00F96363" w:rsidRPr="00F97FBC" w:rsidRDefault="00F96363" w:rsidP="002F179E">
            <w:pPr>
              <w:spacing w:before="40" w:after="40" w:line="230" w:lineRule="atLeast"/>
              <w:jc w:val="center"/>
              <w:rPr>
                <w:sz w:val="16"/>
                <w:vertAlign w:val="subscript"/>
              </w:rPr>
            </w:pPr>
          </w:p>
        </w:tc>
        <w:tc>
          <w:tcPr>
            <w:tcW w:w="992" w:type="dxa"/>
            <w:tcBorders>
              <w:left w:val="single" w:sz="4" w:space="0" w:color="FFFFFF" w:themeColor="background1"/>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992" w:type="dxa"/>
            <w:tcBorders>
              <w:lef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r>
      <w:tr w:rsidR="00F96363" w:rsidRPr="00F97FBC" w:rsidTr="00BC3CF9">
        <w:tc>
          <w:tcPr>
            <w:tcW w:w="1230" w:type="dxa"/>
            <w:vMerge/>
            <w:tcBorders>
              <w:bottom w:val="single" w:sz="12" w:space="0" w:color="auto"/>
            </w:tcBorders>
          </w:tcPr>
          <w:p w:rsidR="00F96363" w:rsidRPr="00BC3CF9" w:rsidRDefault="00F96363" w:rsidP="002F179E">
            <w:pPr>
              <w:spacing w:before="40" w:after="40" w:line="230" w:lineRule="atLeast"/>
              <w:jc w:val="both"/>
              <w:rPr>
                <w:rFonts w:eastAsia="Calibri"/>
                <w:sz w:val="16"/>
              </w:rPr>
            </w:pPr>
          </w:p>
        </w:tc>
        <w:tc>
          <w:tcPr>
            <w:tcW w:w="708" w:type="dxa"/>
            <w:vMerge/>
            <w:tcBorders>
              <w:bottom w:val="single" w:sz="12" w:space="0" w:color="auto"/>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851" w:type="dxa"/>
            <w:tcBorders>
              <w:bottom w:val="single" w:sz="4" w:space="0" w:color="auto"/>
            </w:tcBorders>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2,053</w:t>
            </w:r>
          </w:p>
        </w:tc>
        <w:tc>
          <w:tcPr>
            <w:tcW w:w="850" w:type="dxa"/>
            <w:tcBorders>
              <w:bottom w:val="single" w:sz="4" w:space="0" w:color="auto"/>
            </w:tcBorders>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1,250</w:t>
            </w:r>
          </w:p>
        </w:tc>
        <w:tc>
          <w:tcPr>
            <w:tcW w:w="993" w:type="dxa"/>
            <w:tcBorders>
              <w:bottom w:val="single" w:sz="4" w:space="0" w:color="auto"/>
            </w:tcBorders>
            <w:vAlign w:val="center"/>
          </w:tcPr>
          <w:p w:rsidR="00F96363" w:rsidRPr="00567B31" w:rsidRDefault="00F96363" w:rsidP="00BC3CF9">
            <w:pPr>
              <w:spacing w:before="40" w:after="40" w:line="230" w:lineRule="atLeast"/>
              <w:jc w:val="center"/>
              <w:rPr>
                <w:rFonts w:eastAsia="MS Mincho"/>
                <w:i/>
                <w:sz w:val="16"/>
                <w:vertAlign w:val="superscript"/>
                <w:lang w:eastAsia="fr-FR"/>
              </w:rPr>
            </w:pPr>
            <w:r w:rsidRPr="00567B31">
              <w:rPr>
                <w:rFonts w:eastAsia="MS Mincho"/>
                <w:i/>
                <w:sz w:val="16"/>
                <w:vertAlign w:val="superscript"/>
                <w:lang w:eastAsia="fr-FR"/>
              </w:rPr>
              <w:t>a</w:t>
            </w:r>
          </w:p>
        </w:tc>
        <w:tc>
          <w:tcPr>
            <w:tcW w:w="992" w:type="dxa"/>
            <w:tcBorders>
              <w:bottom w:val="single" w:sz="4" w:space="0" w:color="auto"/>
            </w:tcBorders>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1,9636</w:t>
            </w:r>
          </w:p>
        </w:tc>
        <w:tc>
          <w:tcPr>
            <w:tcW w:w="992" w:type="dxa"/>
            <w:tcBorders>
              <w:bottom w:val="single" w:sz="4" w:space="0" w:color="auto"/>
            </w:tcBorders>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1,4277</w:t>
            </w:r>
          </w:p>
        </w:tc>
        <w:tc>
          <w:tcPr>
            <w:tcW w:w="992" w:type="dxa"/>
            <w:tcBorders>
              <w:bottom w:val="single" w:sz="4" w:space="0" w:color="auto"/>
            </w:tcBorders>
            <w:vAlign w:val="center"/>
          </w:tcPr>
          <w:p w:rsidR="00F96363" w:rsidRPr="00567B31" w:rsidRDefault="00F96363" w:rsidP="002F179E">
            <w:pPr>
              <w:spacing w:before="40" w:after="40" w:line="230" w:lineRule="atLeast"/>
              <w:jc w:val="center"/>
              <w:rPr>
                <w:rFonts w:eastAsia="MS Mincho"/>
                <w:i/>
                <w:sz w:val="16"/>
                <w:lang w:eastAsia="fr-FR"/>
              </w:rPr>
            </w:pPr>
            <w:r w:rsidRPr="00567B31">
              <w:rPr>
                <w:rFonts w:eastAsia="MS Mincho"/>
                <w:i/>
                <w:sz w:val="16"/>
                <w:lang w:eastAsia="fr-FR"/>
              </w:rPr>
              <w:t>0,716</w:t>
            </w:r>
          </w:p>
        </w:tc>
      </w:tr>
      <w:tr w:rsidR="00F96363" w:rsidRPr="00F97FBC" w:rsidTr="00BC3CF9">
        <w:tc>
          <w:tcPr>
            <w:tcW w:w="1230" w:type="dxa"/>
            <w:vMerge/>
            <w:tcBorders>
              <w:bottom w:val="single" w:sz="12" w:space="0" w:color="auto"/>
            </w:tcBorders>
          </w:tcPr>
          <w:p w:rsidR="00F96363" w:rsidRPr="00BC3CF9" w:rsidRDefault="00F96363" w:rsidP="002F179E">
            <w:pPr>
              <w:spacing w:before="40" w:after="40" w:line="230" w:lineRule="atLeast"/>
              <w:jc w:val="both"/>
              <w:rPr>
                <w:rFonts w:eastAsia="Calibri"/>
                <w:sz w:val="16"/>
              </w:rPr>
            </w:pPr>
          </w:p>
        </w:tc>
        <w:tc>
          <w:tcPr>
            <w:tcW w:w="708" w:type="dxa"/>
            <w:vMerge/>
            <w:tcBorders>
              <w:bottom w:val="single" w:sz="12" w:space="0" w:color="auto"/>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851" w:type="dxa"/>
            <w:tcBorders>
              <w:bottom w:val="single" w:sz="12" w:space="0" w:color="auto"/>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850" w:type="dxa"/>
            <w:tcBorders>
              <w:left w:val="single" w:sz="4" w:space="0" w:color="FFFFFF" w:themeColor="background1"/>
              <w:bottom w:val="single" w:sz="12" w:space="0" w:color="auto"/>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993" w:type="dxa"/>
            <w:tcBorders>
              <w:left w:val="single" w:sz="4" w:space="0" w:color="FFFFFF" w:themeColor="background1"/>
              <w:bottom w:val="single" w:sz="12" w:space="0" w:color="auto"/>
              <w:right w:val="single" w:sz="4" w:space="0" w:color="FFFFFF" w:themeColor="background1"/>
            </w:tcBorders>
            <w:vAlign w:val="center"/>
          </w:tcPr>
          <w:p w:rsidR="00F96363" w:rsidRPr="00567B31" w:rsidRDefault="00F96363" w:rsidP="00BC3CF9">
            <w:pPr>
              <w:spacing w:before="40" w:after="40" w:line="230" w:lineRule="atLeast"/>
              <w:jc w:val="center"/>
              <w:rPr>
                <w:rFonts w:eastAsia="MS Mincho"/>
                <w:sz w:val="16"/>
                <w:vertAlign w:val="superscript"/>
                <w:lang w:eastAsia="fr-FR"/>
              </w:rPr>
            </w:pPr>
            <w:r w:rsidRPr="00567B31">
              <w:rPr>
                <w:rFonts w:eastAsia="MS Mincho"/>
                <w:sz w:val="16"/>
                <w:lang w:eastAsia="fr-FR"/>
              </w:rPr>
              <w:t>u</w:t>
            </w:r>
            <w:r w:rsidRPr="00567B31">
              <w:rPr>
                <w:rFonts w:eastAsia="MS Mincho"/>
                <w:sz w:val="16"/>
                <w:vertAlign w:val="subscript"/>
                <w:lang w:eastAsia="fr-FR"/>
              </w:rPr>
              <w:t>gas</w:t>
            </w:r>
            <w:r w:rsidRPr="00DD74C8">
              <w:rPr>
                <w:rFonts w:eastAsia="MS Mincho"/>
                <w:i/>
                <w:sz w:val="16"/>
                <w:vertAlign w:val="superscript"/>
                <w:lang w:eastAsia="fr-FR"/>
              </w:rPr>
              <w:t>b</w:t>
            </w:r>
          </w:p>
        </w:tc>
        <w:tc>
          <w:tcPr>
            <w:tcW w:w="992" w:type="dxa"/>
            <w:tcBorders>
              <w:left w:val="single" w:sz="4" w:space="0" w:color="FFFFFF" w:themeColor="background1"/>
              <w:bottom w:val="single" w:sz="12" w:space="0" w:color="auto"/>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992" w:type="dxa"/>
            <w:tcBorders>
              <w:left w:val="single" w:sz="4" w:space="0" w:color="FFFFFF" w:themeColor="background1"/>
              <w:bottom w:val="single" w:sz="12" w:space="0" w:color="auto"/>
              <w:right w:val="single" w:sz="4" w:space="0" w:color="FFFFFF" w:themeColor="background1"/>
            </w:tcBorders>
            <w:vAlign w:val="center"/>
          </w:tcPr>
          <w:p w:rsidR="00F96363" w:rsidRPr="00F97FBC" w:rsidRDefault="00F96363" w:rsidP="002F179E">
            <w:pPr>
              <w:spacing w:before="40" w:after="40" w:line="230" w:lineRule="atLeast"/>
              <w:jc w:val="center"/>
              <w:rPr>
                <w:rFonts w:eastAsia="MS Mincho"/>
                <w:sz w:val="16"/>
                <w:lang w:eastAsia="fr-FR"/>
              </w:rPr>
            </w:pPr>
          </w:p>
        </w:tc>
        <w:tc>
          <w:tcPr>
            <w:tcW w:w="992" w:type="dxa"/>
            <w:tcBorders>
              <w:left w:val="single" w:sz="4" w:space="0" w:color="FFFFFF" w:themeColor="background1"/>
              <w:bottom w:val="single" w:sz="12" w:space="0" w:color="auto"/>
            </w:tcBorders>
            <w:vAlign w:val="center"/>
          </w:tcPr>
          <w:p w:rsidR="00F96363" w:rsidRPr="00F97FBC" w:rsidRDefault="00F96363" w:rsidP="002F179E">
            <w:pPr>
              <w:spacing w:before="40" w:after="40" w:line="230" w:lineRule="atLeast"/>
              <w:jc w:val="center"/>
              <w:rPr>
                <w:rFonts w:eastAsia="MS Mincho"/>
                <w:sz w:val="16"/>
                <w:lang w:eastAsia="fr-FR"/>
              </w:rPr>
            </w:pPr>
          </w:p>
        </w:tc>
      </w:tr>
      <w:tr w:rsidR="00F96363" w:rsidRPr="00F97FBC" w:rsidTr="00BC3CF9">
        <w:tc>
          <w:tcPr>
            <w:tcW w:w="1230" w:type="dxa"/>
            <w:tcBorders>
              <w:top w:val="single" w:sz="12" w:space="0" w:color="auto"/>
            </w:tcBorders>
          </w:tcPr>
          <w:p w:rsidR="00F96363" w:rsidRPr="00F97FBC" w:rsidRDefault="00F96363" w:rsidP="00BC3CF9">
            <w:pPr>
              <w:spacing w:before="60" w:after="60" w:line="220" w:lineRule="exact"/>
              <w:jc w:val="both"/>
              <w:rPr>
                <w:rFonts w:eastAsia="MS Mincho"/>
                <w:bCs/>
                <w:sz w:val="18"/>
                <w:szCs w:val="18"/>
                <w:vertAlign w:val="superscript"/>
                <w:lang w:eastAsia="fr-FR"/>
              </w:rPr>
            </w:pPr>
            <w:r w:rsidRPr="00F97FBC">
              <w:rPr>
                <w:sz w:val="18"/>
                <w:szCs w:val="18"/>
              </w:rPr>
              <w:t>КПГ/СПГ</w:t>
            </w:r>
            <w:r w:rsidRPr="00BC3CF9">
              <w:rPr>
                <w:rFonts w:eastAsia="MS Mincho"/>
                <w:bCs/>
                <w:i/>
                <w:sz w:val="18"/>
                <w:szCs w:val="18"/>
                <w:vertAlign w:val="superscript"/>
                <w:lang w:eastAsia="fr-FR"/>
              </w:rPr>
              <w:t>c</w:t>
            </w:r>
          </w:p>
        </w:tc>
        <w:tc>
          <w:tcPr>
            <w:tcW w:w="708" w:type="dxa"/>
            <w:tcBorders>
              <w:top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1,2786</w:t>
            </w:r>
          </w:p>
        </w:tc>
        <w:tc>
          <w:tcPr>
            <w:tcW w:w="851" w:type="dxa"/>
            <w:tcBorders>
              <w:top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1606</w:t>
            </w:r>
          </w:p>
        </w:tc>
        <w:tc>
          <w:tcPr>
            <w:tcW w:w="850" w:type="dxa"/>
            <w:tcBorders>
              <w:top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978</w:t>
            </w:r>
          </w:p>
        </w:tc>
        <w:tc>
          <w:tcPr>
            <w:tcW w:w="993" w:type="dxa"/>
            <w:tcBorders>
              <w:top w:val="single" w:sz="12" w:space="0" w:color="auto"/>
            </w:tcBorders>
            <w:vAlign w:val="center"/>
          </w:tcPr>
          <w:p w:rsidR="00F96363" w:rsidRPr="00F97FBC" w:rsidRDefault="00F96363" w:rsidP="00DD74C8">
            <w:pPr>
              <w:spacing w:before="60" w:after="60" w:line="220" w:lineRule="exact"/>
              <w:jc w:val="center"/>
              <w:rPr>
                <w:rFonts w:eastAsia="MS Mincho"/>
                <w:sz w:val="16"/>
                <w:vertAlign w:val="superscript"/>
                <w:lang w:eastAsia="fr-FR"/>
              </w:rPr>
            </w:pPr>
            <w:r w:rsidRPr="00F97FBC">
              <w:rPr>
                <w:rFonts w:eastAsia="MS Mincho"/>
                <w:sz w:val="16"/>
                <w:lang w:eastAsia="fr-FR"/>
              </w:rPr>
              <w:t>0,000528</w:t>
            </w:r>
            <w:r w:rsidRPr="00DD74C8">
              <w:rPr>
                <w:rFonts w:eastAsia="MS Mincho"/>
                <w:i/>
                <w:sz w:val="16"/>
                <w:vertAlign w:val="superscript"/>
                <w:lang w:eastAsia="fr-FR"/>
              </w:rPr>
              <w:t>c</w:t>
            </w:r>
          </w:p>
        </w:tc>
        <w:tc>
          <w:tcPr>
            <w:tcW w:w="992" w:type="dxa"/>
            <w:tcBorders>
              <w:top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536</w:t>
            </w:r>
          </w:p>
        </w:tc>
        <w:tc>
          <w:tcPr>
            <w:tcW w:w="992" w:type="dxa"/>
            <w:tcBorders>
              <w:top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117</w:t>
            </w:r>
          </w:p>
        </w:tc>
        <w:tc>
          <w:tcPr>
            <w:tcW w:w="992" w:type="dxa"/>
            <w:tcBorders>
              <w:top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0560</w:t>
            </w:r>
          </w:p>
        </w:tc>
      </w:tr>
      <w:tr w:rsidR="00F96363" w:rsidRPr="00F97FBC" w:rsidTr="002F179E">
        <w:tc>
          <w:tcPr>
            <w:tcW w:w="1230" w:type="dxa"/>
          </w:tcPr>
          <w:p w:rsidR="00F96363" w:rsidRPr="00F97FBC" w:rsidRDefault="00F96363" w:rsidP="00BC3CF9">
            <w:pPr>
              <w:spacing w:before="60" w:after="60" w:line="220" w:lineRule="exact"/>
              <w:jc w:val="both"/>
              <w:rPr>
                <w:rFonts w:eastAsia="MS Mincho"/>
                <w:bCs/>
                <w:sz w:val="18"/>
                <w:szCs w:val="18"/>
                <w:lang w:eastAsia="fr-FR"/>
              </w:rPr>
            </w:pPr>
            <w:r w:rsidRPr="00F97FBC">
              <w:rPr>
                <w:rFonts w:eastAsia="MS Mincho"/>
                <w:bCs/>
                <w:sz w:val="18"/>
                <w:szCs w:val="18"/>
                <w:lang w:eastAsia="fr-FR"/>
              </w:rPr>
              <w:t>Пропан</w:t>
            </w:r>
          </w:p>
        </w:tc>
        <w:tc>
          <w:tcPr>
            <w:tcW w:w="708" w:type="dxa"/>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1,2869</w:t>
            </w:r>
          </w:p>
        </w:tc>
        <w:tc>
          <w:tcPr>
            <w:tcW w:w="851" w:type="dxa"/>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1596</w:t>
            </w:r>
          </w:p>
        </w:tc>
        <w:tc>
          <w:tcPr>
            <w:tcW w:w="850" w:type="dxa"/>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972</w:t>
            </w:r>
          </w:p>
        </w:tc>
        <w:tc>
          <w:tcPr>
            <w:tcW w:w="993" w:type="dxa"/>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510</w:t>
            </w:r>
          </w:p>
        </w:tc>
        <w:tc>
          <w:tcPr>
            <w:tcW w:w="992" w:type="dxa"/>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527</w:t>
            </w:r>
          </w:p>
        </w:tc>
        <w:tc>
          <w:tcPr>
            <w:tcW w:w="992" w:type="dxa"/>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110</w:t>
            </w:r>
          </w:p>
        </w:tc>
        <w:tc>
          <w:tcPr>
            <w:tcW w:w="992" w:type="dxa"/>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0556</w:t>
            </w:r>
          </w:p>
        </w:tc>
      </w:tr>
      <w:tr w:rsidR="00F96363" w:rsidRPr="00F97FBC" w:rsidTr="00BC3CF9">
        <w:tc>
          <w:tcPr>
            <w:tcW w:w="1230" w:type="dxa"/>
            <w:tcBorders>
              <w:bottom w:val="single" w:sz="4" w:space="0" w:color="auto"/>
            </w:tcBorders>
          </w:tcPr>
          <w:p w:rsidR="00F96363" w:rsidRPr="00F97FBC" w:rsidRDefault="00F96363" w:rsidP="00BC3CF9">
            <w:pPr>
              <w:spacing w:before="60" w:after="60" w:line="220" w:lineRule="exact"/>
              <w:jc w:val="both"/>
              <w:rPr>
                <w:rFonts w:eastAsia="MS Mincho"/>
                <w:bCs/>
                <w:sz w:val="18"/>
                <w:szCs w:val="18"/>
                <w:lang w:eastAsia="fr-FR"/>
              </w:rPr>
            </w:pPr>
            <w:r w:rsidRPr="00F97FBC">
              <w:rPr>
                <w:rFonts w:eastAsia="MS Mincho"/>
                <w:bCs/>
                <w:sz w:val="18"/>
                <w:szCs w:val="18"/>
                <w:lang w:eastAsia="fr-FR"/>
              </w:rPr>
              <w:t>Бутан</w:t>
            </w:r>
          </w:p>
        </w:tc>
        <w:tc>
          <w:tcPr>
            <w:tcW w:w="708" w:type="dxa"/>
            <w:tcBorders>
              <w:bottom w:val="single" w:sz="4"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1,2883</w:t>
            </w:r>
          </w:p>
        </w:tc>
        <w:tc>
          <w:tcPr>
            <w:tcW w:w="851" w:type="dxa"/>
            <w:tcBorders>
              <w:bottom w:val="single" w:sz="4"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1594</w:t>
            </w:r>
          </w:p>
        </w:tc>
        <w:tc>
          <w:tcPr>
            <w:tcW w:w="850" w:type="dxa"/>
            <w:tcBorders>
              <w:bottom w:val="single" w:sz="4"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971</w:t>
            </w:r>
          </w:p>
        </w:tc>
        <w:tc>
          <w:tcPr>
            <w:tcW w:w="993" w:type="dxa"/>
            <w:tcBorders>
              <w:bottom w:val="single" w:sz="4"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503</w:t>
            </w:r>
          </w:p>
        </w:tc>
        <w:tc>
          <w:tcPr>
            <w:tcW w:w="992" w:type="dxa"/>
            <w:tcBorders>
              <w:bottom w:val="single" w:sz="4"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525</w:t>
            </w:r>
          </w:p>
        </w:tc>
        <w:tc>
          <w:tcPr>
            <w:tcW w:w="992" w:type="dxa"/>
            <w:tcBorders>
              <w:bottom w:val="single" w:sz="4"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109</w:t>
            </w:r>
          </w:p>
        </w:tc>
        <w:tc>
          <w:tcPr>
            <w:tcW w:w="992" w:type="dxa"/>
            <w:tcBorders>
              <w:bottom w:val="single" w:sz="4"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0556</w:t>
            </w:r>
          </w:p>
        </w:tc>
      </w:tr>
      <w:tr w:rsidR="00F96363" w:rsidRPr="00F97FBC" w:rsidTr="00BC3CF9">
        <w:tc>
          <w:tcPr>
            <w:tcW w:w="1230" w:type="dxa"/>
            <w:tcBorders>
              <w:bottom w:val="single" w:sz="12" w:space="0" w:color="auto"/>
            </w:tcBorders>
          </w:tcPr>
          <w:p w:rsidR="00F96363" w:rsidRPr="00F97FBC" w:rsidRDefault="00F96363" w:rsidP="00DD74C8">
            <w:pPr>
              <w:spacing w:before="60" w:after="60" w:line="220" w:lineRule="exact"/>
              <w:jc w:val="both"/>
              <w:rPr>
                <w:rFonts w:eastAsia="MS Mincho"/>
                <w:bCs/>
                <w:sz w:val="18"/>
                <w:szCs w:val="18"/>
                <w:vertAlign w:val="superscript"/>
                <w:lang w:eastAsia="fr-FR"/>
              </w:rPr>
            </w:pPr>
            <w:r w:rsidRPr="00F97FBC">
              <w:rPr>
                <w:rFonts w:eastAsia="MS Mincho"/>
                <w:bCs/>
                <w:sz w:val="18"/>
                <w:szCs w:val="18"/>
                <w:lang w:eastAsia="fr-FR"/>
              </w:rPr>
              <w:t>СНГ</w:t>
            </w:r>
            <w:r w:rsidRPr="00DD74C8">
              <w:rPr>
                <w:rFonts w:eastAsia="MS Mincho"/>
                <w:bCs/>
                <w:i/>
                <w:sz w:val="18"/>
                <w:szCs w:val="18"/>
                <w:vertAlign w:val="superscript"/>
                <w:lang w:eastAsia="fr-FR"/>
              </w:rPr>
              <w:t>e</w:t>
            </w:r>
          </w:p>
        </w:tc>
        <w:tc>
          <w:tcPr>
            <w:tcW w:w="708" w:type="dxa"/>
            <w:tcBorders>
              <w:bottom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1,2881</w:t>
            </w:r>
          </w:p>
        </w:tc>
        <w:tc>
          <w:tcPr>
            <w:tcW w:w="851" w:type="dxa"/>
            <w:tcBorders>
              <w:bottom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1594</w:t>
            </w:r>
          </w:p>
        </w:tc>
        <w:tc>
          <w:tcPr>
            <w:tcW w:w="850" w:type="dxa"/>
            <w:tcBorders>
              <w:bottom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971</w:t>
            </w:r>
          </w:p>
        </w:tc>
        <w:tc>
          <w:tcPr>
            <w:tcW w:w="993" w:type="dxa"/>
            <w:tcBorders>
              <w:bottom w:val="single" w:sz="12" w:space="0" w:color="auto"/>
            </w:tcBorders>
            <w:vAlign w:val="center"/>
          </w:tcPr>
          <w:p w:rsidR="00F96363" w:rsidRPr="00F97FBC" w:rsidRDefault="00F96363" w:rsidP="00BC3CF9">
            <w:pPr>
              <w:spacing w:before="60" w:after="60" w:line="220" w:lineRule="exact"/>
              <w:jc w:val="center"/>
              <w:rPr>
                <w:rFonts w:eastAsia="MS Mincho"/>
                <w:sz w:val="16"/>
                <w:lang w:eastAsia="fr-FR"/>
              </w:rPr>
            </w:pPr>
            <w:r w:rsidRPr="00F97FBC">
              <w:rPr>
                <w:rFonts w:eastAsia="MS Mincho"/>
                <w:sz w:val="16"/>
                <w:lang w:eastAsia="fr-FR"/>
              </w:rPr>
              <w:t>0,000506</w:t>
            </w:r>
          </w:p>
        </w:tc>
        <w:tc>
          <w:tcPr>
            <w:tcW w:w="992" w:type="dxa"/>
            <w:tcBorders>
              <w:bottom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525</w:t>
            </w:r>
          </w:p>
        </w:tc>
        <w:tc>
          <w:tcPr>
            <w:tcW w:w="992" w:type="dxa"/>
            <w:tcBorders>
              <w:bottom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1109</w:t>
            </w:r>
          </w:p>
        </w:tc>
        <w:tc>
          <w:tcPr>
            <w:tcW w:w="992" w:type="dxa"/>
            <w:tcBorders>
              <w:bottom w:val="single" w:sz="12" w:space="0" w:color="auto"/>
            </w:tcBorders>
            <w:vAlign w:val="center"/>
          </w:tcPr>
          <w:p w:rsidR="00F96363" w:rsidRPr="00F97FBC" w:rsidRDefault="00F96363" w:rsidP="00BC3CF9">
            <w:pPr>
              <w:spacing w:before="60" w:after="60" w:line="220" w:lineRule="exact"/>
              <w:jc w:val="center"/>
              <w:rPr>
                <w:sz w:val="16"/>
              </w:rPr>
            </w:pPr>
            <w:r w:rsidRPr="00F97FBC">
              <w:rPr>
                <w:rFonts w:eastAsia="MS Mincho"/>
                <w:sz w:val="16"/>
                <w:lang w:eastAsia="fr-FR"/>
              </w:rPr>
              <w:t>0,000556</w:t>
            </w:r>
          </w:p>
        </w:tc>
      </w:tr>
      <w:tr w:rsidR="00F96363" w:rsidRPr="00F97FBC" w:rsidTr="00BC3CF9">
        <w:tc>
          <w:tcPr>
            <w:tcW w:w="7608" w:type="dxa"/>
            <w:gridSpan w:val="8"/>
            <w:tcBorders>
              <w:top w:val="single" w:sz="12" w:space="0" w:color="auto"/>
              <w:left w:val="nil"/>
              <w:bottom w:val="nil"/>
              <w:right w:val="nil"/>
            </w:tcBorders>
            <w:vAlign w:val="center"/>
          </w:tcPr>
          <w:p w:rsidR="00F96363" w:rsidRPr="00BC3CF9" w:rsidRDefault="00F96363" w:rsidP="00BC3CF9">
            <w:pPr>
              <w:tabs>
                <w:tab w:val="left" w:pos="273"/>
              </w:tabs>
              <w:spacing w:before="40" w:after="40" w:line="240" w:lineRule="auto"/>
              <w:ind w:left="273" w:hanging="273"/>
              <w:rPr>
                <w:sz w:val="18"/>
                <w:szCs w:val="18"/>
              </w:rPr>
            </w:pPr>
            <w:r w:rsidRPr="00BC3CF9">
              <w:rPr>
                <w:i/>
                <w:sz w:val="18"/>
                <w:szCs w:val="18"/>
                <w:vertAlign w:val="superscript"/>
              </w:rPr>
              <w:t>a</w:t>
            </w:r>
            <w:r w:rsidRPr="00BC3CF9">
              <w:rPr>
                <w:sz w:val="18"/>
                <w:szCs w:val="18"/>
              </w:rPr>
              <w:tab/>
              <w:t>в зависимости от топлива</w:t>
            </w:r>
            <w:r w:rsidR="007946AF">
              <w:rPr>
                <w:sz w:val="18"/>
                <w:szCs w:val="18"/>
              </w:rPr>
              <w:t>.</w:t>
            </w:r>
          </w:p>
          <w:p w:rsidR="00F96363" w:rsidRPr="00BC3CF9" w:rsidRDefault="00F96363" w:rsidP="00BC3CF9">
            <w:pPr>
              <w:tabs>
                <w:tab w:val="left" w:pos="273"/>
              </w:tabs>
              <w:spacing w:before="40" w:after="40" w:line="240" w:lineRule="auto"/>
              <w:ind w:left="273" w:hanging="273"/>
              <w:rPr>
                <w:sz w:val="18"/>
                <w:szCs w:val="18"/>
              </w:rPr>
            </w:pPr>
            <w:r w:rsidRPr="00BC3CF9">
              <w:rPr>
                <w:i/>
                <w:sz w:val="18"/>
                <w:szCs w:val="18"/>
                <w:vertAlign w:val="superscript"/>
              </w:rPr>
              <w:t>b</w:t>
            </w:r>
            <w:r w:rsidRPr="00BC3CF9">
              <w:rPr>
                <w:sz w:val="18"/>
                <w:szCs w:val="18"/>
              </w:rPr>
              <w:tab/>
              <w:t xml:space="preserve">при </w:t>
            </w:r>
            <w:r w:rsidRPr="00BC3CF9">
              <w:rPr>
                <w:sz w:val="18"/>
                <w:szCs w:val="18"/>
              </w:rPr>
              <w:sym w:font="Symbol" w:char="F06C"/>
            </w:r>
            <w:r w:rsidRPr="00BC3CF9">
              <w:rPr>
                <w:sz w:val="18"/>
                <w:szCs w:val="18"/>
              </w:rPr>
              <w:t xml:space="preserve"> = 2, сухом воздухе, 273 K, 101,3 кПa</w:t>
            </w:r>
            <w:r w:rsidR="007946AF">
              <w:rPr>
                <w:sz w:val="18"/>
                <w:szCs w:val="18"/>
              </w:rPr>
              <w:t>.</w:t>
            </w:r>
          </w:p>
          <w:p w:rsidR="00F96363" w:rsidRPr="00BC3CF9" w:rsidRDefault="00F96363" w:rsidP="00BC3CF9">
            <w:pPr>
              <w:tabs>
                <w:tab w:val="left" w:pos="274"/>
              </w:tabs>
              <w:spacing w:before="40" w:after="40" w:line="240" w:lineRule="auto"/>
              <w:ind w:left="273" w:hanging="273"/>
              <w:rPr>
                <w:sz w:val="18"/>
                <w:szCs w:val="18"/>
              </w:rPr>
            </w:pPr>
            <w:r w:rsidRPr="00BC3CF9">
              <w:rPr>
                <w:i/>
                <w:sz w:val="18"/>
                <w:szCs w:val="18"/>
                <w:vertAlign w:val="superscript"/>
              </w:rPr>
              <w:t>c</w:t>
            </w:r>
            <w:r w:rsidRPr="00BC3CF9">
              <w:rPr>
                <w:sz w:val="18"/>
                <w:szCs w:val="18"/>
              </w:rPr>
              <w:tab/>
              <w:t>u с точностью 0,2% по массовому составу: C = 58−76%; H = 19−25%; N = 0−14% (CH</w:t>
            </w:r>
            <w:r w:rsidRPr="00BC3CF9">
              <w:rPr>
                <w:sz w:val="18"/>
                <w:szCs w:val="18"/>
                <w:vertAlign w:val="subscript"/>
              </w:rPr>
              <w:t>4</w:t>
            </w:r>
            <w:r w:rsidRPr="00BC3CF9">
              <w:rPr>
                <w:sz w:val="18"/>
                <w:szCs w:val="18"/>
              </w:rPr>
              <w:t>, G</w:t>
            </w:r>
            <w:r w:rsidRPr="00BC3CF9">
              <w:rPr>
                <w:sz w:val="18"/>
                <w:szCs w:val="18"/>
                <w:vertAlign w:val="subscript"/>
              </w:rPr>
              <w:t>20</w:t>
            </w:r>
            <w:r w:rsidRPr="00BC3CF9">
              <w:rPr>
                <w:sz w:val="18"/>
                <w:szCs w:val="18"/>
              </w:rPr>
              <w:t>, G</w:t>
            </w:r>
            <w:r w:rsidRPr="00BC3CF9">
              <w:rPr>
                <w:sz w:val="18"/>
                <w:szCs w:val="18"/>
                <w:vertAlign w:val="subscript"/>
              </w:rPr>
              <w:t>23</w:t>
            </w:r>
            <w:r w:rsidRPr="00BC3CF9">
              <w:rPr>
                <w:sz w:val="18"/>
                <w:szCs w:val="18"/>
              </w:rPr>
              <w:t xml:space="preserve"> и G</w:t>
            </w:r>
            <w:r w:rsidRPr="00BC3CF9">
              <w:rPr>
                <w:sz w:val="18"/>
                <w:szCs w:val="18"/>
                <w:vertAlign w:val="subscript"/>
              </w:rPr>
              <w:t>25</w:t>
            </w:r>
            <w:r w:rsidRPr="00BC3CF9">
              <w:rPr>
                <w:sz w:val="18"/>
                <w:szCs w:val="18"/>
              </w:rPr>
              <w:t>)</w:t>
            </w:r>
            <w:r w:rsidR="007946AF">
              <w:rPr>
                <w:sz w:val="18"/>
                <w:szCs w:val="18"/>
              </w:rPr>
              <w:t>.</w:t>
            </w:r>
          </w:p>
          <w:p w:rsidR="00F96363" w:rsidRPr="00BC3CF9" w:rsidRDefault="00F96363" w:rsidP="00BC3CF9">
            <w:pPr>
              <w:tabs>
                <w:tab w:val="left" w:pos="273"/>
              </w:tabs>
              <w:spacing w:before="40" w:after="40" w:line="240" w:lineRule="auto"/>
              <w:ind w:left="273" w:hanging="273"/>
              <w:rPr>
                <w:sz w:val="18"/>
                <w:szCs w:val="18"/>
              </w:rPr>
            </w:pPr>
            <w:r w:rsidRPr="00BC3CF9">
              <w:rPr>
                <w:i/>
                <w:sz w:val="18"/>
                <w:szCs w:val="18"/>
                <w:vertAlign w:val="superscript"/>
              </w:rPr>
              <w:t>d</w:t>
            </w:r>
            <w:r w:rsidRPr="00BC3CF9">
              <w:rPr>
                <w:sz w:val="18"/>
                <w:szCs w:val="18"/>
              </w:rPr>
              <w:tab/>
              <w:t>NMHC на основе CH</w:t>
            </w:r>
            <w:r w:rsidRPr="00BC3CF9">
              <w:rPr>
                <w:sz w:val="18"/>
                <w:szCs w:val="18"/>
                <w:vertAlign w:val="subscript"/>
              </w:rPr>
              <w:t>2,93</w:t>
            </w:r>
            <w:r w:rsidRPr="00BC3CF9">
              <w:rPr>
                <w:sz w:val="18"/>
                <w:szCs w:val="18"/>
              </w:rPr>
              <w:t xml:space="preserve"> (применительно к общему количеству HC для CH</w:t>
            </w:r>
            <w:r w:rsidRPr="00BC3CF9">
              <w:rPr>
                <w:sz w:val="18"/>
                <w:szCs w:val="18"/>
                <w:vertAlign w:val="subscript"/>
              </w:rPr>
              <w:t>4</w:t>
            </w:r>
            <w:r w:rsidRPr="00BC3CF9">
              <w:rPr>
                <w:sz w:val="18"/>
                <w:szCs w:val="18"/>
              </w:rPr>
              <w:t xml:space="preserve"> используют коэффициент u</w:t>
            </w:r>
            <w:r w:rsidRPr="00BC3CF9">
              <w:rPr>
                <w:sz w:val="18"/>
                <w:szCs w:val="18"/>
                <w:vertAlign w:val="subscript"/>
              </w:rPr>
              <w:t>gas</w:t>
            </w:r>
            <w:r w:rsidRPr="00BC3CF9">
              <w:rPr>
                <w:sz w:val="18"/>
                <w:szCs w:val="18"/>
              </w:rPr>
              <w:t>)</w:t>
            </w:r>
            <w:r w:rsidR="007946AF">
              <w:rPr>
                <w:sz w:val="18"/>
                <w:szCs w:val="18"/>
              </w:rPr>
              <w:t>.</w:t>
            </w:r>
          </w:p>
          <w:p w:rsidR="00F96363" w:rsidRPr="00F97FBC" w:rsidRDefault="00F96363" w:rsidP="00BC3CF9">
            <w:pPr>
              <w:tabs>
                <w:tab w:val="left" w:pos="274"/>
              </w:tabs>
              <w:spacing w:before="40" w:after="40" w:line="240" w:lineRule="auto"/>
              <w:ind w:left="273" w:hanging="273"/>
              <w:rPr>
                <w:rFonts w:eastAsia="MS Mincho"/>
                <w:sz w:val="16"/>
                <w:lang w:eastAsia="fr-FR"/>
              </w:rPr>
            </w:pPr>
            <w:r w:rsidRPr="00BC3CF9">
              <w:rPr>
                <w:i/>
                <w:sz w:val="18"/>
                <w:szCs w:val="18"/>
                <w:vertAlign w:val="superscript"/>
              </w:rPr>
              <w:t>e</w:t>
            </w:r>
            <w:r w:rsidRPr="00BC3CF9">
              <w:rPr>
                <w:sz w:val="18"/>
                <w:szCs w:val="18"/>
              </w:rPr>
              <w:tab/>
              <w:t>u с точностью 0,2% по массовому составу: C3 = 27−90%; C4 = 10−73% (топлива A и B в случае СНГ)</w:t>
            </w:r>
            <w:r w:rsidR="007946AF">
              <w:rPr>
                <w:sz w:val="18"/>
                <w:szCs w:val="18"/>
              </w:rPr>
              <w:t>.</w:t>
            </w:r>
          </w:p>
        </w:tc>
      </w:tr>
    </w:tbl>
    <w:p w:rsidR="00F96363" w:rsidRPr="00F97FBC" w:rsidRDefault="00F96363" w:rsidP="00BC3CF9">
      <w:pPr>
        <w:numPr>
          <w:ilvl w:val="3"/>
          <w:numId w:val="0"/>
        </w:numPr>
        <w:spacing w:before="200" w:after="120"/>
        <w:ind w:left="2268" w:right="1134" w:hanging="1134"/>
        <w:jc w:val="both"/>
        <w:rPr>
          <w:rFonts w:eastAsia="MS Mincho"/>
          <w:szCs w:val="24"/>
          <w:lang w:eastAsia="de-DE"/>
        </w:rPr>
      </w:pPr>
      <w:r w:rsidRPr="00F97FBC">
        <w:rPr>
          <w:rFonts w:eastAsia="MS Mincho"/>
          <w:szCs w:val="24"/>
          <w:lang w:eastAsia="de-DE"/>
        </w:rPr>
        <w:t>A.2.7.1.3.3</w:t>
      </w:r>
      <w:r w:rsidRPr="00F97FBC">
        <w:rPr>
          <w:rFonts w:eastAsia="MS Mincho"/>
          <w:szCs w:val="24"/>
          <w:lang w:eastAsia="de-DE"/>
        </w:rPr>
        <w:tab/>
        <w:t xml:space="preserve">Определение содержания взвешенных частиц </w:t>
      </w:r>
    </w:p>
    <w:p w:rsidR="00F96363" w:rsidRPr="00F97FBC" w:rsidRDefault="00F96363" w:rsidP="00BC3CF9">
      <w:pPr>
        <w:spacing w:before="120" w:after="120"/>
        <w:ind w:left="2268" w:right="1134"/>
        <w:jc w:val="both"/>
        <w:rPr>
          <w:rFonts w:eastAsia="Calibri"/>
          <w:lang w:eastAsia="de-DE"/>
        </w:rPr>
      </w:pPr>
      <w:r w:rsidRPr="00F97FBC">
        <w:t>Для определения содержания взвешенных частиц в выбросах при помощи метода измерения в условиях частичного разбавления потока соответствующий расчет производят по уравнениям, указанным в пункте </w:t>
      </w:r>
      <w:r w:rsidRPr="00F97FBC">
        <w:rPr>
          <w:rFonts w:eastAsia="Calibri"/>
          <w:lang w:val="en-US" w:eastAsia="de-DE"/>
        </w:rPr>
        <w:t>A</w:t>
      </w:r>
      <w:r w:rsidRPr="00F97FBC">
        <w:rPr>
          <w:rFonts w:eastAsia="Calibri"/>
          <w:lang w:eastAsia="de-DE"/>
        </w:rPr>
        <w:t>.1.3 добавления А.1 к приложению 5.</w:t>
      </w:r>
    </w:p>
    <w:p w:rsidR="00F96363" w:rsidRPr="00F97FBC" w:rsidRDefault="00F96363" w:rsidP="00BC3CF9">
      <w:pPr>
        <w:spacing w:before="120" w:after="120"/>
        <w:ind w:left="2268" w:right="1134"/>
        <w:jc w:val="both"/>
        <w:rPr>
          <w:rFonts w:eastAsia="Calibri"/>
          <w:lang w:eastAsia="de-DE"/>
        </w:rPr>
      </w:pPr>
      <w:r w:rsidRPr="00F97FBC">
        <w:t xml:space="preserve">Для проверки коэффициента разбавления руководствуются требованиями пункта </w:t>
      </w:r>
      <w:r w:rsidRPr="00F97FBC">
        <w:rPr>
          <w:rFonts w:eastAsia="Calibri"/>
          <w:lang w:eastAsia="de-DE"/>
        </w:rPr>
        <w:t>8.2.1.2 приложения 5. В частности, если</w:t>
      </w:r>
      <w:r w:rsidRPr="00F97FBC">
        <w:t xml:space="preserve"> общее время перехода для системы измерения потока отработавших газов и системы частичного разбавления поток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F97FBC">
        <w:sym w:font="Symbol" w:char="F0A3"/>
      </w:r>
      <w:r w:rsidRPr="00F97FBC">
        <w:t xml:space="preserve">1 с, а совокупное время задержки – </w:t>
      </w:r>
      <w:r w:rsidRPr="00F97FBC">
        <w:sym w:font="Symbol" w:char="F0A3"/>
      </w:r>
      <w:r w:rsidRPr="00F97FBC">
        <w:t xml:space="preserve">10 с. За исключением случая, когда для определения массового расхода отработавших газов применяют непосредственный метод измерения, при определении такого массового расхода используют значения </w:t>
      </w:r>
      <w:r w:rsidRPr="00F97FBC">
        <w:rPr>
          <w:i/>
        </w:rPr>
        <w:t>α, γ, δ</w:t>
      </w:r>
      <w:r w:rsidRPr="00F97FBC">
        <w:t xml:space="preserve"> и </w:t>
      </w:r>
      <w:r w:rsidRPr="00F97FBC">
        <w:rPr>
          <w:i/>
        </w:rPr>
        <w:t>ε</w:t>
      </w:r>
      <w:r w:rsidRPr="00F97FBC">
        <w:t xml:space="preserve">, определенные в соответствии с пунктом </w:t>
      </w:r>
      <w:r w:rsidRPr="00F97FBC">
        <w:rPr>
          <w:rFonts w:eastAsia="Calibri"/>
          <w:lang w:val="en-US" w:eastAsia="de-DE"/>
        </w:rPr>
        <w:t>A</w:t>
      </w:r>
      <w:r w:rsidRPr="00F97FBC">
        <w:rPr>
          <w:rFonts w:eastAsia="Calibri"/>
          <w:lang w:eastAsia="de-DE"/>
        </w:rPr>
        <w:t>.2.7.1.5.3.</w:t>
      </w:r>
    </w:p>
    <w:p w:rsidR="00F96363" w:rsidRPr="00F97FBC" w:rsidRDefault="00F96363" w:rsidP="00BC3CF9">
      <w:pPr>
        <w:spacing w:before="120" w:after="120"/>
        <w:ind w:left="2268" w:right="1134"/>
        <w:jc w:val="both"/>
        <w:rPr>
          <w:rFonts w:eastAsia="Calibri"/>
          <w:lang w:eastAsia="de-DE"/>
        </w:rPr>
      </w:pPr>
      <w:r w:rsidRPr="00F97FBC">
        <w:t xml:space="preserve">В случае каждого замера проводят проверку качества в соответствии с пунктом </w:t>
      </w:r>
      <w:r w:rsidRPr="00F97FBC">
        <w:rPr>
          <w:rFonts w:eastAsia="Calibri"/>
          <w:lang w:eastAsia="de-DE"/>
        </w:rPr>
        <w:t>8.2.1.2 приложения 4.</w:t>
      </w:r>
    </w:p>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3.4</w:t>
      </w:r>
      <w:r w:rsidRPr="00F97FBC">
        <w:rPr>
          <w:rFonts w:eastAsia="MS Mincho"/>
          <w:szCs w:val="24"/>
          <w:lang w:eastAsia="de-DE"/>
        </w:rPr>
        <w:tab/>
      </w:r>
      <w:r w:rsidRPr="00F97FBC">
        <w:t>Дополнительные требования в отношении устройства измерения массового расхода отработавших газов</w:t>
      </w:r>
    </w:p>
    <w:p w:rsidR="00F96363" w:rsidRPr="00F97FBC" w:rsidRDefault="00F96363" w:rsidP="00BC3CF9">
      <w:pPr>
        <w:spacing w:before="120" w:after="120"/>
        <w:ind w:left="2268" w:right="1134"/>
        <w:jc w:val="both"/>
        <w:rPr>
          <w:rFonts w:eastAsia="Calibri"/>
        </w:rPr>
      </w:pPr>
      <w:r w:rsidRPr="00F97FBC">
        <w:t xml:space="preserve">Расходомер, указанный в пунктах </w:t>
      </w:r>
      <w:r w:rsidRPr="00F97FBC">
        <w:rPr>
          <w:rFonts w:eastAsia="Calibri"/>
        </w:rPr>
        <w:t xml:space="preserve">9.4.1.5.3 и 9.4.1.5.4 </w:t>
      </w:r>
      <w:r w:rsidRPr="00F97FBC">
        <w:rPr>
          <w:rFonts w:eastAsia="Calibri"/>
          <w:lang w:eastAsia="de-DE"/>
        </w:rPr>
        <w:t>приложения 4</w:t>
      </w:r>
      <w:r w:rsidRPr="00F97FBC">
        <w:t>, не должен реагировать на изменения в составе и плотности отработавших газов. Небольшими погрешностями измерения, например в случае использования трубки Пито или диафрагмы (эквивалентно квадратному корню плотности отработавших газов), можно пренебречь.</w:t>
      </w:r>
    </w:p>
    <w:p w:rsidR="00F96363" w:rsidRPr="00F97FBC" w:rsidRDefault="00F96363" w:rsidP="00BC3CF9">
      <w:pPr>
        <w:pageBreakBefore/>
        <w:numPr>
          <w:ilvl w:val="2"/>
          <w:numId w:val="0"/>
        </w:numPr>
        <w:spacing w:before="120" w:after="120"/>
        <w:ind w:left="2268" w:right="1134" w:hanging="1133"/>
        <w:jc w:val="both"/>
        <w:rPr>
          <w:rFonts w:eastAsia="Calibri"/>
          <w:lang w:eastAsia="de-DE"/>
        </w:rPr>
      </w:pPr>
      <w:r w:rsidRPr="00F97FBC">
        <w:rPr>
          <w:rFonts w:eastAsia="Calibri"/>
          <w:lang w:val="en-US" w:eastAsia="de-DE"/>
        </w:rPr>
        <w:lastRenderedPageBreak/>
        <w:t>A</w:t>
      </w:r>
      <w:r w:rsidRPr="00F97FBC">
        <w:rPr>
          <w:rFonts w:eastAsia="Calibri"/>
          <w:lang w:eastAsia="de-DE"/>
        </w:rPr>
        <w:t>.2.7.1.4</w:t>
      </w:r>
      <w:r w:rsidRPr="00F97FBC">
        <w:rPr>
          <w:rFonts w:eastAsia="Calibri"/>
          <w:lang w:eastAsia="de-DE"/>
        </w:rPr>
        <w:tab/>
      </w:r>
      <w:r w:rsidRPr="00F97FBC">
        <w:t>Измерение в условиях полного разбавленного потока (CVS)</w:t>
      </w:r>
    </w:p>
    <w:p w:rsidR="00F96363" w:rsidRPr="00F97FBC" w:rsidRDefault="00F96363" w:rsidP="00BC3CF9">
      <w:pPr>
        <w:spacing w:before="120" w:after="120"/>
        <w:ind w:left="2268" w:right="1134"/>
        <w:jc w:val="both"/>
        <w:rPr>
          <w:rFonts w:eastAsia="Calibri"/>
        </w:rPr>
      </w:pPr>
      <w:r w:rsidRPr="00F97FBC">
        <w:rPr>
          <w:rFonts w:eastAsia="Calibri"/>
        </w:rPr>
        <w:t xml:space="preserve">За исключением указанного в настоящем пункте, применяют положения пункта A.1.2 </w:t>
      </w:r>
      <w:r w:rsidRPr="00F97FBC">
        <w:rPr>
          <w:rFonts w:eastAsia="Calibri"/>
          <w:lang w:eastAsia="de-DE"/>
        </w:rPr>
        <w:t>добавления</w:t>
      </w:r>
      <w:r w:rsidRPr="00F97FBC">
        <w:rPr>
          <w:rFonts w:eastAsia="Calibri"/>
        </w:rPr>
        <w:t xml:space="preserve"> А.1 </w:t>
      </w:r>
      <w:r w:rsidRPr="00F97FBC">
        <w:rPr>
          <w:rFonts w:eastAsia="Calibri"/>
          <w:lang w:eastAsia="de-DE"/>
        </w:rPr>
        <w:t>к приложению</w:t>
      </w:r>
      <w:r w:rsidRPr="00F97FBC">
        <w:rPr>
          <w:rFonts w:eastAsia="Calibri"/>
        </w:rPr>
        <w:t xml:space="preserve"> 5.</w:t>
      </w:r>
    </w:p>
    <w:p w:rsidR="00F96363" w:rsidRPr="00F97FBC" w:rsidRDefault="00F96363" w:rsidP="00BC3CF9">
      <w:pPr>
        <w:spacing w:before="120" w:after="120"/>
        <w:ind w:left="2268" w:right="1134"/>
        <w:jc w:val="both"/>
        <w:rPr>
          <w:rFonts w:eastAsia="Calibri"/>
        </w:rPr>
      </w:pPr>
      <w:r w:rsidRPr="00F97FBC">
        <w:t xml:space="preserve">Возможные изменения состава топлива будут влиять главным образом на табличные значения </w:t>
      </w:r>
      <w:r w:rsidRPr="00F97FBC">
        <w:rPr>
          <w:rFonts w:eastAsia="Calibri"/>
          <w:i/>
        </w:rPr>
        <w:t>u</w:t>
      </w:r>
      <w:r w:rsidRPr="00F97FBC">
        <w:rPr>
          <w:rFonts w:eastAsia="Calibri"/>
          <w:i/>
          <w:vertAlign w:val="subscript"/>
        </w:rPr>
        <w:t>gas</w:t>
      </w:r>
      <w:r w:rsidRPr="00F97FBC">
        <w:t xml:space="preserve"> применительно к углеводороду.</w:t>
      </w:r>
      <w:r w:rsidRPr="00F97FBC">
        <w:rPr>
          <w:rFonts w:eastAsia="Calibri"/>
        </w:rPr>
        <w:t xml:space="preserve"> </w:t>
      </w:r>
      <w:r w:rsidRPr="00F97FBC">
        <w:t xml:space="preserve">Для расчета выбросов углеводородов с использованием молярных долей компонентов, определенных на основе замеренных значений расхода по обоим видам топлива в соответствии с пунктом </w:t>
      </w:r>
      <w:r w:rsidRPr="00F97FBC">
        <w:rPr>
          <w:rFonts w:eastAsia="Calibri"/>
        </w:rPr>
        <w:t>A.2.7.1.5</w:t>
      </w:r>
      <w:r w:rsidRPr="00F97FBC">
        <w:t>, применяют точные уравнения.</w:t>
      </w:r>
    </w:p>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4.1</w:t>
      </w:r>
      <w:r w:rsidRPr="00F97FBC">
        <w:rPr>
          <w:rFonts w:eastAsia="MS Mincho"/>
          <w:szCs w:val="24"/>
          <w:lang w:eastAsia="de-DE"/>
        </w:rPr>
        <w:tab/>
      </w:r>
      <w:r w:rsidRPr="00F97FBC">
        <w:t>Определение концентраций, скорректированных по фону</w:t>
      </w:r>
      <w:r w:rsidRPr="00F97FBC">
        <w:rPr>
          <w:rFonts w:eastAsia="MS Mincho"/>
          <w:szCs w:val="24"/>
          <w:lang w:eastAsia="de-DE"/>
        </w:rPr>
        <w:t xml:space="preserve"> </w:t>
      </w:r>
    </w:p>
    <w:p w:rsidR="00F96363" w:rsidRPr="00F97FBC" w:rsidRDefault="00F96363" w:rsidP="00BC3CF9">
      <w:pPr>
        <w:spacing w:before="120" w:after="120"/>
        <w:ind w:left="2268" w:right="1134"/>
        <w:jc w:val="both"/>
        <w:rPr>
          <w:rFonts w:eastAsia="Calibri"/>
          <w:lang w:eastAsia="de-DE"/>
        </w:rPr>
      </w:pPr>
      <w:r w:rsidRPr="00F97FBC">
        <w:t xml:space="preserve">При проведении испытания в соответствии с пунктом </w:t>
      </w:r>
      <w:r w:rsidRPr="00F97FBC">
        <w:rPr>
          <w:rFonts w:eastAsia="Calibri"/>
          <w:lang w:val="en-US" w:eastAsia="de-DE"/>
        </w:rPr>
        <w:t>A</w:t>
      </w:r>
      <w:r w:rsidRPr="00F97FBC">
        <w:rPr>
          <w:rFonts w:eastAsia="Calibri"/>
          <w:lang w:eastAsia="de-DE"/>
        </w:rPr>
        <w:t>.2.7.1.5.3</w:t>
      </w:r>
      <w:r w:rsidRPr="00F97FBC">
        <w:t xml:space="preserve"> молярную долю водорода (</w:t>
      </w:r>
      <w:r w:rsidRPr="00F97FBC">
        <w:rPr>
          <w:i/>
        </w:rPr>
        <w:t>α</w:t>
      </w:r>
      <w:r w:rsidRPr="00F97FBC">
        <w:t>) в топливе для целей определения стехиометрического коэффициента рассчитывают как среднюю молярную долю водорода в топливной смеси.</w:t>
      </w:r>
    </w:p>
    <w:p w:rsidR="00F96363" w:rsidRPr="00F97FBC" w:rsidRDefault="00F96363" w:rsidP="00BC3CF9">
      <w:pPr>
        <w:spacing w:before="120" w:after="120"/>
        <w:ind w:left="2268" w:right="1134"/>
        <w:jc w:val="both"/>
        <w:rPr>
          <w:rFonts w:eastAsia="Calibri"/>
          <w:lang w:eastAsia="de-DE"/>
        </w:rPr>
      </w:pPr>
      <w:r w:rsidRPr="00F97FBC">
        <w:t xml:space="preserve">В качестве альтернативы в уравнении </w:t>
      </w:r>
      <w:r w:rsidRPr="00F97FBC">
        <w:rPr>
          <w:rFonts w:eastAsia="Calibri"/>
          <w:lang w:eastAsia="de-DE"/>
        </w:rPr>
        <w:t>(</w:t>
      </w:r>
      <w:r w:rsidRPr="00F97FBC">
        <w:rPr>
          <w:rFonts w:eastAsia="Calibri"/>
          <w:lang w:val="en-US" w:eastAsia="de-DE"/>
        </w:rPr>
        <w:t>A</w:t>
      </w:r>
      <w:r w:rsidRPr="00F97FBC">
        <w:rPr>
          <w:rFonts w:eastAsia="Calibri"/>
          <w:lang w:eastAsia="de-DE"/>
        </w:rPr>
        <w:t>.5-28)</w:t>
      </w:r>
      <w:r w:rsidRPr="00F97FBC">
        <w:t xml:space="preserve">, приведенном в приложении 5, можно использовать значение </w:t>
      </w:r>
      <w:r w:rsidRPr="00F97FBC">
        <w:rPr>
          <w:i/>
        </w:rPr>
        <w:t>F</w:t>
      </w:r>
      <w:r w:rsidRPr="00F97FBC">
        <w:rPr>
          <w:i/>
          <w:vertAlign w:val="subscript"/>
        </w:rPr>
        <w:t>s</w:t>
      </w:r>
      <w:r w:rsidRPr="00F97FBC">
        <w:t xml:space="preserve"> для газо</w:t>
      </w:r>
      <w:r>
        <w:t xml:space="preserve">образного </w:t>
      </w:r>
      <w:r w:rsidRPr="00F97FBC">
        <w:t>топлива.</w:t>
      </w:r>
    </w:p>
    <w:p w:rsidR="00F96363" w:rsidRPr="00F97FBC" w:rsidRDefault="00F96363" w:rsidP="00BC3CF9">
      <w:pPr>
        <w:numPr>
          <w:ilvl w:val="2"/>
          <w:numId w:val="0"/>
        </w:numPr>
        <w:spacing w:before="120" w:after="120"/>
        <w:ind w:left="2268" w:right="1134" w:hanging="1133"/>
        <w:jc w:val="both"/>
        <w:rPr>
          <w:rFonts w:eastAsia="Calibri"/>
        </w:rPr>
      </w:pPr>
      <w:bookmarkStart w:id="584" w:name="_Ref424219520"/>
      <w:bookmarkStart w:id="585" w:name="_Ref424220677"/>
      <w:bookmarkStart w:id="586" w:name="_Ref424220704"/>
      <w:bookmarkStart w:id="587" w:name="_Toc434218442"/>
      <w:r w:rsidRPr="00F97FBC">
        <w:rPr>
          <w:rFonts w:eastAsia="Calibri"/>
        </w:rPr>
        <w:t>A.2.7.1.5</w:t>
      </w:r>
      <w:r w:rsidRPr="00F97FBC">
        <w:rPr>
          <w:rFonts w:eastAsia="Calibri"/>
        </w:rPr>
        <w:tab/>
      </w:r>
      <w:r w:rsidRPr="00F97FBC">
        <w:t>Определение молярных долей компонентов</w:t>
      </w:r>
    </w:p>
    <w:bookmarkEnd w:id="584"/>
    <w:bookmarkEnd w:id="585"/>
    <w:bookmarkEnd w:id="586"/>
    <w:bookmarkEnd w:id="587"/>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5.1</w:t>
      </w:r>
      <w:r w:rsidRPr="00F97FBC">
        <w:rPr>
          <w:rFonts w:eastAsia="MS Mincho"/>
          <w:szCs w:val="24"/>
          <w:lang w:eastAsia="de-DE"/>
        </w:rPr>
        <w:tab/>
      </w:r>
      <w:r w:rsidRPr="00F97FBC">
        <w:t>Общие положения</w:t>
      </w:r>
    </w:p>
    <w:p w:rsidR="00F96363" w:rsidRPr="00F97FBC" w:rsidRDefault="00F96363" w:rsidP="00BC3CF9">
      <w:pPr>
        <w:spacing w:before="120" w:after="120"/>
        <w:ind w:left="2268" w:right="1134"/>
        <w:jc w:val="both"/>
        <w:rPr>
          <w:rFonts w:eastAsia="Calibri"/>
          <w:szCs w:val="24"/>
          <w:lang w:eastAsia="de-DE"/>
        </w:rPr>
      </w:pPr>
      <w:r w:rsidRPr="00F97FBC">
        <w:rPr>
          <w:rFonts w:eastAsia="Calibri"/>
          <w:lang w:eastAsia="de-DE"/>
        </w:rPr>
        <w:t xml:space="preserve">Положения настоящего пункта служат для определения молярных долей компонентов применительно к топливной смеси известного состава (точный метод). </w:t>
      </w:r>
    </w:p>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1.5.2</w:t>
      </w:r>
      <w:r w:rsidRPr="00F97FBC">
        <w:rPr>
          <w:rFonts w:eastAsia="MS Mincho"/>
          <w:szCs w:val="24"/>
          <w:lang w:eastAsia="de-DE"/>
        </w:rPr>
        <w:tab/>
      </w:r>
      <w:r w:rsidRPr="00F97FBC">
        <w:t>Расчет компонентов топливной смеси</w:t>
      </w:r>
    </w:p>
    <w:p w:rsidR="00F96363" w:rsidRPr="00F97FBC" w:rsidRDefault="00F96363" w:rsidP="00BC3CF9">
      <w:pPr>
        <w:spacing w:before="120" w:after="240"/>
        <w:ind w:left="2268" w:right="1134"/>
        <w:jc w:val="both"/>
        <w:rPr>
          <w:rFonts w:eastAsia="Calibri"/>
          <w:lang w:eastAsia="de-DE"/>
        </w:rPr>
      </w:pPr>
      <w:r w:rsidRPr="00F97FBC">
        <w:rPr>
          <w:rFonts w:eastAsia="Calibri"/>
          <w:lang w:eastAsia="de-DE"/>
        </w:rPr>
        <w:t xml:space="preserve">Для расчета элементного состава </w:t>
      </w:r>
      <w:r w:rsidRPr="00F97FBC">
        <w:t>топливной смеси</w:t>
      </w:r>
      <w:r w:rsidRPr="00F97FBC">
        <w:rPr>
          <w:rFonts w:eastAsia="Calibri"/>
          <w:lang w:eastAsia="de-DE"/>
        </w:rPr>
        <w:t xml:space="preserve"> используют уравнения (</w:t>
      </w:r>
      <w:r w:rsidRPr="00F97FBC">
        <w:rPr>
          <w:rFonts w:eastAsia="Calibri"/>
          <w:lang w:val="en-US" w:eastAsia="de-DE"/>
        </w:rPr>
        <w:t>A</w:t>
      </w:r>
      <w:r w:rsidRPr="00F97FBC">
        <w:rPr>
          <w:rFonts w:eastAsia="Calibri"/>
          <w:lang w:eastAsia="de-DE"/>
        </w:rPr>
        <w:t>.7-2)</w:t>
      </w:r>
      <w:r w:rsidRPr="00F97FBC">
        <w:t>−</w:t>
      </w:r>
      <w:r w:rsidRPr="00F97FBC">
        <w:rPr>
          <w:rFonts w:eastAsia="Calibri"/>
          <w:lang w:eastAsia="de-DE"/>
        </w:rPr>
        <w:t>(</w:t>
      </w:r>
      <w:r w:rsidRPr="00F97FBC">
        <w:rPr>
          <w:rFonts w:eastAsia="Calibri"/>
          <w:lang w:val="en-US" w:eastAsia="de-DE"/>
        </w:rPr>
        <w:t>A</w:t>
      </w:r>
      <w:r w:rsidRPr="00F97FBC">
        <w:rPr>
          <w:rFonts w:eastAsia="Calibri"/>
          <w:lang w:eastAsia="de-DE"/>
        </w:rPr>
        <w:t>.7-7):</w:t>
      </w:r>
    </w:p>
    <w:p w:rsidR="00F96363" w:rsidRPr="00F97FBC" w:rsidRDefault="00F96363" w:rsidP="00526FEB">
      <w:pPr>
        <w:tabs>
          <w:tab w:val="left" w:pos="6804"/>
          <w:tab w:val="left" w:pos="7371"/>
          <w:tab w:val="left" w:pos="7513"/>
        </w:tabs>
        <w:spacing w:before="120" w:after="120"/>
        <w:ind w:left="2835" w:right="1134"/>
        <w:rPr>
          <w:i/>
          <w:szCs w:val="24"/>
          <w:lang w:eastAsia="de-DE"/>
        </w:rPr>
      </w:pPr>
      <w:r w:rsidRPr="00F97FBC">
        <w:rPr>
          <w:rFonts w:eastAsia="Calibri"/>
          <w:noProof/>
          <w:lang w:eastAsia="ru-RU"/>
        </w:rPr>
        <w:drawing>
          <wp:inline distT="0" distB="0" distL="0" distR="0" wp14:anchorId="61D17D68" wp14:editId="3CC4E8F5">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6"/>
                    <a:stretch>
                      <a:fillRect/>
                    </a:stretch>
                  </pic:blipFill>
                  <pic:spPr>
                    <a:xfrm>
                      <a:off x="0" y="0"/>
                      <a:ext cx="1177200" cy="151200"/>
                    </a:xfrm>
                    <a:prstGeom prst="rect">
                      <a:avLst/>
                    </a:prstGeom>
                  </pic:spPr>
                </pic:pic>
              </a:graphicData>
            </a:graphic>
          </wp:inline>
        </w:drawing>
      </w:r>
      <w:r w:rsidR="00526FEB">
        <w:rPr>
          <w:szCs w:val="24"/>
          <w:lang w:eastAsia="de-DE"/>
        </w:rPr>
        <w:tab/>
      </w:r>
      <w:r w:rsidR="00526FEB">
        <w:rPr>
          <w:szCs w:val="24"/>
          <w:lang w:eastAsia="de-DE"/>
        </w:rPr>
        <w:tab/>
      </w:r>
      <w:r w:rsidR="00526FEB">
        <w:rPr>
          <w:szCs w:val="24"/>
          <w:lang w:eastAsia="de-DE"/>
        </w:rPr>
        <w:tab/>
        <w:t xml:space="preserve">      </w:t>
      </w:r>
      <w:r w:rsidRPr="00F97FBC">
        <w:rPr>
          <w:szCs w:val="24"/>
          <w:lang w:eastAsia="de-DE"/>
        </w:rPr>
        <w:t>(</w:t>
      </w:r>
      <w:r w:rsidRPr="00F97FBC">
        <w:rPr>
          <w:szCs w:val="24"/>
          <w:lang w:val="en-US" w:eastAsia="de-DE"/>
        </w:rPr>
        <w:t>A</w:t>
      </w:r>
      <w:r w:rsidRPr="00F97FBC">
        <w:rPr>
          <w:szCs w:val="24"/>
          <w:lang w:eastAsia="de-DE"/>
        </w:rPr>
        <w:t>.7-2),</w:t>
      </w:r>
    </w:p>
    <w:p w:rsidR="00F96363" w:rsidRPr="00F97FBC" w:rsidRDefault="00F96363" w:rsidP="00BC3CF9">
      <w:pPr>
        <w:spacing w:before="120" w:after="120"/>
        <w:ind w:left="2268" w:right="1134"/>
        <w:jc w:val="right"/>
        <w:rPr>
          <w:szCs w:val="24"/>
          <w:lang w:eastAsia="de-DE"/>
        </w:rPr>
      </w:pPr>
      <w:r w:rsidRPr="00F97FBC">
        <w:rPr>
          <w:rFonts w:eastAsia="Calibri"/>
          <w:noProof/>
          <w:lang w:eastAsia="ru-RU"/>
        </w:rPr>
        <w:drawing>
          <wp:inline distT="0" distB="0" distL="0" distR="0" wp14:anchorId="6929C13D" wp14:editId="01E730E2">
            <wp:extent cx="1828800" cy="327600"/>
            <wp:effectExtent l="0" t="0" r="0" b="0"/>
            <wp:docPr id="23"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7"/>
                    <a:stretch>
                      <a:fillRect/>
                    </a:stretch>
                  </pic:blipFill>
                  <pic:spPr>
                    <a:xfrm>
                      <a:off x="0" y="0"/>
                      <a:ext cx="1828800" cy="327600"/>
                    </a:xfrm>
                    <a:prstGeom prst="rect">
                      <a:avLst/>
                    </a:prstGeom>
                  </pic:spPr>
                </pic:pic>
              </a:graphicData>
            </a:graphic>
          </wp:inline>
        </w:drawing>
      </w:r>
      <w:r w:rsidRPr="00F97FBC">
        <w:rPr>
          <w:szCs w:val="24"/>
          <w:lang w:eastAsia="de-DE"/>
        </w:rPr>
        <w:tab/>
      </w:r>
      <w:r w:rsidRPr="00F97FBC">
        <w:rPr>
          <w:szCs w:val="24"/>
          <w:lang w:eastAsia="de-DE"/>
        </w:rPr>
        <w:tab/>
      </w:r>
      <w:r w:rsidRPr="00F97FBC">
        <w:rPr>
          <w:szCs w:val="24"/>
          <w:lang w:eastAsia="de-DE"/>
        </w:rPr>
        <w:tab/>
      </w:r>
      <w:r w:rsidRPr="00F97FBC">
        <w:rPr>
          <w:szCs w:val="24"/>
          <w:lang w:eastAsia="de-DE"/>
        </w:rPr>
        <w:tab/>
        <w:t>(</w:t>
      </w:r>
      <w:r w:rsidRPr="00F97FBC">
        <w:rPr>
          <w:szCs w:val="24"/>
          <w:lang w:val="en-US" w:eastAsia="de-DE"/>
        </w:rPr>
        <w:t>A</w:t>
      </w:r>
      <w:r w:rsidRPr="00F97FBC">
        <w:rPr>
          <w:szCs w:val="24"/>
          <w:lang w:eastAsia="de-DE"/>
        </w:rPr>
        <w:t>.7-3),</w:t>
      </w:r>
    </w:p>
    <w:p w:rsidR="00F96363" w:rsidRPr="00F97FBC" w:rsidRDefault="00F96363" w:rsidP="00BC3CF9">
      <w:pPr>
        <w:spacing w:before="120" w:after="120"/>
        <w:ind w:left="2268" w:right="1134"/>
        <w:jc w:val="right"/>
        <w:rPr>
          <w:rFonts w:ascii="Calibri" w:hAnsi="Calibri"/>
          <w:szCs w:val="24"/>
          <w:lang w:eastAsia="de-DE"/>
        </w:rPr>
      </w:pPr>
      <w:r w:rsidRPr="00F97FBC">
        <w:rPr>
          <w:rFonts w:eastAsia="Calibri"/>
          <w:noProof/>
          <w:lang w:eastAsia="ru-RU"/>
        </w:rPr>
        <w:drawing>
          <wp:inline distT="0" distB="0" distL="0" distR="0" wp14:anchorId="1D4AFAE9" wp14:editId="608887F3">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8"/>
                    <a:stretch>
                      <a:fillRect/>
                    </a:stretch>
                  </pic:blipFill>
                  <pic:spPr>
                    <a:xfrm>
                      <a:off x="0" y="0"/>
                      <a:ext cx="1756800" cy="3240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4),</w:t>
      </w:r>
    </w:p>
    <w:p w:rsidR="00F96363" w:rsidRPr="00F97FBC" w:rsidRDefault="00F96363" w:rsidP="00BC3CF9">
      <w:pPr>
        <w:spacing w:before="120" w:after="120"/>
        <w:ind w:left="2268" w:right="1134"/>
        <w:jc w:val="right"/>
        <w:rPr>
          <w:rFonts w:ascii="Calibri" w:hAnsi="Calibri"/>
          <w:szCs w:val="24"/>
          <w:lang w:eastAsia="de-DE"/>
        </w:rPr>
      </w:pPr>
      <w:r w:rsidRPr="00F97FBC">
        <w:rPr>
          <w:rFonts w:eastAsia="Calibri"/>
          <w:noProof/>
          <w:lang w:eastAsia="ru-RU"/>
        </w:rPr>
        <w:drawing>
          <wp:inline distT="0" distB="0" distL="0" distR="0" wp14:anchorId="70D454CF" wp14:editId="1CC679BE">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9"/>
                    <a:stretch>
                      <a:fillRect/>
                    </a:stretch>
                  </pic:blipFill>
                  <pic:spPr>
                    <a:xfrm>
                      <a:off x="0" y="0"/>
                      <a:ext cx="1821600" cy="3240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5),</w:t>
      </w:r>
    </w:p>
    <w:p w:rsidR="00F96363" w:rsidRPr="00F97FBC" w:rsidRDefault="00F96363" w:rsidP="00BC3CF9">
      <w:pPr>
        <w:spacing w:before="120" w:after="120"/>
        <w:ind w:left="2268" w:right="1134"/>
        <w:jc w:val="right"/>
        <w:rPr>
          <w:szCs w:val="24"/>
          <w:lang w:eastAsia="de-DE"/>
        </w:rPr>
      </w:pPr>
      <w:r w:rsidRPr="00F97FBC">
        <w:rPr>
          <w:rFonts w:eastAsia="Calibri"/>
          <w:noProof/>
          <w:lang w:eastAsia="ru-RU"/>
        </w:rPr>
        <w:drawing>
          <wp:inline distT="0" distB="0" distL="0" distR="0" wp14:anchorId="05394146" wp14:editId="0089C658">
            <wp:extent cx="1832400" cy="309600"/>
            <wp:effectExtent l="0" t="0" r="0" b="0"/>
            <wp:docPr id="71"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stretch>
                      <a:fillRect/>
                    </a:stretch>
                  </pic:blipFill>
                  <pic:spPr>
                    <a:xfrm>
                      <a:off x="0" y="0"/>
                      <a:ext cx="1832400" cy="309600"/>
                    </a:xfrm>
                    <a:prstGeom prst="rect">
                      <a:avLst/>
                    </a:prstGeom>
                  </pic:spPr>
                </pic:pic>
              </a:graphicData>
            </a:graphic>
          </wp:inline>
        </w:drawing>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rFonts w:ascii="Calibri" w:hAnsi="Calibri"/>
          <w:szCs w:val="24"/>
          <w:lang w:eastAsia="de-DE"/>
        </w:rPr>
        <w:tab/>
      </w:r>
      <w:r w:rsidRPr="00F97FBC">
        <w:rPr>
          <w:szCs w:val="24"/>
          <w:lang w:eastAsia="de-DE"/>
        </w:rPr>
        <w:t>(</w:t>
      </w:r>
      <w:r w:rsidRPr="00F97FBC">
        <w:rPr>
          <w:szCs w:val="24"/>
          <w:lang w:val="en-US" w:eastAsia="de-DE"/>
        </w:rPr>
        <w:t>A</w:t>
      </w:r>
      <w:r w:rsidRPr="00F97FBC">
        <w:rPr>
          <w:szCs w:val="24"/>
          <w:lang w:eastAsia="de-DE"/>
        </w:rPr>
        <w:t>.7-6),</w:t>
      </w:r>
    </w:p>
    <w:p w:rsidR="00F96363" w:rsidRPr="00F97FBC" w:rsidRDefault="00F96363" w:rsidP="00BC3CF9">
      <w:pPr>
        <w:spacing w:before="120" w:after="120"/>
        <w:ind w:left="2268" w:right="1134"/>
        <w:jc w:val="right"/>
        <w:rPr>
          <w:rFonts w:ascii="Calibri" w:eastAsia="Calibri" w:hAnsi="Calibri"/>
          <w:sz w:val="18"/>
        </w:rPr>
      </w:pPr>
      <w:r w:rsidRPr="00F97FBC">
        <w:rPr>
          <w:rFonts w:eastAsia="Calibri"/>
          <w:noProof/>
          <w:lang w:eastAsia="ru-RU"/>
        </w:rPr>
        <w:drawing>
          <wp:inline distT="0" distB="0" distL="0" distR="0" wp14:anchorId="408ABC04" wp14:editId="255BB914">
            <wp:extent cx="1836000" cy="327600"/>
            <wp:effectExtent l="0" t="0" r="0" b="0"/>
            <wp:docPr id="72"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1836000" cy="327600"/>
                    </a:xfrm>
                    <a:prstGeom prst="rect">
                      <a:avLst/>
                    </a:prstGeom>
                  </pic:spPr>
                </pic:pic>
              </a:graphicData>
            </a:graphic>
          </wp:inline>
        </w:drawing>
      </w:r>
      <w:r w:rsidRPr="00F97FBC">
        <w:rPr>
          <w:rFonts w:ascii="Calibri" w:eastAsia="Calibri" w:hAnsi="Calibri"/>
          <w:sz w:val="18"/>
        </w:rPr>
        <w:tab/>
      </w:r>
      <w:r w:rsidRPr="00F97FBC">
        <w:rPr>
          <w:rFonts w:ascii="Calibri" w:eastAsia="Calibri" w:hAnsi="Calibri"/>
          <w:sz w:val="18"/>
        </w:rPr>
        <w:tab/>
      </w:r>
      <w:r w:rsidRPr="00F97FBC">
        <w:rPr>
          <w:rFonts w:ascii="Calibri" w:eastAsia="Calibri" w:hAnsi="Calibri"/>
          <w:sz w:val="18"/>
        </w:rPr>
        <w:tab/>
      </w:r>
      <w:r w:rsidRPr="00F97FBC">
        <w:rPr>
          <w:rFonts w:ascii="Calibri" w:eastAsia="Calibri" w:hAnsi="Calibri"/>
          <w:sz w:val="18"/>
        </w:rPr>
        <w:tab/>
      </w:r>
      <w:r w:rsidRPr="00F97FBC">
        <w:rPr>
          <w:szCs w:val="24"/>
          <w:lang w:eastAsia="de-DE"/>
        </w:rPr>
        <w:t>(</w:t>
      </w:r>
      <w:r w:rsidRPr="00F97FBC">
        <w:rPr>
          <w:szCs w:val="24"/>
          <w:lang w:val="en-US" w:eastAsia="de-DE"/>
        </w:rPr>
        <w:t>A</w:t>
      </w:r>
      <w:r w:rsidRPr="00F97FBC">
        <w:rPr>
          <w:szCs w:val="24"/>
          <w:lang w:eastAsia="de-DE"/>
        </w:rPr>
        <w:t>.7-7),</w:t>
      </w:r>
    </w:p>
    <w:p w:rsidR="00F96363" w:rsidRPr="00F97FBC" w:rsidRDefault="00F96363" w:rsidP="00BC3CF9">
      <w:pPr>
        <w:spacing w:before="120" w:after="120"/>
        <w:ind w:left="2268" w:right="1134"/>
        <w:jc w:val="both"/>
        <w:rPr>
          <w:rFonts w:eastAsia="Calibri"/>
          <w:lang w:eastAsia="de-DE"/>
        </w:rPr>
      </w:pPr>
      <w:r w:rsidRPr="00F97FBC">
        <w:rPr>
          <w:rFonts w:eastAsia="Calibri"/>
        </w:rPr>
        <w:t>где</w:t>
      </w:r>
      <w:r w:rsidRPr="00F97FBC">
        <w:rPr>
          <w:rFonts w:eastAsia="Calibri"/>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q</w:t>
      </w:r>
      <w:r w:rsidRPr="00F97FBC">
        <w:rPr>
          <w:rFonts w:eastAsia="Calibri"/>
          <w:i/>
          <w:iCs/>
          <w:vertAlign w:val="subscript"/>
          <w:lang w:val="en-US" w:eastAsia="de-DE"/>
        </w:rPr>
        <w:t>m</w:t>
      </w:r>
      <w:r w:rsidRPr="00F97FBC">
        <w:rPr>
          <w:rFonts w:eastAsia="Calibri"/>
          <w:vertAlign w:val="subscript"/>
          <w:lang w:val="en-US" w:eastAsia="de-DE"/>
        </w:rPr>
        <w:t>f</w:t>
      </w:r>
      <w:r w:rsidRPr="00F97FBC">
        <w:rPr>
          <w:rFonts w:eastAsia="Calibri"/>
          <w:vertAlign w:val="subscript"/>
          <w:lang w:eastAsia="de-DE"/>
        </w:rPr>
        <w:t>1</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ассовый </w:t>
      </w:r>
      <w:r w:rsidRPr="00F97FBC">
        <w:t>расход топлива 1</w:t>
      </w:r>
      <w:r w:rsidRPr="00F97FBC">
        <w:rPr>
          <w:rFonts w:eastAsia="Calibri"/>
          <w:lang w:eastAsia="de-DE"/>
        </w:rPr>
        <w:t xml:space="preserve">, </w:t>
      </w:r>
      <w:r w:rsidRPr="00F97FBC">
        <w:rPr>
          <w:rFonts w:eastAsia="Calibri"/>
        </w:rPr>
        <w:t>кг/с</w:t>
      </w:r>
      <w:r w:rsidRPr="00F97FBC">
        <w:rPr>
          <w:rFonts w:eastAsia="Calibri"/>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q</w:t>
      </w:r>
      <w:r w:rsidRPr="00F97FBC">
        <w:rPr>
          <w:rFonts w:eastAsia="Calibri"/>
          <w:i/>
          <w:iCs/>
          <w:vertAlign w:val="subscript"/>
          <w:lang w:val="en-US" w:eastAsia="de-DE"/>
        </w:rPr>
        <w:t>m</w:t>
      </w:r>
      <w:r w:rsidRPr="00F97FBC">
        <w:rPr>
          <w:rFonts w:eastAsia="Calibri"/>
          <w:vertAlign w:val="subscript"/>
          <w:lang w:val="en-US" w:eastAsia="de-DE"/>
        </w:rPr>
        <w:t>f</w:t>
      </w:r>
      <w:r w:rsidRPr="00F97FBC">
        <w:rPr>
          <w:rFonts w:eastAsia="Calibri"/>
          <w:vertAlign w:val="subscript"/>
          <w:lang w:eastAsia="de-DE"/>
        </w:rPr>
        <w:t>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t xml:space="preserve">массовый </w:t>
      </w:r>
      <w:r w:rsidRPr="00F97FBC">
        <w:t>расход топлива 2</w:t>
      </w:r>
      <w:r w:rsidRPr="00F97FBC">
        <w:rPr>
          <w:rFonts w:eastAsia="Calibri"/>
          <w:lang w:eastAsia="de-DE"/>
        </w:rPr>
        <w:t xml:space="preserve">, </w:t>
      </w:r>
      <w:r w:rsidRPr="00F97FBC">
        <w:rPr>
          <w:rFonts w:eastAsia="Calibri"/>
        </w:rPr>
        <w:t>кг/с</w:t>
      </w:r>
      <w:r w:rsidRPr="00F97FBC">
        <w:rPr>
          <w:rFonts w:eastAsia="Calibri"/>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водорода в топливе, % массы,</w:t>
      </w:r>
      <w:r w:rsidRPr="00F97FBC">
        <w:rPr>
          <w:rFonts w:eastAsia="Calibri"/>
          <w:lang w:eastAsia="de-DE"/>
        </w:rPr>
        <w:t xml:space="preserve"> </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углерода в топливе, % массы,</w:t>
      </w:r>
      <w:r w:rsidRPr="00F97FBC">
        <w:rPr>
          <w:rFonts w:eastAsia="Calibri"/>
          <w:lang w:eastAsia="de-DE"/>
        </w:rPr>
        <w:t xml:space="preserve"> </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S</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серы в топливе, % массы,</w:t>
      </w:r>
      <w:r w:rsidRPr="00F97FBC">
        <w:rPr>
          <w:rFonts w:eastAsia="Calibri"/>
          <w:lang w:eastAsia="de-DE"/>
        </w:rPr>
        <w:t xml:space="preserve"> </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N</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азота в топливе, % массы,</w:t>
      </w:r>
      <w:r w:rsidRPr="00F97FBC">
        <w:rPr>
          <w:rFonts w:eastAsia="Calibri"/>
          <w:lang w:eastAsia="de-DE"/>
        </w:rPr>
        <w:t xml:space="preserve"> </w:t>
      </w:r>
    </w:p>
    <w:p w:rsidR="00F96363" w:rsidRPr="00F97FBC" w:rsidRDefault="00F96363" w:rsidP="00BC3CF9">
      <w:pPr>
        <w:tabs>
          <w:tab w:val="left" w:pos="2694"/>
        </w:tabs>
        <w:autoSpaceDE w:val="0"/>
        <w:autoSpaceDN w:val="0"/>
        <w:adjustRightInd w:val="0"/>
        <w:spacing w:before="60" w:after="60"/>
        <w:ind w:left="3119" w:right="1134" w:hanging="851"/>
        <w:rPr>
          <w:rFonts w:eastAsia="Calibri"/>
          <w:lang w:eastAsia="de-DE"/>
        </w:rPr>
      </w:pPr>
      <w:r w:rsidRPr="00F97FBC">
        <w:rPr>
          <w:rFonts w:eastAsia="Calibri"/>
          <w:i/>
          <w:iCs/>
          <w:lang w:val="en-US" w:eastAsia="de-DE"/>
        </w:rPr>
        <w:t>w</w:t>
      </w:r>
      <w:r w:rsidRPr="00F97FBC">
        <w:rPr>
          <w:rFonts w:eastAsia="Calibri"/>
          <w:vertAlign w:val="subscript"/>
          <w:lang w:val="en-US" w:eastAsia="de-DE"/>
        </w:rPr>
        <w:t>O</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de-DE"/>
        </w:rPr>
        <w:tab/>
      </w:r>
      <w:r w:rsidRPr="00F97FBC">
        <w:t>содержание кислорода в топливе, % массы.</w:t>
      </w:r>
      <w:r w:rsidRPr="00F97FBC">
        <w:rPr>
          <w:rFonts w:eastAsia="Calibri"/>
          <w:lang w:eastAsia="de-DE"/>
        </w:rPr>
        <w:t xml:space="preserve"> </w:t>
      </w:r>
    </w:p>
    <w:p w:rsidR="00F96363" w:rsidRPr="00F97FBC" w:rsidRDefault="00F96363" w:rsidP="00BC3CF9">
      <w:pPr>
        <w:spacing w:before="120" w:after="120"/>
        <w:ind w:left="2268" w:right="1134" w:hanging="1134"/>
        <w:jc w:val="both"/>
        <w:rPr>
          <w:rFonts w:eastAsia="MS Mincho"/>
          <w:szCs w:val="24"/>
          <w:lang w:eastAsia="de-DE"/>
        </w:rPr>
      </w:pPr>
      <w:bookmarkStart w:id="588" w:name="_Ref424220191"/>
      <w:r w:rsidRPr="00F97FBC">
        <w:rPr>
          <w:rFonts w:eastAsia="MS Mincho"/>
          <w:szCs w:val="24"/>
          <w:lang w:eastAsia="de-DE"/>
        </w:rPr>
        <w:lastRenderedPageBreak/>
        <w:t>A.2.7.1.5.3</w:t>
      </w:r>
      <w:r w:rsidRPr="00F97FBC">
        <w:rPr>
          <w:rFonts w:eastAsia="MS Mincho"/>
          <w:szCs w:val="24"/>
          <w:lang w:eastAsia="de-DE"/>
        </w:rPr>
        <w:tab/>
      </w:r>
      <w:r w:rsidRPr="00F97FBC">
        <w:t>Расчет молярных долей H, C, S, N и O по отношению к C для топливной смеси</w:t>
      </w:r>
    </w:p>
    <w:bookmarkEnd w:id="588"/>
    <w:p w:rsidR="00F96363" w:rsidRPr="00F97FBC" w:rsidRDefault="00F96363" w:rsidP="00BC3CF9">
      <w:pPr>
        <w:spacing w:before="120" w:after="120"/>
        <w:ind w:left="2268" w:right="1134"/>
        <w:jc w:val="both"/>
        <w:rPr>
          <w:rFonts w:eastAsia="Calibri"/>
          <w:lang w:eastAsia="de-DE"/>
        </w:rPr>
      </w:pPr>
      <w:r w:rsidRPr="00F97FBC">
        <w:t xml:space="preserve">Расчет </w:t>
      </w:r>
      <w:r w:rsidRPr="00F97FBC">
        <w:rPr>
          <w:rFonts w:eastAsia="Calibri"/>
          <w:lang w:eastAsia="de-DE"/>
        </w:rPr>
        <w:t xml:space="preserve">атомных соотношений (особенно α </w:t>
      </w:r>
      <w:r w:rsidRPr="00F97FBC">
        <w:t xml:space="preserve">− </w:t>
      </w:r>
      <w:r w:rsidRPr="00F97FBC">
        <w:rPr>
          <w:rFonts w:eastAsia="Calibri"/>
          <w:lang w:eastAsia="de-DE"/>
        </w:rPr>
        <w:t xml:space="preserve">соотношения H/C) по </w:t>
      </w:r>
      <w:r w:rsidR="00DD74C8">
        <w:rPr>
          <w:noProof/>
          <w:lang w:eastAsia="ru-RU"/>
        </w:rPr>
        <mc:AlternateContent>
          <mc:Choice Requires="wps">
            <w:drawing>
              <wp:anchor distT="0" distB="0" distL="114300" distR="114300" simplePos="0" relativeHeight="251854848" behindDoc="0" locked="0" layoutInCell="1" allowOverlap="1" wp14:anchorId="4AD7E81E" wp14:editId="57F0950C">
                <wp:simplePos x="0" y="0"/>
                <wp:positionH relativeFrom="margin">
                  <wp:posOffset>2669</wp:posOffset>
                </wp:positionH>
                <wp:positionV relativeFrom="paragraph">
                  <wp:posOffset>152780</wp:posOffset>
                </wp:positionV>
                <wp:extent cx="443512" cy="228600"/>
                <wp:effectExtent l="0" t="0" r="0" b="0"/>
                <wp:wrapNone/>
                <wp:docPr id="483" name="Надпись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3512"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rsidP="00DD74C8">
                            <w:pPr>
                              <w:rPr>
                                <w:sz w:val="18"/>
                                <w:szCs w:val="18"/>
                                <w:lang w:val="en-US"/>
                              </w:rPr>
                            </w:pPr>
                            <w:r w:rsidRPr="00DD74C8">
                              <w:rPr>
                                <w:sz w:val="18"/>
                                <w:szCs w:val="18"/>
                                <w:lang w:val="en-US"/>
                              </w:rPr>
                              <w:t>11,91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AD7E81E" id="Надпись 483" o:spid="_x0000_s1327" type="#_x0000_t202" style="position:absolute;left:0;text-align:left;margin-left:.2pt;margin-top:12.05pt;width:34.9pt;height:18pt;z-index:25185484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" stroked="f">
                <v:stroke joinstyle="round"/>
                <v:path arrowok="t"/>
                <v:textbox style="mso-fit-shape-to-text:t" inset="0,0,0,0">
                  <w:txbxContent>
                    <w:p w:rsidR="00792760" w:rsidRPr="00DD74C8" w:rsidRDefault="00792760" w:rsidP="00DD74C8">
                      <w:pPr>
                        <w:rPr>
                          <w:sz w:val="18"/>
                          <w:szCs w:val="18"/>
                          <w:lang w:val="en-US"/>
                        </w:rPr>
                      </w:pPr>
                      <w:r w:rsidRPr="00DD74C8">
                        <w:rPr>
                          <w:sz w:val="18"/>
                          <w:szCs w:val="18"/>
                          <w:lang w:val="en-US"/>
                        </w:rPr>
                        <w:t>11,9164</w:t>
                      </w:r>
                    </w:p>
                  </w:txbxContent>
                </v:textbox>
                <w10:wrap anchorx="margin"/>
              </v:shape>
            </w:pict>
          </mc:Fallback>
        </mc:AlternateContent>
      </w:r>
      <w:r w:rsidR="00DD74C8">
        <w:rPr>
          <w:noProof/>
          <w:lang w:eastAsia="ru-RU"/>
        </w:rPr>
        <mc:AlternateContent>
          <mc:Choice Requires="wps">
            <w:drawing>
              <wp:anchor distT="0" distB="0" distL="114300" distR="114300" simplePos="0" relativeHeight="251852800" behindDoc="0" locked="0" layoutInCell="1" allowOverlap="1" wp14:anchorId="4392D882" wp14:editId="7388C352">
                <wp:simplePos x="0" y="0"/>
                <wp:positionH relativeFrom="margin">
                  <wp:posOffset>0</wp:posOffset>
                </wp:positionH>
                <wp:positionV relativeFrom="paragraph">
                  <wp:posOffset>151765</wp:posOffset>
                </wp:positionV>
                <wp:extent cx="443512" cy="228600"/>
                <wp:effectExtent l="0" t="0" r="0" b="0"/>
                <wp:wrapNone/>
                <wp:docPr id="482" name="Надпись 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3512"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rsidP="00DD74C8">
                            <w:pPr>
                              <w:rPr>
                                <w:sz w:val="18"/>
                                <w:szCs w:val="18"/>
                                <w:lang w:val="en-US"/>
                              </w:rPr>
                            </w:pPr>
                            <w:r w:rsidRPr="00DD74C8">
                              <w:rPr>
                                <w:sz w:val="18"/>
                                <w:szCs w:val="18"/>
                                <w:lang w:val="en-US"/>
                              </w:rPr>
                              <w:t>11,91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4392D882" id="Надпись 482" o:spid="_x0000_s1328" type="#_x0000_t202" style="position:absolute;left:0;text-align:left;margin-left:0;margin-top:11.95pt;width:34.9pt;height:18pt;z-index:251852800;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" stroked="f">
                <v:stroke joinstyle="round"/>
                <v:path arrowok="t"/>
                <v:textbox style="mso-fit-shape-to-text:t" inset="0,0,0,0">
                  <w:txbxContent>
                    <w:p w:rsidR="00792760" w:rsidRPr="00DD74C8" w:rsidRDefault="00792760" w:rsidP="00DD74C8">
                      <w:pPr>
                        <w:rPr>
                          <w:sz w:val="18"/>
                          <w:szCs w:val="18"/>
                          <w:lang w:val="en-US"/>
                        </w:rPr>
                      </w:pPr>
                      <w:r w:rsidRPr="00DD74C8">
                        <w:rPr>
                          <w:sz w:val="18"/>
                          <w:szCs w:val="18"/>
                          <w:lang w:val="en-US"/>
                        </w:rPr>
                        <w:t>11,9164</w:t>
                      </w:r>
                    </w:p>
                  </w:txbxContent>
                </v:textbox>
                <w10:wrap anchorx="margin"/>
              </v:shape>
            </w:pict>
          </mc:Fallback>
        </mc:AlternateContent>
      </w:r>
      <w:r w:rsidRPr="00F97FBC">
        <w:rPr>
          <w:rFonts w:eastAsia="Calibri"/>
          <w:lang w:eastAsia="de-DE"/>
        </w:rPr>
        <w:t>приложению 5 производят при помощи уравнений (A.7-8)</w:t>
      </w:r>
      <w:r w:rsidRPr="00F97FBC">
        <w:t>−</w:t>
      </w:r>
      <w:r w:rsidRPr="00F97FBC">
        <w:rPr>
          <w:rFonts w:eastAsia="Calibri"/>
          <w:lang w:eastAsia="de-DE"/>
        </w:rPr>
        <w:t>(A.7-11):</w:t>
      </w:r>
    </w:p>
    <w:p w:rsidR="00F96363" w:rsidRPr="00F97FBC" w:rsidRDefault="00DD74C8" w:rsidP="00BC3CF9">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50752" behindDoc="0" locked="0" layoutInCell="1" allowOverlap="1" wp14:anchorId="60BA27A9" wp14:editId="6090566F">
                <wp:simplePos x="0" y="0"/>
                <wp:positionH relativeFrom="margin">
                  <wp:posOffset>2362588</wp:posOffset>
                </wp:positionH>
                <wp:positionV relativeFrom="paragraph">
                  <wp:posOffset>100307</wp:posOffset>
                </wp:positionV>
                <wp:extent cx="476364" cy="228600"/>
                <wp:effectExtent l="0" t="0" r="0" b="0"/>
                <wp:wrapNone/>
                <wp:docPr id="481" name="Надпись 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4"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pPr>
                              <w:rPr>
                                <w:szCs w:val="20"/>
                                <w:lang w:val="en-US"/>
                              </w:rPr>
                            </w:pPr>
                            <w:r w:rsidRPr="00DD74C8">
                              <w:rPr>
                                <w:szCs w:val="20"/>
                                <w:lang w:val="en-US"/>
                              </w:rPr>
                              <w:t>11,91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60BA27A9" id="Надпись 481" o:spid="_x0000_s1329" type="#_x0000_t202" style="position:absolute;left:0;text-align:left;margin-left:186.05pt;margin-top:7.9pt;width:37.5pt;height:18pt;z-index:25185075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" stroked="f">
                <v:stroke joinstyle="round"/>
                <v:path arrowok="t"/>
                <v:textbox style="mso-fit-shape-to-text:t" inset="0,0,0,0">
                  <w:txbxContent>
                    <w:p w:rsidR="00792760" w:rsidRPr="00DD74C8" w:rsidRDefault="00792760">
                      <w:pPr>
                        <w:rPr>
                          <w:szCs w:val="20"/>
                          <w:lang w:val="en-US"/>
                        </w:rPr>
                      </w:pPr>
                      <w:r w:rsidRPr="00DD74C8">
                        <w:rPr>
                          <w:szCs w:val="20"/>
                          <w:lang w:val="en-US"/>
                        </w:rPr>
                        <w:t>11,9164</w:t>
                      </w:r>
                    </w:p>
                  </w:txbxContent>
                </v:textbox>
                <w10:wrap anchorx="margin"/>
              </v:shape>
            </w:pict>
          </mc:Fallback>
        </mc:AlternateContent>
      </w:r>
      <w:r w:rsidR="00F96363" w:rsidRPr="00F97FBC">
        <w:rPr>
          <w:rFonts w:eastAsia="Calibri"/>
          <w:noProof/>
          <w:lang w:eastAsia="ru-RU"/>
        </w:rPr>
        <w:drawing>
          <wp:inline distT="0" distB="0" distL="0" distR="0" wp14:anchorId="1C50CA93" wp14:editId="6278329B">
            <wp:extent cx="982800" cy="410400"/>
            <wp:effectExtent l="0" t="0" r="8255" b="8890"/>
            <wp:docPr id="86"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8),</w:t>
      </w:r>
    </w:p>
    <w:p w:rsidR="00F96363" w:rsidRPr="00F97FBC" w:rsidRDefault="00DD74C8" w:rsidP="00BC3CF9">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60992" behindDoc="0" locked="0" layoutInCell="1" allowOverlap="1" wp14:anchorId="383A4FE8" wp14:editId="30184AD4">
                <wp:simplePos x="0" y="0"/>
                <wp:positionH relativeFrom="margin">
                  <wp:posOffset>2340686</wp:posOffset>
                </wp:positionH>
                <wp:positionV relativeFrom="paragraph">
                  <wp:posOffset>103345</wp:posOffset>
                </wp:positionV>
                <wp:extent cx="487315" cy="228600"/>
                <wp:effectExtent l="0" t="0" r="8255" b="0"/>
                <wp:wrapNone/>
                <wp:docPr id="486" name="Надпись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7315"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rsidP="00DD74C8">
                            <w:pPr>
                              <w:rPr>
                                <w:szCs w:val="20"/>
                              </w:rPr>
                            </w:pPr>
                            <w:r w:rsidRPr="00DD74C8">
                              <w:rPr>
                                <w:szCs w:val="20"/>
                                <w:lang w:val="en-US"/>
                              </w:rPr>
                              <w:t>0,</w:t>
                            </w:r>
                            <w:r w:rsidRPr="00DD74C8">
                              <w:rPr>
                                <w:szCs w:val="20"/>
                              </w:rPr>
                              <w:t>37464</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83A4FE8" id="Надпись 486" o:spid="_x0000_s1330" type="#_x0000_t202" style="position:absolute;left:0;text-align:left;margin-left:184.3pt;margin-top:8.15pt;width:38.35pt;height:18pt;z-index:25186099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" stroked="f">
                <v:stroke joinstyle="round"/>
                <v:path arrowok="t"/>
                <v:textbox style="mso-fit-shape-to-text:t" inset="0,0,0,0">
                  <w:txbxContent>
                    <w:p w:rsidR="00792760" w:rsidRPr="00DD74C8" w:rsidRDefault="00792760" w:rsidP="00DD74C8">
                      <w:pPr>
                        <w:rPr>
                          <w:szCs w:val="20"/>
                        </w:rPr>
                      </w:pPr>
                      <w:r w:rsidRPr="00DD74C8">
                        <w:rPr>
                          <w:szCs w:val="20"/>
                          <w:lang w:val="en-US"/>
                        </w:rPr>
                        <w:t>0,</w:t>
                      </w:r>
                      <w:r w:rsidRPr="00DD74C8">
                        <w:rPr>
                          <w:szCs w:val="20"/>
                        </w:rPr>
                        <w:t>37464</w:t>
                      </w:r>
                    </w:p>
                  </w:txbxContent>
                </v:textbox>
                <w10:wrap anchorx="margin"/>
              </v:shape>
            </w:pict>
          </mc:Fallback>
        </mc:AlternateContent>
      </w:r>
      <w:r w:rsidR="00F96363" w:rsidRPr="00F97FBC">
        <w:rPr>
          <w:rFonts w:eastAsia="Calibri"/>
          <w:noProof/>
          <w:lang w:eastAsia="ru-RU"/>
        </w:rPr>
        <w:drawing>
          <wp:inline distT="0" distB="0" distL="0" distR="0" wp14:anchorId="2EFB6ECC" wp14:editId="7ED66265">
            <wp:extent cx="1008000" cy="421200"/>
            <wp:effectExtent l="0" t="0" r="0" b="0"/>
            <wp:docPr id="87"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9),</w:t>
      </w:r>
    </w:p>
    <w:p w:rsidR="00F96363" w:rsidRPr="00F97FBC" w:rsidRDefault="00DD74C8" w:rsidP="00BC3CF9">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58944" behindDoc="0" locked="0" layoutInCell="1" allowOverlap="1" wp14:anchorId="0189B82D" wp14:editId="1B6B5703">
                <wp:simplePos x="0" y="0"/>
                <wp:positionH relativeFrom="margin">
                  <wp:posOffset>2296882</wp:posOffset>
                </wp:positionH>
                <wp:positionV relativeFrom="paragraph">
                  <wp:posOffset>98368</wp:posOffset>
                </wp:positionV>
                <wp:extent cx="476365" cy="228600"/>
                <wp:effectExtent l="0" t="0" r="0" b="0"/>
                <wp:wrapNone/>
                <wp:docPr id="485" name="Надпись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6365"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rsidP="00DD74C8">
                            <w:pPr>
                              <w:rPr>
                                <w:szCs w:val="20"/>
                                <w:lang w:val="en-US"/>
                              </w:rPr>
                            </w:pPr>
                            <w:r w:rsidRPr="00DD74C8">
                              <w:rPr>
                                <w:szCs w:val="20"/>
                                <w:lang w:val="en-US"/>
                              </w:rPr>
                              <w:t>0,</w:t>
                            </w:r>
                            <w:r w:rsidRPr="00DD74C8">
                              <w:rPr>
                                <w:szCs w:val="20"/>
                              </w:rPr>
                              <w:t>8575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189B82D" id="Надпись 485" o:spid="_x0000_s1331" type="#_x0000_t202" style="position:absolute;left:0;text-align:left;margin-left:180.85pt;margin-top:7.75pt;width:37.5pt;height:18pt;z-index:25185894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" stroked="f">
                <v:stroke joinstyle="round"/>
                <v:path arrowok="t"/>
                <v:textbox style="mso-fit-shape-to-text:t" inset="0,0,0,0">
                  <w:txbxContent>
                    <w:p w:rsidR="00792760" w:rsidRPr="00DD74C8" w:rsidRDefault="00792760" w:rsidP="00DD74C8">
                      <w:pPr>
                        <w:rPr>
                          <w:szCs w:val="20"/>
                          <w:lang w:val="en-US"/>
                        </w:rPr>
                      </w:pPr>
                      <w:r w:rsidRPr="00DD74C8">
                        <w:rPr>
                          <w:szCs w:val="20"/>
                          <w:lang w:val="en-US"/>
                        </w:rPr>
                        <w:t>0,</w:t>
                      </w:r>
                      <w:r w:rsidRPr="00DD74C8">
                        <w:rPr>
                          <w:szCs w:val="20"/>
                        </w:rPr>
                        <w:t>85752</w:t>
                      </w:r>
                    </w:p>
                  </w:txbxContent>
                </v:textbox>
                <w10:wrap anchorx="margin"/>
              </v:shape>
            </w:pict>
          </mc:Fallback>
        </mc:AlternateContent>
      </w:r>
      <w:r w:rsidR="00F96363" w:rsidRPr="00F97FBC">
        <w:rPr>
          <w:rFonts w:eastAsia="Calibri"/>
          <w:noProof/>
          <w:lang w:eastAsia="ru-RU"/>
        </w:rPr>
        <w:drawing>
          <wp:inline distT="0" distB="0" distL="0" distR="0" wp14:anchorId="7FF5DE8F" wp14:editId="166822CE">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10),</w:t>
      </w:r>
    </w:p>
    <w:p w:rsidR="00F96363" w:rsidRPr="00F97FBC" w:rsidRDefault="00DD74C8" w:rsidP="00BC3CF9">
      <w:pPr>
        <w:spacing w:before="120" w:after="120"/>
        <w:ind w:left="2268" w:right="1134"/>
        <w:jc w:val="right"/>
        <w:rPr>
          <w:rFonts w:eastAsia="Calibri"/>
          <w:lang w:eastAsia="de-DE"/>
        </w:rPr>
      </w:pPr>
      <w:r>
        <w:rPr>
          <w:noProof/>
          <w:lang w:eastAsia="ru-RU"/>
        </w:rPr>
        <mc:AlternateContent>
          <mc:Choice Requires="wps">
            <w:drawing>
              <wp:anchor distT="0" distB="0" distL="114300" distR="114300" simplePos="0" relativeHeight="251856896" behindDoc="0" locked="0" layoutInCell="1" allowOverlap="1" wp14:anchorId="340BE4AC" wp14:editId="475057ED">
                <wp:simplePos x="0" y="0"/>
                <wp:positionH relativeFrom="margin">
                  <wp:posOffset>2280456</wp:posOffset>
                </wp:positionH>
                <wp:positionV relativeFrom="paragraph">
                  <wp:posOffset>110452</wp:posOffset>
                </wp:positionV>
                <wp:extent cx="492676" cy="228600"/>
                <wp:effectExtent l="0" t="0" r="3175" b="0"/>
                <wp:wrapNone/>
                <wp:docPr id="484" name="Надпись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2676" cy="2286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792760" w:rsidRPr="00DD74C8" w:rsidRDefault="00792760" w:rsidP="00DD74C8">
                            <w:pPr>
                              <w:rPr>
                                <w:szCs w:val="20"/>
                                <w:lang w:val="en-US"/>
                              </w:rPr>
                            </w:pPr>
                            <w:r w:rsidRPr="00DD74C8">
                              <w:rPr>
                                <w:szCs w:val="20"/>
                                <w:lang w:val="en-US"/>
                              </w:rPr>
                              <w:t>0,</w:t>
                            </w:r>
                            <w:r w:rsidRPr="00DD74C8">
                              <w:rPr>
                                <w:szCs w:val="20"/>
                              </w:rPr>
                              <w:t>7507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340BE4AC" id="Надпись 484" o:spid="_x0000_s1332" type="#_x0000_t202" style="position:absolute;left:0;text-align:left;margin-left:179.55pt;margin-top:8.7pt;width:38.8pt;height:18pt;z-index:251856896;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" stroked="f">
                <v:stroke joinstyle="round"/>
                <v:path arrowok="t"/>
                <v:textbox style="mso-fit-shape-to-text:t" inset="0,0,0,0">
                  <w:txbxContent>
                    <w:p w:rsidR="00792760" w:rsidRPr="00DD74C8" w:rsidRDefault="00792760" w:rsidP="00DD74C8">
                      <w:pPr>
                        <w:rPr>
                          <w:szCs w:val="20"/>
                          <w:lang w:val="en-US"/>
                        </w:rPr>
                      </w:pPr>
                      <w:r w:rsidRPr="00DD74C8">
                        <w:rPr>
                          <w:szCs w:val="20"/>
                          <w:lang w:val="en-US"/>
                        </w:rPr>
                        <w:t>0,</w:t>
                      </w:r>
                      <w:r w:rsidRPr="00DD74C8">
                        <w:rPr>
                          <w:szCs w:val="20"/>
                        </w:rPr>
                        <w:t>75072</w:t>
                      </w:r>
                    </w:p>
                  </w:txbxContent>
                </v:textbox>
                <w10:wrap anchorx="margin"/>
              </v:shape>
            </w:pict>
          </mc:Fallback>
        </mc:AlternateContent>
      </w:r>
      <w:r w:rsidR="00F96363" w:rsidRPr="00F97FBC">
        <w:rPr>
          <w:rFonts w:eastAsia="Calibri"/>
          <w:noProof/>
          <w:lang w:eastAsia="ru-RU"/>
        </w:rPr>
        <w:drawing>
          <wp:inline distT="0" distB="0" distL="0" distR="0" wp14:anchorId="7049F6D6" wp14:editId="608F647B">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11),</w:t>
      </w:r>
    </w:p>
    <w:p w:rsidR="00F96363" w:rsidRPr="00F97FBC" w:rsidRDefault="00F96363" w:rsidP="00BC3CF9">
      <w:pPr>
        <w:spacing w:before="120" w:after="120"/>
        <w:ind w:left="2268" w:right="1134"/>
        <w:jc w:val="both"/>
        <w:rPr>
          <w:rFonts w:eastAsia="Calibri"/>
          <w:lang w:eastAsia="de-DE"/>
        </w:rPr>
      </w:pPr>
      <w:r w:rsidRPr="00F97FBC">
        <w:rPr>
          <w:rFonts w:eastAsia="Calibri"/>
        </w:rPr>
        <w:t>где</w:t>
      </w:r>
      <w:r w:rsidRPr="00F97FBC">
        <w:rPr>
          <w:rFonts w:eastAsia="Calibri"/>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H</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водо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 xml:space="preserve">], </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iCs/>
          <w:szCs w:val="24"/>
          <w:vertAlign w:val="subscript"/>
          <w:lang w:val="en-US" w:eastAsia="de-DE"/>
        </w:rPr>
        <w:t>C</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угле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S</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серы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N</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азот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en-US" w:eastAsia="de-DE"/>
        </w:rPr>
        <w:t>w</w:t>
      </w:r>
      <w:r w:rsidRPr="00F97FBC">
        <w:rPr>
          <w:rFonts w:eastAsia="Calibri"/>
          <w:szCs w:val="24"/>
          <w:vertAlign w:val="subscript"/>
          <w:lang w:val="en-US" w:eastAsia="de-DE"/>
        </w:rPr>
        <w:t>O</w:t>
      </w:r>
      <w:r w:rsidRPr="00F97FBC">
        <w:rPr>
          <w:rFonts w:eastAsia="Calibri"/>
          <w:szCs w:val="24"/>
          <w:lang w:eastAsia="de-DE"/>
        </w:rPr>
        <w:t xml:space="preserve"> </w:t>
      </w:r>
      <w:r w:rsidRPr="00F97FBC">
        <w:rPr>
          <w:rFonts w:eastAsia="Calibri"/>
          <w:szCs w:val="24"/>
          <w:lang w:eastAsia="de-DE"/>
        </w:rPr>
        <w:tab/>
      </w:r>
      <w:r w:rsidRPr="00F97FBC">
        <w:rPr>
          <w:rFonts w:eastAsia="MS Mincho"/>
          <w:lang w:eastAsia="ru-RU"/>
        </w:rPr>
        <w:t>−</w:t>
      </w:r>
      <w:r w:rsidRPr="00F97FBC">
        <w:rPr>
          <w:rFonts w:eastAsia="MS Mincho"/>
          <w:lang w:eastAsia="ru-RU"/>
        </w:rPr>
        <w:tab/>
      </w:r>
      <w:r w:rsidRPr="00F97FBC">
        <w:t>содержание кислорода в топливе</w:t>
      </w:r>
      <w:r w:rsidRPr="00F97FBC">
        <w:rPr>
          <w:rFonts w:eastAsia="Calibri"/>
          <w:szCs w:val="24"/>
          <w:lang w:eastAsia="de-DE"/>
        </w:rPr>
        <w:t>, массовая доля [г/г] или [</w:t>
      </w:r>
      <w:r w:rsidRPr="00F97FBC">
        <w:t>% массы</w:t>
      </w:r>
      <w:r w:rsidRPr="00F97FBC">
        <w:rPr>
          <w:rFonts w:eastAsia="Calibri"/>
          <w:szCs w:val="24"/>
          <w:lang w:eastAsia="de-DE"/>
        </w:rPr>
        <w:t>],</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α</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водорода</w:t>
      </w:r>
      <w:r w:rsidRPr="00F97FBC">
        <w:rPr>
          <w:rFonts w:eastAsia="Calibri"/>
          <w:szCs w:val="24"/>
          <w:lang w:eastAsia="de-DE"/>
        </w:rPr>
        <w:t xml:space="preserve"> (H/C), </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γ</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серы</w:t>
      </w:r>
      <w:r w:rsidRPr="00F97FBC">
        <w:rPr>
          <w:rFonts w:eastAsia="Calibri"/>
          <w:szCs w:val="24"/>
          <w:lang w:eastAsia="de-DE"/>
        </w:rPr>
        <w:t xml:space="preserve"> (S/C),</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δ</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азота</w:t>
      </w:r>
      <w:r w:rsidRPr="00F97FBC">
        <w:rPr>
          <w:rFonts w:eastAsia="Calibri"/>
          <w:szCs w:val="24"/>
          <w:lang w:eastAsia="de-DE"/>
        </w:rPr>
        <w:t xml:space="preserve"> (N/C),</w:t>
      </w:r>
    </w:p>
    <w:p w:rsidR="00F96363" w:rsidRPr="00F97FBC" w:rsidRDefault="00F96363" w:rsidP="00BC3CF9">
      <w:pPr>
        <w:tabs>
          <w:tab w:val="left" w:pos="2694"/>
        </w:tabs>
        <w:autoSpaceDE w:val="0"/>
        <w:autoSpaceDN w:val="0"/>
        <w:adjustRightInd w:val="0"/>
        <w:spacing w:before="60" w:after="60"/>
        <w:ind w:left="3119" w:right="1134" w:hanging="851"/>
        <w:rPr>
          <w:rFonts w:eastAsia="Calibri"/>
          <w:szCs w:val="24"/>
          <w:lang w:eastAsia="de-DE"/>
        </w:rPr>
      </w:pPr>
      <w:r w:rsidRPr="00F97FBC">
        <w:rPr>
          <w:rFonts w:eastAsia="Calibri"/>
          <w:i/>
          <w:iCs/>
          <w:szCs w:val="24"/>
          <w:lang w:val="de-DE" w:eastAsia="de-DE"/>
        </w:rPr>
        <w:t>ε</w:t>
      </w:r>
      <w:r w:rsidRPr="00F97FBC">
        <w:rPr>
          <w:rFonts w:eastAsia="Calibri"/>
          <w:i/>
          <w:iCs/>
          <w:szCs w:val="24"/>
          <w:lang w:eastAsia="de-DE"/>
        </w:rPr>
        <w:t xml:space="preserve"> </w:t>
      </w:r>
      <w:r w:rsidRPr="00F97FBC">
        <w:rPr>
          <w:rFonts w:eastAsia="Calibri"/>
          <w:i/>
          <w:iCs/>
          <w:szCs w:val="24"/>
          <w:lang w:eastAsia="de-DE"/>
        </w:rPr>
        <w:tab/>
      </w:r>
      <w:r w:rsidRPr="00F97FBC">
        <w:rPr>
          <w:rFonts w:eastAsia="MS Mincho"/>
          <w:lang w:eastAsia="ru-RU"/>
        </w:rPr>
        <w:t>−</w:t>
      </w:r>
      <w:r w:rsidRPr="00F97FBC">
        <w:rPr>
          <w:rFonts w:eastAsia="MS Mincho"/>
          <w:lang w:eastAsia="ru-RU"/>
        </w:rPr>
        <w:tab/>
      </w:r>
      <w:r w:rsidRPr="00F97FBC">
        <w:t>молярная доля кислорода</w:t>
      </w:r>
      <w:r w:rsidRPr="00F97FBC">
        <w:rPr>
          <w:rFonts w:eastAsia="Calibri"/>
          <w:szCs w:val="24"/>
          <w:lang w:eastAsia="de-DE"/>
        </w:rPr>
        <w:t xml:space="preserve"> (</w:t>
      </w:r>
      <w:r w:rsidRPr="00F97FBC">
        <w:rPr>
          <w:rFonts w:eastAsia="Calibri"/>
          <w:szCs w:val="24"/>
          <w:lang w:val="en-US" w:eastAsia="de-DE"/>
        </w:rPr>
        <w:t>O</w:t>
      </w:r>
      <w:r w:rsidRPr="00F97FBC">
        <w:rPr>
          <w:rFonts w:eastAsia="Calibri"/>
          <w:szCs w:val="24"/>
          <w:lang w:eastAsia="de-DE"/>
        </w:rPr>
        <w:t>/</w:t>
      </w:r>
      <w:r w:rsidRPr="00F97FBC">
        <w:rPr>
          <w:rFonts w:eastAsia="Calibri"/>
          <w:szCs w:val="24"/>
          <w:lang w:val="en-US" w:eastAsia="de-DE"/>
        </w:rPr>
        <w:t>C</w:t>
      </w:r>
      <w:r w:rsidRPr="00F97FBC">
        <w:rPr>
          <w:rFonts w:eastAsia="Calibri"/>
          <w:szCs w:val="24"/>
          <w:lang w:eastAsia="de-DE"/>
        </w:rPr>
        <w:t>)</w:t>
      </w:r>
    </w:p>
    <w:p w:rsidR="00F96363" w:rsidRPr="00F97FBC" w:rsidRDefault="00F96363" w:rsidP="00BC3CF9">
      <w:pPr>
        <w:spacing w:before="120" w:after="120"/>
        <w:ind w:left="2268" w:right="1134"/>
        <w:jc w:val="both"/>
        <w:rPr>
          <w:rFonts w:eastAsia="Calibri"/>
          <w:lang w:eastAsia="de-DE"/>
        </w:rPr>
      </w:pPr>
      <w:r w:rsidRPr="00F97FBC">
        <w:t>для топлива</w:t>
      </w:r>
      <w:r w:rsidRPr="00F97FBC">
        <w:rPr>
          <w:rFonts w:eastAsia="Calibri"/>
          <w:lang w:eastAsia="de-DE"/>
        </w:rPr>
        <w:t xml:space="preserve"> </w:t>
      </w:r>
      <w:r w:rsidRPr="00F97FBC">
        <w:rPr>
          <w:rFonts w:eastAsia="Calibri"/>
          <w:lang w:val="en-US" w:eastAsia="de-DE"/>
        </w:rPr>
        <w:t>CH</w:t>
      </w:r>
      <w:r w:rsidRPr="00F97FBC">
        <w:rPr>
          <w:rFonts w:eastAsia="Calibri"/>
          <w:i/>
          <w:iCs/>
          <w:lang w:val="de-DE" w:eastAsia="de-DE"/>
        </w:rPr>
        <w:t>α</w:t>
      </w:r>
      <w:r w:rsidRPr="00F97FBC">
        <w:rPr>
          <w:rFonts w:eastAsia="Calibri"/>
          <w:lang w:val="en-US" w:eastAsia="de-DE"/>
        </w:rPr>
        <w:t>O</w:t>
      </w:r>
      <w:r w:rsidRPr="00F97FBC">
        <w:rPr>
          <w:rFonts w:eastAsia="Calibri"/>
          <w:i/>
          <w:iCs/>
          <w:lang w:val="de-DE" w:eastAsia="de-DE"/>
        </w:rPr>
        <w:t>ε</w:t>
      </w:r>
      <w:r w:rsidRPr="00F97FBC">
        <w:rPr>
          <w:rFonts w:eastAsia="Calibri"/>
          <w:lang w:val="en-US" w:eastAsia="de-DE"/>
        </w:rPr>
        <w:t>N</w:t>
      </w:r>
      <w:r w:rsidRPr="00F97FBC">
        <w:rPr>
          <w:rFonts w:eastAsia="Calibri"/>
          <w:i/>
          <w:iCs/>
          <w:lang w:val="de-DE" w:eastAsia="de-DE"/>
        </w:rPr>
        <w:t>δ</w:t>
      </w:r>
      <w:r w:rsidRPr="00F97FBC">
        <w:rPr>
          <w:rFonts w:eastAsia="Calibri"/>
          <w:lang w:val="en-US" w:eastAsia="de-DE"/>
        </w:rPr>
        <w:t>S</w:t>
      </w:r>
      <w:r w:rsidRPr="00F97FBC">
        <w:rPr>
          <w:rFonts w:eastAsia="Calibri"/>
          <w:i/>
          <w:iCs/>
          <w:lang w:val="de-DE" w:eastAsia="de-DE"/>
        </w:rPr>
        <w:t>γ</w:t>
      </w:r>
      <w:r w:rsidRPr="00F97FBC">
        <w:rPr>
          <w:rFonts w:eastAsia="Calibri"/>
          <w:lang w:eastAsia="de-DE"/>
        </w:rPr>
        <w:t>.</w:t>
      </w:r>
    </w:p>
    <w:p w:rsidR="00F96363" w:rsidRPr="00F97FBC" w:rsidRDefault="00F96363" w:rsidP="00BC3CF9">
      <w:pPr>
        <w:numPr>
          <w:ilvl w:val="1"/>
          <w:numId w:val="0"/>
        </w:numPr>
        <w:spacing w:before="120" w:after="120"/>
        <w:ind w:left="2268" w:right="1134" w:hanging="1133"/>
        <w:jc w:val="both"/>
        <w:rPr>
          <w:rFonts w:eastAsia="Calibri"/>
          <w:lang w:eastAsia="de-DE"/>
        </w:rPr>
      </w:pPr>
      <w:r w:rsidRPr="00F97FBC">
        <w:rPr>
          <w:rFonts w:eastAsia="Calibri"/>
          <w:lang w:eastAsia="de-DE"/>
        </w:rPr>
        <w:t>A.2.7.2</w:t>
      </w:r>
      <w:r w:rsidRPr="00F97FBC">
        <w:rPr>
          <w:rFonts w:eastAsia="Calibri"/>
          <w:lang w:eastAsia="de-DE"/>
        </w:rPr>
        <w:tab/>
        <w:t>Расчет выбросов на основе молярности</w:t>
      </w:r>
    </w:p>
    <w:p w:rsidR="00F96363" w:rsidRPr="00F97FBC" w:rsidRDefault="00F96363" w:rsidP="00BC3CF9">
      <w:pPr>
        <w:spacing w:before="120" w:after="120"/>
        <w:ind w:left="2268" w:right="1134"/>
        <w:jc w:val="both"/>
        <w:rPr>
          <w:rFonts w:eastAsia="Calibri"/>
          <w:lang w:eastAsia="de-DE"/>
        </w:rPr>
      </w:pPr>
      <w:r w:rsidRPr="00F97FBC">
        <w:rPr>
          <w:rFonts w:eastAsia="Calibri"/>
        </w:rPr>
        <w:t xml:space="preserve">За исключением указанного в настоящем пункте, применяют положения </w:t>
      </w:r>
      <w:r w:rsidRPr="00F97FBC">
        <w:rPr>
          <w:rFonts w:eastAsia="Calibri"/>
          <w:lang w:eastAsia="de-DE"/>
        </w:rPr>
        <w:t>добавления</w:t>
      </w:r>
      <w:r w:rsidRPr="00F97FBC">
        <w:rPr>
          <w:rFonts w:eastAsia="Calibri"/>
        </w:rPr>
        <w:t xml:space="preserve"> А.2 </w:t>
      </w:r>
      <w:r w:rsidRPr="00F97FBC">
        <w:rPr>
          <w:rFonts w:eastAsia="Calibri"/>
          <w:lang w:eastAsia="de-DE"/>
        </w:rPr>
        <w:t>к приложению</w:t>
      </w:r>
      <w:r w:rsidRPr="00F97FBC">
        <w:rPr>
          <w:rFonts w:eastAsia="Calibri"/>
        </w:rPr>
        <w:t xml:space="preserve"> 5.</w:t>
      </w:r>
    </w:p>
    <w:p w:rsidR="00F96363" w:rsidRPr="00F97FBC" w:rsidRDefault="00F96363" w:rsidP="00BC3CF9">
      <w:pPr>
        <w:numPr>
          <w:ilvl w:val="2"/>
          <w:numId w:val="0"/>
        </w:numPr>
        <w:spacing w:before="120" w:after="120"/>
        <w:ind w:left="2268" w:right="1134" w:hanging="1133"/>
        <w:jc w:val="both"/>
        <w:rPr>
          <w:rFonts w:eastAsia="Calibri"/>
        </w:rPr>
      </w:pPr>
      <w:r w:rsidRPr="00F97FBC">
        <w:rPr>
          <w:rFonts w:eastAsia="Calibri"/>
          <w:lang w:val="en-US"/>
        </w:rPr>
        <w:t>A</w:t>
      </w:r>
      <w:r w:rsidRPr="00F97FBC">
        <w:rPr>
          <w:rFonts w:eastAsia="Calibri"/>
        </w:rPr>
        <w:t>.2.7.2.1</w:t>
      </w:r>
      <w:r w:rsidRPr="00F97FBC">
        <w:rPr>
          <w:rFonts w:eastAsia="Calibri"/>
        </w:rPr>
        <w:tab/>
        <w:t xml:space="preserve">Поправка на </w:t>
      </w:r>
      <w:r w:rsidRPr="00F97FBC">
        <w:t>влажность NO</w:t>
      </w:r>
      <w:r w:rsidRPr="00F97FBC">
        <w:rPr>
          <w:vertAlign w:val="subscript"/>
        </w:rPr>
        <w:t>X</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t>Используют уравнение (</w:t>
      </w:r>
      <w:r w:rsidRPr="00F97FBC">
        <w:rPr>
          <w:rFonts w:eastAsia="Calibri"/>
          <w:lang w:val="en-US" w:eastAsia="de-DE"/>
        </w:rPr>
        <w:t>A</w:t>
      </w:r>
      <w:r w:rsidRPr="00F97FBC">
        <w:rPr>
          <w:rFonts w:eastAsia="Calibri"/>
          <w:lang w:eastAsia="de-DE"/>
        </w:rPr>
        <w:t xml:space="preserve">.5-102), приведенное в добавлении </w:t>
      </w:r>
      <w:r w:rsidRPr="00F97FBC">
        <w:rPr>
          <w:rFonts w:eastAsia="Calibri"/>
          <w:lang w:val="en-US" w:eastAsia="de-DE"/>
        </w:rPr>
        <w:t>A</w:t>
      </w:r>
      <w:r w:rsidRPr="00F97FBC">
        <w:rPr>
          <w:rFonts w:eastAsia="Calibri"/>
          <w:lang w:eastAsia="de-DE"/>
        </w:rPr>
        <w:t>.2 к приложению 5 (</w:t>
      </w:r>
      <w:r w:rsidRPr="00F97FBC">
        <w:rPr>
          <w:rFonts w:eastAsia="Calibri"/>
        </w:rPr>
        <w:t>поправка для</w:t>
      </w:r>
      <w:r w:rsidRPr="00F97FBC">
        <w:t xml:space="preserve"> двигателей с воспламенением от сжатия).</w:t>
      </w:r>
    </w:p>
    <w:p w:rsidR="00F96363" w:rsidRPr="00F97FBC" w:rsidRDefault="00F96363" w:rsidP="00BC3CF9">
      <w:pPr>
        <w:numPr>
          <w:ilvl w:val="2"/>
          <w:numId w:val="0"/>
        </w:numPr>
        <w:spacing w:before="120" w:after="120"/>
        <w:ind w:left="2268" w:right="1134" w:hanging="1133"/>
        <w:jc w:val="both"/>
        <w:rPr>
          <w:rFonts w:eastAsia="Calibri"/>
        </w:rPr>
      </w:pPr>
      <w:r w:rsidRPr="00F97FBC">
        <w:rPr>
          <w:rFonts w:eastAsia="Calibri"/>
          <w:lang w:val="en-US"/>
        </w:rPr>
        <w:t>A</w:t>
      </w:r>
      <w:r w:rsidRPr="00F97FBC">
        <w:rPr>
          <w:rFonts w:eastAsia="Calibri"/>
        </w:rPr>
        <w:t>.2.7.2.2</w:t>
      </w:r>
      <w:r w:rsidRPr="00F97FBC">
        <w:rPr>
          <w:rFonts w:eastAsia="Calibri"/>
        </w:rPr>
        <w:tab/>
      </w:r>
      <w:r w:rsidRPr="00F97FBC">
        <w:t>Определение массового расхода отработавших газов без использования расходомера для первичных отработавших газов</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t>Используют уравнение (</w:t>
      </w:r>
      <w:r w:rsidRPr="00F97FBC">
        <w:rPr>
          <w:rFonts w:eastAsia="Calibri"/>
          <w:lang w:val="en-US" w:eastAsia="de-DE"/>
        </w:rPr>
        <w:t>A</w:t>
      </w:r>
      <w:r w:rsidRPr="00F97FBC">
        <w:rPr>
          <w:rFonts w:eastAsia="Calibri"/>
          <w:lang w:eastAsia="de-DE"/>
        </w:rPr>
        <w:t xml:space="preserve">.5-112), приведенное в добавлении </w:t>
      </w:r>
      <w:r w:rsidRPr="00F97FBC">
        <w:rPr>
          <w:rFonts w:eastAsia="Calibri"/>
          <w:lang w:val="en-US" w:eastAsia="de-DE"/>
        </w:rPr>
        <w:t>A</w:t>
      </w:r>
      <w:r w:rsidRPr="00F97FBC">
        <w:rPr>
          <w:rFonts w:eastAsia="Calibri"/>
          <w:lang w:eastAsia="de-DE"/>
        </w:rPr>
        <w:t>.2 к приложению 5 (</w:t>
      </w:r>
      <w:r w:rsidRPr="00F97FBC">
        <w:t>расчет молярного расхода потока на основе всасываемого воздуха</w:t>
      </w:r>
      <w:r w:rsidRPr="00F97FBC">
        <w:rPr>
          <w:rFonts w:eastAsia="Calibri"/>
          <w:lang w:eastAsia="de-DE"/>
        </w:rPr>
        <w:t>). В качестве альтернативы и только при проведении испытания ВДУЦ допускается использование уравнения (</w:t>
      </w:r>
      <w:r w:rsidRPr="00F97FBC">
        <w:rPr>
          <w:rFonts w:eastAsia="Calibri"/>
          <w:lang w:val="en-US" w:eastAsia="de-DE"/>
        </w:rPr>
        <w:t>A</w:t>
      </w:r>
      <w:r w:rsidRPr="00F97FBC">
        <w:rPr>
          <w:rFonts w:eastAsia="Calibri"/>
          <w:lang w:eastAsia="de-DE"/>
        </w:rPr>
        <w:t xml:space="preserve">.5-113), приведенного в добавлении </w:t>
      </w:r>
      <w:r w:rsidRPr="00F97FBC">
        <w:rPr>
          <w:rFonts w:eastAsia="Calibri"/>
          <w:lang w:val="en-US" w:eastAsia="de-DE"/>
        </w:rPr>
        <w:t>A</w:t>
      </w:r>
      <w:r w:rsidRPr="00F97FBC">
        <w:rPr>
          <w:rFonts w:eastAsia="Calibri"/>
          <w:lang w:eastAsia="de-DE"/>
        </w:rPr>
        <w:t>.2 к приложению 5 (</w:t>
      </w:r>
      <w:r w:rsidRPr="00F97FBC">
        <w:t>расчет молярного расхода потока на основе расхода топлива по массе).</w:t>
      </w:r>
    </w:p>
    <w:p w:rsidR="00F96363" w:rsidRPr="00F97FBC" w:rsidRDefault="00F96363" w:rsidP="00BC3CF9">
      <w:pPr>
        <w:keepNext/>
        <w:keepLines/>
        <w:numPr>
          <w:ilvl w:val="2"/>
          <w:numId w:val="0"/>
        </w:numPr>
        <w:spacing w:after="120"/>
        <w:ind w:left="2268" w:right="1134" w:hanging="1134"/>
        <w:jc w:val="both"/>
        <w:outlineLvl w:val="0"/>
        <w:rPr>
          <w:rFonts w:eastAsia="Calibri"/>
          <w:lang w:eastAsia="de-DE"/>
        </w:rPr>
      </w:pPr>
      <w:r w:rsidRPr="00F97FBC">
        <w:rPr>
          <w:rFonts w:eastAsia="Calibri"/>
          <w:lang w:val="en-US"/>
        </w:rPr>
        <w:lastRenderedPageBreak/>
        <w:t>A</w:t>
      </w:r>
      <w:r w:rsidRPr="00F97FBC">
        <w:rPr>
          <w:rFonts w:eastAsia="Calibri"/>
        </w:rPr>
        <w:t>.2.7.2.3</w:t>
      </w:r>
      <w:r w:rsidRPr="00F97FBC">
        <w:rPr>
          <w:rFonts w:eastAsia="Calibri"/>
        </w:rPr>
        <w:tab/>
        <w:t>М</w:t>
      </w:r>
      <w:r w:rsidRPr="00F97FBC">
        <w:rPr>
          <w:rFonts w:eastAsia="Calibri"/>
          <w:lang w:eastAsia="de-DE"/>
        </w:rPr>
        <w:t>олярные доли компонентов для определения газообразных компонентов</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t xml:space="preserve">Для определения </w:t>
      </w:r>
      <w:r w:rsidRPr="00F97FBC">
        <w:rPr>
          <w:rFonts w:eastAsia="Calibri"/>
        </w:rPr>
        <w:t>м</w:t>
      </w:r>
      <w:r w:rsidRPr="00F97FBC">
        <w:rPr>
          <w:rFonts w:eastAsia="Calibri"/>
          <w:lang w:eastAsia="de-DE"/>
        </w:rPr>
        <w:t xml:space="preserve">олярных долей компонентов на основе </w:t>
      </w:r>
      <w:r w:rsidRPr="00F97FBC">
        <w:t xml:space="preserve">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w:t>
      </w:r>
      <w:r w:rsidRPr="00F97FBC">
        <w:rPr>
          <w:rFonts w:eastAsia="Calibri"/>
          <w:lang w:eastAsia="de-DE"/>
        </w:rPr>
        <w:t xml:space="preserve">используют точный подход. </w:t>
      </w:r>
      <w:r w:rsidRPr="00F97FBC">
        <w:t xml:space="preserve">Мгновенные молярные доли компонентов служат входными значениями, используемыми в </w:t>
      </w:r>
      <w:r w:rsidRPr="00F97FBC">
        <w:rPr>
          <w:rFonts w:eastAsia="Calibri"/>
          <w:lang w:eastAsia="de-DE"/>
        </w:rPr>
        <w:t>приведенн</w:t>
      </w:r>
      <w:r>
        <w:rPr>
          <w:rFonts w:eastAsia="Calibri"/>
          <w:lang w:eastAsia="de-DE"/>
        </w:rPr>
        <w:t>ых</w:t>
      </w:r>
      <w:r w:rsidRPr="00F97FBC">
        <w:rPr>
          <w:rFonts w:eastAsia="Calibri"/>
          <w:lang w:eastAsia="de-DE"/>
        </w:rPr>
        <w:t xml:space="preserve"> в добавлении </w:t>
      </w:r>
      <w:r w:rsidRPr="00F97FBC">
        <w:rPr>
          <w:rFonts w:eastAsia="Calibri"/>
          <w:lang w:val="en-US" w:eastAsia="de-DE"/>
        </w:rPr>
        <w:t>A</w:t>
      </w:r>
      <w:r w:rsidRPr="00F97FBC">
        <w:rPr>
          <w:rFonts w:eastAsia="Calibri"/>
          <w:lang w:eastAsia="de-DE"/>
        </w:rPr>
        <w:t xml:space="preserve">.2 к приложению 5 </w:t>
      </w:r>
      <w:r w:rsidRPr="00F97FBC">
        <w:t xml:space="preserve">уравнениях </w:t>
      </w:r>
      <w:r w:rsidRPr="00F97FBC">
        <w:rPr>
          <w:rFonts w:eastAsia="Calibri"/>
          <w:lang w:eastAsia="de-DE"/>
        </w:rPr>
        <w:t>(</w:t>
      </w:r>
      <w:r w:rsidRPr="00F97FBC">
        <w:rPr>
          <w:rFonts w:eastAsia="Calibri"/>
          <w:lang w:val="en-US" w:eastAsia="de-DE"/>
        </w:rPr>
        <w:t>A</w:t>
      </w:r>
      <w:r w:rsidRPr="00F97FBC">
        <w:rPr>
          <w:rFonts w:eastAsia="Calibri"/>
          <w:lang w:eastAsia="de-DE"/>
        </w:rPr>
        <w:t>.5-88), (</w:t>
      </w:r>
      <w:r w:rsidRPr="00F97FBC">
        <w:rPr>
          <w:rFonts w:eastAsia="Calibri"/>
          <w:lang w:val="en-US" w:eastAsia="de-DE"/>
        </w:rPr>
        <w:t>A</w:t>
      </w:r>
      <w:r w:rsidRPr="00F97FBC">
        <w:rPr>
          <w:rFonts w:eastAsia="Calibri"/>
          <w:lang w:eastAsia="de-DE"/>
        </w:rPr>
        <w:t>.5-90) и (</w:t>
      </w:r>
      <w:r w:rsidRPr="00F97FBC">
        <w:rPr>
          <w:rFonts w:eastAsia="Calibri"/>
          <w:lang w:val="en-US" w:eastAsia="de-DE"/>
        </w:rPr>
        <w:t>A</w:t>
      </w:r>
      <w:r w:rsidRPr="00F97FBC">
        <w:rPr>
          <w:rFonts w:eastAsia="Calibri"/>
          <w:lang w:eastAsia="de-DE"/>
        </w:rPr>
        <w:t xml:space="preserve">.5-91) для </w:t>
      </w:r>
      <w:r w:rsidRPr="00F97FBC">
        <w:t>расчета химического баланса.</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t xml:space="preserve">Определение </w:t>
      </w:r>
      <w:r w:rsidRPr="00F97FBC">
        <w:rPr>
          <w:rFonts w:eastAsia="Calibri"/>
        </w:rPr>
        <w:t>м</w:t>
      </w:r>
      <w:r w:rsidRPr="00F97FBC">
        <w:rPr>
          <w:rFonts w:eastAsia="Calibri"/>
          <w:lang w:eastAsia="de-DE"/>
        </w:rPr>
        <w:t>олярных долей проводят в соответствии с пунктом </w:t>
      </w:r>
      <w:r w:rsidRPr="00F97FBC">
        <w:rPr>
          <w:rFonts w:eastAsia="Calibri"/>
          <w:lang w:val="en-US" w:eastAsia="de-DE"/>
        </w:rPr>
        <w:t>A</w:t>
      </w:r>
      <w:r w:rsidRPr="00F97FBC">
        <w:rPr>
          <w:rFonts w:eastAsia="Calibri"/>
          <w:lang w:eastAsia="de-DE"/>
        </w:rPr>
        <w:t xml:space="preserve">.2.7.2.3.1 либо пунктом </w:t>
      </w:r>
      <w:r w:rsidRPr="00F97FBC">
        <w:rPr>
          <w:rFonts w:eastAsia="Calibri"/>
          <w:lang w:val="en-US" w:eastAsia="de-DE"/>
        </w:rPr>
        <w:t>A</w:t>
      </w:r>
      <w:r w:rsidRPr="00F97FBC">
        <w:rPr>
          <w:rFonts w:eastAsia="Calibri"/>
          <w:lang w:eastAsia="de-DE"/>
        </w:rPr>
        <w:t>.2.7.1.5.3.</w:t>
      </w:r>
    </w:p>
    <w:p w:rsidR="00F96363" w:rsidRPr="00F97FBC" w:rsidRDefault="00F96363" w:rsidP="00BC3CF9">
      <w:pPr>
        <w:spacing w:before="120" w:after="120"/>
        <w:ind w:left="2268" w:right="1134"/>
        <w:jc w:val="both"/>
        <w:rPr>
          <w:rFonts w:eastAsia="Calibri"/>
        </w:rPr>
      </w:pPr>
      <w:r w:rsidRPr="00F97FBC">
        <w:t xml:space="preserve">Газообразные виды топлива, будь-то в смеси или беспримесные, могут содержать значительные количества инертных составных компонентов, таких как </w:t>
      </w:r>
      <w:r w:rsidRPr="00F97FBC">
        <w:rPr>
          <w:rFonts w:eastAsia="Calibri"/>
          <w:lang w:val="en-US"/>
        </w:rPr>
        <w:t>CO</w:t>
      </w:r>
      <w:r w:rsidRPr="00F97FBC">
        <w:rPr>
          <w:rFonts w:eastAsia="Calibri"/>
          <w:vertAlign w:val="subscript"/>
        </w:rPr>
        <w:t>2</w:t>
      </w:r>
      <w:r w:rsidRPr="00F97FBC">
        <w:rPr>
          <w:rFonts w:eastAsia="Calibri"/>
        </w:rPr>
        <w:t xml:space="preserve"> и </w:t>
      </w:r>
      <w:r w:rsidRPr="00F97FBC">
        <w:rPr>
          <w:rFonts w:eastAsia="Calibri"/>
          <w:lang w:val="en-US"/>
        </w:rPr>
        <w:t>N</w:t>
      </w:r>
      <w:r w:rsidRPr="00F97FBC">
        <w:rPr>
          <w:rFonts w:eastAsia="Calibri"/>
          <w:vertAlign w:val="subscript"/>
        </w:rPr>
        <w:t>2</w:t>
      </w:r>
      <w:r w:rsidRPr="00F97FBC">
        <w:t xml:space="preserve">. Изготовитель либо учитывает такие составные компоненты при расчете </w:t>
      </w:r>
      <w:r w:rsidRPr="00F97FBC">
        <w:rPr>
          <w:rFonts w:eastAsia="Calibri"/>
          <w:lang w:eastAsia="de-DE"/>
        </w:rPr>
        <w:t xml:space="preserve">атомных соотношений по пункту </w:t>
      </w:r>
      <w:r w:rsidRPr="00F97FBC">
        <w:rPr>
          <w:rFonts w:eastAsia="Calibri"/>
          <w:lang w:val="en-US"/>
        </w:rPr>
        <w:t>A</w:t>
      </w:r>
      <w:r w:rsidRPr="00F97FBC">
        <w:rPr>
          <w:rFonts w:eastAsia="Calibri"/>
        </w:rPr>
        <w:t xml:space="preserve">.2.7.2.3.1 или, когда это применимо, </w:t>
      </w:r>
      <w:r w:rsidRPr="00F97FBC">
        <w:rPr>
          <w:rFonts w:eastAsia="Calibri"/>
          <w:lang w:eastAsia="de-DE"/>
        </w:rPr>
        <w:t xml:space="preserve">по пункту </w:t>
      </w:r>
      <w:r w:rsidRPr="00F97FBC">
        <w:rPr>
          <w:rFonts w:eastAsia="Calibri"/>
          <w:lang w:val="en-US"/>
        </w:rPr>
        <w:t>A</w:t>
      </w:r>
      <w:r w:rsidRPr="00F97FBC">
        <w:rPr>
          <w:rFonts w:eastAsia="Calibri"/>
        </w:rPr>
        <w:t xml:space="preserve">.2.7.1.5.3, либо </w:t>
      </w:r>
      <w:r w:rsidRPr="00F97FBC">
        <w:rPr>
          <w:rFonts w:eastAsia="MS Mincho"/>
          <w:lang w:eastAsia="ru-RU"/>
        </w:rPr>
        <w:t xml:space="preserve">– в качестве альтернативы – исключает </w:t>
      </w:r>
      <w:r w:rsidRPr="00F97FBC">
        <w:t xml:space="preserve">инертные составные компоненты из </w:t>
      </w:r>
      <w:r w:rsidRPr="00F97FBC">
        <w:rPr>
          <w:rFonts w:eastAsia="Calibri"/>
          <w:lang w:eastAsia="de-DE"/>
        </w:rPr>
        <w:t xml:space="preserve">атомных соотношений и соответственным образом распределяет их по служащим для расчета </w:t>
      </w:r>
      <w:r w:rsidRPr="00F97FBC">
        <w:t>химического баланса</w:t>
      </w:r>
      <w:r w:rsidRPr="00F97FBC">
        <w:rPr>
          <w:rFonts w:eastAsia="Calibri"/>
          <w:lang w:eastAsia="de-DE"/>
        </w:rPr>
        <w:t xml:space="preserve"> параметрам (</w:t>
      </w:r>
      <w:r w:rsidRPr="00F97FBC">
        <w:rPr>
          <w:rFonts w:eastAsia="Calibri"/>
          <w:i/>
          <w:lang w:val="en-US"/>
        </w:rPr>
        <w:t>x</w:t>
      </w:r>
      <w:r w:rsidRPr="00F97FBC">
        <w:rPr>
          <w:rFonts w:eastAsia="Calibri"/>
          <w:vertAlign w:val="subscript"/>
          <w:lang w:val="en-US"/>
        </w:rPr>
        <w:t>O</w:t>
      </w:r>
      <w:r w:rsidRPr="00F97FBC">
        <w:rPr>
          <w:rFonts w:eastAsia="Calibri"/>
          <w:vertAlign w:val="subscript"/>
        </w:rPr>
        <w:t>2</w:t>
      </w:r>
      <w:r w:rsidRPr="00F97FBC">
        <w:rPr>
          <w:rFonts w:eastAsia="Calibri"/>
          <w:vertAlign w:val="subscript"/>
          <w:lang w:val="en-US"/>
        </w:rPr>
        <w:t>int</w:t>
      </w:r>
      <w:r w:rsidRPr="00F97FBC">
        <w:rPr>
          <w:rFonts w:eastAsia="Calibri"/>
        </w:rPr>
        <w:t xml:space="preserve">, </w:t>
      </w:r>
      <w:r w:rsidRPr="00F97FBC">
        <w:rPr>
          <w:rFonts w:eastAsia="Calibri"/>
          <w:i/>
          <w:lang w:val="en-US"/>
        </w:rPr>
        <w:t>x</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int</w:t>
      </w:r>
      <w:r w:rsidRPr="00F97FBC">
        <w:rPr>
          <w:rFonts w:eastAsia="Calibri"/>
        </w:rPr>
        <w:t xml:space="preserve"> и </w:t>
      </w:r>
      <w:r w:rsidRPr="00F97FBC">
        <w:rPr>
          <w:rFonts w:eastAsia="Calibri"/>
          <w:i/>
          <w:lang w:val="en-US"/>
        </w:rPr>
        <w:t>x</w:t>
      </w:r>
      <w:r w:rsidRPr="00F97FBC">
        <w:rPr>
          <w:rFonts w:eastAsia="Calibri"/>
          <w:vertAlign w:val="subscript"/>
          <w:lang w:val="en-US"/>
        </w:rPr>
        <w:t>H</w:t>
      </w:r>
      <w:r w:rsidRPr="00F97FBC">
        <w:rPr>
          <w:rFonts w:eastAsia="Calibri"/>
          <w:vertAlign w:val="subscript"/>
        </w:rPr>
        <w:t>2</w:t>
      </w:r>
      <w:r w:rsidRPr="00F97FBC">
        <w:rPr>
          <w:rFonts w:eastAsia="Calibri"/>
          <w:vertAlign w:val="subscript"/>
          <w:lang w:val="en-US"/>
        </w:rPr>
        <w:t>Oint</w:t>
      </w:r>
      <w:r w:rsidRPr="00F97FBC">
        <w:rPr>
          <w:rFonts w:eastAsia="Calibri"/>
          <w:lang w:eastAsia="de-DE"/>
        </w:rPr>
        <w:t xml:space="preserve">) всасываемого воздуха, указанным в пункте </w:t>
      </w:r>
      <w:r w:rsidRPr="00F97FBC">
        <w:rPr>
          <w:rFonts w:eastAsia="Calibri"/>
          <w:lang w:val="en-US"/>
        </w:rPr>
        <w:t>A</w:t>
      </w:r>
      <w:r w:rsidRPr="00F97FBC">
        <w:rPr>
          <w:rFonts w:eastAsia="Calibri"/>
        </w:rPr>
        <w:t>.2.4.3 добавления А.2 к приложению 5</w:t>
      </w:r>
      <w:r w:rsidRPr="00F97FBC">
        <w:t>.</w:t>
      </w:r>
    </w:p>
    <w:p w:rsidR="00F96363" w:rsidRPr="00F97FBC" w:rsidRDefault="00F96363" w:rsidP="00BC3CF9">
      <w:pPr>
        <w:numPr>
          <w:ilvl w:val="3"/>
          <w:numId w:val="0"/>
        </w:numPr>
        <w:spacing w:before="120" w:after="120"/>
        <w:ind w:left="2268" w:right="1134" w:hanging="1133"/>
        <w:jc w:val="both"/>
        <w:rPr>
          <w:rFonts w:eastAsia="MS Mincho"/>
          <w:szCs w:val="24"/>
          <w:lang w:eastAsia="de-DE"/>
        </w:rPr>
      </w:pPr>
      <w:r w:rsidRPr="00F97FBC">
        <w:rPr>
          <w:rFonts w:eastAsia="MS Mincho"/>
          <w:szCs w:val="24"/>
          <w:lang w:eastAsia="de-DE"/>
        </w:rPr>
        <w:t>A.2.7.2.3.1</w:t>
      </w:r>
      <w:r w:rsidRPr="00F97FBC">
        <w:rPr>
          <w:rFonts w:eastAsia="MS Mincho"/>
          <w:szCs w:val="24"/>
          <w:lang w:eastAsia="de-DE"/>
        </w:rPr>
        <w:tab/>
      </w:r>
      <w:r w:rsidRPr="00F97FBC">
        <w:t>Определение молярных долей компонентов</w:t>
      </w:r>
    </w:p>
    <w:p w:rsidR="00F96363" w:rsidRPr="00F97FBC" w:rsidRDefault="00F96363" w:rsidP="00526FEB">
      <w:pPr>
        <w:spacing w:before="120" w:after="240"/>
        <w:ind w:left="2268" w:right="1134"/>
        <w:jc w:val="both"/>
        <w:rPr>
          <w:rFonts w:eastAsia="Calibri"/>
          <w:szCs w:val="24"/>
        </w:rPr>
      </w:pPr>
      <w:r w:rsidRPr="00F97FBC">
        <w:t xml:space="preserve">Применительно к ряду атомных соотношений водорода, кислорода, серы и азота к углероду мгновенные молярные доли компонентов можно рассчитать при помощи уравнений </w:t>
      </w:r>
      <w:r w:rsidRPr="00F97FBC">
        <w:rPr>
          <w:rFonts w:eastAsia="Calibri"/>
          <w:lang w:eastAsia="de-DE"/>
        </w:rPr>
        <w:t>(</w:t>
      </w:r>
      <w:r w:rsidRPr="00F97FBC">
        <w:rPr>
          <w:rFonts w:eastAsia="Calibri"/>
          <w:lang w:val="en-US" w:eastAsia="de-DE"/>
        </w:rPr>
        <w:t>A</w:t>
      </w:r>
      <w:r w:rsidRPr="00F97FBC">
        <w:rPr>
          <w:rFonts w:eastAsia="Calibri"/>
          <w:lang w:eastAsia="de-DE"/>
        </w:rPr>
        <w:t>.7-12)</w:t>
      </w:r>
      <w:r w:rsidRPr="00F97FBC">
        <w:rPr>
          <w:rFonts w:eastAsia="MS Mincho"/>
          <w:lang w:eastAsia="ru-RU"/>
        </w:rPr>
        <w:t>−</w:t>
      </w:r>
      <w:r w:rsidRPr="00F97FBC">
        <w:rPr>
          <w:rFonts w:eastAsia="Calibri"/>
          <w:lang w:eastAsia="de-DE"/>
        </w:rPr>
        <w:t>(</w:t>
      </w:r>
      <w:r w:rsidRPr="00F97FBC">
        <w:rPr>
          <w:rFonts w:eastAsia="Calibri"/>
          <w:lang w:val="en-US" w:eastAsia="de-DE"/>
        </w:rPr>
        <w:t>A</w:t>
      </w:r>
      <w:r w:rsidRPr="00F97FBC">
        <w:rPr>
          <w:rFonts w:eastAsia="Calibri"/>
          <w:lang w:eastAsia="de-DE"/>
        </w:rPr>
        <w:t>.7-15):</w:t>
      </w:r>
    </w:p>
    <w:p w:rsidR="00F96363" w:rsidRPr="00F97FBC" w:rsidRDefault="00F96363" w:rsidP="00526FEB">
      <w:pPr>
        <w:spacing w:after="240"/>
        <w:ind w:left="1134" w:right="1134"/>
        <w:jc w:val="right"/>
        <w:rPr>
          <w:rFonts w:eastAsia="Calibri"/>
          <w:szCs w:val="24"/>
        </w:rPr>
      </w:pPr>
      <w:r w:rsidRPr="00F97FBC">
        <w:rPr>
          <w:rFonts w:eastAsia="Calibri"/>
          <w:noProof/>
          <w:lang w:eastAsia="ru-RU"/>
        </w:rPr>
        <w:drawing>
          <wp:inline distT="0" distB="0" distL="0" distR="0" wp14:anchorId="780E9C85" wp14:editId="6397925A">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6"/>
                    <a:stretch>
                      <a:fillRect/>
                    </a:stretch>
                  </pic:blipFill>
                  <pic:spPr>
                    <a:xfrm>
                      <a:off x="0" y="0"/>
                      <a:ext cx="4802400" cy="504000"/>
                    </a:xfrm>
                    <a:prstGeom prst="rect">
                      <a:avLst/>
                    </a:prstGeom>
                  </pic:spPr>
                </pic:pic>
              </a:graphicData>
            </a:graphic>
          </wp:inline>
        </w:drawing>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ascii="Calibri Light" w:eastAsia="Calibri" w:hAnsi="Calibri Light"/>
          <w:sz w:val="18"/>
          <w:szCs w:val="21"/>
        </w:rPr>
        <w:tab/>
      </w:r>
      <w:r w:rsidRPr="00F97FBC">
        <w:rPr>
          <w:rFonts w:eastAsia="Calibri"/>
          <w:szCs w:val="24"/>
        </w:rPr>
        <w:t>(A.7-12),</w:t>
      </w:r>
    </w:p>
    <w:p w:rsidR="00F96363" w:rsidRPr="00F97FBC" w:rsidRDefault="00F96363" w:rsidP="00526FEB">
      <w:pPr>
        <w:spacing w:after="24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48D6603C" wp14:editId="6336B9F5">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7"/>
                    <a:stretch>
                      <a:fillRect/>
                    </a:stretch>
                  </pic:blipFill>
                  <pic:spPr>
                    <a:xfrm>
                      <a:off x="0" y="0"/>
                      <a:ext cx="4809600" cy="5292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3),</w:t>
      </w:r>
    </w:p>
    <w:p w:rsidR="00F96363" w:rsidRPr="00F97FBC" w:rsidRDefault="00F96363" w:rsidP="00526FEB">
      <w:pPr>
        <w:spacing w:after="24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4588D5E1" wp14:editId="2D81E577">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8"/>
                    <a:stretch>
                      <a:fillRect/>
                    </a:stretch>
                  </pic:blipFill>
                  <pic:spPr>
                    <a:xfrm>
                      <a:off x="0" y="0"/>
                      <a:ext cx="4730400" cy="4932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4),</w:t>
      </w:r>
    </w:p>
    <w:p w:rsidR="00F96363" w:rsidRPr="00F97FBC" w:rsidRDefault="00F96363" w:rsidP="00BC3CF9">
      <w:pPr>
        <w:spacing w:after="160"/>
        <w:ind w:left="1134" w:right="1134"/>
        <w:jc w:val="right"/>
        <w:rPr>
          <w:rFonts w:ascii="Cambria Math" w:eastAsia="Calibri" w:hAnsi="Cambria Math"/>
          <w:i/>
          <w:sz w:val="18"/>
          <w:szCs w:val="21"/>
        </w:rPr>
      </w:pPr>
      <w:r w:rsidRPr="00F97FBC">
        <w:rPr>
          <w:rFonts w:eastAsia="Calibri"/>
          <w:noProof/>
          <w:lang w:eastAsia="ru-RU"/>
        </w:rPr>
        <w:drawing>
          <wp:inline distT="0" distB="0" distL="0" distR="0" wp14:anchorId="6B4CE011" wp14:editId="7F3CE435">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4813200" cy="489600"/>
                    </a:xfrm>
                    <a:prstGeom prst="rect">
                      <a:avLst/>
                    </a:prstGeom>
                  </pic:spPr>
                </pic:pic>
              </a:graphicData>
            </a:graphic>
          </wp:inline>
        </w:drawing>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ascii="Cambria Math" w:eastAsia="Calibri" w:hAnsi="Cambria Math"/>
          <w:i/>
          <w:sz w:val="18"/>
          <w:szCs w:val="21"/>
        </w:rPr>
        <w:tab/>
      </w:r>
      <w:r w:rsidRPr="00F97FBC">
        <w:rPr>
          <w:rFonts w:eastAsia="Calibri"/>
          <w:szCs w:val="24"/>
        </w:rPr>
        <w:t>(A.7-15),</w:t>
      </w:r>
    </w:p>
    <w:p w:rsidR="00F96363" w:rsidRPr="00F97FBC" w:rsidRDefault="00F96363" w:rsidP="00BC3CF9">
      <w:pPr>
        <w:spacing w:before="120" w:after="120"/>
        <w:ind w:left="2835" w:right="1134" w:hanging="567"/>
        <w:jc w:val="both"/>
        <w:rPr>
          <w:rFonts w:eastAsia="Calibri"/>
        </w:rPr>
      </w:pPr>
      <w:r w:rsidRPr="00F97FBC">
        <w:rPr>
          <w:rFonts w:eastAsia="Calibri"/>
        </w:rPr>
        <w:t>где:</w:t>
      </w:r>
    </w:p>
    <w:p w:rsidR="00F96363" w:rsidRPr="00F97FBC" w:rsidRDefault="00EE4A07" w:rsidP="00BC3CF9">
      <w:pPr>
        <w:tabs>
          <w:tab w:val="left" w:pos="3119"/>
        </w:tabs>
        <w:spacing w:before="120" w:after="120"/>
        <w:ind w:left="3686" w:right="1134" w:hanging="1418"/>
        <w:jc w:val="both"/>
        <w:rPr>
          <w:rFonts w:ascii="Cambria" w:hAnsi="Cambria"/>
          <w:sz w:val="18"/>
          <w:szCs w:val="21"/>
          <w:lang w:eastAsia="fr-FR"/>
        </w:rPr>
      </w:pPr>
      <m:oMath>
        <m:sSub>
          <m:sSubPr>
            <m:ctrlPr>
              <w:rPr>
                <w:rFonts w:ascii="Cambria Math" w:eastAsia="MS Mincho" w:hAnsi="Cambria Math" w:cs="Cambria"/>
                <w:i/>
                <w:sz w:val="18"/>
                <w:szCs w:val="21"/>
                <w:lang w:eastAsia="fr-FR"/>
              </w:rPr>
            </m:ctrlPr>
          </m:sSubPr>
          <m:e>
            <m:r>
              <w:rPr>
                <w:rFonts w:ascii="Cambria Math" w:eastAsia="Calibri" w:hAnsi="Cambria Math"/>
                <w:sz w:val="18"/>
                <w:szCs w:val="21"/>
                <w:lang w:eastAsia="fr-FR"/>
              </w:rPr>
              <m:t>w</m:t>
            </m:r>
          </m:e>
          <m:sub>
            <m:r>
              <w:rPr>
                <w:rFonts w:ascii="Cambria Math" w:eastAsia="Calibri" w:hAnsi="Cambria Math"/>
                <w:sz w:val="18"/>
                <w:szCs w:val="21"/>
                <w:lang w:eastAsia="fr-FR"/>
              </w:rPr>
              <m:t>i,fuel</m:t>
            </m:r>
          </m:sub>
        </m:sSub>
      </m:oMath>
      <w:r w:rsidR="00F96363" w:rsidRPr="00F97FBC">
        <w:rPr>
          <w:rFonts w:ascii="Cambria" w:hAnsi="Cambria"/>
          <w:sz w:val="18"/>
          <w:szCs w:val="21"/>
          <w:lang w:eastAsia="fr-FR"/>
        </w:rPr>
        <w:tab/>
      </w:r>
      <w:r w:rsidR="00F96363" w:rsidRPr="00F97FBC">
        <w:rPr>
          <w:rFonts w:eastAsia="MS Mincho"/>
          <w:lang w:eastAsia="ru-RU"/>
        </w:rPr>
        <w:t>−</w:t>
      </w:r>
      <w:r w:rsidR="00F96363" w:rsidRPr="00F97FBC">
        <w:rPr>
          <w:rFonts w:ascii="Cambria" w:hAnsi="Cambria"/>
          <w:sz w:val="18"/>
          <w:szCs w:val="21"/>
          <w:lang w:eastAsia="fr-FR"/>
        </w:rPr>
        <w:t xml:space="preserve"> </w:t>
      </w:r>
      <w:r w:rsidR="00F96363" w:rsidRPr="00F97FBC">
        <w:rPr>
          <w:rFonts w:ascii="Cambria" w:hAnsi="Cambria"/>
          <w:sz w:val="18"/>
          <w:szCs w:val="21"/>
          <w:lang w:eastAsia="fr-FR"/>
        </w:rPr>
        <w:tab/>
      </w:r>
      <w:r w:rsidR="00F96363" w:rsidRPr="00F97FBC">
        <w:rPr>
          <w:rFonts w:eastAsia="Calibri"/>
          <w:lang w:eastAsia="fr-FR"/>
        </w:rPr>
        <w:t xml:space="preserve">массовая доля интересующего элемента (C, H, O, S или N) в жидком или </w:t>
      </w:r>
      <w:r w:rsidR="00F96363" w:rsidRPr="00F97FBC">
        <w:rPr>
          <w:rFonts w:eastAsia="MS Mincho"/>
          <w:lang w:eastAsia="fr-FR"/>
        </w:rPr>
        <w:t xml:space="preserve">газообразном </w:t>
      </w:r>
      <w:r w:rsidR="00F96363" w:rsidRPr="00F97FBC">
        <w:rPr>
          <w:rFonts w:eastAsia="Calibri"/>
          <w:lang w:eastAsia="fr-FR"/>
        </w:rPr>
        <w:t>топливе,</w:t>
      </w:r>
    </w:p>
    <w:p w:rsidR="00F96363" w:rsidRPr="00F97FBC" w:rsidRDefault="00EE4A07" w:rsidP="00BC3CF9">
      <w:pPr>
        <w:tabs>
          <w:tab w:val="left" w:pos="3119"/>
        </w:tabs>
        <w:spacing w:before="120" w:after="120"/>
        <w:ind w:left="3686" w:right="1134" w:hanging="1418"/>
        <w:jc w:val="both"/>
        <w:rPr>
          <w:rFonts w:eastAsia="Calibri"/>
          <w:sz w:val="18"/>
          <w:szCs w:val="21"/>
          <w:lang w:eastAsia="fr-FR"/>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liquid</m:t>
            </m:r>
          </m:sub>
        </m:sSub>
        <m:r>
          <w:rPr>
            <w:rFonts w:ascii="Cambria Math" w:eastAsia="MS Mincho" w:hAnsi="Cambria Math" w:cs="Cambria"/>
            <w:sz w:val="18"/>
            <w:szCs w:val="21"/>
            <w:lang w:eastAsia="fr-FR"/>
          </w:rPr>
          <m:t>(t)</m:t>
        </m:r>
      </m:oMath>
      <w:r w:rsidR="00F96363" w:rsidRPr="00F97FBC">
        <w:rPr>
          <w:rFonts w:ascii="Cambria" w:eastAsia="Calibri" w:hAnsi="Cambria"/>
          <w:sz w:val="18"/>
          <w:szCs w:val="21"/>
          <w:lang w:eastAsia="fr-FR"/>
        </w:rPr>
        <w:t xml:space="preserve"> </w:t>
      </w:r>
      <w:r w:rsidR="00F96363" w:rsidRPr="00F97FBC">
        <w:rPr>
          <w:rFonts w:ascii="Cambria" w:eastAsia="Calibri" w:hAnsi="Cambria"/>
          <w:sz w:val="18"/>
          <w:szCs w:val="21"/>
          <w:lang w:eastAsia="fr-FR"/>
        </w:rPr>
        <w:tab/>
      </w:r>
      <w:r w:rsidR="00F96363" w:rsidRPr="00F97FBC">
        <w:rPr>
          <w:rFonts w:eastAsia="MS Mincho"/>
          <w:lang w:eastAsia="ru-RU"/>
        </w:rPr>
        <w:t>−</w:t>
      </w:r>
      <w:r w:rsidR="00F96363" w:rsidRPr="00F97FBC">
        <w:rPr>
          <w:rFonts w:eastAsia="Calibri"/>
          <w:sz w:val="18"/>
          <w:szCs w:val="21"/>
          <w:lang w:eastAsia="fr-FR"/>
        </w:rPr>
        <w:t xml:space="preserve"> </w:t>
      </w:r>
      <w:r w:rsidR="00F96363" w:rsidRPr="00F97FBC">
        <w:rPr>
          <w:rFonts w:eastAsia="Calibri"/>
          <w:sz w:val="18"/>
          <w:szCs w:val="21"/>
          <w:lang w:eastAsia="fr-FR"/>
        </w:rPr>
        <w:tab/>
      </w:r>
      <w:r w:rsidR="00F96363" w:rsidRPr="00F97FBC">
        <w:rPr>
          <w:rFonts w:eastAsia="Calibri"/>
          <w:lang w:eastAsia="fr-FR"/>
        </w:rPr>
        <w:t xml:space="preserve">мгновенный массовый расход жидкого топлива в момент времени </w:t>
      </w:r>
      <w:r w:rsidR="00F96363" w:rsidRPr="00F97FBC">
        <w:rPr>
          <w:rFonts w:eastAsia="Calibri"/>
          <w:i/>
          <w:lang w:eastAsia="fr-FR"/>
        </w:rPr>
        <w:t xml:space="preserve">t </w:t>
      </w:r>
      <w:r w:rsidR="00F96363" w:rsidRPr="00F97FBC">
        <w:rPr>
          <w:rFonts w:eastAsia="Calibri"/>
          <w:lang w:eastAsia="fr-FR"/>
        </w:rPr>
        <w:t>[</w:t>
      </w:r>
      <w:r w:rsidR="00F96363" w:rsidRPr="00F97FBC">
        <w:rPr>
          <w:rFonts w:eastAsia="MS Mincho"/>
          <w:lang w:eastAsia="fr-FR"/>
        </w:rPr>
        <w:t>кг/ч</w:t>
      </w:r>
      <w:r w:rsidR="00F96363" w:rsidRPr="00F97FBC">
        <w:rPr>
          <w:rFonts w:eastAsia="Calibri"/>
          <w:lang w:eastAsia="fr-FR"/>
        </w:rPr>
        <w:t>]</w:t>
      </w:r>
      <w:r w:rsidR="00F96363" w:rsidRPr="00F97FBC">
        <w:rPr>
          <w:rFonts w:eastAsia="Calibri"/>
          <w:lang w:eastAsia="ja-JP"/>
        </w:rPr>
        <w:t>,</w:t>
      </w:r>
    </w:p>
    <w:p w:rsidR="00F96363" w:rsidRPr="00F97FBC" w:rsidRDefault="00EE4A07" w:rsidP="00BC3CF9">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cs="Cambria"/>
                <w:i/>
                <w:sz w:val="18"/>
                <w:szCs w:val="21"/>
                <w:lang w:eastAsia="fr-FR"/>
              </w:rPr>
            </m:ctrlPr>
          </m:sSubPr>
          <m:e>
            <m:acc>
              <m:accPr>
                <m:chr m:val="̇"/>
                <m:ctrlPr>
                  <w:rPr>
                    <w:rFonts w:ascii="Cambria Math" w:eastAsia="MS Mincho" w:hAnsi="Cambria Math" w:cs="Cambria"/>
                    <w:i/>
                    <w:sz w:val="18"/>
                    <w:szCs w:val="21"/>
                    <w:lang w:eastAsia="fr-FR"/>
                  </w:rPr>
                </m:ctrlPr>
              </m:accPr>
              <m:e>
                <m:r>
                  <w:rPr>
                    <w:rFonts w:ascii="Cambria Math" w:eastAsia="Calibri" w:hAnsi="Cambria Math"/>
                    <w:sz w:val="18"/>
                    <w:szCs w:val="21"/>
                    <w:lang w:eastAsia="fr-FR"/>
                  </w:rPr>
                  <m:t>m</m:t>
                </m:r>
              </m:e>
            </m:acc>
          </m:e>
          <m:sub>
            <m:r>
              <w:rPr>
                <w:rFonts w:ascii="Cambria Math" w:eastAsia="Calibri" w:hAnsi="Cambria Math"/>
                <w:sz w:val="18"/>
                <w:szCs w:val="21"/>
                <w:lang w:eastAsia="fr-FR"/>
              </w:rPr>
              <m:t>gas</m:t>
            </m:r>
          </m:sub>
        </m:sSub>
        <m:r>
          <w:rPr>
            <w:rFonts w:ascii="Cambria Math" w:eastAsia="MS Mincho" w:hAnsi="Cambria Math" w:cs="Cambria"/>
            <w:sz w:val="18"/>
            <w:szCs w:val="21"/>
            <w:lang w:eastAsia="fr-FR"/>
          </w:rPr>
          <m:t>(t)</m:t>
        </m:r>
      </m:oMath>
      <w:r w:rsidR="00F96363" w:rsidRPr="00F97FBC">
        <w:rPr>
          <w:rFonts w:ascii="Cambria" w:eastAsia="Calibri" w:hAnsi="Cambria"/>
          <w:sz w:val="18"/>
          <w:szCs w:val="21"/>
          <w:lang w:eastAsia="fr-FR"/>
        </w:rPr>
        <w:t xml:space="preserve"> </w:t>
      </w:r>
      <w:r w:rsidR="00F96363" w:rsidRPr="00F97FBC">
        <w:rPr>
          <w:rFonts w:ascii="Cambria" w:eastAsia="Calibri" w:hAnsi="Cambria"/>
          <w:sz w:val="18"/>
          <w:szCs w:val="21"/>
          <w:lang w:eastAsia="fr-FR"/>
        </w:rPr>
        <w:tab/>
      </w:r>
      <w:r w:rsidR="00F96363" w:rsidRPr="00F97FBC">
        <w:rPr>
          <w:rFonts w:eastAsia="MS Mincho"/>
          <w:lang w:eastAsia="ru-RU"/>
        </w:rPr>
        <w:t>−</w:t>
      </w:r>
      <w:r w:rsidR="00F96363" w:rsidRPr="00F97FBC">
        <w:rPr>
          <w:rFonts w:eastAsia="Calibri"/>
          <w:sz w:val="18"/>
          <w:szCs w:val="21"/>
          <w:lang w:eastAsia="fr-FR"/>
        </w:rPr>
        <w:t xml:space="preserve"> </w:t>
      </w:r>
      <w:r w:rsidR="00F96363" w:rsidRPr="00F97FBC">
        <w:rPr>
          <w:rFonts w:eastAsia="Calibri"/>
          <w:sz w:val="18"/>
          <w:szCs w:val="21"/>
          <w:lang w:eastAsia="fr-FR"/>
        </w:rPr>
        <w:tab/>
      </w:r>
      <w:r w:rsidR="00F96363" w:rsidRPr="00F97FBC">
        <w:rPr>
          <w:rFonts w:eastAsia="Calibri"/>
          <w:lang w:eastAsia="fr-FR"/>
        </w:rPr>
        <w:t xml:space="preserve">мгновенный массовый расход </w:t>
      </w:r>
      <w:r w:rsidR="00F96363" w:rsidRPr="00F97FBC">
        <w:rPr>
          <w:rFonts w:eastAsia="MS Mincho"/>
          <w:lang w:eastAsia="fr-FR"/>
        </w:rPr>
        <w:t xml:space="preserve">газообразного </w:t>
      </w:r>
      <w:r w:rsidR="00F96363" w:rsidRPr="00F97FBC">
        <w:rPr>
          <w:rFonts w:eastAsia="Calibri"/>
          <w:lang w:eastAsia="fr-FR"/>
        </w:rPr>
        <w:t xml:space="preserve">топлива в момент времени </w:t>
      </w:r>
      <w:r w:rsidR="00F96363" w:rsidRPr="00F97FBC">
        <w:rPr>
          <w:rFonts w:eastAsia="Calibri"/>
          <w:i/>
          <w:lang w:eastAsia="fr-FR"/>
        </w:rPr>
        <w:t>t</w:t>
      </w:r>
      <w:r w:rsidR="00F96363" w:rsidRPr="00F97FBC">
        <w:rPr>
          <w:rFonts w:eastAsia="Calibri"/>
          <w:lang w:eastAsia="fr-FR"/>
        </w:rPr>
        <w:t xml:space="preserve"> [</w:t>
      </w:r>
      <w:r w:rsidR="00F96363" w:rsidRPr="00F97FBC">
        <w:rPr>
          <w:rFonts w:eastAsia="MS Mincho"/>
          <w:lang w:eastAsia="fr-FR"/>
        </w:rPr>
        <w:t>кг/ч</w:t>
      </w:r>
      <w:r w:rsidR="00F96363" w:rsidRPr="00F97FBC">
        <w:rPr>
          <w:rFonts w:eastAsia="Calibri"/>
          <w:lang w:eastAsia="fr-FR"/>
        </w:rPr>
        <w:t>]</w:t>
      </w:r>
      <w:r w:rsidR="00F96363" w:rsidRPr="00F97FBC">
        <w:rPr>
          <w:rFonts w:eastAsia="Calibri"/>
          <w:lang w:eastAsia="ja-JP"/>
        </w:rPr>
        <w:t>.</w:t>
      </w:r>
    </w:p>
    <w:p w:rsidR="00F96363" w:rsidRPr="00F97FBC" w:rsidRDefault="00F96363" w:rsidP="00BC3CF9">
      <w:pPr>
        <w:spacing w:before="120" w:after="120"/>
        <w:ind w:left="2268" w:right="1134"/>
        <w:jc w:val="both"/>
        <w:rPr>
          <w:rFonts w:eastAsia="Calibri"/>
          <w:lang w:eastAsia="de-DE"/>
        </w:rPr>
      </w:pPr>
      <w:r w:rsidRPr="00F97FBC">
        <w:rPr>
          <w:rFonts w:eastAsia="Calibri"/>
          <w:lang w:eastAsia="de-DE"/>
        </w:rPr>
        <w:lastRenderedPageBreak/>
        <w:t xml:space="preserve">В случаях, когда расчет массового </w:t>
      </w:r>
      <w:r w:rsidRPr="00F97FBC">
        <w:rPr>
          <w:rFonts w:eastAsia="Calibri"/>
          <w:lang w:eastAsia="fr-FR"/>
        </w:rPr>
        <w:t xml:space="preserve">расхода </w:t>
      </w:r>
      <w:r w:rsidRPr="00F97FBC">
        <w:t xml:space="preserve">отработавших газов </w:t>
      </w:r>
      <w:r w:rsidRPr="00F97FBC">
        <w:rPr>
          <w:rFonts w:eastAsia="Calibri"/>
          <w:lang w:eastAsia="fr-FR"/>
        </w:rPr>
        <w:t xml:space="preserve">производят на основе расхода топливной смеси, значение </w:t>
      </w:r>
      <w:r w:rsidRPr="00F97FBC">
        <w:rPr>
          <w:rFonts w:eastAsia="Calibri"/>
          <w:i/>
          <w:lang w:val="en-US" w:eastAsia="de-DE"/>
        </w:rPr>
        <w:t>w</w:t>
      </w:r>
      <w:r w:rsidRPr="00F97FBC">
        <w:rPr>
          <w:rFonts w:eastAsia="Calibri"/>
          <w:vertAlign w:val="subscript"/>
          <w:lang w:val="en-US" w:eastAsia="de-DE"/>
        </w:rPr>
        <w:t>C</w:t>
      </w:r>
      <w:r w:rsidRPr="00F97FBC">
        <w:rPr>
          <w:rFonts w:eastAsia="Calibri"/>
          <w:lang w:eastAsia="fr-FR"/>
        </w:rPr>
        <w:t xml:space="preserve"> в уравнении </w:t>
      </w:r>
      <w:r w:rsidRPr="00F97FBC">
        <w:rPr>
          <w:rFonts w:eastAsia="Calibri"/>
          <w:lang w:eastAsia="de-DE"/>
        </w:rPr>
        <w:t>(</w:t>
      </w:r>
      <w:r w:rsidRPr="00F97FBC">
        <w:rPr>
          <w:rFonts w:eastAsia="Calibri"/>
          <w:lang w:val="en-US" w:eastAsia="de-DE"/>
        </w:rPr>
        <w:t>A</w:t>
      </w:r>
      <w:r w:rsidRPr="00F97FBC">
        <w:rPr>
          <w:rFonts w:eastAsia="Calibri"/>
          <w:lang w:eastAsia="de-DE"/>
        </w:rPr>
        <w:t xml:space="preserve">.5-113), приведенном в добавлении </w:t>
      </w:r>
      <w:r w:rsidRPr="00F97FBC">
        <w:rPr>
          <w:rFonts w:eastAsia="Calibri"/>
          <w:lang w:val="en-US" w:eastAsia="de-DE"/>
        </w:rPr>
        <w:t>A</w:t>
      </w:r>
      <w:r w:rsidRPr="00F97FBC">
        <w:rPr>
          <w:rFonts w:eastAsia="Calibri"/>
          <w:lang w:eastAsia="de-DE"/>
        </w:rPr>
        <w:t xml:space="preserve">.2 к приложению 5, </w:t>
      </w:r>
      <w:r w:rsidRPr="00F97FBC">
        <w:rPr>
          <w:rFonts w:eastAsia="Calibri"/>
          <w:lang w:eastAsia="fr-FR"/>
        </w:rPr>
        <w:t xml:space="preserve">рассчитывают </w:t>
      </w:r>
      <w:r w:rsidRPr="00F97FBC">
        <w:t xml:space="preserve">при помощи уравнения </w:t>
      </w:r>
      <w:r w:rsidRPr="00F97FBC">
        <w:rPr>
          <w:rFonts w:eastAsia="Calibri"/>
          <w:lang w:eastAsia="de-DE"/>
        </w:rPr>
        <w:t>(</w:t>
      </w:r>
      <w:r w:rsidRPr="00F97FBC">
        <w:rPr>
          <w:rFonts w:eastAsia="Calibri"/>
          <w:lang w:val="en-US" w:eastAsia="de-DE"/>
        </w:rPr>
        <w:t>A</w:t>
      </w:r>
      <w:r w:rsidRPr="00F97FBC">
        <w:rPr>
          <w:rFonts w:eastAsia="Calibri"/>
          <w:lang w:eastAsia="de-DE"/>
        </w:rPr>
        <w:t>.7-16):</w:t>
      </w:r>
      <w:r w:rsidRPr="00F97FBC">
        <w:rPr>
          <w:rFonts w:eastAsia="Calibri"/>
          <w:noProof/>
          <w:lang w:eastAsia="en-IE"/>
        </w:rPr>
        <w:t xml:space="preserve"> </w:t>
      </w:r>
    </w:p>
    <w:p w:rsidR="00F96363" w:rsidRPr="00F97FBC" w:rsidRDefault="00EE4A07" w:rsidP="00BC3CF9">
      <w:pPr>
        <w:spacing w:before="120" w:after="120"/>
        <w:ind w:left="2268" w:right="1134"/>
        <w:jc w:val="right"/>
        <w:rPr>
          <w:rFonts w:eastAsia="Calibri"/>
          <w:lang w:eastAsia="de-DE"/>
        </w:rPr>
      </w:pPr>
      <m:oMath>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sub>
        </m:sSub>
        <m:r>
          <w:rPr>
            <w:rFonts w:ascii="Cambria Math" w:eastAsia="MS Mincho" w:hAnsi="Cambria Math"/>
            <w:szCs w:val="24"/>
            <w:lang w:eastAsia="fr-FR"/>
          </w:rPr>
          <m:t>=</m:t>
        </m:r>
        <m:f>
          <m:fPr>
            <m:ctrlPr>
              <w:rPr>
                <w:rFonts w:ascii="Cambria Math" w:eastAsia="MS Mincho" w:hAnsi="Cambria Math"/>
                <w:i/>
                <w:szCs w:val="24"/>
                <w:lang w:val="de-DE" w:eastAsia="fr-FR"/>
              </w:rPr>
            </m:ctrlPr>
          </m:fPr>
          <m:num>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liquid</m:t>
                </m:r>
              </m:sub>
            </m:sSub>
            <m:r>
              <w:rPr>
                <w:rFonts w:ascii="Cambria Math" w:eastAsia="MS Mincho" w:hAnsi="Cambria Math"/>
                <w:szCs w:val="24"/>
                <w:lang w:eastAsia="fr-FR"/>
              </w:rPr>
              <m:t xml:space="preserve"> +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r>
                  <w:rPr>
                    <w:rFonts w:ascii="Cambria Math" w:eastAsia="MS Mincho" w:hAnsi="Cambria Math"/>
                    <w:szCs w:val="24"/>
                    <w:lang w:val="de-DE" w:eastAsia="fr-FR"/>
                  </w:rPr>
                  <m:t>w</m:t>
                </m:r>
              </m:e>
              <m:sub>
                <m:r>
                  <m:rPr>
                    <m:sty m:val="p"/>
                  </m:rPr>
                  <w:rPr>
                    <w:rFonts w:ascii="Cambria Math" w:eastAsia="MS Mincho" w:hAnsi="Cambria Math"/>
                    <w:szCs w:val="24"/>
                    <w:lang w:eastAsia="fr-FR"/>
                  </w:rPr>
                  <m:t>C</m:t>
                </m:r>
                <m:r>
                  <w:rPr>
                    <w:rFonts w:ascii="Cambria Math" w:eastAsia="MS Mincho" w:hAnsi="Cambria Math"/>
                    <w:szCs w:val="24"/>
                    <w:lang w:eastAsia="fr-FR"/>
                  </w:rPr>
                  <m:t>,</m:t>
                </m:r>
                <m:r>
                  <w:rPr>
                    <w:rFonts w:ascii="Cambria Math" w:eastAsia="MS Mincho" w:hAnsi="Cambria Math"/>
                    <w:szCs w:val="24"/>
                    <w:lang w:val="de-DE" w:eastAsia="fr-FR"/>
                  </w:rPr>
                  <m:t>gas</m:t>
                </m:r>
              </m:sub>
            </m:sSub>
          </m:num>
          <m:den>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liquid</m:t>
                </m:r>
              </m:sub>
            </m:sSub>
            <m:r>
              <w:rPr>
                <w:rFonts w:ascii="Cambria Math" w:eastAsia="MS Mincho" w:hAnsi="Cambria Math"/>
                <w:szCs w:val="24"/>
                <w:lang w:eastAsia="fr-FR"/>
              </w:rPr>
              <m:t xml:space="preserve">+ </m:t>
            </m:r>
            <m:sSub>
              <m:sSubPr>
                <m:ctrlPr>
                  <w:rPr>
                    <w:rFonts w:ascii="Cambria Math" w:eastAsia="MS Mincho" w:hAnsi="Cambria Math"/>
                    <w:i/>
                    <w:szCs w:val="24"/>
                    <w:lang w:val="de-DE" w:eastAsia="fr-FR"/>
                  </w:rPr>
                </m:ctrlPr>
              </m:sSubPr>
              <m:e>
                <m:acc>
                  <m:accPr>
                    <m:chr m:val="̇"/>
                    <m:ctrlPr>
                      <w:rPr>
                        <w:rFonts w:ascii="Cambria Math" w:eastAsia="MS Mincho" w:hAnsi="Cambria Math"/>
                        <w:i/>
                        <w:szCs w:val="24"/>
                        <w:lang w:val="de-DE" w:eastAsia="fr-FR"/>
                      </w:rPr>
                    </m:ctrlPr>
                  </m:accPr>
                  <m:e>
                    <m:r>
                      <w:rPr>
                        <w:rFonts w:ascii="Cambria Math" w:eastAsia="MS Mincho" w:hAnsi="Cambria Math"/>
                        <w:szCs w:val="24"/>
                        <w:lang w:val="de-DE" w:eastAsia="fr-FR"/>
                      </w:rPr>
                      <m:t>m</m:t>
                    </m:r>
                  </m:e>
                </m:acc>
              </m:e>
              <m:sub>
                <m:r>
                  <w:rPr>
                    <w:rFonts w:ascii="Cambria Math" w:eastAsia="MS Mincho" w:hAnsi="Cambria Math"/>
                    <w:szCs w:val="24"/>
                    <w:lang w:val="de-DE" w:eastAsia="fr-FR"/>
                  </w:rPr>
                  <m:t>gas</m:t>
                </m:r>
              </m:sub>
            </m:sSub>
            <m:r>
              <m:rPr>
                <m:sty m:val="p"/>
              </m:rPr>
              <w:rPr>
                <w:rFonts w:ascii="Cambria Math" w:eastAsia="MS Mincho" w:hAnsi="Cambria Math"/>
                <w:szCs w:val="24"/>
                <w:lang w:eastAsia="fr-FR"/>
              </w:rPr>
              <m:t xml:space="preserve"> </m:t>
            </m:r>
          </m:den>
        </m:f>
      </m:oMath>
      <w:r w:rsidR="00F96363" w:rsidRPr="00F97FBC">
        <w:rPr>
          <w:szCs w:val="24"/>
          <w:lang w:eastAsia="fr-FR"/>
        </w:rPr>
        <w:tab/>
      </w:r>
      <w:r w:rsidR="00F96363" w:rsidRPr="00F97FBC">
        <w:rPr>
          <w:szCs w:val="24"/>
          <w:lang w:eastAsia="fr-FR"/>
        </w:rPr>
        <w:tab/>
      </w:r>
      <w:r w:rsidR="00F96363" w:rsidRPr="00F97FBC">
        <w:rPr>
          <w:szCs w:val="24"/>
          <w:lang w:eastAsia="fr-FR"/>
        </w:rPr>
        <w:tab/>
        <w:t>(</w:t>
      </w:r>
      <w:r w:rsidR="00F96363" w:rsidRPr="00F97FBC">
        <w:rPr>
          <w:szCs w:val="24"/>
          <w:lang w:val="en-US" w:eastAsia="fr-FR"/>
        </w:rPr>
        <w:t>A</w:t>
      </w:r>
      <w:r w:rsidR="00F96363" w:rsidRPr="00F97FBC">
        <w:rPr>
          <w:szCs w:val="24"/>
          <w:lang w:eastAsia="fr-FR"/>
        </w:rPr>
        <w:t>.7-16),</w:t>
      </w:r>
    </w:p>
    <w:p w:rsidR="00F96363" w:rsidRPr="00F97FBC" w:rsidRDefault="00F96363" w:rsidP="00BC3CF9">
      <w:pPr>
        <w:spacing w:before="120" w:after="120"/>
        <w:ind w:left="2268" w:right="1134"/>
        <w:jc w:val="both"/>
        <w:rPr>
          <w:rFonts w:eastAsia="Calibri"/>
          <w:lang w:eastAsia="ja-JP"/>
        </w:rPr>
      </w:pPr>
      <w:r w:rsidRPr="00F97FBC">
        <w:rPr>
          <w:rFonts w:eastAsia="Calibri"/>
        </w:rPr>
        <w:t>где</w:t>
      </w:r>
      <w:r w:rsidRPr="00F97FBC">
        <w:rPr>
          <w:rFonts w:eastAsia="Calibri"/>
          <w:lang w:eastAsia="ja-JP"/>
        </w:rPr>
        <w:t>:</w:t>
      </w:r>
    </w:p>
    <w:p w:rsidR="00F96363" w:rsidRPr="00F97FBC" w:rsidRDefault="00EE4A07" w:rsidP="00BC3CF9">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i/>
                <w:lang w:eastAsia="fr-FR"/>
              </w:rPr>
            </m:ctrlPr>
          </m:sSubPr>
          <m:e>
            <m:r>
              <w:rPr>
                <w:rFonts w:ascii="Cambria Math" w:eastAsia="Calibri" w:hAnsi="Cambria Math"/>
                <w:lang w:eastAsia="fr-FR"/>
              </w:rPr>
              <m:t>w</m:t>
            </m:r>
          </m:e>
          <m:sub>
            <m:r>
              <m:rPr>
                <m:sty m:val="p"/>
              </m:rPr>
              <w:rPr>
                <w:rFonts w:ascii="Cambria Math" w:eastAsia="Calibri" w:hAnsi="Cambria Math"/>
                <w:lang w:eastAsia="fr-FR"/>
              </w:rPr>
              <m:t>C</m:t>
            </m:r>
          </m:sub>
        </m:sSub>
      </m:oMath>
      <w:r w:rsidR="00F96363" w:rsidRPr="00F97FBC">
        <w:rPr>
          <w:rFonts w:eastAsia="Calibri"/>
          <w:lang w:eastAsia="fr-FR"/>
        </w:rPr>
        <w:t xml:space="preserve"> </w:t>
      </w:r>
      <w:r w:rsidR="00F96363" w:rsidRPr="00F97FBC">
        <w:rPr>
          <w:rFonts w:eastAsia="Calibri"/>
          <w:lang w:eastAsia="fr-FR"/>
        </w:rPr>
        <w:tab/>
      </w:r>
      <w:r w:rsidR="00F96363" w:rsidRPr="00F97FBC">
        <w:rPr>
          <w:rFonts w:eastAsia="MS Mincho"/>
          <w:lang w:eastAsia="ru-RU"/>
        </w:rPr>
        <w:t>−</w:t>
      </w:r>
      <w:r w:rsidR="00F96363" w:rsidRPr="00F97FBC">
        <w:rPr>
          <w:rFonts w:eastAsia="Calibri"/>
          <w:lang w:eastAsia="fr-FR"/>
        </w:rPr>
        <w:t xml:space="preserve"> </w:t>
      </w:r>
      <w:r w:rsidR="00F96363" w:rsidRPr="00F97FBC">
        <w:rPr>
          <w:rFonts w:eastAsia="Calibri"/>
          <w:lang w:eastAsia="fr-FR"/>
        </w:rPr>
        <w:tab/>
        <w:t xml:space="preserve">массовая доля углерода в жидком или </w:t>
      </w:r>
      <w:r w:rsidR="00F96363" w:rsidRPr="00F97FBC">
        <w:rPr>
          <w:rFonts w:eastAsia="MS Mincho"/>
          <w:lang w:eastAsia="fr-FR"/>
        </w:rPr>
        <w:t xml:space="preserve">газообразном </w:t>
      </w:r>
      <w:r w:rsidR="00F96363" w:rsidRPr="00F97FBC">
        <w:rPr>
          <w:rFonts w:eastAsia="Calibri"/>
          <w:lang w:eastAsia="fr-FR"/>
        </w:rPr>
        <w:t>топливе,</w:t>
      </w:r>
    </w:p>
    <w:p w:rsidR="00F96363" w:rsidRPr="00F97FBC" w:rsidRDefault="00EE4A07" w:rsidP="00BC3CF9">
      <w:pPr>
        <w:tabs>
          <w:tab w:val="left" w:pos="3119"/>
        </w:tabs>
        <w:spacing w:before="120" w:after="120"/>
        <w:ind w:left="3686" w:right="1134" w:hanging="1418"/>
        <w:jc w:val="both"/>
        <w:rPr>
          <w:rFonts w:eastAsia="Calibri"/>
          <w:lang w:eastAsia="ja-JP"/>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Calibri" w:hAnsi="Cambria Math"/>
                    <w:lang w:eastAsia="fr-FR"/>
                  </w:rPr>
                  <m:t>m</m:t>
                </m:r>
              </m:e>
            </m:acc>
          </m:e>
          <m:sub>
            <m:r>
              <w:rPr>
                <w:rFonts w:ascii="Cambria Math" w:eastAsia="Calibri" w:hAnsi="Cambria Math"/>
                <w:lang w:eastAsia="fr-FR"/>
              </w:rPr>
              <m:t>liquid</m:t>
            </m:r>
          </m:sub>
        </m:sSub>
      </m:oMath>
      <w:r w:rsidR="00F96363" w:rsidRPr="00F97FBC">
        <w:rPr>
          <w:rFonts w:eastAsia="Calibri"/>
          <w:lang w:eastAsia="fr-FR"/>
        </w:rPr>
        <w:t xml:space="preserve"> </w:t>
      </w:r>
      <w:r w:rsidR="00F96363" w:rsidRPr="00F97FBC">
        <w:rPr>
          <w:rFonts w:eastAsia="Calibri"/>
          <w:lang w:eastAsia="fr-FR"/>
        </w:rPr>
        <w:tab/>
      </w:r>
      <w:r w:rsidR="00F96363" w:rsidRPr="00F97FBC">
        <w:rPr>
          <w:rFonts w:eastAsia="MS Mincho"/>
          <w:lang w:eastAsia="ru-RU"/>
        </w:rPr>
        <w:t>−</w:t>
      </w:r>
      <w:r w:rsidR="00F96363" w:rsidRPr="00F97FBC">
        <w:rPr>
          <w:rFonts w:eastAsia="Calibri"/>
          <w:lang w:eastAsia="fr-FR"/>
        </w:rPr>
        <w:t xml:space="preserve"> </w:t>
      </w:r>
      <w:r w:rsidR="00F96363" w:rsidRPr="00F97FBC">
        <w:rPr>
          <w:rFonts w:eastAsia="Calibri"/>
          <w:lang w:eastAsia="fr-FR"/>
        </w:rPr>
        <w:tab/>
        <w:t>массовый расход жидкого топлива [</w:t>
      </w:r>
      <w:r w:rsidR="00F96363" w:rsidRPr="00F97FBC">
        <w:rPr>
          <w:rFonts w:eastAsia="MS Mincho"/>
          <w:lang w:eastAsia="fr-FR"/>
        </w:rPr>
        <w:t>кг/ч</w:t>
      </w:r>
      <w:r w:rsidR="00F96363" w:rsidRPr="00F97FBC">
        <w:rPr>
          <w:rFonts w:eastAsia="Calibri"/>
          <w:lang w:eastAsia="fr-FR"/>
        </w:rPr>
        <w:t>]</w:t>
      </w:r>
      <w:r w:rsidR="00F96363" w:rsidRPr="00F97FBC">
        <w:rPr>
          <w:rFonts w:eastAsia="Calibri"/>
          <w:lang w:eastAsia="ja-JP"/>
        </w:rPr>
        <w:t>,</w:t>
      </w:r>
    </w:p>
    <w:p w:rsidR="00F96363" w:rsidRPr="00F97FBC" w:rsidRDefault="00EE4A07" w:rsidP="00BC3CF9">
      <w:pPr>
        <w:tabs>
          <w:tab w:val="left" w:pos="3119"/>
        </w:tabs>
        <w:spacing w:before="120" w:after="120"/>
        <w:ind w:left="3686" w:right="1134" w:hanging="1418"/>
        <w:jc w:val="both"/>
        <w:rPr>
          <w:rFonts w:eastAsia="MS Mincho"/>
          <w:lang w:eastAsia="fr-FR"/>
        </w:rPr>
      </w:pPr>
      <m:oMath>
        <m:sSub>
          <m:sSubPr>
            <m:ctrlPr>
              <w:rPr>
                <w:rFonts w:ascii="Cambria Math" w:eastAsia="MS Mincho" w:hAnsi="Cambria Math"/>
                <w:i/>
                <w:lang w:eastAsia="fr-FR"/>
              </w:rPr>
            </m:ctrlPr>
          </m:sSubPr>
          <m:e>
            <m:acc>
              <m:accPr>
                <m:chr m:val="̇"/>
                <m:ctrlPr>
                  <w:rPr>
                    <w:rFonts w:ascii="Cambria Math" w:eastAsia="MS Mincho" w:hAnsi="Cambria Math"/>
                    <w:i/>
                    <w:lang w:eastAsia="fr-FR"/>
                  </w:rPr>
                </m:ctrlPr>
              </m:accPr>
              <m:e>
                <m:r>
                  <w:rPr>
                    <w:rFonts w:ascii="Cambria Math" w:eastAsia="MS Mincho" w:hAnsi="Cambria Math"/>
                    <w:lang w:eastAsia="fr-FR"/>
                  </w:rPr>
                  <m:t>m</m:t>
                </m:r>
              </m:e>
            </m:acc>
          </m:e>
          <m:sub>
            <m:r>
              <w:rPr>
                <w:rFonts w:ascii="Cambria Math" w:eastAsia="MS Mincho" w:hAnsi="Cambria Math"/>
                <w:lang w:eastAsia="fr-FR"/>
              </w:rPr>
              <m:t>gas</m:t>
            </m:r>
          </m:sub>
        </m:sSub>
      </m:oMath>
      <w:r w:rsidR="00F96363" w:rsidRPr="00F97FBC">
        <w:rPr>
          <w:rFonts w:eastAsia="MS Mincho"/>
          <w:lang w:eastAsia="fr-FR"/>
        </w:rPr>
        <w:t xml:space="preserve"> </w:t>
      </w:r>
      <w:r w:rsidR="00F96363" w:rsidRPr="00F97FBC">
        <w:rPr>
          <w:rFonts w:eastAsia="MS Mincho"/>
          <w:lang w:eastAsia="fr-FR"/>
        </w:rPr>
        <w:tab/>
      </w:r>
      <w:r w:rsidR="00F96363" w:rsidRPr="00F97FBC">
        <w:rPr>
          <w:rFonts w:eastAsia="MS Mincho"/>
          <w:lang w:eastAsia="ru-RU"/>
        </w:rPr>
        <w:t>−</w:t>
      </w:r>
      <w:r w:rsidR="00F96363" w:rsidRPr="00F97FBC">
        <w:rPr>
          <w:rFonts w:eastAsia="MS Mincho"/>
          <w:lang w:eastAsia="fr-FR"/>
        </w:rPr>
        <w:t xml:space="preserve"> </w:t>
      </w:r>
      <w:r w:rsidR="00F96363" w:rsidRPr="00F97FBC">
        <w:rPr>
          <w:rFonts w:eastAsia="MS Mincho"/>
          <w:lang w:eastAsia="fr-FR"/>
        </w:rPr>
        <w:tab/>
      </w:r>
      <w:r w:rsidR="00F96363" w:rsidRPr="00F97FBC">
        <w:rPr>
          <w:rFonts w:eastAsia="Calibri"/>
          <w:lang w:eastAsia="fr-FR"/>
        </w:rPr>
        <w:t>массовый расход</w:t>
      </w:r>
      <w:r w:rsidR="00F96363" w:rsidRPr="00F97FBC">
        <w:rPr>
          <w:rFonts w:eastAsia="MS Mincho"/>
          <w:lang w:eastAsia="fr-FR"/>
        </w:rPr>
        <w:t xml:space="preserve"> газообразного </w:t>
      </w:r>
      <w:r w:rsidR="00F96363" w:rsidRPr="00F97FBC">
        <w:rPr>
          <w:rFonts w:eastAsia="Calibri"/>
          <w:lang w:eastAsia="fr-FR"/>
        </w:rPr>
        <w:t xml:space="preserve">топлива </w:t>
      </w:r>
      <w:r w:rsidR="00F96363" w:rsidRPr="00F97FBC">
        <w:rPr>
          <w:rFonts w:eastAsia="MS Mincho"/>
          <w:lang w:eastAsia="fr-FR"/>
        </w:rPr>
        <w:t>[кг/ч].</w:t>
      </w:r>
    </w:p>
    <w:p w:rsidR="00F96363" w:rsidRPr="00F97FBC" w:rsidRDefault="00F96363" w:rsidP="00BC3CF9">
      <w:pPr>
        <w:numPr>
          <w:ilvl w:val="1"/>
          <w:numId w:val="0"/>
        </w:numPr>
        <w:spacing w:before="120" w:after="120"/>
        <w:ind w:left="2268" w:right="1134" w:hanging="1134"/>
        <w:jc w:val="both"/>
        <w:rPr>
          <w:rFonts w:eastAsia="Calibri"/>
          <w:lang w:eastAsia="de-DE"/>
        </w:rPr>
      </w:pPr>
      <w:r w:rsidRPr="00F97FBC">
        <w:rPr>
          <w:rFonts w:eastAsia="Calibri"/>
          <w:lang w:eastAsia="de-DE"/>
        </w:rPr>
        <w:t>A.2.7.3</w:t>
      </w:r>
      <w:r w:rsidRPr="00F97FBC">
        <w:rPr>
          <w:rFonts w:eastAsia="Calibri"/>
          <w:lang w:eastAsia="de-DE"/>
        </w:rPr>
        <w:tab/>
      </w:r>
      <w:r w:rsidRPr="00F97FBC">
        <w:t>Определение уровня выбросов CO</w:t>
      </w:r>
      <w:r w:rsidRPr="00F97FBC">
        <w:rPr>
          <w:vertAlign w:val="subscript"/>
        </w:rPr>
        <w:t>2</w:t>
      </w:r>
    </w:p>
    <w:p w:rsidR="00F96363" w:rsidRPr="00F97FBC" w:rsidRDefault="00F96363" w:rsidP="00BC3CF9">
      <w:pPr>
        <w:autoSpaceDE w:val="0"/>
        <w:autoSpaceDN w:val="0"/>
        <w:adjustRightInd w:val="0"/>
        <w:spacing w:before="60" w:after="60"/>
        <w:ind w:left="2268" w:right="1134"/>
        <w:jc w:val="both"/>
        <w:rPr>
          <w:rFonts w:eastAsia="Cambria"/>
          <w:szCs w:val="24"/>
          <w:lang w:eastAsia="de-DE"/>
        </w:rPr>
      </w:pPr>
      <w:r w:rsidRPr="00F97FBC">
        <w:rPr>
          <w:rFonts w:eastAsia="Cambria"/>
          <w:szCs w:val="24"/>
          <w:lang w:eastAsia="de-DE"/>
        </w:rPr>
        <w:t xml:space="preserve">Применяют положения приложения 5, кроме случаев, когда двигатель подвергают испытанию по переходному циклу или циклу в ступенчатом режиме (ЦСР) с отбором проб </w:t>
      </w:r>
      <w:r w:rsidRPr="00F97FBC">
        <w:t>первичных газов</w:t>
      </w:r>
      <w:r w:rsidRPr="00F97FBC">
        <w:rPr>
          <w:rFonts w:eastAsia="Cambria"/>
          <w:szCs w:val="24"/>
          <w:lang w:eastAsia="de-DE"/>
        </w:rPr>
        <w:t>.</w:t>
      </w:r>
    </w:p>
    <w:p w:rsidR="00F96363" w:rsidRPr="00F97FBC" w:rsidRDefault="00F96363" w:rsidP="00BC3CF9">
      <w:pPr>
        <w:spacing w:before="120" w:after="120"/>
        <w:ind w:left="2268" w:right="1134" w:hanging="1133"/>
        <w:jc w:val="both"/>
      </w:pPr>
      <w:r w:rsidRPr="00F97FBC">
        <w:rPr>
          <w:rFonts w:eastAsia="Calibri"/>
          <w:lang w:eastAsia="de-DE"/>
        </w:rPr>
        <w:t>A.2.7.3.1</w:t>
      </w:r>
      <w:r w:rsidRPr="00F97FBC">
        <w:rPr>
          <w:rFonts w:eastAsia="Calibri"/>
          <w:lang w:eastAsia="de-DE"/>
        </w:rPr>
        <w:tab/>
      </w:r>
      <w:r w:rsidRPr="00F97FBC">
        <w:t>Определение уровня выбросов CO</w:t>
      </w:r>
      <w:r w:rsidRPr="00F97FBC">
        <w:rPr>
          <w:vertAlign w:val="subscript"/>
        </w:rPr>
        <w:t>2</w:t>
      </w:r>
      <w:r w:rsidRPr="00F97FBC">
        <w:t xml:space="preserve"> при испытании по </w:t>
      </w:r>
      <w:r w:rsidRPr="00F97FBC">
        <w:rPr>
          <w:rFonts w:eastAsia="Cambria"/>
          <w:szCs w:val="24"/>
          <w:lang w:eastAsia="de-DE"/>
        </w:rPr>
        <w:t xml:space="preserve">переходному циклу или циклу в ступенчатом режиме (ЦСР) с отбором проб </w:t>
      </w:r>
      <w:r w:rsidRPr="00F97FBC">
        <w:t>первичных газов</w:t>
      </w:r>
    </w:p>
    <w:p w:rsidR="00F96363" w:rsidRPr="00F97FBC" w:rsidRDefault="00F96363" w:rsidP="00BC3CF9">
      <w:pPr>
        <w:spacing w:before="120" w:after="120"/>
        <w:ind w:left="2268" w:right="1134" w:hanging="1133"/>
        <w:jc w:val="both"/>
      </w:pPr>
      <w:r w:rsidRPr="00F97FBC">
        <w:tab/>
        <w:t>Расчет выбросов CO</w:t>
      </w:r>
      <w:r w:rsidRPr="00F97FBC">
        <w:rPr>
          <w:vertAlign w:val="subscript"/>
        </w:rPr>
        <w:t>2</w:t>
      </w:r>
      <w:r w:rsidRPr="00F97FBC">
        <w:t xml:space="preserve"> в соответствии с приложением 5 на основе результатов измерения содержания CO</w:t>
      </w:r>
      <w:r w:rsidRPr="00F97FBC">
        <w:rPr>
          <w:vertAlign w:val="subscript"/>
        </w:rPr>
        <w:t xml:space="preserve">2 </w:t>
      </w:r>
      <w:r w:rsidRPr="00F97FBC">
        <w:t>в отработавших газах не проводят. Вместо этого применяют нижеследующие положения.</w:t>
      </w:r>
    </w:p>
    <w:p w:rsidR="00F96363" w:rsidRPr="00F97FBC" w:rsidRDefault="00F96363" w:rsidP="00BC3CF9">
      <w:pPr>
        <w:spacing w:before="120" w:after="120"/>
        <w:ind w:left="2268" w:right="1134"/>
        <w:jc w:val="both"/>
      </w:pPr>
      <w:r w:rsidRPr="00F97FBC">
        <w:t>За основу при расчете усредненного по испытанию объема выбросов CO</w:t>
      </w:r>
      <w:r w:rsidRPr="00F97FBC">
        <w:rPr>
          <w:vertAlign w:val="subscript"/>
        </w:rPr>
        <w:t>2</w:t>
      </w:r>
      <w:r w:rsidRPr="00F97FBC">
        <w:t xml:space="preserve"> берется измеренное и усредненное по испытанию значение расхода топлива, определяемое посредством суммирования мгновенных значений за цикл.</w:t>
      </w:r>
    </w:p>
    <w:p w:rsidR="00F96363" w:rsidRPr="00F97FBC" w:rsidRDefault="00F96363" w:rsidP="00BC3CF9">
      <w:pPr>
        <w:spacing w:before="120" w:after="120"/>
        <w:ind w:left="2268" w:right="1134"/>
        <w:jc w:val="both"/>
        <w:rPr>
          <w:rFonts w:eastAsia="Calibri"/>
          <w:lang w:eastAsia="de-DE"/>
        </w:rPr>
      </w:pPr>
      <w:r w:rsidRPr="00F97FBC">
        <w:t xml:space="preserve">Для определения в соответствии с пунктом </w:t>
      </w:r>
      <w:r w:rsidRPr="00F97FBC">
        <w:rPr>
          <w:rFonts w:eastAsia="Calibri"/>
          <w:lang w:eastAsia="de-DE"/>
        </w:rPr>
        <w:t>A.2.7.1.5</w:t>
      </w:r>
      <w:r w:rsidRPr="00F97FBC">
        <w:t xml:space="preserve"> молярной доли водорода и массовых долей топливной смеси в ходе испытания используют массу каждого израсходованного топлива.</w:t>
      </w:r>
    </w:p>
    <w:p w:rsidR="00F96363" w:rsidRPr="00F97FBC" w:rsidRDefault="00F96363" w:rsidP="00526FEB">
      <w:pPr>
        <w:spacing w:before="120" w:after="240"/>
        <w:ind w:left="2268" w:right="1134"/>
        <w:jc w:val="both"/>
        <w:rPr>
          <w:rFonts w:eastAsia="Calibri"/>
          <w:lang w:eastAsia="de-DE"/>
        </w:rPr>
      </w:pPr>
      <w:r w:rsidRPr="00F97FBC">
        <w:t xml:space="preserve">Общую скорректированную массу топлива по обоим видам топлива </w:t>
      </w:r>
      <w:r w:rsidRPr="00F97FBC">
        <w:rPr>
          <w:rFonts w:eastAsia="Calibri"/>
          <w:lang w:eastAsia="de-DE"/>
        </w:rPr>
        <w:t>(</w:t>
      </w:r>
      <w:r w:rsidRPr="00F97FBC">
        <w:rPr>
          <w:rFonts w:eastAsia="Calibri"/>
          <w:i/>
          <w:lang w:eastAsia="de-DE"/>
        </w:rPr>
        <w:t>m</w:t>
      </w:r>
      <w:r w:rsidRPr="00F97FBC">
        <w:rPr>
          <w:rFonts w:eastAsia="Calibri"/>
          <w:vertAlign w:val="subscript"/>
          <w:lang w:eastAsia="de-DE"/>
        </w:rPr>
        <w:t>fuel,corr</w:t>
      </w:r>
      <w:r w:rsidRPr="00F97FBC">
        <w:rPr>
          <w:rFonts w:eastAsia="Calibri"/>
          <w:lang w:eastAsia="de-DE"/>
        </w:rPr>
        <w:t>)</w:t>
      </w:r>
      <w:r w:rsidRPr="00F97FBC">
        <w:rPr>
          <w:rFonts w:eastAsia="Calibri"/>
          <w:vertAlign w:val="subscript"/>
          <w:lang w:eastAsia="de-DE"/>
        </w:rPr>
        <w:t xml:space="preserve"> </w:t>
      </w:r>
      <w:r w:rsidRPr="00F97FBC">
        <w:rPr>
          <w:rFonts w:eastAsia="Calibri"/>
          <w:lang w:eastAsia="de-DE"/>
        </w:rPr>
        <w:t xml:space="preserve">[г/испытание] и </w:t>
      </w:r>
      <w:r w:rsidRPr="00F97FBC">
        <w:t>массу выбросов СО</w:t>
      </w:r>
      <w:r w:rsidRPr="00F97FBC">
        <w:rPr>
          <w:vertAlign w:val="subscript"/>
        </w:rPr>
        <w:t>2</w:t>
      </w:r>
      <w:r w:rsidRPr="00F97FBC">
        <w:t xml:space="preserve"> по определенному виду топлива </w:t>
      </w:r>
      <w:r w:rsidRPr="00F97FBC">
        <w:rPr>
          <w:rFonts w:eastAsia="Calibri"/>
          <w:lang w:eastAsia="de-DE"/>
        </w:rPr>
        <w:t>(</w:t>
      </w:r>
      <w:r w:rsidRPr="00F97FBC">
        <w:rPr>
          <w:rFonts w:eastAsia="Calibri"/>
          <w:i/>
          <w:lang w:eastAsia="de-DE"/>
        </w:rPr>
        <w:t>m</w:t>
      </w:r>
      <w:r>
        <w:rPr>
          <w:rFonts w:eastAsia="Calibri"/>
          <w:vertAlign w:val="subscript"/>
          <w:lang w:eastAsia="de-DE"/>
        </w:rPr>
        <w:t>CO2,</w:t>
      </w:r>
      <w:r w:rsidRPr="00F97FBC">
        <w:rPr>
          <w:rFonts w:eastAsia="Calibri"/>
          <w:vertAlign w:val="subscript"/>
          <w:lang w:eastAsia="de-DE"/>
        </w:rPr>
        <w:t>fuel</w:t>
      </w:r>
      <w:r w:rsidRPr="00F97FBC">
        <w:rPr>
          <w:rFonts w:eastAsia="Calibri"/>
          <w:lang w:eastAsia="de-DE"/>
        </w:rPr>
        <w:t>)</w:t>
      </w:r>
      <w:r w:rsidRPr="00F97FBC">
        <w:rPr>
          <w:rFonts w:eastAsia="Calibri"/>
          <w:vertAlign w:val="subscript"/>
          <w:lang w:eastAsia="de-DE"/>
        </w:rPr>
        <w:t xml:space="preserve"> </w:t>
      </w:r>
      <w:r w:rsidRPr="00F97FBC">
        <w:rPr>
          <w:rFonts w:eastAsia="Calibri"/>
          <w:lang w:eastAsia="de-DE"/>
        </w:rPr>
        <w:t xml:space="preserve">[г/испытание] определяют при помощи уравнений </w:t>
      </w:r>
      <w:r w:rsidR="00526FEB">
        <w:rPr>
          <w:rFonts w:eastAsia="Calibri"/>
          <w:lang w:eastAsia="de-DE"/>
        </w:rPr>
        <w:br/>
      </w:r>
      <w:r w:rsidRPr="00F97FBC">
        <w:rPr>
          <w:rFonts w:eastAsia="Calibri"/>
          <w:lang w:eastAsia="de-DE"/>
        </w:rPr>
        <w:t xml:space="preserve">(A.7-17) и (A.7-18): </w:t>
      </w:r>
    </w:p>
    <w:p w:rsidR="00F96363" w:rsidRPr="00F97FBC" w:rsidRDefault="00EE4A07" w:rsidP="00526FEB">
      <w:pPr>
        <w:spacing w:before="120" w:after="240"/>
        <w:ind w:left="2268" w:right="1134"/>
        <w:jc w:val="right"/>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fuel,corr</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THC</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num>
          <m:den>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den>
        </m:f>
        <m:r>
          <w:rPr>
            <w:rFonts w:ascii="Cambria Math" w:eastAsia="Calibri" w:hAnsi="Cambria Math"/>
          </w:rPr>
          <m:t>x</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O</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GAM</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w:rPr>
                    <w:rFonts w:ascii="Cambria Math" w:eastAsia="Calibri" w:hAnsi="Cambria Math"/>
                  </w:rPr>
                  <m:t>DEL</m:t>
                </m:r>
              </m:sub>
            </m:sSub>
            <m:r>
              <w:rPr>
                <w:rFonts w:ascii="Cambria Math" w:eastAsia="Calibri" w:hAnsi="Cambria Math"/>
              </w:rPr>
              <m:t>+</m:t>
            </m:r>
            <m:sSub>
              <m:sSubPr>
                <m:ctrlPr>
                  <w:rPr>
                    <w:rFonts w:ascii="Cambria Math" w:eastAsia="Calibri" w:hAnsi="Cambria Math"/>
                  </w:rPr>
                </m:ctrlPr>
              </m:sSubPr>
              <m:e>
                <m:r>
                  <w:rPr>
                    <w:rFonts w:ascii="Cambria Math" w:eastAsia="Calibri" w:hAnsi="Cambria Math"/>
                  </w:rPr>
                  <m:t>W</m:t>
                </m:r>
              </m:e>
              <m:sub>
                <m:r>
                  <m:rPr>
                    <m:sty m:val="p"/>
                  </m:rPr>
                  <w:rPr>
                    <w:rFonts w:ascii="Cambria Math" w:eastAsia="Calibri" w:hAnsi="Cambria Math"/>
                  </w:rPr>
                  <m:t>EPS</m:t>
                </m:r>
              </m:sub>
            </m:sSub>
          </m:num>
          <m:den>
            <m:r>
              <w:rPr>
                <w:rFonts w:ascii="Cambria Math" w:eastAsia="Calibri" w:hAnsi="Cambria Math"/>
              </w:rPr>
              <m:t>100</m:t>
            </m:r>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m:t>
            </m:r>
          </m:sub>
        </m:sSub>
        <m:r>
          <w:rPr>
            <w:rFonts w:ascii="Cambria Math" w:eastAsia="Calibri" w:hAnsi="Cambria Math"/>
          </w:rPr>
          <m:t>)</m:t>
        </m:r>
      </m:oMath>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17),</w:t>
      </w:r>
    </w:p>
    <w:p w:rsidR="00F96363" w:rsidRPr="00F97FBC" w:rsidRDefault="00EE4A07" w:rsidP="00BC3CF9">
      <w:pPr>
        <w:spacing w:before="120" w:after="120"/>
        <w:ind w:left="2268" w:right="1134"/>
        <w:jc w:val="right"/>
        <w:rPr>
          <w:rFonts w:eastAsia="Calibri"/>
          <w:lang w:eastAsia="de-DE"/>
        </w:rPr>
      </w:pPr>
      <m:oMath>
        <m:sSub>
          <m:sSubPr>
            <m:ctrlPr>
              <w:rPr>
                <w:rFonts w:ascii="Cambria Math" w:eastAsia="Calibri" w:hAnsi="Cambria Math"/>
                <w:lang w:eastAsia="de-DE"/>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r>
              <m:rPr>
                <m:sty m:val="p"/>
              </m:rPr>
              <w:rPr>
                <w:rFonts w:ascii="Cambria Math" w:eastAsia="Calibri" w:hAnsi="Cambria Math"/>
              </w:rPr>
              <m:t>,fuel</m:t>
            </m:r>
          </m:sub>
        </m:sSub>
        <m:r>
          <w:rPr>
            <w:rFonts w:ascii="Cambria Math" w:eastAsia="Calibri" w:hAnsi="Cambria Math"/>
          </w:rPr>
          <m:t>=</m:t>
        </m:r>
        <m:f>
          <m:fPr>
            <m:ctrlPr>
              <w:rPr>
                <w:rFonts w:ascii="Cambria Math" w:eastAsia="Calibri" w:hAnsi="Cambria Math"/>
              </w:rPr>
            </m:ctrlPr>
          </m:fPr>
          <m:num>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C</m:t>
                </m:r>
                <m:sSub>
                  <m:sSubPr>
                    <m:ctrlPr>
                      <w:rPr>
                        <w:rFonts w:ascii="Cambria Math" w:eastAsia="Calibri" w:hAnsi="Cambria Math"/>
                      </w:rPr>
                    </m:ctrlPr>
                  </m:sSubPr>
                  <m:e>
                    <m:r>
                      <m:rPr>
                        <m:sty m:val="p"/>
                      </m:rPr>
                      <w:rPr>
                        <w:rFonts w:ascii="Cambria Math" w:eastAsia="Calibri" w:hAnsi="Cambria Math"/>
                      </w:rPr>
                      <m:t>O</m:t>
                    </m:r>
                  </m:e>
                  <m:sub>
                    <m:r>
                      <m:rPr>
                        <m:sty m:val="p"/>
                      </m:rPr>
                      <w:rPr>
                        <w:rFonts w:ascii="Cambria Math" w:eastAsia="Calibri" w:hAnsi="Cambria Math"/>
                      </w:rPr>
                      <m:t>2</m:t>
                    </m:r>
                  </m:sub>
                </m:sSub>
              </m:sub>
            </m:sSub>
          </m:num>
          <m:den>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C</m:t>
                </m:r>
              </m:sub>
            </m:sSub>
            <m:r>
              <w:rPr>
                <w:rFonts w:ascii="Cambria Math" w:eastAsia="Calibri" w:hAnsi="Cambria Math"/>
              </w:rPr>
              <m:t>+a*</m:t>
            </m:r>
            <m:sSub>
              <m:sSubPr>
                <m:ctrlPr>
                  <w:rPr>
                    <w:rFonts w:ascii="Cambria Math" w:eastAsia="Calibri" w:hAnsi="Cambria Math"/>
                  </w:rPr>
                </m:ctrlPr>
              </m:sSubPr>
              <m:e>
                <m:r>
                  <w:rPr>
                    <w:rFonts w:ascii="Cambria Math" w:eastAsia="Calibri" w:hAnsi="Cambria Math"/>
                  </w:rPr>
                  <m:t>A</m:t>
                </m:r>
              </m:e>
              <m:sub>
                <m:r>
                  <m:rPr>
                    <m:sty m:val="p"/>
                  </m:rPr>
                  <w:rPr>
                    <w:rFonts w:ascii="Cambria Math" w:eastAsia="Calibri" w:hAnsi="Cambria Math"/>
                  </w:rPr>
                  <m:t>H</m:t>
                </m:r>
              </m:sub>
            </m:sSub>
          </m:den>
        </m:f>
        <m:r>
          <w:rPr>
            <w:rFonts w:ascii="Cambria Math" w:eastAsia="Calibri" w:hAnsi="Cambria Math"/>
          </w:rPr>
          <m:t>*</m:t>
        </m:r>
        <m:sSub>
          <m:sSubPr>
            <m:ctrlPr>
              <w:rPr>
                <w:rFonts w:ascii="Cambria Math" w:eastAsia="Calibri" w:hAnsi="Cambria Math"/>
              </w:rPr>
            </m:ctrlPr>
          </m:sSubPr>
          <m:e>
            <m:r>
              <w:rPr>
                <w:rFonts w:ascii="Cambria Math" w:eastAsia="Calibri" w:hAnsi="Cambria Math"/>
              </w:rPr>
              <m:t>m</m:t>
            </m:r>
          </m:e>
          <m:sub>
            <m:r>
              <m:rPr>
                <m:sty m:val="p"/>
              </m:rPr>
              <w:rPr>
                <w:rFonts w:ascii="Cambria Math" w:eastAsia="Calibri" w:hAnsi="Cambria Math"/>
              </w:rPr>
              <m:t>fuel,corr</m:t>
            </m:r>
          </m:sub>
        </m:sSub>
      </m:oMath>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r>
      <w:r w:rsidR="00F96363" w:rsidRPr="00F97FBC">
        <w:rPr>
          <w:rFonts w:eastAsia="Calibri"/>
          <w:lang w:eastAsia="de-DE"/>
        </w:rPr>
        <w:tab/>
        <w:t>(A.7-18),</w:t>
      </w:r>
    </w:p>
    <w:p w:rsidR="00F96363" w:rsidRPr="00F97FBC" w:rsidRDefault="00F96363" w:rsidP="00BC3CF9">
      <w:pPr>
        <w:spacing w:before="120" w:after="120"/>
        <w:ind w:left="2268" w:right="1134"/>
        <w:jc w:val="both"/>
        <w:rPr>
          <w:rFonts w:eastAsia="Calibri"/>
          <w:lang w:eastAsia="de-DE"/>
        </w:rPr>
      </w:pPr>
      <w:r w:rsidRPr="00F97FBC">
        <w:rPr>
          <w:rFonts w:eastAsia="Calibri"/>
        </w:rPr>
        <w:t>где</w:t>
      </w:r>
      <w:r w:rsidRPr="00F97FBC">
        <w:rPr>
          <w:rFonts w:eastAsia="Calibri"/>
          <w:lang w:eastAsia="de-DE"/>
        </w:rPr>
        <w:t xml:space="preserve">: </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fuel</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общая масса топлива по обоим видам топлива</w:t>
      </w:r>
      <w:r w:rsidRPr="00F97FBC">
        <w:rPr>
          <w:rFonts w:eastAsia="Calibri"/>
          <w:lang w:eastAsia="de-DE"/>
        </w:rPr>
        <w:t xml:space="preserve"> [г/испытание],</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THC </w:t>
      </w:r>
      <w:r w:rsidRPr="00F97FBC">
        <w:rPr>
          <w:rFonts w:eastAsia="Calibri"/>
          <w:vertAlign w:val="subscript"/>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асса выбросов всех углеводородов с отработавшими газами</w:t>
      </w:r>
      <w:r w:rsidRPr="00F97FBC">
        <w:rPr>
          <w:rFonts w:eastAsia="Calibri"/>
          <w:lang w:eastAsia="de-DE"/>
        </w:rPr>
        <w:t xml:space="preserve"> [г/испытание],</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 xml:space="preserve">CO </w:t>
      </w:r>
      <w:r w:rsidRPr="00F97FBC">
        <w:rPr>
          <w:rFonts w:eastAsia="Calibri"/>
          <w:vertAlign w:val="subscript"/>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r>
      <w:r w:rsidRPr="00F97FBC">
        <w:t>масса выбросов оксида углерода с отработавшими газами</w:t>
      </w:r>
      <w:r w:rsidRPr="00F97FBC">
        <w:rPr>
          <w:rFonts w:eastAsia="Calibri"/>
          <w:lang w:eastAsia="de-DE"/>
        </w:rPr>
        <w:t xml:space="preserve"> [г/испытание],</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w</w:t>
      </w:r>
      <w:r w:rsidRPr="00F97FBC">
        <w:rPr>
          <w:rFonts w:eastAsia="Calibri"/>
          <w:vertAlign w:val="subscript"/>
          <w:lang w:eastAsia="de-DE"/>
        </w:rPr>
        <w:t>GAM</w:t>
      </w:r>
      <w:r w:rsidRPr="00F97FBC">
        <w:rPr>
          <w:rFonts w:eastAsia="Calibri"/>
          <w:vertAlign w:val="subscript"/>
          <w:lang w:eastAsia="de-DE"/>
        </w:rPr>
        <w:tab/>
        <w:t xml:space="preserve"> </w:t>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серы в топливах</w:t>
      </w:r>
      <w:r w:rsidRPr="00F97FBC">
        <w:rPr>
          <w:rFonts w:eastAsia="Calibri"/>
          <w:lang w:eastAsia="de-DE"/>
        </w:rPr>
        <w:t xml:space="preserve"> [% массы],</w:t>
      </w:r>
    </w:p>
    <w:p w:rsidR="00F96363" w:rsidRPr="00F97FBC" w:rsidRDefault="00F96363" w:rsidP="00526FEB">
      <w:pPr>
        <w:pageBreakBefore/>
        <w:tabs>
          <w:tab w:val="left" w:pos="2977"/>
        </w:tabs>
        <w:spacing w:before="120" w:after="120"/>
        <w:ind w:left="3402" w:right="1134" w:hanging="1134"/>
        <w:jc w:val="both"/>
        <w:rPr>
          <w:rFonts w:eastAsia="Calibri"/>
          <w:lang w:eastAsia="de-DE"/>
        </w:rPr>
      </w:pPr>
      <w:r w:rsidRPr="00F97FBC">
        <w:rPr>
          <w:rFonts w:eastAsia="Calibri"/>
          <w:i/>
          <w:lang w:eastAsia="de-DE"/>
        </w:rPr>
        <w:lastRenderedPageBreak/>
        <w:t>w</w:t>
      </w:r>
      <w:r w:rsidRPr="00F97FBC">
        <w:rPr>
          <w:rFonts w:eastAsia="Calibri"/>
          <w:vertAlign w:val="subscript"/>
          <w:lang w:eastAsia="de-DE"/>
        </w:rPr>
        <w:t xml:space="preserve">DEL </w:t>
      </w:r>
      <w:r w:rsidRPr="00F97FBC">
        <w:rPr>
          <w:rFonts w:eastAsia="Calibri"/>
          <w:vertAlign w:val="subscript"/>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азота в топливах</w:t>
      </w:r>
      <w:r w:rsidRPr="00F97FBC">
        <w:rPr>
          <w:rFonts w:eastAsia="Calibri"/>
          <w:lang w:eastAsia="de-DE"/>
        </w:rPr>
        <w:t xml:space="preserve"> [% массы],</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w</w:t>
      </w:r>
      <w:r w:rsidRPr="00F97FBC">
        <w:rPr>
          <w:rFonts w:eastAsia="Calibri"/>
          <w:vertAlign w:val="subscript"/>
          <w:lang w:eastAsia="de-DE"/>
        </w:rPr>
        <w:t>EPS</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содержание кислорода в топливах</w:t>
      </w:r>
      <w:r w:rsidRPr="00F97FBC">
        <w:rPr>
          <w:rFonts w:eastAsia="Calibri"/>
          <w:lang w:eastAsia="de-DE"/>
        </w:rPr>
        <w:t xml:space="preserve"> [% массы],</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lang w:eastAsia="de-DE"/>
        </w:rPr>
        <w:t xml:space="preserve">α </w:t>
      </w:r>
      <w:r w:rsidRPr="00F97FBC">
        <w:rPr>
          <w:rFonts w:eastAsia="Calibri"/>
          <w:lang w:eastAsia="de-DE"/>
        </w:rPr>
        <w:tab/>
      </w:r>
      <w:r w:rsidRPr="00F97FBC">
        <w:rPr>
          <w:rFonts w:eastAsia="MS Mincho"/>
          <w:lang w:eastAsia="ru-RU"/>
        </w:rPr>
        <w:t>−</w:t>
      </w:r>
      <w:r w:rsidRPr="00F97FBC">
        <w:rPr>
          <w:rFonts w:eastAsia="Calibri"/>
          <w:lang w:eastAsia="de-DE"/>
        </w:rPr>
        <w:t xml:space="preserve"> </w:t>
      </w:r>
      <w:r w:rsidRPr="00F97FBC">
        <w:rPr>
          <w:rFonts w:eastAsia="Calibri"/>
          <w:lang w:eastAsia="de-DE"/>
        </w:rPr>
        <w:tab/>
      </w:r>
      <w:r w:rsidRPr="00F97FBC">
        <w:t>молярная доля водорода</w:t>
      </w:r>
      <w:r w:rsidRPr="00F97FBC">
        <w:rPr>
          <w:rFonts w:eastAsia="Calibri"/>
          <w:lang w:eastAsia="de-DE"/>
        </w:rPr>
        <w:t xml:space="preserve"> </w:t>
      </w:r>
      <w:r w:rsidRPr="00F97FBC">
        <w:t xml:space="preserve">в топливах </w:t>
      </w:r>
      <w:r w:rsidRPr="00F97FBC">
        <w:rPr>
          <w:rFonts w:eastAsia="Calibri"/>
          <w:lang w:eastAsia="de-DE"/>
        </w:rPr>
        <w:t>(H/C) [-],</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A</w:t>
      </w:r>
      <w:r w:rsidRPr="00F97FBC">
        <w:rPr>
          <w:rFonts w:eastAsia="Calibri"/>
          <w:vertAlign w:val="subscript"/>
          <w:lang w:eastAsia="de-DE"/>
        </w:rPr>
        <w:t>C</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атомная масса углерода</w:t>
      </w:r>
      <w:r w:rsidRPr="00F97FBC">
        <w:rPr>
          <w:rFonts w:eastAsia="Calibri"/>
          <w:lang w:eastAsia="de-DE"/>
        </w:rPr>
        <w:t>: 12,011 [</w:t>
      </w:r>
      <w:r w:rsidRPr="00F97FBC">
        <w:t>г/моль</w:t>
      </w:r>
      <w:r w:rsidRPr="00F97FBC">
        <w:rPr>
          <w:rFonts w:eastAsia="Calibri"/>
          <w:lang w:eastAsia="de-DE"/>
        </w:rPr>
        <w:t>],</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A</w:t>
      </w:r>
      <w:r w:rsidRPr="00F97FBC">
        <w:rPr>
          <w:rFonts w:eastAsia="Calibri"/>
          <w:vertAlign w:val="subscript"/>
          <w:lang w:eastAsia="de-DE"/>
        </w:rPr>
        <w:t>H</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атомная масса</w:t>
      </w:r>
      <w:r w:rsidRPr="00F97FBC">
        <w:rPr>
          <w:rFonts w:eastAsia="Calibri"/>
          <w:lang w:eastAsia="de-DE"/>
        </w:rPr>
        <w:t xml:space="preserve"> водорода: 1,0079 [</w:t>
      </w:r>
      <w:r w:rsidRPr="00F97FBC">
        <w:t>г/моль</w:t>
      </w:r>
      <w:r w:rsidRPr="00F97FBC">
        <w:rPr>
          <w:rFonts w:eastAsia="Calibri"/>
          <w:lang w:eastAsia="de-DE"/>
        </w:rPr>
        <w:t>],</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CO</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олекулярная масса оксида углерода</w:t>
      </w:r>
      <w:r w:rsidRPr="00F97FBC">
        <w:rPr>
          <w:rFonts w:eastAsia="Calibri"/>
          <w:lang w:eastAsia="de-DE"/>
        </w:rPr>
        <w:t>: 28,011 [</w:t>
      </w:r>
      <w:r w:rsidRPr="00F97FBC">
        <w:t>г/моль</w:t>
      </w:r>
      <w:r w:rsidRPr="00F97FBC">
        <w:rPr>
          <w:rFonts w:eastAsia="Calibri"/>
          <w:lang w:eastAsia="de-DE"/>
        </w:rPr>
        <w:t>],</w:t>
      </w:r>
    </w:p>
    <w:p w:rsidR="00F96363" w:rsidRPr="00F97FBC" w:rsidRDefault="00F96363" w:rsidP="00BC3CF9">
      <w:pPr>
        <w:tabs>
          <w:tab w:val="left" w:pos="2977"/>
        </w:tabs>
        <w:spacing w:before="120" w:after="120"/>
        <w:ind w:left="3402" w:right="1134" w:hanging="1134"/>
        <w:jc w:val="both"/>
        <w:rPr>
          <w:rFonts w:eastAsia="Calibri"/>
          <w:lang w:eastAsia="de-DE"/>
        </w:rPr>
      </w:pPr>
      <w:r w:rsidRPr="00F97FBC">
        <w:rPr>
          <w:rFonts w:eastAsia="Calibri"/>
          <w:i/>
          <w:lang w:eastAsia="de-DE"/>
        </w:rPr>
        <w:t>M</w:t>
      </w:r>
      <w:r w:rsidRPr="00F97FBC">
        <w:rPr>
          <w:rFonts w:eastAsia="Calibri"/>
          <w:vertAlign w:val="subscript"/>
          <w:lang w:eastAsia="de-DE"/>
        </w:rPr>
        <w:t>CO2</w:t>
      </w:r>
      <w:r w:rsidRPr="00F97FBC">
        <w:rPr>
          <w:rFonts w:eastAsia="Calibri"/>
          <w:lang w:eastAsia="de-DE"/>
        </w:rPr>
        <w:t xml:space="preserve"> </w:t>
      </w:r>
      <w:r w:rsidRPr="00F97FBC">
        <w:rPr>
          <w:rFonts w:eastAsia="Calibri"/>
          <w:lang w:eastAsia="de-DE"/>
        </w:rPr>
        <w:tab/>
      </w:r>
      <w:r w:rsidRPr="00F97FBC">
        <w:rPr>
          <w:rFonts w:eastAsia="MS Mincho"/>
          <w:lang w:eastAsia="ru-RU"/>
        </w:rPr>
        <w:t>−</w:t>
      </w:r>
      <w:r w:rsidRPr="00F97FBC">
        <w:rPr>
          <w:rFonts w:eastAsia="Calibri"/>
          <w:lang w:eastAsia="fr-FR"/>
        </w:rPr>
        <w:t xml:space="preserve"> </w:t>
      </w:r>
      <w:r w:rsidRPr="00F97FBC">
        <w:rPr>
          <w:rFonts w:eastAsia="Calibri"/>
          <w:lang w:eastAsia="fr-FR"/>
        </w:rPr>
        <w:tab/>
      </w:r>
      <w:r w:rsidRPr="00F97FBC">
        <w:t>молекулярная масса диоксида углерода</w:t>
      </w:r>
      <w:r w:rsidRPr="00F97FBC">
        <w:rPr>
          <w:rFonts w:eastAsia="Calibri"/>
          <w:lang w:eastAsia="de-DE"/>
        </w:rPr>
        <w:t>: 44,01 [</w:t>
      </w:r>
      <w:r w:rsidRPr="00F97FBC">
        <w:t>г/моль</w:t>
      </w:r>
      <w:r w:rsidRPr="00F97FBC">
        <w:rPr>
          <w:rFonts w:eastAsia="Calibri"/>
          <w:lang w:eastAsia="de-DE"/>
        </w:rPr>
        <w:t>].</w:t>
      </w:r>
    </w:p>
    <w:p w:rsidR="00F96363" w:rsidRPr="00F97FBC" w:rsidRDefault="00F96363" w:rsidP="00526FEB">
      <w:pPr>
        <w:spacing w:before="120" w:after="240"/>
        <w:ind w:left="2268" w:right="1134"/>
        <w:jc w:val="both"/>
        <w:rPr>
          <w:rFonts w:eastAsia="Calibri"/>
        </w:rPr>
      </w:pPr>
      <w:r w:rsidRPr="00F97FBC">
        <w:t>Выбросы CO</w:t>
      </w:r>
      <w:r w:rsidRPr="00F97FBC">
        <w:rPr>
          <w:vertAlign w:val="subscript"/>
        </w:rPr>
        <w:t>2</w:t>
      </w:r>
      <w:r w:rsidRPr="00F97FBC">
        <w:t xml:space="preserve"> как производное от мочевины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vertAlign w:val="subscript"/>
          <w:lang w:val="en-US"/>
        </w:rPr>
        <w:t>urea</w:t>
      </w:r>
      <w:r w:rsidRPr="00F97FBC">
        <w:rPr>
          <w:rFonts w:eastAsia="Calibri"/>
        </w:rPr>
        <w:t>) [</w:t>
      </w:r>
      <w:r w:rsidRPr="00F97FBC">
        <w:rPr>
          <w:rFonts w:eastAsia="Calibri"/>
          <w:lang w:eastAsia="de-DE"/>
        </w:rPr>
        <w:t>г/испытание</w:t>
      </w:r>
      <w:r w:rsidRPr="00F97FBC">
        <w:rPr>
          <w:rFonts w:eastAsia="Calibri"/>
        </w:rPr>
        <w:t xml:space="preserve">] </w:t>
      </w:r>
      <w:r w:rsidRPr="00F97FBC">
        <w:t xml:space="preserve">рассчитывают с помощью уравнения </w:t>
      </w:r>
      <w:r w:rsidRPr="00F97FBC">
        <w:rPr>
          <w:rFonts w:eastAsia="Calibri"/>
        </w:rPr>
        <w:t>(</w:t>
      </w:r>
      <w:r w:rsidRPr="00F97FBC">
        <w:rPr>
          <w:rFonts w:eastAsia="Calibri"/>
          <w:lang w:val="en-US"/>
        </w:rPr>
        <w:t>A</w:t>
      </w:r>
      <w:r w:rsidRPr="00F97FBC">
        <w:rPr>
          <w:rFonts w:eastAsia="Calibri"/>
        </w:rPr>
        <w:t>.7-19):</w:t>
      </w:r>
    </w:p>
    <w:p w:rsidR="00F96363" w:rsidRPr="00F97FBC" w:rsidRDefault="00EE4A07" w:rsidP="00BC3CF9">
      <w:pPr>
        <w:spacing w:before="120" w:after="120"/>
        <w:ind w:left="2268" w:right="1134"/>
        <w:jc w:val="right"/>
        <w:rPr>
          <w:rFonts w:eastAsia="Calibri"/>
        </w:rPr>
      </w:pPr>
      <m:oMath>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2,</m:t>
            </m:r>
            <m:r>
              <m:rPr>
                <m:sty m:val="p"/>
              </m:rPr>
              <w:rPr>
                <w:rFonts w:ascii="Cambria Math" w:eastAsia="Calibri" w:hAnsi="Cambria Math"/>
                <w:sz w:val="22"/>
                <w:lang w:val="en-US"/>
              </w:rPr>
              <m:t>urea</m:t>
            </m:r>
          </m:sub>
        </m:sSub>
        <m:r>
          <w:rPr>
            <w:rFonts w:ascii="Cambria Math" w:eastAsia="Calibri" w:hAnsi="Cambria Math"/>
            <w:sz w:val="22"/>
          </w:rPr>
          <m:t>=</m:t>
        </m:r>
        <m:f>
          <m:fPr>
            <m:ctrlPr>
              <w:rPr>
                <w:rFonts w:ascii="Cambria Math" w:eastAsia="Calibri" w:hAnsi="Cambria Math"/>
                <w:i/>
                <w:sz w:val="22"/>
                <w:lang w:val="en-US"/>
              </w:rPr>
            </m:ctrlPr>
          </m:fPr>
          <m:num>
            <m:sSub>
              <m:sSubPr>
                <m:ctrlPr>
                  <w:rPr>
                    <w:rFonts w:ascii="Cambria Math" w:eastAsia="Calibri" w:hAnsi="Cambria Math"/>
                    <w:i/>
                    <w:sz w:val="22"/>
                    <w:lang w:val="en-US"/>
                  </w:rPr>
                </m:ctrlPr>
              </m:sSubPr>
              <m:e>
                <m:r>
                  <w:rPr>
                    <w:rFonts w:ascii="Cambria Math" w:eastAsia="Calibri" w:hAnsi="Cambria Math"/>
                    <w:sz w:val="22"/>
                    <w:lang w:val="en-US"/>
                  </w:rPr>
                  <m:t>c</m:t>
                </m:r>
              </m:e>
              <m:sub>
                <m:r>
                  <m:rPr>
                    <m:sty m:val="p"/>
                  </m:rPr>
                  <w:rPr>
                    <w:rFonts w:ascii="Cambria Math" w:eastAsia="Calibri" w:hAnsi="Cambria Math"/>
                    <w:sz w:val="22"/>
                    <w:lang w:val="en-US"/>
                  </w:rPr>
                  <m:t>urea</m:t>
                </m:r>
              </m:sub>
            </m:sSub>
          </m:num>
          <m:den>
            <m:r>
              <w:rPr>
                <w:rFonts w:ascii="Cambria Math" w:eastAsia="Calibri" w:hAnsi="Cambria Math"/>
                <w:sz w:val="22"/>
              </w:rPr>
              <m:t>100</m:t>
            </m:r>
          </m:den>
        </m:f>
        <m:r>
          <w:rPr>
            <w:rFonts w:ascii="Cambria Math" w:eastAsia="Calibri" w:hAnsi="Cambria Math"/>
            <w:sz w:val="22"/>
          </w:rPr>
          <m:t>×</m:t>
        </m:r>
        <m:f>
          <m:fPr>
            <m:ctrlPr>
              <w:rPr>
                <w:rFonts w:ascii="Cambria Math" w:eastAsia="Calibri" w:hAnsi="Cambria Math"/>
                <w:i/>
                <w:sz w:val="22"/>
                <w:lang w:val="en-US"/>
              </w:rPr>
            </m:ctrlPr>
          </m:fPr>
          <m:num>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r>
                  <m:rPr>
                    <m:sty m:val="p"/>
                  </m:rPr>
                  <w:rPr>
                    <w:rFonts w:ascii="Cambria Math" w:eastAsia="Calibri" w:hAnsi="Cambria Math"/>
                    <w:sz w:val="22"/>
                  </w:rPr>
                  <m:t>2</m:t>
                </m:r>
              </m:sub>
            </m:sSub>
          </m:num>
          <m:den>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CO</m:t>
                </m:r>
                <m:d>
                  <m:dPr>
                    <m:ctrlPr>
                      <w:rPr>
                        <w:rFonts w:ascii="Cambria Math" w:eastAsia="Calibri" w:hAnsi="Cambria Math"/>
                        <w:sz w:val="22"/>
                        <w:lang w:val="en-US"/>
                      </w:rPr>
                    </m:ctrlPr>
                  </m:dPr>
                  <m:e>
                    <m:r>
                      <m:rPr>
                        <m:sty m:val="p"/>
                      </m:rPr>
                      <w:rPr>
                        <w:rFonts w:ascii="Cambria Math" w:eastAsia="Calibri" w:hAnsi="Cambria Math"/>
                        <w:sz w:val="22"/>
                        <w:lang w:val="en-US"/>
                      </w:rPr>
                      <m:t>NH</m:t>
                    </m:r>
                    <m:r>
                      <m:rPr>
                        <m:sty m:val="p"/>
                      </m:rPr>
                      <w:rPr>
                        <w:rFonts w:ascii="Cambria Math" w:eastAsia="Calibri" w:hAnsi="Cambria Math"/>
                        <w:sz w:val="22"/>
                      </w:rPr>
                      <m:t>2</m:t>
                    </m:r>
                  </m:e>
                </m:d>
                <m:r>
                  <m:rPr>
                    <m:sty m:val="p"/>
                  </m:rPr>
                  <w:rPr>
                    <w:rFonts w:ascii="Cambria Math" w:eastAsia="Calibri" w:hAnsi="Cambria Math"/>
                    <w:sz w:val="22"/>
                  </w:rPr>
                  <m:t>2</m:t>
                </m:r>
              </m:sub>
            </m:sSub>
          </m:den>
        </m:f>
        <m:r>
          <w:rPr>
            <w:rFonts w:ascii="Cambria Math" w:eastAsia="Calibri" w:hAnsi="Cambria Math"/>
            <w:sz w:val="22"/>
          </w:rPr>
          <m:t>×</m:t>
        </m:r>
        <m:sSub>
          <m:sSubPr>
            <m:ctrlPr>
              <w:rPr>
                <w:rFonts w:ascii="Cambria Math" w:eastAsia="Calibri" w:hAnsi="Cambria Math"/>
                <w:i/>
                <w:sz w:val="22"/>
                <w:lang w:val="en-US"/>
              </w:rPr>
            </m:ctrlPr>
          </m:sSubPr>
          <m:e>
            <m:r>
              <w:rPr>
                <w:rFonts w:ascii="Cambria Math" w:eastAsia="Calibri" w:hAnsi="Cambria Math"/>
                <w:sz w:val="22"/>
                <w:lang w:val="en-US"/>
              </w:rPr>
              <m:t>m</m:t>
            </m:r>
          </m:e>
          <m:sub>
            <m:r>
              <m:rPr>
                <m:sty m:val="p"/>
              </m:rPr>
              <w:rPr>
                <w:rFonts w:ascii="Cambria Math" w:eastAsia="Calibri" w:hAnsi="Cambria Math"/>
                <w:sz w:val="22"/>
                <w:lang w:val="en-US"/>
              </w:rPr>
              <m:t>urea</m:t>
            </m:r>
          </m:sub>
        </m:sSub>
      </m:oMath>
      <w:r w:rsidR="00F96363" w:rsidRPr="00F97FBC">
        <w:rPr>
          <w:rFonts w:eastAsia="Calibri"/>
        </w:rPr>
        <w:tab/>
        <w:t xml:space="preserve"> </w:t>
      </w:r>
      <w:r w:rsidR="00F96363" w:rsidRPr="00F97FBC">
        <w:rPr>
          <w:rFonts w:eastAsia="Calibri"/>
        </w:rPr>
        <w:tab/>
      </w:r>
      <w:r w:rsidR="00F96363" w:rsidRPr="00F97FBC">
        <w:rPr>
          <w:rFonts w:eastAsia="Calibri"/>
        </w:rPr>
        <w:tab/>
        <w:t>(</w:t>
      </w:r>
      <w:r w:rsidR="00F96363" w:rsidRPr="00F97FBC">
        <w:rPr>
          <w:rFonts w:eastAsia="Calibri"/>
          <w:lang w:val="en-US"/>
        </w:rPr>
        <w:t>A</w:t>
      </w:r>
      <w:r w:rsidR="00F96363" w:rsidRPr="00F97FBC">
        <w:rPr>
          <w:rFonts w:eastAsia="Calibri"/>
        </w:rPr>
        <w:t>.7-19),</w:t>
      </w:r>
    </w:p>
    <w:p w:rsidR="00F96363" w:rsidRPr="00F97FBC" w:rsidRDefault="00F96363" w:rsidP="00BC3CF9">
      <w:pPr>
        <w:spacing w:before="120" w:after="120"/>
        <w:ind w:left="2268" w:right="1134"/>
        <w:jc w:val="both"/>
        <w:rPr>
          <w:rFonts w:eastAsia="Calibri"/>
        </w:rPr>
      </w:pPr>
      <w:r w:rsidRPr="00F97FBC">
        <w:rPr>
          <w:rFonts w:eastAsia="Calibri"/>
        </w:rPr>
        <w:t>где:</w:t>
      </w:r>
    </w:p>
    <w:p w:rsidR="00F96363" w:rsidRPr="00F97FBC" w:rsidRDefault="00F96363" w:rsidP="00BC3CF9">
      <w:pPr>
        <w:tabs>
          <w:tab w:val="left" w:pos="2977"/>
        </w:tabs>
        <w:spacing w:before="120" w:after="120"/>
        <w:ind w:left="3402" w:right="1134" w:hanging="1134"/>
        <w:jc w:val="both"/>
        <w:rPr>
          <w:rFonts w:eastAsia="Calibri"/>
        </w:rPr>
      </w:pPr>
      <w:r w:rsidRPr="00F97FBC">
        <w:rPr>
          <w:rFonts w:eastAsia="Calibri"/>
          <w:i/>
          <w:lang w:val="en-US"/>
        </w:rPr>
        <w:t>c</w:t>
      </w:r>
      <w:r w:rsidRPr="00F97FBC">
        <w:rPr>
          <w:rFonts w:eastAsia="Calibri"/>
          <w:vertAlign w:val="subscript"/>
          <w:lang w:val="en-US"/>
        </w:rPr>
        <w:t>urea</w:t>
      </w:r>
      <w:r w:rsidRPr="00F97FBC">
        <w:rPr>
          <w:rFonts w:eastAsia="Calibri"/>
        </w:rPr>
        <w:t xml:space="preserve"> </w:t>
      </w:r>
      <w:r w:rsidRPr="00F97FBC">
        <w:rPr>
          <w:rFonts w:eastAsia="Calibri"/>
        </w:rPr>
        <w:tab/>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концентрация мочевины</w:t>
      </w:r>
      <w:r w:rsidRPr="00F97FBC">
        <w:rPr>
          <w:rFonts w:eastAsia="Calibri"/>
        </w:rPr>
        <w:t xml:space="preserve"> [%],</w:t>
      </w:r>
      <w:r w:rsidRPr="00F97FBC">
        <w:rPr>
          <w:rFonts w:eastAsia="Calibri"/>
          <w:vertAlign w:val="subscript"/>
        </w:rPr>
        <w:tab/>
      </w:r>
      <w:r w:rsidRPr="00F97FBC">
        <w:rPr>
          <w:rFonts w:eastAsia="Calibri"/>
          <w:vertAlign w:val="subscript"/>
        </w:rPr>
        <w:tab/>
      </w:r>
    </w:p>
    <w:p w:rsidR="00F96363" w:rsidRPr="00F97FBC" w:rsidRDefault="00F96363" w:rsidP="00BC3CF9">
      <w:pPr>
        <w:tabs>
          <w:tab w:val="left" w:pos="2977"/>
        </w:tabs>
        <w:spacing w:before="120" w:after="120"/>
        <w:ind w:left="3402" w:right="1134" w:hanging="1134"/>
        <w:jc w:val="both"/>
        <w:rPr>
          <w:rFonts w:eastAsia="Calibri"/>
        </w:rPr>
      </w:pPr>
      <w:r w:rsidRPr="00F97FBC">
        <w:rPr>
          <w:rFonts w:eastAsia="Calibri"/>
          <w:i/>
          <w:lang w:val="en-US"/>
        </w:rPr>
        <w:t>m</w:t>
      </w:r>
      <w:r w:rsidRPr="00F97FBC">
        <w:rPr>
          <w:rFonts w:eastAsia="Calibri"/>
          <w:vertAlign w:val="subscript"/>
          <w:lang w:val="en-US"/>
        </w:rPr>
        <w:t>urea</w:t>
      </w:r>
      <w:r w:rsidRPr="00F97FBC">
        <w:rPr>
          <w:rFonts w:eastAsia="Calibri"/>
        </w:rPr>
        <w:t xml:space="preserve"> </w:t>
      </w:r>
      <w:r w:rsidRPr="00F97FBC">
        <w:rPr>
          <w:rFonts w:eastAsia="Calibri"/>
        </w:rPr>
        <w:tab/>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общий расход мочевины по массе</w:t>
      </w:r>
      <w:r w:rsidRPr="00F97FBC">
        <w:rPr>
          <w:rFonts w:eastAsia="Calibri"/>
        </w:rPr>
        <w:t xml:space="preserve"> [</w:t>
      </w:r>
      <w:r w:rsidRPr="00F97FBC">
        <w:rPr>
          <w:rFonts w:eastAsia="Calibri"/>
          <w:lang w:eastAsia="de-DE"/>
        </w:rPr>
        <w:t>г/испытание</w:t>
      </w:r>
      <w:r w:rsidRPr="00F97FBC">
        <w:rPr>
          <w:rFonts w:eastAsia="Calibri"/>
        </w:rPr>
        <w:t>],</w:t>
      </w:r>
    </w:p>
    <w:p w:rsidR="00F96363" w:rsidRPr="00F97FBC" w:rsidRDefault="00F96363" w:rsidP="00BC3CF9">
      <w:pPr>
        <w:tabs>
          <w:tab w:val="left" w:pos="2977"/>
        </w:tabs>
        <w:spacing w:before="120" w:after="120"/>
        <w:ind w:left="3402" w:right="1134" w:hanging="1134"/>
        <w:jc w:val="both"/>
        <w:rPr>
          <w:rFonts w:eastAsia="Calibri"/>
        </w:rPr>
      </w:pPr>
      <w:r w:rsidRPr="00F97FBC">
        <w:rPr>
          <w:rFonts w:eastAsia="Calibri"/>
          <w:i/>
          <w:lang w:val="en-US"/>
        </w:rPr>
        <w:t>M</w:t>
      </w:r>
      <w:r w:rsidRPr="00F97FBC">
        <w:rPr>
          <w:rFonts w:eastAsia="Calibri"/>
          <w:vertAlign w:val="subscript"/>
          <w:lang w:val="en-US"/>
        </w:rPr>
        <w:t>CO</w:t>
      </w:r>
      <w:r w:rsidRPr="00F97FBC">
        <w:rPr>
          <w:rFonts w:eastAsia="Calibri"/>
          <w:vertAlign w:val="subscript"/>
        </w:rPr>
        <w:t>(</w:t>
      </w:r>
      <w:r w:rsidRPr="00F97FBC">
        <w:rPr>
          <w:rFonts w:eastAsia="Calibri"/>
          <w:vertAlign w:val="subscript"/>
          <w:lang w:val="en-US"/>
        </w:rPr>
        <w:t>NH</w:t>
      </w:r>
      <w:r w:rsidRPr="00F97FBC">
        <w:rPr>
          <w:rFonts w:eastAsia="Calibri"/>
          <w:vertAlign w:val="subscript"/>
        </w:rPr>
        <w:t>2)2</w:t>
      </w:r>
      <w:r w:rsidRPr="00F97FBC">
        <w:rPr>
          <w:rFonts w:eastAsia="Calibri"/>
        </w:rPr>
        <w:t xml:space="preserve"> </w:t>
      </w:r>
      <w:r w:rsidRPr="00F97FBC">
        <w:rPr>
          <w:rFonts w:eastAsia="Calibri"/>
        </w:rPr>
        <w:tab/>
      </w:r>
      <w:r w:rsidRPr="00F97FBC">
        <w:rPr>
          <w:rFonts w:eastAsia="MS Mincho"/>
          <w:lang w:eastAsia="ru-RU"/>
        </w:rPr>
        <w:t>−</w:t>
      </w:r>
      <w:r w:rsidRPr="00F97FBC">
        <w:rPr>
          <w:rFonts w:eastAsia="Cambria"/>
          <w:lang w:eastAsia="de-DE"/>
        </w:rPr>
        <w:t xml:space="preserve"> </w:t>
      </w:r>
      <w:r w:rsidRPr="00F97FBC">
        <w:rPr>
          <w:rFonts w:eastAsia="Cambria"/>
          <w:lang w:eastAsia="de-DE"/>
        </w:rPr>
        <w:tab/>
      </w:r>
      <w:r w:rsidRPr="00F97FBC">
        <w:t>молекулярная масса</w:t>
      </w:r>
      <w:r w:rsidRPr="00F97FBC">
        <w:rPr>
          <w:rFonts w:eastAsia="Calibri"/>
        </w:rPr>
        <w:t xml:space="preserve"> </w:t>
      </w:r>
      <w:r w:rsidRPr="00F97FBC">
        <w:t>мочевины</w:t>
      </w:r>
      <w:r w:rsidRPr="00F97FBC">
        <w:rPr>
          <w:rFonts w:eastAsia="Calibri"/>
        </w:rPr>
        <w:t>: 60,056 [</w:t>
      </w:r>
      <w:r w:rsidRPr="00F97FBC">
        <w:t>г/моль</w:t>
      </w:r>
      <w:r w:rsidRPr="00F97FBC">
        <w:rPr>
          <w:rFonts w:eastAsia="Calibri"/>
        </w:rPr>
        <w:t>].</w:t>
      </w:r>
    </w:p>
    <w:p w:rsidR="00F96363" w:rsidRPr="00F97FBC" w:rsidRDefault="00F96363" w:rsidP="00BC3CF9">
      <w:pPr>
        <w:spacing w:before="120" w:after="120"/>
        <w:ind w:left="2268" w:right="1134"/>
        <w:jc w:val="both"/>
        <w:rPr>
          <w:rFonts w:ascii="Segoe UI" w:hAnsi="Segoe UI" w:cs="Segoe UI"/>
        </w:rPr>
      </w:pPr>
      <w:r w:rsidRPr="00F97FBC">
        <w:t>Затем рассчитывают общий объем выбросов CO</w:t>
      </w:r>
      <w:r w:rsidRPr="00F97FBC">
        <w:rPr>
          <w:vertAlign w:val="subscript"/>
        </w:rPr>
        <w:t>2</w:t>
      </w:r>
      <w:r w:rsidRPr="00F97FBC">
        <w:t xml:space="preserve"> </w:t>
      </w:r>
      <w:r w:rsidRPr="00F97FBC">
        <w:rPr>
          <w:rFonts w:eastAsia="Calibri"/>
        </w:rPr>
        <w:t>(</w:t>
      </w:r>
      <w:r w:rsidRPr="00F97FBC">
        <w:rPr>
          <w:rFonts w:eastAsia="Calibri"/>
          <w:i/>
          <w:lang w:val="en-US"/>
        </w:rPr>
        <w:t>m</w:t>
      </w:r>
      <w:r w:rsidRPr="00F97FBC">
        <w:rPr>
          <w:rFonts w:eastAsia="Calibri"/>
          <w:vertAlign w:val="subscript"/>
          <w:lang w:val="en-US"/>
        </w:rPr>
        <w:t>CO</w:t>
      </w:r>
      <w:r w:rsidRPr="00F97FBC">
        <w:rPr>
          <w:rFonts w:eastAsia="Calibri"/>
          <w:vertAlign w:val="subscript"/>
        </w:rPr>
        <w:t>2</w:t>
      </w:r>
      <w:r w:rsidRPr="00F97FBC">
        <w:rPr>
          <w:rFonts w:eastAsia="Calibri"/>
        </w:rPr>
        <w:t>)</w:t>
      </w:r>
      <w:r w:rsidRPr="00F97FBC">
        <w:rPr>
          <w:rFonts w:eastAsia="Calibri"/>
          <w:vertAlign w:val="subscript"/>
        </w:rPr>
        <w:t xml:space="preserve"> </w:t>
      </w:r>
      <w:r w:rsidRPr="00F97FBC">
        <w:rPr>
          <w:rFonts w:eastAsia="Calibri"/>
        </w:rPr>
        <w:t>[</w:t>
      </w:r>
      <w:r w:rsidRPr="00F97FBC">
        <w:rPr>
          <w:rFonts w:eastAsia="Calibri"/>
          <w:lang w:eastAsia="de-DE"/>
        </w:rPr>
        <w:t>г/испытание</w:t>
      </w:r>
      <w:r w:rsidRPr="00F97FBC">
        <w:rPr>
          <w:rFonts w:eastAsia="Calibri"/>
        </w:rPr>
        <w:t>]</w:t>
      </w:r>
      <w:r w:rsidRPr="00F97FBC">
        <w:t xml:space="preserve"> с помощью уравнения</w:t>
      </w:r>
      <w:r w:rsidRPr="00F97FBC">
        <w:rPr>
          <w:rFonts w:ascii="Segoe UI" w:hAnsi="Segoe UI" w:cs="Segoe UI"/>
        </w:rPr>
        <w:t xml:space="preserve"> </w:t>
      </w:r>
      <w:r w:rsidRPr="00F97FBC">
        <w:rPr>
          <w:rFonts w:eastAsia="Calibri"/>
        </w:rPr>
        <w:t>(</w:t>
      </w:r>
      <w:r w:rsidRPr="00F97FBC">
        <w:rPr>
          <w:rFonts w:eastAsia="Calibri"/>
          <w:lang w:val="en-US"/>
        </w:rPr>
        <w:t>A</w:t>
      </w:r>
      <w:r w:rsidRPr="00F97FBC">
        <w:rPr>
          <w:rFonts w:eastAsia="Calibri"/>
        </w:rPr>
        <w:t>.7-20):</w:t>
      </w:r>
    </w:p>
    <w:p w:rsidR="00F96363" w:rsidRPr="00F97FBC" w:rsidRDefault="00F96363" w:rsidP="00BC3CF9">
      <w:pPr>
        <w:spacing w:before="120" w:after="120"/>
        <w:ind w:left="2268" w:right="1134"/>
        <w:jc w:val="right"/>
        <w:rPr>
          <w:rFonts w:eastAsia="Calibri"/>
          <w:lang w:val="es-ES"/>
        </w:rPr>
      </w:pPr>
      <w:r w:rsidRPr="00526FEB">
        <w:rPr>
          <w:rFonts w:eastAsia="Calibri"/>
          <w:i/>
          <w:sz w:val="24"/>
          <w:szCs w:val="24"/>
          <w:lang w:val="it-IT"/>
        </w:rPr>
        <w:t>m</w:t>
      </w:r>
      <w:r w:rsidRPr="00526FEB">
        <w:rPr>
          <w:rFonts w:eastAsia="Calibri"/>
          <w:sz w:val="24"/>
          <w:szCs w:val="24"/>
          <w:vertAlign w:val="subscript"/>
          <w:lang w:val="it-IT"/>
        </w:rPr>
        <w:t>CO2</w:t>
      </w:r>
      <w:r w:rsidRPr="00526FEB">
        <w:rPr>
          <w:rFonts w:eastAsia="Calibri"/>
          <w:sz w:val="24"/>
          <w:szCs w:val="24"/>
          <w:lang w:val="it-IT"/>
        </w:rPr>
        <w:t xml:space="preserve"> = </w:t>
      </w:r>
      <w:r w:rsidRPr="00526FEB">
        <w:rPr>
          <w:rFonts w:eastAsia="Calibri"/>
          <w:i/>
          <w:sz w:val="24"/>
          <w:szCs w:val="24"/>
          <w:lang w:val="it-IT"/>
        </w:rPr>
        <w:t>m</w:t>
      </w:r>
      <w:r w:rsidRPr="00526FEB">
        <w:rPr>
          <w:rFonts w:eastAsia="Calibri"/>
          <w:sz w:val="24"/>
          <w:szCs w:val="24"/>
          <w:vertAlign w:val="subscript"/>
          <w:lang w:val="it-IT"/>
        </w:rPr>
        <w:t xml:space="preserve">CO2,fuel </w:t>
      </w:r>
      <w:r w:rsidRPr="00526FEB">
        <w:rPr>
          <w:rFonts w:eastAsia="Calibri"/>
          <w:sz w:val="24"/>
          <w:szCs w:val="24"/>
          <w:lang w:val="it-IT"/>
        </w:rPr>
        <w:t xml:space="preserve">+ </w:t>
      </w:r>
      <w:r w:rsidRPr="00526FEB">
        <w:rPr>
          <w:rFonts w:eastAsia="Calibri"/>
          <w:i/>
          <w:sz w:val="24"/>
          <w:szCs w:val="24"/>
          <w:lang w:val="it-IT"/>
        </w:rPr>
        <w:t>m</w:t>
      </w:r>
      <w:r w:rsidRPr="00526FEB">
        <w:rPr>
          <w:rFonts w:eastAsia="Calibri"/>
          <w:sz w:val="24"/>
          <w:szCs w:val="24"/>
          <w:vertAlign w:val="subscript"/>
          <w:lang w:val="it-IT"/>
        </w:rPr>
        <w:t>CO2,urea</w:t>
      </w:r>
      <w:r w:rsidRPr="00F97FBC">
        <w:rPr>
          <w:rFonts w:eastAsia="Calibri"/>
          <w:lang w:val="it-IT"/>
        </w:rPr>
        <w:tab/>
      </w:r>
      <w:r w:rsidRPr="00F97FBC">
        <w:rPr>
          <w:rFonts w:eastAsia="Calibri"/>
          <w:lang w:val="it-IT"/>
        </w:rPr>
        <w:tab/>
      </w:r>
      <w:r w:rsidRPr="00F97FBC">
        <w:rPr>
          <w:rFonts w:eastAsia="Calibri"/>
          <w:lang w:val="it-IT"/>
        </w:rPr>
        <w:tab/>
      </w:r>
      <w:r w:rsidRPr="00F97FBC">
        <w:rPr>
          <w:rFonts w:eastAsia="Calibri"/>
          <w:lang w:val="it-IT"/>
        </w:rPr>
        <w:tab/>
        <w:t>(A.7-20)</w:t>
      </w:r>
      <w:r w:rsidRPr="00F97FBC">
        <w:rPr>
          <w:rFonts w:eastAsia="Calibri"/>
          <w:lang w:val="es-ES"/>
        </w:rPr>
        <w:t>.</w:t>
      </w:r>
    </w:p>
    <w:p w:rsidR="008E5F3B" w:rsidRDefault="00526FEB" w:rsidP="00BC3CF9">
      <w:pPr>
        <w:ind w:left="2268" w:right="1134" w:hanging="1134"/>
        <w:jc w:val="both"/>
        <w:rPr>
          <w:rFonts w:eastAsia="Times New Roman" w:cs="Times New Roman"/>
          <w:szCs w:val="20"/>
        </w:rPr>
      </w:pPr>
      <w:r w:rsidRPr="00066DA4">
        <w:rPr>
          <w:lang w:val="en-US"/>
        </w:rPr>
        <w:tab/>
      </w:r>
      <w:r w:rsidR="00F96363" w:rsidRPr="00F97FBC">
        <w:t>Общий объем выбросов CO</w:t>
      </w:r>
      <w:r w:rsidR="00F96363" w:rsidRPr="00F97FBC">
        <w:rPr>
          <w:vertAlign w:val="subscript"/>
        </w:rPr>
        <w:t>2</w:t>
      </w:r>
      <w:r w:rsidR="00F96363" w:rsidRPr="00F97FBC">
        <w:t>, рассчитанный с помощью уравнения</w:t>
      </w:r>
      <w:r w:rsidR="00F96363" w:rsidRPr="00F97FBC">
        <w:rPr>
          <w:rFonts w:ascii="Segoe UI" w:hAnsi="Segoe UI" w:cs="Segoe UI"/>
        </w:rPr>
        <w:t xml:space="preserve"> </w:t>
      </w:r>
      <w:r w:rsidR="00F96363" w:rsidRPr="00F97FBC">
        <w:rPr>
          <w:rFonts w:ascii="Segoe UI" w:hAnsi="Segoe UI" w:cs="Segoe UI"/>
        </w:rPr>
        <w:br/>
      </w:r>
      <w:r w:rsidR="00F96363" w:rsidRPr="00F97FBC">
        <w:rPr>
          <w:rFonts w:eastAsia="Calibri"/>
        </w:rPr>
        <w:t>(</w:t>
      </w:r>
      <w:r w:rsidR="00F96363" w:rsidRPr="00F97FBC">
        <w:rPr>
          <w:rFonts w:eastAsia="Calibri"/>
          <w:lang w:val="en-US"/>
        </w:rPr>
        <w:t>A</w:t>
      </w:r>
      <w:r w:rsidR="00F96363" w:rsidRPr="00F97FBC">
        <w:rPr>
          <w:rFonts w:eastAsia="Calibri"/>
        </w:rPr>
        <w:t xml:space="preserve">.7-20), используют при расчетах </w:t>
      </w:r>
      <w:r w:rsidR="00F96363" w:rsidRPr="00F97FBC">
        <w:t>удельных выбросов</w:t>
      </w:r>
      <w:r w:rsidR="00F96363" w:rsidRPr="00F97FBC">
        <w:rPr>
          <w:rFonts w:eastAsia="Calibri"/>
        </w:rPr>
        <w:t xml:space="preserve"> </w:t>
      </w:r>
      <w:r w:rsidR="00F96363" w:rsidRPr="00F97FBC">
        <w:rPr>
          <w:rFonts w:eastAsia="Calibri"/>
          <w:lang w:val="en-US"/>
        </w:rPr>
        <w:t>CO</w:t>
      </w:r>
      <w:r w:rsidR="00F96363" w:rsidRPr="00F97FBC">
        <w:rPr>
          <w:rFonts w:eastAsia="Calibri"/>
          <w:vertAlign w:val="subscript"/>
        </w:rPr>
        <w:t>2</w:t>
      </w:r>
      <w:r w:rsidR="00F96363" w:rsidRPr="00F97FBC">
        <w:t xml:space="preserve"> на этапе торможения</w:t>
      </w:r>
      <w:r w:rsidR="00F96363" w:rsidRPr="00F97FBC">
        <w:rPr>
          <w:rFonts w:eastAsia="Calibri"/>
        </w:rPr>
        <w:t xml:space="preserve"> (</w:t>
      </w:r>
      <w:r w:rsidR="00F96363" w:rsidRPr="00F97FBC">
        <w:rPr>
          <w:rFonts w:eastAsia="Calibri"/>
          <w:lang w:val="en-US"/>
        </w:rPr>
        <w:t>e</w:t>
      </w:r>
      <w:r w:rsidR="00F96363" w:rsidRPr="00F97FBC">
        <w:rPr>
          <w:rFonts w:eastAsia="Calibri"/>
          <w:vertAlign w:val="subscript"/>
          <w:lang w:val="en-US"/>
        </w:rPr>
        <w:t>CO</w:t>
      </w:r>
      <w:r w:rsidR="00F96363" w:rsidRPr="00F97FBC">
        <w:rPr>
          <w:rFonts w:eastAsia="Calibri"/>
          <w:vertAlign w:val="subscript"/>
        </w:rPr>
        <w:t>2</w:t>
      </w:r>
      <w:r w:rsidR="00F96363" w:rsidRPr="00F97FBC">
        <w:rPr>
          <w:rFonts w:eastAsia="Calibri"/>
        </w:rPr>
        <w:t>) [</w:t>
      </w:r>
      <w:r w:rsidR="00F96363" w:rsidRPr="00F97FBC">
        <w:rPr>
          <w:bCs/>
        </w:rPr>
        <w:t>г/</w:t>
      </w:r>
      <w:r w:rsidR="00F96363" w:rsidRPr="00F97FBC">
        <w:t>кВт·ч</w:t>
      </w:r>
      <w:r w:rsidR="00F96363" w:rsidRPr="00F97FBC">
        <w:rPr>
          <w:rFonts w:eastAsia="Calibri"/>
        </w:rPr>
        <w:t xml:space="preserve">] по пункту </w:t>
      </w:r>
      <w:r w:rsidR="00F96363" w:rsidRPr="00F97FBC">
        <w:rPr>
          <w:rFonts w:eastAsia="Calibri"/>
          <w:szCs w:val="24"/>
        </w:rPr>
        <w:t xml:space="preserve">A.1.4.1.1 добавления A.1 или </w:t>
      </w:r>
      <w:r w:rsidR="00F96363" w:rsidRPr="00F97FBC">
        <w:rPr>
          <w:rFonts w:eastAsia="Calibri"/>
        </w:rPr>
        <w:t xml:space="preserve">пункту </w:t>
      </w:r>
      <w:r w:rsidR="00F96363" w:rsidRPr="00F97FBC">
        <w:rPr>
          <w:rFonts w:eastAsia="Calibri"/>
          <w:szCs w:val="24"/>
        </w:rPr>
        <w:t xml:space="preserve">A.2.8.1.1 добавления A.2 к приложению 5. В соответствующих случаях производят </w:t>
      </w:r>
      <w:r w:rsidR="00F96363" w:rsidRPr="00F97FBC">
        <w:rPr>
          <w:rFonts w:eastAsia="Calibri"/>
        </w:rPr>
        <w:t>корректировку объема выбросов CO</w:t>
      </w:r>
      <w:r w:rsidR="00F96363" w:rsidRPr="00F97FBC">
        <w:rPr>
          <w:rFonts w:eastAsia="Calibri"/>
          <w:vertAlign w:val="subscript"/>
        </w:rPr>
        <w:t>2</w:t>
      </w:r>
      <w:r w:rsidR="00F96363" w:rsidRPr="00F97FBC">
        <w:rPr>
          <w:rFonts w:eastAsia="Calibri"/>
        </w:rPr>
        <w:t xml:space="preserve"> с отработавшими газами с уч</w:t>
      </w:r>
      <w:r w:rsidR="00F96363" w:rsidRPr="00F97FBC">
        <w:rPr>
          <w:rFonts w:eastAsia="Calibri"/>
          <w:lang w:eastAsia="de-DE"/>
        </w:rPr>
        <w:t>етом</w:t>
      </w:r>
      <w:r w:rsidR="00F96363" w:rsidRPr="00F97FBC">
        <w:rPr>
          <w:rFonts w:eastAsia="Calibri"/>
        </w:rPr>
        <w:t xml:space="preserve"> содержания CO</w:t>
      </w:r>
      <w:r w:rsidR="00F96363" w:rsidRPr="00F97FBC">
        <w:rPr>
          <w:rFonts w:eastAsia="Calibri"/>
          <w:vertAlign w:val="subscript"/>
        </w:rPr>
        <w:t>2</w:t>
      </w:r>
      <w:r w:rsidR="00F96363" w:rsidRPr="00F97FBC">
        <w:rPr>
          <w:rFonts w:eastAsia="Calibri"/>
        </w:rPr>
        <w:t xml:space="preserve"> в газообразном топливе согласно </w:t>
      </w:r>
      <w:r w:rsidR="00F96363" w:rsidRPr="00F97FBC">
        <w:rPr>
          <w:rFonts w:eastAsia="Calibri"/>
          <w:szCs w:val="24"/>
        </w:rPr>
        <w:t>добавлению A.3 к приложению 6.</w:t>
      </w:r>
    </w:p>
    <w:p w:rsidR="00727B58" w:rsidRDefault="00727B58" w:rsidP="00727B58">
      <w:pPr>
        <w:suppressAutoHyphens w:val="0"/>
        <w:spacing w:line="240" w:lineRule="auto"/>
        <w:rPr>
          <w:rFonts w:eastAsia="Times New Roman" w:cs="Times New Roman"/>
          <w:szCs w:val="20"/>
        </w:rPr>
      </w:pPr>
    </w:p>
    <w:p w:rsidR="003F44AB" w:rsidRDefault="003F44AB" w:rsidP="00727B58">
      <w:pPr>
        <w:suppressAutoHyphens w:val="0"/>
        <w:spacing w:line="240" w:lineRule="auto"/>
        <w:rPr>
          <w:rFonts w:eastAsia="Times New Roman" w:cs="Times New Roman"/>
          <w:szCs w:val="20"/>
        </w:rPr>
        <w:sectPr w:rsidR="003F44AB" w:rsidSect="00727B58">
          <w:headerReference w:type="even" r:id="rId530"/>
          <w:headerReference w:type="default" r:id="rId531"/>
          <w:footerReference w:type="even" r:id="rId532"/>
          <w:footerReference w:type="default" r:id="rId533"/>
          <w:footnotePr>
            <w:numRestart w:val="eachSect"/>
          </w:footnotePr>
          <w:endnotePr>
            <w:numFmt w:val="decimal"/>
          </w:endnotePr>
          <w:pgSz w:w="11906" w:h="16838" w:code="9"/>
          <w:pgMar w:top="1417" w:right="1134" w:bottom="1134" w:left="1134" w:header="850" w:footer="567" w:gutter="0"/>
          <w:cols w:space="708"/>
          <w:docGrid w:linePitch="360"/>
        </w:sectPr>
      </w:pPr>
    </w:p>
    <w:p w:rsidR="003F44AB" w:rsidRPr="00F97FBC" w:rsidRDefault="003F44AB" w:rsidP="003F44AB">
      <w:pPr>
        <w:pStyle w:val="HChG"/>
        <w:spacing w:before="0"/>
        <w:rPr>
          <w:rFonts w:eastAsia="Calibri"/>
          <w:lang w:eastAsia="de-DE"/>
        </w:rPr>
      </w:pPr>
      <w:bookmarkStart w:id="589" w:name="_Toc494903486"/>
      <w:bookmarkStart w:id="590" w:name="_Toc495070819"/>
      <w:r w:rsidRPr="00F97FBC">
        <w:rPr>
          <w:lang w:eastAsia="en-US"/>
        </w:rPr>
        <w:lastRenderedPageBreak/>
        <w:t>Приложение</w:t>
      </w:r>
      <w:r w:rsidRPr="00F97FBC">
        <w:t xml:space="preserve"> 7 – Добавление</w:t>
      </w:r>
      <w:r w:rsidRPr="00F97FBC">
        <w:rPr>
          <w:rFonts w:eastAsia="Calibri"/>
          <w:lang w:eastAsia="de-DE"/>
        </w:rPr>
        <w:t xml:space="preserve"> A.3</w:t>
      </w:r>
      <w:bookmarkEnd w:id="589"/>
      <w:bookmarkEnd w:id="590"/>
      <w:r w:rsidRPr="00F97FBC">
        <w:rPr>
          <w:rFonts w:eastAsia="Calibri"/>
          <w:lang w:eastAsia="de-DE"/>
        </w:rPr>
        <w:tab/>
      </w:r>
    </w:p>
    <w:p w:rsidR="003F44AB" w:rsidRPr="00F97FBC" w:rsidRDefault="003F44AB" w:rsidP="003F44AB">
      <w:pPr>
        <w:pStyle w:val="HChG"/>
        <w:tabs>
          <w:tab w:val="clear" w:pos="851"/>
        </w:tabs>
        <w:ind w:firstLine="0"/>
        <w:rPr>
          <w:rFonts w:eastAsia="Calibri"/>
          <w:lang w:eastAsia="de-DE"/>
        </w:rPr>
      </w:pPr>
      <w:bookmarkStart w:id="591" w:name="_Toc495070820"/>
      <w:r w:rsidRPr="00F97FBC">
        <w:t>Типы двухтопливных двигателей, работающих на природном газе/биометане или СНГ и жидком топливе:</w:t>
      </w:r>
      <w:r w:rsidRPr="00F97FBC">
        <w:rPr>
          <w:rFonts w:eastAsia="Calibri"/>
          <w:lang w:eastAsia="de-DE"/>
        </w:rPr>
        <w:t xml:space="preserve"> </w:t>
      </w:r>
      <w:r w:rsidRPr="00F97FBC">
        <w:t>иллюстрация определений и основных требований</w:t>
      </w:r>
      <w:bookmarkEnd w:id="591"/>
    </w:p>
    <w:tbl>
      <w:tblPr>
        <w:tblStyle w:val="Grigliatabella3"/>
        <w:tblW w:w="9776" w:type="dxa"/>
        <w:jc w:val="center"/>
        <w:tblLayout w:type="fixed"/>
        <w:tblLook w:val="04A0" w:firstRow="1" w:lastRow="0" w:firstColumn="1" w:lastColumn="0" w:noHBand="0" w:noVBand="1"/>
      </w:tblPr>
      <w:tblGrid>
        <w:gridCol w:w="933"/>
        <w:gridCol w:w="1685"/>
        <w:gridCol w:w="93"/>
        <w:gridCol w:w="1307"/>
        <w:gridCol w:w="1397"/>
        <w:gridCol w:w="1458"/>
        <w:gridCol w:w="1442"/>
        <w:gridCol w:w="1461"/>
      </w:tblGrid>
      <w:tr w:rsidR="003F44AB" w:rsidRPr="00F97FBC" w:rsidTr="00E635F9">
        <w:trPr>
          <w:jc w:val="center"/>
        </w:trPr>
        <w:tc>
          <w:tcPr>
            <w:tcW w:w="933" w:type="dxa"/>
            <w:tcBorders>
              <w:bottom w:val="single" w:sz="12" w:space="0" w:color="auto"/>
            </w:tcBorders>
            <w:vAlign w:val="center"/>
          </w:tcPr>
          <w:p w:rsidR="003F44AB" w:rsidRPr="00F97FBC" w:rsidRDefault="003F44AB" w:rsidP="003F44AB">
            <w:pPr>
              <w:spacing w:before="40" w:after="40" w:line="220" w:lineRule="exact"/>
              <w:ind w:left="-125" w:right="-48"/>
              <w:jc w:val="center"/>
              <w:rPr>
                <w:rFonts w:eastAsia="Calibri"/>
                <w:i/>
                <w:iCs/>
                <w:sz w:val="16"/>
                <w:szCs w:val="16"/>
              </w:rPr>
            </w:pPr>
            <w:r w:rsidRPr="00F97FBC">
              <w:rPr>
                <w:rFonts w:eastAsia="Calibri"/>
                <w:i/>
                <w:iCs/>
                <w:sz w:val="16"/>
                <w:szCs w:val="16"/>
              </w:rPr>
              <w:t>Тип двух</w:t>
            </w:r>
            <w:r>
              <w:rPr>
                <w:rFonts w:eastAsia="Calibri"/>
                <w:i/>
                <w:iCs/>
                <w:sz w:val="16"/>
                <w:szCs w:val="16"/>
              </w:rPr>
              <w:t>-</w:t>
            </w:r>
            <w:r w:rsidRPr="00F97FBC">
              <w:rPr>
                <w:rFonts w:eastAsia="Calibri"/>
                <w:i/>
                <w:iCs/>
                <w:sz w:val="16"/>
                <w:szCs w:val="16"/>
              </w:rPr>
              <w:t>топливного двигателя</w:t>
            </w:r>
          </w:p>
        </w:tc>
        <w:tc>
          <w:tcPr>
            <w:tcW w:w="1778" w:type="dxa"/>
            <w:gridSpan w:val="2"/>
            <w:tcBorders>
              <w:bottom w:val="single" w:sz="12" w:space="0" w:color="auto"/>
            </w:tcBorders>
            <w:vAlign w:val="center"/>
          </w:tcPr>
          <w:p w:rsidR="003F44AB" w:rsidRPr="00F97FBC" w:rsidRDefault="003F44AB" w:rsidP="003F44AB">
            <w:pPr>
              <w:spacing w:before="40" w:after="40" w:line="220" w:lineRule="exact"/>
              <w:jc w:val="center"/>
              <w:rPr>
                <w:rFonts w:eastAsia="Calibri"/>
                <w:i/>
                <w:iCs/>
                <w:sz w:val="16"/>
                <w:szCs w:val="16"/>
              </w:rPr>
            </w:pPr>
            <w:r w:rsidRPr="00F97FBC">
              <w:rPr>
                <w:rFonts w:eastAsia="Calibri"/>
                <w:i/>
                <w:iCs/>
                <w:sz w:val="16"/>
                <w:szCs w:val="16"/>
              </w:rPr>
              <w:t>GER</w:t>
            </w:r>
            <w:r w:rsidRPr="00F97FBC">
              <w:rPr>
                <w:rFonts w:eastAsia="Calibri"/>
                <w:i/>
                <w:iCs/>
                <w:sz w:val="16"/>
                <w:szCs w:val="16"/>
                <w:vertAlign w:val="subscript"/>
              </w:rPr>
              <w:t>cycle</w:t>
            </w:r>
          </w:p>
        </w:tc>
        <w:tc>
          <w:tcPr>
            <w:tcW w:w="1307" w:type="dxa"/>
            <w:tcBorders>
              <w:bottom w:val="single" w:sz="12" w:space="0" w:color="auto"/>
            </w:tcBorders>
            <w:vAlign w:val="center"/>
          </w:tcPr>
          <w:p w:rsidR="003F44AB" w:rsidRPr="00F97FBC" w:rsidRDefault="003F44AB" w:rsidP="0045264A">
            <w:pPr>
              <w:spacing w:before="40" w:after="40" w:line="220" w:lineRule="exact"/>
              <w:ind w:left="-42" w:right="-47"/>
              <w:jc w:val="center"/>
              <w:rPr>
                <w:rFonts w:eastAsia="Calibri"/>
                <w:i/>
                <w:iCs/>
                <w:sz w:val="16"/>
                <w:szCs w:val="16"/>
              </w:rPr>
            </w:pPr>
            <w:r w:rsidRPr="00F97FBC">
              <w:rPr>
                <w:i/>
                <w:sz w:val="16"/>
                <w:szCs w:val="16"/>
              </w:rPr>
              <w:t xml:space="preserve">Холостой ход </w:t>
            </w:r>
            <w:r w:rsidRPr="00F97FBC">
              <w:rPr>
                <w:i/>
                <w:sz w:val="16"/>
                <w:szCs w:val="16"/>
              </w:rPr>
              <w:br/>
              <w:t>на жидком топливе</w:t>
            </w:r>
          </w:p>
        </w:tc>
        <w:tc>
          <w:tcPr>
            <w:tcW w:w="1397" w:type="dxa"/>
            <w:tcBorders>
              <w:bottom w:val="single" w:sz="12" w:space="0" w:color="auto"/>
            </w:tcBorders>
            <w:vAlign w:val="center"/>
          </w:tcPr>
          <w:p w:rsidR="003F44AB" w:rsidRPr="00F97FBC" w:rsidRDefault="003F44AB" w:rsidP="003F44AB">
            <w:pPr>
              <w:spacing w:before="40" w:after="40" w:line="220" w:lineRule="exact"/>
              <w:jc w:val="center"/>
              <w:rPr>
                <w:rFonts w:eastAsia="Calibri"/>
                <w:i/>
                <w:iCs/>
                <w:sz w:val="16"/>
                <w:szCs w:val="16"/>
              </w:rPr>
            </w:pPr>
            <w:r w:rsidRPr="00F97FBC">
              <w:rPr>
                <w:rFonts w:eastAsia="Calibri"/>
                <w:i/>
                <w:iCs/>
                <w:sz w:val="16"/>
                <w:szCs w:val="16"/>
              </w:rPr>
              <w:t xml:space="preserve">Прогрев </w:t>
            </w:r>
            <w:r w:rsidRPr="00F97FBC">
              <w:rPr>
                <w:rFonts w:eastAsia="Calibri"/>
                <w:i/>
                <w:iCs/>
                <w:sz w:val="16"/>
                <w:szCs w:val="16"/>
              </w:rPr>
              <w:br/>
            </w:r>
            <w:r w:rsidRPr="00F97FBC">
              <w:rPr>
                <w:i/>
                <w:sz w:val="16"/>
                <w:szCs w:val="16"/>
              </w:rPr>
              <w:t>на жидком топливе</w:t>
            </w:r>
          </w:p>
        </w:tc>
        <w:tc>
          <w:tcPr>
            <w:tcW w:w="1458" w:type="dxa"/>
            <w:tcBorders>
              <w:bottom w:val="single" w:sz="12" w:space="0" w:color="auto"/>
            </w:tcBorders>
            <w:vAlign w:val="center"/>
          </w:tcPr>
          <w:p w:rsidR="003F44AB" w:rsidRPr="00F97FBC" w:rsidRDefault="003F44AB" w:rsidP="003F44AB">
            <w:pPr>
              <w:spacing w:before="40" w:after="40" w:line="220" w:lineRule="exact"/>
              <w:jc w:val="center"/>
              <w:rPr>
                <w:rFonts w:eastAsia="Calibri"/>
                <w:i/>
                <w:iCs/>
                <w:sz w:val="16"/>
                <w:szCs w:val="16"/>
              </w:rPr>
            </w:pPr>
            <w:r w:rsidRPr="00F97FBC">
              <w:rPr>
                <w:rFonts w:eastAsia="Calibri"/>
                <w:i/>
                <w:iCs/>
                <w:sz w:val="16"/>
                <w:szCs w:val="16"/>
              </w:rPr>
              <w:t>Работа только на жидком топливе</w:t>
            </w:r>
          </w:p>
        </w:tc>
        <w:tc>
          <w:tcPr>
            <w:tcW w:w="1442" w:type="dxa"/>
            <w:tcBorders>
              <w:bottom w:val="single" w:sz="12" w:space="0" w:color="auto"/>
            </w:tcBorders>
            <w:vAlign w:val="center"/>
          </w:tcPr>
          <w:p w:rsidR="003F44AB" w:rsidRPr="00F97FBC" w:rsidRDefault="003F44AB" w:rsidP="003F44AB">
            <w:pPr>
              <w:spacing w:before="40" w:after="40" w:line="220" w:lineRule="exact"/>
              <w:jc w:val="center"/>
              <w:rPr>
                <w:rFonts w:eastAsia="Calibri"/>
                <w:i/>
                <w:iCs/>
                <w:sz w:val="16"/>
                <w:szCs w:val="16"/>
              </w:rPr>
            </w:pPr>
            <w:r w:rsidRPr="00F97FBC">
              <w:rPr>
                <w:rFonts w:eastAsia="Calibri"/>
                <w:i/>
                <w:iCs/>
                <w:sz w:val="16"/>
                <w:szCs w:val="16"/>
              </w:rPr>
              <w:t xml:space="preserve">Работа </w:t>
            </w:r>
            <w:r w:rsidRPr="00F97FBC">
              <w:rPr>
                <w:rFonts w:eastAsia="Calibri"/>
                <w:i/>
                <w:iCs/>
                <w:sz w:val="16"/>
                <w:szCs w:val="16"/>
              </w:rPr>
              <w:br/>
              <w:t>при отсутствии газа</w:t>
            </w:r>
          </w:p>
        </w:tc>
        <w:tc>
          <w:tcPr>
            <w:tcW w:w="1461" w:type="dxa"/>
            <w:tcBorders>
              <w:bottom w:val="single" w:sz="12" w:space="0" w:color="auto"/>
            </w:tcBorders>
            <w:vAlign w:val="center"/>
          </w:tcPr>
          <w:p w:rsidR="003F44AB" w:rsidRPr="00F97FBC" w:rsidRDefault="003F44AB" w:rsidP="003F44AB">
            <w:pPr>
              <w:spacing w:before="40" w:after="40" w:line="220" w:lineRule="exact"/>
              <w:jc w:val="center"/>
              <w:rPr>
                <w:rFonts w:eastAsia="Calibri"/>
                <w:i/>
                <w:iCs/>
                <w:sz w:val="16"/>
                <w:szCs w:val="16"/>
              </w:rPr>
            </w:pPr>
            <w:r w:rsidRPr="00F97FBC">
              <w:rPr>
                <w:rFonts w:eastAsia="Calibri"/>
                <w:i/>
                <w:iCs/>
                <w:sz w:val="16"/>
                <w:szCs w:val="16"/>
              </w:rPr>
              <w:t>Замечания</w:t>
            </w:r>
          </w:p>
        </w:tc>
      </w:tr>
      <w:tr w:rsidR="003F44AB" w:rsidRPr="00F97FBC" w:rsidTr="00E635F9">
        <w:trPr>
          <w:jc w:val="center"/>
        </w:trPr>
        <w:tc>
          <w:tcPr>
            <w:tcW w:w="933" w:type="dxa"/>
            <w:tcBorders>
              <w:top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1A</w:t>
            </w:r>
          </w:p>
        </w:tc>
        <w:tc>
          <w:tcPr>
            <w:tcW w:w="1778" w:type="dxa"/>
            <w:gridSpan w:val="2"/>
            <w:tcBorders>
              <w:top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r w:rsidRPr="00F97FBC">
              <w:rPr>
                <w:rFonts w:eastAsia="Calibri"/>
                <w:sz w:val="16"/>
                <w:szCs w:val="16"/>
              </w:rPr>
              <w:br/>
              <w:t>или</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c>
          <w:tcPr>
            <w:tcW w:w="1307" w:type="dxa"/>
            <w:tcBorders>
              <w:top w:val="single" w:sz="12" w:space="0" w:color="auto"/>
            </w:tcBorders>
          </w:tcPr>
          <w:p w:rsidR="003F44AB" w:rsidRPr="00F97FBC" w:rsidRDefault="003F44AB" w:rsidP="0045264A">
            <w:pPr>
              <w:spacing w:before="40" w:after="40" w:line="220" w:lineRule="exact"/>
              <w:ind w:left="-42" w:right="-47"/>
              <w:jc w:val="center"/>
              <w:rPr>
                <w:rFonts w:eastAsia="Calibri"/>
                <w:sz w:val="16"/>
                <w:szCs w:val="16"/>
              </w:rPr>
            </w:pPr>
            <w:r w:rsidRPr="00F97FBC">
              <w:rPr>
                <w:sz w:val="16"/>
                <w:szCs w:val="16"/>
              </w:rPr>
              <w:t>НЕ допускается</w:t>
            </w:r>
          </w:p>
        </w:tc>
        <w:tc>
          <w:tcPr>
            <w:tcW w:w="1397" w:type="dxa"/>
            <w:tcBorders>
              <w:top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58" w:type="dxa"/>
            <w:tcBorders>
              <w:top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42" w:type="dxa"/>
            <w:tcBorders>
              <w:top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 xml:space="preserve">Сервисный </w:t>
            </w:r>
            <w:r w:rsidRPr="00F97FBC">
              <w:rPr>
                <w:rFonts w:eastAsia="Calibri"/>
                <w:sz w:val="16"/>
                <w:szCs w:val="16"/>
              </w:rPr>
              <w:br/>
              <w:t>режим</w:t>
            </w:r>
          </w:p>
        </w:tc>
        <w:tc>
          <w:tcPr>
            <w:tcW w:w="1461" w:type="dxa"/>
            <w:tcBorders>
              <w:top w:val="single" w:sz="12" w:space="0" w:color="auto"/>
            </w:tcBorders>
          </w:tcPr>
          <w:p w:rsidR="003F44AB" w:rsidRPr="00F97FBC" w:rsidRDefault="003F44AB" w:rsidP="003F44AB">
            <w:pPr>
              <w:spacing w:before="40" w:after="40" w:line="220" w:lineRule="exact"/>
              <w:jc w:val="center"/>
              <w:rPr>
                <w:rFonts w:eastAsia="Calibri"/>
                <w:sz w:val="16"/>
                <w:szCs w:val="16"/>
              </w:rPr>
            </w:pPr>
          </w:p>
        </w:tc>
      </w:tr>
      <w:tr w:rsidR="003F44AB" w:rsidRPr="00F97FBC" w:rsidTr="00E635F9">
        <w:trPr>
          <w:jc w:val="center"/>
        </w:trPr>
        <w:tc>
          <w:tcPr>
            <w:tcW w:w="933" w:type="dxa"/>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1B</w:t>
            </w:r>
          </w:p>
        </w:tc>
        <w:tc>
          <w:tcPr>
            <w:tcW w:w="1778" w:type="dxa"/>
            <w:gridSpan w:val="2"/>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 xml:space="preserve">NRTC, hot </w:t>
            </w:r>
            <w:r w:rsidRPr="00F97FBC">
              <w:rPr>
                <w:rFonts w:eastAsia="Calibri"/>
                <w:sz w:val="16"/>
                <w:szCs w:val="16"/>
              </w:rPr>
              <w:t>≥ 0,9</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или</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 xml:space="preserve">NRSC </w:t>
            </w:r>
            <w:r w:rsidRPr="00F97FBC">
              <w:rPr>
                <w:rFonts w:eastAsia="Calibri"/>
                <w:sz w:val="16"/>
                <w:szCs w:val="16"/>
              </w:rPr>
              <w:t>≥ 0,9</w:t>
            </w:r>
          </w:p>
        </w:tc>
        <w:tc>
          <w:tcPr>
            <w:tcW w:w="1307" w:type="dxa"/>
          </w:tcPr>
          <w:p w:rsidR="003F44AB" w:rsidRPr="00F97FBC" w:rsidRDefault="003F44AB" w:rsidP="0045264A">
            <w:pPr>
              <w:spacing w:before="40" w:after="40" w:line="220" w:lineRule="exact"/>
              <w:ind w:left="-42" w:right="-47"/>
              <w:jc w:val="center"/>
              <w:rPr>
                <w:rFonts w:eastAsia="Calibri"/>
                <w:sz w:val="16"/>
                <w:szCs w:val="16"/>
              </w:rPr>
            </w:pPr>
            <w:r w:rsidRPr="00F97FBC">
              <w:rPr>
                <w:sz w:val="16"/>
                <w:szCs w:val="16"/>
              </w:rPr>
              <w:t>Допускается только в жидкотопливном режиме</w:t>
            </w:r>
          </w:p>
        </w:tc>
        <w:tc>
          <w:tcPr>
            <w:tcW w:w="1397"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жидкотопливном режиме</w:t>
            </w:r>
          </w:p>
        </w:tc>
        <w:tc>
          <w:tcPr>
            <w:tcW w:w="1458"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жидкотопливном и сервисном режимах</w:t>
            </w:r>
          </w:p>
        </w:tc>
        <w:tc>
          <w:tcPr>
            <w:tcW w:w="1442"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Жидкотопливный режим</w:t>
            </w:r>
          </w:p>
        </w:tc>
        <w:tc>
          <w:tcPr>
            <w:tcW w:w="1461" w:type="dxa"/>
          </w:tcPr>
          <w:p w:rsidR="003F44AB" w:rsidRPr="00F97FBC" w:rsidRDefault="003F44AB" w:rsidP="003F44AB">
            <w:pPr>
              <w:spacing w:before="40" w:after="40" w:line="220" w:lineRule="exact"/>
              <w:jc w:val="center"/>
              <w:rPr>
                <w:rFonts w:eastAsia="Calibri"/>
                <w:sz w:val="16"/>
                <w:szCs w:val="16"/>
              </w:rPr>
            </w:pPr>
          </w:p>
        </w:tc>
      </w:tr>
      <w:tr w:rsidR="003F44AB" w:rsidRPr="00F97FBC" w:rsidTr="00E635F9">
        <w:trPr>
          <w:jc w:val="center"/>
        </w:trPr>
        <w:tc>
          <w:tcPr>
            <w:tcW w:w="933" w:type="dxa"/>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2A</w:t>
            </w:r>
          </w:p>
        </w:tc>
        <w:tc>
          <w:tcPr>
            <w:tcW w:w="1778" w:type="dxa"/>
            <w:gridSpan w:val="2"/>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TC, hot</w:t>
            </w:r>
            <w:r w:rsidRPr="00F97FBC">
              <w:rPr>
                <w:rFonts w:eastAsia="Calibri"/>
                <w:sz w:val="16"/>
                <w:szCs w:val="16"/>
              </w:rPr>
              <w:t xml:space="preserve"> &lt; 0,9</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 xml:space="preserve">или </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SC</w:t>
            </w:r>
            <w:r w:rsidRPr="00F97FBC">
              <w:rPr>
                <w:rFonts w:eastAsia="Calibri"/>
                <w:sz w:val="16"/>
                <w:szCs w:val="16"/>
              </w:rPr>
              <w:t xml:space="preserve"> &lt; 0,9</w:t>
            </w:r>
          </w:p>
        </w:tc>
        <w:tc>
          <w:tcPr>
            <w:tcW w:w="1307" w:type="dxa"/>
          </w:tcPr>
          <w:p w:rsidR="003F44AB" w:rsidRPr="00F97FBC" w:rsidRDefault="003F44AB" w:rsidP="0045264A">
            <w:pPr>
              <w:spacing w:before="40" w:after="40" w:line="220" w:lineRule="exact"/>
              <w:ind w:left="-42" w:right="-47"/>
              <w:jc w:val="center"/>
              <w:rPr>
                <w:rFonts w:eastAsia="Calibri"/>
                <w:sz w:val="16"/>
                <w:szCs w:val="16"/>
              </w:rPr>
            </w:pPr>
            <w:r w:rsidRPr="00F97FBC">
              <w:rPr>
                <w:sz w:val="16"/>
                <w:szCs w:val="16"/>
              </w:rPr>
              <w:t>Допускается</w:t>
            </w:r>
          </w:p>
        </w:tc>
        <w:tc>
          <w:tcPr>
            <w:tcW w:w="1397"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58"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 только в сервисном режиме</w:t>
            </w:r>
          </w:p>
        </w:tc>
        <w:tc>
          <w:tcPr>
            <w:tcW w:w="1442" w:type="dxa"/>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 xml:space="preserve">Сервисный </w:t>
            </w:r>
            <w:r w:rsidRPr="00F97FBC">
              <w:rPr>
                <w:rFonts w:eastAsia="Calibri"/>
                <w:sz w:val="16"/>
                <w:szCs w:val="16"/>
              </w:rPr>
              <w:br/>
              <w:t>режим</w:t>
            </w:r>
          </w:p>
        </w:tc>
        <w:tc>
          <w:tcPr>
            <w:tcW w:w="1461"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или</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r>
      <w:tr w:rsidR="003F44AB" w:rsidRPr="00F97FBC" w:rsidTr="00E635F9">
        <w:trPr>
          <w:jc w:val="center"/>
        </w:trPr>
        <w:tc>
          <w:tcPr>
            <w:tcW w:w="933" w:type="dxa"/>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2B</w:t>
            </w:r>
          </w:p>
        </w:tc>
        <w:tc>
          <w:tcPr>
            <w:tcW w:w="1778" w:type="dxa"/>
            <w:gridSpan w:val="2"/>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TC, hot</w:t>
            </w:r>
            <w:r w:rsidRPr="00F97FBC">
              <w:rPr>
                <w:rFonts w:eastAsia="Calibri"/>
                <w:sz w:val="16"/>
                <w:szCs w:val="16"/>
              </w:rPr>
              <w:t xml:space="preserve"> &lt; 0,9</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 xml:space="preserve">или </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0,1 &lt; GER</w:t>
            </w:r>
            <w:r w:rsidRPr="00F97FBC">
              <w:rPr>
                <w:rFonts w:eastAsia="Calibri"/>
                <w:sz w:val="16"/>
                <w:szCs w:val="16"/>
                <w:vertAlign w:val="subscript"/>
              </w:rPr>
              <w:t>NRSC</w:t>
            </w:r>
            <w:r w:rsidRPr="00F97FBC">
              <w:rPr>
                <w:rFonts w:eastAsia="Calibri"/>
                <w:sz w:val="16"/>
                <w:szCs w:val="16"/>
              </w:rPr>
              <w:t xml:space="preserve"> &lt; 0,9</w:t>
            </w:r>
          </w:p>
        </w:tc>
        <w:tc>
          <w:tcPr>
            <w:tcW w:w="1307" w:type="dxa"/>
          </w:tcPr>
          <w:p w:rsidR="003F44AB" w:rsidRPr="00F97FBC" w:rsidRDefault="003F44AB" w:rsidP="0045264A">
            <w:pPr>
              <w:spacing w:before="40" w:after="40" w:line="220" w:lineRule="exact"/>
              <w:ind w:left="-42" w:right="-47"/>
              <w:jc w:val="center"/>
              <w:rPr>
                <w:rFonts w:eastAsia="Calibri"/>
                <w:sz w:val="16"/>
                <w:szCs w:val="16"/>
              </w:rPr>
            </w:pPr>
            <w:r w:rsidRPr="00F97FBC">
              <w:rPr>
                <w:sz w:val="16"/>
                <w:szCs w:val="16"/>
              </w:rPr>
              <w:t>Допускается</w:t>
            </w:r>
          </w:p>
        </w:tc>
        <w:tc>
          <w:tcPr>
            <w:tcW w:w="1397"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tc>
        <w:tc>
          <w:tcPr>
            <w:tcW w:w="1458"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tc>
        <w:tc>
          <w:tcPr>
            <w:tcW w:w="1442"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Жидкотопливный режим</w:t>
            </w:r>
          </w:p>
        </w:tc>
        <w:tc>
          <w:tcPr>
            <w:tcW w:w="1461" w:type="dxa"/>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xml:space="preserve">≥ 0,9 </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или</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9</w:t>
            </w:r>
          </w:p>
        </w:tc>
      </w:tr>
      <w:tr w:rsidR="003F44AB" w:rsidRPr="00F97FBC" w:rsidTr="00E635F9">
        <w:trPr>
          <w:jc w:val="center"/>
        </w:trPr>
        <w:tc>
          <w:tcPr>
            <w:tcW w:w="933" w:type="dxa"/>
            <w:tcBorders>
              <w:bottom w:val="single" w:sz="4" w:space="0" w:color="auto"/>
            </w:tcBorders>
            <w:vAlign w:val="center"/>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3A</w:t>
            </w:r>
          </w:p>
        </w:tc>
        <w:tc>
          <w:tcPr>
            <w:tcW w:w="8843" w:type="dxa"/>
            <w:gridSpan w:val="7"/>
            <w:tcBorders>
              <w:top w:val="nil"/>
              <w:bottom w:val="single" w:sz="4" w:space="0" w:color="auto"/>
            </w:tcBorders>
            <w:shd w:val="clear" w:color="auto" w:fill="auto"/>
            <w:vAlign w:val="center"/>
          </w:tcPr>
          <w:p w:rsidR="003F44AB" w:rsidRPr="00F97FBC" w:rsidRDefault="003F44AB" w:rsidP="003F44AB">
            <w:pPr>
              <w:spacing w:before="40" w:after="40" w:line="220" w:lineRule="exact"/>
              <w:jc w:val="center"/>
              <w:rPr>
                <w:rFonts w:eastAsia="Calibri"/>
                <w:sz w:val="16"/>
                <w:szCs w:val="16"/>
              </w:rPr>
            </w:pPr>
            <w:r w:rsidRPr="00F97FBC">
              <w:rPr>
                <w:sz w:val="18"/>
                <w:szCs w:val="18"/>
              </w:rPr>
              <w:t>Не определены и не допускаются</w:t>
            </w:r>
          </w:p>
        </w:tc>
      </w:tr>
      <w:tr w:rsidR="003F44AB" w:rsidRPr="00F97FBC" w:rsidTr="00E635F9">
        <w:trPr>
          <w:jc w:val="center"/>
        </w:trPr>
        <w:tc>
          <w:tcPr>
            <w:tcW w:w="933"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3B</w:t>
            </w:r>
          </w:p>
        </w:tc>
        <w:tc>
          <w:tcPr>
            <w:tcW w:w="1685"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TC, hot</w:t>
            </w:r>
            <w:r w:rsidRPr="00E635F9">
              <w:rPr>
                <w:rFonts w:eastAsia="Calibri"/>
                <w:sz w:val="16"/>
                <w:szCs w:val="16"/>
              </w:rPr>
              <w:t xml:space="preserve"> </w:t>
            </w:r>
            <w:r w:rsidRPr="00F97FBC">
              <w:rPr>
                <w:rFonts w:eastAsia="Calibri"/>
                <w:sz w:val="16"/>
                <w:szCs w:val="16"/>
              </w:rPr>
              <w:t>≤ 0,1</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или</w:t>
            </w:r>
          </w:p>
          <w:p w:rsidR="003F44AB" w:rsidRPr="00F97FBC" w:rsidRDefault="003F44AB" w:rsidP="003F44AB">
            <w:pPr>
              <w:spacing w:before="40" w:after="40" w:line="220" w:lineRule="exact"/>
              <w:jc w:val="center"/>
              <w:rPr>
                <w:rFonts w:eastAsia="Calibri"/>
                <w:sz w:val="16"/>
                <w:szCs w:val="16"/>
              </w:rPr>
            </w:pPr>
            <w:r w:rsidRPr="00F97FBC">
              <w:rPr>
                <w:rFonts w:eastAsia="Calibri"/>
                <w:sz w:val="16"/>
                <w:szCs w:val="16"/>
              </w:rPr>
              <w:t>GER</w:t>
            </w:r>
            <w:r w:rsidRPr="00F97FBC">
              <w:rPr>
                <w:rFonts w:eastAsia="Calibri"/>
                <w:sz w:val="16"/>
                <w:szCs w:val="16"/>
                <w:vertAlign w:val="subscript"/>
              </w:rPr>
              <w:t>NRSC</w:t>
            </w:r>
            <w:r w:rsidRPr="00E635F9">
              <w:rPr>
                <w:rFonts w:eastAsia="Calibri"/>
                <w:sz w:val="16"/>
                <w:szCs w:val="16"/>
              </w:rPr>
              <w:t xml:space="preserve"> </w:t>
            </w:r>
            <w:r w:rsidRPr="00F97FBC">
              <w:rPr>
                <w:rFonts w:eastAsia="Calibri"/>
                <w:sz w:val="16"/>
                <w:szCs w:val="16"/>
              </w:rPr>
              <w:t>≤ 0,1</w:t>
            </w:r>
          </w:p>
        </w:tc>
        <w:tc>
          <w:tcPr>
            <w:tcW w:w="1400" w:type="dxa"/>
            <w:gridSpan w:val="2"/>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tc>
        <w:tc>
          <w:tcPr>
            <w:tcW w:w="1397"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tc>
        <w:tc>
          <w:tcPr>
            <w:tcW w:w="1458"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Допускается</w:t>
            </w:r>
          </w:p>
        </w:tc>
        <w:tc>
          <w:tcPr>
            <w:tcW w:w="1442"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r w:rsidRPr="00F97FBC">
              <w:rPr>
                <w:sz w:val="16"/>
                <w:szCs w:val="16"/>
              </w:rPr>
              <w:t>Жидкотопливный режим</w:t>
            </w:r>
          </w:p>
        </w:tc>
        <w:tc>
          <w:tcPr>
            <w:tcW w:w="1461" w:type="dxa"/>
            <w:tcBorders>
              <w:bottom w:val="single" w:sz="12" w:space="0" w:color="auto"/>
            </w:tcBorders>
          </w:tcPr>
          <w:p w:rsidR="003F44AB" w:rsidRPr="00F97FBC" w:rsidRDefault="003F44AB" w:rsidP="003F44AB">
            <w:pPr>
              <w:spacing w:before="40" w:after="40" w:line="220" w:lineRule="exact"/>
              <w:jc w:val="center"/>
              <w:rPr>
                <w:rFonts w:eastAsia="Calibri"/>
                <w:sz w:val="16"/>
                <w:szCs w:val="16"/>
              </w:rPr>
            </w:pPr>
          </w:p>
        </w:tc>
      </w:tr>
    </w:tbl>
    <w:p w:rsidR="00526FEB" w:rsidRDefault="00526FEB" w:rsidP="00727B58">
      <w:pPr>
        <w:suppressAutoHyphens w:val="0"/>
        <w:spacing w:line="240" w:lineRule="auto"/>
        <w:rPr>
          <w:rFonts w:eastAsia="Times New Roman" w:cs="Times New Roman"/>
          <w:szCs w:val="20"/>
        </w:rPr>
      </w:pPr>
    </w:p>
    <w:p w:rsidR="00FB4ED8" w:rsidRDefault="00FB4ED8" w:rsidP="00727B58">
      <w:pPr>
        <w:suppressAutoHyphens w:val="0"/>
        <w:spacing w:line="240" w:lineRule="auto"/>
        <w:rPr>
          <w:rFonts w:eastAsia="Times New Roman" w:cs="Times New Roman"/>
          <w:szCs w:val="20"/>
        </w:rPr>
        <w:sectPr w:rsidR="00FB4ED8" w:rsidSect="003F44AB">
          <w:headerReference w:type="even" r:id="rId534"/>
          <w:headerReference w:type="default" r:id="rId535"/>
          <w:footerReference w:type="even" r:id="rId536"/>
          <w:footerReference w:type="default" r:id="rId537"/>
          <w:footnotePr>
            <w:numRestart w:val="eachSect"/>
          </w:footnotePr>
          <w:endnotePr>
            <w:numFmt w:val="decimal"/>
          </w:endnotePr>
          <w:pgSz w:w="11906" w:h="16838" w:code="9"/>
          <w:pgMar w:top="1417" w:right="1134" w:bottom="1134" w:left="1134" w:header="850" w:footer="567" w:gutter="0"/>
          <w:cols w:space="708"/>
          <w:docGrid w:linePitch="360"/>
        </w:sectPr>
      </w:pPr>
    </w:p>
    <w:p w:rsidR="00FB4ED8" w:rsidRPr="00F97FBC" w:rsidRDefault="00FB4ED8" w:rsidP="00FB4ED8">
      <w:pPr>
        <w:pStyle w:val="HChG"/>
      </w:pPr>
      <w:bookmarkStart w:id="592" w:name="_Toc494903488"/>
      <w:bookmarkStart w:id="593" w:name="_Toc495070821"/>
      <w:r w:rsidRPr="00F97FBC">
        <w:rPr>
          <w:lang w:eastAsia="en-US"/>
        </w:rPr>
        <w:lastRenderedPageBreak/>
        <w:t xml:space="preserve">Приложение </w:t>
      </w:r>
      <w:r w:rsidRPr="00F97FBC">
        <w:t>8</w:t>
      </w:r>
      <w:bookmarkEnd w:id="592"/>
      <w:bookmarkEnd w:id="593"/>
    </w:p>
    <w:p w:rsidR="00FB4ED8" w:rsidRPr="00F97FBC" w:rsidRDefault="00FB4ED8" w:rsidP="00FB4ED8">
      <w:pPr>
        <w:pStyle w:val="HChG"/>
        <w:tabs>
          <w:tab w:val="clear" w:pos="851"/>
        </w:tabs>
        <w:ind w:firstLine="0"/>
        <w:rPr>
          <w:rFonts w:eastAsia="Calibri"/>
          <w:szCs w:val="28"/>
        </w:rPr>
      </w:pPr>
      <w:bookmarkStart w:id="594" w:name="_Toc495070822"/>
      <w:r w:rsidRPr="00F97FBC">
        <w:rPr>
          <w:rFonts w:eastAsia="Calibri"/>
          <w:szCs w:val="28"/>
        </w:rPr>
        <w:t>Методика адаптативной коррекции полученных на станции результатов испытания на выбросы с учетом показателей ухудшения</w:t>
      </w:r>
    </w:p>
    <w:bookmarkEnd w:id="594"/>
    <w:p w:rsidR="00FB4ED8" w:rsidRPr="00F97FBC" w:rsidRDefault="00FB4ED8" w:rsidP="00FB4ED8">
      <w:pPr>
        <w:spacing w:after="120"/>
        <w:ind w:left="2268" w:right="1134" w:hanging="1133"/>
        <w:jc w:val="both"/>
        <w:rPr>
          <w:rFonts w:eastAsia="Calibri"/>
          <w:szCs w:val="24"/>
        </w:rPr>
      </w:pPr>
      <w:r w:rsidRPr="00F97FBC">
        <w:rPr>
          <w:rFonts w:eastAsia="Calibri"/>
          <w:szCs w:val="24"/>
        </w:rPr>
        <w:t>1.</w:t>
      </w:r>
      <w:r w:rsidRPr="00F97FBC">
        <w:rPr>
          <w:rFonts w:eastAsia="Calibri"/>
          <w:szCs w:val="24"/>
        </w:rPr>
        <w:tab/>
        <w:t>Определения</w:t>
      </w:r>
    </w:p>
    <w:p w:rsidR="00FB4ED8" w:rsidRPr="00F97FBC" w:rsidRDefault="00FB4ED8" w:rsidP="00FB4ED8">
      <w:pPr>
        <w:spacing w:after="120"/>
        <w:ind w:left="2268" w:right="1134"/>
        <w:jc w:val="both"/>
        <w:rPr>
          <w:rFonts w:eastAsia="Calibri"/>
          <w:szCs w:val="24"/>
        </w:rPr>
      </w:pPr>
      <w:r w:rsidRPr="00F97FBC">
        <w:t>Для целей настоящего приложения применяют следующие определения:</w:t>
      </w:r>
    </w:p>
    <w:p w:rsidR="00FB4ED8" w:rsidRPr="00F97FBC" w:rsidRDefault="00FB4ED8" w:rsidP="00FB4ED8">
      <w:pPr>
        <w:spacing w:after="120"/>
        <w:ind w:left="2268" w:right="1134" w:hanging="1133"/>
        <w:jc w:val="both"/>
        <w:rPr>
          <w:rFonts w:eastAsia="Calibri"/>
        </w:rPr>
      </w:pPr>
      <w:r w:rsidRPr="00F97FBC">
        <w:rPr>
          <w:rFonts w:eastAsia="Calibri"/>
        </w:rPr>
        <w:t>1.1</w:t>
      </w:r>
      <w:r w:rsidRPr="00F97FBC">
        <w:rPr>
          <w:rFonts w:eastAsia="Calibri"/>
        </w:rPr>
        <w:tab/>
      </w:r>
      <w:r w:rsidRPr="00F97FBC">
        <w:t>"</w:t>
      </w:r>
      <w:r w:rsidRPr="00F97FBC">
        <w:rPr>
          <w:i/>
          <w:iCs/>
        </w:rPr>
        <w:t>цикл старения</w:t>
      </w:r>
      <w:r w:rsidRPr="00F97FBC">
        <w:t>"</w:t>
      </w:r>
      <w:r w:rsidRPr="00F97FBC">
        <w:rPr>
          <w:rFonts w:eastAsia="Calibri"/>
        </w:rPr>
        <w:t xml:space="preserve"> означает </w:t>
      </w:r>
      <w:r w:rsidRPr="00F97FBC">
        <w:t>работу внедорожного подвижного механизма или двигателя (частота вращения, нагрузка, мощность), которая должна выполняться в течение периода эксплуатационной наработки;</w:t>
      </w:r>
    </w:p>
    <w:p w:rsidR="00FB4ED8" w:rsidRPr="00F97FBC" w:rsidRDefault="00FB4ED8" w:rsidP="00FB4ED8">
      <w:pPr>
        <w:spacing w:after="120"/>
        <w:ind w:left="2268" w:right="1134" w:hanging="1134"/>
        <w:jc w:val="both"/>
        <w:rPr>
          <w:rFonts w:eastAsia="Calibri"/>
        </w:rPr>
      </w:pPr>
      <w:r w:rsidRPr="00F97FBC">
        <w:rPr>
          <w:rFonts w:eastAsia="Calibri"/>
        </w:rPr>
        <w:t>1.2</w:t>
      </w:r>
      <w:r w:rsidRPr="00F97FBC">
        <w:rPr>
          <w:rFonts w:eastAsia="Calibri"/>
        </w:rPr>
        <w:tab/>
      </w:r>
      <w:r w:rsidRPr="00F97FBC">
        <w:t>"</w:t>
      </w:r>
      <w:r w:rsidRPr="00F97FBC">
        <w:rPr>
          <w:i/>
        </w:rPr>
        <w:t>важнейшие с точки зрения выбросов компоненты</w:t>
      </w:r>
      <w:r w:rsidRPr="00F97FBC">
        <w:t>" означают систему последующей обработки отработавших газов, электронный управляющий блок двигателя и связанные с ним датчики и приводы и систему РОГ, включая все имеющие отношение к этому фильтры, охладители, регулирующие клапаны и патрубки;</w:t>
      </w:r>
    </w:p>
    <w:p w:rsidR="00FB4ED8" w:rsidRPr="00F97FBC" w:rsidRDefault="00FB4ED8" w:rsidP="00FB4ED8">
      <w:pPr>
        <w:spacing w:after="120"/>
        <w:ind w:left="2268" w:right="1134" w:hanging="1134"/>
        <w:jc w:val="both"/>
        <w:rPr>
          <w:rFonts w:eastAsia="Calibri"/>
        </w:rPr>
      </w:pPr>
      <w:r w:rsidRPr="00F97FBC">
        <w:rPr>
          <w:rFonts w:eastAsia="Calibri"/>
        </w:rPr>
        <w:t>1.3</w:t>
      </w:r>
      <w:r w:rsidRPr="00F97FBC">
        <w:rPr>
          <w:rFonts w:eastAsia="Calibri"/>
        </w:rPr>
        <w:tab/>
      </w:r>
      <w:r w:rsidRPr="00F97FBC">
        <w:t>"</w:t>
      </w:r>
      <w:r w:rsidRPr="00F97FBC">
        <w:rPr>
          <w:i/>
        </w:rPr>
        <w:t>важнейшее с точки зрения выбросов обслуживание</w:t>
      </w:r>
      <w:r w:rsidRPr="00F97FBC">
        <w:t>" означает обслуживание важнейших с точки зрения выбросов компонентов двигателя;</w:t>
      </w:r>
    </w:p>
    <w:p w:rsidR="00FB4ED8" w:rsidRPr="00F97FBC" w:rsidRDefault="00FB4ED8" w:rsidP="00FB4ED8">
      <w:pPr>
        <w:spacing w:after="120"/>
        <w:ind w:left="2268" w:right="1134" w:hanging="1134"/>
        <w:jc w:val="both"/>
        <w:rPr>
          <w:rFonts w:eastAsia="Calibri"/>
        </w:rPr>
      </w:pPr>
      <w:r w:rsidRPr="00F97FBC">
        <w:rPr>
          <w:rFonts w:eastAsia="Calibri"/>
        </w:rPr>
        <w:t>1.4</w:t>
      </w:r>
      <w:r w:rsidRPr="00F97FBC">
        <w:rPr>
          <w:rFonts w:eastAsia="Calibri"/>
        </w:rPr>
        <w:tab/>
      </w:r>
      <w:r w:rsidRPr="00F97FBC">
        <w:t>"</w:t>
      </w:r>
      <w:r w:rsidRPr="00F97FBC">
        <w:rPr>
          <w:i/>
        </w:rPr>
        <w:t>связанное с выбросами обслуживание</w:t>
      </w:r>
      <w:r w:rsidRPr="00F97FBC">
        <w:t>"</w:t>
      </w:r>
      <w:r w:rsidRPr="00F97FBC">
        <w:rPr>
          <w:rFonts w:eastAsia="Calibri"/>
        </w:rPr>
        <w:t xml:space="preserve"> </w:t>
      </w:r>
      <w:r w:rsidRPr="00F97FBC">
        <w:t>означает обслуживание, которое существенно влияет на выбросы или которое может сказаться на характеристиках внедорожного подвижного механизма или двигателя в плане выбросов в обычных условиях эксплуатации;</w:t>
      </w:r>
    </w:p>
    <w:p w:rsidR="00FB4ED8" w:rsidRPr="00F97FBC" w:rsidRDefault="00FB4ED8" w:rsidP="00FB4ED8">
      <w:pPr>
        <w:spacing w:after="120"/>
        <w:ind w:left="2268" w:right="1134" w:hanging="1134"/>
        <w:jc w:val="both"/>
        <w:rPr>
          <w:rFonts w:eastAsia="Calibri"/>
        </w:rPr>
      </w:pPr>
      <w:r w:rsidRPr="00F97FBC">
        <w:rPr>
          <w:rFonts w:eastAsia="Calibri"/>
        </w:rPr>
        <w:t>1.5</w:t>
      </w:r>
      <w:r w:rsidRPr="00F97FBC">
        <w:rPr>
          <w:rFonts w:eastAsia="Calibri"/>
        </w:rPr>
        <w:tab/>
      </w:r>
      <w:r w:rsidRPr="00F97FBC">
        <w:t>"</w:t>
      </w:r>
      <w:r w:rsidRPr="00F97FBC">
        <w:rPr>
          <w:i/>
        </w:rPr>
        <w:t>семейство двигателей с системой последующей обработки</w:t>
      </w:r>
      <w:r w:rsidRPr="00F97FBC">
        <w:t>" означает объединенные изготовителями в одну группу двигатели, которые не только отвечают определению семейства двигателей, но и дополнительно объединяются в совокупность семейств двигателей с аналогичными системами последующей обработки отработавших газов;</w:t>
      </w:r>
    </w:p>
    <w:p w:rsidR="00FB4ED8" w:rsidRPr="00F97FBC" w:rsidRDefault="00FB4ED8" w:rsidP="00FB4ED8">
      <w:pPr>
        <w:spacing w:after="120"/>
        <w:ind w:left="2268" w:right="1134" w:hanging="1134"/>
        <w:jc w:val="both"/>
        <w:rPr>
          <w:rFonts w:eastAsia="Calibri"/>
        </w:rPr>
      </w:pPr>
      <w:r w:rsidRPr="00F97FBC">
        <w:rPr>
          <w:rFonts w:eastAsia="Calibri"/>
        </w:rPr>
        <w:t>1.6</w:t>
      </w:r>
      <w:r w:rsidRPr="00F97FBC">
        <w:rPr>
          <w:rFonts w:eastAsia="Calibri"/>
        </w:rPr>
        <w:tab/>
      </w:r>
      <w:r w:rsidRPr="00F97FBC">
        <w:t>"</w:t>
      </w:r>
      <w:r w:rsidRPr="00F97FBC">
        <w:rPr>
          <w:rFonts w:eastAsia="Calibri"/>
          <w:i/>
        </w:rPr>
        <w:t xml:space="preserve">не </w:t>
      </w:r>
      <w:r w:rsidRPr="00F97FBC">
        <w:rPr>
          <w:i/>
        </w:rPr>
        <w:t>связанное с выбросами обслуживание</w:t>
      </w:r>
      <w:r w:rsidRPr="00F97FBC">
        <w:t>"</w:t>
      </w:r>
      <w:r w:rsidRPr="00F97FBC">
        <w:rPr>
          <w:rFonts w:eastAsia="Calibri"/>
        </w:rPr>
        <w:t xml:space="preserve"> </w:t>
      </w:r>
      <w:r w:rsidRPr="00F97FBC">
        <w:t>означает обслуживание, которое не сказывается существенным образом на выбросах и которое не оказывает долговременного влияния на ухудшение показателей выбросов внедорожным подвижным механизмом или двигателем в ходе нормальной эксплуатации после проведения данного обслуживания;</w:t>
      </w:r>
    </w:p>
    <w:p w:rsidR="00FB4ED8" w:rsidRPr="00F97FBC" w:rsidRDefault="00FB4ED8" w:rsidP="00FB4ED8">
      <w:pPr>
        <w:spacing w:after="120"/>
        <w:ind w:left="2268" w:right="1134" w:hanging="1134"/>
        <w:jc w:val="both"/>
        <w:rPr>
          <w:rFonts w:eastAsia="Calibri"/>
        </w:rPr>
      </w:pPr>
      <w:r w:rsidRPr="00F97FBC">
        <w:rPr>
          <w:rFonts w:eastAsia="Calibri"/>
        </w:rPr>
        <w:t>1.7</w:t>
      </w:r>
      <w:r w:rsidRPr="00F97FBC">
        <w:rPr>
          <w:rFonts w:eastAsia="Calibri"/>
        </w:rPr>
        <w:tab/>
      </w:r>
      <w:r w:rsidRPr="00F97FBC">
        <w:t>"</w:t>
      </w:r>
      <w:r w:rsidRPr="00F97FBC">
        <w:rPr>
          <w:i/>
        </w:rPr>
        <w:t>график эксплуатационной</w:t>
      </w:r>
      <w:r w:rsidRPr="00F97FBC">
        <w:t xml:space="preserve"> </w:t>
      </w:r>
      <w:r w:rsidRPr="00F97FBC">
        <w:rPr>
          <w:i/>
        </w:rPr>
        <w:t>наработки</w:t>
      </w:r>
      <w:r w:rsidRPr="00F97FBC">
        <w:t>"</w:t>
      </w:r>
      <w:r w:rsidRPr="00F97FBC">
        <w:rPr>
          <w:rFonts w:eastAsia="Calibri"/>
        </w:rPr>
        <w:t xml:space="preserve"> </w:t>
      </w:r>
      <w:r w:rsidRPr="00F97FBC">
        <w:t>означает цикл старения и период эксплуатационной наработки для определения показателей ухудшения в отношении семейства двигателей, оснащенных аналогичной системой последующей обработки отработавших газов.</w:t>
      </w:r>
    </w:p>
    <w:p w:rsidR="00FB4ED8" w:rsidRPr="00F97FBC" w:rsidRDefault="00FB4ED8" w:rsidP="00FB4ED8">
      <w:pPr>
        <w:spacing w:after="120"/>
        <w:ind w:left="2268" w:right="1134" w:hanging="1134"/>
        <w:jc w:val="both"/>
        <w:rPr>
          <w:rFonts w:eastAsia="Calibri"/>
          <w:szCs w:val="24"/>
        </w:rPr>
      </w:pPr>
      <w:r w:rsidRPr="00F97FBC">
        <w:rPr>
          <w:rFonts w:eastAsia="Calibri"/>
          <w:szCs w:val="24"/>
        </w:rPr>
        <w:t>2.</w:t>
      </w:r>
      <w:r w:rsidRPr="00F97FBC">
        <w:rPr>
          <w:rFonts w:eastAsia="Calibri"/>
          <w:szCs w:val="24"/>
        </w:rPr>
        <w:tab/>
      </w:r>
      <w:r w:rsidRPr="00F97FBC">
        <w:t>Общие положения</w:t>
      </w:r>
    </w:p>
    <w:p w:rsidR="00FB4ED8" w:rsidRPr="00F97FBC" w:rsidRDefault="00FB4ED8" w:rsidP="00FB4ED8">
      <w:pPr>
        <w:spacing w:after="120"/>
        <w:ind w:left="2268" w:right="1134" w:hanging="1134"/>
        <w:jc w:val="both"/>
        <w:rPr>
          <w:rFonts w:eastAsia="Calibri"/>
        </w:rPr>
      </w:pPr>
      <w:r w:rsidRPr="00F97FBC">
        <w:rPr>
          <w:rFonts w:eastAsia="Calibri"/>
        </w:rPr>
        <w:t>2.1</w:t>
      </w:r>
      <w:r w:rsidRPr="00F97FBC">
        <w:rPr>
          <w:rFonts w:eastAsia="Calibri"/>
        </w:rPr>
        <w:tab/>
        <w:t xml:space="preserve">В настоящем приложении подробно оговариваются процедуры отбора двигателей, подлежащих испытанию по графику </w:t>
      </w:r>
      <w:r w:rsidRPr="00F97FBC">
        <w:t xml:space="preserve">эксплуатационной </w:t>
      </w:r>
      <w:r w:rsidRPr="00F97FBC">
        <w:rPr>
          <w:rFonts w:eastAsia="Calibri"/>
        </w:rPr>
        <w:t xml:space="preserve">наработки на предмет определения </w:t>
      </w:r>
      <w:r w:rsidRPr="00F97FBC">
        <w:t xml:space="preserve">показателей </w:t>
      </w:r>
      <w:r w:rsidRPr="00F97FBC">
        <w:rPr>
          <w:rFonts w:eastAsia="Calibri"/>
        </w:rPr>
        <w:t xml:space="preserve">ухудшения для целей </w:t>
      </w:r>
      <w:r w:rsidRPr="00F97FBC">
        <w:t xml:space="preserve">официального утверждения типа двигателя и оценки соответствия производства. Показатели ухудшения применяются к выбросам, замеряемым в соответствии с положениями приложения 4 и рассчитываемым в соответствии с положениями приложения 5, с соблюдением процедуры, изложенной в пункте </w:t>
      </w:r>
      <w:r w:rsidRPr="00F97FBC">
        <w:rPr>
          <w:rFonts w:eastAsia="Calibri"/>
        </w:rPr>
        <w:t xml:space="preserve">3.2.7 или 4.3 </w:t>
      </w:r>
      <w:r w:rsidRPr="00F97FBC">
        <w:t>настоящего приложения</w:t>
      </w:r>
      <w:r w:rsidRPr="00F97FBC">
        <w:rPr>
          <w:rFonts w:eastAsia="Calibri"/>
        </w:rPr>
        <w:t xml:space="preserve">, соответственно. </w:t>
      </w:r>
    </w:p>
    <w:p w:rsidR="00FB4ED8" w:rsidRPr="00F97FBC" w:rsidRDefault="00FB4ED8" w:rsidP="00FB4ED8">
      <w:pPr>
        <w:pageBreakBefore/>
        <w:spacing w:after="120"/>
        <w:ind w:left="2268" w:right="1134" w:hanging="1134"/>
        <w:jc w:val="both"/>
        <w:rPr>
          <w:rFonts w:eastAsia="Calibri"/>
        </w:rPr>
      </w:pPr>
      <w:r w:rsidRPr="00F97FBC">
        <w:rPr>
          <w:rFonts w:eastAsia="Calibri"/>
        </w:rPr>
        <w:lastRenderedPageBreak/>
        <w:t>2.2</w:t>
      </w:r>
      <w:r w:rsidRPr="00F97FBC">
        <w:rPr>
          <w:rFonts w:eastAsia="Calibri"/>
        </w:rPr>
        <w:tab/>
      </w:r>
      <w:r w:rsidRPr="00F97FBC">
        <w:t>Испытания по графику эксплуатационной наработки или испытания на выбросы, необходимые для определения степени ухудшения, могут проводиться без присутствия представителя органа по официальному утверждению типа.</w:t>
      </w:r>
    </w:p>
    <w:p w:rsidR="00FB4ED8" w:rsidRPr="00F97FBC" w:rsidRDefault="00FB4ED8" w:rsidP="00FB4ED8">
      <w:pPr>
        <w:spacing w:after="120"/>
        <w:ind w:left="2268" w:right="1134" w:hanging="1134"/>
        <w:jc w:val="both"/>
        <w:rPr>
          <w:rFonts w:eastAsia="Calibri"/>
        </w:rPr>
      </w:pPr>
      <w:r w:rsidRPr="00F97FBC">
        <w:rPr>
          <w:rFonts w:eastAsia="Calibri"/>
        </w:rPr>
        <w:t>2.3</w:t>
      </w:r>
      <w:r w:rsidRPr="00F97FBC">
        <w:rPr>
          <w:rFonts w:eastAsia="Calibri"/>
        </w:rPr>
        <w:tab/>
      </w:r>
      <w:r w:rsidRPr="00F97FBC">
        <w:t xml:space="preserve">В настоящем </w:t>
      </w:r>
      <w:r w:rsidRPr="00F97FBC">
        <w:rPr>
          <w:rFonts w:eastAsia="Calibri"/>
        </w:rPr>
        <w:t>приложении</w:t>
      </w:r>
      <w:r w:rsidRPr="00F97FBC">
        <w:t xml:space="preserve"> также подробно оговаривается характер как связанного, так и не связанного с выбросами обслуживания, которое следует проводить или которое может проводиться в отношении двигателей в процессе выполнения графика наработки. Такое техническое обслуживание отвечает требованиям обслуживания, которому подвергаются двигат</w:t>
      </w:r>
      <w:r>
        <w:t>ели, находящиеся в эксплуатации; с</w:t>
      </w:r>
      <w:r w:rsidRPr="00F97FBC">
        <w:t>оответствующая информация подлежит сообщению конечным пользователям новых двигателей.</w:t>
      </w:r>
    </w:p>
    <w:p w:rsidR="00FB4ED8" w:rsidRPr="00F97FBC" w:rsidRDefault="00FB4ED8" w:rsidP="00FB4ED8">
      <w:pPr>
        <w:spacing w:after="120"/>
        <w:ind w:left="2268" w:right="1134" w:hanging="1134"/>
        <w:jc w:val="both"/>
        <w:rPr>
          <w:rFonts w:eastAsia="Calibri"/>
          <w:szCs w:val="24"/>
        </w:rPr>
      </w:pPr>
      <w:r w:rsidRPr="00F97FBC">
        <w:rPr>
          <w:rFonts w:eastAsia="Calibri"/>
          <w:szCs w:val="24"/>
        </w:rPr>
        <w:t>3.</w:t>
      </w:r>
      <w:r w:rsidRPr="00F97FBC">
        <w:rPr>
          <w:rFonts w:eastAsia="Calibri"/>
          <w:szCs w:val="24"/>
        </w:rPr>
        <w:tab/>
        <w:t>Двигатели категорий NRE, NRG, SMB, ATS и подкатегорий NRS-v-2b и NRS-v-3</w:t>
      </w:r>
    </w:p>
    <w:p w:rsidR="00FB4ED8" w:rsidRPr="00F97FBC" w:rsidRDefault="00FB4ED8" w:rsidP="00FB4ED8">
      <w:pPr>
        <w:spacing w:after="120"/>
        <w:ind w:left="2268" w:right="1134" w:hanging="1134"/>
        <w:jc w:val="both"/>
        <w:rPr>
          <w:rFonts w:eastAsia="Calibri"/>
        </w:rPr>
      </w:pPr>
      <w:r w:rsidRPr="00F97FBC">
        <w:rPr>
          <w:rFonts w:eastAsia="Calibri"/>
        </w:rPr>
        <w:t>3.1</w:t>
      </w:r>
      <w:r w:rsidRPr="00F97FBC">
        <w:rPr>
          <w:rFonts w:eastAsia="Calibri"/>
        </w:rPr>
        <w:tab/>
      </w:r>
      <w:r w:rsidRPr="00F97FBC">
        <w:t>Отбор двигателей для целей установления показателей ухудшения, влияющих на продолжительность периода устойчивости характеристик выбросов</w:t>
      </w:r>
    </w:p>
    <w:p w:rsidR="00FB4ED8" w:rsidRPr="00F97FBC" w:rsidRDefault="00FB4ED8" w:rsidP="00FB4ED8">
      <w:pPr>
        <w:spacing w:after="120"/>
        <w:ind w:left="2268" w:right="1134" w:hanging="1134"/>
        <w:jc w:val="both"/>
        <w:rPr>
          <w:rFonts w:eastAsia="Calibri"/>
        </w:rPr>
      </w:pPr>
      <w:r w:rsidRPr="00F97FBC">
        <w:rPr>
          <w:rFonts w:eastAsia="Calibri"/>
        </w:rPr>
        <w:t>3.1.1</w:t>
      </w:r>
      <w:r w:rsidRPr="00F97FBC">
        <w:rPr>
          <w:rFonts w:eastAsia="Calibri"/>
        </w:rPr>
        <w:tab/>
      </w:r>
      <w:r w:rsidRPr="00F97FBC">
        <w:t>Двигатели отбирают из семейства двигателей, как оно определяется в пункте 2 приложения 10, на предмет установления показателей ухудшения, влияющих на продолжительность периода устойчивости характеристик выбросов.</w:t>
      </w:r>
    </w:p>
    <w:p w:rsidR="00FB4ED8" w:rsidRPr="00F97FBC" w:rsidRDefault="00FB4ED8" w:rsidP="00FB4ED8">
      <w:pPr>
        <w:spacing w:after="120"/>
        <w:ind w:left="2268" w:right="1134" w:hanging="1134"/>
        <w:jc w:val="both"/>
        <w:rPr>
          <w:rFonts w:eastAsia="Calibri"/>
          <w:iCs/>
        </w:rPr>
      </w:pPr>
      <w:r w:rsidRPr="00F97FBC">
        <w:rPr>
          <w:rFonts w:eastAsia="Calibri"/>
        </w:rPr>
        <w:t>3.1.2</w:t>
      </w:r>
      <w:r w:rsidRPr="00F97FBC">
        <w:rPr>
          <w:rFonts w:eastAsia="Calibri"/>
        </w:rPr>
        <w:tab/>
      </w:r>
      <w:r w:rsidRPr="00F97FBC">
        <w:t xml:space="preserve">Двигатели из различных семейств могут быть впоследствии сведены в семейства на основе типа используемой системы последующей обработки отработавших газов или </w:t>
      </w:r>
      <w:r w:rsidRPr="00F97FBC">
        <w:rPr>
          <w:rFonts w:eastAsia="MS Mincho"/>
          <w:lang w:eastAsia="ru-RU"/>
        </w:rPr>
        <w:t xml:space="preserve">− если </w:t>
      </w:r>
      <w:r w:rsidRPr="00F97FBC">
        <w:t xml:space="preserve">система последующей обработки не используется </w:t>
      </w:r>
      <w:r w:rsidRPr="00F97FBC">
        <w:rPr>
          <w:rFonts w:eastAsia="MS Mincho"/>
          <w:lang w:eastAsia="ru-RU"/>
        </w:rPr>
        <w:t>−</w:t>
      </w:r>
      <w:r w:rsidRPr="00F97FBC">
        <w:t xml:space="preserve"> на основе сходства технических характеристик </w:t>
      </w:r>
      <w:r w:rsidRPr="00F97FBC">
        <w:rPr>
          <w:lang w:eastAsia="de-DE"/>
        </w:rPr>
        <w:t xml:space="preserve">системы ограничения выбросов. </w:t>
      </w:r>
      <w:r w:rsidRPr="00F97FBC">
        <w:t xml:space="preserve">Двигатели с различным диаметром цилиндра и ходом поршня, </w:t>
      </w:r>
      <w:r w:rsidRPr="00F97FBC">
        <w:rPr>
          <w:iCs/>
        </w:rPr>
        <w:t xml:space="preserve">различной конфигурацией цилиндров, </w:t>
      </w:r>
      <w:r w:rsidRPr="00F97FBC">
        <w:t xml:space="preserve">различными системами регулирования подачи воздуха и различными топливными системами могут считаться эквивалентными в плане степени ухудшения характеристик выбросов, если данные, представленные изготовителем </w:t>
      </w:r>
      <w:r w:rsidRPr="00F97FBC">
        <w:rPr>
          <w:iCs/>
        </w:rPr>
        <w:t xml:space="preserve">органу по официальному утверждению типа, служат </w:t>
      </w:r>
      <w:r w:rsidRPr="00F97FBC">
        <w:t xml:space="preserve">достаточным техническим основанием для такой оценки. </w:t>
      </w:r>
      <w:r w:rsidRPr="00F97FBC">
        <w:rPr>
          <w:iCs/>
        </w:rPr>
        <w:t>Для целей отнесения семейств двигателей, в случае которых технические требования к системам последующей обработки отработавших газов и их установке являются аналогичными, к одному и тому же семейству двигателей с системой последующей обработки изготовитель передает органу по официальному утверждению типа данные, подтверждающие, что характеристики таких двигателей в плане снижения уровня выбросов являются аналогичными.</w:t>
      </w:r>
    </w:p>
    <w:p w:rsidR="00FB4ED8" w:rsidRPr="00F97FBC" w:rsidRDefault="00FB4ED8" w:rsidP="00FB4ED8">
      <w:pPr>
        <w:spacing w:after="120"/>
        <w:ind w:left="2268" w:right="1134" w:hanging="1134"/>
        <w:jc w:val="both"/>
        <w:rPr>
          <w:rFonts w:eastAsia="Calibri"/>
        </w:rPr>
      </w:pPr>
      <w:r w:rsidRPr="00F97FBC">
        <w:rPr>
          <w:rFonts w:eastAsia="Calibri"/>
        </w:rPr>
        <w:t>3.1.3</w:t>
      </w:r>
      <w:r w:rsidRPr="00F97FBC">
        <w:rPr>
          <w:rFonts w:eastAsia="Calibri"/>
        </w:rPr>
        <w:tab/>
        <w:t>Испытуемый двигатель должен отражать степень ухудшения характеристик выбросов в случае семейств двигателей, для официального утверждения типа которых будут применяться</w:t>
      </w:r>
      <w:r w:rsidRPr="00F97FBC">
        <w:t xml:space="preserve"> установленные показатели ухудшения. Для целей испытания по графику эксплуатационной наработки, указанному в пункте </w:t>
      </w:r>
      <w:r w:rsidRPr="00F97FBC">
        <w:rPr>
          <w:rFonts w:eastAsia="Calibri"/>
        </w:rPr>
        <w:t xml:space="preserve">3.2.2 </w:t>
      </w:r>
      <w:r w:rsidRPr="00F97FBC">
        <w:t>настоящего приложения</w:t>
      </w:r>
      <w:r w:rsidRPr="00F97FBC">
        <w:rPr>
          <w:rFonts w:eastAsia="Calibri"/>
        </w:rPr>
        <w:t xml:space="preserve">, </w:t>
      </w:r>
      <w:r w:rsidRPr="00F97FBC">
        <w:t xml:space="preserve">изготовитель двигателя отбирает один двигатель, представляющий семейство двигателей, совокупность семейств двигателей или семейство двигателей с системой последующей обработки, определенные по пункту </w:t>
      </w:r>
      <w:r w:rsidRPr="00F97FBC">
        <w:rPr>
          <w:rFonts w:eastAsia="Calibri"/>
        </w:rPr>
        <w:t xml:space="preserve">3.1.2 </w:t>
      </w:r>
      <w:r w:rsidRPr="00F97FBC">
        <w:t>настоящего приложения, данные о котором сообщаются органу по официальному утверждению типа до начала любых испытаний.</w:t>
      </w:r>
    </w:p>
    <w:p w:rsidR="00FB4ED8" w:rsidRPr="00F97FBC" w:rsidRDefault="00FB4ED8" w:rsidP="00FB4ED8">
      <w:pPr>
        <w:spacing w:after="120"/>
        <w:ind w:left="2268" w:right="1134" w:hanging="1134"/>
        <w:jc w:val="both"/>
        <w:rPr>
          <w:rFonts w:eastAsia="Calibri"/>
        </w:rPr>
      </w:pPr>
      <w:r w:rsidRPr="00F97FBC">
        <w:rPr>
          <w:rFonts w:eastAsia="Calibri"/>
        </w:rPr>
        <w:t>3.1.4</w:t>
      </w:r>
      <w:r w:rsidRPr="00F97FBC">
        <w:rPr>
          <w:rFonts w:eastAsia="Calibri"/>
        </w:rPr>
        <w:tab/>
      </w:r>
      <w:r w:rsidRPr="00F97FBC">
        <w:t xml:space="preserve">Если орган по официальному утверждению типа приходит к выводу, что наименее благоприятный случай выбросов загрязняющих веществ двигателями данного семейства, данной совокупности семейств или данного семейство двигателей с системой последующей обработки может быть наилучшим образом определен путем испытания другого </w:t>
      </w:r>
      <w:r w:rsidRPr="00F97FBC">
        <w:lastRenderedPageBreak/>
        <w:t>двигателя, то в этом случае испытуемый двигатель отбирается совместно органом по официальному утверждению типа и изготовителем двигателя.</w:t>
      </w:r>
    </w:p>
    <w:p w:rsidR="00FB4ED8" w:rsidRPr="00F97FBC" w:rsidRDefault="00FB4ED8" w:rsidP="00FB4ED8">
      <w:pPr>
        <w:spacing w:after="120"/>
        <w:ind w:left="2268" w:right="1134" w:hanging="1134"/>
        <w:jc w:val="both"/>
        <w:rPr>
          <w:rFonts w:eastAsia="Calibri"/>
        </w:rPr>
      </w:pPr>
      <w:r w:rsidRPr="00F97FBC">
        <w:rPr>
          <w:rFonts w:eastAsia="Calibri"/>
        </w:rPr>
        <w:t>3.2</w:t>
      </w:r>
      <w:r w:rsidRPr="00F97FBC">
        <w:rPr>
          <w:rFonts w:eastAsia="Calibri"/>
        </w:rPr>
        <w:tab/>
        <w:t xml:space="preserve">Определение </w:t>
      </w:r>
      <w:r w:rsidRPr="00F97FBC">
        <w:t>показателей ухудшения, влияющих на продолжительность периода устойчивости характеристик выбросов</w:t>
      </w:r>
    </w:p>
    <w:p w:rsidR="00FB4ED8" w:rsidRPr="00F97FBC" w:rsidRDefault="00FB4ED8" w:rsidP="00FB4ED8">
      <w:pPr>
        <w:spacing w:after="120"/>
        <w:ind w:left="2268" w:right="1134" w:hanging="1134"/>
        <w:jc w:val="both"/>
        <w:rPr>
          <w:rFonts w:eastAsia="Calibri"/>
        </w:rPr>
      </w:pPr>
      <w:r w:rsidRPr="00F97FBC">
        <w:rPr>
          <w:rFonts w:eastAsia="Calibri"/>
        </w:rPr>
        <w:t>3.2.1</w:t>
      </w:r>
      <w:r w:rsidRPr="00F97FBC">
        <w:rPr>
          <w:rFonts w:eastAsia="Calibri"/>
        </w:rPr>
        <w:tab/>
      </w:r>
      <w:r w:rsidRPr="00F97FBC">
        <w:t>Общие положения</w:t>
      </w:r>
    </w:p>
    <w:p w:rsidR="00FB4ED8" w:rsidRPr="00F97FBC" w:rsidRDefault="00FB4ED8" w:rsidP="00FB4ED8">
      <w:pPr>
        <w:spacing w:after="120"/>
        <w:ind w:left="2268" w:right="1134"/>
        <w:jc w:val="both"/>
        <w:rPr>
          <w:rFonts w:eastAsia="Calibri"/>
        </w:rPr>
      </w:pPr>
      <w:r w:rsidRPr="00F97FBC">
        <w:t>Показатели ухудшения применительно к семейству двигателей, совокупности семейств двигателей или семейству двигателей с системой последующей обработки устанавливают на основе характеристик отобранных двигателей с учетом графика эксплуатационной наработки с использованием процедуры, предусматривающей периодическое проведение испытаний на выбросы загрязняющих газообразных веществ и взвешенных частиц по каждому испытательному циклу, применимому к данной категории двигат</w:t>
      </w:r>
      <w:r>
        <w:t>елей, как указано в добавлении 3</w:t>
      </w:r>
      <w:r w:rsidRPr="00F97FBC">
        <w:t xml:space="preserve"> к </w:t>
      </w:r>
      <w:r>
        <w:t>настоящим</w:t>
      </w:r>
      <w:r w:rsidRPr="00F97FBC">
        <w:t xml:space="preserve"> Правил</w:t>
      </w:r>
      <w:r>
        <w:t>ам</w:t>
      </w:r>
      <w:r w:rsidRPr="00F97FBC">
        <w:t>. В случае ВДПЦ осуществляют прогон только по циклу с запуском прогретого двигателя.</w:t>
      </w:r>
    </w:p>
    <w:p w:rsidR="00FB4ED8" w:rsidRPr="00F97FBC" w:rsidRDefault="00FB4ED8" w:rsidP="00FB4ED8">
      <w:pPr>
        <w:spacing w:after="120"/>
        <w:ind w:left="2268" w:right="1134" w:hanging="1134"/>
        <w:jc w:val="both"/>
      </w:pPr>
      <w:r w:rsidRPr="00F97FBC">
        <w:rPr>
          <w:rFonts w:eastAsia="Calibri"/>
        </w:rPr>
        <w:t>3.2.1.1</w:t>
      </w:r>
      <w:r w:rsidRPr="00F97FBC">
        <w:rPr>
          <w:rFonts w:eastAsia="Calibri"/>
        </w:rPr>
        <w:tab/>
      </w:r>
      <w:r w:rsidRPr="00F97FBC">
        <w:t>По просьбе изготовителя орган по официальному утверждению типа может разрешить использование показателей ухудшения, которые были установлены с помощью процедур, альтернативных указанным в пунктах </w:t>
      </w:r>
      <w:r w:rsidRPr="00F97FBC">
        <w:rPr>
          <w:rFonts w:eastAsia="Calibri"/>
        </w:rPr>
        <w:t>3.2.2</w:t>
      </w:r>
      <w:r w:rsidRPr="00F97FBC">
        <w:rPr>
          <w:rFonts w:eastAsia="MS Mincho"/>
          <w:lang w:eastAsia="ru-RU"/>
        </w:rPr>
        <w:t>−</w:t>
      </w:r>
      <w:r w:rsidRPr="00F97FBC">
        <w:rPr>
          <w:rFonts w:eastAsia="Calibri"/>
        </w:rPr>
        <w:t xml:space="preserve">3.2.5 </w:t>
      </w:r>
      <w:r w:rsidRPr="00F97FBC">
        <w:t>настоящего приложения. В этом случае изготовитель должен подтвердить к удовлетворению органа по официальному утверждению типа, что такие применяемые альтернативные процедуры являются не менее строгими чем те, которые содержатся в пунктах </w:t>
      </w:r>
      <w:r w:rsidRPr="00F97FBC">
        <w:rPr>
          <w:rFonts w:eastAsia="Calibri"/>
        </w:rPr>
        <w:t>3.2.2</w:t>
      </w:r>
      <w:r w:rsidRPr="00F97FBC">
        <w:rPr>
          <w:rFonts w:eastAsia="MS Mincho"/>
          <w:lang w:eastAsia="ru-RU"/>
        </w:rPr>
        <w:t>−</w:t>
      </w:r>
      <w:r w:rsidRPr="00F97FBC">
        <w:rPr>
          <w:rFonts w:eastAsia="Calibri"/>
        </w:rPr>
        <w:t xml:space="preserve">3.2.5 </w:t>
      </w:r>
      <w:r w:rsidRPr="00F97FBC">
        <w:t>настоящего приложения</w:t>
      </w:r>
      <w:r w:rsidRPr="00F97FBC">
        <w:rPr>
          <w:rFonts w:eastAsia="Calibri"/>
        </w:rPr>
        <w:t>.</w:t>
      </w:r>
    </w:p>
    <w:p w:rsidR="00FB4ED8" w:rsidRPr="00F97FBC" w:rsidRDefault="00FB4ED8" w:rsidP="00FB4ED8">
      <w:pPr>
        <w:spacing w:after="120"/>
        <w:ind w:left="2268" w:right="1134" w:hanging="1134"/>
        <w:jc w:val="both"/>
        <w:rPr>
          <w:rFonts w:eastAsia="Calibri"/>
        </w:rPr>
      </w:pPr>
      <w:r w:rsidRPr="00F97FBC">
        <w:rPr>
          <w:rFonts w:eastAsia="Calibri"/>
        </w:rPr>
        <w:t>3.2.2</w:t>
      </w:r>
      <w:r w:rsidRPr="00F97FBC">
        <w:rPr>
          <w:rFonts w:eastAsia="Calibri"/>
        </w:rPr>
        <w:tab/>
      </w:r>
      <w:r w:rsidRPr="00F97FBC">
        <w:t>График наработки</w:t>
      </w:r>
    </w:p>
    <w:p w:rsidR="00FB4ED8" w:rsidRPr="00F97FBC" w:rsidRDefault="00FB4ED8" w:rsidP="00FB4ED8">
      <w:pPr>
        <w:spacing w:after="120"/>
        <w:ind w:left="2268" w:right="1134"/>
        <w:jc w:val="both"/>
      </w:pPr>
      <w:r w:rsidRPr="00F97FBC">
        <w:t>Графики наработки могут выполняться по усмотрению изготовителя путем обкатки внедорожной подвижной технической единицы, оснащенной отобранным двигателем, по графику "эксплуатационной наработки" либо путем прокручивания отобранного двигателя по графику "наработки на динамометре". От изготовителя не требуется использовать эталонное топливо для целей накопления часов работы на отрезках, разделяющих испытательные точки, в которых производиться измерение объема выбросов.</w:t>
      </w:r>
    </w:p>
    <w:p w:rsidR="00FB4ED8" w:rsidRPr="00F97FBC" w:rsidRDefault="00FB4ED8" w:rsidP="00FB4ED8">
      <w:pPr>
        <w:spacing w:after="120"/>
        <w:ind w:left="2268" w:right="1134" w:hanging="1134"/>
        <w:jc w:val="both"/>
        <w:rPr>
          <w:rFonts w:eastAsia="Calibri"/>
        </w:rPr>
      </w:pPr>
      <w:r w:rsidRPr="00F97FBC">
        <w:rPr>
          <w:rFonts w:eastAsia="Calibri"/>
        </w:rPr>
        <w:t>3.2.2.1</w:t>
      </w:r>
      <w:r w:rsidRPr="00F97FBC">
        <w:rPr>
          <w:rFonts w:eastAsia="Calibri"/>
        </w:rPr>
        <w:tab/>
      </w:r>
      <w:r w:rsidRPr="00F97FBC">
        <w:t>Эксплуатационная наработка и наработка на динамометре</w:t>
      </w:r>
    </w:p>
    <w:p w:rsidR="00FB4ED8" w:rsidRPr="00F97FBC" w:rsidRDefault="00FB4ED8" w:rsidP="00FB4ED8">
      <w:pPr>
        <w:spacing w:after="120"/>
        <w:ind w:left="2268" w:right="1134" w:hanging="1134"/>
        <w:jc w:val="both"/>
        <w:rPr>
          <w:rFonts w:eastAsia="Calibri"/>
        </w:rPr>
      </w:pPr>
      <w:r w:rsidRPr="00F97FBC">
        <w:rPr>
          <w:rFonts w:eastAsia="Calibri"/>
        </w:rPr>
        <w:t>3.2.2.1.1</w:t>
      </w:r>
      <w:r w:rsidRPr="00F97FBC">
        <w:rPr>
          <w:rFonts w:eastAsia="Calibri"/>
        </w:rPr>
        <w:tab/>
      </w:r>
      <w:r w:rsidRPr="00F97FBC">
        <w:t xml:space="preserve">Изготовитель определяет форму и продолжительность выполнения графика наработки и цикл старения применительно к двигателям, руководствуясь </w:t>
      </w:r>
      <w:r w:rsidRPr="00F97FBC">
        <w:rPr>
          <w:iCs/>
        </w:rPr>
        <w:t>квалифицированной инженерной оценкой</w:t>
      </w:r>
      <w:r w:rsidRPr="00F97FBC">
        <w:rPr>
          <w:rFonts w:eastAsia="Calibri"/>
          <w:iCs/>
        </w:rPr>
        <w:t>.</w:t>
      </w:r>
    </w:p>
    <w:p w:rsidR="00FB4ED8" w:rsidRPr="00F97FBC" w:rsidRDefault="00FB4ED8" w:rsidP="00FB4ED8">
      <w:pPr>
        <w:spacing w:after="120"/>
        <w:ind w:left="2268" w:right="1134" w:hanging="1134"/>
        <w:jc w:val="both"/>
      </w:pPr>
      <w:r w:rsidRPr="00F97FBC">
        <w:rPr>
          <w:rFonts w:eastAsia="Calibri"/>
        </w:rPr>
        <w:t>3.2.2.1.2</w:t>
      </w:r>
      <w:r w:rsidRPr="00F97FBC">
        <w:rPr>
          <w:rFonts w:eastAsia="Calibri"/>
        </w:rPr>
        <w:tab/>
      </w:r>
      <w:r w:rsidRPr="00F97FBC">
        <w:t>Изготовитель определяет испытательные точки, в которых будет производиться измерение объема выбросов газообразных веществ и взвешенных частиц в рамках применимых циклов:</w:t>
      </w:r>
    </w:p>
    <w:p w:rsidR="00FB4ED8" w:rsidRPr="00F97FBC" w:rsidRDefault="00FB4ED8" w:rsidP="00FB4ED8">
      <w:pPr>
        <w:spacing w:after="120"/>
        <w:ind w:left="2268" w:right="1134" w:hanging="1134"/>
        <w:jc w:val="both"/>
        <w:rPr>
          <w:rFonts w:eastAsia="Calibri"/>
        </w:rPr>
      </w:pPr>
      <w:r w:rsidRPr="00F97FBC">
        <w:rPr>
          <w:rFonts w:eastAsia="Calibri"/>
        </w:rPr>
        <w:t>3.2.2.1.2.1</w:t>
      </w:r>
      <w:r w:rsidRPr="00F97FBC">
        <w:rPr>
          <w:rFonts w:eastAsia="Calibri"/>
        </w:rPr>
        <w:tab/>
        <w:t xml:space="preserve">если </w:t>
      </w:r>
      <w:r w:rsidRPr="00F97FBC">
        <w:t>график эксплуатационной наработки охватывает (согласно пункту </w:t>
      </w:r>
      <w:r w:rsidRPr="00F97FBC">
        <w:rPr>
          <w:rFonts w:eastAsia="Calibri"/>
        </w:rPr>
        <w:t xml:space="preserve">3.2.2.1.7 </w:t>
      </w:r>
      <w:r w:rsidRPr="00F97FBC">
        <w:t>настоящего приложения) более короткий период, чем период устойчивости характеристик выбросов, то предусматривают как минимум три испытательные точки: одну − в начале, одну − примерно в середине и одну − в конце графика наработки;</w:t>
      </w:r>
    </w:p>
    <w:p w:rsidR="00FB4ED8" w:rsidRPr="00F97FBC" w:rsidRDefault="00FB4ED8" w:rsidP="00FB4ED8">
      <w:pPr>
        <w:spacing w:after="120"/>
        <w:ind w:left="2268" w:right="1134" w:hanging="1134"/>
        <w:jc w:val="both"/>
        <w:rPr>
          <w:rFonts w:eastAsia="Calibri"/>
        </w:rPr>
      </w:pPr>
      <w:r w:rsidRPr="00F97FBC">
        <w:rPr>
          <w:rFonts w:eastAsia="Calibri"/>
        </w:rPr>
        <w:t>3.2.2.1.2.2</w:t>
      </w:r>
      <w:r w:rsidRPr="00F97FBC">
        <w:rPr>
          <w:rFonts w:eastAsia="Calibri"/>
        </w:rPr>
        <w:tab/>
        <w:t xml:space="preserve">если завершение графика </w:t>
      </w:r>
      <w:r w:rsidRPr="00F97FBC">
        <w:t>эксплуатационной наработки совпадает с окончанием периода устойчивости характеристик выбросов</w:t>
      </w:r>
      <w:r w:rsidRPr="00F97FBC">
        <w:rPr>
          <w:rFonts w:eastAsia="Calibri"/>
        </w:rPr>
        <w:t xml:space="preserve">, то </w:t>
      </w:r>
      <w:r w:rsidRPr="00F97FBC">
        <w:t>предусматривают как минимум две испытательные точки: одну − в начале и одну − в конце периода эксплуатационной наработки;</w:t>
      </w:r>
    </w:p>
    <w:p w:rsidR="00FB4ED8" w:rsidRPr="00F97FBC" w:rsidRDefault="00FB4ED8" w:rsidP="00FB4ED8">
      <w:pPr>
        <w:spacing w:after="120"/>
        <w:ind w:left="2268" w:right="1134" w:hanging="1134"/>
        <w:jc w:val="both"/>
        <w:rPr>
          <w:rFonts w:eastAsia="Calibri"/>
        </w:rPr>
      </w:pPr>
      <w:r w:rsidRPr="00F97FBC">
        <w:rPr>
          <w:rFonts w:eastAsia="Calibri"/>
        </w:rPr>
        <w:t xml:space="preserve">3.2.2.1.2.3 </w:t>
      </w:r>
      <w:r w:rsidRPr="00F97FBC">
        <w:rPr>
          <w:rFonts w:eastAsia="Calibri"/>
        </w:rPr>
        <w:tab/>
        <w:t xml:space="preserve">изготовитель может проводить дополнительные измерения в равноотстоящих промежуточных </w:t>
      </w:r>
      <w:r w:rsidRPr="00F97FBC">
        <w:t xml:space="preserve">испытательных </w:t>
      </w:r>
      <w:r w:rsidRPr="00F97FBC">
        <w:rPr>
          <w:rFonts w:eastAsia="Calibri"/>
        </w:rPr>
        <w:t>точках.</w:t>
      </w:r>
    </w:p>
    <w:p w:rsidR="00FB4ED8" w:rsidRPr="00F97FBC" w:rsidRDefault="00FB4ED8" w:rsidP="00FB4ED8">
      <w:pPr>
        <w:spacing w:after="120"/>
        <w:ind w:left="2268" w:right="1134" w:hanging="1134"/>
        <w:jc w:val="both"/>
        <w:rPr>
          <w:rFonts w:eastAsia="Calibri"/>
        </w:rPr>
      </w:pPr>
      <w:r w:rsidRPr="00F97FBC">
        <w:rPr>
          <w:rFonts w:eastAsia="Calibri"/>
        </w:rPr>
        <w:lastRenderedPageBreak/>
        <w:t>3.2.2.1.3</w:t>
      </w:r>
      <w:r w:rsidRPr="00F97FBC">
        <w:rPr>
          <w:rFonts w:eastAsia="Calibri"/>
        </w:rPr>
        <w:tab/>
      </w:r>
      <w:r w:rsidRPr="00F97FBC">
        <w:t>Значения выбросов в начальной точке и в конце периода устойчивости характеристик выбросов, либо рассчитанные в соответствии с пунктом </w:t>
      </w:r>
      <w:r w:rsidRPr="00F97FBC">
        <w:rPr>
          <w:rFonts w:eastAsia="Calibri"/>
        </w:rPr>
        <w:t xml:space="preserve">3.2.5.1 </w:t>
      </w:r>
      <w:r w:rsidRPr="00F97FBC">
        <w:t xml:space="preserve">настоящего приложения, либо замеренные непосредственно согласно пункту </w:t>
      </w:r>
      <w:r w:rsidRPr="00F97FBC">
        <w:rPr>
          <w:rFonts w:eastAsia="Calibri"/>
        </w:rPr>
        <w:t xml:space="preserve">3.2.2.1.2.2 </w:t>
      </w:r>
      <w:r w:rsidRPr="00F97FBC">
        <w:t>настоящего приложения, не должны выходить за рамки предельных значений для семейства двигателей, однако индивидуальные результаты уровней выбросов в промежуточных испытательных точках могут превышать такие предельные значения.</w:t>
      </w:r>
    </w:p>
    <w:p w:rsidR="00FB4ED8" w:rsidRPr="00F97FBC" w:rsidRDefault="00FB4ED8" w:rsidP="00FB4ED8">
      <w:pPr>
        <w:spacing w:after="120"/>
        <w:ind w:left="2268" w:right="1134" w:hanging="1134"/>
        <w:jc w:val="both"/>
        <w:rPr>
          <w:rFonts w:eastAsia="Calibri"/>
        </w:rPr>
      </w:pPr>
      <w:r w:rsidRPr="00F97FBC">
        <w:rPr>
          <w:rFonts w:eastAsia="Calibri"/>
        </w:rPr>
        <w:t>3.2.2.1.4</w:t>
      </w:r>
      <w:r w:rsidRPr="00F97FBC">
        <w:rPr>
          <w:rFonts w:eastAsia="Calibri"/>
        </w:rPr>
        <w:tab/>
        <w:t>В случае категорий или подкатегорий двигателей, подвергаемых испытанию по переходному циклу, изготовитель может обратиться к органу по официальному утверждению типа за согласием на</w:t>
      </w:r>
      <w:r w:rsidRPr="00F97FBC">
        <w:t xml:space="preserve"> проведение в каждой испытательной точке только одного испытательного цикла (либо ВДПЦ с запуском в прогретом состоянии или, в случае применимости, РИЗ-ВДПЦ, либо ВДУЦ) с проведением другого испытательного цикла только в начале и в конце выполнения графика эксплуатационной наработки.</w:t>
      </w:r>
    </w:p>
    <w:p w:rsidR="00FB4ED8" w:rsidRPr="00F97FBC" w:rsidRDefault="00FB4ED8" w:rsidP="00FB4ED8">
      <w:pPr>
        <w:spacing w:after="120"/>
        <w:ind w:left="2268" w:right="1134" w:hanging="1134"/>
        <w:jc w:val="both"/>
        <w:rPr>
          <w:rFonts w:eastAsia="Calibri"/>
        </w:rPr>
      </w:pPr>
      <w:r w:rsidRPr="00F97FBC">
        <w:rPr>
          <w:rFonts w:eastAsia="Calibri"/>
        </w:rPr>
        <w:t>3.2.2.1.5</w:t>
      </w:r>
      <w:r w:rsidRPr="00F97FBC">
        <w:rPr>
          <w:rFonts w:eastAsia="Calibri"/>
        </w:rPr>
        <w:tab/>
        <w:t xml:space="preserve">В случае категорий или подкатегорий двигателей, для которых в добавлении А.6 к приложению 4 никакой применимый внедорожный </w:t>
      </w:r>
      <w:r w:rsidRPr="00F97FBC">
        <w:rPr>
          <w:noProof/>
        </w:rPr>
        <w:t xml:space="preserve">переходный </w:t>
      </w:r>
      <w:r w:rsidRPr="00F97FBC">
        <w:t>цикл</w:t>
      </w:r>
      <w:r w:rsidRPr="00F97FBC">
        <w:rPr>
          <w:rFonts w:eastAsia="Calibri"/>
        </w:rPr>
        <w:t xml:space="preserve"> не указан, </w:t>
      </w:r>
      <w:r w:rsidRPr="00F97FBC">
        <w:t>для каждой испытательной точки используют только цикл ВДУЦ</w:t>
      </w:r>
    </w:p>
    <w:p w:rsidR="00FB4ED8" w:rsidRPr="00F97FBC" w:rsidRDefault="00FB4ED8" w:rsidP="00FB4ED8">
      <w:pPr>
        <w:spacing w:after="120"/>
        <w:ind w:left="2268" w:right="1134" w:hanging="1134"/>
        <w:jc w:val="both"/>
        <w:rPr>
          <w:rFonts w:eastAsia="Calibri"/>
        </w:rPr>
      </w:pPr>
      <w:r w:rsidRPr="00F97FBC">
        <w:rPr>
          <w:rFonts w:eastAsia="Calibri"/>
        </w:rPr>
        <w:t>3.2.2.1.6</w:t>
      </w:r>
      <w:r w:rsidRPr="00F97FBC">
        <w:rPr>
          <w:rFonts w:eastAsia="Calibri"/>
        </w:rPr>
        <w:tab/>
      </w:r>
      <w:r w:rsidRPr="00F97FBC">
        <w:t>Графики наработки для различных семейств двигателей с системой последующей обработки могут отличаться.</w:t>
      </w:r>
    </w:p>
    <w:p w:rsidR="00FB4ED8" w:rsidRPr="00F97FBC" w:rsidRDefault="00FB4ED8" w:rsidP="00FB4ED8">
      <w:pPr>
        <w:spacing w:after="120"/>
        <w:ind w:left="2268" w:right="1134" w:hanging="1134"/>
        <w:jc w:val="both"/>
      </w:pPr>
      <w:r w:rsidRPr="00F97FBC">
        <w:t>3.2.2.1.7</w:t>
      </w:r>
      <w:r w:rsidRPr="00F97FBC">
        <w:tab/>
        <w:t>Графики эксплуатационной наработки могут охватывать более короткий период, чем период устойчивости характеристик выбросов; однако данный период не должен быть короче аналогичного периода, составляющего по меньшей мере одну четверть соответствующего периода устойчивости характеристик выбросов, указанного в добавлении </w:t>
      </w:r>
      <w:r>
        <w:t>3</w:t>
      </w:r>
      <w:r w:rsidRPr="00F97FBC">
        <w:t xml:space="preserve"> к </w:t>
      </w:r>
      <w:r>
        <w:t>настоящим Правилам</w:t>
      </w:r>
      <w:r w:rsidRPr="00F97FBC">
        <w:t>.</w:t>
      </w:r>
    </w:p>
    <w:p w:rsidR="00FB4ED8" w:rsidRPr="00F97FBC" w:rsidRDefault="00FB4ED8" w:rsidP="00FB4ED8">
      <w:pPr>
        <w:spacing w:after="120"/>
        <w:ind w:left="2268" w:right="1134" w:hanging="1134"/>
        <w:jc w:val="both"/>
        <w:rPr>
          <w:rFonts w:eastAsia="Calibri"/>
        </w:rPr>
      </w:pPr>
      <w:r w:rsidRPr="00F97FBC">
        <w:rPr>
          <w:rFonts w:eastAsia="Calibri"/>
        </w:rPr>
        <w:t>3.2.2.1.8</w:t>
      </w:r>
      <w:r w:rsidRPr="00F97FBC">
        <w:rPr>
          <w:rFonts w:eastAsia="Calibri"/>
        </w:rPr>
        <w:tab/>
      </w:r>
      <w:r w:rsidRPr="00F97FBC">
        <w:t>Допускается ускоренное старение путем корректировки графика эксплуатационной наработки на расход топлива. Такую корректировку производят на основе соотношения обычного расхода топлива в процессе эксплуатации и расхода топлива в процессе цикла старения, однако расход топлива в процессе цикла старения не должен превышать обычный расход топлива в процессе эксплуатации более чем на 30%.</w:t>
      </w:r>
    </w:p>
    <w:p w:rsidR="00FB4ED8" w:rsidRPr="00F97FBC" w:rsidRDefault="00FB4ED8" w:rsidP="00FB4ED8">
      <w:pPr>
        <w:spacing w:after="120"/>
        <w:ind w:left="2268" w:right="1134" w:hanging="1134"/>
        <w:jc w:val="both"/>
        <w:rPr>
          <w:rFonts w:eastAsia="Calibri"/>
        </w:rPr>
      </w:pPr>
      <w:r w:rsidRPr="00F97FBC">
        <w:rPr>
          <w:rFonts w:eastAsia="Calibri"/>
        </w:rPr>
        <w:t>3.2.2.1.9</w:t>
      </w:r>
      <w:r w:rsidRPr="00F97FBC">
        <w:rPr>
          <w:rFonts w:eastAsia="Calibri"/>
        </w:rPr>
        <w:tab/>
      </w:r>
      <w:r w:rsidRPr="00F97FBC">
        <w:t>По просьбе изготовителя и с согласия органа по официальному утверждению типа может быть разрешено использование альтернативных методов ускоренного старения.</w:t>
      </w:r>
    </w:p>
    <w:p w:rsidR="00FB4ED8" w:rsidRPr="00F97FBC" w:rsidRDefault="00FB4ED8" w:rsidP="00FB4ED8">
      <w:pPr>
        <w:spacing w:after="120"/>
        <w:ind w:left="2268" w:right="1134" w:hanging="1134"/>
        <w:jc w:val="both"/>
        <w:rPr>
          <w:rFonts w:eastAsia="Calibri"/>
        </w:rPr>
      </w:pPr>
      <w:r w:rsidRPr="00F97FBC">
        <w:rPr>
          <w:rFonts w:eastAsia="Calibri"/>
        </w:rPr>
        <w:t>3.2.2.1.10</w:t>
      </w:r>
      <w:r w:rsidRPr="00F97FBC">
        <w:rPr>
          <w:rFonts w:eastAsia="Calibri"/>
        </w:rPr>
        <w:tab/>
      </w:r>
      <w:r w:rsidRPr="00F97FBC">
        <w:t>График эксплуатационной наработки обстоятельно описывается в заявке на официальное утверждение типа и сообщается органу по официальному утверждению типа до начала любых испытаний.</w:t>
      </w:r>
    </w:p>
    <w:p w:rsidR="00FB4ED8" w:rsidRPr="00F97FBC" w:rsidRDefault="00FB4ED8" w:rsidP="00FB4ED8">
      <w:pPr>
        <w:spacing w:after="120"/>
        <w:ind w:left="2268" w:right="1134" w:hanging="1134"/>
        <w:jc w:val="both"/>
        <w:rPr>
          <w:rFonts w:eastAsia="Calibri"/>
        </w:rPr>
      </w:pPr>
      <w:r w:rsidRPr="00F97FBC">
        <w:rPr>
          <w:rFonts w:eastAsia="Calibri"/>
        </w:rPr>
        <w:t>3.2.2.2</w:t>
      </w:r>
      <w:r w:rsidRPr="00F97FBC">
        <w:rPr>
          <w:rFonts w:eastAsia="Calibri"/>
        </w:rPr>
        <w:tab/>
      </w:r>
      <w:r w:rsidRPr="00F97FBC">
        <w:t>Если орган по официальному утверждению типа принимает решение о необходимости проведения в диапазоне между точками, отобранными изготовителем, дополнительных измерений, он уведомляет об этом изготовителя. Изготовитель подготавливает пересмотренный график эксплуатационной наработки, который подлежит одобрению органом по официальному утверждению типа.</w:t>
      </w:r>
    </w:p>
    <w:p w:rsidR="00FB4ED8" w:rsidRPr="00F97FBC" w:rsidRDefault="00FB4ED8" w:rsidP="00FB4ED8">
      <w:pPr>
        <w:spacing w:after="120"/>
        <w:ind w:left="2268" w:right="1134" w:hanging="1134"/>
        <w:jc w:val="both"/>
        <w:rPr>
          <w:rFonts w:eastAsia="Calibri"/>
        </w:rPr>
      </w:pPr>
      <w:r w:rsidRPr="00F97FBC">
        <w:rPr>
          <w:rFonts w:eastAsia="Calibri"/>
        </w:rPr>
        <w:t>3.2.3</w:t>
      </w:r>
      <w:r w:rsidRPr="00F97FBC">
        <w:rPr>
          <w:rFonts w:eastAsia="Calibri"/>
        </w:rPr>
        <w:tab/>
      </w:r>
      <w:r w:rsidRPr="00F97FBC">
        <w:t>Испытание двигателя</w:t>
      </w:r>
    </w:p>
    <w:p w:rsidR="00FB4ED8" w:rsidRPr="00F97FBC" w:rsidRDefault="00FB4ED8" w:rsidP="00FB4ED8">
      <w:pPr>
        <w:spacing w:after="120"/>
        <w:ind w:left="2268" w:right="1134" w:hanging="1134"/>
        <w:jc w:val="both"/>
        <w:rPr>
          <w:rFonts w:eastAsia="Calibri"/>
        </w:rPr>
      </w:pPr>
      <w:r w:rsidRPr="00F97FBC">
        <w:rPr>
          <w:rFonts w:eastAsia="Calibri"/>
        </w:rPr>
        <w:t>3.2.3.1</w:t>
      </w:r>
      <w:r w:rsidRPr="00F97FBC">
        <w:rPr>
          <w:rFonts w:eastAsia="Calibri"/>
        </w:rPr>
        <w:tab/>
        <w:t>Стабилизация двигателя</w:t>
      </w:r>
    </w:p>
    <w:p w:rsidR="00FB4ED8" w:rsidRPr="00F97FBC" w:rsidRDefault="00FB4ED8" w:rsidP="00FB4ED8">
      <w:pPr>
        <w:spacing w:after="120"/>
        <w:ind w:left="2268" w:right="1134" w:hanging="1134"/>
        <w:jc w:val="both"/>
        <w:rPr>
          <w:rFonts w:eastAsia="Calibri"/>
        </w:rPr>
      </w:pPr>
      <w:r w:rsidRPr="00F97FBC">
        <w:rPr>
          <w:rFonts w:eastAsia="Calibri"/>
        </w:rPr>
        <w:t xml:space="preserve">3.2.3.1.1 </w:t>
      </w:r>
      <w:r w:rsidRPr="00F97FBC">
        <w:rPr>
          <w:rFonts w:eastAsia="Calibri"/>
        </w:rPr>
        <w:tab/>
      </w:r>
      <w:r w:rsidRPr="00F97FBC">
        <w:t xml:space="preserve">Применительно к каждому семейству двигателей с системой последующей обработки изготовитель определяет количество часов работы внедорожного подвижного механизма или двигателя, после которого параметры системы последующей обработки стабилизируются. По соответствующему запросу со стороны органа по официальному </w:t>
      </w:r>
      <w:r w:rsidRPr="00F97FBC">
        <w:lastRenderedPageBreak/>
        <w:t xml:space="preserve">утверждению типа изготовитель предоставляет данные и результаты анализа, используемые для целей такого определения. В качестве альтернативы изготовитель двигателя может для стабилизации системы последующей обработки прибегнуть к варианту наработки двигателем или внедорожным подвижным механизмом 60−125 часов или эквивалентного времени, предусмотренного для цикла старения. </w:t>
      </w:r>
    </w:p>
    <w:p w:rsidR="00FB4ED8" w:rsidRPr="00F97FBC" w:rsidRDefault="00FB4ED8" w:rsidP="00FB4ED8">
      <w:pPr>
        <w:spacing w:after="120"/>
        <w:ind w:left="2268" w:right="1134" w:hanging="1134"/>
        <w:jc w:val="both"/>
        <w:rPr>
          <w:rFonts w:eastAsia="Calibri"/>
        </w:rPr>
      </w:pPr>
      <w:r w:rsidRPr="00F97FBC">
        <w:rPr>
          <w:rFonts w:eastAsia="Calibri"/>
        </w:rPr>
        <w:t>3.2.3.1.2</w:t>
      </w:r>
      <w:r w:rsidRPr="00F97FBC">
        <w:rPr>
          <w:rFonts w:eastAsia="Calibri"/>
        </w:rPr>
        <w:tab/>
      </w:r>
      <w:r w:rsidRPr="00F97FBC">
        <w:t xml:space="preserve">Указанный в пункте </w:t>
      </w:r>
      <w:r w:rsidRPr="00F97FBC">
        <w:rPr>
          <w:rFonts w:eastAsia="Calibri"/>
        </w:rPr>
        <w:t xml:space="preserve">3.2.3.1.1 </w:t>
      </w:r>
      <w:r w:rsidRPr="00F97FBC">
        <w:t>настоящего приложения</w:t>
      </w:r>
      <w:r w:rsidRPr="00F97FBC">
        <w:rPr>
          <w:rFonts w:eastAsia="Calibri"/>
        </w:rPr>
        <w:t xml:space="preserve"> </w:t>
      </w:r>
      <w:r w:rsidRPr="00F97FBC">
        <w:t>момент окончания периода стабилизации считается началом выполнения графика наработки.</w:t>
      </w:r>
    </w:p>
    <w:p w:rsidR="00FB4ED8" w:rsidRPr="00F97FBC" w:rsidRDefault="00FB4ED8" w:rsidP="00FB4ED8">
      <w:pPr>
        <w:spacing w:after="120"/>
        <w:ind w:left="2268" w:right="1134" w:hanging="1134"/>
        <w:jc w:val="both"/>
        <w:rPr>
          <w:rFonts w:eastAsia="Calibri"/>
        </w:rPr>
      </w:pPr>
      <w:r w:rsidRPr="00F97FBC">
        <w:rPr>
          <w:rFonts w:eastAsia="Calibri"/>
        </w:rPr>
        <w:t>3.2.3.2</w:t>
      </w:r>
      <w:r w:rsidRPr="00F97FBC">
        <w:rPr>
          <w:rFonts w:eastAsia="Calibri"/>
        </w:rPr>
        <w:tab/>
      </w:r>
      <w:r w:rsidRPr="00F97FBC">
        <w:t>Испытание по графику наработки</w:t>
      </w:r>
    </w:p>
    <w:p w:rsidR="00FB4ED8" w:rsidRPr="00F97FBC" w:rsidRDefault="00FB4ED8" w:rsidP="00FB4ED8">
      <w:pPr>
        <w:spacing w:after="120"/>
        <w:ind w:left="2268" w:right="1134" w:hanging="1134"/>
        <w:jc w:val="both"/>
        <w:rPr>
          <w:rFonts w:eastAsia="Calibri"/>
        </w:rPr>
      </w:pPr>
      <w:r w:rsidRPr="00F97FBC">
        <w:rPr>
          <w:rFonts w:eastAsia="Calibri"/>
        </w:rPr>
        <w:t>3.2.3.2.1</w:t>
      </w:r>
      <w:r w:rsidRPr="00F97FBC">
        <w:rPr>
          <w:rFonts w:eastAsia="Calibri"/>
        </w:rPr>
        <w:tab/>
      </w:r>
      <w:r w:rsidRPr="00F97FBC">
        <w:t xml:space="preserve">После стабилизации двигатель работает по выбранному изготовителем графику наработки, описание которого приводится в пункте </w:t>
      </w:r>
      <w:r w:rsidRPr="00F97FBC">
        <w:rPr>
          <w:rFonts w:eastAsia="Calibri"/>
        </w:rPr>
        <w:t xml:space="preserve">3.2.2 </w:t>
      </w:r>
      <w:r w:rsidRPr="00F97FBC">
        <w:t xml:space="preserve">настоящего приложения. Через периодически отсчитываемые интервалы графика наработки, определяемые изготовителем и, в соответствующих случаях, устанавливаемые также органом по официальному утверждению типа согласно пункту </w:t>
      </w:r>
      <w:r w:rsidRPr="00F97FBC">
        <w:rPr>
          <w:rFonts w:eastAsia="Calibri"/>
        </w:rPr>
        <w:t xml:space="preserve">3.2.2.2 </w:t>
      </w:r>
      <w:r w:rsidRPr="00F97FBC">
        <w:t>настоящего приложения, двигатель подвергают испытанию на выбросы загрязняющих газообразных веществ и взвешенных частиц по циклу ВДПЦ с запуском в прогретом состоянии и циклу ВДУЦ либо по циклам РИЗ-ВДПЦ и ВДУЦ, применимым к данной категории двигат</w:t>
      </w:r>
      <w:r>
        <w:t>елей, как указано в добавлении 3</w:t>
      </w:r>
      <w:r w:rsidRPr="00F97FBC">
        <w:t xml:space="preserve"> к </w:t>
      </w:r>
      <w:r>
        <w:t>настоящим Правилам</w:t>
      </w:r>
      <w:r w:rsidRPr="00F97FBC">
        <w:t>.</w:t>
      </w:r>
    </w:p>
    <w:p w:rsidR="00FB4ED8" w:rsidRPr="00F97FBC" w:rsidRDefault="00FB4ED8" w:rsidP="00FB4ED8">
      <w:pPr>
        <w:spacing w:after="120"/>
        <w:ind w:left="2268" w:right="1134"/>
        <w:jc w:val="both"/>
        <w:rPr>
          <w:rFonts w:eastAsia="Calibri"/>
        </w:rPr>
      </w:pPr>
      <w:r w:rsidRPr="00F97FBC">
        <w:t>Изготовитель может избрать метод отдельного измерения выбросов загрязняющих веществ перед любой системой последующей обработки отработавших газов и после любой такой системы.</w:t>
      </w:r>
    </w:p>
    <w:p w:rsidR="00FB4ED8" w:rsidRPr="00F97FBC" w:rsidRDefault="00FB4ED8" w:rsidP="00FB4ED8">
      <w:pPr>
        <w:spacing w:after="120"/>
        <w:ind w:left="2268" w:right="1134"/>
        <w:jc w:val="both"/>
        <w:rPr>
          <w:rFonts w:eastAsia="Calibri"/>
        </w:rPr>
      </w:pPr>
      <w:r w:rsidRPr="00F97FBC">
        <w:t xml:space="preserve">Согласно пункту </w:t>
      </w:r>
      <w:r w:rsidRPr="00F97FBC">
        <w:rPr>
          <w:rFonts w:eastAsia="Calibri"/>
        </w:rPr>
        <w:t xml:space="preserve">3.2.2.1.4 </w:t>
      </w:r>
      <w:r w:rsidRPr="00F97FBC">
        <w:t>настоящего приложения, при достижении договоренности о проведении в каждой испытательной точке только одного испытательного цикла (ВДПЦ с запуском в прогретом состоянии, РИЗ-ВДПЦ или ВДУЦ), другой испытательный цикл (ВДПЦ с запуском в прогретом состоянии, РИЗ-ВДПЦ или ВДУЦ) проводят в начале и в конце выполнения графика эксплуатационной наработки</w:t>
      </w:r>
      <w:r w:rsidRPr="00F97FBC">
        <w:rPr>
          <w:rFonts w:eastAsia="Calibri"/>
        </w:rPr>
        <w:t>.</w:t>
      </w:r>
    </w:p>
    <w:p w:rsidR="00FB4ED8" w:rsidRPr="00F97FBC" w:rsidRDefault="00FB4ED8" w:rsidP="00FB4ED8">
      <w:pPr>
        <w:spacing w:after="120"/>
        <w:ind w:left="2268" w:right="1134"/>
        <w:jc w:val="both"/>
        <w:rPr>
          <w:rFonts w:eastAsia="Calibri"/>
        </w:rPr>
      </w:pPr>
      <w:r w:rsidRPr="00F97FBC">
        <w:t xml:space="preserve">Согласно пункту </w:t>
      </w:r>
      <w:r w:rsidRPr="00F97FBC">
        <w:rPr>
          <w:rFonts w:eastAsia="Calibri"/>
        </w:rPr>
        <w:t xml:space="preserve">3.2.2.1.5 </w:t>
      </w:r>
      <w:r w:rsidRPr="00F97FBC">
        <w:t xml:space="preserve">настоящего приложения, </w:t>
      </w:r>
      <w:r w:rsidRPr="00F97FBC">
        <w:rPr>
          <w:rFonts w:eastAsia="Calibri"/>
        </w:rPr>
        <w:t xml:space="preserve">в случае категорий или подкатегорий двигателей, для которых в добавлении А.6 к приложению 4 никакой применимый внедорожный </w:t>
      </w:r>
      <w:r w:rsidRPr="00F97FBC">
        <w:rPr>
          <w:noProof/>
        </w:rPr>
        <w:t xml:space="preserve">переходный </w:t>
      </w:r>
      <w:r w:rsidRPr="00F97FBC">
        <w:t>цикл</w:t>
      </w:r>
      <w:r w:rsidRPr="00F97FBC">
        <w:rPr>
          <w:rFonts w:eastAsia="Calibri"/>
        </w:rPr>
        <w:t xml:space="preserve"> не указан, </w:t>
      </w:r>
      <w:r w:rsidRPr="00F97FBC">
        <w:t>для каждой испытательной точки используют только цикл ВДУЦ.</w:t>
      </w:r>
    </w:p>
    <w:p w:rsidR="00FB4ED8" w:rsidRPr="00F97FBC" w:rsidRDefault="00FB4ED8" w:rsidP="00FB4ED8">
      <w:pPr>
        <w:spacing w:after="120"/>
        <w:ind w:left="2268" w:right="1134" w:hanging="1134"/>
        <w:jc w:val="both"/>
        <w:rPr>
          <w:rFonts w:eastAsia="Calibri"/>
        </w:rPr>
      </w:pPr>
      <w:r w:rsidRPr="00F97FBC">
        <w:rPr>
          <w:rFonts w:eastAsia="Calibri"/>
        </w:rPr>
        <w:t>3.2.3.2.2</w:t>
      </w:r>
      <w:r w:rsidRPr="00F97FBC">
        <w:rPr>
          <w:rFonts w:eastAsia="Calibri"/>
        </w:rPr>
        <w:tab/>
      </w:r>
      <w:r w:rsidRPr="00F97FBC">
        <w:t>В процессе выполнения графика эксплуатационной наработки техническое обслуживание двигателя проводят в соответствии с пунктом 3.4 настоящего приложения</w:t>
      </w:r>
      <w:r w:rsidRPr="00F97FBC">
        <w:rPr>
          <w:rFonts w:eastAsia="Calibri"/>
        </w:rPr>
        <w:t>.</w:t>
      </w:r>
    </w:p>
    <w:p w:rsidR="00FB4ED8" w:rsidRPr="00F97FBC" w:rsidRDefault="00FB4ED8" w:rsidP="00FB4ED8">
      <w:pPr>
        <w:spacing w:after="120"/>
        <w:ind w:left="2268" w:right="1134" w:hanging="1134"/>
        <w:jc w:val="both"/>
      </w:pPr>
      <w:r w:rsidRPr="00F97FBC">
        <w:rPr>
          <w:rFonts w:eastAsia="Calibri"/>
        </w:rPr>
        <w:t>3.2.3.2.3</w:t>
      </w:r>
      <w:r w:rsidRPr="00F97FBC">
        <w:rPr>
          <w:rFonts w:eastAsia="Calibri"/>
        </w:rPr>
        <w:tab/>
      </w:r>
      <w:r w:rsidRPr="00F97FBC">
        <w:t>В процессе выполнения графика эксплуатационной наработки допускается проведение незапланированного технического обслуживания двигателя или внедорожного подвижного механизма, например, если штатная диагностическая система производителя выявила проблему, указывающую оператору внедорожного подвижного механизма на отказ.</w:t>
      </w:r>
    </w:p>
    <w:p w:rsidR="00FB4ED8" w:rsidRPr="00F97FBC" w:rsidRDefault="00FB4ED8" w:rsidP="00FB4ED8">
      <w:pPr>
        <w:spacing w:after="120"/>
        <w:ind w:left="2268" w:right="1134" w:hanging="1134"/>
        <w:jc w:val="both"/>
        <w:rPr>
          <w:rFonts w:eastAsia="Calibri"/>
        </w:rPr>
      </w:pPr>
      <w:r w:rsidRPr="00F97FBC">
        <w:rPr>
          <w:rFonts w:eastAsia="Calibri"/>
        </w:rPr>
        <w:t>3.2.4</w:t>
      </w:r>
      <w:r w:rsidRPr="00F97FBC">
        <w:rPr>
          <w:rFonts w:eastAsia="Calibri"/>
        </w:rPr>
        <w:tab/>
      </w:r>
      <w:r w:rsidRPr="00F97FBC">
        <w:t>Представление сообщений</w:t>
      </w:r>
    </w:p>
    <w:p w:rsidR="00FB4ED8" w:rsidRPr="00F97FBC" w:rsidRDefault="00FB4ED8" w:rsidP="00FB4ED8">
      <w:pPr>
        <w:spacing w:after="120"/>
        <w:ind w:left="2268" w:right="1134" w:hanging="1134"/>
        <w:jc w:val="both"/>
        <w:rPr>
          <w:rFonts w:eastAsia="Calibri"/>
        </w:rPr>
      </w:pPr>
      <w:r w:rsidRPr="00F97FBC">
        <w:t>3.2.4.1</w:t>
      </w:r>
      <w:r w:rsidRPr="00F97FBC">
        <w:tab/>
        <w:t xml:space="preserve">Органу по официальному утверждению типа передаются результаты всех испытаний на выбросы (ВДПЦ с запуском в прогретом состоянии, </w:t>
      </w:r>
      <w:r w:rsidRPr="00F97FBC">
        <w:br/>
        <w:t>РИЗ-ВДПЦ и ВДУЦ), проведенных в процессе выполнения графика эксплуатационной наработки. Если какое-либо испытание на выбросы признается недействительным, то изготовитель представляет разъяснение причин, по которым испытание было признано недействительным. В таком случае проводят еще одну серию испытаний на выбросы, предусматривающую 100 дополнительных часов наработки.</w:t>
      </w:r>
    </w:p>
    <w:p w:rsidR="00FB4ED8" w:rsidRPr="00F97FBC" w:rsidRDefault="00FB4ED8" w:rsidP="00FB4ED8">
      <w:pPr>
        <w:spacing w:after="120"/>
        <w:ind w:left="2268" w:right="1134" w:hanging="1134"/>
        <w:jc w:val="both"/>
        <w:rPr>
          <w:rFonts w:eastAsia="Calibri"/>
        </w:rPr>
      </w:pPr>
      <w:r w:rsidRPr="00F97FBC">
        <w:rPr>
          <w:rFonts w:eastAsia="Calibri"/>
        </w:rPr>
        <w:lastRenderedPageBreak/>
        <w:t>3.2.4.2</w:t>
      </w:r>
      <w:r w:rsidRPr="00F97FBC">
        <w:rPr>
          <w:rFonts w:eastAsia="Calibri"/>
        </w:rPr>
        <w:tab/>
      </w:r>
      <w:r w:rsidRPr="00F97FBC">
        <w:t>Изготовитель учитывает в своих протоколах любые данные, касающиеся всех испытаний на выбросы, а также технического обслуживания двигателя, проводимого в процессе выполнения графика наработки. Эта информация, наряду с результатами испытаний на выбросы, проведенных в процессе выполнения графика эксплуатационной наработки, передается органу по официальному утверждению типа.</w:t>
      </w:r>
    </w:p>
    <w:p w:rsidR="00FB4ED8" w:rsidRPr="00F97FBC" w:rsidRDefault="00FB4ED8" w:rsidP="00FB4ED8">
      <w:pPr>
        <w:spacing w:after="120"/>
        <w:ind w:left="2268" w:right="1134" w:hanging="1134"/>
        <w:jc w:val="both"/>
        <w:rPr>
          <w:rFonts w:eastAsia="Calibri"/>
        </w:rPr>
      </w:pPr>
      <w:r w:rsidRPr="00F97FBC">
        <w:rPr>
          <w:rFonts w:eastAsia="Calibri"/>
        </w:rPr>
        <w:t>3.2.5</w:t>
      </w:r>
      <w:r w:rsidRPr="00F97FBC">
        <w:rPr>
          <w:rFonts w:eastAsia="Calibri"/>
        </w:rPr>
        <w:tab/>
      </w:r>
      <w:r w:rsidRPr="00F97FBC">
        <w:t>Определение показателей ухудшения</w:t>
      </w:r>
    </w:p>
    <w:p w:rsidR="00FB4ED8" w:rsidRPr="00F97FBC" w:rsidRDefault="00FB4ED8" w:rsidP="00FB4ED8">
      <w:pPr>
        <w:spacing w:after="120"/>
        <w:ind w:left="2268" w:right="1134" w:hanging="1134"/>
        <w:jc w:val="both"/>
      </w:pPr>
      <w:r w:rsidRPr="00F97FBC">
        <w:t>3.2.5.1</w:t>
      </w:r>
      <w:r w:rsidRPr="00F97FBC">
        <w:tab/>
        <w:t xml:space="preserve">В процессе выполнения графика эксплуатационной наработки согласно пункту </w:t>
      </w:r>
      <w:r w:rsidRPr="00F97FBC">
        <w:rPr>
          <w:rFonts w:eastAsia="Calibri"/>
        </w:rPr>
        <w:t xml:space="preserve">3.2.2.1.2.1 или 3.2.2.1.2.3 </w:t>
      </w:r>
      <w:r w:rsidRPr="00F97FBC">
        <w:t>настоящего приложения по каждому загрязняющему веществу, замеренному в ходе циклов ВДПЦ с запуском двигателя в прогретом состоянии, РИЗ-ВДПЦ и ВДУЦ в каждой испытательной точке, на основе всех результатов испытаний проводят анализ методом "наиболее подходящей" линейной регрессии. Результаты каждого испытания по каждому загрязняющему веществу округляют до такого же числа знаков после запятой, что и предельное значение для данного загрязняющего вещества, как это предусмотрено для данного семейства двигателей, плюс один дополнительный знак.</w:t>
      </w:r>
    </w:p>
    <w:p w:rsidR="00FB4ED8" w:rsidRPr="00F97FBC" w:rsidRDefault="00FB4ED8" w:rsidP="00FB4ED8">
      <w:pPr>
        <w:spacing w:after="120"/>
        <w:ind w:left="2268" w:right="1134"/>
        <w:jc w:val="both"/>
        <w:rPr>
          <w:rFonts w:eastAsia="Calibri"/>
        </w:rPr>
      </w:pPr>
      <w:r w:rsidRPr="00F97FBC">
        <w:rPr>
          <w:rFonts w:eastAsia="Calibri"/>
        </w:rPr>
        <w:t xml:space="preserve">Если </w:t>
      </w:r>
      <w:r w:rsidRPr="00F97FBC">
        <w:t>−</w:t>
      </w:r>
      <w:r w:rsidRPr="00F97FBC">
        <w:rPr>
          <w:rFonts w:eastAsia="Calibri"/>
        </w:rPr>
        <w:t xml:space="preserve"> согласно пункту 3.2.2.1.4 или 3.2.2.1.5 </w:t>
      </w:r>
      <w:r w:rsidRPr="00F97FBC">
        <w:t>настоящего приложения −</w:t>
      </w:r>
      <w:r w:rsidRPr="00F97FBC">
        <w:rPr>
          <w:rFonts w:eastAsia="Calibri"/>
        </w:rPr>
        <w:t xml:space="preserve"> </w:t>
      </w:r>
      <w:r w:rsidRPr="00F97FBC">
        <w:t>для каждой испытательной точки предусмотрен только один цикл испытания (ВДПЦ с запуском двигателя в прогретом состоянии, РИЗ-ВДПЦ или ВДУЦ), то регрессионный анализ проводят исключительно на основе результатов испытаний, полученных в ходе испытательного цикла в каждой испытательной точке.</w:t>
      </w:r>
    </w:p>
    <w:p w:rsidR="00FB4ED8" w:rsidRPr="00F97FBC" w:rsidRDefault="00FB4ED8" w:rsidP="00FB4ED8">
      <w:pPr>
        <w:spacing w:after="120"/>
        <w:ind w:left="2268" w:right="1134"/>
        <w:jc w:val="both"/>
        <w:rPr>
          <w:rFonts w:eastAsia="Calibri"/>
        </w:rPr>
      </w:pPr>
      <w:r w:rsidRPr="00F97FBC">
        <w:t>По просьбе изготовителя и с предварительного одобрения органа по официальному утверждению типа допускается применение нелинейной регрессии.</w:t>
      </w:r>
    </w:p>
    <w:p w:rsidR="00FB4ED8" w:rsidRPr="00F97FBC" w:rsidRDefault="00FB4ED8" w:rsidP="00FB4ED8">
      <w:pPr>
        <w:spacing w:after="120"/>
        <w:ind w:left="2268" w:right="1134" w:hanging="1134"/>
        <w:jc w:val="both"/>
        <w:rPr>
          <w:rFonts w:eastAsia="Calibri"/>
        </w:rPr>
      </w:pPr>
      <w:r w:rsidRPr="00F97FBC">
        <w:rPr>
          <w:rFonts w:eastAsia="Calibri"/>
        </w:rPr>
        <w:t>3.2.5.2</w:t>
      </w:r>
      <w:r w:rsidRPr="00F97FBC">
        <w:rPr>
          <w:rFonts w:eastAsia="Calibri"/>
        </w:rPr>
        <w:tab/>
      </w:r>
      <w:r w:rsidRPr="00F97FBC">
        <w:t>Для каждого загрязняющего вещества значения выбросов в начале выполнения графика эксплуатационной наработки и на момент окончания периода устойчивости характеристик выбросов, которые применяются к испытуемому двигателю:</w:t>
      </w:r>
    </w:p>
    <w:p w:rsidR="00FB4ED8" w:rsidRPr="00F97FBC" w:rsidRDefault="00FB4ED8" w:rsidP="00FB4ED8">
      <w:pPr>
        <w:numPr>
          <w:ilvl w:val="3"/>
          <w:numId w:val="0"/>
        </w:numPr>
        <w:spacing w:after="120"/>
        <w:ind w:left="2835" w:right="1134" w:hanging="567"/>
        <w:jc w:val="both"/>
        <w:rPr>
          <w:rFonts w:eastAsia="Calibri"/>
        </w:rPr>
      </w:pPr>
      <w:r w:rsidRPr="00F97FBC">
        <w:rPr>
          <w:rFonts w:eastAsia="Calibri"/>
        </w:rPr>
        <w:t>a)</w:t>
      </w:r>
      <w:r w:rsidRPr="00F97FBC">
        <w:rPr>
          <w:rFonts w:eastAsia="Calibri"/>
        </w:rPr>
        <w:tab/>
        <w:t xml:space="preserve">либо определяют путем экстраполяции по уравнению регрессии в соответствии с пунктом 3.2.5.1 </w:t>
      </w:r>
      <w:r w:rsidRPr="00F97FBC">
        <w:t xml:space="preserve">настоящего приложения − при выполнении графика эксплуатационной наработки согласно пункту </w:t>
      </w:r>
      <w:r w:rsidRPr="00F97FBC">
        <w:rPr>
          <w:rFonts w:eastAsia="Calibri"/>
        </w:rPr>
        <w:t xml:space="preserve">3.2.2.1.2.1 или 3.2.2.1.2.3 </w:t>
      </w:r>
      <w:r w:rsidRPr="00F97FBC">
        <w:t>настоящего приложения</w:t>
      </w:r>
      <w:r w:rsidRPr="00F97FBC">
        <w:rPr>
          <w:rFonts w:eastAsia="Calibri"/>
        </w:rPr>
        <w:t>;</w:t>
      </w:r>
    </w:p>
    <w:p w:rsidR="00FB4ED8" w:rsidRPr="00F97FBC" w:rsidRDefault="00FB4ED8" w:rsidP="00FB4ED8">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t xml:space="preserve">либо измеряют непосредственно </w:t>
      </w:r>
      <w:r w:rsidRPr="00F97FBC">
        <w:t xml:space="preserve">− при выполнении графика эксплуатационной наработки согласно пункту </w:t>
      </w:r>
      <w:r w:rsidRPr="00F97FBC">
        <w:rPr>
          <w:rFonts w:eastAsia="Calibri"/>
        </w:rPr>
        <w:t xml:space="preserve">3.2.2.1.2.2 </w:t>
      </w:r>
      <w:r w:rsidRPr="00F97FBC">
        <w:t>настоящего приложения.</w:t>
      </w:r>
    </w:p>
    <w:p w:rsidR="00FB4ED8" w:rsidRPr="00F97FBC" w:rsidRDefault="00FB4ED8" w:rsidP="00FB4ED8">
      <w:pPr>
        <w:spacing w:after="120"/>
        <w:ind w:left="2268" w:right="1134"/>
        <w:jc w:val="both"/>
        <w:rPr>
          <w:rFonts w:eastAsia="Calibri"/>
        </w:rPr>
      </w:pPr>
      <w:r w:rsidRPr="00F97FBC">
        <w:t xml:space="preserve">Если значения выбросов применяются к двигателям в составе семейства или совокупности семейств двигателей с аналогичной системой последующей обработки, но с разными периодами устойчивости характеристик выбросов, то значения выбросов на момент окончания периода устойчивости характеристик выбросов пересчитывают для каждого такого периода путем экстраполяции или интерполяции уравнения регрессии, как это определено в пункте </w:t>
      </w:r>
      <w:r w:rsidRPr="00F97FBC">
        <w:rPr>
          <w:rFonts w:eastAsia="Calibri"/>
        </w:rPr>
        <w:t xml:space="preserve">3.2.5.1 </w:t>
      </w:r>
      <w:r w:rsidRPr="00F97FBC">
        <w:t>настоящего приложения.</w:t>
      </w:r>
    </w:p>
    <w:p w:rsidR="00FB4ED8" w:rsidRPr="00F97FBC" w:rsidRDefault="00FB4ED8" w:rsidP="00FB4ED8">
      <w:pPr>
        <w:spacing w:after="120"/>
        <w:ind w:left="2268" w:right="1134" w:hanging="1134"/>
        <w:jc w:val="both"/>
        <w:rPr>
          <w:rFonts w:eastAsia="Calibri"/>
        </w:rPr>
      </w:pPr>
      <w:r w:rsidRPr="00F97FBC">
        <w:rPr>
          <w:rFonts w:eastAsia="Calibri"/>
        </w:rPr>
        <w:t>3.2.5.3</w:t>
      </w:r>
      <w:r w:rsidRPr="00F97FBC">
        <w:rPr>
          <w:rFonts w:eastAsia="Calibri"/>
        </w:rPr>
        <w:tab/>
      </w:r>
      <w:r w:rsidRPr="00F97FBC">
        <w:t>Показатель ухудшения</w:t>
      </w:r>
      <w:r>
        <w:t xml:space="preserve"> (ПУ)</w:t>
      </w:r>
      <w:r w:rsidRPr="00F97FBC">
        <w:t xml:space="preserve"> для каждого загрязнителя определяют в виде соотношения применимых значений выбросов на момент окончания периода устойчивости характеристик выбросов и на начало выполнения графика эксплуатационной наработки (мультипликативный показатель ухудшения).</w:t>
      </w:r>
    </w:p>
    <w:p w:rsidR="00FB4ED8" w:rsidRPr="00F97FBC" w:rsidRDefault="00FB4ED8" w:rsidP="00FB4ED8">
      <w:pPr>
        <w:spacing w:after="120"/>
        <w:ind w:left="2268" w:right="1134"/>
        <w:jc w:val="both"/>
        <w:rPr>
          <w:rFonts w:eastAsia="Calibri"/>
        </w:rPr>
      </w:pPr>
      <w:r w:rsidRPr="00F97FBC">
        <w:t xml:space="preserve">По просьбе изготовителя и с предварительного одобрения органа по официальному утверждению типа для каждого загрязнителя может применяться аддитивный </w:t>
      </w:r>
      <w:r w:rsidRPr="00F97FBC">
        <w:rPr>
          <w:rFonts w:eastAsia="Calibri"/>
        </w:rPr>
        <w:t xml:space="preserve">ПУ. </w:t>
      </w:r>
      <w:r w:rsidRPr="00F97FBC">
        <w:t xml:space="preserve">Аддитивный ПУ определяют в виде </w:t>
      </w:r>
      <w:r w:rsidRPr="00F97FBC">
        <w:lastRenderedPageBreak/>
        <w:t>разницы расчетных значений выбросов на момент окончания периода устойчивости характеристик выбросов и на начало выполнения графика эксплуатационной наработки.</w:t>
      </w:r>
    </w:p>
    <w:p w:rsidR="00FB4ED8" w:rsidRPr="00F97FBC" w:rsidRDefault="00FB4ED8" w:rsidP="00FB4ED8">
      <w:pPr>
        <w:spacing w:after="120"/>
        <w:ind w:left="2268" w:right="1134"/>
        <w:jc w:val="both"/>
        <w:rPr>
          <w:rFonts w:eastAsia="Calibri"/>
        </w:rPr>
      </w:pPr>
      <w:r w:rsidRPr="00F97FBC">
        <w:t xml:space="preserve">Пример определения ПУ с помощью линейной регрессии применительно к выбросам </w:t>
      </w:r>
      <w:r w:rsidRPr="00F97FBC">
        <w:rPr>
          <w:rFonts w:eastAsia="Calibri"/>
        </w:rPr>
        <w:t>NO</w:t>
      </w:r>
      <w:r w:rsidRPr="00F97FBC">
        <w:rPr>
          <w:rFonts w:eastAsia="Calibri"/>
          <w:vertAlign w:val="subscript"/>
        </w:rPr>
        <w:t>X</w:t>
      </w:r>
      <w:r w:rsidRPr="00F97FBC">
        <w:t xml:space="preserve"> приводится на рис. </w:t>
      </w:r>
      <w:r w:rsidRPr="00F97FBC">
        <w:rPr>
          <w:rFonts w:eastAsia="Calibri"/>
        </w:rPr>
        <w:t>A.8-1.</w:t>
      </w:r>
    </w:p>
    <w:p w:rsidR="00FB4ED8" w:rsidRPr="00F97FBC" w:rsidRDefault="00FB4ED8" w:rsidP="00FB4ED8">
      <w:pPr>
        <w:spacing w:after="120"/>
        <w:ind w:left="2268" w:right="1134"/>
        <w:jc w:val="both"/>
        <w:rPr>
          <w:rFonts w:eastAsia="Calibri"/>
        </w:rPr>
      </w:pPr>
      <w:r w:rsidRPr="00F97FBC">
        <w:t>Смешивание мультипликативных и аддитивных ПУ в пределах одного набора загрязнителей не допускается.</w:t>
      </w:r>
    </w:p>
    <w:p w:rsidR="00FB4ED8" w:rsidRPr="00F97FBC" w:rsidRDefault="00FB4ED8" w:rsidP="00FB4ED8">
      <w:pPr>
        <w:spacing w:after="120"/>
        <w:ind w:left="2268" w:right="1134"/>
        <w:jc w:val="both"/>
        <w:rPr>
          <w:rFonts w:eastAsia="Calibri"/>
        </w:rPr>
      </w:pPr>
      <w:r w:rsidRPr="00F97FBC">
        <w:t>Если в результате расчета получается величина меньше 1,00 для мультипликативного ПУ или меньше 0,00 для аддитивного ПУ, то показатель ухудшения принимают равным 1,0 или 0,00 соответственно.</w:t>
      </w:r>
    </w:p>
    <w:p w:rsidR="00FB4ED8" w:rsidRPr="00F97FBC" w:rsidRDefault="00FB4ED8" w:rsidP="00FB4ED8">
      <w:pPr>
        <w:pStyle w:val="SingleTxtG"/>
        <w:ind w:left="2268"/>
      </w:pPr>
      <w:r w:rsidRPr="00F97FBC">
        <w:t xml:space="preserve">Согласно пункту </w:t>
      </w:r>
      <w:r w:rsidRPr="00F97FBC">
        <w:rPr>
          <w:rFonts w:eastAsia="Calibri"/>
        </w:rPr>
        <w:t xml:space="preserve">3.2.2.1.4 </w:t>
      </w:r>
      <w:r w:rsidRPr="00F97FBC">
        <w:t>настоящего приложения, если достигнута договоренность о проведении в каждой испытательной точке только одного испытательного цикла (ВДПЦ с запуском в прогретом состоянии, РИЗ-ВДПЦ или ВДУЦ) и о проведении другого испытательного цикла (ВДПЦ с запуском в прогретом состоянии, РИЗ-ВДПЦ или ВДУЦ) в начале и в конце выполнения графика эксплуатационной наработки, то показатель ухудшения, рассчитанный в ходе испытательного цикла в каждой испытательной точке, применяется и к другому испытательному циклу.</w:t>
      </w:r>
    </w:p>
    <w:p w:rsidR="00FB4ED8" w:rsidRPr="00F97FBC" w:rsidRDefault="00FB4ED8" w:rsidP="00937242">
      <w:pPr>
        <w:ind w:left="1134"/>
        <w:outlineLvl w:val="0"/>
      </w:pPr>
      <w:r w:rsidRPr="00F97FBC">
        <w:rPr>
          <w:bCs/>
        </w:rPr>
        <w:tab/>
        <w:t xml:space="preserve">Рис. </w:t>
      </w:r>
      <w:r w:rsidRPr="00F97FBC">
        <w:rPr>
          <w:bCs/>
          <w:iCs/>
          <w:szCs w:val="24"/>
        </w:rPr>
        <w:t>A.8-1</w:t>
      </w:r>
      <w:r w:rsidRPr="00F97FBC">
        <w:rPr>
          <w:bCs/>
        </w:rPr>
        <w:br/>
      </w:r>
      <w:r w:rsidRPr="00F97FBC">
        <w:rPr>
          <w:b/>
          <w:bCs/>
        </w:rPr>
        <w:tab/>
        <w:t>Пример определения ПУ</w:t>
      </w:r>
    </w:p>
    <w:p w:rsidR="00FB4ED8" w:rsidRPr="00F97FBC" w:rsidRDefault="00FB4ED8" w:rsidP="00FB4ED8">
      <w:pPr>
        <w:jc w:val="center"/>
      </w:pPr>
      <w:r w:rsidRPr="00F97FBC">
        <w:rPr>
          <w:noProof/>
          <w:lang w:eastAsia="ru-RU"/>
        </w:rPr>
        <mc:AlternateContent>
          <mc:Choice Requires="wps">
            <w:drawing>
              <wp:anchor distT="0" distB="0" distL="114300" distR="114300" simplePos="0" relativeHeight="251803648" behindDoc="0" locked="0" layoutInCell="1" allowOverlap="1" wp14:anchorId="5E0BC528" wp14:editId="04976BC6">
                <wp:simplePos x="0" y="0"/>
                <wp:positionH relativeFrom="column">
                  <wp:posOffset>2165985</wp:posOffset>
                </wp:positionH>
                <wp:positionV relativeFrom="paragraph">
                  <wp:posOffset>528320</wp:posOffset>
                </wp:positionV>
                <wp:extent cx="914400" cy="126365"/>
                <wp:effectExtent l="0" t="0" r="0" b="6985"/>
                <wp:wrapNone/>
                <wp:docPr id="1545" name="Поле 1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6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rPr>
                                <w:bCs/>
                                <w:sz w:val="12"/>
                                <w:szCs w:val="12"/>
                              </w:rPr>
                            </w:pPr>
                            <w:r w:rsidRPr="00144CE6">
                              <w:rPr>
                                <w:bCs/>
                                <w:sz w:val="12"/>
                                <w:szCs w:val="12"/>
                              </w:rPr>
                              <w:t>Предельное знач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0BC528" id="Поле 1545" o:spid="_x0000_s1333" type="#_x0000_t202" style="position:absolute;left:0;text-align:left;margin-left:170.55pt;margin-top:41.6pt;width:1in;height:9.9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C8yjQIAAA0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" stroked="f">
                <v:textbox inset="0,0,0,0">
                  <w:txbxContent>
                    <w:p w:rsidR="00792760" w:rsidRPr="00144CE6" w:rsidRDefault="00792760" w:rsidP="00FB4ED8">
                      <w:pPr>
                        <w:spacing w:line="240" w:lineRule="auto"/>
                        <w:rPr>
                          <w:bCs/>
                          <w:sz w:val="12"/>
                          <w:szCs w:val="12"/>
                        </w:rPr>
                      </w:pPr>
                      <w:r w:rsidRPr="00144CE6">
                        <w:rPr>
                          <w:bCs/>
                          <w:sz w:val="12"/>
                          <w:szCs w:val="12"/>
                        </w:rPr>
                        <w:t>Предельное значение</w:t>
                      </w:r>
                    </w:p>
                  </w:txbxContent>
                </v:textbox>
              </v:shape>
            </w:pict>
          </mc:Fallback>
        </mc:AlternateContent>
      </w:r>
      <w:r w:rsidRPr="00F97FBC">
        <w:rPr>
          <w:noProof/>
          <w:lang w:eastAsia="ru-RU"/>
        </w:rPr>
        <mc:AlternateContent>
          <mc:Choice Requires="wps">
            <w:drawing>
              <wp:anchor distT="0" distB="0" distL="114300" distR="114300" simplePos="0" relativeHeight="251801600" behindDoc="0" locked="0" layoutInCell="1" allowOverlap="1" wp14:anchorId="400E2F0C" wp14:editId="7B2FA7F6">
                <wp:simplePos x="0" y="0"/>
                <wp:positionH relativeFrom="column">
                  <wp:posOffset>1490345</wp:posOffset>
                </wp:positionH>
                <wp:positionV relativeFrom="paragraph">
                  <wp:posOffset>167640</wp:posOffset>
                </wp:positionV>
                <wp:extent cx="549275" cy="199390"/>
                <wp:effectExtent l="0" t="0" r="3175" b="0"/>
                <wp:wrapNone/>
                <wp:docPr id="1529" name="Поле 1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jc w:val="center"/>
                              <w:rPr>
                                <w:bCs/>
                                <w:sz w:val="12"/>
                                <w:szCs w:val="12"/>
                              </w:rPr>
                            </w:pPr>
                            <w:r w:rsidRPr="00144CE6">
                              <w:rPr>
                                <w:bCs/>
                                <w:sz w:val="12"/>
                                <w:szCs w:val="12"/>
                              </w:rPr>
                              <w:t>Минимальная наработ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0E2F0C" id="Поле 1529" o:spid="_x0000_s1334" type="#_x0000_t202" style="position:absolute;left:0;text-align:left;margin-left:117.35pt;margin-top:13.2pt;width:43.25pt;height:15.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" stroked="f">
                <v:textbox inset="0,0,0,0">
                  <w:txbxContent>
                    <w:p w:rsidR="00792760" w:rsidRPr="00144CE6" w:rsidRDefault="00792760" w:rsidP="00FB4ED8">
                      <w:pPr>
                        <w:spacing w:line="240" w:lineRule="auto"/>
                        <w:jc w:val="center"/>
                        <w:rPr>
                          <w:bCs/>
                          <w:sz w:val="12"/>
                          <w:szCs w:val="12"/>
                        </w:rPr>
                      </w:pPr>
                      <w:r w:rsidRPr="00144CE6">
                        <w:rPr>
                          <w:bCs/>
                          <w:sz w:val="12"/>
                          <w:szCs w:val="12"/>
                        </w:rPr>
                        <w:t>Минимальная наработка</w:t>
                      </w:r>
                    </w:p>
                  </w:txbxContent>
                </v:textbox>
              </v:shape>
            </w:pict>
          </mc:Fallback>
        </mc:AlternateContent>
      </w:r>
      <w:r w:rsidRPr="00F97FBC">
        <w:rPr>
          <w:noProof/>
          <w:lang w:eastAsia="ru-RU"/>
        </w:rPr>
        <mc:AlternateContent>
          <mc:Choice Requires="wps">
            <w:drawing>
              <wp:anchor distT="0" distB="0" distL="114300" distR="114300" simplePos="0" relativeHeight="251806720" behindDoc="0" locked="0" layoutInCell="1" allowOverlap="1" wp14:anchorId="6E4B88F1" wp14:editId="62D17A10">
                <wp:simplePos x="0" y="0"/>
                <wp:positionH relativeFrom="column">
                  <wp:posOffset>1483360</wp:posOffset>
                </wp:positionH>
                <wp:positionV relativeFrom="paragraph">
                  <wp:posOffset>1238044</wp:posOffset>
                </wp:positionV>
                <wp:extent cx="527685" cy="113665"/>
                <wp:effectExtent l="0" t="0" r="5715" b="635"/>
                <wp:wrapNone/>
                <wp:docPr id="1555" name="Поле 1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5227D" w:rsidRDefault="00792760" w:rsidP="00FB4ED8">
                            <w:pPr>
                              <w:spacing w:line="240" w:lineRule="auto"/>
                              <w:rPr>
                                <w:sz w:val="12"/>
                                <w:szCs w:val="12"/>
                              </w:rPr>
                            </w:pPr>
                            <w:r w:rsidRPr="0095227D">
                              <w:rPr>
                                <w:sz w:val="12"/>
                                <w:szCs w:val="12"/>
                              </w:rPr>
                              <w:t>0,352 г/кВт•ч</w:t>
                            </w:r>
                          </w:p>
                          <w:p w:rsidR="00792760" w:rsidRDefault="00792760" w:rsidP="00FB4ED8"/>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4B88F1" id="Поле 1555" o:spid="_x0000_s1335" type="#_x0000_t202" style="position:absolute;left:0;text-align:left;margin-left:116.8pt;margin-top:97.5pt;width:41.55pt;height:8.9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" stroked="f">
                <v:textbox inset="0,0,0,0">
                  <w:txbxContent>
                    <w:p w:rsidR="00792760" w:rsidRPr="0095227D" w:rsidRDefault="00792760" w:rsidP="00FB4ED8">
                      <w:pPr>
                        <w:spacing w:line="240" w:lineRule="auto"/>
                        <w:rPr>
                          <w:sz w:val="12"/>
                          <w:szCs w:val="12"/>
                        </w:rPr>
                      </w:pPr>
                      <w:r w:rsidRPr="0095227D">
                        <w:rPr>
                          <w:sz w:val="12"/>
                          <w:szCs w:val="12"/>
                        </w:rPr>
                        <w:t>0,352 г/кВт•ч</w:t>
                      </w:r>
                    </w:p>
                    <w:p w:rsidR="00792760" w:rsidRDefault="00792760" w:rsidP="00FB4ED8"/>
                  </w:txbxContent>
                </v:textbox>
              </v:shape>
            </w:pict>
          </mc:Fallback>
        </mc:AlternateContent>
      </w:r>
      <w:r w:rsidRPr="00F97FBC">
        <w:rPr>
          <w:noProof/>
          <w:lang w:eastAsia="ru-RU"/>
        </w:rPr>
        <mc:AlternateContent>
          <mc:Choice Requires="wps">
            <w:drawing>
              <wp:anchor distT="0" distB="0" distL="114300" distR="114300" simplePos="0" relativeHeight="251800576" behindDoc="0" locked="0" layoutInCell="1" allowOverlap="1" wp14:anchorId="1944A30A" wp14:editId="792F6755">
                <wp:simplePos x="0" y="0"/>
                <wp:positionH relativeFrom="column">
                  <wp:posOffset>1101725</wp:posOffset>
                </wp:positionH>
                <wp:positionV relativeFrom="paragraph">
                  <wp:posOffset>574675</wp:posOffset>
                </wp:positionV>
                <wp:extent cx="184785" cy="775335"/>
                <wp:effectExtent l="0" t="0" r="5715" b="5715"/>
                <wp:wrapNone/>
                <wp:docPr id="1528" name="Поле 1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 cy="77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426631" w:rsidRDefault="00792760" w:rsidP="00FB4ED8">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44A30A" id="Поле 1528" o:spid="_x0000_s1336" type="#_x0000_t202" style="position:absolute;left:0;text-align:left;margin-left:86.75pt;margin-top:45.25pt;width:14.55pt;height:61.0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" filled="f" stroked="f">
                <v:textbox style="layout-flow:vertical;mso-layout-flow-alt:bottom-to-top" inset="0,0,0,0">
                  <w:txbxContent>
                    <w:p w:rsidR="00792760" w:rsidRPr="00426631" w:rsidRDefault="00792760" w:rsidP="00FB4ED8">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v:textbox>
              </v:shape>
            </w:pict>
          </mc:Fallback>
        </mc:AlternateContent>
      </w:r>
      <w:r w:rsidRPr="00F97FBC">
        <w:rPr>
          <w:noProof/>
          <w:lang w:eastAsia="ru-RU"/>
        </w:rPr>
        <mc:AlternateContent>
          <mc:Choice Requires="wps">
            <w:drawing>
              <wp:anchor distT="0" distB="0" distL="114300" distR="114300" simplePos="0" relativeHeight="251805696" behindDoc="0" locked="0" layoutInCell="1" allowOverlap="1" wp14:anchorId="2A9C2AA1" wp14:editId="441C3AFB">
                <wp:simplePos x="0" y="0"/>
                <wp:positionH relativeFrom="column">
                  <wp:posOffset>2090420</wp:posOffset>
                </wp:positionH>
                <wp:positionV relativeFrom="paragraph">
                  <wp:posOffset>1113790</wp:posOffset>
                </wp:positionV>
                <wp:extent cx="616585" cy="113665"/>
                <wp:effectExtent l="0" t="0" r="0" b="635"/>
                <wp:wrapNone/>
                <wp:docPr id="1554" name="Поле 1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rPr>
                                <w:bCs/>
                                <w:sz w:val="12"/>
                                <w:szCs w:val="12"/>
                              </w:rPr>
                            </w:pPr>
                            <w:r w:rsidRPr="00144CE6">
                              <w:rPr>
                                <w:bCs/>
                                <w:sz w:val="12"/>
                                <w:szCs w:val="12"/>
                              </w:rPr>
                              <w:t>25% от 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9C2AA1" id="Поле 1554" o:spid="_x0000_s1337" type="#_x0000_t202" style="position:absolute;left:0;text-align:left;margin-left:164.6pt;margin-top:87.7pt;width:48.55pt;height:8.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" stroked="f">
                <v:textbox inset="0,0,0,0">
                  <w:txbxContent>
                    <w:p w:rsidR="00792760" w:rsidRPr="00144CE6" w:rsidRDefault="00792760" w:rsidP="00FB4ED8">
                      <w:pPr>
                        <w:spacing w:line="240" w:lineRule="auto"/>
                        <w:rPr>
                          <w:bCs/>
                          <w:sz w:val="12"/>
                          <w:szCs w:val="12"/>
                        </w:rPr>
                      </w:pPr>
                      <w:r w:rsidRPr="00144CE6">
                        <w:rPr>
                          <w:bCs/>
                          <w:sz w:val="12"/>
                          <w:szCs w:val="12"/>
                        </w:rPr>
                        <w:t>25% от ПУХВ</w:t>
                      </w:r>
                    </w:p>
                  </w:txbxContent>
                </v:textbox>
              </v:shape>
            </w:pict>
          </mc:Fallback>
        </mc:AlternateContent>
      </w:r>
      <w:r w:rsidRPr="00F97FBC">
        <w:rPr>
          <w:noProof/>
          <w:lang w:eastAsia="ru-RU"/>
        </w:rPr>
        <mc:AlternateContent>
          <mc:Choice Requires="wps">
            <w:drawing>
              <wp:anchor distT="0" distB="0" distL="114300" distR="114300" simplePos="0" relativeHeight="251807744" behindDoc="0" locked="0" layoutInCell="1" allowOverlap="1" wp14:anchorId="0A0F7685" wp14:editId="0E427CCC">
                <wp:simplePos x="0" y="0"/>
                <wp:positionH relativeFrom="column">
                  <wp:posOffset>1991995</wp:posOffset>
                </wp:positionH>
                <wp:positionV relativeFrom="paragraph">
                  <wp:posOffset>1333500</wp:posOffset>
                </wp:positionV>
                <wp:extent cx="1786890" cy="184150"/>
                <wp:effectExtent l="0" t="0" r="3810" b="6350"/>
                <wp:wrapNone/>
                <wp:docPr id="1556" name="Поле 1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184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792760" w:rsidRPr="00144CE6" w:rsidRDefault="00792760" w:rsidP="00FB4ED8">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0F7685" id="Поле 1556" o:spid="_x0000_s1338" type="#_x0000_t202" style="position:absolute;left:0;text-align:left;margin-left:156.85pt;margin-top:105pt;width:140.7pt;height:14.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" stroked="f">
                <v:textbox inset="0,0,0,0">
                  <w:txbxContent>
                    <w:p w:rsidR="00792760" w:rsidRPr="00144CE6" w:rsidRDefault="00792760" w:rsidP="00FB4ED8">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792760" w:rsidRPr="00144CE6" w:rsidRDefault="00792760" w:rsidP="00FB4ED8">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v:textbox>
              </v:shape>
            </w:pict>
          </mc:Fallback>
        </mc:AlternateContent>
      </w:r>
      <w:r w:rsidRPr="00F97FBC">
        <w:rPr>
          <w:noProof/>
          <w:lang w:eastAsia="ru-RU"/>
        </w:rPr>
        <mc:AlternateContent>
          <mc:Choice Requires="wps">
            <w:drawing>
              <wp:anchor distT="0" distB="0" distL="114300" distR="114300" simplePos="0" relativeHeight="251804672" behindDoc="0" locked="0" layoutInCell="1" allowOverlap="1" wp14:anchorId="27BA6598" wp14:editId="34D836A3">
                <wp:simplePos x="0" y="0"/>
                <wp:positionH relativeFrom="column">
                  <wp:posOffset>3735070</wp:posOffset>
                </wp:positionH>
                <wp:positionV relativeFrom="paragraph">
                  <wp:posOffset>1005205</wp:posOffset>
                </wp:positionV>
                <wp:extent cx="975360" cy="219710"/>
                <wp:effectExtent l="0" t="0" r="0" b="8890"/>
                <wp:wrapNone/>
                <wp:docPr id="1550" name="Поле 1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360" w:lineRule="auto"/>
                              <w:jc w:val="right"/>
                              <w:rPr>
                                <w:bCs/>
                                <w:sz w:val="12"/>
                                <w:szCs w:val="12"/>
                              </w:rPr>
                            </w:pPr>
                            <w:r w:rsidRPr="00144CE6">
                              <w:rPr>
                                <w:bCs/>
                                <w:sz w:val="12"/>
                                <w:szCs w:val="12"/>
                              </w:rPr>
                              <w:t>0,390 г/кВт•ч</w:t>
                            </w:r>
                          </w:p>
                          <w:p w:rsidR="00792760" w:rsidRPr="00144CE6" w:rsidRDefault="00792760" w:rsidP="00FB4ED8">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BA6598" id="Поле 1550" o:spid="_x0000_s1339" type="#_x0000_t202" style="position:absolute;left:0;text-align:left;margin-left:294.1pt;margin-top:79.15pt;width:76.8pt;height:17.3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" stroked="f">
                <v:textbox inset="0,0,0,0">
                  <w:txbxContent>
                    <w:p w:rsidR="00792760" w:rsidRPr="00144CE6" w:rsidRDefault="00792760" w:rsidP="00FB4ED8">
                      <w:pPr>
                        <w:spacing w:line="360" w:lineRule="auto"/>
                        <w:jc w:val="right"/>
                        <w:rPr>
                          <w:bCs/>
                          <w:sz w:val="12"/>
                          <w:szCs w:val="12"/>
                        </w:rPr>
                      </w:pPr>
                      <w:r w:rsidRPr="00144CE6">
                        <w:rPr>
                          <w:bCs/>
                          <w:sz w:val="12"/>
                          <w:szCs w:val="12"/>
                        </w:rPr>
                        <w:t>0,390 г/кВт•ч</w:t>
                      </w:r>
                    </w:p>
                    <w:p w:rsidR="00792760" w:rsidRPr="00144CE6" w:rsidRDefault="00792760" w:rsidP="00FB4ED8">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v:textbox>
              </v:shape>
            </w:pict>
          </mc:Fallback>
        </mc:AlternateContent>
      </w:r>
      <w:r w:rsidRPr="00F97FBC">
        <w:rPr>
          <w:noProof/>
          <w:lang w:eastAsia="ru-RU"/>
        </w:rPr>
        <mc:AlternateContent>
          <mc:Choice Requires="wps">
            <w:drawing>
              <wp:anchor distT="0" distB="0" distL="114300" distR="114300" simplePos="0" relativeHeight="251802624" behindDoc="0" locked="0" layoutInCell="1" allowOverlap="1" wp14:anchorId="65B4CA74" wp14:editId="63C7A9AB">
                <wp:simplePos x="0" y="0"/>
                <wp:positionH relativeFrom="column">
                  <wp:posOffset>2871470</wp:posOffset>
                </wp:positionH>
                <wp:positionV relativeFrom="paragraph">
                  <wp:posOffset>198755</wp:posOffset>
                </wp:positionV>
                <wp:extent cx="746760" cy="132080"/>
                <wp:effectExtent l="0" t="0" r="0" b="1270"/>
                <wp:wrapNone/>
                <wp:docPr id="1551" name="Поле 1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760" cy="13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jc w:val="center"/>
                              <w:rPr>
                                <w:bCs/>
                                <w:sz w:val="12"/>
                                <w:szCs w:val="12"/>
                              </w:rPr>
                            </w:pPr>
                            <w:r w:rsidRPr="00144CE6">
                              <w:rPr>
                                <w:bCs/>
                                <w:sz w:val="12"/>
                                <w:szCs w:val="12"/>
                              </w:rPr>
                              <w:t>Экстраполяц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B4CA74" id="Поле 1551" o:spid="_x0000_s1340" type="#_x0000_t202" style="position:absolute;left:0;text-align:left;margin-left:226.1pt;margin-top:15.65pt;width:58.8pt;height:10.4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" stroked="f">
                <v:textbox inset="0,0,0,0">
                  <w:txbxContent>
                    <w:p w:rsidR="00792760" w:rsidRPr="00144CE6" w:rsidRDefault="00792760" w:rsidP="00FB4ED8">
                      <w:pPr>
                        <w:spacing w:line="240" w:lineRule="auto"/>
                        <w:jc w:val="center"/>
                        <w:rPr>
                          <w:bCs/>
                          <w:sz w:val="12"/>
                          <w:szCs w:val="12"/>
                        </w:rPr>
                      </w:pPr>
                      <w:r w:rsidRPr="00144CE6">
                        <w:rPr>
                          <w:bCs/>
                          <w:sz w:val="12"/>
                          <w:szCs w:val="12"/>
                        </w:rPr>
                        <w:t>Экстраполяция</w:t>
                      </w:r>
                    </w:p>
                  </w:txbxContent>
                </v:textbox>
              </v:shape>
            </w:pict>
          </mc:Fallback>
        </mc:AlternateContent>
      </w:r>
      <w:r w:rsidRPr="00F97FBC">
        <w:rPr>
          <w:noProof/>
          <w:lang w:eastAsia="ru-RU"/>
        </w:rPr>
        <mc:AlternateContent>
          <mc:Choice Requires="wps">
            <w:drawing>
              <wp:anchor distT="0" distB="0" distL="114300" distR="114300" simplePos="0" relativeHeight="251808768" behindDoc="0" locked="0" layoutInCell="1" allowOverlap="1" wp14:anchorId="7DC4E3AD" wp14:editId="055F6CE5">
                <wp:simplePos x="0" y="0"/>
                <wp:positionH relativeFrom="column">
                  <wp:posOffset>1722755</wp:posOffset>
                </wp:positionH>
                <wp:positionV relativeFrom="paragraph">
                  <wp:posOffset>1950720</wp:posOffset>
                </wp:positionV>
                <wp:extent cx="2268220" cy="113665"/>
                <wp:effectExtent l="4445" t="1270" r="3810" b="0"/>
                <wp:wrapNone/>
                <wp:docPr id="1557" name="Поле 1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2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4CE6" w:rsidRDefault="00792760" w:rsidP="00FB4ED8">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C4E3AD" id="Поле 1557" o:spid="_x0000_s1341" type="#_x0000_t202" style="position:absolute;left:0;text-align:left;margin-left:135.65pt;margin-top:153.6pt;width:178.6pt;height:8.9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czTjwIAAA4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" stroked="f">
                <v:textbox inset="0,0,0,0">
                  <w:txbxContent>
                    <w:p w:rsidR="00792760" w:rsidRPr="00144CE6" w:rsidRDefault="00792760" w:rsidP="00FB4ED8">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v:textbox>
              </v:shape>
            </w:pict>
          </mc:Fallback>
        </mc:AlternateContent>
      </w:r>
      <w:r w:rsidRPr="00F97FBC">
        <w:rPr>
          <w:noProof/>
          <w:lang w:eastAsia="ru-RU"/>
        </w:rPr>
        <w:drawing>
          <wp:inline distT="0" distB="0" distL="0" distR="0" wp14:anchorId="38E14936" wp14:editId="35C2630D">
            <wp:extent cx="3966210" cy="2113915"/>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3966210" cy="2113915"/>
                    </a:xfrm>
                    <a:prstGeom prst="rect">
                      <a:avLst/>
                    </a:prstGeom>
                    <a:noFill/>
                    <a:ln>
                      <a:noFill/>
                    </a:ln>
                  </pic:spPr>
                </pic:pic>
              </a:graphicData>
            </a:graphic>
          </wp:inline>
        </w:drawing>
      </w:r>
    </w:p>
    <w:p w:rsidR="00FB4ED8" w:rsidRPr="00F97FBC" w:rsidRDefault="00FB4ED8" w:rsidP="00FB4ED8">
      <w:pPr>
        <w:spacing w:before="120" w:after="120"/>
        <w:ind w:left="2268" w:right="1134" w:hanging="1134"/>
        <w:jc w:val="both"/>
        <w:rPr>
          <w:rFonts w:eastAsia="Calibri"/>
        </w:rPr>
      </w:pPr>
      <w:r w:rsidRPr="00F97FBC">
        <w:rPr>
          <w:rFonts w:eastAsia="Calibri"/>
        </w:rPr>
        <w:t>3.2.6</w:t>
      </w:r>
      <w:r w:rsidRPr="00F97FBC">
        <w:rPr>
          <w:rFonts w:eastAsia="Calibri"/>
        </w:rPr>
        <w:tab/>
      </w:r>
      <w:r w:rsidRPr="00F97FBC">
        <w:t>Присвоенные показатели ухудшения</w:t>
      </w:r>
    </w:p>
    <w:p w:rsidR="00FB4ED8" w:rsidRPr="00F97FBC" w:rsidRDefault="00FB4ED8" w:rsidP="00FB4ED8">
      <w:pPr>
        <w:spacing w:after="120"/>
        <w:ind w:left="2268" w:right="1134" w:hanging="1134"/>
        <w:jc w:val="both"/>
        <w:rPr>
          <w:rFonts w:eastAsia="Calibri"/>
        </w:rPr>
      </w:pPr>
      <w:r w:rsidRPr="00F97FBC">
        <w:rPr>
          <w:rFonts w:eastAsia="Calibri"/>
        </w:rPr>
        <w:t>3.2.6.1</w:t>
      </w:r>
      <w:r w:rsidRPr="00F97FBC">
        <w:rPr>
          <w:rFonts w:eastAsia="Calibri"/>
        </w:rPr>
        <w:tab/>
      </w:r>
      <w:r w:rsidRPr="00F97FBC">
        <w:t xml:space="preserve">В качестве альтернативы применению графика наработки для определения ПУ изготовители двигателей могут отдать предпочтение использованию присвоенных мультипликативных ПУ, приведенных в таблице </w:t>
      </w:r>
      <w:r w:rsidRPr="00F97FBC">
        <w:rPr>
          <w:rFonts w:eastAsia="Calibri"/>
        </w:rPr>
        <w:t>A.8-1.</w:t>
      </w:r>
    </w:p>
    <w:p w:rsidR="00FB4ED8" w:rsidRPr="00F97FBC" w:rsidRDefault="00FB4ED8" w:rsidP="00937242">
      <w:pPr>
        <w:spacing w:after="120"/>
        <w:ind w:left="1134" w:right="1134"/>
        <w:rPr>
          <w:rFonts w:eastAsia="Calibri"/>
          <w:b/>
          <w:szCs w:val="24"/>
        </w:rPr>
      </w:pPr>
      <w:r w:rsidRPr="00F97FBC">
        <w:t>Таблица</w:t>
      </w:r>
      <w:r w:rsidRPr="00F97FBC">
        <w:rPr>
          <w:rFonts w:eastAsia="Calibri"/>
          <w:iCs/>
          <w:szCs w:val="24"/>
        </w:rPr>
        <w:t xml:space="preserve"> A.8-1</w:t>
      </w:r>
      <w:r w:rsidRPr="00F97FBC">
        <w:rPr>
          <w:b/>
        </w:rPr>
        <w:br/>
      </w:r>
      <w:r w:rsidRPr="00F97FBC">
        <w:rPr>
          <w:b/>
          <w:bCs/>
        </w:rPr>
        <w:t>Присвоенные показатели ухудшения</w:t>
      </w:r>
    </w:p>
    <w:tbl>
      <w:tblPr>
        <w:tblW w:w="6422" w:type="dxa"/>
        <w:tblInd w:w="1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7"/>
        <w:gridCol w:w="850"/>
        <w:gridCol w:w="851"/>
        <w:gridCol w:w="992"/>
        <w:gridCol w:w="850"/>
        <w:gridCol w:w="822"/>
      </w:tblGrid>
      <w:tr w:rsidR="00FB4ED8" w:rsidRPr="00F97FBC" w:rsidTr="00937242">
        <w:trPr>
          <w:trHeight w:val="556"/>
        </w:trPr>
        <w:tc>
          <w:tcPr>
            <w:tcW w:w="2057"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rPr>
            </w:pPr>
            <w:r w:rsidRPr="00F97FBC">
              <w:rPr>
                <w:i/>
                <w:sz w:val="16"/>
              </w:rPr>
              <w:t>Испытательный цикл</w:t>
            </w:r>
          </w:p>
        </w:tc>
        <w:tc>
          <w:tcPr>
            <w:tcW w:w="850"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rPr>
            </w:pPr>
            <w:r w:rsidRPr="00F97FBC">
              <w:rPr>
                <w:rFonts w:eastAsia="Calibri"/>
                <w:i/>
                <w:sz w:val="16"/>
                <w:szCs w:val="16"/>
              </w:rPr>
              <w:t>CO</w:t>
            </w:r>
          </w:p>
        </w:tc>
        <w:tc>
          <w:tcPr>
            <w:tcW w:w="851"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vertAlign w:val="superscript"/>
              </w:rPr>
            </w:pPr>
            <w:r w:rsidRPr="00F97FBC">
              <w:rPr>
                <w:rFonts w:eastAsia="Calibri"/>
                <w:i/>
                <w:sz w:val="16"/>
                <w:szCs w:val="16"/>
              </w:rPr>
              <w:t>HC</w:t>
            </w:r>
          </w:p>
        </w:tc>
        <w:tc>
          <w:tcPr>
            <w:tcW w:w="992"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rPr>
            </w:pPr>
            <w:r w:rsidRPr="00F97FBC">
              <w:rPr>
                <w:rFonts w:eastAsia="Calibri"/>
                <w:i/>
                <w:sz w:val="16"/>
                <w:szCs w:val="16"/>
              </w:rPr>
              <w:t>NO</w:t>
            </w:r>
            <w:r w:rsidRPr="00F97FBC">
              <w:rPr>
                <w:rFonts w:eastAsia="Calibri"/>
                <w:i/>
                <w:sz w:val="16"/>
                <w:szCs w:val="16"/>
                <w:vertAlign w:val="subscript"/>
              </w:rPr>
              <w:t>X</w:t>
            </w:r>
          </w:p>
        </w:tc>
        <w:tc>
          <w:tcPr>
            <w:tcW w:w="850"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rPr>
            </w:pPr>
            <w:r w:rsidRPr="00F97FBC">
              <w:rPr>
                <w:rFonts w:eastAsia="Calibri"/>
                <w:i/>
                <w:sz w:val="16"/>
                <w:szCs w:val="16"/>
              </w:rPr>
              <w:t>ВЧ</w:t>
            </w:r>
          </w:p>
        </w:tc>
        <w:tc>
          <w:tcPr>
            <w:tcW w:w="822"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i/>
                <w:sz w:val="16"/>
                <w:szCs w:val="16"/>
              </w:rPr>
            </w:pPr>
            <w:r w:rsidRPr="00F97FBC">
              <w:rPr>
                <w:rFonts w:eastAsia="Calibri"/>
                <w:i/>
                <w:sz w:val="16"/>
                <w:szCs w:val="16"/>
              </w:rPr>
              <w:t>КЧ</w:t>
            </w:r>
          </w:p>
        </w:tc>
      </w:tr>
      <w:tr w:rsidR="00FB4ED8" w:rsidRPr="00F97FBC" w:rsidTr="00937242">
        <w:tc>
          <w:tcPr>
            <w:tcW w:w="2057"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sz w:val="18"/>
                <w:szCs w:val="18"/>
              </w:rPr>
              <w:t>ВДПЦ</w:t>
            </w:r>
            <w:r w:rsidRPr="00F97FBC">
              <w:rPr>
                <w:rFonts w:eastAsia="Calibri"/>
                <w:sz w:val="18"/>
                <w:szCs w:val="18"/>
              </w:rPr>
              <w:t xml:space="preserve"> и РИЗ-</w:t>
            </w:r>
            <w:r w:rsidRPr="00F97FBC">
              <w:rPr>
                <w:sz w:val="18"/>
                <w:szCs w:val="18"/>
              </w:rPr>
              <w:t>ВДПЦ</w:t>
            </w:r>
          </w:p>
        </w:tc>
        <w:tc>
          <w:tcPr>
            <w:tcW w:w="850"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851"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992"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15</w:t>
            </w:r>
          </w:p>
        </w:tc>
        <w:tc>
          <w:tcPr>
            <w:tcW w:w="850"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05</w:t>
            </w:r>
          </w:p>
        </w:tc>
        <w:tc>
          <w:tcPr>
            <w:tcW w:w="822" w:type="dxa"/>
            <w:tcBorders>
              <w:top w:val="single" w:sz="12" w:space="0" w:color="auto"/>
              <w:bottom w:val="single" w:sz="4"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0</w:t>
            </w:r>
          </w:p>
        </w:tc>
      </w:tr>
      <w:tr w:rsidR="00FB4ED8" w:rsidRPr="00F97FBC" w:rsidTr="00937242">
        <w:tc>
          <w:tcPr>
            <w:tcW w:w="2057"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sz w:val="18"/>
                <w:szCs w:val="18"/>
              </w:rPr>
              <w:t>ВДУЦ</w:t>
            </w:r>
          </w:p>
        </w:tc>
        <w:tc>
          <w:tcPr>
            <w:tcW w:w="850"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851"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3</w:t>
            </w:r>
          </w:p>
        </w:tc>
        <w:tc>
          <w:tcPr>
            <w:tcW w:w="992"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15</w:t>
            </w:r>
          </w:p>
        </w:tc>
        <w:tc>
          <w:tcPr>
            <w:tcW w:w="850"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05</w:t>
            </w:r>
          </w:p>
        </w:tc>
        <w:tc>
          <w:tcPr>
            <w:tcW w:w="822" w:type="dxa"/>
            <w:tcBorders>
              <w:bottom w:val="single" w:sz="12" w:space="0" w:color="auto"/>
            </w:tcBorders>
            <w:vAlign w:val="center"/>
          </w:tcPr>
          <w:p w:rsidR="00FB4ED8" w:rsidRPr="00F97FBC" w:rsidRDefault="00FB4ED8" w:rsidP="002F179E">
            <w:pPr>
              <w:spacing w:before="120" w:after="120" w:line="240" w:lineRule="auto"/>
              <w:ind w:left="1134" w:hanging="1134"/>
              <w:outlineLvl w:val="0"/>
              <w:rPr>
                <w:rFonts w:eastAsia="Calibri"/>
                <w:sz w:val="18"/>
                <w:szCs w:val="18"/>
              </w:rPr>
            </w:pPr>
            <w:r w:rsidRPr="00F97FBC">
              <w:rPr>
                <w:rFonts w:eastAsia="Calibri"/>
                <w:sz w:val="18"/>
                <w:szCs w:val="18"/>
              </w:rPr>
              <w:t>1,0</w:t>
            </w:r>
          </w:p>
        </w:tc>
      </w:tr>
    </w:tbl>
    <w:p w:rsidR="00FB4ED8" w:rsidRPr="00F97FBC" w:rsidRDefault="00FB4ED8" w:rsidP="00FB4ED8">
      <w:pPr>
        <w:spacing w:before="240" w:after="120"/>
        <w:ind w:left="2268" w:right="1134"/>
        <w:jc w:val="both"/>
        <w:rPr>
          <w:rFonts w:eastAsia="Calibri"/>
        </w:rPr>
      </w:pPr>
      <w:r w:rsidRPr="00F97FBC">
        <w:t>Присвоенные аддитивные ПУ не приводятся. Не разрешается преобразовывать присвоенные мультипликативные ПУ</w:t>
      </w:r>
      <w:r w:rsidRPr="00F97FBC">
        <w:rPr>
          <w:i/>
        </w:rPr>
        <w:t xml:space="preserve"> </w:t>
      </w:r>
      <w:r w:rsidRPr="00F97FBC">
        <w:t>в аддитивные ПУ.</w:t>
      </w:r>
    </w:p>
    <w:p w:rsidR="00FB4ED8" w:rsidRPr="00F97FBC" w:rsidRDefault="00FB4ED8" w:rsidP="00FB4ED8">
      <w:pPr>
        <w:spacing w:after="120"/>
        <w:ind w:left="2268" w:right="1134" w:hanging="1134"/>
        <w:jc w:val="both"/>
        <w:rPr>
          <w:rFonts w:eastAsia="Calibri"/>
        </w:rPr>
      </w:pPr>
      <w:r w:rsidRPr="00F97FBC">
        <w:rPr>
          <w:rFonts w:eastAsia="Calibri"/>
        </w:rPr>
        <w:lastRenderedPageBreak/>
        <w:t>3.2.6.1.1</w:t>
      </w:r>
      <w:r w:rsidRPr="00F97FBC">
        <w:rPr>
          <w:rFonts w:eastAsia="Calibri"/>
        </w:rPr>
        <w:tab/>
      </w:r>
      <w:r w:rsidRPr="00F97FBC">
        <w:t xml:space="preserve">Независимо от положений пункта </w:t>
      </w:r>
      <w:r w:rsidRPr="00F97FBC">
        <w:rPr>
          <w:rFonts w:eastAsia="Calibri"/>
        </w:rPr>
        <w:t xml:space="preserve">3.2.6.1 </w:t>
      </w:r>
      <w:r w:rsidRPr="00F97FBC">
        <w:t>настоящего приложения, применительно к КЧ – когда предыдущее испытание с применением к полученным результатам ПУ не позволило установить показатель КЧ − можно использовать либо аддитивный ПУ 0,0, либо мультипликативный ПУ 1,0, если соблюдены оба следующих условия:</w:t>
      </w:r>
    </w:p>
    <w:p w:rsidR="00FB4ED8" w:rsidRPr="00F97FBC" w:rsidRDefault="00FB4ED8" w:rsidP="00FB4ED8">
      <w:pPr>
        <w:numPr>
          <w:ilvl w:val="3"/>
          <w:numId w:val="0"/>
        </w:numPr>
        <w:spacing w:after="120"/>
        <w:ind w:left="2835" w:right="1134" w:hanging="567"/>
        <w:jc w:val="both"/>
      </w:pPr>
      <w:r w:rsidRPr="00F97FBC">
        <w:rPr>
          <w:rFonts w:eastAsia="Calibri"/>
        </w:rPr>
        <w:t>а)</w:t>
      </w:r>
      <w:r w:rsidRPr="00F97FBC">
        <w:rPr>
          <w:rFonts w:eastAsia="Calibri"/>
        </w:rPr>
        <w:tab/>
        <w:t xml:space="preserve">это </w:t>
      </w:r>
      <w:r w:rsidRPr="00F97FBC">
        <w:t xml:space="preserve">предыдущее испытание проводилось на базе двигателя такой конструкции, которая обосновывает его отнесение к тому же семейству двигателей с системой последующей обработки, как указано в пункте </w:t>
      </w:r>
      <w:r w:rsidRPr="00F97FBC">
        <w:rPr>
          <w:rFonts w:eastAsia="Calibri"/>
        </w:rPr>
        <w:t xml:space="preserve">3.1.2 </w:t>
      </w:r>
      <w:r w:rsidRPr="00F97FBC">
        <w:t>настоящего приложения, что и семейство двигателей, к которым должны применяться конкретные ПУ; и</w:t>
      </w:r>
    </w:p>
    <w:p w:rsidR="00FB4ED8" w:rsidRPr="00F97FBC" w:rsidRDefault="00FB4ED8" w:rsidP="00FB4ED8">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t>результаты этого испытания легли в основу предыдущего официального утверждения типа, предоставленного до официальной даты вступления в силу поправок серии 05.</w:t>
      </w:r>
    </w:p>
    <w:p w:rsidR="00FB4ED8" w:rsidRPr="00F97FBC" w:rsidRDefault="00FB4ED8" w:rsidP="00FB4ED8">
      <w:pPr>
        <w:spacing w:after="120"/>
        <w:ind w:left="2268" w:right="1134" w:hanging="1134"/>
        <w:jc w:val="both"/>
        <w:rPr>
          <w:rFonts w:eastAsia="Calibri"/>
        </w:rPr>
      </w:pPr>
      <w:r w:rsidRPr="00F97FBC">
        <w:rPr>
          <w:rFonts w:eastAsia="Calibri"/>
        </w:rPr>
        <w:t>3.2.6.2</w:t>
      </w:r>
      <w:r w:rsidRPr="00F97FBC">
        <w:rPr>
          <w:rFonts w:eastAsia="Calibri"/>
        </w:rPr>
        <w:tab/>
      </w:r>
      <w:r w:rsidRPr="00F97FBC">
        <w:t>При использовании присвоенных ПУ изготовитель должен представить органу по официальному утверждению типа надежные подтверждения разумных ожиданий того, что элементы оборудования системы ограничения выбросов будут характеризоваться устойчивостью параметров выбросов, определяемой этими присвоенными показателями. Эти подтверждения могут быть основаны на анализе конструкции устройства, результатах испытаний или их сочетании.</w:t>
      </w:r>
    </w:p>
    <w:p w:rsidR="00FB4ED8" w:rsidRPr="00F97FBC" w:rsidRDefault="00FB4ED8" w:rsidP="00FB4ED8">
      <w:pPr>
        <w:spacing w:after="120"/>
        <w:ind w:left="2268" w:right="1134" w:hanging="1134"/>
        <w:jc w:val="both"/>
        <w:rPr>
          <w:rFonts w:eastAsia="Calibri"/>
        </w:rPr>
      </w:pPr>
      <w:r w:rsidRPr="00F97FBC">
        <w:rPr>
          <w:rFonts w:eastAsia="Calibri"/>
        </w:rPr>
        <w:t>3.2.7</w:t>
      </w:r>
      <w:r w:rsidRPr="00F97FBC">
        <w:rPr>
          <w:rFonts w:eastAsia="Calibri"/>
        </w:rPr>
        <w:tab/>
      </w:r>
      <w:r w:rsidRPr="00F97FBC">
        <w:t>Применение показателей ухудшения</w:t>
      </w:r>
    </w:p>
    <w:p w:rsidR="00FB4ED8" w:rsidRPr="00F97FBC" w:rsidRDefault="00FB4ED8" w:rsidP="00FB4ED8">
      <w:pPr>
        <w:spacing w:after="120"/>
        <w:ind w:left="2268" w:right="1134" w:hanging="1134"/>
        <w:jc w:val="both"/>
        <w:rPr>
          <w:rFonts w:eastAsia="Calibri"/>
        </w:rPr>
      </w:pPr>
      <w:r w:rsidRPr="00F97FBC">
        <w:rPr>
          <w:rFonts w:eastAsia="Calibri"/>
        </w:rPr>
        <w:t>3.2.7.1</w:t>
      </w:r>
      <w:r w:rsidRPr="00F97FBC">
        <w:rPr>
          <w:rFonts w:eastAsia="Calibri"/>
        </w:rPr>
        <w:tab/>
      </w:r>
      <w:r w:rsidRPr="00F97FBC">
        <w:t>Двигатели должны отвечать соответствующим предельным значениям выбросов для каждого загрязнителя, как это предусмотрено для данного семейства двигателей, после применения показателей ухудшения к результатам испытаний, измеренным в соответствии с приложением 4 (взвешенные по циклу значения удельных выбросов взвешенных частиц и каждого отдельного газа). В зависимости от типа ПУ применяют следующие положения:</w:t>
      </w:r>
    </w:p>
    <w:p w:rsidR="00FB4ED8" w:rsidRPr="00F97FBC" w:rsidRDefault="00FB4ED8" w:rsidP="00FB4ED8">
      <w:pPr>
        <w:numPr>
          <w:ilvl w:val="3"/>
          <w:numId w:val="0"/>
        </w:numPr>
        <w:spacing w:after="120"/>
        <w:ind w:left="2835" w:right="1134" w:hanging="566"/>
        <w:jc w:val="both"/>
        <w:rPr>
          <w:rFonts w:eastAsia="Calibri"/>
        </w:rPr>
      </w:pPr>
      <w:r w:rsidRPr="00F97FBC">
        <w:rPr>
          <w:rFonts w:eastAsia="Calibri"/>
        </w:rPr>
        <w:t>a)</w:t>
      </w:r>
      <w:r w:rsidRPr="00F97FBC">
        <w:rPr>
          <w:rFonts w:eastAsia="Calibri"/>
        </w:rPr>
        <w:tab/>
      </w:r>
      <w:r w:rsidRPr="00F97FBC">
        <w:t>мультипликативный</w:t>
      </w:r>
      <w:r w:rsidRPr="00F97FBC">
        <w:rPr>
          <w:rFonts w:eastAsia="Calibri"/>
        </w:rPr>
        <w:t>: (</w:t>
      </w:r>
      <w:r w:rsidRPr="00F97FBC">
        <w:t>взвешенное по циклу значение удельных выбросов</w:t>
      </w:r>
      <w:r w:rsidRPr="00F97FBC">
        <w:rPr>
          <w:rFonts w:eastAsia="Calibri"/>
        </w:rPr>
        <w:t xml:space="preserve">) * ПУ ≤ </w:t>
      </w:r>
      <w:r w:rsidRPr="00F97FBC">
        <w:t>предельный показатель выбросов</w:t>
      </w:r>
      <w:r w:rsidRPr="00F97FBC">
        <w:rPr>
          <w:rFonts w:eastAsia="Calibri"/>
        </w:rPr>
        <w:t>;</w:t>
      </w:r>
    </w:p>
    <w:p w:rsidR="00FB4ED8" w:rsidRPr="00F97FBC" w:rsidRDefault="00FB4ED8" w:rsidP="00FB4ED8">
      <w:pPr>
        <w:numPr>
          <w:ilvl w:val="3"/>
          <w:numId w:val="0"/>
        </w:numPr>
        <w:spacing w:after="120"/>
        <w:ind w:left="2835" w:right="1134" w:hanging="567"/>
        <w:jc w:val="both"/>
        <w:rPr>
          <w:rFonts w:eastAsia="Calibri"/>
        </w:rPr>
      </w:pPr>
      <w:r w:rsidRPr="00F97FBC">
        <w:rPr>
          <w:rFonts w:eastAsia="Calibri"/>
        </w:rPr>
        <w:t>b)</w:t>
      </w:r>
      <w:r w:rsidRPr="00F97FBC">
        <w:rPr>
          <w:rFonts w:eastAsia="Calibri"/>
        </w:rPr>
        <w:tab/>
      </w:r>
      <w:r w:rsidRPr="00F97FBC">
        <w:t>аддитивный</w:t>
      </w:r>
      <w:r w:rsidRPr="00F97FBC">
        <w:rPr>
          <w:rFonts w:eastAsia="Calibri"/>
        </w:rPr>
        <w:t>: (</w:t>
      </w:r>
      <w:r w:rsidRPr="00F97FBC">
        <w:t>взвешенное по циклу значение удельных выбросов</w:t>
      </w:r>
      <w:r w:rsidRPr="00F97FBC">
        <w:rPr>
          <w:rFonts w:eastAsia="Calibri"/>
        </w:rPr>
        <w:t xml:space="preserve">) + ПУ ≤ </w:t>
      </w:r>
      <w:r w:rsidRPr="00F97FBC">
        <w:t>предельный показатель выбросов</w:t>
      </w:r>
      <w:r w:rsidRPr="00F97FBC">
        <w:rPr>
          <w:rFonts w:eastAsia="Calibri"/>
        </w:rPr>
        <w:t>.</w:t>
      </w:r>
    </w:p>
    <w:p w:rsidR="00FB4ED8" w:rsidRPr="00F97FBC" w:rsidRDefault="00FB4ED8" w:rsidP="00FB4ED8">
      <w:pPr>
        <w:spacing w:after="120"/>
        <w:ind w:left="2268" w:right="1134"/>
        <w:jc w:val="both"/>
        <w:rPr>
          <w:rFonts w:eastAsia="Calibri"/>
        </w:rPr>
      </w:pPr>
      <w:r w:rsidRPr="00F97FBC">
        <w:rPr>
          <w:rFonts w:eastAsia="Calibri"/>
        </w:rPr>
        <w:t>Когда это применимо, во в</w:t>
      </w:r>
      <w:r w:rsidRPr="00F97FBC">
        <w:t xml:space="preserve">звешенном по циклу значении удельных выбросов может учитываться </w:t>
      </w:r>
      <w:r w:rsidRPr="00F97FBC">
        <w:rPr>
          <w:rFonts w:asciiTheme="majorBidi" w:hAnsiTheme="majorBidi" w:cstheme="majorBidi"/>
          <w:bCs/>
        </w:rPr>
        <w:t>корректив на редкую регенерацию</w:t>
      </w:r>
      <w:r w:rsidRPr="00F97FBC">
        <w:rPr>
          <w:rFonts w:eastAsia="Calibri"/>
        </w:rPr>
        <w:t>.</w:t>
      </w:r>
    </w:p>
    <w:p w:rsidR="00FB4ED8" w:rsidRPr="00F97FBC" w:rsidRDefault="00FB4ED8" w:rsidP="00FB4ED8">
      <w:pPr>
        <w:spacing w:after="120"/>
        <w:ind w:left="2268" w:right="1134" w:hanging="1134"/>
        <w:jc w:val="both"/>
        <w:rPr>
          <w:rFonts w:eastAsia="Calibri"/>
        </w:rPr>
      </w:pPr>
      <w:r w:rsidRPr="00F97FBC">
        <w:rPr>
          <w:rFonts w:eastAsia="Calibri"/>
        </w:rPr>
        <w:t>3.2.7.2</w:t>
      </w:r>
      <w:r w:rsidRPr="00F97FBC">
        <w:rPr>
          <w:rFonts w:eastAsia="Calibri"/>
        </w:rPr>
        <w:tab/>
      </w:r>
      <w:r w:rsidRPr="00F97FBC">
        <w:t xml:space="preserve">В случае мультипликативного ПУ для </w:t>
      </w:r>
      <w:r w:rsidRPr="00F97FBC">
        <w:rPr>
          <w:rFonts w:eastAsia="Calibri"/>
        </w:rPr>
        <w:t>NO</w:t>
      </w:r>
      <w:r w:rsidRPr="00F97FBC">
        <w:rPr>
          <w:rFonts w:eastAsia="Calibri"/>
          <w:vertAlign w:val="subscript"/>
        </w:rPr>
        <w:t>X</w:t>
      </w:r>
      <w:r w:rsidRPr="00F97FBC">
        <w:t xml:space="preserve"> + HC определяют отдельные ПУ для HC и </w:t>
      </w:r>
      <w:r w:rsidRPr="00F97FBC">
        <w:rPr>
          <w:rFonts w:eastAsia="Calibri"/>
        </w:rPr>
        <w:t>NO</w:t>
      </w:r>
      <w:r w:rsidRPr="00F97FBC">
        <w:rPr>
          <w:rFonts w:eastAsia="Calibri"/>
          <w:vertAlign w:val="subscript"/>
        </w:rPr>
        <w:t>X</w:t>
      </w:r>
      <w:r w:rsidRPr="00F97FBC">
        <w:t xml:space="preserve">, которые применяются раздельно при расчете уровней ухудшения характеристик на основе результатов испытания на выбросы до объединения полученных в итоге ухудшенных величин </w:t>
      </w:r>
      <w:r w:rsidRPr="00F97FBC">
        <w:rPr>
          <w:rFonts w:eastAsia="Calibri"/>
        </w:rPr>
        <w:t>NO</w:t>
      </w:r>
      <w:r w:rsidRPr="00F97FBC">
        <w:rPr>
          <w:rFonts w:eastAsia="Calibri"/>
          <w:vertAlign w:val="subscript"/>
        </w:rPr>
        <w:t>X</w:t>
      </w:r>
      <w:r w:rsidRPr="00F97FBC">
        <w:t xml:space="preserve"> и HC в целях определения степени соответствия предельному показателю выбросов. </w:t>
      </w:r>
    </w:p>
    <w:p w:rsidR="00FB4ED8" w:rsidRPr="00F97FBC" w:rsidRDefault="00FB4ED8" w:rsidP="00FB4ED8">
      <w:pPr>
        <w:spacing w:after="120"/>
        <w:ind w:left="2268" w:right="1134" w:hanging="1134"/>
        <w:jc w:val="both"/>
        <w:rPr>
          <w:rFonts w:eastAsia="Calibri"/>
        </w:rPr>
      </w:pPr>
      <w:r w:rsidRPr="00F97FBC">
        <w:rPr>
          <w:rFonts w:eastAsia="Calibri"/>
        </w:rPr>
        <w:t>3.2.7.3</w:t>
      </w:r>
      <w:r w:rsidRPr="00F97FBC">
        <w:rPr>
          <w:rFonts w:eastAsia="Calibri"/>
        </w:rPr>
        <w:tab/>
      </w:r>
      <w:r w:rsidRPr="00F97FBC">
        <w:t>Изготовитель может экстраполировать ПУ, определенные для семейства двигателей с системой последующей обработки, на двигатель, не относящийся к тому же семейству двигателей с системой последующей обработки. В таких случаях изготовитель подтверждает органу по официальному утверждению типа, что двигатель, на котором проводилось первоначальное испытание семейства двигателей с системой последующей обработки, и двигатель, для которого производится экстраполирование ПУ, имеют одинаковые технические характеристики и должны удовлетворять одинаковым требованиям к их установке на внедорожном подвижном механизме и что уровни выбросов из таких двигателей являются идентичными.</w:t>
      </w:r>
    </w:p>
    <w:p w:rsidR="00FB4ED8" w:rsidRPr="00F97FBC" w:rsidRDefault="00FB4ED8" w:rsidP="00FB4ED8">
      <w:pPr>
        <w:pageBreakBefore/>
        <w:spacing w:after="120"/>
        <w:ind w:left="2268" w:right="1134"/>
        <w:jc w:val="both"/>
      </w:pPr>
      <w:r w:rsidRPr="00F97FBC">
        <w:lastRenderedPageBreak/>
        <w:t xml:space="preserve">Если показатели ухудшения экстраполируются на двигатель с другим периодом устойчивости характеристик выбросов, то эти ПУ пересчитывают за аналогичный применимый период путем экстраполяции либо интерполяции уравнения регрессии, как это определено в пункте </w:t>
      </w:r>
      <w:r w:rsidRPr="00F97FBC">
        <w:rPr>
          <w:rFonts w:eastAsia="Calibri"/>
        </w:rPr>
        <w:t xml:space="preserve">3.2.5.1 </w:t>
      </w:r>
      <w:r w:rsidRPr="00F97FBC">
        <w:t>настоящего приложения.</w:t>
      </w:r>
    </w:p>
    <w:p w:rsidR="00FB4ED8" w:rsidRPr="00F97FBC" w:rsidRDefault="00FB4ED8" w:rsidP="00FB4ED8">
      <w:pPr>
        <w:spacing w:after="120"/>
        <w:ind w:left="2268" w:right="1134" w:hanging="1134"/>
        <w:jc w:val="both"/>
      </w:pPr>
      <w:r w:rsidRPr="00F97FBC">
        <w:rPr>
          <w:rFonts w:eastAsia="Calibri"/>
        </w:rPr>
        <w:t>3.2.7.4</w:t>
      </w:r>
      <w:r w:rsidRPr="00F97FBC">
        <w:rPr>
          <w:rFonts w:eastAsia="Calibri"/>
        </w:rPr>
        <w:tab/>
      </w:r>
      <w:r w:rsidRPr="00F97FBC">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FB4ED8" w:rsidRPr="00F97FBC" w:rsidRDefault="00FB4ED8" w:rsidP="00FB4ED8">
      <w:pPr>
        <w:spacing w:after="120"/>
        <w:ind w:left="2268" w:right="1134" w:hanging="1134"/>
        <w:jc w:val="both"/>
        <w:rPr>
          <w:rFonts w:eastAsia="Calibri"/>
        </w:rPr>
      </w:pPr>
      <w:r w:rsidRPr="00F97FBC">
        <w:rPr>
          <w:rFonts w:eastAsia="Calibri"/>
        </w:rPr>
        <w:t>3.3</w:t>
      </w:r>
      <w:r w:rsidRPr="00F97FBC">
        <w:rPr>
          <w:rFonts w:eastAsia="Calibri"/>
        </w:rPr>
        <w:tab/>
      </w:r>
      <w:r w:rsidRPr="00F97FBC">
        <w:t>Проверка соответствия производства</w:t>
      </w:r>
    </w:p>
    <w:p w:rsidR="00FB4ED8" w:rsidRPr="00F97FBC" w:rsidRDefault="00FB4ED8" w:rsidP="00FB4ED8">
      <w:pPr>
        <w:spacing w:after="120"/>
        <w:ind w:left="2268" w:right="1134" w:hanging="1134"/>
        <w:jc w:val="both"/>
        <w:rPr>
          <w:rFonts w:eastAsia="Calibri"/>
        </w:rPr>
      </w:pPr>
      <w:r w:rsidRPr="00F97FBC">
        <w:rPr>
          <w:rFonts w:eastAsia="Calibri"/>
        </w:rPr>
        <w:t>3.3.1</w:t>
      </w:r>
      <w:r w:rsidRPr="00F97FBC">
        <w:rPr>
          <w:rFonts w:eastAsia="Calibri"/>
        </w:rPr>
        <w:tab/>
      </w:r>
      <w:r w:rsidRPr="00F97FBC">
        <w:t>Соответствие производства в отношении уровня выбросов проверяют на осн</w:t>
      </w:r>
      <w:r>
        <w:t>ове добавления 7</w:t>
      </w:r>
      <w:r w:rsidRPr="00F97FBC">
        <w:t xml:space="preserve"> к </w:t>
      </w:r>
      <w:r>
        <w:t>настоящим Правилам</w:t>
      </w:r>
      <w:r w:rsidRPr="00F97FBC">
        <w:t>.</w:t>
      </w:r>
    </w:p>
    <w:p w:rsidR="00FB4ED8" w:rsidRPr="00F97FBC" w:rsidRDefault="00FB4ED8" w:rsidP="00FB4ED8">
      <w:pPr>
        <w:spacing w:after="120"/>
        <w:ind w:left="2268" w:right="1134" w:hanging="1134"/>
        <w:jc w:val="both"/>
        <w:rPr>
          <w:rFonts w:eastAsia="Calibri"/>
        </w:rPr>
      </w:pPr>
      <w:r w:rsidRPr="00F97FBC">
        <w:rPr>
          <w:rFonts w:eastAsia="Calibri"/>
        </w:rPr>
        <w:t>3.3.2</w:t>
      </w:r>
      <w:r w:rsidRPr="00F97FBC">
        <w:rPr>
          <w:rFonts w:eastAsia="Calibri"/>
        </w:rPr>
        <w:tab/>
      </w:r>
      <w:r w:rsidRPr="00F97FBC">
        <w:t>Изготовитель может измерять выбросы загрязняющих веществ перед любой системой последующей обработки одновременно с проведением испытания на официальное утверждение типа. С этой целью допускается установление изготовителем неофициальных ПУ отдельно для двигателя (без системы последующей обработки) и системы последующей обработки, которые могут использоваться им в качестве подспорья на завершающем этапе инспекционной проверки производственного цикла.</w:t>
      </w:r>
    </w:p>
    <w:p w:rsidR="00FB4ED8" w:rsidRPr="00F97FBC" w:rsidRDefault="00FB4ED8" w:rsidP="00FB4ED8">
      <w:pPr>
        <w:spacing w:after="120"/>
        <w:ind w:left="2268" w:right="1134" w:hanging="1134"/>
        <w:jc w:val="both"/>
        <w:rPr>
          <w:rFonts w:eastAsia="Calibri"/>
        </w:rPr>
      </w:pPr>
      <w:r w:rsidRPr="00F97FBC">
        <w:rPr>
          <w:rFonts w:eastAsia="Calibri"/>
        </w:rPr>
        <w:t>3.3.3</w:t>
      </w:r>
      <w:r w:rsidRPr="00F97FBC">
        <w:rPr>
          <w:rFonts w:eastAsia="Calibri"/>
        </w:rPr>
        <w:tab/>
      </w:r>
      <w:r w:rsidRPr="00F97FBC">
        <w:t xml:space="preserve">Для целей официального утверждения в протоколе испытания, указанном в добавлении </w:t>
      </w:r>
      <w:r w:rsidRPr="00F97FBC">
        <w:rPr>
          <w:rFonts w:eastAsia="Calibri"/>
        </w:rPr>
        <w:t>A.1</w:t>
      </w:r>
      <w:r w:rsidRPr="00F97FBC">
        <w:t xml:space="preserve"> к приложению 2, регистрируют только ПУ</w:t>
      </w:r>
      <w:r w:rsidRPr="00F97FBC">
        <w:rPr>
          <w:i/>
        </w:rPr>
        <w:t>,</w:t>
      </w:r>
      <w:r w:rsidRPr="00F97FBC">
        <w:t xml:space="preserve"> определенные в соответствии с пунктом </w:t>
      </w:r>
      <w:r w:rsidRPr="00F97FBC">
        <w:rPr>
          <w:rFonts w:eastAsia="Calibri"/>
        </w:rPr>
        <w:t xml:space="preserve">3.2.5 или 3.2.6 </w:t>
      </w:r>
      <w:r w:rsidRPr="00F97FBC">
        <w:t>настоящего приложения.</w:t>
      </w:r>
    </w:p>
    <w:p w:rsidR="00FB4ED8" w:rsidRPr="00F97FBC" w:rsidRDefault="00FB4ED8" w:rsidP="00FB4ED8">
      <w:pPr>
        <w:spacing w:after="120"/>
        <w:ind w:left="2268" w:right="1134" w:hanging="1134"/>
        <w:jc w:val="both"/>
        <w:rPr>
          <w:rFonts w:eastAsia="Calibri"/>
        </w:rPr>
      </w:pPr>
      <w:r w:rsidRPr="00F97FBC">
        <w:rPr>
          <w:rFonts w:eastAsia="Calibri"/>
        </w:rPr>
        <w:t>3.4</w:t>
      </w:r>
      <w:r w:rsidRPr="00F97FBC">
        <w:rPr>
          <w:rFonts w:eastAsia="Calibri"/>
        </w:rPr>
        <w:tab/>
      </w:r>
      <w:r w:rsidRPr="00F97FBC">
        <w:t>Техническое обслуживание</w:t>
      </w:r>
    </w:p>
    <w:p w:rsidR="00FB4ED8" w:rsidRPr="00F97FBC" w:rsidRDefault="00FB4ED8" w:rsidP="00FB4ED8">
      <w:pPr>
        <w:spacing w:after="120"/>
        <w:ind w:left="2268" w:right="1134"/>
        <w:jc w:val="both"/>
        <w:rPr>
          <w:rFonts w:eastAsia="Calibri"/>
        </w:rPr>
      </w:pPr>
      <w:r w:rsidRPr="00F97FBC">
        <w:t>Для целей графика наработки техническое обслуживание проводят в соответствии с инструкциями изготовителя по эксплуатации и обслуживанию.</w:t>
      </w:r>
    </w:p>
    <w:p w:rsidR="00FB4ED8" w:rsidRPr="00F97FBC" w:rsidRDefault="00FB4ED8" w:rsidP="00FB4ED8">
      <w:pPr>
        <w:spacing w:after="120"/>
        <w:ind w:left="2268" w:right="1134" w:hanging="1134"/>
        <w:jc w:val="both"/>
        <w:rPr>
          <w:rFonts w:eastAsia="Calibri"/>
        </w:rPr>
      </w:pPr>
      <w:r w:rsidRPr="00F97FBC">
        <w:rPr>
          <w:rFonts w:eastAsia="Calibri"/>
        </w:rPr>
        <w:t>3.4.1</w:t>
      </w:r>
      <w:r w:rsidRPr="00F97FBC">
        <w:rPr>
          <w:rFonts w:eastAsia="Calibri"/>
        </w:rPr>
        <w:tab/>
      </w:r>
      <w:r w:rsidRPr="00F97FBC">
        <w:t>Плановое техническое обслуживание, связанное с выбросами</w:t>
      </w:r>
    </w:p>
    <w:p w:rsidR="00FB4ED8" w:rsidRPr="00F97FBC" w:rsidRDefault="00FB4ED8" w:rsidP="00FB4ED8">
      <w:pPr>
        <w:spacing w:after="120"/>
        <w:ind w:left="2268" w:right="1134" w:hanging="1134"/>
        <w:jc w:val="both"/>
        <w:rPr>
          <w:rFonts w:eastAsia="Calibri"/>
        </w:rPr>
      </w:pPr>
      <w:r w:rsidRPr="00F97FBC">
        <w:rPr>
          <w:rFonts w:eastAsia="Calibri"/>
        </w:rPr>
        <w:t>3.4.1.1</w:t>
      </w:r>
      <w:r w:rsidRPr="00F97FBC">
        <w:rPr>
          <w:rFonts w:eastAsia="Calibri"/>
        </w:rPr>
        <w:tab/>
      </w:r>
      <w:r w:rsidRPr="00F97FBC">
        <w:t>Связанное с выбросами плановое техническое обслуживание, проводимое для целей выполнения графика эксплуатационной наработки, должно выполняться через те же интервалы, которые указаны в инструкциях изготовителя по техническому обслуживанию, предназначенных для конечного пользователя внедорожного подвижного технического средства или двигателя. В процессе выполнения графика эксплуатационной наработки допускается обновление, по мере необходимости, этого плана технического обслуживания при условии, что никакой вид работ по техническому обслуживанию не исключается из него после их проведения на испытуемом двигателе.</w:t>
      </w:r>
    </w:p>
    <w:p w:rsidR="00FB4ED8" w:rsidRPr="00F97FBC" w:rsidRDefault="00FB4ED8" w:rsidP="00FB4ED8">
      <w:pPr>
        <w:spacing w:after="120"/>
        <w:ind w:left="2268" w:right="1134" w:hanging="1134"/>
        <w:jc w:val="both"/>
        <w:rPr>
          <w:rFonts w:eastAsia="Calibri"/>
        </w:rPr>
      </w:pPr>
      <w:r w:rsidRPr="00F97FBC">
        <w:rPr>
          <w:rFonts w:eastAsia="Calibri"/>
        </w:rPr>
        <w:t>3.4.1.2</w:t>
      </w:r>
      <w:r w:rsidRPr="00F97FBC">
        <w:rPr>
          <w:rFonts w:eastAsia="Calibri"/>
        </w:rPr>
        <w:tab/>
      </w:r>
      <w:r w:rsidRPr="00F97FBC">
        <w:t>Любую регулировку и любой демонтаж, чистку или замену важнейших с точки зрения выбросов компонентов, которые осуществляются в период устойчивости характеристик выбросов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В период выполнения графика эксплуатационной наработки и до истечения определенного периода эксплуатации двигателя следует всячески избегать необходимости плановой замены важнейших с точки зрения выбросов компонентов, за исключением тех, которые относятся к штатным сменным деталям. В данном контексте под штатными сменными деталями понимают регламентные позиции техобслуживания, предполагающие регулярную замену, или узлы, нуждающиеся в чистке после определенного периода эксплуатации двигателя.</w:t>
      </w:r>
    </w:p>
    <w:p w:rsidR="00FB4ED8" w:rsidRPr="00F97FBC" w:rsidRDefault="00FB4ED8" w:rsidP="00FB4ED8">
      <w:pPr>
        <w:spacing w:after="120"/>
        <w:ind w:left="2268" w:right="1134" w:hanging="1134"/>
        <w:jc w:val="both"/>
        <w:rPr>
          <w:rFonts w:eastAsia="Calibri"/>
        </w:rPr>
      </w:pPr>
      <w:r w:rsidRPr="00F97FBC">
        <w:rPr>
          <w:rFonts w:eastAsia="Calibri"/>
        </w:rPr>
        <w:lastRenderedPageBreak/>
        <w:t>3.4.1.3</w:t>
      </w:r>
      <w:r w:rsidRPr="00F97FBC">
        <w:rPr>
          <w:rFonts w:eastAsia="Calibri"/>
        </w:rPr>
        <w:tab/>
        <w:t xml:space="preserve">Любые </w:t>
      </w:r>
      <w:r w:rsidRPr="00F97FBC">
        <w:t xml:space="preserve">требования, предъявляемые к плановому техническому обслуживанию, подлежат одобрению органом по официальному утверждению до предоставления официального утверждения типа и находят отражение в руководстве по эксплуатации. Орган по официальному утверждению типа не должен отказывать в одобрении предъявляемых к техническому обслуживанию требований, которые являются обоснованными и необходимыми с технической точки зрения, включая, в частности, те из них, которые оговорены в пункте </w:t>
      </w:r>
      <w:r w:rsidRPr="00F97FBC">
        <w:rPr>
          <w:rFonts w:eastAsia="Calibri"/>
        </w:rPr>
        <w:t xml:space="preserve">3.4.1.4 </w:t>
      </w:r>
      <w:r w:rsidRPr="00F97FBC">
        <w:t>настоящего приложения.</w:t>
      </w:r>
    </w:p>
    <w:p w:rsidR="00FB4ED8" w:rsidRPr="00F97FBC" w:rsidRDefault="00FB4ED8" w:rsidP="00FB4ED8">
      <w:pPr>
        <w:spacing w:after="120"/>
        <w:ind w:left="2268" w:right="1134" w:hanging="1134"/>
        <w:jc w:val="both"/>
        <w:rPr>
          <w:rFonts w:eastAsia="Calibri"/>
        </w:rPr>
      </w:pPr>
      <w:r w:rsidRPr="00F97FBC">
        <w:rPr>
          <w:rFonts w:eastAsia="Calibri"/>
        </w:rPr>
        <w:t>3.4.1.4</w:t>
      </w:r>
      <w:r w:rsidRPr="00F97FBC">
        <w:rPr>
          <w:rFonts w:eastAsia="Calibri"/>
        </w:rPr>
        <w:tab/>
      </w:r>
      <w:r w:rsidRPr="00F97FBC">
        <w:t>Изготовитель двигателя конкретно указывает для графиков наработки виды регулировки, процедуры очистки, работы по техническому обслуживанию (когда это необходимо) и плановую замену применительно к следующим элементам оборудования:</w:t>
      </w:r>
    </w:p>
    <w:p w:rsidR="00FB4ED8" w:rsidRPr="00F97FBC" w:rsidRDefault="00FB4ED8" w:rsidP="00FB4ED8">
      <w:pPr>
        <w:spacing w:after="120"/>
        <w:ind w:left="2835" w:right="1134" w:hanging="567"/>
        <w:jc w:val="both"/>
        <w:rPr>
          <w:rFonts w:eastAsia="Calibri"/>
        </w:rPr>
      </w:pPr>
      <w:r>
        <w:rPr>
          <w:rFonts w:eastAsia="Calibri"/>
        </w:rPr>
        <w:t>a)</w:t>
      </w:r>
      <w:r w:rsidRPr="00F97FBC">
        <w:rPr>
          <w:rFonts w:eastAsia="Calibri"/>
        </w:rPr>
        <w:tab/>
      </w:r>
      <w:r w:rsidRPr="00F97FBC">
        <w:t>фильтры и охладители системы рециркуляции отработавших газов</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b)</w:t>
      </w:r>
      <w:r w:rsidRPr="00F97FBC">
        <w:rPr>
          <w:rFonts w:eastAsia="Calibri"/>
        </w:rPr>
        <w:tab/>
      </w:r>
      <w:r w:rsidRPr="00F97FBC">
        <w:t>принудительный клапан системы вентиляции картера двигателя, если это применимо</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c)</w:t>
      </w:r>
      <w:r w:rsidRPr="00F97FBC">
        <w:rPr>
          <w:rFonts w:eastAsia="Calibri"/>
        </w:rPr>
        <w:tab/>
      </w:r>
      <w:r w:rsidRPr="00F97FBC">
        <w:t>наконечник топливной форсунки (только очистка)</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d)</w:t>
      </w:r>
      <w:r w:rsidRPr="00F97FBC">
        <w:rPr>
          <w:rFonts w:eastAsia="Calibri"/>
        </w:rPr>
        <w:tab/>
      </w:r>
      <w:r w:rsidRPr="00F97FBC">
        <w:t>топливные форсунки</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e)</w:t>
      </w:r>
      <w:r w:rsidRPr="00F97FBC">
        <w:rPr>
          <w:rFonts w:eastAsia="Calibri"/>
        </w:rPr>
        <w:tab/>
      </w:r>
      <w:r w:rsidRPr="00F97FBC">
        <w:t>турбонагнетатель</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f)</w:t>
      </w:r>
      <w:r w:rsidRPr="00F97FBC">
        <w:rPr>
          <w:rFonts w:eastAsia="Calibri"/>
        </w:rPr>
        <w:tab/>
      </w:r>
      <w:r w:rsidRPr="00F97FBC">
        <w:t>электронный управляющий блок системы двигателя и связанные с ним датчики и приводы</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g)</w:t>
      </w:r>
      <w:r w:rsidRPr="00F97FBC">
        <w:rPr>
          <w:rFonts w:eastAsia="Calibri"/>
        </w:rPr>
        <w:tab/>
      </w:r>
      <w:r w:rsidRPr="00F97FBC">
        <w:t>система последующей обработки взвешенных частиц</w:t>
      </w:r>
      <w:r w:rsidRPr="00F97FBC">
        <w:rPr>
          <w:rFonts w:eastAsia="Calibri"/>
        </w:rPr>
        <w:t xml:space="preserve"> (</w:t>
      </w:r>
      <w:r w:rsidRPr="00F97FBC">
        <w:t>включая соответствующие компоненты</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h)</w:t>
      </w:r>
      <w:r w:rsidRPr="00F97FBC">
        <w:rPr>
          <w:rFonts w:eastAsia="Calibri"/>
        </w:rPr>
        <w:tab/>
      </w:r>
      <w:r w:rsidRPr="00F97FBC">
        <w:t xml:space="preserve">система последующей обработки </w:t>
      </w:r>
      <w:r w:rsidRPr="00F97FBC">
        <w:rPr>
          <w:rFonts w:eastAsia="Calibri"/>
        </w:rPr>
        <w:t>NO</w:t>
      </w:r>
      <w:r w:rsidRPr="00F97FBC">
        <w:rPr>
          <w:rFonts w:eastAsia="Calibri"/>
          <w:vertAlign w:val="subscript"/>
        </w:rPr>
        <w:t>X</w:t>
      </w:r>
      <w:r w:rsidRPr="00F97FBC">
        <w:rPr>
          <w:rFonts w:eastAsia="Calibri"/>
        </w:rPr>
        <w:t xml:space="preserve"> (</w:t>
      </w:r>
      <w:r w:rsidRPr="00F97FBC">
        <w:t>включая соответствующие компоненты</w:t>
      </w:r>
      <w:r w:rsidRPr="00F97FBC">
        <w:rPr>
          <w:rFonts w:eastAsia="Calibri"/>
        </w:rPr>
        <w:t>);</w:t>
      </w:r>
    </w:p>
    <w:p w:rsidR="00FB4ED8" w:rsidRPr="00F97FBC" w:rsidRDefault="00FB4ED8" w:rsidP="00FB4ED8">
      <w:pPr>
        <w:spacing w:after="120"/>
        <w:ind w:left="2835" w:right="1134" w:hanging="567"/>
        <w:jc w:val="both"/>
        <w:rPr>
          <w:rFonts w:eastAsia="Calibri"/>
        </w:rPr>
      </w:pPr>
      <w:r>
        <w:rPr>
          <w:rFonts w:eastAsia="Calibri"/>
        </w:rPr>
        <w:t>i)</w:t>
      </w:r>
      <w:r w:rsidRPr="00F97FBC">
        <w:rPr>
          <w:rFonts w:eastAsia="Calibri"/>
        </w:rPr>
        <w:tab/>
      </w:r>
      <w:r w:rsidRPr="00F97FBC">
        <w:t>система рециркуляции отработавших газов, включая все соответствующие регулирующие клапаны и трубопроводы;</w:t>
      </w:r>
    </w:p>
    <w:p w:rsidR="00FB4ED8" w:rsidRPr="00F97FBC" w:rsidRDefault="00FB4ED8" w:rsidP="00FB4ED8">
      <w:pPr>
        <w:spacing w:after="120"/>
        <w:ind w:left="2835" w:right="1134" w:hanging="567"/>
        <w:jc w:val="both"/>
        <w:rPr>
          <w:rFonts w:eastAsia="Calibri"/>
        </w:rPr>
      </w:pPr>
      <w:r>
        <w:rPr>
          <w:rFonts w:eastAsia="Calibri"/>
        </w:rPr>
        <w:t>j)</w:t>
      </w:r>
      <w:r w:rsidRPr="00F97FBC">
        <w:rPr>
          <w:rFonts w:eastAsia="Calibri"/>
        </w:rPr>
        <w:tab/>
      </w:r>
      <w:r w:rsidRPr="00F97FBC">
        <w:t>любая другая система последующей обработки отработавших газов</w:t>
      </w:r>
      <w:r w:rsidRPr="00F97FBC">
        <w:rPr>
          <w:rFonts w:eastAsia="Calibri"/>
        </w:rPr>
        <w:t>.</w:t>
      </w:r>
    </w:p>
    <w:p w:rsidR="00FB4ED8" w:rsidRPr="00F97FBC" w:rsidRDefault="00FB4ED8" w:rsidP="00FB4ED8">
      <w:pPr>
        <w:spacing w:after="120"/>
        <w:ind w:left="2268" w:right="1134" w:hanging="1134"/>
        <w:jc w:val="both"/>
        <w:rPr>
          <w:rFonts w:eastAsia="Calibri"/>
        </w:rPr>
      </w:pPr>
      <w:r w:rsidRPr="00F97FBC">
        <w:rPr>
          <w:rFonts w:eastAsia="Calibri"/>
        </w:rPr>
        <w:t>3.4.1.5</w:t>
      </w:r>
      <w:r w:rsidRPr="00F97FBC">
        <w:rPr>
          <w:rFonts w:eastAsia="Calibri"/>
        </w:rPr>
        <w:tab/>
      </w:r>
      <w:r w:rsidRPr="00F97FBC">
        <w:t>Ключевое плановое техническое обслуживание в связи с выбросами выполняется только в том случае, если необходимо проводить его в ходе эксплуатации, при этом требование о проведении такого обслуживания доводится до сведения конечного пользователя двигателя или внедорожной подвижной техники.</w:t>
      </w:r>
    </w:p>
    <w:p w:rsidR="00FB4ED8" w:rsidRPr="00F97FBC" w:rsidRDefault="00FB4ED8" w:rsidP="00FB4ED8">
      <w:pPr>
        <w:spacing w:after="120"/>
        <w:ind w:left="2268" w:right="1134" w:hanging="1134"/>
        <w:jc w:val="both"/>
        <w:rPr>
          <w:rFonts w:eastAsia="Calibri"/>
        </w:rPr>
      </w:pPr>
      <w:r w:rsidRPr="00F97FBC">
        <w:rPr>
          <w:rFonts w:eastAsia="Calibri"/>
        </w:rPr>
        <w:t>3.4.2</w:t>
      </w:r>
      <w:r w:rsidRPr="00F97FBC">
        <w:rPr>
          <w:rFonts w:eastAsia="Calibri"/>
        </w:rPr>
        <w:tab/>
      </w:r>
      <w:r w:rsidRPr="00F97FBC">
        <w:t>Внесение изменений в плановое техническое обслуживание</w:t>
      </w:r>
    </w:p>
    <w:p w:rsidR="00FB4ED8" w:rsidRPr="00F97FBC" w:rsidRDefault="00FB4ED8" w:rsidP="00FB4ED8">
      <w:pPr>
        <w:spacing w:after="120"/>
        <w:ind w:left="2268" w:right="1134"/>
        <w:jc w:val="both"/>
        <w:rPr>
          <w:rFonts w:eastAsia="Calibri"/>
        </w:rPr>
      </w:pPr>
      <w:r w:rsidRPr="00F97FBC">
        <w:t>Изготовитель направляет органу по официальному утверждению типа запрос на официальное утверждение любого нового планового технического обслуживания, которое он желает проводить в процессе выполнения графика наработки и, следовательно, рекомендовать конечным пользователям внедорожной подвижной техники и двигателей. К запросу прилагают данные в обоснование необходимости нового планового технического обслуживания и соответствующего интервала между его циклами.</w:t>
      </w:r>
    </w:p>
    <w:p w:rsidR="00FB4ED8" w:rsidRPr="00F97FBC" w:rsidRDefault="00FB4ED8" w:rsidP="00FB4ED8">
      <w:pPr>
        <w:spacing w:after="120"/>
        <w:ind w:left="2268" w:right="1134" w:hanging="1134"/>
        <w:jc w:val="both"/>
        <w:rPr>
          <w:rFonts w:eastAsia="Calibri"/>
        </w:rPr>
      </w:pPr>
      <w:r w:rsidRPr="00F97FBC">
        <w:rPr>
          <w:rFonts w:eastAsia="Calibri"/>
        </w:rPr>
        <w:t>3.4.3</w:t>
      </w:r>
      <w:r w:rsidRPr="00F97FBC">
        <w:rPr>
          <w:rFonts w:eastAsia="Calibri"/>
        </w:rPr>
        <w:tab/>
      </w:r>
      <w:r w:rsidRPr="00F97FBC">
        <w:t>Плановое техническое обслуживание, не связанное с выбросами</w:t>
      </w:r>
    </w:p>
    <w:p w:rsidR="00FB4ED8" w:rsidRPr="00F97FBC" w:rsidRDefault="00FB4ED8" w:rsidP="00FB4ED8">
      <w:pPr>
        <w:spacing w:after="120"/>
        <w:ind w:left="2268" w:right="1134"/>
        <w:jc w:val="both"/>
        <w:rPr>
          <w:rFonts w:eastAsia="Calibri"/>
        </w:rPr>
      </w:pPr>
      <w:r w:rsidRPr="00F97FBC">
        <w:t xml:space="preserve">Обоснованное и технически необходимое плановое техническое обслуживание, не связанное с выбросами (например, смена масла, замена масляного фильтра, замена топливного фильтра, замена воздушного фильтра, проверка системы охлаждения, регулировка холостых оборотов, отладка регулятора, затяжка болтов, регулировка зазора в </w:t>
      </w:r>
      <w:r w:rsidRPr="00F97FBC">
        <w:lastRenderedPageBreak/>
        <w:t>клапанах, регулировка зазора форсунки, регулировка натяжения любого приводного ремня и т. д.), может проводиться на двигателях или внедорожной подвижной технике, отобранных(ой) для выполнения графика наработки, с наименьшей периодичностью, рекомендуемой изготовителем для конечных пользователей (т. е. не через интервалы, рекомендуемые на случай эксплуатации в тяжелых условиях).</w:t>
      </w:r>
    </w:p>
    <w:p w:rsidR="00FB4ED8" w:rsidRPr="00F97FBC" w:rsidRDefault="00FB4ED8" w:rsidP="00FB4ED8">
      <w:pPr>
        <w:spacing w:after="120"/>
        <w:ind w:left="2268" w:right="1134" w:hanging="1134"/>
        <w:jc w:val="both"/>
        <w:rPr>
          <w:rFonts w:eastAsia="Calibri"/>
        </w:rPr>
      </w:pPr>
      <w:r w:rsidRPr="00F97FBC">
        <w:rPr>
          <w:rFonts w:eastAsia="Calibri"/>
        </w:rPr>
        <w:t>3.5</w:t>
      </w:r>
      <w:r w:rsidRPr="00F97FBC">
        <w:rPr>
          <w:rFonts w:eastAsia="Calibri"/>
        </w:rPr>
        <w:tab/>
      </w:r>
      <w:r w:rsidRPr="00F97FBC">
        <w:t>Ремонт</w:t>
      </w:r>
    </w:p>
    <w:p w:rsidR="00FB4ED8" w:rsidRPr="00F97FBC" w:rsidRDefault="00FB4ED8" w:rsidP="00FB4ED8">
      <w:pPr>
        <w:spacing w:after="120"/>
        <w:ind w:left="2268" w:right="1134" w:hanging="1134"/>
        <w:jc w:val="both"/>
        <w:rPr>
          <w:rFonts w:eastAsia="Calibri"/>
        </w:rPr>
      </w:pPr>
      <w:r w:rsidRPr="00F97FBC">
        <w:rPr>
          <w:rFonts w:eastAsia="Calibri"/>
        </w:rPr>
        <w:t>3.5.1</w:t>
      </w:r>
      <w:r w:rsidRPr="00F97FBC">
        <w:rPr>
          <w:rFonts w:eastAsia="Calibri"/>
        </w:rPr>
        <w:tab/>
      </w:r>
      <w:r w:rsidRPr="00F97FBC">
        <w:t xml:space="preserve">Ремонт элементов двигателя, отобранного для целей испытания по графику наработки, производят только в случае поломки детали либо неисправности двигателя. Ремонт самого двигателя, системы </w:t>
      </w:r>
      <w:r w:rsidRPr="00F97FBC">
        <w:rPr>
          <w:lang w:eastAsia="de-DE"/>
        </w:rPr>
        <w:t>ограничения выбросов</w:t>
      </w:r>
      <w:r w:rsidRPr="00F97FBC">
        <w:t xml:space="preserve"> и топливной системы не разрешается, за исключением случаев, указанных в пункте </w:t>
      </w:r>
      <w:r w:rsidRPr="00F97FBC">
        <w:rPr>
          <w:rFonts w:eastAsia="Calibri"/>
        </w:rPr>
        <w:t xml:space="preserve">3.5.2 </w:t>
      </w:r>
      <w:r w:rsidRPr="00F97FBC">
        <w:t>настоящего приложения.</w:t>
      </w:r>
    </w:p>
    <w:p w:rsidR="00FB4ED8" w:rsidRPr="00F97FBC" w:rsidRDefault="00FB4ED8" w:rsidP="00FB4ED8">
      <w:pPr>
        <w:spacing w:after="120"/>
        <w:ind w:left="2268" w:right="1134" w:hanging="1134"/>
        <w:jc w:val="both"/>
        <w:rPr>
          <w:rFonts w:eastAsia="Calibri"/>
        </w:rPr>
      </w:pPr>
      <w:r w:rsidRPr="00F97FBC">
        <w:rPr>
          <w:rFonts w:eastAsia="Calibri"/>
        </w:rPr>
        <w:t>3.5.2</w:t>
      </w:r>
      <w:r w:rsidRPr="00F97FBC">
        <w:rPr>
          <w:rFonts w:eastAsia="Calibri"/>
        </w:rPr>
        <w:tab/>
      </w:r>
      <w:r w:rsidRPr="00F97FBC">
        <w:t xml:space="preserve">Если во время графика наработки выходит из строя двигатель, его система </w:t>
      </w:r>
      <w:r w:rsidRPr="00F97FBC">
        <w:rPr>
          <w:lang w:eastAsia="de-DE"/>
        </w:rPr>
        <w:t>ограничения выбросов</w:t>
      </w:r>
      <w:r w:rsidRPr="00F97FBC">
        <w:t xml:space="preserve"> или топливная система, то данную наработку считают недействительной и проводят новый цикл эксплуатационной наработки с использованием нового двигателя.</w:t>
      </w:r>
    </w:p>
    <w:p w:rsidR="00FB4ED8" w:rsidRPr="00F97FBC" w:rsidRDefault="00FB4ED8" w:rsidP="00FB4ED8">
      <w:pPr>
        <w:spacing w:after="120"/>
        <w:ind w:left="2268" w:right="1134"/>
        <w:jc w:val="both"/>
        <w:rPr>
          <w:rFonts w:eastAsia="Calibri"/>
        </w:rPr>
      </w:pPr>
      <w:r w:rsidRPr="00F97FBC">
        <w:t>Положения предыдущего пункта не применяют в тех случаях, когда неисправные элементы оборудования заменяются аналогичными элементами, которые имеют сходное количество наработанных часов.</w:t>
      </w:r>
    </w:p>
    <w:p w:rsidR="00FB4ED8" w:rsidRPr="00201714" w:rsidRDefault="00FB4ED8" w:rsidP="00FB4ED8">
      <w:pPr>
        <w:spacing w:after="120"/>
        <w:ind w:left="2268" w:right="1134" w:hanging="1134"/>
        <w:jc w:val="both"/>
        <w:rPr>
          <w:rFonts w:eastAsia="Calibri"/>
          <w:szCs w:val="24"/>
        </w:rPr>
      </w:pPr>
      <w:r w:rsidRPr="00201714">
        <w:rPr>
          <w:rFonts w:eastAsia="Calibri"/>
          <w:szCs w:val="24"/>
        </w:rPr>
        <w:t>4.</w:t>
      </w:r>
      <w:r w:rsidRPr="00201714">
        <w:rPr>
          <w:rFonts w:eastAsia="Calibri"/>
          <w:szCs w:val="24"/>
        </w:rPr>
        <w:tab/>
        <w:t xml:space="preserve">Двигатели категорий NRSh и NRS, кроме подкатегорий NRS-v-2b </w:t>
      </w:r>
      <w:r w:rsidRPr="00201714">
        <w:rPr>
          <w:rFonts w:eastAsia="Calibri"/>
          <w:szCs w:val="24"/>
        </w:rPr>
        <w:br/>
        <w:t>и NRS-v-3</w:t>
      </w:r>
    </w:p>
    <w:p w:rsidR="00FB4ED8" w:rsidRPr="00F97FBC" w:rsidRDefault="00FB4ED8" w:rsidP="00FB4ED8">
      <w:pPr>
        <w:spacing w:after="120"/>
        <w:ind w:left="2268" w:right="1134" w:hanging="1134"/>
        <w:jc w:val="both"/>
        <w:rPr>
          <w:rFonts w:eastAsia="Calibri"/>
        </w:rPr>
      </w:pPr>
      <w:r w:rsidRPr="00F97FBC">
        <w:rPr>
          <w:rFonts w:eastAsia="Calibri"/>
        </w:rPr>
        <w:t>4.1</w:t>
      </w:r>
      <w:r w:rsidRPr="00F97FBC">
        <w:rPr>
          <w:rFonts w:eastAsia="Calibri"/>
        </w:rPr>
        <w:tab/>
        <w:t xml:space="preserve">Применимую категорию </w:t>
      </w:r>
      <w:r w:rsidRPr="00F97FBC">
        <w:rPr>
          <w:bCs/>
        </w:rPr>
        <w:t xml:space="preserve">ПУХВ и соответствующий показатель ухудшения </w:t>
      </w:r>
      <w:r w:rsidRPr="00F97FBC">
        <w:rPr>
          <w:rFonts w:eastAsia="Calibri"/>
        </w:rPr>
        <w:t>(ПУ) определяют согласно пункту 4 настоящего приложения.</w:t>
      </w:r>
    </w:p>
    <w:p w:rsidR="00FB4ED8" w:rsidRPr="00F97FBC" w:rsidRDefault="00FB4ED8" w:rsidP="00FB4ED8">
      <w:pPr>
        <w:spacing w:after="120"/>
        <w:ind w:left="2268" w:right="1134" w:hanging="1134"/>
        <w:jc w:val="both"/>
        <w:rPr>
          <w:rFonts w:eastAsia="Calibri"/>
        </w:rPr>
      </w:pPr>
      <w:r w:rsidRPr="00F97FBC">
        <w:rPr>
          <w:rFonts w:eastAsia="Calibri"/>
        </w:rPr>
        <w:t>4.2</w:t>
      </w:r>
      <w:r w:rsidRPr="00F97FBC">
        <w:rPr>
          <w:rFonts w:eastAsia="Calibri"/>
        </w:rPr>
        <w:tab/>
        <w:t xml:space="preserve">Если объем выбросов из всех надлежащим образом испытанных с соблюдением процедур по настоящим Правилам двигателей, представляющих семейство двигателей, </w:t>
      </w:r>
      <w:r w:rsidRPr="00F97FBC">
        <w:t xml:space="preserve">– </w:t>
      </w:r>
      <w:r w:rsidRPr="00F97FBC">
        <w:rPr>
          <w:rFonts w:eastAsia="Calibri"/>
        </w:rPr>
        <w:t xml:space="preserve">после его корректировки путем умножения на оговоренный в настоящем приложении </w:t>
      </w:r>
      <w:r w:rsidRPr="00F97FBC">
        <w:rPr>
          <w:bCs/>
        </w:rPr>
        <w:t xml:space="preserve">ПУ, </w:t>
      </w:r>
      <w:r w:rsidRPr="00F97FBC">
        <w:t xml:space="preserve">– не </w:t>
      </w:r>
      <w:r w:rsidRPr="00F97FBC">
        <w:rPr>
          <w:bCs/>
        </w:rPr>
        <w:t xml:space="preserve">превышает любое из </w:t>
      </w:r>
      <w:r w:rsidRPr="00F97FBC">
        <w:t xml:space="preserve">предельных значений выбросов для какой-либо данной подкатегории двигателей, то это семейство считают соответствующим предельным нормам выбросов для означенного класса двигателей. </w:t>
      </w:r>
      <w:r w:rsidRPr="00F97FBC">
        <w:rPr>
          <w:rFonts w:eastAsia="Calibri"/>
        </w:rPr>
        <w:t xml:space="preserve">Если же объем выбросов из любого двигателя, представляющего семейство двигателей, </w:t>
      </w:r>
      <w:r w:rsidRPr="00F97FBC">
        <w:t xml:space="preserve">– </w:t>
      </w:r>
      <w:r w:rsidRPr="00F97FBC">
        <w:rPr>
          <w:rFonts w:eastAsia="Calibri"/>
        </w:rPr>
        <w:t xml:space="preserve">после его корректировки путем умножения на оговоренный в настоящем пункте </w:t>
      </w:r>
      <w:r w:rsidRPr="00F97FBC">
        <w:rPr>
          <w:bCs/>
        </w:rPr>
        <w:t xml:space="preserve">показатель ухудшения, </w:t>
      </w:r>
      <w:r w:rsidRPr="00F97FBC">
        <w:t xml:space="preserve">– </w:t>
      </w:r>
      <w:r w:rsidRPr="00F97FBC">
        <w:rPr>
          <w:bCs/>
        </w:rPr>
        <w:t xml:space="preserve">превышает любое единичное </w:t>
      </w:r>
      <w:r w:rsidRPr="00F97FBC">
        <w:t>предельное значение выбросов для какой-либо данной подкатегории двигателей, то это семейство считают не соответствующим предельным нормам выбросов для означенной подкатегории двигателей</w:t>
      </w:r>
      <w:r w:rsidRPr="00F97FBC">
        <w:rPr>
          <w:rFonts w:eastAsia="Calibri"/>
        </w:rPr>
        <w:t>.</w:t>
      </w:r>
    </w:p>
    <w:p w:rsidR="00FB4ED8" w:rsidRPr="00F97FBC" w:rsidRDefault="00FB4ED8" w:rsidP="00FB4ED8">
      <w:pPr>
        <w:spacing w:after="120"/>
        <w:ind w:left="2268" w:right="1134" w:hanging="1134"/>
        <w:jc w:val="both"/>
        <w:rPr>
          <w:rFonts w:eastAsia="Calibri"/>
        </w:rPr>
      </w:pPr>
      <w:r w:rsidRPr="00F97FBC">
        <w:rPr>
          <w:rFonts w:eastAsia="Calibri"/>
        </w:rPr>
        <w:t>4.3</w:t>
      </w:r>
      <w:r w:rsidRPr="00F97FBC">
        <w:rPr>
          <w:rFonts w:eastAsia="Calibri"/>
        </w:rPr>
        <w:tab/>
        <w:t>ПУ определяют нижеследующим образом.</w:t>
      </w:r>
    </w:p>
    <w:p w:rsidR="00FB4ED8" w:rsidRPr="00F97FBC" w:rsidRDefault="00FB4ED8" w:rsidP="00FB4ED8">
      <w:pPr>
        <w:spacing w:after="120"/>
        <w:ind w:left="2268" w:right="1134" w:hanging="1134"/>
        <w:jc w:val="both"/>
        <w:rPr>
          <w:rFonts w:eastAsia="Calibri"/>
        </w:rPr>
      </w:pPr>
      <w:r w:rsidRPr="00F97FBC">
        <w:rPr>
          <w:rFonts w:eastAsia="Calibri"/>
        </w:rPr>
        <w:t>4.3.1</w:t>
      </w:r>
      <w:r w:rsidRPr="00F97FBC">
        <w:rPr>
          <w:rFonts w:eastAsia="Calibri"/>
        </w:rPr>
        <w:tab/>
        <w:t xml:space="preserve">По крайней мере один испытуемый двигатель </w:t>
      </w:r>
      <w:r w:rsidRPr="00F97FBC">
        <w:t xml:space="preserve">– </w:t>
      </w:r>
      <w:r w:rsidRPr="00F97FBC">
        <w:rPr>
          <w:rFonts w:eastAsia="Calibri"/>
        </w:rPr>
        <w:t xml:space="preserve">представляющий конфигурацию, для которой наиболее вероятно превышение </w:t>
      </w:r>
      <w:r w:rsidRPr="00F97FBC">
        <w:t xml:space="preserve">предельных значений выбросов </w:t>
      </w:r>
      <w:r w:rsidRPr="00F97FBC">
        <w:rPr>
          <w:rFonts w:eastAsia="Calibri"/>
        </w:rPr>
        <w:t>HC + NO</w:t>
      </w:r>
      <w:r w:rsidRPr="00F97FBC">
        <w:rPr>
          <w:rFonts w:eastAsia="Calibri"/>
          <w:vertAlign w:val="subscript"/>
        </w:rPr>
        <w:t>X</w:t>
      </w:r>
      <w:r w:rsidRPr="00F97FBC">
        <w:rPr>
          <w:rFonts w:eastAsia="Calibri"/>
        </w:rPr>
        <w:t xml:space="preserve">, и имеющий конструкцию, репрезентативную для двигателей серийного производства, </w:t>
      </w:r>
      <w:r w:rsidRPr="00F97FBC">
        <w:t>–</w:t>
      </w:r>
      <w:r w:rsidRPr="00F97FBC">
        <w:rPr>
          <w:rFonts w:eastAsia="Calibri"/>
        </w:rPr>
        <w:t xml:space="preserve"> подвергают (полному) испытанию на выбросы по процедуре, описанной в приложении 5, по прошествии определенного количества часов в условиях стабилизации параметров выбросов.</w:t>
      </w:r>
    </w:p>
    <w:p w:rsidR="00FB4ED8" w:rsidRPr="00F97FBC" w:rsidRDefault="00FB4ED8" w:rsidP="00FB4ED8">
      <w:pPr>
        <w:spacing w:after="120"/>
        <w:ind w:left="2268" w:right="1134" w:hanging="1134"/>
        <w:jc w:val="both"/>
        <w:rPr>
          <w:rFonts w:eastAsia="Calibri"/>
        </w:rPr>
      </w:pPr>
      <w:r w:rsidRPr="00F97FBC">
        <w:rPr>
          <w:rFonts w:eastAsia="Calibri"/>
        </w:rPr>
        <w:t>4.3.2</w:t>
      </w:r>
      <w:r w:rsidRPr="00F97FBC">
        <w:rPr>
          <w:rFonts w:eastAsia="Calibri"/>
        </w:rPr>
        <w:tab/>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F97FBC">
        <w:t>до такого же числа знаков после запятой, что и применимое предельное значение, плюс один дополнительный знак, не равный нулю.</w:t>
      </w:r>
    </w:p>
    <w:p w:rsidR="00FB4ED8" w:rsidRPr="00F97FBC" w:rsidRDefault="00FB4ED8" w:rsidP="00FB4ED8">
      <w:pPr>
        <w:spacing w:after="120"/>
        <w:ind w:left="2268" w:right="1134" w:hanging="1134"/>
        <w:jc w:val="both"/>
        <w:rPr>
          <w:rFonts w:eastAsia="Calibri"/>
        </w:rPr>
      </w:pPr>
      <w:r w:rsidRPr="00F97FBC">
        <w:rPr>
          <w:rFonts w:eastAsia="Calibri"/>
        </w:rPr>
        <w:t>4.3.3</w:t>
      </w:r>
      <w:r w:rsidRPr="00F97FBC">
        <w:rPr>
          <w:rFonts w:eastAsia="Calibri"/>
        </w:rPr>
        <w:tab/>
        <w:t xml:space="preserve">Такое испытание на выбросы проводят вновь после того, как двигатель был подвергнут процедуре старения. Процедура старения призвана обеспечить изготовителю возможность надлежащим образом </w:t>
      </w:r>
      <w:r w:rsidRPr="00F97FBC">
        <w:rPr>
          <w:rFonts w:eastAsia="Calibri"/>
        </w:rPr>
        <w:lastRenderedPageBreak/>
        <w:t xml:space="preserve">спрогнозировать эксплуатационное </w:t>
      </w:r>
      <w:r w:rsidRPr="00F97FBC">
        <w:t>ухудшение характеристик выбросов из двигателя на протяжении</w:t>
      </w:r>
      <w:r w:rsidRPr="00F97FBC">
        <w:rPr>
          <w:rFonts w:eastAsia="Calibri"/>
        </w:rPr>
        <w:t xml:space="preserve"> ПУХВ с учетом типа износа и других факт</w:t>
      </w:r>
      <w:r w:rsidRPr="00F509B9">
        <w:rPr>
          <w:rFonts w:eastAsia="Calibri"/>
        </w:rPr>
        <w:t xml:space="preserve">оров </w:t>
      </w:r>
      <w:r w:rsidRPr="00F509B9">
        <w:t>ухудшения, ожидаемых в условиях нормальной эксплуатации, которые способны негати</w:t>
      </w:r>
      <w:r w:rsidRPr="00F97FBC">
        <w:t>вно</w:t>
      </w:r>
      <w:r w:rsidRPr="00F97FBC">
        <w:rPr>
          <w:rFonts w:eastAsia="Calibri"/>
        </w:rPr>
        <w:t xml:space="preserve"> сказаться на </w:t>
      </w:r>
      <w:r w:rsidRPr="00F97FBC">
        <w:t xml:space="preserve">показателях выбросов. </w:t>
      </w:r>
      <w:r w:rsidRPr="00F97FBC">
        <w:rPr>
          <w:rFonts w:eastAsia="Calibri"/>
        </w:rPr>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F97FBC">
        <w:t>до такого же числа знаков после запятой, что и применимое предельное значение, плюс один дополнительный знак, не равный нулю.</w:t>
      </w:r>
    </w:p>
    <w:p w:rsidR="00FB4ED8" w:rsidRPr="00F97FBC" w:rsidRDefault="00FB4ED8" w:rsidP="00FB4ED8">
      <w:pPr>
        <w:spacing w:after="120"/>
        <w:ind w:left="2268" w:right="1134" w:hanging="1134"/>
        <w:jc w:val="both"/>
        <w:rPr>
          <w:rFonts w:eastAsia="Calibri"/>
        </w:rPr>
      </w:pPr>
      <w:r w:rsidRPr="00F97FBC">
        <w:rPr>
          <w:rFonts w:eastAsia="Calibri"/>
        </w:rPr>
        <w:t>4.3.4</w:t>
      </w:r>
      <w:r w:rsidRPr="00F97FBC">
        <w:rPr>
          <w:rFonts w:eastAsia="Calibri"/>
        </w:rPr>
        <w:tab/>
        <w:t>По каждому</w:t>
      </w:r>
      <w:r w:rsidRPr="00F97FBC">
        <w:t xml:space="preserve"> регулируемому </w:t>
      </w:r>
      <w:r w:rsidRPr="00F97FBC">
        <w:rPr>
          <w:rFonts w:eastAsia="Calibri"/>
        </w:rPr>
        <w:t xml:space="preserve">загрязнителю </w:t>
      </w:r>
      <w:r w:rsidRPr="00F97FBC">
        <w:t>объем выбросов на конец периода</w:t>
      </w:r>
      <w:r w:rsidRPr="00F97FBC">
        <w:rPr>
          <w:rFonts w:eastAsia="Calibri"/>
        </w:rPr>
        <w:t xml:space="preserve"> ПУХВ (средний показатель выбросов, если это применимо) делят на объем стабилизировавшихся </w:t>
      </w:r>
      <w:r w:rsidRPr="00F97FBC">
        <w:t>выбросов (</w:t>
      </w:r>
      <w:r w:rsidRPr="00F97FBC">
        <w:rPr>
          <w:rFonts w:eastAsia="Calibri"/>
        </w:rPr>
        <w:t>средний показатель выбросов, если это применимо</w:t>
      </w:r>
      <w:r w:rsidRPr="00F97FBC">
        <w:t>)</w:t>
      </w:r>
      <w:r w:rsidRPr="00F97FBC">
        <w:rPr>
          <w:rFonts w:eastAsia="Calibri"/>
        </w:rPr>
        <w:t xml:space="preserve"> с округлением итога до двух знаков после запятой. Полученное значение представляет собой ПУ, если только оно не является меньше 1,00; в этом случае ПУ принимают равным 1,00.</w:t>
      </w:r>
    </w:p>
    <w:p w:rsidR="00FB4ED8" w:rsidRPr="00F97FBC" w:rsidRDefault="00FB4ED8" w:rsidP="00FB4ED8">
      <w:pPr>
        <w:spacing w:after="120"/>
        <w:ind w:left="2268" w:right="1134" w:hanging="1134"/>
        <w:jc w:val="both"/>
      </w:pPr>
      <w:r w:rsidRPr="00F97FBC">
        <w:rPr>
          <w:rFonts w:eastAsia="Calibri"/>
        </w:rPr>
        <w:t>4.3.5</w:t>
      </w:r>
      <w:r w:rsidRPr="00F97FBC">
        <w:rPr>
          <w:rFonts w:eastAsia="Calibri"/>
        </w:rPr>
        <w:tab/>
        <w:t xml:space="preserve">Изготовитель может наметить дополнительные </w:t>
      </w:r>
      <w:r w:rsidRPr="00F97FBC">
        <w:t xml:space="preserve">испытательные точки измерения объема выбросов в интервале между испытательной точкой замера </w:t>
      </w:r>
      <w:r w:rsidRPr="00F97FBC">
        <w:rPr>
          <w:rFonts w:eastAsia="Calibri"/>
        </w:rPr>
        <w:t xml:space="preserve">стабилизировавшихся </w:t>
      </w:r>
      <w:r w:rsidRPr="00F97FBC">
        <w:t xml:space="preserve">выбросов и </w:t>
      </w:r>
      <w:r w:rsidRPr="00F97FBC">
        <w:rPr>
          <w:rFonts w:eastAsia="Calibri"/>
        </w:rPr>
        <w:t xml:space="preserve">окончанием ПУХВ. Такие промежуточные </w:t>
      </w:r>
      <w:r w:rsidRPr="00F97FBC">
        <w:t xml:space="preserve">испытательные </w:t>
      </w:r>
      <w:r w:rsidRPr="00F97FBC">
        <w:rPr>
          <w:rFonts w:eastAsia="Calibri"/>
        </w:rPr>
        <w:t>точки, если они намечены, должны быть равномерно распределены по всему ПУХВ (</w:t>
      </w:r>
      <w:r w:rsidRPr="00F97FBC">
        <w:t>±</w:t>
      </w:r>
      <w:r w:rsidRPr="00F97FBC">
        <w:rPr>
          <w:rFonts w:eastAsia="Calibri"/>
        </w:rPr>
        <w:t>2 часа), а одна точка должна приходиться на середину полного ПУХВ (</w:t>
      </w:r>
      <w:r w:rsidRPr="00F97FBC">
        <w:t>±</w:t>
      </w:r>
      <w:r w:rsidRPr="00F97FBC">
        <w:rPr>
          <w:rFonts w:eastAsia="Calibri"/>
        </w:rPr>
        <w:t>2 часа).</w:t>
      </w:r>
    </w:p>
    <w:p w:rsidR="00FB4ED8" w:rsidRPr="00F97FBC" w:rsidRDefault="00FB4ED8" w:rsidP="00FB4ED8">
      <w:pPr>
        <w:spacing w:after="120"/>
        <w:ind w:left="2268" w:right="1134" w:hanging="1134"/>
        <w:jc w:val="both"/>
      </w:pPr>
      <w:r w:rsidRPr="00F97FBC">
        <w:rPr>
          <w:rFonts w:eastAsia="Calibri"/>
        </w:rPr>
        <w:t>4.3.6</w:t>
      </w:r>
      <w:r w:rsidRPr="00F97FBC">
        <w:rPr>
          <w:rFonts w:eastAsia="Calibri"/>
        </w:rPr>
        <w:tab/>
        <w:t>По каждому загрязняющему веществу HC + NO</w:t>
      </w:r>
      <w:r w:rsidRPr="00F97FBC">
        <w:rPr>
          <w:rFonts w:eastAsia="Calibri"/>
          <w:vertAlign w:val="subscript"/>
        </w:rPr>
        <w:t>X</w:t>
      </w:r>
      <w:r w:rsidRPr="00F97FBC">
        <w:rPr>
          <w:rFonts w:eastAsia="Calibri"/>
        </w:rPr>
        <w:t xml:space="preserve"> и CO при помощи метода наименьших квадратов строят прямую, соединяющую точки данных, соответствующие первоначальному замеру на</w:t>
      </w:r>
      <w:r w:rsidRPr="00F97FBC">
        <w:t xml:space="preserve"> временно́й метке 0 часов. ПУ получают путем деления объема выбросов, рассчитанного на конец периода устойчивости характеристик, на объем выбросов, засеченный на временно́й метке 0 часов.</w:t>
      </w:r>
    </w:p>
    <w:p w:rsidR="00FB4ED8" w:rsidRPr="00F97FBC" w:rsidRDefault="00FB4ED8" w:rsidP="00FB4ED8">
      <w:pPr>
        <w:spacing w:after="120"/>
        <w:ind w:left="2268" w:right="1134"/>
        <w:jc w:val="both"/>
        <w:rPr>
          <w:rFonts w:eastAsia="Calibri"/>
        </w:rPr>
      </w:pPr>
      <w:r w:rsidRPr="00F97FBC">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FB4ED8" w:rsidRPr="00F97FBC" w:rsidRDefault="00FB4ED8" w:rsidP="00FB4ED8">
      <w:pPr>
        <w:spacing w:after="120"/>
        <w:ind w:left="2268" w:right="1134" w:hanging="1134"/>
        <w:jc w:val="both"/>
        <w:rPr>
          <w:rFonts w:eastAsia="Calibri"/>
        </w:rPr>
      </w:pPr>
      <w:r w:rsidRPr="00F97FBC">
        <w:rPr>
          <w:rFonts w:eastAsia="Calibri"/>
        </w:rPr>
        <w:t>4.3.7</w:t>
      </w:r>
      <w:r w:rsidRPr="00F97FBC">
        <w:rPr>
          <w:rFonts w:eastAsia="Calibri"/>
        </w:rPr>
        <w:tab/>
        <w:t xml:space="preserve">Рассчитанные </w:t>
      </w:r>
      <w:r w:rsidRPr="00F97FBC">
        <w:rPr>
          <w:bCs/>
        </w:rPr>
        <w:t xml:space="preserve">показатели ухудшения могут </w:t>
      </w:r>
      <w:r w:rsidRPr="00F97FBC">
        <w:rPr>
          <w:rFonts w:eastAsia="MS Mincho"/>
          <w:lang w:eastAsia="ru-RU"/>
        </w:rPr>
        <w:t>– помимо семейства, применительно к которому они были получены</w:t>
      </w:r>
      <w:r w:rsidRPr="00F97FBC">
        <w:rPr>
          <w:rFonts w:eastAsia="Calibri"/>
        </w:rPr>
        <w:t xml:space="preserve">, </w:t>
      </w:r>
      <w:r w:rsidRPr="00F97FBC">
        <w:rPr>
          <w:rFonts w:eastAsia="MS Mincho"/>
          <w:lang w:eastAsia="ru-RU"/>
        </w:rPr>
        <w:t xml:space="preserve">– распространяться на другие </w:t>
      </w:r>
      <w:r w:rsidRPr="00F97FBC">
        <w:t xml:space="preserve">семейства, если изготовитель до начала процедуры официального утверждения типа представит органу по официальному утверждению типа надлежащее обоснование разумных ожиданий того, что затрагиваемым семействам двигателей будет </w:t>
      </w:r>
      <w:r w:rsidRPr="00F97FBC">
        <w:rPr>
          <w:rFonts w:eastAsia="Calibri"/>
        </w:rPr>
        <w:t>присуща аналогичная</w:t>
      </w:r>
      <w:r w:rsidRPr="00F97FBC">
        <w:t xml:space="preserve"> степень ухудшения характеристик выбросов с учетом используемых конструкционных и технических решений.</w:t>
      </w:r>
    </w:p>
    <w:p w:rsidR="00FB4ED8" w:rsidRPr="00F97FBC" w:rsidRDefault="00FB4ED8" w:rsidP="00FB4ED8">
      <w:pPr>
        <w:spacing w:after="120"/>
        <w:ind w:left="2268" w:right="1134"/>
        <w:jc w:val="both"/>
        <w:rPr>
          <w:rFonts w:eastAsia="Calibri"/>
        </w:rPr>
      </w:pPr>
      <w:r w:rsidRPr="00F97FBC">
        <w:rPr>
          <w:rFonts w:eastAsia="Calibri"/>
        </w:rPr>
        <w:t>Ниже приводится неисчерпывающий перечень групп на базе используемых конструкционных и технических решений:</w:t>
      </w:r>
    </w:p>
    <w:p w:rsidR="00FB4ED8" w:rsidRPr="00F97FBC" w:rsidRDefault="00FB4ED8" w:rsidP="00FB4ED8">
      <w:pPr>
        <w:spacing w:after="120"/>
        <w:ind w:left="2835" w:right="1134" w:hanging="567"/>
        <w:jc w:val="both"/>
        <w:rPr>
          <w:rFonts w:eastAsia="Calibri"/>
        </w:rPr>
      </w:pPr>
      <w:r>
        <w:rPr>
          <w:rFonts w:eastAsia="Calibri"/>
        </w:rPr>
        <w:t>a)</w:t>
      </w:r>
      <w:r w:rsidRPr="00F97FBC">
        <w:rPr>
          <w:rFonts w:eastAsia="Calibri"/>
        </w:rPr>
        <w:tab/>
      </w:r>
      <w:r w:rsidRPr="00F97FBC">
        <w:t>обычные двухтактные двигатели без системы последующей обработки;</w:t>
      </w:r>
    </w:p>
    <w:p w:rsidR="00FB4ED8" w:rsidRPr="00F97FBC" w:rsidRDefault="00FB4ED8" w:rsidP="00FB4ED8">
      <w:pPr>
        <w:spacing w:after="120"/>
        <w:ind w:left="2835" w:right="1134" w:hanging="567"/>
        <w:jc w:val="both"/>
        <w:rPr>
          <w:rFonts w:eastAsia="Calibri"/>
        </w:rPr>
      </w:pPr>
      <w:r>
        <w:rPr>
          <w:rFonts w:eastAsia="Calibri"/>
        </w:rPr>
        <w:t>b)</w:t>
      </w:r>
      <w:r w:rsidRPr="00F97FBC">
        <w:rPr>
          <w:rFonts w:eastAsia="Calibri"/>
        </w:rPr>
        <w:tab/>
      </w:r>
      <w:r w:rsidRPr="00F97FBC">
        <w:t xml:space="preserve">обычные двухтактные двигатели с катализатором на базе идентичного активного материала, с </w:t>
      </w:r>
      <w:r w:rsidRPr="00F97FBC">
        <w:rPr>
          <w:rFonts w:eastAsia="Calibri"/>
        </w:rPr>
        <w:t>одинаковой загрузкой</w:t>
      </w:r>
      <w:r w:rsidRPr="00F97FBC">
        <w:t xml:space="preserve"> и одинаковым числом ячеек на см</w:t>
      </w:r>
      <w:r w:rsidRPr="00F97FBC">
        <w:rPr>
          <w:vertAlign w:val="superscript"/>
        </w:rPr>
        <w:t>2</w:t>
      </w:r>
      <w:r w:rsidRPr="00F97FBC">
        <w:t>;</w:t>
      </w:r>
    </w:p>
    <w:p w:rsidR="00FB4ED8" w:rsidRPr="00F97FBC" w:rsidRDefault="00FB4ED8" w:rsidP="00FB4ED8">
      <w:pPr>
        <w:spacing w:after="120"/>
        <w:ind w:left="2835" w:right="1134" w:hanging="567"/>
        <w:jc w:val="both"/>
        <w:rPr>
          <w:rFonts w:eastAsia="Calibri"/>
        </w:rPr>
      </w:pPr>
      <w:r>
        <w:rPr>
          <w:rFonts w:eastAsia="Calibri"/>
        </w:rPr>
        <w:t>c)</w:t>
      </w:r>
      <w:r w:rsidRPr="00F97FBC">
        <w:rPr>
          <w:rFonts w:eastAsia="Calibri"/>
        </w:rPr>
        <w:tab/>
      </w:r>
      <w:r w:rsidRPr="00F97FBC">
        <w:t>двухтактные двигатели с послойной продувкой;</w:t>
      </w:r>
    </w:p>
    <w:p w:rsidR="00FB4ED8" w:rsidRPr="00F97FBC" w:rsidRDefault="00FB4ED8" w:rsidP="00FB4ED8">
      <w:pPr>
        <w:spacing w:after="120"/>
        <w:ind w:left="2835" w:right="1134" w:hanging="567"/>
        <w:jc w:val="both"/>
        <w:rPr>
          <w:rFonts w:eastAsia="Calibri"/>
        </w:rPr>
      </w:pPr>
      <w:r>
        <w:rPr>
          <w:rFonts w:eastAsia="Calibri"/>
        </w:rPr>
        <w:t>d)</w:t>
      </w:r>
      <w:r w:rsidRPr="00F97FBC">
        <w:rPr>
          <w:rFonts w:eastAsia="Calibri"/>
        </w:rPr>
        <w:tab/>
      </w:r>
      <w:r w:rsidRPr="00F97FBC">
        <w:t xml:space="preserve">двухтактные двигатели с послойной продувкой и катализатором на базе идентичного активного материала, с </w:t>
      </w:r>
      <w:r w:rsidRPr="00F97FBC">
        <w:rPr>
          <w:rFonts w:eastAsia="Calibri"/>
        </w:rPr>
        <w:t>одинаковой загрузкой</w:t>
      </w:r>
      <w:r w:rsidRPr="00F97FBC">
        <w:t xml:space="preserve"> и одинаковым числом ячеек на см</w:t>
      </w:r>
      <w:r w:rsidRPr="00F97FBC">
        <w:rPr>
          <w:vertAlign w:val="superscript"/>
        </w:rPr>
        <w:t>2</w:t>
      </w:r>
      <w:r w:rsidRPr="00F97FBC">
        <w:t>;</w:t>
      </w:r>
    </w:p>
    <w:p w:rsidR="00FB4ED8" w:rsidRPr="00F97FBC" w:rsidRDefault="00FB4ED8" w:rsidP="00FB4ED8">
      <w:pPr>
        <w:spacing w:after="120"/>
        <w:ind w:left="2835" w:right="1134" w:hanging="567"/>
        <w:jc w:val="both"/>
        <w:rPr>
          <w:rFonts w:eastAsia="Calibri"/>
        </w:rPr>
      </w:pPr>
      <w:r>
        <w:rPr>
          <w:rFonts w:eastAsia="Calibri"/>
        </w:rPr>
        <w:t>e)</w:t>
      </w:r>
      <w:r w:rsidRPr="00F97FBC">
        <w:rPr>
          <w:rFonts w:eastAsia="Calibri"/>
        </w:rPr>
        <w:tab/>
      </w:r>
      <w:r w:rsidRPr="00F97FBC">
        <w:t xml:space="preserve">четырехтактные двигатели с катализатором на базе одинаковой </w:t>
      </w:r>
      <w:r w:rsidRPr="00F97FBC">
        <w:rPr>
          <w:rFonts w:eastAsia="Calibri"/>
        </w:rPr>
        <w:t>клапанной системы</w:t>
      </w:r>
      <w:r w:rsidRPr="00F97FBC">
        <w:t xml:space="preserve"> и идентичной системой смазки;</w:t>
      </w:r>
    </w:p>
    <w:p w:rsidR="00FB4ED8" w:rsidRPr="00F97FBC" w:rsidRDefault="00FB4ED8" w:rsidP="00FB4ED8">
      <w:pPr>
        <w:spacing w:after="120"/>
        <w:ind w:left="2835" w:right="1134" w:hanging="567"/>
        <w:jc w:val="both"/>
        <w:rPr>
          <w:rFonts w:eastAsia="Calibri"/>
        </w:rPr>
      </w:pPr>
      <w:r>
        <w:rPr>
          <w:rFonts w:eastAsia="Calibri"/>
        </w:rPr>
        <w:lastRenderedPageBreak/>
        <w:t>f)</w:t>
      </w:r>
      <w:r w:rsidRPr="00F97FBC">
        <w:rPr>
          <w:rFonts w:eastAsia="Calibri"/>
        </w:rPr>
        <w:tab/>
      </w:r>
      <w:r w:rsidRPr="00F97FBC">
        <w:t xml:space="preserve">четырехтактные двигатели без катализатора на базе одинаковой </w:t>
      </w:r>
      <w:r w:rsidRPr="00F97FBC">
        <w:rPr>
          <w:rFonts w:eastAsia="Calibri"/>
        </w:rPr>
        <w:t xml:space="preserve">клапанной системы </w:t>
      </w:r>
      <w:r w:rsidRPr="00F97FBC">
        <w:t>и идентичной системы смазки</w:t>
      </w:r>
      <w:r w:rsidRPr="00F97FBC">
        <w:rPr>
          <w:rFonts w:eastAsia="Calibri"/>
        </w:rPr>
        <w:t>.</w:t>
      </w:r>
    </w:p>
    <w:p w:rsidR="00FB4ED8" w:rsidRPr="00F97FBC" w:rsidRDefault="00FB4ED8" w:rsidP="00FB4ED8">
      <w:pPr>
        <w:spacing w:after="120"/>
        <w:ind w:left="2268" w:right="1134" w:hanging="1134"/>
        <w:jc w:val="both"/>
        <w:rPr>
          <w:rFonts w:eastAsia="Calibri"/>
        </w:rPr>
      </w:pPr>
      <w:r w:rsidRPr="00F97FBC">
        <w:rPr>
          <w:rFonts w:eastAsia="Calibri"/>
        </w:rPr>
        <w:t>4.4</w:t>
      </w:r>
      <w:r w:rsidRPr="00F97FBC">
        <w:rPr>
          <w:rFonts w:eastAsia="Calibri"/>
        </w:rPr>
        <w:tab/>
        <w:t xml:space="preserve">Категории </w:t>
      </w:r>
      <w:r w:rsidRPr="00F97FBC">
        <w:rPr>
          <w:bCs/>
        </w:rPr>
        <w:t>ПУХВ</w:t>
      </w:r>
    </w:p>
    <w:p w:rsidR="00FB4ED8" w:rsidRPr="00F97FBC" w:rsidRDefault="00FB4ED8" w:rsidP="00FB4ED8">
      <w:pPr>
        <w:spacing w:after="120"/>
        <w:ind w:left="2268" w:right="1134" w:hanging="1134"/>
        <w:jc w:val="both"/>
        <w:rPr>
          <w:rFonts w:eastAsia="Calibri"/>
        </w:rPr>
      </w:pPr>
      <w:r w:rsidRPr="00F97FBC">
        <w:t>4.4.1</w:t>
      </w:r>
      <w:r w:rsidRPr="00F97FBC">
        <w:tab/>
        <w:t>В случае тех перечисленных в та</w:t>
      </w:r>
      <w:r w:rsidRPr="008159F1">
        <w:t>блице 21 или 22 добавления 3 к настоящим Правилам категорий двиг</w:t>
      </w:r>
      <w:r w:rsidRPr="00F97FBC">
        <w:t xml:space="preserve">ателей, для которых предусмотрены альтернативные значения ПУХВ, в момент официального утверждения типа изготовитель указывает для каждого семейства двигателей применимую категорию ПУХВ. Данная категория соответствует той из перечисленных в таблице </w:t>
      </w:r>
      <w:r w:rsidRPr="00F97FBC">
        <w:rPr>
          <w:rFonts w:eastAsia="Calibri"/>
        </w:rPr>
        <w:t xml:space="preserve">A.8-2 </w:t>
      </w:r>
      <w:r w:rsidRPr="00F97FBC">
        <w:t>категорий, которая характеризуется максимальной приближенностью к ожидаемым срокам полезного использования механизма, на который, как намечается изготовителем, будет установлен двигатель. Изготовители хранят данные, обосновывающие выбранную ими для каждого семейства двигателей категорию ПУХВ, которые передаются органу, предоставляющему официальное утверждение типа, по запросу.</w:t>
      </w:r>
    </w:p>
    <w:p w:rsidR="00FB4ED8" w:rsidRPr="00F97FBC" w:rsidRDefault="00FB4ED8" w:rsidP="00494F09">
      <w:pPr>
        <w:spacing w:after="120"/>
        <w:ind w:left="1134"/>
        <w:rPr>
          <w:rFonts w:eastAsia="Calibri"/>
          <w:b/>
          <w:szCs w:val="24"/>
        </w:rPr>
      </w:pPr>
      <w:r w:rsidRPr="00F97FBC">
        <w:t>Таблица</w:t>
      </w:r>
      <w:r w:rsidRPr="00F97FBC">
        <w:rPr>
          <w:rFonts w:eastAsia="Calibri"/>
          <w:szCs w:val="24"/>
        </w:rPr>
        <w:t xml:space="preserve"> A.8-2</w:t>
      </w:r>
      <w:r w:rsidRPr="00F97FBC">
        <w:rPr>
          <w:b/>
        </w:rPr>
        <w:br/>
      </w:r>
      <w:r w:rsidRPr="00F97FBC">
        <w:rPr>
          <w:rFonts w:eastAsia="Calibri"/>
          <w:b/>
          <w:szCs w:val="24"/>
        </w:rPr>
        <w:t xml:space="preserve">Категории </w:t>
      </w:r>
      <w:r w:rsidRPr="00F97FBC">
        <w:rPr>
          <w:b/>
        </w:rPr>
        <w:t>ПУХВ</w:t>
      </w:r>
    </w:p>
    <w:tbl>
      <w:tblPr>
        <w:tblW w:w="0" w:type="auto"/>
        <w:tblInd w:w="1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3922"/>
      </w:tblGrid>
      <w:tr w:rsidR="00FB4ED8" w:rsidRPr="00F97FBC" w:rsidTr="00494F09">
        <w:tc>
          <w:tcPr>
            <w:tcW w:w="2235" w:type="dxa"/>
            <w:tcBorders>
              <w:bottom w:val="single" w:sz="12" w:space="0" w:color="auto"/>
            </w:tcBorders>
            <w:shd w:val="clear" w:color="auto" w:fill="auto"/>
          </w:tcPr>
          <w:p w:rsidR="00FB4ED8" w:rsidRPr="007946AF" w:rsidRDefault="00FB4ED8" w:rsidP="002B6D60">
            <w:pPr>
              <w:spacing w:before="40" w:after="120"/>
              <w:jc w:val="center"/>
              <w:rPr>
                <w:rFonts w:eastAsia="Calibri"/>
                <w:i/>
                <w:sz w:val="16"/>
                <w:szCs w:val="16"/>
              </w:rPr>
            </w:pPr>
            <w:r w:rsidRPr="007946AF">
              <w:rPr>
                <w:rFonts w:eastAsia="Calibri"/>
                <w:i/>
                <w:sz w:val="16"/>
                <w:szCs w:val="16"/>
              </w:rPr>
              <w:t xml:space="preserve">Категория </w:t>
            </w:r>
            <w:r w:rsidRPr="007946AF">
              <w:rPr>
                <w:i/>
                <w:sz w:val="16"/>
                <w:szCs w:val="16"/>
              </w:rPr>
              <w:t>ПУХВ</w:t>
            </w:r>
          </w:p>
        </w:tc>
        <w:tc>
          <w:tcPr>
            <w:tcW w:w="3922" w:type="dxa"/>
            <w:tcBorders>
              <w:bottom w:val="single" w:sz="12" w:space="0" w:color="auto"/>
            </w:tcBorders>
            <w:shd w:val="clear" w:color="auto" w:fill="auto"/>
          </w:tcPr>
          <w:p w:rsidR="00FB4ED8" w:rsidRPr="007946AF" w:rsidRDefault="00FB4ED8" w:rsidP="002B6D60">
            <w:pPr>
              <w:spacing w:before="40" w:after="120"/>
              <w:jc w:val="center"/>
              <w:rPr>
                <w:rFonts w:eastAsia="Calibri"/>
                <w:i/>
                <w:sz w:val="16"/>
                <w:szCs w:val="16"/>
              </w:rPr>
            </w:pPr>
            <w:r w:rsidRPr="007946AF">
              <w:rPr>
                <w:i/>
                <w:sz w:val="16"/>
                <w:szCs w:val="16"/>
              </w:rPr>
              <w:t>Целевое предназначение двигателя</w:t>
            </w:r>
          </w:p>
        </w:tc>
      </w:tr>
      <w:tr w:rsidR="00FB4ED8" w:rsidRPr="00F97FBC" w:rsidTr="00494F09">
        <w:tc>
          <w:tcPr>
            <w:tcW w:w="2235" w:type="dxa"/>
            <w:tcBorders>
              <w:top w:val="single" w:sz="12" w:space="0" w:color="auto"/>
            </w:tcBorders>
            <w:shd w:val="clear" w:color="auto" w:fill="auto"/>
          </w:tcPr>
          <w:p w:rsidR="00FB4ED8" w:rsidRPr="00F97FBC" w:rsidRDefault="00FB4ED8" w:rsidP="002F179E">
            <w:pPr>
              <w:spacing w:after="120"/>
              <w:jc w:val="center"/>
              <w:rPr>
                <w:rFonts w:eastAsia="Calibri"/>
                <w:szCs w:val="24"/>
              </w:rPr>
            </w:pPr>
            <w:r w:rsidRPr="00F97FBC">
              <w:rPr>
                <w:rFonts w:eastAsia="Calibri"/>
                <w:szCs w:val="24"/>
              </w:rPr>
              <w:t>Категория 1</w:t>
            </w:r>
          </w:p>
        </w:tc>
        <w:tc>
          <w:tcPr>
            <w:tcW w:w="3922" w:type="dxa"/>
            <w:tcBorders>
              <w:top w:val="single" w:sz="12" w:space="0" w:color="auto"/>
            </w:tcBorders>
            <w:shd w:val="clear" w:color="auto" w:fill="auto"/>
          </w:tcPr>
          <w:p w:rsidR="00FB4ED8" w:rsidRPr="00F97FBC" w:rsidRDefault="00FB4ED8" w:rsidP="002F179E">
            <w:pPr>
              <w:spacing w:after="120"/>
              <w:jc w:val="center"/>
              <w:rPr>
                <w:rFonts w:eastAsia="Calibri"/>
                <w:szCs w:val="24"/>
              </w:rPr>
            </w:pPr>
            <w:r w:rsidRPr="00F97FBC">
              <w:t>Потребительские товары</w:t>
            </w:r>
          </w:p>
        </w:tc>
      </w:tr>
      <w:tr w:rsidR="00FB4ED8" w:rsidRPr="00F97FBC" w:rsidTr="00494F09">
        <w:tc>
          <w:tcPr>
            <w:tcW w:w="2235" w:type="dxa"/>
            <w:tcBorders>
              <w:bottom w:val="single" w:sz="4" w:space="0" w:color="auto"/>
            </w:tcBorders>
            <w:shd w:val="clear" w:color="auto" w:fill="auto"/>
          </w:tcPr>
          <w:p w:rsidR="00FB4ED8" w:rsidRPr="00F97FBC" w:rsidRDefault="00FB4ED8" w:rsidP="002F179E">
            <w:pPr>
              <w:spacing w:after="120"/>
              <w:jc w:val="center"/>
              <w:rPr>
                <w:rFonts w:eastAsia="Calibri"/>
                <w:szCs w:val="24"/>
              </w:rPr>
            </w:pPr>
            <w:r w:rsidRPr="00F97FBC">
              <w:rPr>
                <w:rFonts w:eastAsia="Calibri"/>
                <w:szCs w:val="24"/>
              </w:rPr>
              <w:t>Категория 2</w:t>
            </w:r>
          </w:p>
        </w:tc>
        <w:tc>
          <w:tcPr>
            <w:tcW w:w="3922" w:type="dxa"/>
            <w:tcBorders>
              <w:bottom w:val="single" w:sz="4" w:space="0" w:color="auto"/>
            </w:tcBorders>
            <w:shd w:val="clear" w:color="auto" w:fill="auto"/>
          </w:tcPr>
          <w:p w:rsidR="00FB4ED8" w:rsidRPr="00F97FBC" w:rsidRDefault="00FB4ED8" w:rsidP="002F179E">
            <w:pPr>
              <w:spacing w:after="120"/>
              <w:jc w:val="center"/>
              <w:rPr>
                <w:rFonts w:eastAsia="Calibri"/>
                <w:szCs w:val="24"/>
              </w:rPr>
            </w:pPr>
            <w:r w:rsidRPr="00F97FBC">
              <w:t>Полупрофессиональное оборудование</w:t>
            </w:r>
          </w:p>
        </w:tc>
      </w:tr>
      <w:tr w:rsidR="00FB4ED8" w:rsidRPr="00F97FBC" w:rsidTr="00494F09">
        <w:tc>
          <w:tcPr>
            <w:tcW w:w="2235" w:type="dxa"/>
            <w:tcBorders>
              <w:bottom w:val="single" w:sz="12" w:space="0" w:color="auto"/>
            </w:tcBorders>
            <w:shd w:val="clear" w:color="auto" w:fill="auto"/>
          </w:tcPr>
          <w:p w:rsidR="00FB4ED8" w:rsidRPr="00F97FBC" w:rsidRDefault="00FB4ED8" w:rsidP="002F179E">
            <w:pPr>
              <w:spacing w:after="120"/>
              <w:jc w:val="center"/>
              <w:rPr>
                <w:rFonts w:eastAsia="Calibri"/>
                <w:szCs w:val="24"/>
              </w:rPr>
            </w:pPr>
            <w:r w:rsidRPr="00F97FBC">
              <w:rPr>
                <w:rFonts w:eastAsia="Calibri"/>
                <w:szCs w:val="24"/>
              </w:rPr>
              <w:t>Категория 3</w:t>
            </w:r>
          </w:p>
        </w:tc>
        <w:tc>
          <w:tcPr>
            <w:tcW w:w="3922" w:type="dxa"/>
            <w:tcBorders>
              <w:bottom w:val="single" w:sz="12" w:space="0" w:color="auto"/>
            </w:tcBorders>
            <w:shd w:val="clear" w:color="auto" w:fill="auto"/>
          </w:tcPr>
          <w:p w:rsidR="00FB4ED8" w:rsidRPr="00F97FBC" w:rsidRDefault="00FB4ED8" w:rsidP="002F179E">
            <w:pPr>
              <w:spacing w:after="120"/>
              <w:jc w:val="center"/>
              <w:rPr>
                <w:rFonts w:eastAsia="Calibri"/>
                <w:szCs w:val="24"/>
              </w:rPr>
            </w:pPr>
            <w:r w:rsidRPr="00F97FBC">
              <w:t>Профессиональное оборудование</w:t>
            </w:r>
          </w:p>
        </w:tc>
      </w:tr>
    </w:tbl>
    <w:p w:rsidR="00FB4ED8" w:rsidRPr="00F97FBC" w:rsidRDefault="00FB4ED8" w:rsidP="002B6D60">
      <w:pPr>
        <w:spacing w:before="120" w:after="120"/>
        <w:ind w:left="2268" w:right="1134" w:hanging="1134"/>
        <w:jc w:val="both"/>
        <w:rPr>
          <w:rFonts w:eastAsia="Calibri"/>
        </w:rPr>
      </w:pPr>
      <w:r w:rsidRPr="00F97FBC">
        <w:rPr>
          <w:rFonts w:eastAsia="Calibri"/>
        </w:rPr>
        <w:t>4.4.2</w:t>
      </w:r>
      <w:r w:rsidRPr="00F97FBC">
        <w:rPr>
          <w:rFonts w:eastAsia="Calibri"/>
        </w:rPr>
        <w:tab/>
      </w:r>
      <w:r w:rsidRPr="00F97FBC">
        <w:t xml:space="preserve">Изготовитель должен продемонстрировать к удовлетворению органа по официальному утверждению типа, что заявленная категория </w:t>
      </w:r>
      <w:r w:rsidRPr="00F97FBC">
        <w:rPr>
          <w:bCs/>
        </w:rPr>
        <w:t xml:space="preserve">ПУХВ является уместной и правильной. Сведения, представляемые в подкрепление сделанного изготовителем применительно к данному семейству двигателей выбора </w:t>
      </w:r>
      <w:r w:rsidRPr="00F97FBC">
        <w:t xml:space="preserve">категории </w:t>
      </w:r>
      <w:r w:rsidRPr="00F97FBC">
        <w:rPr>
          <w:bCs/>
        </w:rPr>
        <w:t xml:space="preserve">ПУХВ, </w:t>
      </w:r>
      <w:r>
        <w:rPr>
          <w:bCs/>
        </w:rPr>
        <w:t xml:space="preserve">могут </w:t>
      </w:r>
      <w:r w:rsidRPr="00F97FBC">
        <w:rPr>
          <w:bCs/>
        </w:rPr>
        <w:t>включа</w:t>
      </w:r>
      <w:r>
        <w:rPr>
          <w:bCs/>
        </w:rPr>
        <w:t>ть</w:t>
      </w:r>
      <w:r w:rsidRPr="00F97FBC">
        <w:rPr>
          <w:bCs/>
        </w:rPr>
        <w:t>, среди прочего:</w:t>
      </w:r>
    </w:p>
    <w:p w:rsidR="00FB4ED8" w:rsidRPr="00F97FBC" w:rsidRDefault="00FB4ED8" w:rsidP="00FB4ED8">
      <w:pPr>
        <w:spacing w:after="120"/>
        <w:ind w:left="2835" w:right="1134" w:hanging="567"/>
        <w:jc w:val="both"/>
        <w:rPr>
          <w:rFonts w:eastAsia="Calibri"/>
        </w:rPr>
      </w:pPr>
      <w:r>
        <w:rPr>
          <w:rFonts w:eastAsia="Calibri"/>
        </w:rPr>
        <w:t>a)</w:t>
      </w:r>
      <w:r w:rsidRPr="00F97FBC">
        <w:rPr>
          <w:rFonts w:eastAsia="Calibri"/>
        </w:rPr>
        <w:tab/>
        <w:t>анализ сроков эксплуатации механизма, на котором устанавливаются означенные двигатели;</w:t>
      </w:r>
    </w:p>
    <w:p w:rsidR="00FB4ED8" w:rsidRPr="00F97FBC" w:rsidRDefault="00FB4ED8" w:rsidP="00FB4ED8">
      <w:pPr>
        <w:spacing w:after="120"/>
        <w:ind w:left="2835" w:right="1134" w:hanging="567"/>
        <w:jc w:val="both"/>
        <w:rPr>
          <w:rFonts w:eastAsia="Calibri"/>
        </w:rPr>
      </w:pPr>
      <w:r>
        <w:rPr>
          <w:rFonts w:eastAsia="Calibri"/>
        </w:rPr>
        <w:t>b)</w:t>
      </w:r>
      <w:r w:rsidRPr="00F97FBC">
        <w:rPr>
          <w:rFonts w:eastAsia="Calibri"/>
        </w:rPr>
        <w:tab/>
        <w:t>инженерно-технические оценки с учетом результатов ресурсных испытаний двигателей на старение, призванные установить момент, когда ухудшение характеристик двигателя настолько сказывается на их пригодности к эксплуатации и/или надежности, что это диктует необходимость капитального ремонта или замены;</w:t>
      </w:r>
    </w:p>
    <w:p w:rsidR="00FB4ED8" w:rsidRPr="00F97FBC" w:rsidRDefault="00FB4ED8" w:rsidP="00FB4ED8">
      <w:pPr>
        <w:spacing w:after="120"/>
        <w:ind w:left="2835" w:right="1134" w:hanging="567"/>
        <w:jc w:val="both"/>
        <w:rPr>
          <w:rFonts w:eastAsia="Calibri"/>
        </w:rPr>
      </w:pPr>
      <w:r>
        <w:rPr>
          <w:rFonts w:eastAsia="Calibri"/>
        </w:rPr>
        <w:t>c)</w:t>
      </w:r>
      <w:r w:rsidRPr="00F97FBC">
        <w:rPr>
          <w:rFonts w:eastAsia="Calibri"/>
        </w:rPr>
        <w:tab/>
        <w:t>гарантийные обязательства и гарантийные сроки эксплуатации;</w:t>
      </w:r>
    </w:p>
    <w:p w:rsidR="00FB4ED8" w:rsidRPr="00F97FBC" w:rsidRDefault="00FB4ED8" w:rsidP="00FB4ED8">
      <w:pPr>
        <w:spacing w:after="120"/>
        <w:ind w:left="2835" w:right="1134" w:hanging="567"/>
        <w:jc w:val="both"/>
        <w:rPr>
          <w:rFonts w:eastAsia="Calibri"/>
        </w:rPr>
      </w:pPr>
      <w:r>
        <w:rPr>
          <w:rFonts w:eastAsia="Calibri"/>
        </w:rPr>
        <w:t>d)</w:t>
      </w:r>
      <w:r w:rsidRPr="00F97FBC">
        <w:rPr>
          <w:rFonts w:eastAsia="Calibri"/>
        </w:rPr>
        <w:tab/>
        <w:t>рекламные и маркетинговые материалы по ресурсу двигателя;</w:t>
      </w:r>
    </w:p>
    <w:p w:rsidR="00FB4ED8" w:rsidRPr="00F97FBC" w:rsidRDefault="00FB4ED8" w:rsidP="00FB4ED8">
      <w:pPr>
        <w:spacing w:after="120"/>
        <w:ind w:left="2835" w:right="1134" w:hanging="567"/>
        <w:jc w:val="both"/>
        <w:rPr>
          <w:rFonts w:eastAsia="Calibri"/>
        </w:rPr>
      </w:pPr>
      <w:r>
        <w:rPr>
          <w:rFonts w:eastAsia="Calibri"/>
        </w:rPr>
        <w:t>e)</w:t>
      </w:r>
      <w:r w:rsidRPr="00F97FBC">
        <w:rPr>
          <w:rFonts w:eastAsia="Calibri"/>
        </w:rPr>
        <w:tab/>
        <w:t>сообщения пользователей об отказах и неполадках двигателей; и</w:t>
      </w:r>
    </w:p>
    <w:p w:rsidR="003F44AB" w:rsidRDefault="00FB4ED8" w:rsidP="00FB4ED8">
      <w:pPr>
        <w:spacing w:after="120"/>
        <w:ind w:left="2835" w:right="1134" w:hanging="567"/>
        <w:jc w:val="both"/>
        <w:rPr>
          <w:rFonts w:eastAsia="Times New Roman" w:cs="Times New Roman"/>
          <w:szCs w:val="20"/>
        </w:rPr>
      </w:pPr>
      <w:r>
        <w:rPr>
          <w:rFonts w:eastAsia="Calibri"/>
        </w:rPr>
        <w:t>f)</w:t>
      </w:r>
      <w:r w:rsidRPr="00F97FBC">
        <w:rPr>
          <w:rFonts w:eastAsia="Calibri"/>
        </w:rPr>
        <w:tab/>
        <w:t>инженерно-технические оценки, касающиеся долговечности (в часах) двигателей на базе конкретных технических решений, материалов, из которых изготовлены двигатели, или конструкции двигателей.</w:t>
      </w:r>
    </w:p>
    <w:p w:rsidR="00FB4ED8" w:rsidRDefault="00FB4ED8" w:rsidP="00FB4ED8">
      <w:pPr>
        <w:suppressAutoHyphens w:val="0"/>
        <w:spacing w:after="120"/>
        <w:rPr>
          <w:rFonts w:eastAsia="Times New Roman" w:cs="Times New Roman"/>
          <w:szCs w:val="20"/>
        </w:rPr>
      </w:pPr>
    </w:p>
    <w:p w:rsidR="00D721AE" w:rsidRDefault="00D721AE" w:rsidP="00FB4ED8">
      <w:pPr>
        <w:suppressAutoHyphens w:val="0"/>
        <w:spacing w:after="120"/>
        <w:rPr>
          <w:rFonts w:eastAsia="Times New Roman" w:cs="Times New Roman"/>
          <w:szCs w:val="20"/>
        </w:rPr>
        <w:sectPr w:rsidR="00D721AE" w:rsidSect="00FB4ED8">
          <w:headerReference w:type="even" r:id="rId539"/>
          <w:headerReference w:type="default" r:id="rId540"/>
          <w:footerReference w:type="even" r:id="rId541"/>
          <w:footerReference w:type="default" r:id="rId542"/>
          <w:footnotePr>
            <w:numRestart w:val="eachSect"/>
          </w:footnotePr>
          <w:endnotePr>
            <w:numFmt w:val="decimal"/>
          </w:endnotePr>
          <w:pgSz w:w="11906" w:h="16838" w:code="9"/>
          <w:pgMar w:top="1417" w:right="1134" w:bottom="1134" w:left="1134" w:header="850" w:footer="567" w:gutter="0"/>
          <w:cols w:space="708"/>
          <w:docGrid w:linePitch="360"/>
        </w:sectPr>
      </w:pPr>
    </w:p>
    <w:p w:rsidR="00D721AE" w:rsidRPr="00F97FBC" w:rsidRDefault="00D721AE" w:rsidP="00D721AE">
      <w:pPr>
        <w:pStyle w:val="HChG"/>
        <w:rPr>
          <w:lang w:eastAsia="en-US"/>
        </w:rPr>
      </w:pPr>
      <w:bookmarkStart w:id="595" w:name="_Toc382208919"/>
      <w:bookmarkStart w:id="596" w:name="_Toc494903490"/>
      <w:bookmarkStart w:id="597" w:name="_Toc495070823"/>
      <w:r w:rsidRPr="00F97FBC">
        <w:rPr>
          <w:lang w:eastAsia="en-US"/>
        </w:rPr>
        <w:lastRenderedPageBreak/>
        <w:t>Приложение 9</w:t>
      </w:r>
      <w:bookmarkEnd w:id="595"/>
      <w:bookmarkEnd w:id="596"/>
      <w:bookmarkEnd w:id="597"/>
    </w:p>
    <w:p w:rsidR="00D721AE" w:rsidRPr="00F97FBC" w:rsidRDefault="00D721AE" w:rsidP="00D721AE">
      <w:pPr>
        <w:pStyle w:val="HChG"/>
        <w:rPr>
          <w:lang w:eastAsia="en-US"/>
        </w:rPr>
      </w:pPr>
      <w:r w:rsidRPr="00F97FBC">
        <w:rPr>
          <w:lang w:eastAsia="en-US"/>
        </w:rPr>
        <w:tab/>
      </w:r>
      <w:r w:rsidRPr="00F97FBC">
        <w:rPr>
          <w:lang w:eastAsia="en-US"/>
        </w:rPr>
        <w:tab/>
      </w:r>
      <w:bookmarkStart w:id="598" w:name="_Toc495070824"/>
      <w:r w:rsidRPr="00F97FBC">
        <w:rPr>
          <w:lang w:eastAsia="en-US"/>
        </w:rPr>
        <w:t xml:space="preserve">Требования в отношении функций ограничения выбросов, </w:t>
      </w:r>
      <w:r w:rsidRPr="00F97FBC">
        <w:rPr>
          <w:rFonts w:cs="Arial"/>
        </w:rPr>
        <w:t>средств ограничения выбросов NO</w:t>
      </w:r>
      <w:r w:rsidRPr="00F97FBC">
        <w:rPr>
          <w:rFonts w:cs="Arial"/>
          <w:vertAlign w:val="subscript"/>
        </w:rPr>
        <w:t>X</w:t>
      </w:r>
      <w:r w:rsidRPr="00F97FBC">
        <w:rPr>
          <w:lang w:eastAsia="en-US"/>
        </w:rPr>
        <w:t xml:space="preserve"> </w:t>
      </w:r>
      <w:bookmarkEnd w:id="598"/>
      <w:r w:rsidRPr="00F97FBC">
        <w:rPr>
          <w:lang w:eastAsia="en-US"/>
        </w:rPr>
        <w:t xml:space="preserve">и </w:t>
      </w:r>
      <w:r w:rsidRPr="00F97FBC">
        <w:t>средств ограничения выбросов взвешенных частиц</w:t>
      </w:r>
    </w:p>
    <w:p w:rsidR="00D721AE" w:rsidRPr="00F97FBC" w:rsidRDefault="00D721AE" w:rsidP="00D721AE">
      <w:pPr>
        <w:spacing w:after="120"/>
        <w:ind w:left="1134" w:right="1134"/>
        <w:jc w:val="both"/>
      </w:pPr>
      <w:r w:rsidRPr="00F97FBC">
        <w:t>1.</w:t>
      </w:r>
      <w:r w:rsidRPr="00F97FBC">
        <w:tab/>
      </w:r>
      <w:r w:rsidRPr="00F97FBC">
        <w:tab/>
        <w:t>Определения, сокращения и общие требования</w:t>
      </w:r>
    </w:p>
    <w:p w:rsidR="00D721AE" w:rsidRPr="00F97FBC" w:rsidRDefault="00D721AE" w:rsidP="00D721AE">
      <w:pPr>
        <w:spacing w:after="120"/>
        <w:ind w:left="2268" w:right="1134" w:hanging="1133"/>
        <w:jc w:val="both"/>
      </w:pPr>
      <w:r w:rsidRPr="00F97FBC">
        <w:t>1.1</w:t>
      </w:r>
      <w:r w:rsidRPr="00F97FBC">
        <w:tab/>
        <w:t>Для целей настоящего приложения применяют следующие определения и сокращения:</w:t>
      </w:r>
    </w:p>
    <w:p w:rsidR="00D721AE" w:rsidRPr="00F97FBC" w:rsidRDefault="00D721AE" w:rsidP="00D721AE">
      <w:pPr>
        <w:spacing w:after="120"/>
        <w:ind w:left="2835" w:right="1134" w:hanging="567"/>
        <w:jc w:val="both"/>
      </w:pPr>
      <w:r w:rsidRPr="00F97FBC">
        <w:t>a)</w:t>
      </w:r>
      <w:r w:rsidRPr="00F97FBC">
        <w:tab/>
        <w:t>"</w:t>
      </w:r>
      <w:r w:rsidRPr="00F97FBC">
        <w:rPr>
          <w:i/>
          <w:iCs/>
        </w:rPr>
        <w:t>диагностический код неисправности (ДКН)</w:t>
      </w:r>
      <w:r w:rsidRPr="00F97FBC">
        <w:t>" означает цифровой или буквенно-цифровой идентификатор, определяющий либо маркирующий НКNO</w:t>
      </w:r>
      <w:r w:rsidRPr="00F97FBC">
        <w:rPr>
          <w:vertAlign w:val="subscript"/>
        </w:rPr>
        <w:t>Х</w:t>
      </w:r>
      <w:r w:rsidRPr="00F97FBC">
        <w:t xml:space="preserve"> и/или НКВЧ;</w:t>
      </w:r>
    </w:p>
    <w:p w:rsidR="00D721AE" w:rsidRPr="00F97FBC" w:rsidRDefault="00D721AE" w:rsidP="00D721AE">
      <w:pPr>
        <w:spacing w:after="120"/>
        <w:ind w:left="2835" w:right="1134" w:hanging="567"/>
        <w:jc w:val="both"/>
      </w:pPr>
      <w:r w:rsidRPr="00F97FBC">
        <w:t>b)</w:t>
      </w:r>
      <w:r w:rsidRPr="00F97FBC">
        <w:tab/>
        <w:t>"</w:t>
      </w:r>
      <w:r w:rsidRPr="00F97FBC">
        <w:rPr>
          <w:i/>
          <w:iCs/>
        </w:rPr>
        <w:t>подтвержденный и активный ДКН</w:t>
      </w:r>
      <w:r w:rsidRPr="00F97FBC">
        <w:t>" означает ДКН, который вводится в память в тот момент, когда система ДКNO</w:t>
      </w:r>
      <w:r w:rsidRPr="00F97FBC">
        <w:rPr>
          <w:vertAlign w:val="subscript"/>
        </w:rPr>
        <w:t>Х</w:t>
      </w:r>
      <w:r w:rsidRPr="00F97FBC">
        <w:t xml:space="preserve"> и/или ДКВЧ фиксирует наличие неисправности;</w:t>
      </w:r>
    </w:p>
    <w:p w:rsidR="00D721AE" w:rsidRPr="00F97FBC" w:rsidRDefault="00D721AE" w:rsidP="00D721AE">
      <w:pPr>
        <w:spacing w:after="120"/>
        <w:ind w:left="2835" w:right="1134" w:hanging="567"/>
        <w:jc w:val="both"/>
      </w:pPr>
      <w:r w:rsidRPr="00F97FBC">
        <w:t>c)</w:t>
      </w:r>
      <w:r w:rsidRPr="00F97FBC">
        <w:tab/>
        <w:t>"</w:t>
      </w:r>
      <w:r w:rsidRPr="00F97FBC">
        <w:rPr>
          <w:i/>
          <w:iCs/>
        </w:rPr>
        <w:t xml:space="preserve">семейство двигателей с </w:t>
      </w:r>
      <w:r w:rsidRPr="00F97FBC">
        <w:rPr>
          <w:i/>
        </w:rPr>
        <w:t>ДКNO</w:t>
      </w:r>
      <w:r w:rsidRPr="00F97FBC">
        <w:rPr>
          <w:i/>
          <w:vertAlign w:val="subscript"/>
        </w:rPr>
        <w:t>Х</w:t>
      </w:r>
      <w:r w:rsidRPr="00F97FBC">
        <w:t>" означает объединенные изготовителем в одну группу двигатели, которые используют общие методы мониторинга/диагностики НКNO</w:t>
      </w:r>
      <w:r w:rsidRPr="00F97FBC">
        <w:rPr>
          <w:vertAlign w:val="subscript"/>
        </w:rPr>
        <w:t>Х</w:t>
      </w:r>
      <w:r w:rsidRPr="00F97FBC">
        <w:t>;</w:t>
      </w:r>
    </w:p>
    <w:p w:rsidR="00D721AE" w:rsidRPr="00F97FBC" w:rsidRDefault="00D721AE" w:rsidP="00D721AE">
      <w:pPr>
        <w:spacing w:after="120"/>
        <w:ind w:left="2835" w:right="1134" w:hanging="567"/>
        <w:jc w:val="both"/>
      </w:pPr>
      <w:r w:rsidRPr="00F97FBC">
        <w:t>d)</w:t>
      </w:r>
      <w:r w:rsidRPr="00F97FBC">
        <w:tab/>
        <w:t>"</w:t>
      </w:r>
      <w:r w:rsidRPr="00F97FBC">
        <w:rPr>
          <w:i/>
          <w:iCs/>
        </w:rPr>
        <w:t xml:space="preserve">диагностическая система контроля </w:t>
      </w:r>
      <w:r w:rsidRPr="00F97FBC">
        <w:rPr>
          <w:i/>
        </w:rPr>
        <w:t>NO</w:t>
      </w:r>
      <w:r w:rsidRPr="00F97FBC">
        <w:rPr>
          <w:i/>
          <w:vertAlign w:val="subscript"/>
        </w:rPr>
        <w:t>Х</w:t>
      </w:r>
      <w:r w:rsidRPr="00F97FBC">
        <w:rPr>
          <w:i/>
          <w:iCs/>
        </w:rPr>
        <w:t xml:space="preserve"> (</w:t>
      </w:r>
      <w:r w:rsidRPr="00F97FBC">
        <w:rPr>
          <w:i/>
        </w:rPr>
        <w:t>ДКNO</w:t>
      </w:r>
      <w:r w:rsidRPr="00F97FBC">
        <w:rPr>
          <w:i/>
          <w:vertAlign w:val="subscript"/>
        </w:rPr>
        <w:t>Х</w:t>
      </w:r>
      <w:r w:rsidRPr="00F97FBC">
        <w:rPr>
          <w:i/>
          <w:iCs/>
        </w:rPr>
        <w:t>)</w:t>
      </w:r>
      <w:r w:rsidRPr="00F97FBC">
        <w:t>" означает бортовую систему двигателя, которая способна:</w:t>
      </w:r>
    </w:p>
    <w:p w:rsidR="00D721AE" w:rsidRPr="00F97FBC" w:rsidRDefault="00D721AE" w:rsidP="00D721AE">
      <w:pPr>
        <w:spacing w:after="120"/>
        <w:ind w:left="3402" w:right="1134" w:hanging="567"/>
        <w:jc w:val="both"/>
      </w:pPr>
      <w:r w:rsidRPr="00F97FBC">
        <w:t>i)</w:t>
      </w:r>
      <w:r w:rsidRPr="00F97FBC">
        <w:tab/>
        <w:t>выявлять неисправность системы контроля NO</w:t>
      </w:r>
      <w:r w:rsidRPr="00F97FBC">
        <w:rPr>
          <w:vertAlign w:val="subscript"/>
        </w:rPr>
        <w:t>Х</w:t>
      </w:r>
      <w:r w:rsidRPr="00F97FBC">
        <w:t>,</w:t>
      </w:r>
    </w:p>
    <w:p w:rsidR="00D721AE" w:rsidRPr="00F97FBC" w:rsidRDefault="00D721AE" w:rsidP="00D721AE">
      <w:pPr>
        <w:spacing w:after="120"/>
        <w:ind w:left="3402" w:right="1134" w:hanging="567"/>
        <w:jc w:val="both"/>
      </w:pPr>
      <w:r w:rsidRPr="00F97FBC">
        <w:t>ii)</w:t>
      </w:r>
      <w:r w:rsidRPr="00F97FBC">
        <w:tab/>
        <w:t xml:space="preserve">идентифицировать вероятную причину неисправностей системы контроля </w:t>
      </w:r>
      <w:r w:rsidRPr="00F97FBC">
        <w:rPr>
          <w:lang w:val="en-US"/>
        </w:rPr>
        <w:t>NO</w:t>
      </w:r>
      <w:r w:rsidRPr="0060375F">
        <w:rPr>
          <w:vertAlign w:val="subscript"/>
        </w:rPr>
        <w:t>Х</w:t>
      </w:r>
      <w:r w:rsidRPr="00F97FBC">
        <w:t xml:space="preserve"> на основе информации, хранящейся в памяти компьютера, и/или передавать эту информацию за пределы техники;</w:t>
      </w:r>
    </w:p>
    <w:p w:rsidR="00D721AE" w:rsidRPr="00F97FBC" w:rsidRDefault="00D721AE" w:rsidP="00D721AE">
      <w:pPr>
        <w:spacing w:after="120"/>
        <w:ind w:left="2835" w:right="1134" w:hanging="567"/>
        <w:jc w:val="both"/>
      </w:pPr>
      <w:r w:rsidRPr="00F97FBC">
        <w:rPr>
          <w:szCs w:val="24"/>
        </w:rPr>
        <w:t>e)</w:t>
      </w:r>
      <w:r w:rsidRPr="00F97FBC">
        <w:rPr>
          <w:szCs w:val="24"/>
        </w:rPr>
        <w:tab/>
      </w:r>
      <w:r w:rsidRPr="00F97FBC">
        <w:t>"</w:t>
      </w:r>
      <w:r w:rsidRPr="00F97FBC">
        <w:rPr>
          <w:i/>
          <w:iCs/>
        </w:rPr>
        <w:t xml:space="preserve">неисправность системы контроля </w:t>
      </w:r>
      <w:r w:rsidRPr="00F97FBC">
        <w:rPr>
          <w:i/>
        </w:rPr>
        <w:t>NO</w:t>
      </w:r>
      <w:r w:rsidRPr="00F97FBC">
        <w:rPr>
          <w:i/>
          <w:vertAlign w:val="subscript"/>
        </w:rPr>
        <w:t>Х</w:t>
      </w:r>
      <w:r w:rsidRPr="00F97FBC">
        <w:rPr>
          <w:i/>
          <w:iCs/>
        </w:rPr>
        <w:t xml:space="preserve"> (НКNO</w:t>
      </w:r>
      <w:r w:rsidRPr="00F97FBC">
        <w:rPr>
          <w:i/>
          <w:iCs/>
          <w:vertAlign w:val="subscript"/>
        </w:rPr>
        <w:t>Х</w:t>
      </w:r>
      <w:r w:rsidRPr="00F97FBC">
        <w:rPr>
          <w:i/>
          <w:iCs/>
        </w:rPr>
        <w:t>)</w:t>
      </w:r>
      <w:r w:rsidRPr="00F97FBC">
        <w:t xml:space="preserve">" означает попытку несанкционированной модификации системы контроля </w:t>
      </w:r>
      <w:r w:rsidRPr="00F97FBC">
        <w:rPr>
          <w:lang w:val="en-US"/>
        </w:rPr>
        <w:t>NO</w:t>
      </w:r>
      <w:r w:rsidRPr="0060375F">
        <w:rPr>
          <w:vertAlign w:val="subscript"/>
        </w:rPr>
        <w:t>Х</w:t>
      </w:r>
      <w:r w:rsidRPr="00F97FBC">
        <w:t xml:space="preserve"> двигателя или неисправность в этой системе,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 или стимулирования действий;</w:t>
      </w:r>
    </w:p>
    <w:p w:rsidR="00D721AE" w:rsidRPr="00F97FBC" w:rsidRDefault="00D721AE" w:rsidP="00D721AE">
      <w:pPr>
        <w:spacing w:after="120"/>
        <w:ind w:left="2835" w:right="1134" w:hanging="567"/>
        <w:jc w:val="both"/>
      </w:pPr>
      <w:r w:rsidRPr="00F97FBC">
        <w:t>f)</w:t>
      </w:r>
      <w:r w:rsidRPr="00F97FBC">
        <w:tab/>
        <w:t>"</w:t>
      </w:r>
      <w:r w:rsidRPr="00F97FBC">
        <w:rPr>
          <w:i/>
          <w:iCs/>
        </w:rPr>
        <w:t>диагностическая система контроля взвешенных частиц (ДКВЧ)</w:t>
      </w:r>
      <w:r w:rsidRPr="00F97FBC">
        <w:t>" означает бортовую систему двигателя, которая способна:</w:t>
      </w:r>
    </w:p>
    <w:p w:rsidR="00D721AE" w:rsidRPr="00F97FBC" w:rsidRDefault="00D721AE" w:rsidP="00D721AE">
      <w:pPr>
        <w:spacing w:after="120"/>
        <w:ind w:left="3402" w:right="1134" w:hanging="567"/>
        <w:jc w:val="both"/>
      </w:pPr>
      <w:r w:rsidRPr="00F97FBC">
        <w:t>i)</w:t>
      </w:r>
      <w:r w:rsidRPr="00F97FBC">
        <w:tab/>
        <w:t>выявлять неисправность системы контроля взвешенных частиц,</w:t>
      </w:r>
    </w:p>
    <w:p w:rsidR="00D721AE" w:rsidRPr="00F97FBC" w:rsidRDefault="00D721AE" w:rsidP="00D721AE">
      <w:pPr>
        <w:spacing w:after="120"/>
        <w:ind w:left="3402" w:right="1134" w:hanging="567"/>
        <w:jc w:val="both"/>
      </w:pPr>
      <w:r w:rsidRPr="00F97FBC">
        <w:t>ii)</w:t>
      </w:r>
      <w:r w:rsidRPr="00F97FBC">
        <w:tab/>
        <w:t>идентифицировать вероятную причину неисправностей системы контроля взвешенных частиц на основе информации, хранящейся в памяти компьютера, и/или передавать эту информацию за пределы техники;</w:t>
      </w:r>
    </w:p>
    <w:p w:rsidR="00D721AE" w:rsidRPr="00F97FBC" w:rsidRDefault="00D721AE" w:rsidP="00D721AE">
      <w:pPr>
        <w:spacing w:after="120"/>
        <w:ind w:left="2835" w:right="1134" w:hanging="567"/>
        <w:jc w:val="both"/>
      </w:pPr>
      <w:r w:rsidRPr="00F97FBC">
        <w:t>g)</w:t>
      </w:r>
      <w:r w:rsidRPr="00F97FBC">
        <w:tab/>
        <w:t>"</w:t>
      </w:r>
      <w:r w:rsidRPr="00F97FBC">
        <w:rPr>
          <w:i/>
          <w:iCs/>
        </w:rPr>
        <w:t>неисправность системы контроля взвешенных частиц (НКВЧ)</w:t>
      </w:r>
      <w:r w:rsidRPr="00F97FBC">
        <w:t>" означает попытку несанкционированной модификации системы</w:t>
      </w:r>
      <w:r w:rsidRPr="00F97FBC">
        <w:rPr>
          <w:i/>
          <w:iCs/>
        </w:rPr>
        <w:t xml:space="preserve"> </w:t>
      </w:r>
      <w:r w:rsidRPr="00F97FBC">
        <w:t>последующей обработки взвешенных частиц двигателя или неисправность в системе последующей обработки взвешенных частиц,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w:t>
      </w:r>
    </w:p>
    <w:p w:rsidR="00D721AE" w:rsidRPr="00F97FBC" w:rsidRDefault="00D721AE" w:rsidP="00D721AE">
      <w:pPr>
        <w:spacing w:after="120"/>
        <w:ind w:left="2835" w:right="1134" w:hanging="567"/>
        <w:jc w:val="both"/>
      </w:pPr>
      <w:r w:rsidRPr="00F97FBC">
        <w:lastRenderedPageBreak/>
        <w:t>h)</w:t>
      </w:r>
      <w:r w:rsidRPr="00F97FBC">
        <w:tab/>
        <w:t>"</w:t>
      </w:r>
      <w:r w:rsidRPr="00F97FBC">
        <w:rPr>
          <w:i/>
          <w:iCs/>
        </w:rPr>
        <w:t>семейство двигателей с ДКВЧ</w:t>
      </w:r>
      <w:r w:rsidRPr="00F97FBC">
        <w:t>" означает объединенные изготовителем в одну группу двигатели, которые используют общие методы мониторинга/диагностики НКВЧ;</w:t>
      </w:r>
    </w:p>
    <w:p w:rsidR="00D721AE" w:rsidRPr="00F97FBC" w:rsidRDefault="00D721AE" w:rsidP="00D721AE">
      <w:pPr>
        <w:spacing w:after="120"/>
        <w:ind w:left="2835" w:right="1134" w:hanging="567"/>
        <w:jc w:val="both"/>
      </w:pPr>
      <w:r w:rsidRPr="00F97FBC">
        <w:t>i)</w:t>
      </w:r>
      <w:r w:rsidRPr="00F97FBC">
        <w:tab/>
        <w:t>"</w:t>
      </w:r>
      <w:r w:rsidRPr="00F97FBC">
        <w:rPr>
          <w:i/>
          <w:iCs/>
        </w:rPr>
        <w:t>сканирующее устройство</w:t>
      </w:r>
      <w:r w:rsidRPr="00F97FBC">
        <w:t>" означает внешнее испытательное оборудование, используемое для внебортовой связи с системой ДКNO</w:t>
      </w:r>
      <w:r w:rsidRPr="0060375F">
        <w:rPr>
          <w:vertAlign w:val="subscript"/>
        </w:rPr>
        <w:t>Х</w:t>
      </w:r>
      <w:r w:rsidRPr="00F97FBC">
        <w:t xml:space="preserve"> и/или ДКВЧ. </w:t>
      </w:r>
    </w:p>
    <w:p w:rsidR="00D721AE" w:rsidRPr="00F97FBC" w:rsidRDefault="00D721AE" w:rsidP="00D721AE">
      <w:pPr>
        <w:spacing w:after="120"/>
        <w:ind w:left="2268" w:right="1134" w:hanging="1134"/>
      </w:pPr>
      <w:r w:rsidRPr="00F97FBC">
        <w:t>1.2</w:t>
      </w:r>
      <w:r w:rsidRPr="00F97FBC">
        <w:tab/>
        <w:t>Температура окружающей среды</w:t>
      </w:r>
    </w:p>
    <w:p w:rsidR="00D721AE" w:rsidRPr="00F97FBC" w:rsidRDefault="00D721AE" w:rsidP="00D721AE">
      <w:pPr>
        <w:spacing w:after="120"/>
        <w:ind w:left="2268" w:right="1134"/>
        <w:jc w:val="both"/>
        <w:rPr>
          <w:szCs w:val="24"/>
        </w:rPr>
      </w:pPr>
      <w:r w:rsidRPr="00F97FBC">
        <w:rPr>
          <w:rFonts w:eastAsia="Calibri"/>
        </w:rPr>
        <w:t xml:space="preserve">В случаях, когда </w:t>
      </w:r>
      <w:r w:rsidRPr="00F97FBC">
        <w:t>–</w:t>
      </w:r>
      <w:r w:rsidRPr="00F97FBC">
        <w:rPr>
          <w:rFonts w:eastAsia="Calibri"/>
        </w:rPr>
        <w:t xml:space="preserve"> применительно к окружающим условиям, отличным от условий на станции, </w:t>
      </w:r>
      <w:r w:rsidRPr="00F97FBC">
        <w:t>–</w:t>
      </w:r>
      <w:r w:rsidRPr="00F97FBC">
        <w:rPr>
          <w:rFonts w:eastAsia="Calibri"/>
        </w:rPr>
        <w:t xml:space="preserve"> делается ссылка на температуру окружающей среды, применяют нижеследующие положения.</w:t>
      </w:r>
    </w:p>
    <w:p w:rsidR="00D721AE" w:rsidRPr="00F97FBC" w:rsidRDefault="00D721AE" w:rsidP="00D721AE">
      <w:pPr>
        <w:numPr>
          <w:ilvl w:val="2"/>
          <w:numId w:val="0"/>
        </w:numPr>
        <w:spacing w:after="120"/>
        <w:ind w:left="2268" w:right="1134" w:hanging="1134"/>
        <w:jc w:val="both"/>
      </w:pPr>
      <w:r w:rsidRPr="00F97FBC">
        <w:t>1.2.1</w:t>
      </w:r>
      <w:r w:rsidRPr="00F97FBC">
        <w:tab/>
      </w:r>
      <w:r w:rsidRPr="00F97FBC">
        <w:rPr>
          <w:rFonts w:eastAsia="Calibri"/>
        </w:rPr>
        <w:t>В случае двигателя, установленного на испытательном стенде, под температурой окружающей среды понимается температура воздуха, подаваемого в камеру сгорания двигателя, на участке перед любым компонентом испытуемого двигателя.</w:t>
      </w:r>
    </w:p>
    <w:p w:rsidR="00D721AE" w:rsidRPr="00F97FBC" w:rsidRDefault="00D721AE" w:rsidP="00D721AE">
      <w:pPr>
        <w:numPr>
          <w:ilvl w:val="2"/>
          <w:numId w:val="0"/>
        </w:numPr>
        <w:spacing w:after="120"/>
        <w:ind w:left="2268" w:right="1134" w:hanging="1134"/>
        <w:jc w:val="both"/>
      </w:pPr>
      <w:r w:rsidRPr="00F97FBC">
        <w:t>1.2.2</w:t>
      </w:r>
      <w:r w:rsidRPr="00F97FBC">
        <w:tab/>
      </w:r>
      <w:r w:rsidRPr="00F97FBC">
        <w:rPr>
          <w:rFonts w:eastAsia="Calibri"/>
        </w:rPr>
        <w:t>В случае двигателя, установленного на внедорожном подвижном техническом средстве, под температурой окружающей среды понимается температура воздуха непосредственно за внешним обводом единицы внедорожной подвижной техники.</w:t>
      </w:r>
    </w:p>
    <w:p w:rsidR="00D721AE" w:rsidRPr="00F97FBC" w:rsidRDefault="00D721AE" w:rsidP="00D721AE">
      <w:pPr>
        <w:spacing w:after="120"/>
        <w:ind w:left="2268" w:right="1134" w:hanging="1134"/>
        <w:jc w:val="both"/>
      </w:pPr>
      <w:r w:rsidRPr="00F97FBC">
        <w:t>2.</w:t>
      </w:r>
      <w:r w:rsidRPr="00F97FBC">
        <w:tab/>
      </w:r>
      <w:r w:rsidRPr="00F97FBC">
        <w:rPr>
          <w:rFonts w:eastAsia="Calibri"/>
        </w:rPr>
        <w:t>Технические требования в отношении функций ограничения выбросов</w:t>
      </w:r>
      <w:r w:rsidRPr="00F97FBC">
        <w:t xml:space="preserve"> </w:t>
      </w:r>
    </w:p>
    <w:p w:rsidR="00D721AE" w:rsidRPr="00F97FBC" w:rsidRDefault="00D721AE" w:rsidP="00D721AE">
      <w:pPr>
        <w:spacing w:after="120"/>
        <w:ind w:left="2268" w:right="1134" w:hanging="1134"/>
        <w:jc w:val="both"/>
      </w:pPr>
      <w:r w:rsidRPr="00F97FBC">
        <w:t xml:space="preserve">2.1 </w:t>
      </w:r>
      <w:r w:rsidRPr="00F97FBC">
        <w:tab/>
      </w:r>
      <w:r w:rsidRPr="00F97FBC">
        <w:rPr>
          <w:lang w:eastAsia="de-DE"/>
        </w:rPr>
        <w:t xml:space="preserve">Положения </w:t>
      </w:r>
      <w:r w:rsidRPr="00F97FBC">
        <w:t xml:space="preserve">настоящего </w:t>
      </w:r>
      <w:r w:rsidRPr="00F97FBC">
        <w:rPr>
          <w:lang w:eastAsia="de-DE"/>
        </w:rPr>
        <w:t>пункта 2</w:t>
      </w:r>
      <w:r w:rsidRPr="00F97FBC">
        <w:t xml:space="preserve"> </w:t>
      </w:r>
      <w:r w:rsidRPr="00F97FBC">
        <w:rPr>
          <w:lang w:eastAsia="de-DE"/>
        </w:rPr>
        <w:t xml:space="preserve">применяются к </w:t>
      </w:r>
      <w:r w:rsidRPr="00F97FBC">
        <w:t>двигателям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w:t>
      </w:r>
    </w:p>
    <w:p w:rsidR="00D721AE" w:rsidRPr="00F97FBC" w:rsidRDefault="00D721AE" w:rsidP="00D721AE">
      <w:pPr>
        <w:spacing w:after="120"/>
        <w:ind w:left="2268" w:right="1134" w:hanging="1134"/>
        <w:jc w:val="both"/>
      </w:pPr>
      <w:r w:rsidRPr="00F97FBC">
        <w:t>2.2</w:t>
      </w:r>
      <w:r w:rsidRPr="00F97FBC">
        <w:tab/>
        <w:t>Требования в отношении базовой функции ограничения выбросов</w:t>
      </w:r>
    </w:p>
    <w:p w:rsidR="00D721AE" w:rsidRPr="00F97FBC" w:rsidRDefault="00D721AE" w:rsidP="00D721AE">
      <w:pPr>
        <w:spacing w:after="120"/>
        <w:ind w:left="2268" w:right="1134" w:hanging="1134"/>
        <w:jc w:val="both"/>
        <w:rPr>
          <w:szCs w:val="24"/>
        </w:rPr>
      </w:pPr>
      <w:r w:rsidRPr="00F97FBC">
        <w:rPr>
          <w:szCs w:val="24"/>
        </w:rPr>
        <w:t>2.2.1</w:t>
      </w:r>
      <w:r w:rsidRPr="00F97FBC">
        <w:rPr>
          <w:szCs w:val="24"/>
        </w:rPr>
        <w:tab/>
      </w:r>
      <w:r w:rsidRPr="00F97FBC">
        <w:t>Конструкционное решение базовой функции ограничения выбросов должно быть таким, чтобы в условиях нормальной эксплуатации двигатель отвечал положениям настоящих Правил. Нормальная эксплуатация не ограничивается контрольными условиями функционирования, указанными в пункте 2.4.</w:t>
      </w:r>
    </w:p>
    <w:p w:rsidR="00D721AE" w:rsidRPr="00F97FBC" w:rsidRDefault="00D721AE" w:rsidP="00D721AE">
      <w:pPr>
        <w:spacing w:after="120"/>
        <w:ind w:left="2268" w:right="1134" w:hanging="1134"/>
        <w:jc w:val="both"/>
        <w:rPr>
          <w:szCs w:val="24"/>
        </w:rPr>
      </w:pPr>
      <w:r w:rsidRPr="00F97FBC">
        <w:rPr>
          <w:szCs w:val="24"/>
        </w:rPr>
        <w:t>2.2.2</w:t>
      </w:r>
      <w:r w:rsidRPr="00F97FBC">
        <w:rPr>
          <w:szCs w:val="24"/>
        </w:rPr>
        <w:tab/>
      </w:r>
      <w:r w:rsidRPr="00F97FBC">
        <w:rPr>
          <w:rFonts w:eastAsia="Calibri"/>
          <w:szCs w:val="24"/>
        </w:rPr>
        <w:t>Б</w:t>
      </w:r>
      <w:r w:rsidRPr="00F97FBC">
        <w:t>азовые функции ограничения выбросов, задаваемые, в частности, картами характеристик или алгоритмами, призваны регулировать:</w:t>
      </w:r>
    </w:p>
    <w:p w:rsidR="00D721AE" w:rsidRPr="00F97FBC" w:rsidRDefault="00D721AE" w:rsidP="00D721AE">
      <w:pPr>
        <w:spacing w:after="120"/>
        <w:ind w:left="2835" w:right="1134" w:hanging="567"/>
        <w:jc w:val="both"/>
      </w:pPr>
      <w:r w:rsidRPr="00F97FBC">
        <w:t>a)</w:t>
      </w:r>
      <w:r w:rsidRPr="00F97FBC">
        <w:tab/>
      </w:r>
      <w:r w:rsidRPr="00F97FBC">
        <w:rPr>
          <w:rFonts w:eastAsia="Calibri"/>
        </w:rPr>
        <w:t>установку момента впрыска топлива или опережение зажигания (синхронизация двигателя);</w:t>
      </w:r>
    </w:p>
    <w:p w:rsidR="00D721AE" w:rsidRPr="00F97FBC" w:rsidRDefault="00D721AE" w:rsidP="00D721AE">
      <w:pPr>
        <w:spacing w:after="120"/>
        <w:ind w:left="2835" w:right="1134" w:hanging="567"/>
        <w:jc w:val="both"/>
      </w:pPr>
      <w:r w:rsidRPr="00F97FBC">
        <w:t>b)</w:t>
      </w:r>
      <w:r w:rsidRPr="00F97FBC">
        <w:tab/>
        <w:t>рециркуляцию отработавших газов (РОГ)</w:t>
      </w:r>
      <w:r>
        <w:t>;</w:t>
      </w:r>
    </w:p>
    <w:p w:rsidR="00D721AE" w:rsidRPr="00F97FBC" w:rsidRDefault="00D721AE" w:rsidP="00D721AE">
      <w:pPr>
        <w:spacing w:after="120"/>
        <w:ind w:left="2835" w:right="1134" w:hanging="567"/>
        <w:jc w:val="both"/>
      </w:pPr>
      <w:r w:rsidRPr="00F97FBC">
        <w:t>c)</w:t>
      </w:r>
      <w:r w:rsidRPr="00F97FBC">
        <w:tab/>
        <w:t>дозирование подачи реагента в каталитический нейтрализатор системы СКВ.</w:t>
      </w:r>
    </w:p>
    <w:p w:rsidR="00D721AE" w:rsidRPr="00F97FBC" w:rsidRDefault="00D721AE" w:rsidP="00D721AE">
      <w:pPr>
        <w:spacing w:after="120"/>
        <w:ind w:left="2268" w:right="1134" w:hanging="1134"/>
        <w:jc w:val="both"/>
        <w:rPr>
          <w:szCs w:val="24"/>
        </w:rPr>
      </w:pPr>
      <w:r w:rsidRPr="00F97FBC">
        <w:rPr>
          <w:szCs w:val="24"/>
        </w:rPr>
        <w:t>2.2.3</w:t>
      </w:r>
      <w:r w:rsidRPr="00F97FBC">
        <w:rPr>
          <w:szCs w:val="24"/>
        </w:rPr>
        <w:tab/>
      </w:r>
      <w:r w:rsidRPr="00F97FBC">
        <w:rPr>
          <w:rFonts w:eastAsia="Calibri"/>
        </w:rPr>
        <w:t>Запрещается и</w:t>
      </w:r>
      <w:r w:rsidRPr="00F97FBC">
        <w:t>спользование любой базовой функции ограничения выбросов, задействование которой может стать причиной того, что при стандартном испытании на официальное утверждение и при других условиях эксплуатации режим работы двигателя будет различаться; как следствие, это приведет к снижению уровня ограничения выбросов при функционировании в условиях, по существу не предусмотренных процедурой испытания для целей официального утверждения.</w:t>
      </w:r>
    </w:p>
    <w:p w:rsidR="00D721AE" w:rsidRPr="00F97FBC" w:rsidRDefault="00D721AE" w:rsidP="00D721AE">
      <w:pPr>
        <w:spacing w:after="120"/>
        <w:ind w:left="2268" w:right="1134" w:hanging="1134"/>
        <w:jc w:val="both"/>
        <w:rPr>
          <w:szCs w:val="24"/>
        </w:rPr>
      </w:pPr>
      <w:r w:rsidRPr="00F97FBC">
        <w:rPr>
          <w:szCs w:val="24"/>
        </w:rPr>
        <w:t>2.2.3.1</w:t>
      </w:r>
      <w:r w:rsidRPr="00F97FBC">
        <w:rPr>
          <w:szCs w:val="24"/>
        </w:rPr>
        <w:tab/>
      </w:r>
      <w:r w:rsidRPr="00F97FBC">
        <w:t xml:space="preserve">Независимо от положений пункта </w:t>
      </w:r>
      <w:r w:rsidRPr="00F97FBC">
        <w:rPr>
          <w:rFonts w:eastAsia="Calibri"/>
          <w:szCs w:val="24"/>
        </w:rPr>
        <w:t xml:space="preserve">2.2.3 </w:t>
      </w:r>
      <w:r w:rsidRPr="00F97FBC">
        <w:t xml:space="preserve">настоящего приложения, в случае (под)категорий двигателей, не подвергаемых в ходе официального утверждения типа испытанию по внедорожному переходному циклу, допускается задействование соответствующей базовой функции ограничения выбросов, при которой режим работы в переходных </w:t>
      </w:r>
      <w:r w:rsidRPr="00F97FBC">
        <w:lastRenderedPageBreak/>
        <w:t>условиях может отличаться. В этом случае переходный режим работы указывают в общем описании базовой функции ограничения выбросов, требуемом по пункту 1.4 приложения 1, а также в конфиденциальных сведениях о функции ограничения выбросов, указанных в добавлении A.2 к приложению 1.</w:t>
      </w:r>
    </w:p>
    <w:p w:rsidR="00D721AE" w:rsidRPr="00F97FBC" w:rsidRDefault="00D721AE" w:rsidP="00D721AE">
      <w:pPr>
        <w:spacing w:after="120"/>
        <w:ind w:left="2268" w:right="1134" w:hanging="1134"/>
        <w:jc w:val="both"/>
        <w:rPr>
          <w:szCs w:val="24"/>
        </w:rPr>
      </w:pPr>
      <w:r w:rsidRPr="00F97FBC">
        <w:rPr>
          <w:szCs w:val="24"/>
        </w:rPr>
        <w:t>2.2.4</w:t>
      </w:r>
      <w:r w:rsidRPr="00F97FBC">
        <w:rPr>
          <w:szCs w:val="24"/>
        </w:rPr>
        <w:tab/>
      </w:r>
      <w:r w:rsidRPr="00F97FBC">
        <w:rPr>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F97FBC">
        <w:t xml:space="preserve">базовая функция </w:t>
      </w:r>
      <w:r w:rsidRPr="00F97FBC">
        <w:rPr>
          <w:shd w:val="clear" w:color="auto" w:fill="FFFFFF"/>
        </w:rPr>
        <w:t>ограничения выбросов соответствует положениям настоящего раздела. Соответствующее подтверждение включает оценку документации, указанной в пункте 2.6 настоящего приложения.</w:t>
      </w:r>
    </w:p>
    <w:p w:rsidR="00D721AE" w:rsidRPr="00F97FBC" w:rsidRDefault="00D721AE" w:rsidP="00D721AE">
      <w:pPr>
        <w:spacing w:after="120"/>
        <w:ind w:left="2268" w:right="1134" w:hanging="1134"/>
        <w:jc w:val="both"/>
      </w:pPr>
      <w:r w:rsidRPr="00F97FBC">
        <w:t>2.3</w:t>
      </w:r>
      <w:r w:rsidRPr="00F97FBC">
        <w:tab/>
        <w:t>Требования в отношении вспомогательной функции ограничения выбросов</w:t>
      </w:r>
    </w:p>
    <w:p w:rsidR="00D721AE" w:rsidRPr="00F97FBC" w:rsidRDefault="00D721AE" w:rsidP="00D721AE">
      <w:pPr>
        <w:spacing w:after="120"/>
        <w:ind w:left="2268" w:right="1134" w:hanging="1134"/>
        <w:jc w:val="both"/>
      </w:pPr>
      <w:r w:rsidRPr="00F97FBC">
        <w:t>2.3.1</w:t>
      </w:r>
      <w:r w:rsidRPr="00F97FBC">
        <w:tab/>
      </w:r>
      <w:r w:rsidRPr="00F97FBC">
        <w:rPr>
          <w:rFonts w:eastAsia="Calibri"/>
        </w:rPr>
        <w:t>Активация двигателем или внедорожным подвижным механизмом любой вспомогательной функции ограничения выбросов допускается при условии, что она:</w:t>
      </w:r>
    </w:p>
    <w:p w:rsidR="00D721AE" w:rsidRPr="00F97FBC" w:rsidRDefault="00D721AE" w:rsidP="00D721AE">
      <w:pPr>
        <w:tabs>
          <w:tab w:val="num" w:pos="850"/>
        </w:tabs>
        <w:spacing w:after="120"/>
        <w:ind w:left="2268" w:right="1134" w:hanging="1134"/>
        <w:jc w:val="both"/>
      </w:pPr>
      <w:r w:rsidRPr="00F97FBC">
        <w:t>2.3.1.1</w:t>
      </w:r>
      <w:r w:rsidRPr="00F97FBC">
        <w:tab/>
        <w:t>не приводит к необратимому снижению эффективности системы ограничения выбросов;</w:t>
      </w:r>
    </w:p>
    <w:p w:rsidR="00D721AE" w:rsidRPr="00F97FBC" w:rsidRDefault="00D721AE" w:rsidP="00D721AE">
      <w:pPr>
        <w:spacing w:after="120"/>
        <w:ind w:left="2268" w:right="1134" w:hanging="1134"/>
        <w:jc w:val="both"/>
      </w:pPr>
      <w:r w:rsidRPr="00F97FBC">
        <w:t>2.3.1.2</w:t>
      </w:r>
      <w:r w:rsidRPr="00F97FBC">
        <w:tab/>
      </w:r>
      <w:r w:rsidRPr="00F97FBC">
        <w:tab/>
        <w:t xml:space="preserve">действует только вне рамок контрольных условий функционирования, указанных в пунктах </w:t>
      </w:r>
      <w:r w:rsidRPr="00F97FBC">
        <w:rPr>
          <w:rFonts w:eastAsia="Calibri"/>
        </w:rPr>
        <w:t>2.4.1, 2.4.2 или 2.4.3</w:t>
      </w:r>
      <w:r w:rsidRPr="00F97FBC">
        <w:rPr>
          <w:rFonts w:eastAsia="Calibri"/>
          <w:szCs w:val="24"/>
        </w:rPr>
        <w:t xml:space="preserve"> </w:t>
      </w:r>
      <w:r w:rsidRPr="00F97FBC">
        <w:t xml:space="preserve">настоящего приложения, для целей, определенных в пункте </w:t>
      </w:r>
      <w:r w:rsidRPr="00F97FBC">
        <w:rPr>
          <w:rFonts w:eastAsia="Calibri"/>
        </w:rPr>
        <w:t xml:space="preserve">2.3.5 </w:t>
      </w:r>
      <w:r w:rsidRPr="00F97FBC">
        <w:t>настоящего приложения, причем не дольше чем на время, необходимое для таких целей, за исключением случаев, допускаемых пунктами 2.3.1.3, 2.3.2 и 2.</w:t>
      </w:r>
      <w:r w:rsidRPr="00F97FBC">
        <w:rPr>
          <w:rFonts w:eastAsia="Calibri"/>
        </w:rPr>
        <w:t xml:space="preserve">3.4 </w:t>
      </w:r>
      <w:r w:rsidRPr="00F97FBC">
        <w:t>настоящего приложения;</w:t>
      </w:r>
    </w:p>
    <w:p w:rsidR="00D721AE" w:rsidRPr="00F97FBC" w:rsidRDefault="00D721AE" w:rsidP="00D721AE">
      <w:pPr>
        <w:spacing w:after="120"/>
        <w:ind w:left="2268" w:right="1134" w:hanging="1134"/>
        <w:jc w:val="both"/>
      </w:pPr>
      <w:r w:rsidRPr="00F97FBC">
        <w:t>2.3.1.3</w:t>
      </w:r>
      <w:r w:rsidRPr="00F97FBC">
        <w:tab/>
        <w:t xml:space="preserve">приводится в действие исключительно в контрольных условиях функционирования, указанных соответственно в пунктах </w:t>
      </w:r>
      <w:r w:rsidRPr="00F97FBC">
        <w:rPr>
          <w:rFonts w:eastAsia="Calibri"/>
        </w:rPr>
        <w:t>2.4.1, 2.4.2 или 2.4.3</w:t>
      </w:r>
      <w:r w:rsidRPr="00F97FBC">
        <w:rPr>
          <w:rFonts w:eastAsia="Calibri"/>
          <w:szCs w:val="24"/>
        </w:rPr>
        <w:t xml:space="preserve"> </w:t>
      </w:r>
      <w:r w:rsidRPr="00F97FBC">
        <w:t>настоящего приложения, и когда доказано, что это необходимо для целей, определенных в пункте 2.3.5 настоящего приложения, причем не дольше чем на время, необходимое для таких целей, и была одобрена органом по официальному утверждению типа;</w:t>
      </w:r>
    </w:p>
    <w:p w:rsidR="00D721AE" w:rsidRPr="00F97FBC" w:rsidRDefault="00D721AE" w:rsidP="00D721AE">
      <w:pPr>
        <w:spacing w:after="120"/>
        <w:ind w:left="2268" w:right="1134" w:hanging="1134"/>
        <w:jc w:val="both"/>
      </w:pPr>
      <w:r w:rsidRPr="00F97FBC">
        <w:t>2.3.1.4</w:t>
      </w:r>
      <w:r w:rsidRPr="00F97FBC">
        <w:tab/>
      </w:r>
      <w:r w:rsidRPr="00F97FBC">
        <w:rPr>
          <w:rFonts w:eastAsia="Calibri"/>
        </w:rPr>
        <w:t xml:space="preserve">обеспечивает уровень эффективности системы ограничения выбросов, максимально приближенный к тому, который обеспечивается базовой </w:t>
      </w:r>
      <w:r w:rsidRPr="00F97FBC">
        <w:t>функцией ограничения выбросов.</w:t>
      </w:r>
    </w:p>
    <w:p w:rsidR="00D721AE" w:rsidRPr="00F97FBC" w:rsidRDefault="00D721AE" w:rsidP="00D721AE">
      <w:pPr>
        <w:spacing w:after="120"/>
        <w:ind w:left="2268" w:right="1134" w:hanging="1134"/>
        <w:jc w:val="both"/>
      </w:pPr>
      <w:r w:rsidRPr="00F97FBC">
        <w:t>2.3.2</w:t>
      </w:r>
      <w:r w:rsidRPr="00F97FBC">
        <w:tab/>
      </w:r>
      <w:r w:rsidRPr="00F97FBC">
        <w:rPr>
          <w:rFonts w:eastAsia="Calibri"/>
        </w:rPr>
        <w:t xml:space="preserve">Если вспомогательная функция ограничения выбросов задействуется в ходе испытания на официальное утверждение типа, то </w:t>
      </w:r>
      <w:r w:rsidRPr="00F97FBC">
        <w:t xml:space="preserve">приведение ее в действие не ограничивается выходом за рамки контрольных условий функционирования, указанных в </w:t>
      </w:r>
      <w:r w:rsidRPr="00F97FBC">
        <w:rPr>
          <w:rFonts w:eastAsia="Calibri"/>
        </w:rPr>
        <w:t xml:space="preserve">пункте 2.4 настоящего приложения, а цель активации </w:t>
      </w:r>
      <w:r w:rsidRPr="00F97FBC">
        <w:t>не ограничивается критериями, предусмотренными пунктом 2.3.5 настоящего приложения.</w:t>
      </w:r>
    </w:p>
    <w:p w:rsidR="00D721AE" w:rsidRPr="00F97FBC" w:rsidRDefault="00D721AE" w:rsidP="00D721AE">
      <w:pPr>
        <w:spacing w:after="120"/>
        <w:ind w:left="2268" w:right="1134" w:hanging="1134"/>
        <w:jc w:val="both"/>
      </w:pPr>
      <w:r w:rsidRPr="00F97FBC">
        <w:t>2.3.3</w:t>
      </w:r>
      <w:r w:rsidRPr="00F97FBC">
        <w:tab/>
      </w:r>
      <w:r w:rsidRPr="00F97FBC">
        <w:tab/>
      </w:r>
      <w:r w:rsidRPr="00F97FBC">
        <w:rPr>
          <w:rFonts w:eastAsia="Calibri"/>
        </w:rPr>
        <w:t xml:space="preserve">Если вспомогательная функция ограничения выбросов не задействуется в ходе испытания на официальное утверждение типа, то должно быть продемонстрировано, что данная функция </w:t>
      </w:r>
      <w:r w:rsidRPr="00F97FBC">
        <w:t xml:space="preserve">приводится в действие не дольше чем на время, необходимое для </w:t>
      </w:r>
      <w:r w:rsidRPr="00F97FBC">
        <w:rPr>
          <w:rFonts w:eastAsia="Calibri"/>
        </w:rPr>
        <w:t xml:space="preserve">целей, указанных в пункте 2.3.5 </w:t>
      </w:r>
      <w:r w:rsidRPr="00F97FBC">
        <w:t>настоящего приложения.</w:t>
      </w:r>
    </w:p>
    <w:p w:rsidR="00D721AE" w:rsidRPr="00F97FBC" w:rsidRDefault="00D721AE" w:rsidP="00D721AE">
      <w:pPr>
        <w:spacing w:after="120"/>
        <w:ind w:left="2268" w:right="1134" w:hanging="1134"/>
        <w:jc w:val="both"/>
      </w:pPr>
      <w:r w:rsidRPr="00F97FBC">
        <w:t>2.3.4</w:t>
      </w:r>
      <w:r w:rsidRPr="00F97FBC">
        <w:tab/>
        <w:t>Эксплуатация при низкой температуре</w:t>
      </w:r>
    </w:p>
    <w:p w:rsidR="00D721AE" w:rsidRPr="00F97FBC" w:rsidRDefault="00D721AE" w:rsidP="00D721AE">
      <w:pPr>
        <w:spacing w:after="120"/>
        <w:ind w:left="2268" w:right="1134"/>
        <w:jc w:val="both"/>
      </w:pPr>
      <w:r w:rsidRPr="00F97FBC">
        <w:t>В случае двигателя, оснащенного системой рециркуляции отработавших газов (РОГ), вспомогательная функция ограничения выбросов может задействоваться вне зависимости от контрольных условий функционирования по пункту 2.4 настоящего приложения, если температура окружающей среды ниже 275 К (2 ºC) и соблюдается один из следующих двух критериев:</w:t>
      </w:r>
    </w:p>
    <w:p w:rsidR="00D721AE" w:rsidRPr="00F97FBC" w:rsidRDefault="00D721AE" w:rsidP="00D721AE">
      <w:pPr>
        <w:spacing w:after="120"/>
        <w:ind w:left="2835" w:right="1134" w:hanging="567"/>
        <w:jc w:val="both"/>
      </w:pPr>
      <w:r w:rsidRPr="00F97FBC">
        <w:lastRenderedPageBreak/>
        <w:t>a)</w:t>
      </w:r>
      <w:r w:rsidRPr="00F97FBC">
        <w:tab/>
        <w:t xml:space="preserve">температура во впускном коллекторе не превышает температуру, определяемую по следующему уравнению: </w:t>
      </w:r>
      <w:r w:rsidRPr="00F97FBC">
        <w:br/>
        <w:t>IMT</w:t>
      </w:r>
      <w:r w:rsidRPr="00F97FBC">
        <w:rPr>
          <w:vertAlign w:val="subscript"/>
        </w:rPr>
        <w:t>c</w:t>
      </w:r>
      <w:r w:rsidRPr="00F97FBC">
        <w:t xml:space="preserve"> = P</w:t>
      </w:r>
      <w:r w:rsidRPr="00F97FBC">
        <w:rPr>
          <w:vertAlign w:val="subscript"/>
        </w:rPr>
        <w:t>IM</w:t>
      </w:r>
      <w:r w:rsidRPr="00F97FBC">
        <w:t>/15,75 + 304,4, где IMT</w:t>
      </w:r>
      <w:r w:rsidRPr="00F97FBC">
        <w:rPr>
          <w:vertAlign w:val="subscript"/>
        </w:rPr>
        <w:t>c</w:t>
      </w:r>
      <w:r w:rsidRPr="00F97FBC">
        <w:t xml:space="preserve"> – расчетная температура во впускном коллекторе в K, а P</w:t>
      </w:r>
      <w:r w:rsidRPr="00F97FBC">
        <w:rPr>
          <w:vertAlign w:val="subscript"/>
        </w:rPr>
        <w:t>IM</w:t>
      </w:r>
      <w:r w:rsidRPr="00F97FBC">
        <w:t xml:space="preserve"> – абсолютное давление во впускном коллекторе в кПа;</w:t>
      </w:r>
    </w:p>
    <w:p w:rsidR="00D721AE" w:rsidRPr="00F97FBC" w:rsidRDefault="00D721AE" w:rsidP="00D721AE">
      <w:pPr>
        <w:spacing w:after="120"/>
        <w:ind w:left="2835" w:right="1134" w:hanging="567"/>
        <w:jc w:val="both"/>
      </w:pPr>
      <w:r w:rsidRPr="00F97FBC">
        <w:t>b)</w:t>
      </w:r>
      <w:r w:rsidRPr="00F97FBC">
        <w:tab/>
        <w:t xml:space="preserve">температура охлаждающей субстанции двигателя не превышает температуру, определяемую по следующему уравнению: </w:t>
      </w:r>
      <w:r w:rsidRPr="00F97FBC">
        <w:br/>
        <w:t>ECT</w:t>
      </w:r>
      <w:r w:rsidRPr="00F97FBC">
        <w:rPr>
          <w:vertAlign w:val="subscript"/>
        </w:rPr>
        <w:t>c</w:t>
      </w:r>
      <w:r w:rsidRPr="00F97FBC">
        <w:t xml:space="preserve"> = P</w:t>
      </w:r>
      <w:r w:rsidRPr="00F97FBC">
        <w:rPr>
          <w:vertAlign w:val="subscript"/>
        </w:rPr>
        <w:t>IM</w:t>
      </w:r>
      <w:r w:rsidRPr="00F97FBC">
        <w:t>/14,004 + 325,8, где ECT</w:t>
      </w:r>
      <w:r w:rsidRPr="00F97FBC">
        <w:rPr>
          <w:vertAlign w:val="subscript"/>
        </w:rPr>
        <w:t>c</w:t>
      </w:r>
      <w:r w:rsidRPr="00F97FBC">
        <w:t xml:space="preserve"> – расчетная температура охлаждающей субстанции двигателя в K, а P</w:t>
      </w:r>
      <w:r w:rsidRPr="00F97FBC">
        <w:rPr>
          <w:vertAlign w:val="subscript"/>
        </w:rPr>
        <w:t>IM</w:t>
      </w:r>
      <w:r w:rsidRPr="00F97FBC">
        <w:t xml:space="preserve"> – абсолютное давление во впускном коллекторе в кПа.</w:t>
      </w:r>
    </w:p>
    <w:p w:rsidR="00D721AE" w:rsidRPr="00F97FBC" w:rsidRDefault="00D721AE" w:rsidP="00D721AE">
      <w:pPr>
        <w:tabs>
          <w:tab w:val="num" w:pos="850"/>
        </w:tabs>
        <w:spacing w:after="120"/>
        <w:ind w:left="2268" w:right="1134" w:hanging="1134"/>
        <w:jc w:val="both"/>
      </w:pPr>
      <w:r w:rsidRPr="00F97FBC">
        <w:t>2.3.5</w:t>
      </w:r>
      <w:r w:rsidRPr="00F97FBC">
        <w:tab/>
        <w:t>Кроме случаев, предусмотренных пунктом 2.3.2</w:t>
      </w:r>
      <w:r>
        <w:t xml:space="preserve"> настоящего приложения</w:t>
      </w:r>
      <w:r w:rsidRPr="00F97FBC">
        <w:t>, вспомогательная функция ограничения выбросов может приводиться в действие исключительно для следующих целей:</w:t>
      </w:r>
    </w:p>
    <w:p w:rsidR="00D721AE" w:rsidRPr="00F97FBC" w:rsidRDefault="00D721AE" w:rsidP="00D721AE">
      <w:pPr>
        <w:spacing w:after="120"/>
        <w:ind w:left="2835" w:right="1134" w:hanging="567"/>
        <w:jc w:val="both"/>
      </w:pPr>
      <w:r w:rsidRPr="00F97FBC">
        <w:t>a)</w:t>
      </w:r>
      <w:r w:rsidRPr="00F97FBC">
        <w:tab/>
        <w:t>сигналами бортовых устройств – для защиты двигателя (включая защиту устройства подачи воздуха в двигатель) и/или внедорожной подвижной техники, на которой устанавливается двигатель, от повреждения; </w:t>
      </w:r>
    </w:p>
    <w:p w:rsidR="00D721AE" w:rsidRPr="00F97FBC" w:rsidRDefault="00D721AE" w:rsidP="00D721AE">
      <w:pPr>
        <w:spacing w:after="120"/>
        <w:ind w:left="2835" w:right="1134" w:hanging="567"/>
        <w:jc w:val="both"/>
      </w:pPr>
      <w:r w:rsidRPr="00F97FBC">
        <w:t>b)</w:t>
      </w:r>
      <w:r w:rsidRPr="00F97FBC">
        <w:tab/>
        <w:t>для обеспечения эксплуатационной безопасности;</w:t>
      </w:r>
    </w:p>
    <w:p w:rsidR="00D721AE" w:rsidRPr="00F97FBC" w:rsidRDefault="00D721AE" w:rsidP="00D721AE">
      <w:pPr>
        <w:spacing w:after="120"/>
        <w:ind w:left="2835" w:right="1134" w:hanging="567"/>
        <w:jc w:val="both"/>
      </w:pPr>
      <w:r w:rsidRPr="00F97FBC">
        <w:t>c)</w:t>
      </w:r>
      <w:r w:rsidRPr="00F97FBC">
        <w:tab/>
        <w:t>для предотвращения чрезмерных выбросов на этапах запуска в холодном состоянии или прогревания, а также при заглушении двигателя;</w:t>
      </w:r>
    </w:p>
    <w:p w:rsidR="00D721AE" w:rsidRPr="00F97FBC" w:rsidRDefault="00D721AE" w:rsidP="00D721AE">
      <w:pPr>
        <w:spacing w:after="120"/>
        <w:ind w:left="2835" w:right="1134" w:hanging="567"/>
        <w:jc w:val="both"/>
      </w:pPr>
      <w:r w:rsidRPr="00F97FBC">
        <w:t>d)</w:t>
      </w:r>
      <w:r w:rsidRPr="00F97FBC">
        <w:tab/>
        <w:t xml:space="preserve">при необходимости отказаться от функции контроля за одним регулируемым </w:t>
      </w:r>
      <w:r w:rsidRPr="00F97FBC">
        <w:rPr>
          <w:rFonts w:eastAsia="Calibri"/>
        </w:rPr>
        <w:t>загрязнителем</w:t>
      </w:r>
      <w:r w:rsidRPr="00F97FBC">
        <w:t xml:space="preserve"> при конкретных окружающих или эксплуатационных условиях в порядке сохранения контроля за всеми другими регулируемыми загрязняющими веществами без превышения предельных значений выбросов, установленных для соответствующего двигателя. Основная цель в данной связи состоит в компенсации естественных явлений для обеспечения приемлемого контроля за составом выбросов.</w:t>
      </w:r>
    </w:p>
    <w:p w:rsidR="00D721AE" w:rsidRPr="00F97FBC" w:rsidRDefault="00D721AE" w:rsidP="00D721AE">
      <w:pPr>
        <w:tabs>
          <w:tab w:val="num" w:pos="850"/>
        </w:tabs>
        <w:spacing w:after="120"/>
        <w:ind w:left="2268" w:right="1134" w:hanging="1134"/>
        <w:jc w:val="both"/>
      </w:pPr>
      <w:r w:rsidRPr="00F97FBC">
        <w:t>2.3.6</w:t>
      </w:r>
      <w:r w:rsidRPr="00F97FBC">
        <w:tab/>
      </w:r>
      <w:r w:rsidRPr="00F97FBC">
        <w:rPr>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F97FBC">
        <w:t xml:space="preserve">любая вспомогательная функция </w:t>
      </w:r>
      <w:r w:rsidRPr="00F97FBC">
        <w:rPr>
          <w:shd w:val="clear" w:color="auto" w:fill="FFFFFF"/>
        </w:rPr>
        <w:t xml:space="preserve">ограничения выбросов соответствует положениям настоящего </w:t>
      </w:r>
      <w:r w:rsidRPr="00F97FBC">
        <w:t>пункта</w:t>
      </w:r>
      <w:r w:rsidRPr="00F97FBC">
        <w:rPr>
          <w:shd w:val="clear" w:color="auto" w:fill="FFFFFF"/>
        </w:rPr>
        <w:t>. Соответствующее подтверждение включает оценку документации, указанной в пункте 2.6 настоящего приложения</w:t>
      </w:r>
      <w:r w:rsidRPr="00F97FBC">
        <w:t>.</w:t>
      </w:r>
    </w:p>
    <w:p w:rsidR="00D721AE" w:rsidRPr="00F97FBC" w:rsidRDefault="00D721AE" w:rsidP="00D721AE">
      <w:pPr>
        <w:spacing w:after="120"/>
        <w:ind w:left="2268" w:right="1134" w:hanging="1134"/>
        <w:jc w:val="both"/>
      </w:pPr>
      <w:r w:rsidRPr="00F97FBC">
        <w:t>2.3.7</w:t>
      </w:r>
      <w:r w:rsidRPr="00F97FBC">
        <w:tab/>
        <w:t>Любое использование вспомогательной функции ограничения выбросов, не соответс</w:t>
      </w:r>
      <w:r>
        <w:t>твующее</w:t>
      </w:r>
      <w:r w:rsidRPr="00F97FBC">
        <w:t xml:space="preserve"> положениям пунктов </w:t>
      </w:r>
      <w:r w:rsidRPr="00F97FBC">
        <w:rPr>
          <w:rFonts w:eastAsia="Calibri"/>
        </w:rPr>
        <w:t>2.3.1</w:t>
      </w:r>
      <w:r w:rsidRPr="00F97FBC">
        <w:rPr>
          <w:rFonts w:eastAsia="MS Mincho"/>
          <w:lang w:eastAsia="ru-RU"/>
        </w:rPr>
        <w:t>−</w:t>
      </w:r>
      <w:r w:rsidRPr="00F97FBC">
        <w:rPr>
          <w:rFonts w:eastAsia="Calibri"/>
        </w:rPr>
        <w:t xml:space="preserve">2.3.5 </w:t>
      </w:r>
      <w:r w:rsidRPr="00F97FBC">
        <w:t>настоящего приложения, запрещается.</w:t>
      </w:r>
    </w:p>
    <w:p w:rsidR="00D721AE" w:rsidRPr="00F97FBC" w:rsidRDefault="00D721AE" w:rsidP="00D721AE">
      <w:pPr>
        <w:spacing w:after="120"/>
        <w:ind w:left="1134" w:right="1134"/>
        <w:jc w:val="both"/>
      </w:pPr>
      <w:r w:rsidRPr="00F97FBC">
        <w:t>2.4</w:t>
      </w:r>
      <w:r w:rsidRPr="00F97FBC">
        <w:tab/>
      </w:r>
      <w:r w:rsidRPr="00F97FBC">
        <w:tab/>
        <w:t>Контрольные условия функционирования</w:t>
      </w:r>
    </w:p>
    <w:p w:rsidR="00D721AE" w:rsidRPr="00F97FBC" w:rsidRDefault="00D721AE" w:rsidP="00D721AE">
      <w:pPr>
        <w:spacing w:after="120"/>
        <w:ind w:left="2268" w:right="1134"/>
        <w:jc w:val="both"/>
      </w:pPr>
      <w:r w:rsidRPr="00F97FBC">
        <w:t xml:space="preserve">Контрольные условия </w:t>
      </w:r>
      <w:r w:rsidRPr="00F97FBC">
        <w:rPr>
          <w:rFonts w:eastAsia="Calibri"/>
        </w:rPr>
        <w:t xml:space="preserve">– высота над уровнем моря, температура </w:t>
      </w:r>
      <w:r w:rsidRPr="00F97FBC">
        <w:t>окружающей</w:t>
      </w:r>
      <w:r w:rsidRPr="00F97FBC">
        <w:rPr>
          <w:rFonts w:eastAsia="Calibri"/>
        </w:rPr>
        <w:t xml:space="preserve"> среды и диапазон значений температуры </w:t>
      </w:r>
      <w:r w:rsidRPr="00F97FBC">
        <w:t xml:space="preserve">охлаждающей субстанции двигателя, </w:t>
      </w:r>
      <w:r w:rsidRPr="00F97FBC">
        <w:rPr>
          <w:rFonts w:eastAsia="Calibri"/>
        </w:rPr>
        <w:t>–</w:t>
      </w:r>
      <w:r w:rsidRPr="00F97FBC">
        <w:t xml:space="preserve"> определяющие возможность активации вспомогательных функций ограничения выбросов в соответствии с пунктом </w:t>
      </w:r>
      <w:r w:rsidRPr="00F97FBC">
        <w:rPr>
          <w:rFonts w:eastAsia="Calibri"/>
        </w:rPr>
        <w:t>2.3</w:t>
      </w:r>
      <w:r w:rsidRPr="00F97FBC">
        <w:rPr>
          <w:rFonts w:eastAsia="Calibri"/>
          <w:szCs w:val="24"/>
        </w:rPr>
        <w:t xml:space="preserve"> </w:t>
      </w:r>
      <w:r w:rsidRPr="00F97FBC">
        <w:t>настоящего приложения в штатном режиме или лишь в исключительных случаях.</w:t>
      </w:r>
    </w:p>
    <w:p w:rsidR="00D721AE" w:rsidRPr="00F97FBC" w:rsidRDefault="00D721AE" w:rsidP="00D721AE">
      <w:pPr>
        <w:spacing w:after="120"/>
        <w:ind w:left="2268" w:right="1134"/>
        <w:jc w:val="both"/>
      </w:pPr>
      <w:r w:rsidRPr="00F97FBC">
        <w:t>Контрольные условия</w:t>
      </w:r>
      <w:r w:rsidRPr="00F97FBC">
        <w:rPr>
          <w:rFonts w:eastAsia="Calibri"/>
        </w:rPr>
        <w:t xml:space="preserve"> в виде атмосферного давления, </w:t>
      </w:r>
      <w:r w:rsidRPr="00F97FBC">
        <w:t>измеряемого как абсолютное атмосферное статическое давление ("атмосферное давление").</w:t>
      </w:r>
    </w:p>
    <w:p w:rsidR="00D721AE" w:rsidRPr="00F97FBC" w:rsidRDefault="00D721AE" w:rsidP="00D721AE">
      <w:pPr>
        <w:tabs>
          <w:tab w:val="num" w:pos="850"/>
        </w:tabs>
        <w:spacing w:after="120"/>
        <w:ind w:left="1134" w:right="1134"/>
        <w:rPr>
          <w:szCs w:val="24"/>
        </w:rPr>
      </w:pPr>
      <w:r w:rsidRPr="00F97FBC">
        <w:rPr>
          <w:szCs w:val="24"/>
        </w:rPr>
        <w:t>2.4.1</w:t>
      </w:r>
      <w:r w:rsidRPr="00F97FBC">
        <w:rPr>
          <w:szCs w:val="24"/>
        </w:rPr>
        <w:tab/>
      </w:r>
      <w:r w:rsidRPr="00F97FBC">
        <w:rPr>
          <w:szCs w:val="24"/>
        </w:rPr>
        <w:tab/>
      </w:r>
      <w:r w:rsidRPr="00F97FBC">
        <w:t>Зарезервирован</w:t>
      </w:r>
    </w:p>
    <w:p w:rsidR="00D721AE" w:rsidRPr="00F97FBC" w:rsidRDefault="00D721AE" w:rsidP="00D721AE">
      <w:pPr>
        <w:tabs>
          <w:tab w:val="num" w:pos="850"/>
        </w:tabs>
        <w:spacing w:after="120"/>
        <w:ind w:left="1134" w:right="1134"/>
      </w:pPr>
      <w:r w:rsidRPr="00F97FBC">
        <w:rPr>
          <w:szCs w:val="24"/>
        </w:rPr>
        <w:t>2.4.2</w:t>
      </w:r>
      <w:r w:rsidRPr="00F97FBC">
        <w:rPr>
          <w:szCs w:val="24"/>
        </w:rPr>
        <w:tab/>
      </w:r>
      <w:r w:rsidRPr="00F97FBC">
        <w:rPr>
          <w:szCs w:val="24"/>
        </w:rPr>
        <w:tab/>
      </w:r>
      <w:r w:rsidRPr="00F97FBC">
        <w:t>Зарезервирован</w:t>
      </w:r>
    </w:p>
    <w:p w:rsidR="00D721AE" w:rsidRPr="00F97FBC" w:rsidRDefault="00D721AE" w:rsidP="00D721AE">
      <w:pPr>
        <w:spacing w:after="120"/>
        <w:ind w:left="2268" w:right="1134" w:hanging="1134"/>
        <w:jc w:val="both"/>
      </w:pPr>
      <w:r w:rsidRPr="00F97FBC">
        <w:lastRenderedPageBreak/>
        <w:t>2.4.3</w:t>
      </w:r>
      <w:r w:rsidRPr="00F97FBC">
        <w:tab/>
      </w:r>
      <w:r w:rsidRPr="00F97FBC">
        <w:tab/>
        <w:t xml:space="preserve">Контрольные условия функционирования применительно к двигателям категорий </w:t>
      </w:r>
      <w:r w:rsidRPr="00F97FBC">
        <w:rPr>
          <w:rFonts w:eastAsia="Calibri"/>
          <w:szCs w:val="24"/>
        </w:rPr>
        <w:t>NRE и NRG:</w:t>
      </w:r>
      <w:r w:rsidRPr="00F97FBC">
        <w:t> </w:t>
      </w:r>
    </w:p>
    <w:p w:rsidR="00D721AE" w:rsidRPr="00F97FBC" w:rsidRDefault="00D721AE" w:rsidP="00D721AE">
      <w:pPr>
        <w:spacing w:after="120"/>
        <w:ind w:left="2835" w:right="1134" w:hanging="567"/>
        <w:jc w:val="both"/>
      </w:pPr>
      <w:r w:rsidRPr="00F97FBC">
        <w:t>a)</w:t>
      </w:r>
      <w:r w:rsidRPr="00F97FBC">
        <w:tab/>
        <w:t>атмосферное давление не менее 82,5 кПа;</w:t>
      </w:r>
    </w:p>
    <w:p w:rsidR="00D721AE" w:rsidRPr="00F97FBC" w:rsidRDefault="00D721AE" w:rsidP="00D721AE">
      <w:pPr>
        <w:spacing w:after="120"/>
        <w:ind w:left="2835" w:right="1134" w:hanging="567"/>
        <w:jc w:val="both"/>
      </w:pPr>
      <w:r w:rsidRPr="00F97FBC">
        <w:t>b)</w:t>
      </w:r>
      <w:r w:rsidRPr="00F97FBC">
        <w:tab/>
        <w:t>диапазон значений температуры окружающей среды:</w:t>
      </w:r>
    </w:p>
    <w:p w:rsidR="00D721AE" w:rsidRPr="00F97FBC" w:rsidRDefault="00D721AE" w:rsidP="00D721AE">
      <w:pPr>
        <w:spacing w:after="120"/>
        <w:ind w:left="3402" w:right="1134" w:hanging="567"/>
        <w:jc w:val="both"/>
      </w:pPr>
      <w:r w:rsidRPr="00F97FBC">
        <w:t>i)</w:t>
      </w:r>
      <w:r w:rsidRPr="00F97FBC">
        <w:tab/>
      </w:r>
      <w:r w:rsidRPr="00F97FBC">
        <w:rPr>
          <w:rFonts w:eastAsia="Calibri"/>
        </w:rPr>
        <w:t>не ниже 266 K (–7 °C);</w:t>
      </w:r>
    </w:p>
    <w:p w:rsidR="00D721AE" w:rsidRPr="00F97FBC" w:rsidRDefault="00D721AE" w:rsidP="00D721AE">
      <w:pPr>
        <w:spacing w:after="120"/>
        <w:ind w:left="3402" w:right="1134" w:hanging="567"/>
        <w:jc w:val="both"/>
      </w:pPr>
      <w:r w:rsidRPr="00F97FBC">
        <w:t>ii)</w:t>
      </w:r>
      <w:r w:rsidRPr="00F97FBC">
        <w:tab/>
        <w:t>не выше температуры, определяемой по следующему уравнению при указанном атмосферном давлении:</w:t>
      </w:r>
      <w:r w:rsidRPr="00F97FBC">
        <w:br/>
      </w:r>
      <w:r w:rsidRPr="00F97FBC">
        <w:rPr>
          <w:rFonts w:eastAsia="Calibri"/>
        </w:rPr>
        <w:t>T</w:t>
      </w:r>
      <w:r w:rsidRPr="00F97FBC">
        <w:rPr>
          <w:rFonts w:eastAsia="Calibri"/>
          <w:vertAlign w:val="subscript"/>
        </w:rPr>
        <w:t>c</w:t>
      </w:r>
      <w:r w:rsidRPr="00F97FBC">
        <w:rPr>
          <w:rFonts w:eastAsia="Calibri"/>
        </w:rPr>
        <w:t xml:space="preserve"> = –0,4514 • (101,3 – P</w:t>
      </w:r>
      <w:r w:rsidRPr="00F97FBC">
        <w:rPr>
          <w:rFonts w:eastAsia="Calibri"/>
          <w:vertAlign w:val="subscript"/>
        </w:rPr>
        <w:t>b</w:t>
      </w:r>
      <w:r w:rsidRPr="00F97FBC">
        <w:rPr>
          <w:rFonts w:eastAsia="Calibri"/>
        </w:rPr>
        <w:t xml:space="preserve">) + 311, где </w:t>
      </w:r>
      <w:r w:rsidRPr="00F97FBC">
        <w:t>Т</w:t>
      </w:r>
      <w:r w:rsidRPr="00F97FBC">
        <w:rPr>
          <w:vertAlign w:val="subscript"/>
        </w:rPr>
        <w:t>с</w:t>
      </w:r>
      <w:r w:rsidRPr="00F97FBC">
        <w:t xml:space="preserve"> – расчетная температура окружающего воздуха в К, а P</w:t>
      </w:r>
      <w:r w:rsidRPr="00F97FBC">
        <w:rPr>
          <w:vertAlign w:val="subscript"/>
        </w:rPr>
        <w:t>b</w:t>
      </w:r>
      <w:r w:rsidRPr="00F97FBC">
        <w:t xml:space="preserve"> – атмосферное давление в кПа; </w:t>
      </w:r>
    </w:p>
    <w:p w:rsidR="00D721AE" w:rsidRPr="00F97FBC" w:rsidRDefault="00D721AE" w:rsidP="00D721AE">
      <w:pPr>
        <w:spacing w:after="120"/>
        <w:ind w:left="2835" w:right="1134" w:hanging="567"/>
        <w:jc w:val="both"/>
      </w:pPr>
      <w:r w:rsidRPr="00F97FBC">
        <w:t>c)</w:t>
      </w:r>
      <w:r w:rsidRPr="00F97FBC">
        <w:tab/>
        <w:t>температура охлаждающей субстанции двигателя выше 343 K (70 ºC).</w:t>
      </w:r>
    </w:p>
    <w:p w:rsidR="00D721AE" w:rsidRPr="00F97FBC" w:rsidRDefault="00D721AE" w:rsidP="00D721AE">
      <w:pPr>
        <w:spacing w:after="120"/>
        <w:ind w:left="2268" w:right="1134" w:hanging="1134"/>
        <w:jc w:val="both"/>
      </w:pPr>
      <w:r w:rsidRPr="00F97FBC">
        <w:t>2.5</w:t>
      </w:r>
      <w:r w:rsidRPr="00F97FBC">
        <w:tab/>
      </w:r>
      <w:r w:rsidRPr="00F97FBC">
        <w:rPr>
          <w:rFonts w:eastAsia="Calibri"/>
        </w:rPr>
        <w:t xml:space="preserve">При использовании для оценки </w:t>
      </w:r>
      <w:r w:rsidRPr="00F97FBC">
        <w:t>температуры окружающего воздуха датчика температуры воздуха на входе в двигатель просчитывают применительно к типу двигателя или семейству двигателей номинальный температурный сдвиг между двумя точками измерения. В этом случае замеренное значение температуры всасываемого воздуха корректируют на величину номинального температурного разбаланса и используют для оценки температуры окружающей среды при установке двигателей конкретного типа или семейства.</w:t>
      </w:r>
    </w:p>
    <w:p w:rsidR="00D721AE" w:rsidRPr="00F97FBC" w:rsidRDefault="00D721AE" w:rsidP="00D721AE">
      <w:pPr>
        <w:spacing w:after="120"/>
        <w:ind w:left="2268" w:right="1134"/>
        <w:jc w:val="both"/>
      </w:pPr>
      <w:r w:rsidRPr="00F97FBC">
        <w:t>Оценку температурного разбаланса производят, руководствуясь квалифицированной инженерной оценкой, на основе технических элементов (расчетов, моделирования, результатов экспериментов и т. д.) и с учетом, в частности:</w:t>
      </w:r>
    </w:p>
    <w:p w:rsidR="00D721AE" w:rsidRPr="00F97FBC" w:rsidRDefault="00D721AE" w:rsidP="00D721AE">
      <w:pPr>
        <w:spacing w:after="120"/>
        <w:ind w:left="2835" w:right="1134" w:hanging="567"/>
        <w:jc w:val="both"/>
      </w:pPr>
      <w:r w:rsidRPr="00F97FBC">
        <w:t>a)</w:t>
      </w:r>
      <w:r w:rsidRPr="00F97FBC">
        <w:tab/>
        <w:t>стандартных типов внедорожной подвижной техники, на которых будут устанавливаться двигатели, относящиеся к данному типу или семейству; и</w:t>
      </w:r>
    </w:p>
    <w:p w:rsidR="00D721AE" w:rsidRPr="00F97FBC" w:rsidRDefault="00D721AE" w:rsidP="00D721AE">
      <w:pPr>
        <w:spacing w:after="120"/>
        <w:ind w:left="2835" w:right="1134" w:hanging="567"/>
        <w:jc w:val="both"/>
      </w:pPr>
      <w:r w:rsidRPr="00F97FBC">
        <w:t>b)</w:t>
      </w:r>
      <w:r w:rsidRPr="00F97FBC">
        <w:tab/>
      </w:r>
      <w:r w:rsidRPr="00F97FBC">
        <w:rPr>
          <w:lang w:eastAsia="de-DE"/>
        </w:rPr>
        <w:t>инструкций по установке, предоставляемых изготовителем для ИОО.</w:t>
      </w:r>
    </w:p>
    <w:p w:rsidR="00D721AE" w:rsidRPr="00F97FBC" w:rsidRDefault="00D721AE" w:rsidP="00D721AE">
      <w:pPr>
        <w:spacing w:after="120"/>
        <w:ind w:left="2268" w:right="1134"/>
        <w:jc w:val="both"/>
      </w:pPr>
      <w:r w:rsidRPr="00F97FBC">
        <w:t>Копия соответствующего оценочного заключения по запросу предоставляется органу по официальному утверждению типа.</w:t>
      </w:r>
    </w:p>
    <w:p w:rsidR="00D721AE" w:rsidRPr="00F97FBC" w:rsidRDefault="00D721AE" w:rsidP="00D721AE">
      <w:pPr>
        <w:spacing w:after="120"/>
        <w:ind w:left="2268" w:right="1134" w:hanging="1134"/>
        <w:jc w:val="both"/>
      </w:pPr>
      <w:r w:rsidRPr="00F97FBC">
        <w:t>2.6</w:t>
      </w:r>
      <w:r w:rsidRPr="00F97FBC">
        <w:tab/>
      </w:r>
      <w:r w:rsidRPr="00F97FBC">
        <w:rPr>
          <w:shd w:val="clear" w:color="auto" w:fill="FFFFFF"/>
        </w:rPr>
        <w:t>Требования к документации</w:t>
      </w:r>
    </w:p>
    <w:p w:rsidR="00D721AE" w:rsidRPr="00F97FBC" w:rsidRDefault="00D721AE" w:rsidP="00D721AE">
      <w:pPr>
        <w:spacing w:after="120"/>
        <w:ind w:left="2268" w:right="1134" w:hanging="1134"/>
        <w:jc w:val="both"/>
      </w:pPr>
      <w:r w:rsidRPr="00F97FBC">
        <w:t>2.6.1</w:t>
      </w:r>
      <w:r w:rsidRPr="00F97FBC">
        <w:tab/>
      </w:r>
      <w:r w:rsidRPr="00F97FBC">
        <w:rPr>
          <w:rFonts w:eastAsia="Calibri"/>
        </w:rPr>
        <w:t xml:space="preserve">Изготовитель должен соблюдать предъявляемые в отношении документации требования, изложенные в пункте 1.4 приложения 1 и в добавлении A.2 к </w:t>
      </w:r>
      <w:r>
        <w:rPr>
          <w:rFonts w:eastAsia="Calibri"/>
        </w:rPr>
        <w:t>этому</w:t>
      </w:r>
      <w:r w:rsidRPr="00F97FBC">
        <w:rPr>
          <w:rFonts w:eastAsia="Calibri"/>
        </w:rPr>
        <w:t xml:space="preserve"> приложению.</w:t>
      </w:r>
    </w:p>
    <w:p w:rsidR="00D721AE" w:rsidRPr="00F97FBC" w:rsidRDefault="00D721AE" w:rsidP="00D721AE">
      <w:pPr>
        <w:spacing w:after="120"/>
        <w:ind w:left="2268" w:right="1134" w:hanging="1134"/>
        <w:jc w:val="both"/>
      </w:pPr>
      <w:r w:rsidRPr="00F97FBC">
        <w:t>2.6.2</w:t>
      </w:r>
      <w:r w:rsidRPr="00F97FBC">
        <w:tab/>
      </w:r>
      <w:r w:rsidRPr="00F97FBC">
        <w:rPr>
          <w:rFonts w:eastAsia="Calibri"/>
        </w:rPr>
        <w:t xml:space="preserve">Изготовитель обеспечивает, чтобы на всех используемых для этой цели документах имелся регистрационный номер и была проставлена дата. </w:t>
      </w:r>
      <w:r w:rsidRPr="00F97FBC">
        <w:t>Если</w:t>
      </w:r>
      <w:r w:rsidRPr="00F97FBC">
        <w:rPr>
          <w:shd w:val="clear" w:color="auto" w:fill="FFFFFF"/>
        </w:rPr>
        <w:t xml:space="preserve"> фигурирующие в документации данные были изменены, то </w:t>
      </w:r>
      <w:r w:rsidRPr="00F97FBC">
        <w:rPr>
          <w:rFonts w:eastAsia="Calibri"/>
        </w:rPr>
        <w:t xml:space="preserve">на каждой соответствующей странице четко указывается характер внесенной поправки, а также проставляется дата пересмотра. Считается, что сводный обновленный вариант </w:t>
      </w:r>
      <w:r w:rsidRPr="00F97FBC">
        <w:rPr>
          <w:shd w:val="clear" w:color="auto" w:fill="FFFFFF"/>
        </w:rPr>
        <w:t>документации</w:t>
      </w:r>
      <w:r w:rsidRPr="00F97FBC">
        <w:rPr>
          <w:rFonts w:eastAsia="Calibri"/>
        </w:rPr>
        <w:t>, сопровожденный подробным описанием изменений, отвечает требованию настоящего пункта.</w:t>
      </w:r>
    </w:p>
    <w:p w:rsidR="00D721AE" w:rsidRPr="00F97FBC" w:rsidRDefault="00D721AE" w:rsidP="00D721AE">
      <w:pPr>
        <w:spacing w:after="120"/>
        <w:ind w:left="2268" w:right="1134" w:hanging="1134"/>
        <w:jc w:val="both"/>
      </w:pPr>
      <w:r w:rsidRPr="00F97FBC">
        <w:t>3.</w:t>
      </w:r>
      <w:r w:rsidRPr="00F97FBC">
        <w:tab/>
      </w:r>
      <w:r w:rsidRPr="00F97FBC">
        <w:rPr>
          <w:rFonts w:eastAsia="Calibri"/>
        </w:rPr>
        <w:t>Технические требования в отношении средств ограничения выбросов NO</w:t>
      </w:r>
      <w:r w:rsidRPr="00F97FBC">
        <w:rPr>
          <w:rFonts w:eastAsia="Calibri"/>
          <w:vertAlign w:val="subscript"/>
        </w:rPr>
        <w:t>X</w:t>
      </w:r>
    </w:p>
    <w:p w:rsidR="00D721AE" w:rsidRPr="00F97FBC" w:rsidRDefault="00D721AE" w:rsidP="00D721AE">
      <w:pPr>
        <w:spacing w:after="120"/>
        <w:ind w:left="2268" w:right="1134" w:hanging="1134"/>
        <w:jc w:val="both"/>
      </w:pPr>
      <w:r w:rsidRPr="00F97FBC">
        <w:t>3.1</w:t>
      </w:r>
      <w:r w:rsidRPr="00F97FBC">
        <w:tab/>
      </w:r>
      <w:r w:rsidRPr="00F97FBC">
        <w:rPr>
          <w:lang w:eastAsia="de-DE"/>
        </w:rPr>
        <w:t xml:space="preserve">Положения пункта 3 </w:t>
      </w:r>
      <w:r w:rsidRPr="00F97FBC">
        <w:t xml:space="preserve">настоящего приложения </w:t>
      </w:r>
      <w:r w:rsidRPr="00F97FBC">
        <w:rPr>
          <w:lang w:eastAsia="de-DE"/>
        </w:rPr>
        <w:t xml:space="preserve">применяются к </w:t>
      </w:r>
      <w:r w:rsidRPr="00F97FBC">
        <w:t>двигателям категорий NRE и NRG с системой электронного регулирования, соответствующих предельным</w:t>
      </w:r>
      <w:r>
        <w:t xml:space="preserve"> нормам выбросов по добавлению 2</w:t>
      </w:r>
      <w:r w:rsidRPr="00F97FBC">
        <w:t xml:space="preserve"> к </w:t>
      </w:r>
      <w:r>
        <w:t>настоящим</w:t>
      </w:r>
      <w:r w:rsidRPr="00F97FBC">
        <w:t xml:space="preserve"> Правил</w:t>
      </w:r>
      <w:r>
        <w:t>ам</w:t>
      </w:r>
      <w:r w:rsidRPr="00F97FBC">
        <w:t xml:space="preserve">, в которых электронное управление используется как для определения количества, так и регулировки впрыска топлива, </w:t>
      </w:r>
      <w:r w:rsidRPr="00F97FBC">
        <w:lastRenderedPageBreak/>
        <w:t>либо для активации, отключения или модулирования системы ограничения выбросов, служащей для сокращения выбросов NO</w:t>
      </w:r>
      <w:r w:rsidRPr="00F97FBC">
        <w:rPr>
          <w:vertAlign w:val="subscript"/>
        </w:rPr>
        <w:t>X</w:t>
      </w:r>
      <w:r w:rsidRPr="00F97FBC">
        <w:t>.</w:t>
      </w:r>
    </w:p>
    <w:p w:rsidR="00D721AE" w:rsidRPr="00F97FBC" w:rsidRDefault="00D721AE" w:rsidP="00D721AE">
      <w:pPr>
        <w:spacing w:after="120"/>
        <w:ind w:left="2268" w:right="1134" w:hanging="1134"/>
        <w:jc w:val="both"/>
      </w:pPr>
      <w:r w:rsidRPr="00F97FBC">
        <w:t>3.2</w:t>
      </w:r>
      <w:r w:rsidRPr="00F97FBC">
        <w:tab/>
        <w:t>Изготовитель представляет информацию, в которой исчерпывающим образом описаны функционально-эксплуатационные характеристики средст</w:t>
      </w:r>
      <w:r w:rsidRPr="00F97FBC">
        <w:rPr>
          <w:rFonts w:eastAsia="Calibri"/>
        </w:rPr>
        <w:t xml:space="preserve">в </w:t>
      </w:r>
      <w:r w:rsidRPr="00F97FBC">
        <w:t xml:space="preserve">ограничения выбросов </w:t>
      </w:r>
      <w:r w:rsidRPr="00F97FBC">
        <w:rPr>
          <w:rFonts w:eastAsia="Calibri"/>
        </w:rPr>
        <w:t>NO</w:t>
      </w:r>
      <w:r w:rsidRPr="00F97FBC">
        <w:rPr>
          <w:rFonts w:eastAsia="Calibri"/>
          <w:vertAlign w:val="subscript"/>
        </w:rPr>
        <w:t>X</w:t>
      </w:r>
      <w:r w:rsidRPr="00F97FBC">
        <w:t>, с использованием документов, указанных в приложении 1.</w:t>
      </w:r>
    </w:p>
    <w:p w:rsidR="00D721AE" w:rsidRPr="00F97FBC" w:rsidRDefault="00D721AE" w:rsidP="00D721AE">
      <w:pPr>
        <w:spacing w:after="120"/>
        <w:ind w:left="2268" w:right="1134" w:hanging="1134"/>
        <w:jc w:val="both"/>
      </w:pPr>
      <w:r w:rsidRPr="00F97FBC">
        <w:t>3.3</w:t>
      </w:r>
      <w:r w:rsidRPr="00F97FBC">
        <w:tab/>
      </w:r>
      <w:r w:rsidRPr="00F97FBC">
        <w:rPr>
          <w:rFonts w:eastAsia="Calibri"/>
        </w:rPr>
        <w:t xml:space="preserve">Функцию </w:t>
      </w:r>
      <w:r w:rsidRPr="00F97FBC">
        <w:t xml:space="preserve">ограничения выбросов </w:t>
      </w:r>
      <w:r w:rsidRPr="00F97FBC">
        <w:rPr>
          <w:rFonts w:eastAsia="Calibri"/>
        </w:rPr>
        <w:t>NO</w:t>
      </w:r>
      <w:r w:rsidRPr="00F97FBC">
        <w:rPr>
          <w:rFonts w:eastAsia="Calibri"/>
          <w:vertAlign w:val="subscript"/>
        </w:rPr>
        <w:t>X</w:t>
      </w:r>
      <w:r w:rsidRPr="00F97FBC">
        <w:t xml:space="preserve"> используют во всех условиях окружающей среды, встречающихся обычно на территории Договаривающихся с</w:t>
      </w:r>
      <w:r w:rsidRPr="003F08D0">
        <w:t>торон, применяющих настоящие Правила, в частности при низких внешних тем</w:t>
      </w:r>
      <w:r w:rsidRPr="00F97FBC">
        <w:t>пературах. </w:t>
      </w:r>
    </w:p>
    <w:p w:rsidR="00D721AE" w:rsidRPr="00F97FBC" w:rsidRDefault="00D721AE" w:rsidP="00D721AE">
      <w:pPr>
        <w:spacing w:after="120"/>
        <w:ind w:left="2268" w:right="1134" w:hanging="1134"/>
        <w:jc w:val="both"/>
      </w:pPr>
      <w:r w:rsidRPr="00F97FBC">
        <w:t>3.4</w:t>
      </w:r>
      <w:r w:rsidRPr="00F97FBC">
        <w:tab/>
        <w:t xml:space="preserve">При использовании реагента изготовитель должен </w:t>
      </w:r>
      <w:r w:rsidRPr="00F97FBC">
        <w:rPr>
          <w:shd w:val="clear" w:color="auto" w:fill="FFFFFF"/>
        </w:rPr>
        <w:t>представить подтверждение того</w:t>
      </w:r>
      <w:r w:rsidRPr="00F97FBC">
        <w:t xml:space="preserve">, что объем выбросов аммиака на протяжении применимого цикла испытаний на выбросы в контексте процедуры официального утверждения типа не превышает для всех категорий двигателей среднего значения </w:t>
      </w:r>
      <w:r w:rsidRPr="00F97FBC">
        <w:rPr>
          <w:rFonts w:eastAsia="Calibri"/>
        </w:rPr>
        <w:t xml:space="preserve">10 </w:t>
      </w:r>
      <w:r w:rsidRPr="00F97FBC">
        <w:t>млн</w:t>
      </w:r>
      <w:r w:rsidRPr="00F97FBC">
        <w:rPr>
          <w:vertAlign w:val="superscript"/>
        </w:rPr>
        <w:t>−1</w:t>
      </w:r>
      <w:r w:rsidRPr="00F97FBC">
        <w:t>.</w:t>
      </w:r>
    </w:p>
    <w:p w:rsidR="00D721AE" w:rsidRPr="00F97FBC" w:rsidRDefault="00D721AE" w:rsidP="00D721AE">
      <w:pPr>
        <w:spacing w:after="120"/>
        <w:ind w:left="2268" w:right="1134" w:hanging="1134"/>
        <w:jc w:val="both"/>
      </w:pPr>
      <w:r w:rsidRPr="00F97FBC">
        <w:t>3.5</w:t>
      </w:r>
      <w:r w:rsidRPr="00F97FBC">
        <w:tab/>
        <w:t>Если емкости для реагента установлены на внедорожной подвижной технике или подсоединены к ней, то должны быть предусмотрены средства для отбора проб реагента из таких емкостей. К месту отбора проб должен быть обеспечен беспрепятственный доступ без использования каких-либо специальных инструментов или устройств.</w:t>
      </w:r>
    </w:p>
    <w:p w:rsidR="00D721AE" w:rsidRPr="00F97FBC" w:rsidRDefault="00D721AE" w:rsidP="00D721AE">
      <w:pPr>
        <w:spacing w:after="120"/>
        <w:ind w:left="2268" w:right="1134" w:hanging="1134"/>
        <w:jc w:val="both"/>
      </w:pPr>
      <w:r w:rsidRPr="00F97FBC">
        <w:t>3.6</w:t>
      </w:r>
      <w:r w:rsidRPr="00F97FBC">
        <w:tab/>
        <w:t xml:space="preserve">В дополнение к требованиям, изложенным в пунктах </w:t>
      </w:r>
      <w:r w:rsidRPr="00F97FBC">
        <w:rPr>
          <w:rFonts w:eastAsia="Calibri"/>
        </w:rPr>
        <w:t>3.2</w:t>
      </w:r>
      <w:r w:rsidRPr="00F97FBC">
        <w:rPr>
          <w:rFonts w:eastAsia="MS Mincho"/>
          <w:lang w:eastAsia="ru-RU"/>
        </w:rPr>
        <w:t>−</w:t>
      </w:r>
      <w:r w:rsidRPr="00F97FBC">
        <w:rPr>
          <w:rFonts w:eastAsia="Calibri"/>
        </w:rPr>
        <w:t>3.5 н</w:t>
      </w:r>
      <w:r w:rsidRPr="00F97FBC">
        <w:t xml:space="preserve">астоящего приложения, на двигатели категорий </w:t>
      </w:r>
      <w:r w:rsidRPr="00F97FBC">
        <w:rPr>
          <w:rFonts w:eastAsia="Calibri"/>
        </w:rPr>
        <w:t xml:space="preserve">NRE и NRG </w:t>
      </w:r>
      <w:r w:rsidRPr="00F97FBC">
        <w:t>распространяются также технические требования, указанные в добавлении А.1 к настоящему приложению.</w:t>
      </w:r>
    </w:p>
    <w:p w:rsidR="00D721AE" w:rsidRPr="00F97FBC" w:rsidRDefault="00D721AE" w:rsidP="00D721AE">
      <w:pPr>
        <w:spacing w:after="120"/>
        <w:ind w:left="2268" w:right="1134" w:hanging="1134"/>
        <w:jc w:val="both"/>
      </w:pPr>
      <w:r w:rsidRPr="00F97FBC">
        <w:t>4.</w:t>
      </w:r>
      <w:r w:rsidRPr="00F97FBC">
        <w:tab/>
      </w:r>
      <w:r w:rsidRPr="00F97FBC">
        <w:rPr>
          <w:rFonts w:eastAsia="Calibri"/>
        </w:rPr>
        <w:t>Технические требования в отношении средств ограничения выбросов загрязняющих взвешенных частиц</w:t>
      </w:r>
    </w:p>
    <w:p w:rsidR="00D721AE" w:rsidRPr="00F97FBC" w:rsidRDefault="00D721AE" w:rsidP="00D721AE">
      <w:pPr>
        <w:spacing w:after="120"/>
        <w:ind w:left="2268" w:right="1134" w:hanging="1134"/>
        <w:jc w:val="both"/>
      </w:pPr>
      <w:r w:rsidRPr="00F97FBC">
        <w:t>4.1</w:t>
      </w:r>
      <w:r w:rsidRPr="00F97FBC">
        <w:tab/>
      </w:r>
      <w:r w:rsidRPr="00F97FBC">
        <w:rPr>
          <w:lang w:eastAsia="de-DE"/>
        </w:rPr>
        <w:t xml:space="preserve">Положения настоящего пункта </w:t>
      </w:r>
      <w:r w:rsidRPr="00F97FBC">
        <w:t xml:space="preserve">распространяются на </w:t>
      </w:r>
      <w:r w:rsidRPr="00F97FBC">
        <w:rPr>
          <w:lang w:eastAsia="de-DE"/>
        </w:rPr>
        <w:t xml:space="preserve">те </w:t>
      </w:r>
      <w:r w:rsidRPr="00F97FBC">
        <w:t xml:space="preserve">подкатегории двигателей, оснащенных системой последующей обработки взвешенных частиц, в отношении которых </w:t>
      </w:r>
      <w:r w:rsidRPr="00F97FBC">
        <w:rPr>
          <w:rFonts w:eastAsia="MS Mincho"/>
          <w:lang w:eastAsia="ru-RU"/>
        </w:rPr>
        <w:t xml:space="preserve">− с учетом </w:t>
      </w:r>
      <w:r w:rsidRPr="00F97FBC">
        <w:t>предельных значений, установленных дл</w:t>
      </w:r>
      <w:r>
        <w:t>я выбросов в добавлении 2</w:t>
      </w:r>
      <w:r w:rsidRPr="00F97FBC">
        <w:t xml:space="preserve"> к </w:t>
      </w:r>
      <w:r>
        <w:t>настоящим</w:t>
      </w:r>
      <w:r w:rsidRPr="00F97FBC">
        <w:t xml:space="preserve"> Правил</w:t>
      </w:r>
      <w:r>
        <w:t>ам</w:t>
      </w:r>
      <w:r w:rsidRPr="00F97FBC">
        <w:t xml:space="preserve">, − </w:t>
      </w:r>
      <w:r w:rsidRPr="00F97FBC">
        <w:rPr>
          <w:lang w:eastAsia="de-DE"/>
        </w:rPr>
        <w:t xml:space="preserve">применяются </w:t>
      </w:r>
      <w:r w:rsidRPr="00F97FBC">
        <w:t xml:space="preserve">предельные значения КЧ. В случаях, когда системы ограничения выбросов </w:t>
      </w:r>
      <w:r w:rsidRPr="00F97FBC">
        <w:rPr>
          <w:rFonts w:eastAsia="Calibri"/>
        </w:rPr>
        <w:t>NO</w:t>
      </w:r>
      <w:r w:rsidRPr="00F97FBC">
        <w:rPr>
          <w:rFonts w:eastAsia="Calibri"/>
          <w:vertAlign w:val="subscript"/>
        </w:rPr>
        <w:t>X</w:t>
      </w:r>
      <w:r w:rsidRPr="00F97FBC">
        <w:t xml:space="preserve"> и </w:t>
      </w:r>
      <w:r w:rsidRPr="00F97FBC">
        <w:rPr>
          <w:rFonts w:eastAsia="Calibri"/>
        </w:rPr>
        <w:t>ограничения выбросов</w:t>
      </w:r>
      <w:r w:rsidRPr="00F97FBC">
        <w:t xml:space="preserve"> взвешенных частиц имеют общие физические компоненты (например, один и тот же носитель катализатора (катализатор СКВ на фильтре), один и тот же датчик температуры отработавших газов), требования настоящего пункта не применяются к любому компоненту или сбою, если − после рассмотрения представленных изготовителем результатов обоснованного анализа − орган по официальному утверждению типа приходит к выводу, что сбой функци</w:t>
      </w:r>
      <w:r w:rsidRPr="00F97FBC">
        <w:rPr>
          <w:rFonts w:eastAsia="Calibri"/>
        </w:rPr>
        <w:t>и ограничения выбросов взвешенных частиц, подпадающий под действие настоящего пункта, повлек бы</w:t>
      </w:r>
      <w:r w:rsidRPr="00F97FBC">
        <w:t xml:space="preserve"> за собой сбой функци</w:t>
      </w:r>
      <w:r w:rsidRPr="00F97FBC">
        <w:rPr>
          <w:rFonts w:eastAsia="Calibri"/>
        </w:rPr>
        <w:t>и ограничения выбросов NO</w:t>
      </w:r>
      <w:r w:rsidRPr="00F97FBC">
        <w:rPr>
          <w:rFonts w:eastAsia="Calibri"/>
          <w:vertAlign w:val="subscript"/>
        </w:rPr>
        <w:t>X</w:t>
      </w:r>
      <w:r w:rsidRPr="00F97FBC">
        <w:t xml:space="preserve">, </w:t>
      </w:r>
      <w:r w:rsidRPr="00F97FBC">
        <w:rPr>
          <w:rFonts w:eastAsia="Calibri"/>
        </w:rPr>
        <w:t>подпадающий под действие пункта</w:t>
      </w:r>
      <w:r w:rsidRPr="00F97FBC">
        <w:t xml:space="preserve"> 3 настоящего приложения.</w:t>
      </w:r>
    </w:p>
    <w:p w:rsidR="00FB4ED8" w:rsidRDefault="00D721AE" w:rsidP="00D721AE">
      <w:pPr>
        <w:spacing w:after="120"/>
        <w:ind w:left="2268" w:right="1134" w:hanging="1134"/>
        <w:jc w:val="both"/>
        <w:rPr>
          <w:rFonts w:eastAsia="Times New Roman" w:cs="Times New Roman"/>
          <w:szCs w:val="20"/>
        </w:rPr>
      </w:pPr>
      <w:r w:rsidRPr="00F97FBC">
        <w:t>4.2</w:t>
      </w:r>
      <w:r w:rsidRPr="00F97FBC">
        <w:tab/>
      </w:r>
      <w:r w:rsidRPr="00F97FBC">
        <w:rPr>
          <w:rFonts w:eastAsia="Calibri"/>
        </w:rPr>
        <w:t xml:space="preserve">Подробные технические требования, </w:t>
      </w:r>
      <w:r w:rsidRPr="00D721AE">
        <w:t>касающиеся</w:t>
      </w:r>
      <w:r w:rsidRPr="00F97FBC">
        <w:rPr>
          <w:rFonts w:eastAsia="Calibri"/>
        </w:rPr>
        <w:t xml:space="preserve"> средств ограничения выбросов загрязняющих взвешенных частиц, приведены в </w:t>
      </w:r>
      <w:r w:rsidRPr="00F97FBC">
        <w:t>добавлении А.2 к настоящему приложению.</w:t>
      </w:r>
    </w:p>
    <w:p w:rsidR="00D721AE" w:rsidRDefault="00D721AE" w:rsidP="00D721AE">
      <w:pPr>
        <w:suppressAutoHyphens w:val="0"/>
        <w:spacing w:after="120"/>
        <w:rPr>
          <w:rFonts w:eastAsia="Times New Roman" w:cs="Times New Roman"/>
          <w:szCs w:val="20"/>
        </w:rPr>
      </w:pPr>
    </w:p>
    <w:p w:rsidR="004F6630" w:rsidRDefault="004F6630" w:rsidP="00D721AE">
      <w:pPr>
        <w:suppressAutoHyphens w:val="0"/>
        <w:spacing w:after="120"/>
        <w:rPr>
          <w:rFonts w:eastAsia="Times New Roman" w:cs="Times New Roman"/>
          <w:szCs w:val="20"/>
        </w:rPr>
        <w:sectPr w:rsidR="004F6630" w:rsidSect="00D721AE">
          <w:headerReference w:type="even" r:id="rId543"/>
          <w:headerReference w:type="default" r:id="rId544"/>
          <w:footerReference w:type="even" r:id="rId545"/>
          <w:footerReference w:type="default" r:id="rId546"/>
          <w:footnotePr>
            <w:numRestart w:val="eachSect"/>
          </w:footnotePr>
          <w:endnotePr>
            <w:numFmt w:val="decimal"/>
          </w:endnotePr>
          <w:pgSz w:w="11906" w:h="16838" w:code="9"/>
          <w:pgMar w:top="1417" w:right="1134" w:bottom="1134" w:left="1134" w:header="850" w:footer="567" w:gutter="0"/>
          <w:cols w:space="708"/>
          <w:docGrid w:linePitch="360"/>
        </w:sectPr>
      </w:pPr>
    </w:p>
    <w:p w:rsidR="004F6630" w:rsidRPr="00F97FBC" w:rsidRDefault="004F6630" w:rsidP="004F6630">
      <w:pPr>
        <w:pStyle w:val="HChG"/>
        <w:spacing w:before="0"/>
        <w:rPr>
          <w:lang w:eastAsia="en-US"/>
        </w:rPr>
      </w:pPr>
      <w:bookmarkStart w:id="599" w:name="_Toc494903492"/>
      <w:bookmarkStart w:id="600" w:name="_Toc495070825"/>
      <w:r w:rsidRPr="00F97FBC">
        <w:rPr>
          <w:lang w:eastAsia="en-US"/>
        </w:rPr>
        <w:lastRenderedPageBreak/>
        <w:t xml:space="preserve">Приложение 9 – </w:t>
      </w:r>
      <w:r w:rsidRPr="00F97FBC">
        <w:t>Добавление</w:t>
      </w:r>
      <w:r w:rsidRPr="00F97FBC">
        <w:rPr>
          <w:lang w:eastAsia="en-US"/>
        </w:rPr>
        <w:t xml:space="preserve"> A.1</w:t>
      </w:r>
      <w:bookmarkEnd w:id="599"/>
      <w:bookmarkEnd w:id="600"/>
    </w:p>
    <w:p w:rsidR="004F6630" w:rsidRPr="00F97FBC" w:rsidRDefault="004F6630" w:rsidP="004F6630">
      <w:pPr>
        <w:pStyle w:val="HChG"/>
        <w:tabs>
          <w:tab w:val="clear" w:pos="851"/>
        </w:tabs>
        <w:ind w:firstLine="0"/>
        <w:rPr>
          <w:rFonts w:eastAsiaTheme="minorHAnsi"/>
          <w:lang w:eastAsia="en-US"/>
        </w:rPr>
      </w:pPr>
      <w:bookmarkStart w:id="601" w:name="_Toc495070826"/>
      <w:r w:rsidRPr="00F97FBC">
        <w:rPr>
          <w:rFonts w:eastAsia="Calibri"/>
        </w:rPr>
        <w:t>Дополнительные технические</w:t>
      </w:r>
      <w:r w:rsidRPr="00F97FBC">
        <w:t xml:space="preserve"> требования в отношении </w:t>
      </w:r>
      <w:r w:rsidRPr="00F97FBC">
        <w:rPr>
          <w:rFonts w:cs="Arial"/>
        </w:rPr>
        <w:t>средств ограничения выбросов NO</w:t>
      </w:r>
      <w:r w:rsidRPr="00F97FBC">
        <w:rPr>
          <w:rFonts w:cs="Arial"/>
          <w:vertAlign w:val="subscript"/>
        </w:rPr>
        <w:t>X</w:t>
      </w:r>
      <w:r w:rsidRPr="00F97FBC">
        <w:t xml:space="preserve"> применительно к двигателям категорий </w:t>
      </w:r>
      <w:r w:rsidRPr="00F97FBC">
        <w:rPr>
          <w:rFonts w:eastAsia="Calibri"/>
        </w:rPr>
        <w:t>NRE и NRG, включая методику подтверждения соответствия конкретных функций</w:t>
      </w:r>
    </w:p>
    <w:bookmarkEnd w:id="601"/>
    <w:p w:rsidR="004F6630" w:rsidRPr="00F97FBC" w:rsidRDefault="004F6630" w:rsidP="004F6630">
      <w:pPr>
        <w:spacing w:after="120"/>
        <w:ind w:left="2268" w:right="1134" w:hanging="1134"/>
        <w:jc w:val="both"/>
      </w:pPr>
      <w:r w:rsidRPr="00F97FBC">
        <w:t>A.1.1</w:t>
      </w:r>
      <w:r w:rsidRPr="00F97FBC">
        <w:tab/>
        <w:t>Введение</w:t>
      </w:r>
    </w:p>
    <w:p w:rsidR="004F6630" w:rsidRPr="00F97FBC" w:rsidRDefault="004F6630" w:rsidP="004F6630">
      <w:pPr>
        <w:spacing w:after="120"/>
        <w:ind w:left="2268" w:right="1134"/>
        <w:jc w:val="both"/>
      </w:pPr>
      <w:r w:rsidRPr="00F97FBC">
        <w:t>В настоящем добавлении излагаются дополнительные требования по обеспечению надлежащего функционирования средств ограничения выбросов NO</w:t>
      </w:r>
      <w:r w:rsidRPr="00F97FBC">
        <w:rPr>
          <w:vertAlign w:val="subscript"/>
        </w:rPr>
        <w:t>X</w:t>
      </w:r>
      <w:r w:rsidRPr="00F97FBC">
        <w:t xml:space="preserve">. Оно включает требования в отношении двигателей, в которых для сокращения выбросов используется реагент. Официальное утверждение типа действует при условии соблюдения соответствующих предписаний инструкции для оператора, инструкции по монтажу, а также предписаний в отношении системы </w:t>
      </w:r>
      <w:r w:rsidRPr="00F97FBC">
        <w:rPr>
          <w:lang w:eastAsia="de-DE"/>
        </w:rPr>
        <w:t xml:space="preserve">предупреждения оператора, </w:t>
      </w:r>
      <w:r w:rsidRPr="00F97FBC">
        <w:t>системы стимулирования действий и защиты реагента от замерзания, изложенных в настоящем добавлении.</w:t>
      </w:r>
    </w:p>
    <w:p w:rsidR="004F6630" w:rsidRPr="00F97FBC" w:rsidRDefault="004F6630" w:rsidP="004F6630">
      <w:pPr>
        <w:spacing w:after="120"/>
        <w:ind w:left="2268" w:right="1134" w:hanging="1134"/>
        <w:jc w:val="both"/>
        <w:rPr>
          <w:b/>
          <w:lang w:eastAsia="de-DE"/>
        </w:rPr>
      </w:pPr>
      <w:r w:rsidRPr="00F97FBC">
        <w:t>A.1.</w:t>
      </w:r>
      <w:r w:rsidRPr="00F97FBC">
        <w:rPr>
          <w:lang w:eastAsia="de-DE"/>
        </w:rPr>
        <w:t>2</w:t>
      </w:r>
      <w:r w:rsidRPr="00F97FBC">
        <w:rPr>
          <w:lang w:eastAsia="de-DE"/>
        </w:rPr>
        <w:tab/>
      </w:r>
      <w:r w:rsidRPr="00F97FBC">
        <w:t>Общие требования</w:t>
      </w:r>
    </w:p>
    <w:p w:rsidR="004F6630" w:rsidRPr="00F97FBC" w:rsidRDefault="004F6630" w:rsidP="004F6630">
      <w:pPr>
        <w:spacing w:after="120"/>
        <w:ind w:left="2268" w:right="1134"/>
        <w:jc w:val="both"/>
        <w:rPr>
          <w:lang w:eastAsia="de-DE"/>
        </w:rPr>
      </w:pPr>
      <w:r w:rsidRPr="00F97FBC">
        <w:rPr>
          <w:lang w:eastAsia="de-DE"/>
        </w:rPr>
        <w:t xml:space="preserve">Двигатель оснащают </w:t>
      </w:r>
      <w:r w:rsidRPr="00F97FBC">
        <w:t>диагностической системой контроля NO</w:t>
      </w:r>
      <w:r w:rsidRPr="00F97FBC">
        <w:rPr>
          <w:vertAlign w:val="subscript"/>
        </w:rPr>
        <w:t>X</w:t>
      </w:r>
      <w:r w:rsidRPr="00F97FBC">
        <w:t xml:space="preserve"> (ДКNO</w:t>
      </w:r>
      <w:r w:rsidRPr="00F97FBC">
        <w:rPr>
          <w:vertAlign w:val="subscript"/>
        </w:rPr>
        <w:t>X</w:t>
      </w:r>
      <w:r w:rsidRPr="00F97FBC">
        <w:t>), способной выявлять и идентифицировать неисправности системы контроля NO</w:t>
      </w:r>
      <w:r w:rsidRPr="00F97FBC">
        <w:rPr>
          <w:vertAlign w:val="subscript"/>
        </w:rPr>
        <w:t>X</w:t>
      </w:r>
      <w:r w:rsidRPr="00F97FBC">
        <w:t xml:space="preserve"> (НКNO</w:t>
      </w:r>
      <w:r w:rsidRPr="00F97FBC">
        <w:rPr>
          <w:vertAlign w:val="subscript"/>
        </w:rPr>
        <w:t>Х</w:t>
      </w:r>
      <w:r w:rsidRPr="00F97FBC">
        <w:t>). 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 достижения этой цели допускается некоторое снижение рабочих характеристик и чувствительности диагностической системы контроля NO</w:t>
      </w:r>
      <w:r w:rsidRPr="00F97FBC">
        <w:rPr>
          <w:vertAlign w:val="subscript"/>
        </w:rPr>
        <w:t>Х</w:t>
      </w:r>
      <w:r w:rsidRPr="00F97FBC">
        <w:t xml:space="preserve"> (ДКNO</w:t>
      </w:r>
      <w:r w:rsidRPr="00F97FBC">
        <w:rPr>
          <w:vertAlign w:val="subscript"/>
        </w:rPr>
        <w:t>Х</w:t>
      </w:r>
      <w:r w:rsidRPr="00F97FBC">
        <w:t>) двигателей, использовавшихся по истечении периода устойчивости характеристик выб</w:t>
      </w:r>
      <w:r>
        <w:t>росов, указанного в добавлении 3</w:t>
      </w:r>
      <w:r w:rsidRPr="00F97FBC">
        <w:t xml:space="preserve"> к </w:t>
      </w:r>
      <w:r>
        <w:t>настоящим</w:t>
      </w:r>
      <w:r w:rsidRPr="00F97FBC">
        <w:t xml:space="preserve"> Правил</w:t>
      </w:r>
      <w:r>
        <w:t>ам</w:t>
      </w:r>
      <w:r w:rsidRPr="00F97FBC">
        <w:t>, настолько, чтобы пороговые значения, указанные в настоящем приложении, могли быть превышены до момента активации систем предупреждения и/или стимулирования действий</w:t>
      </w:r>
      <w:r w:rsidRPr="00F97FBC">
        <w:rPr>
          <w:lang w:eastAsia="de-DE"/>
        </w:rPr>
        <w:t xml:space="preserve"> оператора.</w:t>
      </w:r>
    </w:p>
    <w:p w:rsidR="004F6630" w:rsidRPr="00F97FBC" w:rsidRDefault="004F6630" w:rsidP="004F6630">
      <w:pPr>
        <w:spacing w:after="120"/>
        <w:ind w:left="2268" w:right="1134" w:hanging="1134"/>
        <w:jc w:val="both"/>
        <w:rPr>
          <w:lang w:eastAsia="de-DE"/>
        </w:rPr>
      </w:pPr>
      <w:r w:rsidRPr="00F97FBC">
        <w:t>A.1.</w:t>
      </w:r>
      <w:r w:rsidRPr="00F97FBC">
        <w:rPr>
          <w:lang w:eastAsia="de-DE"/>
        </w:rPr>
        <w:t>2.1</w:t>
      </w:r>
      <w:r w:rsidRPr="00F97FBC">
        <w:rPr>
          <w:lang w:eastAsia="de-DE"/>
        </w:rPr>
        <w:tab/>
      </w:r>
      <w:r w:rsidRPr="00F97FBC">
        <w:t>Требуемая информация</w:t>
      </w:r>
    </w:p>
    <w:p w:rsidR="004F6630" w:rsidRPr="00F97FBC" w:rsidRDefault="004F6630" w:rsidP="004F6630">
      <w:pPr>
        <w:spacing w:after="120"/>
        <w:ind w:left="2268" w:right="1134" w:hanging="1134"/>
        <w:jc w:val="both"/>
        <w:rPr>
          <w:lang w:eastAsia="de-DE"/>
        </w:rPr>
      </w:pPr>
      <w:r w:rsidRPr="00F97FBC">
        <w:t>A.1.</w:t>
      </w:r>
      <w:r w:rsidRPr="00F97FBC">
        <w:rPr>
          <w:lang w:eastAsia="de-DE"/>
        </w:rPr>
        <w:t>2.1.1</w:t>
      </w:r>
      <w:r w:rsidRPr="00F97FBC">
        <w:rPr>
          <w:lang w:eastAsia="de-DE"/>
        </w:rPr>
        <w:tab/>
        <w:t>Если система ограничения выбросов требует использования какого-либо реагента, то в соответствии с добавлением А.3 к приложению 1 изготовитель указывает</w:t>
      </w:r>
      <w:r w:rsidRPr="00F97FBC">
        <w:t xml:space="preserve"> </w:t>
      </w:r>
      <w:r w:rsidRPr="00F97FBC">
        <w:rPr>
          <w:lang w:eastAsia="de-DE"/>
        </w:rPr>
        <w:t xml:space="preserve">тип реагента, данные о его концентрации в растворе, </w:t>
      </w:r>
      <w:r w:rsidRPr="00F97FBC">
        <w:t xml:space="preserve">рабочий диапазон температур, </w:t>
      </w:r>
      <w:r w:rsidRPr="00F97FBC">
        <w:rPr>
          <w:lang w:eastAsia="de-DE"/>
        </w:rPr>
        <w:t xml:space="preserve">ссылки на международные стандарты </w:t>
      </w:r>
      <w:r w:rsidRPr="00F97FBC">
        <w:t>в отношении состава и качества, а также</w:t>
      </w:r>
      <w:r w:rsidRPr="00F97FBC">
        <w:rPr>
          <w:lang w:eastAsia="de-DE"/>
        </w:rPr>
        <w:t xml:space="preserve"> прочие характеристики этого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2.1.2</w:t>
      </w:r>
      <w:r w:rsidRPr="00F97FBC">
        <w:rPr>
          <w:lang w:eastAsia="de-DE"/>
        </w:rPr>
        <w:tab/>
        <w:t xml:space="preserve">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1.4 настоящего приложения, и системы </w:t>
      </w:r>
      <w:r w:rsidRPr="00F97FBC">
        <w:t>стимулирования действий</w:t>
      </w:r>
      <w:r w:rsidRPr="00F97FBC">
        <w:rPr>
          <w:lang w:eastAsia="de-DE"/>
        </w:rPr>
        <w:t xml:space="preserve"> оператора, указанной в пункте A.1.5 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2.1.3</w:t>
      </w:r>
      <w:r w:rsidRPr="00F97FBC">
        <w:rPr>
          <w:lang w:eastAsia="de-DE"/>
        </w:rPr>
        <w:tab/>
      </w:r>
      <w:r w:rsidRPr="00F97FBC">
        <w:t xml:space="preserve">Изготовитель предоставляет ИОО инструкции по монтажу, призванные гарантировать установку двигателя на </w:t>
      </w:r>
      <w:r w:rsidRPr="00F97FBC">
        <w:rPr>
          <w:lang w:eastAsia="de-DE"/>
        </w:rPr>
        <w:t>внедорожной подвижной технической единице или транспортном средстве категории Т</w:t>
      </w:r>
      <w:r w:rsidRPr="00F97FBC">
        <w:t xml:space="preserve"> таким образом, чтобы двигатель, его </w:t>
      </w:r>
      <w:r w:rsidRPr="00F97FBC">
        <w:rPr>
          <w:lang w:eastAsia="de-DE"/>
        </w:rPr>
        <w:t xml:space="preserve">система ограничения выбросов и прочие узлы внедорожной подвижной технической единицы или транспортного средства категории Т </w:t>
      </w:r>
      <w:r w:rsidRPr="00F97FBC">
        <w:t xml:space="preserve">работали в соответствии с требованиями настоящего добавления. Указанная документация включает подробные технические требования и положения, касающиеся двигателя </w:t>
      </w:r>
      <w:r w:rsidRPr="00F97FBC">
        <w:lastRenderedPageBreak/>
        <w:t xml:space="preserve">(программное обеспечение, оборудование и средства коммуникации), которые необходимы для правильной установки двигателя на </w:t>
      </w:r>
      <w:r w:rsidRPr="00F97FBC">
        <w:rPr>
          <w:lang w:eastAsia="de-DE"/>
        </w:rPr>
        <w:t>внедорожной подвижной технической единице или транспортном средстве категории Т</w:t>
      </w:r>
      <w:r w:rsidRPr="00F97FBC">
        <w:t>.</w:t>
      </w:r>
    </w:p>
    <w:p w:rsidR="004F6630" w:rsidRPr="00F97FBC" w:rsidRDefault="004F6630" w:rsidP="004F6630">
      <w:pPr>
        <w:spacing w:after="120"/>
        <w:ind w:left="2268" w:right="1134" w:hanging="1134"/>
        <w:jc w:val="both"/>
        <w:rPr>
          <w:lang w:eastAsia="de-DE"/>
        </w:rPr>
      </w:pPr>
      <w:r w:rsidRPr="00F97FBC">
        <w:t>A.1.</w:t>
      </w:r>
      <w:r w:rsidRPr="00F97FBC">
        <w:rPr>
          <w:lang w:eastAsia="de-DE"/>
        </w:rPr>
        <w:t>2.2</w:t>
      </w:r>
      <w:r w:rsidRPr="00F97FBC">
        <w:rPr>
          <w:lang w:eastAsia="de-DE"/>
        </w:rPr>
        <w:tab/>
      </w:r>
      <w:r w:rsidRPr="00F97FBC">
        <w:t>Условия функционирования</w:t>
      </w:r>
    </w:p>
    <w:p w:rsidR="004F6630" w:rsidRPr="00F97FBC" w:rsidRDefault="004F6630" w:rsidP="004F6630">
      <w:pPr>
        <w:spacing w:after="120"/>
        <w:ind w:left="2268" w:right="1134" w:hanging="1134"/>
        <w:jc w:val="both"/>
      </w:pPr>
      <w:r w:rsidRPr="00F97FBC">
        <w:t>A.1.2.2.1</w:t>
      </w:r>
      <w:r w:rsidRPr="00F97FBC">
        <w:tab/>
        <w:t>Мониторинг за уровнем реагента в резервуаре производят при всех условиях, позволяющих с технической точки зрения произвести замер (например, во всех условиях, когда жидкий реагент не замерзает).</w:t>
      </w:r>
    </w:p>
    <w:p w:rsidR="004F6630" w:rsidRPr="00F97FBC" w:rsidRDefault="004F6630" w:rsidP="004F6630">
      <w:pPr>
        <w:spacing w:after="120"/>
        <w:ind w:left="2268" w:right="1134" w:hanging="1134"/>
        <w:jc w:val="both"/>
        <w:rPr>
          <w:lang w:eastAsia="de-DE"/>
        </w:rPr>
      </w:pPr>
      <w:r w:rsidRPr="00F97FBC">
        <w:t>A.</w:t>
      </w:r>
      <w:r w:rsidRPr="00F97FBC">
        <w:rPr>
          <w:lang w:eastAsia="de-DE"/>
        </w:rPr>
        <w:t>1.2.2.2</w:t>
      </w:r>
      <w:r w:rsidRPr="00F97FBC">
        <w:rPr>
          <w:lang w:eastAsia="de-DE"/>
        </w:rPr>
        <w:tab/>
        <w:t>К защите реагента от замерзания прибегают при температуре окружающей среды не выше 266 K (–7 °C).</w:t>
      </w:r>
    </w:p>
    <w:p w:rsidR="004F6630" w:rsidRPr="00F97FBC" w:rsidRDefault="004F6630" w:rsidP="004F6630">
      <w:pPr>
        <w:spacing w:after="120"/>
        <w:ind w:left="2268" w:right="1134" w:hanging="1134"/>
        <w:jc w:val="both"/>
        <w:rPr>
          <w:lang w:eastAsia="de-DE"/>
        </w:rPr>
      </w:pPr>
      <w:r w:rsidRPr="00F97FBC">
        <w:rPr>
          <w:lang w:eastAsia="de-DE"/>
        </w:rPr>
        <w:t>A.1.2.2.3</w:t>
      </w:r>
      <w:r w:rsidRPr="00F97FBC">
        <w:rPr>
          <w:lang w:eastAsia="de-DE"/>
        </w:rPr>
        <w:tab/>
        <w:t>Все элементы диагностической системы контроля NO</w:t>
      </w:r>
      <w:r w:rsidRPr="00F97FBC">
        <w:rPr>
          <w:vertAlign w:val="subscript"/>
          <w:lang w:eastAsia="de-DE"/>
        </w:rPr>
        <w:t>X</w:t>
      </w:r>
      <w:r w:rsidRPr="00F97FBC">
        <w:rPr>
          <w:lang w:eastAsia="de-DE"/>
        </w:rPr>
        <w:t>, за исключением перечисленных в пунктах A.1.2.2.1 и A.1.2.2.2 настоящего приложения, как минимум должны исправно работать при применимых контрольных условиях функционирования, указанных в пункте 2.4 приложения 9 для каждой категории двигателей. В тех случаях, когда это технически возможно, диагностическая система должна исправно работать и вне рамок этих условий.</w:t>
      </w:r>
    </w:p>
    <w:p w:rsidR="004F6630" w:rsidRPr="00F97FBC" w:rsidRDefault="004F6630" w:rsidP="004F6630">
      <w:pPr>
        <w:spacing w:after="120"/>
        <w:ind w:left="2268" w:right="1134" w:hanging="1134"/>
        <w:jc w:val="both"/>
        <w:rPr>
          <w:lang w:eastAsia="de-DE"/>
        </w:rPr>
      </w:pPr>
      <w:r w:rsidRPr="00F97FBC">
        <w:t>A.1.</w:t>
      </w:r>
      <w:r w:rsidRPr="00F97FBC">
        <w:rPr>
          <w:lang w:eastAsia="de-DE"/>
        </w:rPr>
        <w:t>2.3</w:t>
      </w:r>
      <w:r w:rsidRPr="00F97FBC">
        <w:rPr>
          <w:lang w:eastAsia="de-DE"/>
        </w:rPr>
        <w:tab/>
        <w:t>Защита реагента от замерза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2.3.1</w:t>
      </w:r>
      <w:r w:rsidRPr="00F97FBC">
        <w:rPr>
          <w:lang w:eastAsia="de-DE"/>
        </w:rPr>
        <w:tab/>
      </w:r>
      <w:r w:rsidRPr="00F97FBC">
        <w:t xml:space="preserve">Разрешается использовать резервуар для реагента и систему дозирования с подогревом или без подогрева. Система с подогревом должна отвечать требованиям пункта </w:t>
      </w:r>
      <w:r w:rsidRPr="00F97FBC">
        <w:rPr>
          <w:lang w:eastAsia="de-DE"/>
        </w:rPr>
        <w:t xml:space="preserve">A.1.2.3.2.2 настоящего приложения. </w:t>
      </w:r>
      <w:r w:rsidRPr="00F97FBC">
        <w:t>Система без подогрева должна отвечать требованиям пункта</w:t>
      </w:r>
      <w:r w:rsidRPr="00F97FBC">
        <w:rPr>
          <w:lang w:eastAsia="de-DE"/>
        </w:rPr>
        <w:t xml:space="preserve"> A.1.2.3.2.3</w:t>
      </w:r>
      <w:r w:rsidRPr="00F97FBC">
        <w:rPr>
          <w:szCs w:val="24"/>
        </w:rPr>
        <w:t xml:space="preserve"> </w:t>
      </w:r>
      <w:r w:rsidRPr="00F97FBC">
        <w:rPr>
          <w:lang w:eastAsia="de-DE"/>
        </w:rPr>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2.3.1.1</w:t>
      </w:r>
      <w:r w:rsidRPr="00F97FBC">
        <w:rPr>
          <w:lang w:eastAsia="de-DE"/>
        </w:rPr>
        <w:tab/>
      </w:r>
      <w:r w:rsidRPr="00F97FBC">
        <w:t xml:space="preserve">Факт использования резервуара для реагента и системы дозирования без подогрева указывают в письменных инструкциях для конечного пользователя </w:t>
      </w:r>
      <w:r w:rsidRPr="00F97FBC">
        <w:rPr>
          <w:lang w:eastAsia="de-DE"/>
        </w:rPr>
        <w:t>внедорожного подвижного механизма или транспортного средства категории Т.</w:t>
      </w:r>
    </w:p>
    <w:p w:rsidR="004F6630" w:rsidRPr="00F97FBC" w:rsidRDefault="004F6630" w:rsidP="004F6630">
      <w:pPr>
        <w:spacing w:after="120"/>
        <w:ind w:left="2268" w:right="1134" w:hanging="1134"/>
        <w:jc w:val="both"/>
        <w:rPr>
          <w:lang w:eastAsia="de-DE"/>
        </w:rPr>
      </w:pPr>
      <w:r w:rsidRPr="00F97FBC">
        <w:t>A.1.</w:t>
      </w:r>
      <w:r w:rsidRPr="00F97FBC">
        <w:rPr>
          <w:lang w:eastAsia="de-DE"/>
        </w:rPr>
        <w:t>2.3.2</w:t>
      </w:r>
      <w:r w:rsidRPr="00F97FBC">
        <w:rPr>
          <w:lang w:eastAsia="de-DE"/>
        </w:rPr>
        <w:tab/>
      </w:r>
      <w:r w:rsidRPr="00F97FBC">
        <w:t>Резервуар и система дозирования для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2.3.2.1</w:t>
      </w:r>
      <w:r w:rsidRPr="00F97FBC">
        <w:rPr>
          <w:lang w:eastAsia="de-DE"/>
        </w:rPr>
        <w:tab/>
      </w:r>
      <w:r w:rsidRPr="00F97FBC">
        <w:t>В случае замерзания реагента последний должен быть готов к использованию в течение максимум 70 мин. после запуска двигателя при температуре окружающей среды 266 К (−7 °C).</w:t>
      </w:r>
    </w:p>
    <w:p w:rsidR="004F6630" w:rsidRPr="00F97FBC" w:rsidRDefault="004F6630" w:rsidP="004F6630">
      <w:pPr>
        <w:spacing w:after="120"/>
        <w:ind w:left="2268" w:right="1134" w:hanging="1134"/>
        <w:jc w:val="both"/>
        <w:rPr>
          <w:lang w:eastAsia="de-DE"/>
        </w:rPr>
      </w:pPr>
      <w:r w:rsidRPr="00F97FBC">
        <w:t>A.1.</w:t>
      </w:r>
      <w:r w:rsidRPr="00F97FBC">
        <w:rPr>
          <w:lang w:eastAsia="de-DE"/>
        </w:rPr>
        <w:t>2.3.2.2</w:t>
      </w:r>
      <w:r w:rsidRPr="00F97FBC">
        <w:rPr>
          <w:lang w:eastAsia="de-DE"/>
        </w:rPr>
        <w:tab/>
        <w:t>Критерии применительно к конструкции системы с подогревом</w:t>
      </w:r>
    </w:p>
    <w:p w:rsidR="004F6630" w:rsidRPr="00F97FBC" w:rsidRDefault="004F6630" w:rsidP="004F6630">
      <w:pPr>
        <w:spacing w:after="120"/>
        <w:ind w:left="2268" w:right="1134"/>
        <w:jc w:val="both"/>
        <w:rPr>
          <w:lang w:eastAsia="de-DE"/>
        </w:rPr>
      </w:pPr>
      <w:r w:rsidRPr="00F97FBC">
        <w:t xml:space="preserve">Система с подогревом имеет такую конструкцию, которая отвечает эксплуатационным требованиям, изложенным в пункте </w:t>
      </w:r>
      <w:r w:rsidRPr="00F97FBC">
        <w:rPr>
          <w:lang w:eastAsia="de-DE"/>
        </w:rPr>
        <w:t>A.1.2.3.2</w:t>
      </w:r>
      <w:r w:rsidRPr="00F97FBC">
        <w:t>, при испытании с использованием установленной процедуры.</w:t>
      </w:r>
    </w:p>
    <w:p w:rsidR="004F6630" w:rsidRPr="00F97FBC" w:rsidRDefault="004F6630" w:rsidP="004F6630">
      <w:pPr>
        <w:spacing w:after="120"/>
        <w:ind w:left="2268" w:right="1134" w:hanging="1134"/>
        <w:jc w:val="both"/>
        <w:rPr>
          <w:lang w:eastAsia="de-DE"/>
        </w:rPr>
      </w:pPr>
      <w:r w:rsidRPr="00F97FBC">
        <w:t>A.1.</w:t>
      </w:r>
      <w:r w:rsidRPr="00F97FBC">
        <w:rPr>
          <w:lang w:eastAsia="de-DE"/>
        </w:rPr>
        <w:t>2.3.2.2.1</w:t>
      </w:r>
      <w:r w:rsidRPr="00F97FBC">
        <w:rPr>
          <w:lang w:eastAsia="de-DE"/>
        </w:rPr>
        <w:tab/>
      </w:r>
      <w:r w:rsidRPr="00F97FBC">
        <w:t>Резервуар и систему дозирования для реагента выдерживают при температуре 255 К (−18 °C) в течение 72 часов или до затвердевания реагента в зависимости от того, что наступит раньше.</w:t>
      </w:r>
    </w:p>
    <w:p w:rsidR="004F6630" w:rsidRPr="00F97FBC" w:rsidRDefault="004F6630" w:rsidP="004F6630">
      <w:pPr>
        <w:spacing w:after="120"/>
        <w:ind w:left="2268" w:right="1134" w:hanging="1134"/>
        <w:jc w:val="both"/>
        <w:rPr>
          <w:lang w:eastAsia="de-DE"/>
        </w:rPr>
      </w:pPr>
      <w:r w:rsidRPr="00F97FBC">
        <w:t>A.1.</w:t>
      </w:r>
      <w:r w:rsidRPr="00F97FBC">
        <w:rPr>
          <w:lang w:eastAsia="de-DE"/>
        </w:rPr>
        <w:t>2.3.2.2.2</w:t>
      </w:r>
      <w:r w:rsidRPr="00F97FBC">
        <w:rPr>
          <w:lang w:eastAsia="de-DE"/>
        </w:rPr>
        <w:tab/>
        <w:t xml:space="preserve">После выдерживания </w:t>
      </w:r>
      <w:r w:rsidRPr="00F97FBC">
        <w:t xml:space="preserve">согласно </w:t>
      </w:r>
      <w:r w:rsidRPr="00F97FBC">
        <w:rPr>
          <w:lang w:eastAsia="de-DE"/>
        </w:rPr>
        <w:t>пункту A.1.2.3.2.2.1 настоящего приложения внедорожный подвижной механизм или транспортное средство категории Т/двигатель запускают и прогоняют при температуре окружающей среды 266 K (−7 °C) или ниже в следующем режиме:</w:t>
      </w:r>
    </w:p>
    <w:p w:rsidR="004F6630" w:rsidRPr="00F97FBC" w:rsidRDefault="004F6630" w:rsidP="004F6630">
      <w:pPr>
        <w:spacing w:after="120"/>
        <w:ind w:left="2835" w:right="1134" w:hanging="567"/>
        <w:jc w:val="both"/>
      </w:pPr>
      <w:r w:rsidRPr="00F97FBC">
        <w:t>a)</w:t>
      </w:r>
      <w:r w:rsidRPr="00F97FBC">
        <w:tab/>
        <w:t>10−20 минут на холостом ходу,</w:t>
      </w:r>
    </w:p>
    <w:p w:rsidR="004F6630" w:rsidRPr="00F97FBC" w:rsidRDefault="004F6630" w:rsidP="004F6630">
      <w:pPr>
        <w:spacing w:after="120"/>
        <w:ind w:left="2835" w:right="1134" w:hanging="567"/>
        <w:jc w:val="both"/>
      </w:pPr>
      <w:r w:rsidRPr="00F97FBC">
        <w:t>b)</w:t>
      </w:r>
      <w:r w:rsidRPr="00F97FBC">
        <w:tab/>
        <w:t>затем до 50 минут при крутящем моменте, составляющем не более 40% от номинального.</w:t>
      </w:r>
    </w:p>
    <w:p w:rsidR="004F6630" w:rsidRPr="00F97FBC" w:rsidRDefault="004F6630" w:rsidP="004F6630">
      <w:pPr>
        <w:spacing w:after="120"/>
        <w:ind w:left="2268" w:right="1134" w:hanging="1134"/>
        <w:jc w:val="both"/>
        <w:rPr>
          <w:lang w:eastAsia="de-DE"/>
        </w:rPr>
      </w:pPr>
      <w:r w:rsidRPr="00F97FBC">
        <w:t>A.1.</w:t>
      </w:r>
      <w:r w:rsidRPr="00F97FBC">
        <w:rPr>
          <w:lang w:eastAsia="de-DE"/>
        </w:rPr>
        <w:t>2.3.2.2.3</w:t>
      </w:r>
      <w:r w:rsidRPr="00F97FBC">
        <w:rPr>
          <w:lang w:eastAsia="de-DE"/>
        </w:rPr>
        <w:tab/>
      </w:r>
      <w:r w:rsidRPr="00F97FBC">
        <w:t xml:space="preserve">По завершении процедуры испытаний согласно пункту </w:t>
      </w:r>
      <w:r w:rsidRPr="00F97FBC">
        <w:rPr>
          <w:lang w:eastAsia="de-DE"/>
        </w:rPr>
        <w:t>A.1.2.3.2.2.2 настоящего приложения</w:t>
      </w:r>
      <w:r w:rsidRPr="00F97FBC">
        <w:t xml:space="preserve"> система дозирования реагента должна быть полностью функциональной.</w:t>
      </w:r>
    </w:p>
    <w:p w:rsidR="004F6630" w:rsidRPr="00F97FBC" w:rsidRDefault="004F6630" w:rsidP="002F179E">
      <w:pPr>
        <w:pageBreakBefore/>
        <w:spacing w:after="120"/>
        <w:ind w:left="2268" w:right="1134" w:hanging="1134"/>
        <w:jc w:val="both"/>
        <w:rPr>
          <w:lang w:eastAsia="de-DE"/>
        </w:rPr>
      </w:pPr>
      <w:r w:rsidRPr="00F97FBC">
        <w:lastRenderedPageBreak/>
        <w:t>A.1.</w:t>
      </w:r>
      <w:r w:rsidRPr="00F97FBC">
        <w:rPr>
          <w:lang w:eastAsia="de-DE"/>
        </w:rPr>
        <w:t>2.3.2.2.4</w:t>
      </w:r>
      <w:r w:rsidRPr="00F97FBC">
        <w:rPr>
          <w:lang w:eastAsia="de-DE"/>
        </w:rPr>
        <w:tab/>
        <w:t xml:space="preserve">Оценка конструкционных критериев может производиться в холодном </w:t>
      </w:r>
      <w:r w:rsidRPr="00F97FBC">
        <w:t>испытательном боксе</w:t>
      </w:r>
      <w:r w:rsidRPr="00F97FBC">
        <w:rPr>
          <w:lang w:eastAsia="de-DE"/>
        </w:rPr>
        <w:t xml:space="preserve"> с использованием либо всего внедорожного подвижного механизма или транспортного средства категории Т, либо узлов, аналогичных тем, которые будут установлены на таком механизме/транспортном средстве, или же может основываться на результатах полевых испытаний.</w:t>
      </w:r>
    </w:p>
    <w:p w:rsidR="004F6630" w:rsidRPr="00F97FBC" w:rsidRDefault="004F6630" w:rsidP="004F6630">
      <w:pPr>
        <w:spacing w:after="120"/>
        <w:ind w:left="2268" w:right="1134" w:hanging="1134"/>
        <w:jc w:val="both"/>
        <w:rPr>
          <w:lang w:eastAsia="de-DE"/>
        </w:rPr>
      </w:pPr>
      <w:r w:rsidRPr="00F97FBC">
        <w:t>A.1.</w:t>
      </w:r>
      <w:r w:rsidRPr="00F97FBC">
        <w:rPr>
          <w:lang w:eastAsia="de-DE"/>
        </w:rPr>
        <w:t>2.3.2.3</w:t>
      </w:r>
      <w:r w:rsidRPr="00F97FBC">
        <w:rPr>
          <w:lang w:eastAsia="de-DE"/>
        </w:rPr>
        <w:tab/>
      </w:r>
      <w:r w:rsidRPr="00F97FBC">
        <w:t>Активация системы предупреждения и стимулирования действий оператора в случае использования системы без подогрева</w:t>
      </w:r>
    </w:p>
    <w:p w:rsidR="004F6630" w:rsidRPr="00F97FBC" w:rsidRDefault="004F6630" w:rsidP="004F6630">
      <w:pPr>
        <w:spacing w:after="120"/>
        <w:ind w:left="2268" w:right="1134" w:hanging="1134"/>
        <w:jc w:val="both"/>
        <w:rPr>
          <w:strike/>
          <w:lang w:eastAsia="de-DE"/>
        </w:rPr>
      </w:pPr>
      <w:r w:rsidRPr="00F97FBC">
        <w:t>A.1.</w:t>
      </w:r>
      <w:r w:rsidRPr="00F97FBC">
        <w:rPr>
          <w:lang w:eastAsia="de-DE"/>
        </w:rPr>
        <w:t>2.3.2.3.1</w:t>
      </w:r>
      <w:r w:rsidRPr="00F97FBC">
        <w:rPr>
          <w:lang w:eastAsia="de-DE"/>
        </w:rPr>
        <w:tab/>
      </w:r>
      <w:r w:rsidRPr="00F97FBC">
        <w:t>Система предупреждения оператора, описанна</w:t>
      </w:r>
      <w:r w:rsidRPr="00883F43">
        <w:t xml:space="preserve">я в пункте </w:t>
      </w:r>
      <w:r w:rsidRPr="00883F43">
        <w:rPr>
          <w:bCs/>
        </w:rPr>
        <w:t>A.1.</w:t>
      </w:r>
      <w:r w:rsidRPr="00883F43">
        <w:rPr>
          <w:bCs/>
          <w:lang w:eastAsia="de-DE"/>
        </w:rPr>
        <w:t>4</w:t>
      </w:r>
      <w:r w:rsidRPr="00883F43">
        <w:rPr>
          <w:lang w:eastAsia="de-DE"/>
        </w:rPr>
        <w:t xml:space="preserve"> настоящего приложения</w:t>
      </w:r>
      <w:r w:rsidRPr="00883F43">
        <w:t>, активируется в том случа</w:t>
      </w:r>
      <w:r w:rsidRPr="00F97FBC">
        <w:t>е, если дозирование реагента не происходит при температуре окружающей среды ≤</w:t>
      </w:r>
      <w:r>
        <w:t> </w:t>
      </w:r>
      <w:r w:rsidRPr="00F97FBC">
        <w:t>266 К (−7 °C).</w:t>
      </w:r>
    </w:p>
    <w:p w:rsidR="004F6630" w:rsidRPr="00F97FBC" w:rsidRDefault="004F6630" w:rsidP="004F6630">
      <w:pPr>
        <w:spacing w:after="120"/>
        <w:ind w:left="2268" w:right="1134" w:hanging="1134"/>
        <w:jc w:val="both"/>
        <w:rPr>
          <w:strike/>
          <w:lang w:eastAsia="de-DE"/>
        </w:rPr>
      </w:pPr>
      <w:r w:rsidRPr="00F97FBC">
        <w:t>A.1.</w:t>
      </w:r>
      <w:r w:rsidRPr="00F97FBC">
        <w:rPr>
          <w:lang w:eastAsia="de-DE"/>
        </w:rPr>
        <w:t>2.3.2.3.2</w:t>
      </w:r>
      <w:r w:rsidRPr="00F97FBC">
        <w:rPr>
          <w:lang w:eastAsia="de-DE"/>
        </w:rPr>
        <w:tab/>
        <w:t>Активная с</w:t>
      </w:r>
      <w:r w:rsidRPr="00F97FBC">
        <w:t>истема стимулирования действий, описанн</w:t>
      </w:r>
      <w:r w:rsidRPr="0006198D">
        <w:t xml:space="preserve">ая в пункте </w:t>
      </w:r>
      <w:r w:rsidRPr="0006198D">
        <w:rPr>
          <w:bCs/>
        </w:rPr>
        <w:t>A.1.</w:t>
      </w:r>
      <w:r w:rsidRPr="0006198D">
        <w:rPr>
          <w:bCs/>
          <w:lang w:eastAsia="de-DE"/>
        </w:rPr>
        <w:t>5.4</w:t>
      </w:r>
      <w:r w:rsidRPr="0006198D">
        <w:rPr>
          <w:lang w:eastAsia="de-DE"/>
        </w:rPr>
        <w:t xml:space="preserve"> настоящего приложения</w:t>
      </w:r>
      <w:r w:rsidRPr="0006198D">
        <w:t>, активируется в том случае, е</w:t>
      </w:r>
      <w:r w:rsidRPr="00F97FBC">
        <w:t>сли дозирование реагента не происходит в течение максимум 70 мин. после запуска двигателя при температуре окружающей среды ≤</w:t>
      </w:r>
      <w:r>
        <w:t> </w:t>
      </w:r>
      <w:r w:rsidRPr="00F97FBC">
        <w:t>266 К (−7 °C).</w:t>
      </w:r>
    </w:p>
    <w:p w:rsidR="004F6630" w:rsidRPr="00F97FBC" w:rsidRDefault="004F6630" w:rsidP="004F6630">
      <w:pPr>
        <w:spacing w:after="120"/>
        <w:ind w:left="2268" w:right="1134" w:hanging="1134"/>
        <w:jc w:val="both"/>
        <w:rPr>
          <w:lang w:eastAsia="de-DE"/>
        </w:rPr>
      </w:pPr>
      <w:r w:rsidRPr="00F97FBC">
        <w:t>A.1.</w:t>
      </w:r>
      <w:r w:rsidRPr="00F97FBC">
        <w:rPr>
          <w:lang w:eastAsia="de-DE"/>
        </w:rPr>
        <w:t>2.4</w:t>
      </w:r>
      <w:r w:rsidRPr="00F97FBC">
        <w:rPr>
          <w:lang w:eastAsia="de-DE"/>
        </w:rPr>
        <w:tab/>
        <w:t>Требования в отношении диагностики</w:t>
      </w:r>
    </w:p>
    <w:p w:rsidR="004F6630" w:rsidRPr="00F97FBC" w:rsidRDefault="004F6630" w:rsidP="004F6630">
      <w:pPr>
        <w:spacing w:after="120"/>
        <w:ind w:left="2268" w:right="1134" w:hanging="1134"/>
        <w:jc w:val="both"/>
        <w:rPr>
          <w:lang w:eastAsia="de-DE"/>
        </w:rPr>
      </w:pPr>
      <w:r w:rsidRPr="00F97FBC">
        <w:t>A.1.</w:t>
      </w:r>
      <w:r w:rsidRPr="00F97FBC">
        <w:rPr>
          <w:lang w:eastAsia="de-DE"/>
        </w:rPr>
        <w:t>2.4.1</w:t>
      </w:r>
      <w:r w:rsidRPr="00F97FBC">
        <w:rPr>
          <w:lang w:eastAsia="de-DE"/>
        </w:rPr>
        <w:tab/>
      </w:r>
      <w:r w:rsidRPr="00F97FBC">
        <w:t>Диагностическая система контроля NO</w:t>
      </w:r>
      <w:r w:rsidRPr="00F97FBC">
        <w:rPr>
          <w:vertAlign w:val="subscript"/>
        </w:rPr>
        <w:t>Х</w:t>
      </w:r>
      <w:r w:rsidRPr="00F97FBC">
        <w:t xml:space="preserve"> (ДКNO</w:t>
      </w:r>
      <w:r w:rsidRPr="00F97FBC">
        <w:rPr>
          <w:vertAlign w:val="subscript"/>
        </w:rPr>
        <w:t>Х</w:t>
      </w:r>
      <w:r w:rsidRPr="00F97FBC">
        <w:t>) должна быть способна выявлять и идентифицировать неисправности системы контроля NO</w:t>
      </w:r>
      <w:r w:rsidRPr="00F97FBC">
        <w:rPr>
          <w:vertAlign w:val="subscript"/>
        </w:rPr>
        <w:t>Х</w:t>
      </w:r>
      <w:r w:rsidRPr="00F97FBC">
        <w:t xml:space="preserve"> (НКNO</w:t>
      </w:r>
      <w:r w:rsidRPr="00F97FBC">
        <w:rPr>
          <w:vertAlign w:val="subscript"/>
        </w:rPr>
        <w:t>Х</w:t>
      </w:r>
      <w:r w:rsidRPr="00F97FBC">
        <w:t>) 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4F6630" w:rsidRPr="00F97FBC" w:rsidRDefault="004F6630" w:rsidP="004F6630">
      <w:pPr>
        <w:spacing w:after="120"/>
        <w:ind w:left="2268" w:right="1134" w:hanging="1134"/>
        <w:jc w:val="both"/>
        <w:rPr>
          <w:lang w:eastAsia="de-DE"/>
        </w:rPr>
      </w:pPr>
      <w:r w:rsidRPr="00F97FBC">
        <w:t>A.1.</w:t>
      </w:r>
      <w:r w:rsidRPr="00F97FBC">
        <w:rPr>
          <w:lang w:eastAsia="de-DE"/>
        </w:rPr>
        <w:t>2.4.2</w:t>
      </w:r>
      <w:r w:rsidRPr="00F97FBC">
        <w:rPr>
          <w:lang w:eastAsia="de-DE"/>
        </w:rPr>
        <w:tab/>
      </w:r>
      <w:r w:rsidRPr="00F97FBC">
        <w:t>Требования в отношении регистрации диагностических кодов неисправностей (ДКН)</w:t>
      </w:r>
    </w:p>
    <w:p w:rsidR="004F6630" w:rsidRPr="00F97FBC" w:rsidRDefault="004F6630" w:rsidP="004F6630">
      <w:pPr>
        <w:spacing w:after="120"/>
        <w:ind w:left="2268" w:right="1134" w:hanging="1134"/>
        <w:jc w:val="both"/>
        <w:rPr>
          <w:lang w:eastAsia="de-DE"/>
        </w:rPr>
      </w:pPr>
      <w:r w:rsidRPr="00F97FBC">
        <w:t>A.1.</w:t>
      </w:r>
      <w:r w:rsidRPr="00F97FBC">
        <w:rPr>
          <w:lang w:eastAsia="de-DE"/>
        </w:rPr>
        <w:t>2.4.2.1</w:t>
      </w:r>
      <w:r w:rsidRPr="00F97FBC">
        <w:rPr>
          <w:lang w:eastAsia="de-DE"/>
        </w:rPr>
        <w:tab/>
      </w:r>
      <w:r w:rsidRPr="00F97FBC">
        <w:t>Система ДКNO</w:t>
      </w:r>
      <w:r w:rsidRPr="00F97FBC">
        <w:rPr>
          <w:vertAlign w:val="subscript"/>
        </w:rPr>
        <w:t xml:space="preserve">Х </w:t>
      </w:r>
      <w:r w:rsidRPr="00F97FBC">
        <w:t>регистрирует ДКН для каждой отдельной неисправности системы контроля NO</w:t>
      </w:r>
      <w:r w:rsidRPr="00F97FBC">
        <w:rPr>
          <w:vertAlign w:val="subscript"/>
        </w:rPr>
        <w:t>Х</w:t>
      </w:r>
      <w:r w:rsidRPr="00F97FBC">
        <w:t xml:space="preserve"> (НКNO</w:t>
      </w:r>
      <w:r w:rsidRPr="00F97FBC">
        <w:rPr>
          <w:vertAlign w:val="subscript"/>
        </w:rPr>
        <w:t>Х</w:t>
      </w:r>
      <w:r w:rsidRPr="00F97FBC">
        <w:t>)</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2.4.2.2</w:t>
      </w:r>
      <w:r w:rsidRPr="00F97FBC">
        <w:rPr>
          <w:lang w:eastAsia="de-DE"/>
        </w:rPr>
        <w:tab/>
      </w:r>
      <w:r w:rsidRPr="00F97FBC">
        <w:t>Система НКNO</w:t>
      </w:r>
      <w:r w:rsidRPr="00F97FBC">
        <w:rPr>
          <w:vertAlign w:val="subscript"/>
        </w:rPr>
        <w:t>Х</w:t>
      </w:r>
      <w:r w:rsidRPr="00F97FBC">
        <w:t xml:space="preserve"> в течение 60 минут работы двигателя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 согласно пункту </w:t>
      </w:r>
      <w:r w:rsidRPr="00F97FBC">
        <w:rPr>
          <w:lang w:eastAsia="de-DE"/>
        </w:rPr>
        <w:t>A.1.4 настоящего приложения.</w:t>
      </w:r>
    </w:p>
    <w:p w:rsidR="004F6630" w:rsidRPr="00F97FBC" w:rsidRDefault="004F6630" w:rsidP="004F6630">
      <w:pPr>
        <w:spacing w:after="120"/>
        <w:ind w:left="2268" w:right="1134" w:hanging="1134"/>
        <w:jc w:val="both"/>
      </w:pPr>
      <w:r w:rsidRPr="00F97FBC">
        <w:t>A.1.</w:t>
      </w:r>
      <w:r w:rsidRPr="00F97FBC">
        <w:rPr>
          <w:lang w:eastAsia="de-DE"/>
        </w:rPr>
        <w:t>2.4.2.3</w:t>
      </w:r>
      <w:r w:rsidRPr="00F97FBC">
        <w:rPr>
          <w:lang w:eastAsia="de-DE"/>
        </w:rPr>
        <w:tab/>
      </w:r>
      <w:r w:rsidRPr="00F97FBC">
        <w:t>В тех случаях, когда для точного выявления и подтверждения НКNO</w:t>
      </w:r>
      <w:r w:rsidRPr="00F97FBC">
        <w:rPr>
          <w:vertAlign w:val="subscript"/>
        </w:rPr>
        <w:t xml:space="preserve">Х </w:t>
      </w:r>
      <w:r w:rsidRPr="00F97FBC">
        <w:t>датчикам (например, датчикам, использующим статистические модели или определяющим расход заправочных жидкостей единицы внедорожной подвижной техники или транспортного средства категории Т) требуется более 60 минут работы,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т. д.).</w:t>
      </w:r>
    </w:p>
    <w:p w:rsidR="004F6630" w:rsidRPr="00F97FBC" w:rsidRDefault="004F6630" w:rsidP="004F6630">
      <w:pPr>
        <w:spacing w:after="120"/>
        <w:ind w:left="2268" w:right="1134" w:hanging="1134"/>
        <w:jc w:val="both"/>
        <w:rPr>
          <w:lang w:eastAsia="de-DE"/>
        </w:rPr>
      </w:pPr>
      <w:r w:rsidRPr="00F97FBC">
        <w:t>A.1.</w:t>
      </w:r>
      <w:r w:rsidRPr="00F97FBC">
        <w:rPr>
          <w:lang w:eastAsia="de-DE"/>
        </w:rPr>
        <w:t>2.4.3</w:t>
      </w:r>
      <w:r w:rsidRPr="00F97FBC">
        <w:rPr>
          <w:lang w:eastAsia="de-DE"/>
        </w:rPr>
        <w:tab/>
      </w:r>
      <w:r w:rsidRPr="00F97FBC">
        <w:t>Требования в отношении стирания диагностических кодов неисправностей (ДКН)</w:t>
      </w:r>
    </w:p>
    <w:p w:rsidR="004F6630" w:rsidRPr="00F97FBC" w:rsidRDefault="004F6630" w:rsidP="004F6630">
      <w:pPr>
        <w:spacing w:after="120"/>
        <w:ind w:left="2835" w:right="1134" w:hanging="567"/>
        <w:jc w:val="both"/>
        <w:rPr>
          <w:lang w:eastAsia="de-DE"/>
        </w:rPr>
      </w:pPr>
      <w:r w:rsidRPr="00F97FBC">
        <w:rPr>
          <w:lang w:eastAsia="de-DE"/>
        </w:rPr>
        <w:t>а)</w:t>
      </w:r>
      <w:r w:rsidRPr="00F97FBC">
        <w:rPr>
          <w:lang w:eastAsia="de-DE"/>
        </w:rPr>
        <w:tab/>
      </w:r>
      <w:r w:rsidRPr="00F97FBC">
        <w:t>ДКН не подлежат стиранию самой системой ДКNO</w:t>
      </w:r>
      <w:r w:rsidRPr="00F97FBC">
        <w:rPr>
          <w:vertAlign w:val="subscript"/>
        </w:rPr>
        <w:t>Х</w:t>
      </w:r>
      <w:r w:rsidRPr="00F97FBC">
        <w:t xml:space="preserve"> из памяти компьютера до того момента, пока сбой, связанный с соответствующим ДКН, не будет устранен</w:t>
      </w:r>
      <w:r w:rsidRPr="00F97FBC">
        <w:rPr>
          <w:lang w:eastAsia="de-DE"/>
        </w:rPr>
        <w:t xml:space="preserve">. </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r>
      <w:r w:rsidRPr="00F97FBC">
        <w:t>Система ДКNO</w:t>
      </w:r>
      <w:r w:rsidRPr="00F97FBC">
        <w:rPr>
          <w:vertAlign w:val="subscript"/>
        </w:rPr>
        <w:t>Х</w:t>
      </w:r>
      <w:r w:rsidRPr="00F97FBC">
        <w:t xml:space="preserve"> 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4F6630" w:rsidRPr="00F97FBC" w:rsidRDefault="004F6630" w:rsidP="004F6630">
      <w:pPr>
        <w:spacing w:after="120"/>
        <w:ind w:left="2268" w:right="1134" w:hanging="1134"/>
        <w:jc w:val="both"/>
        <w:rPr>
          <w:lang w:eastAsia="de-DE"/>
        </w:rPr>
      </w:pPr>
      <w:r w:rsidRPr="00F97FBC">
        <w:lastRenderedPageBreak/>
        <w:t>A.1.</w:t>
      </w:r>
      <w:r w:rsidRPr="00F97FBC">
        <w:rPr>
          <w:lang w:eastAsia="de-DE"/>
        </w:rPr>
        <w:t>2.4.4</w:t>
      </w:r>
      <w:r w:rsidRPr="00F97FBC">
        <w:rPr>
          <w:lang w:eastAsia="de-DE"/>
        </w:rPr>
        <w:tab/>
      </w:r>
      <w:r w:rsidRPr="00F97FBC">
        <w:t>Система ДКNO</w:t>
      </w:r>
      <w:r w:rsidRPr="00F97FBC">
        <w:rPr>
          <w:vertAlign w:val="subscript"/>
        </w:rPr>
        <w:t>Х</w:t>
      </w:r>
      <w:r w:rsidRPr="00F97FBC">
        <w:t xml:space="preserve"> не должна быть запрограммирована или иным образом сконструирована для частичного или полного отключения в зависимости</w:t>
      </w:r>
      <w:r>
        <w:t xml:space="preserve"> от возраста внедорожного подвижного</w:t>
      </w:r>
      <w:r w:rsidRPr="00F97FBC">
        <w:t xml:space="preserve"> </w:t>
      </w:r>
      <w:r>
        <w:t>механизма</w:t>
      </w:r>
      <w:r w:rsidRPr="00F97FBC">
        <w:t xml:space="preserve"> на протяжении фактического срока службы двигателя; система ДКNO</w:t>
      </w:r>
      <w:r w:rsidRPr="00F97FBC">
        <w:rPr>
          <w:vertAlign w:val="subscript"/>
        </w:rPr>
        <w:t>Х</w:t>
      </w:r>
      <w:r w:rsidRPr="00F97FBC">
        <w:t xml:space="preserve"> также не предусматривает никаких алгоритмов или функций, направленных на снижение ее эффективности с течением времени.</w:t>
      </w:r>
    </w:p>
    <w:p w:rsidR="004F6630" w:rsidRPr="00F97FBC" w:rsidRDefault="004F6630" w:rsidP="004F6630">
      <w:pPr>
        <w:spacing w:after="120"/>
        <w:ind w:left="2268" w:right="1134" w:hanging="1134"/>
        <w:jc w:val="both"/>
        <w:rPr>
          <w:lang w:eastAsia="de-DE"/>
        </w:rPr>
      </w:pPr>
      <w:r w:rsidRPr="00F97FBC">
        <w:t>A.1.</w:t>
      </w:r>
      <w:r w:rsidRPr="00F97FBC">
        <w:rPr>
          <w:lang w:eastAsia="de-DE"/>
        </w:rPr>
        <w:t>2.4.5</w:t>
      </w:r>
      <w:r w:rsidRPr="00F97FBC">
        <w:rPr>
          <w:lang w:eastAsia="de-DE"/>
        </w:rPr>
        <w:tab/>
      </w:r>
      <w:r w:rsidRPr="00F97FBC">
        <w:t>Любые перепрограммируемые компьютерные коды или эксплуатационные параметры системы ДКNO</w:t>
      </w:r>
      <w:r w:rsidRPr="00F97FBC">
        <w:rPr>
          <w:vertAlign w:val="subscript"/>
        </w:rPr>
        <w:t>Х</w:t>
      </w:r>
      <w:r w:rsidRPr="00F97FBC">
        <w:t xml:space="preserve"> не должны поддаваться несанкционированному изменению.</w:t>
      </w:r>
    </w:p>
    <w:p w:rsidR="004F6630" w:rsidRPr="00F97FBC" w:rsidRDefault="004F6630" w:rsidP="004F6630">
      <w:pPr>
        <w:spacing w:after="120"/>
        <w:ind w:left="2268" w:right="1134" w:hanging="1134"/>
        <w:jc w:val="both"/>
        <w:rPr>
          <w:lang w:eastAsia="de-DE"/>
        </w:rPr>
      </w:pPr>
      <w:r w:rsidRPr="00F97FBC">
        <w:t>A.1.</w:t>
      </w:r>
      <w:r w:rsidRPr="00F97FBC">
        <w:rPr>
          <w:lang w:eastAsia="de-DE"/>
        </w:rPr>
        <w:t>2.4.6</w:t>
      </w:r>
      <w:r w:rsidRPr="00F97FBC">
        <w:rPr>
          <w:lang w:eastAsia="de-DE"/>
        </w:rPr>
        <w:tab/>
      </w:r>
      <w:r w:rsidRPr="00F97FBC">
        <w:t>Семейство двигателей с ДКNO</w:t>
      </w:r>
      <w:r w:rsidRPr="00F97FBC">
        <w:rPr>
          <w:vertAlign w:val="subscript"/>
        </w:rPr>
        <w:t>Х</w:t>
      </w:r>
    </w:p>
    <w:p w:rsidR="004F6630" w:rsidRPr="00F97FBC" w:rsidRDefault="004F6630" w:rsidP="004F6630">
      <w:pPr>
        <w:spacing w:after="120"/>
        <w:ind w:left="2268" w:right="1134"/>
        <w:jc w:val="both"/>
        <w:rPr>
          <w:lang w:eastAsia="de-DE"/>
        </w:rPr>
      </w:pPr>
      <w:r w:rsidRPr="00F97FBC">
        <w:t>Изготовитель несет ответственность за определение состава семейства двигателей с ДКNO</w:t>
      </w:r>
      <w:r w:rsidRPr="00F97FBC">
        <w:rPr>
          <w:vertAlign w:val="subscript"/>
        </w:rPr>
        <w:t>Х</w:t>
      </w:r>
      <w:r w:rsidRPr="00F97FBC">
        <w:t>. Объединение двигателей в семейство двигателей с ДКNO</w:t>
      </w:r>
      <w:r w:rsidRPr="00F97FBC">
        <w:rPr>
          <w:vertAlign w:val="subscript"/>
        </w:rPr>
        <w:t>Х</w:t>
      </w:r>
      <w:r w:rsidRPr="00F97FBC">
        <w:t xml:space="preserve"> осуществляется на основе </w:t>
      </w:r>
      <w:r w:rsidRPr="00F97FBC">
        <w:rPr>
          <w:iCs/>
        </w:rPr>
        <w:t xml:space="preserve">квалифицированной инженерной оценки </w:t>
      </w:r>
      <w:r w:rsidRPr="00F97FBC">
        <w:t>и подлежит утверждению органом по официальному утверждению типа.</w:t>
      </w:r>
    </w:p>
    <w:p w:rsidR="004F6630" w:rsidRPr="00F97FBC" w:rsidRDefault="004F6630" w:rsidP="004F6630">
      <w:pPr>
        <w:spacing w:after="120"/>
        <w:ind w:left="2268" w:right="1134"/>
        <w:jc w:val="both"/>
        <w:rPr>
          <w:lang w:eastAsia="de-DE"/>
        </w:rPr>
      </w:pPr>
      <w:r w:rsidRPr="00F97FBC">
        <w:t>Двигатели, не относящиеся к одному и тому же семейству, могут, тем не менее, принадлежать к одному семейству двигателей с ДКNO</w:t>
      </w:r>
      <w:r w:rsidRPr="00F97FBC">
        <w:rPr>
          <w:vertAlign w:val="subscript"/>
        </w:rPr>
        <w:t>Х</w:t>
      </w:r>
      <w:r w:rsidRPr="00F97FBC">
        <w:t>.</w:t>
      </w:r>
    </w:p>
    <w:p w:rsidR="004F6630" w:rsidRPr="00F97FBC" w:rsidRDefault="004F6630" w:rsidP="004F6630">
      <w:pPr>
        <w:spacing w:after="120"/>
        <w:ind w:left="2268" w:right="1134" w:hanging="1134"/>
        <w:jc w:val="both"/>
        <w:rPr>
          <w:lang w:eastAsia="de-DE"/>
        </w:rPr>
      </w:pPr>
      <w:r w:rsidRPr="00F97FBC">
        <w:t>A.1.</w:t>
      </w:r>
      <w:r w:rsidRPr="00F97FBC">
        <w:rPr>
          <w:lang w:eastAsia="de-DE"/>
        </w:rPr>
        <w:t>2.4.6.1</w:t>
      </w:r>
      <w:r w:rsidRPr="00F97FBC">
        <w:rPr>
          <w:lang w:eastAsia="de-DE"/>
        </w:rPr>
        <w:tab/>
      </w:r>
      <w:r w:rsidRPr="00F97FBC">
        <w:t>Параметры, определяющие семейство двигателей с ДКNO</w:t>
      </w:r>
      <w:r w:rsidRPr="00F97FBC">
        <w:rPr>
          <w:vertAlign w:val="subscript"/>
        </w:rPr>
        <w:t>Х</w:t>
      </w:r>
    </w:p>
    <w:p w:rsidR="004F6630" w:rsidRPr="00F97FBC" w:rsidRDefault="004F6630" w:rsidP="004F6630">
      <w:pPr>
        <w:spacing w:after="120"/>
        <w:ind w:left="2268" w:right="1134"/>
        <w:jc w:val="both"/>
        <w:rPr>
          <w:lang w:eastAsia="de-DE"/>
        </w:rPr>
      </w:pPr>
      <w:r w:rsidRPr="00F97FBC">
        <w:t>Семейство двигателей с ДКNO</w:t>
      </w:r>
      <w:r w:rsidRPr="00F97FBC">
        <w:rPr>
          <w:vertAlign w:val="subscript"/>
        </w:rPr>
        <w:t>Х</w:t>
      </w:r>
      <w:r w:rsidRPr="00F97FBC">
        <w:t xml:space="preserve"> характеризуется основными конструкционными параметрами, которые являются общими для двигателей, входящих в это семейство.</w:t>
      </w:r>
    </w:p>
    <w:p w:rsidR="004F6630" w:rsidRPr="00F97FBC" w:rsidRDefault="004F6630" w:rsidP="004F6630">
      <w:pPr>
        <w:spacing w:after="120"/>
        <w:ind w:left="2268" w:right="1134"/>
        <w:jc w:val="both"/>
        <w:rPr>
          <w:lang w:eastAsia="de-DE"/>
        </w:rPr>
      </w:pPr>
      <w:r w:rsidRPr="00F97FBC">
        <w:rPr>
          <w:lang w:eastAsia="de-DE"/>
        </w:rPr>
        <w:t xml:space="preserve">С тем чтобы двигатели </w:t>
      </w:r>
      <w:r w:rsidRPr="00F97FBC">
        <w:t xml:space="preserve">считались </w:t>
      </w:r>
      <w:r w:rsidRPr="00F97FBC">
        <w:rPr>
          <w:lang w:eastAsia="de-DE"/>
        </w:rPr>
        <w:t xml:space="preserve">принадлежащими к одному семейству двигателей </w:t>
      </w:r>
      <w:r w:rsidRPr="00F97FBC">
        <w:t>с ДКNO</w:t>
      </w:r>
      <w:r w:rsidRPr="00F97FBC">
        <w:rPr>
          <w:vertAlign w:val="subscript"/>
        </w:rPr>
        <w:t>Х</w:t>
      </w:r>
      <w:r w:rsidRPr="00F97FBC">
        <w:rPr>
          <w:lang w:eastAsia="de-DE"/>
        </w:rPr>
        <w:t>, они должны характеризоваться следующими основными сходными параметрами:</w:t>
      </w:r>
    </w:p>
    <w:p w:rsidR="004F6630" w:rsidRPr="00F97FBC" w:rsidRDefault="004F6630" w:rsidP="004F6630">
      <w:pPr>
        <w:spacing w:after="120"/>
        <w:ind w:left="2835" w:right="1134" w:hanging="567"/>
        <w:jc w:val="both"/>
      </w:pPr>
      <w:r w:rsidRPr="00F97FBC">
        <w:t>a)</w:t>
      </w:r>
      <w:r w:rsidRPr="00F97FBC">
        <w:tab/>
        <w:t>системы ограничения выбросов;</w:t>
      </w:r>
    </w:p>
    <w:p w:rsidR="004F6630" w:rsidRPr="00F97FBC" w:rsidRDefault="004F6630" w:rsidP="004F6630">
      <w:pPr>
        <w:spacing w:after="120"/>
        <w:ind w:left="2835" w:right="1134" w:hanging="567"/>
        <w:jc w:val="both"/>
      </w:pPr>
      <w:r w:rsidRPr="00F97FBC">
        <w:t>b)</w:t>
      </w:r>
      <w:r w:rsidRPr="00F97FBC">
        <w:tab/>
        <w:t>методы мониторинга ДКNO</w:t>
      </w:r>
      <w:r w:rsidRPr="00F97FBC">
        <w:rPr>
          <w:vertAlign w:val="subscript"/>
        </w:rPr>
        <w:t>Х</w:t>
      </w:r>
      <w:r w:rsidRPr="00F97FBC">
        <w:t>;</w:t>
      </w:r>
    </w:p>
    <w:p w:rsidR="004F6630" w:rsidRPr="00F97FBC" w:rsidRDefault="004F6630" w:rsidP="004F6630">
      <w:pPr>
        <w:spacing w:after="120"/>
        <w:ind w:left="2835" w:right="1134" w:hanging="567"/>
        <w:jc w:val="both"/>
      </w:pPr>
      <w:r w:rsidRPr="00F97FBC">
        <w:rPr>
          <w:lang w:val="en-IE"/>
        </w:rPr>
        <w:t>c</w:t>
      </w:r>
      <w:r w:rsidRPr="00F97FBC">
        <w:t>)</w:t>
      </w:r>
      <w:r w:rsidRPr="00F97FBC">
        <w:tab/>
        <w:t>критерии мониторинга ДКNO</w:t>
      </w:r>
      <w:r w:rsidRPr="00F97FBC">
        <w:rPr>
          <w:vertAlign w:val="subscript"/>
        </w:rPr>
        <w:t>Х</w:t>
      </w:r>
      <w:r w:rsidRPr="00F97FBC">
        <w:t>;</w:t>
      </w:r>
    </w:p>
    <w:p w:rsidR="004F6630" w:rsidRPr="00F97FBC" w:rsidRDefault="004F6630" w:rsidP="004F6630">
      <w:pPr>
        <w:spacing w:after="120"/>
        <w:ind w:left="2835" w:right="1134" w:hanging="567"/>
        <w:jc w:val="both"/>
      </w:pPr>
      <w:r w:rsidRPr="00F97FBC">
        <w:t>d)</w:t>
      </w:r>
      <w:r w:rsidRPr="00F97FBC">
        <w:tab/>
        <w:t>параметры мониторинга (например, частота).</w:t>
      </w:r>
    </w:p>
    <w:p w:rsidR="004F6630" w:rsidRPr="00F97FBC" w:rsidRDefault="004F6630" w:rsidP="004F6630">
      <w:pPr>
        <w:spacing w:after="120"/>
        <w:ind w:left="2268" w:right="1134"/>
        <w:jc w:val="both"/>
        <w:rPr>
          <w:lang w:eastAsia="de-DE"/>
        </w:rPr>
      </w:pPr>
      <w:r w:rsidRPr="00F97FBC">
        <w:rPr>
          <w:lang w:eastAsia="de-DE"/>
        </w:rPr>
        <w:t xml:space="preserve">Наличие этих сходных характеристик должно быть </w:t>
      </w:r>
      <w:r w:rsidRPr="00F97FBC">
        <w:t xml:space="preserve">подтверждено </w:t>
      </w:r>
      <w:r w:rsidRPr="00F97FBC">
        <w:rPr>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4F6630" w:rsidRPr="00F97FBC" w:rsidRDefault="004F6630" w:rsidP="004F6630">
      <w:pPr>
        <w:spacing w:after="120"/>
        <w:ind w:left="2268" w:right="1134"/>
        <w:jc w:val="both"/>
        <w:rPr>
          <w:lang w:eastAsia="de-DE"/>
        </w:rPr>
      </w:pPr>
      <w:r w:rsidRPr="00F97FBC">
        <w:rPr>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F97FBC">
        <w:t>ДКNO</w:t>
      </w:r>
      <w:r w:rsidRPr="00F97FBC">
        <w:rPr>
          <w:vertAlign w:val="subscript"/>
        </w:rPr>
        <w:t>Х</w:t>
      </w:r>
      <w:r w:rsidRPr="00F97FBC">
        <w:rPr>
          <w:lang w:eastAsia="de-DE"/>
        </w:rPr>
        <w:t xml:space="preserve"> 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 д.); либо их аналогичность подтверждена </w:t>
      </w:r>
      <w:r w:rsidRPr="00F97FBC">
        <w:rPr>
          <w:iCs/>
        </w:rPr>
        <w:t>квалифицированной инженерной оценкой.</w:t>
      </w:r>
    </w:p>
    <w:p w:rsidR="004F6630" w:rsidRPr="00F97FBC" w:rsidRDefault="004F6630" w:rsidP="004F6630">
      <w:pPr>
        <w:spacing w:after="120"/>
        <w:ind w:left="2268" w:right="1134" w:hanging="1134"/>
        <w:jc w:val="both"/>
        <w:rPr>
          <w:lang w:eastAsia="de-DE"/>
        </w:rPr>
      </w:pPr>
      <w:r w:rsidRPr="00F97FBC">
        <w:t>A.1.</w:t>
      </w:r>
      <w:r w:rsidRPr="00F97FBC">
        <w:rPr>
          <w:lang w:eastAsia="de-DE"/>
        </w:rPr>
        <w:t>3</w:t>
      </w:r>
      <w:r w:rsidRPr="00F97FBC">
        <w:rPr>
          <w:lang w:eastAsia="de-DE"/>
        </w:rPr>
        <w:tab/>
      </w:r>
      <w:r w:rsidRPr="00F97FBC">
        <w:t>Требования к техническому обслуживанию</w:t>
      </w:r>
    </w:p>
    <w:p w:rsidR="004F6630" w:rsidRPr="002F179E" w:rsidRDefault="004F6630" w:rsidP="004F6630">
      <w:pPr>
        <w:spacing w:after="120"/>
        <w:ind w:left="2268" w:right="1134" w:hanging="1134"/>
        <w:jc w:val="both"/>
        <w:rPr>
          <w:lang w:eastAsia="de-DE"/>
        </w:rPr>
      </w:pPr>
      <w:r w:rsidRPr="00F97FBC">
        <w:t>A.1.</w:t>
      </w:r>
      <w:r w:rsidRPr="00F97FBC">
        <w:rPr>
          <w:lang w:eastAsia="de-DE"/>
        </w:rPr>
        <w:t>3.1</w:t>
      </w:r>
      <w:r w:rsidRPr="00F97FBC">
        <w:rPr>
          <w:lang w:eastAsia="de-DE"/>
        </w:rPr>
        <w:tab/>
      </w:r>
      <w:r w:rsidRPr="00F97FBC">
        <w:t xml:space="preserve">ИОО предоставляет всем конечным пользователям </w:t>
      </w:r>
      <w:r w:rsidRPr="00F97FBC">
        <w:rPr>
          <w:lang w:eastAsia="de-DE"/>
        </w:rPr>
        <w:t>внедорожной подвижной техники или транспортных средств категории Т</w:t>
      </w:r>
      <w:r w:rsidRPr="00F97FBC">
        <w:t xml:space="preserve"> письменные инструкции о системе </w:t>
      </w:r>
      <w:r w:rsidRPr="00F97FBC">
        <w:rPr>
          <w:lang w:eastAsia="de-DE"/>
        </w:rPr>
        <w:t>ограничения выбросов</w:t>
      </w:r>
      <w:r w:rsidRPr="00F97FBC">
        <w:t xml:space="preserve"> и ее надлежащей эксплуатации, требуемые согла</w:t>
      </w:r>
      <w:r w:rsidRPr="008159F1">
        <w:t>сно добавлению 6 к настоящим Правилам.</w:t>
      </w:r>
    </w:p>
    <w:p w:rsidR="004F6630" w:rsidRPr="00F97FBC" w:rsidRDefault="004F6630" w:rsidP="002F179E">
      <w:pPr>
        <w:pageBreakBefore/>
        <w:spacing w:after="120"/>
        <w:ind w:left="2268" w:right="1134" w:hanging="1134"/>
        <w:jc w:val="both"/>
        <w:rPr>
          <w:b/>
          <w:lang w:eastAsia="de-DE"/>
        </w:rPr>
      </w:pPr>
      <w:r w:rsidRPr="00F97FBC">
        <w:lastRenderedPageBreak/>
        <w:t>A.1.</w:t>
      </w:r>
      <w:r w:rsidRPr="00F97FBC">
        <w:rPr>
          <w:lang w:eastAsia="de-DE"/>
        </w:rPr>
        <w:t>4</w:t>
      </w:r>
      <w:r w:rsidRPr="00F97FBC">
        <w:rPr>
          <w:b/>
          <w:lang w:eastAsia="de-DE"/>
        </w:rPr>
        <w:tab/>
      </w:r>
      <w:r w:rsidRPr="00F97FBC">
        <w:t>Система предупреждения оператора</w:t>
      </w:r>
    </w:p>
    <w:p w:rsidR="004F6630" w:rsidRPr="00F97FBC" w:rsidRDefault="004F6630" w:rsidP="004F6630">
      <w:pPr>
        <w:spacing w:after="120"/>
        <w:ind w:left="2268" w:right="1134" w:hanging="1134"/>
        <w:jc w:val="both"/>
        <w:rPr>
          <w:lang w:eastAsia="de-DE"/>
        </w:rPr>
      </w:pPr>
      <w:r w:rsidRPr="00F97FBC">
        <w:t>A.1.</w:t>
      </w:r>
      <w:r w:rsidRPr="00F97FBC">
        <w:rPr>
          <w:lang w:eastAsia="de-DE"/>
        </w:rPr>
        <w:t>4.1</w:t>
      </w:r>
      <w:r w:rsidRPr="00F97FBC">
        <w:rPr>
          <w:lang w:eastAsia="de-DE"/>
        </w:rPr>
        <w:tab/>
        <w:t xml:space="preserve">Внедорожную подвижную технику или транспортные средства категории Т оснащают </w:t>
      </w:r>
      <w:r w:rsidRPr="00F97FBC">
        <w:t xml:space="preserve">системой предупреждения оператора, использующей визуальные сигналы тревоги, которая информирует его о низком уровне реагента, заправке реагентом неподходящего качества, нарушении дозирования или обнаружении какой-либо неисправности, указанной в пункте </w:t>
      </w:r>
      <w:r w:rsidRPr="00F97FBC">
        <w:rPr>
          <w:lang w:eastAsia="de-DE"/>
        </w:rPr>
        <w:t>A.1.9 настоящего приложения</w:t>
      </w:r>
      <w:r w:rsidRPr="00F97FBC">
        <w:t xml:space="preserve">, что, в случае неустранения своевременным образом, ведет к активации системы стимулирования действий оператора. Система предупреждения остается включенной в случае активации системы стимулирования действий оператора, описанной в пункте </w:t>
      </w:r>
      <w:r w:rsidRPr="00F97FBC">
        <w:rPr>
          <w:lang w:eastAsia="de-DE"/>
        </w:rPr>
        <w:t>A.1.5 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4.2</w:t>
      </w:r>
      <w:r w:rsidRPr="00F97FBC">
        <w:rPr>
          <w:lang w:eastAsia="de-DE"/>
        </w:rPr>
        <w:tab/>
      </w:r>
      <w:r w:rsidRPr="00F97FBC">
        <w:t>Это предупреждение отличается от предупреждения, используемого для целей сигнализации неисправности или необходимости проведения технического обслуживания двигателя, хотя оно может подаваться через ту же систему предупрежд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4.3</w:t>
      </w:r>
      <w:r w:rsidRPr="00F97FBC">
        <w:rPr>
          <w:lang w:eastAsia="de-DE"/>
        </w:rPr>
        <w:tab/>
      </w:r>
      <w:r w:rsidRPr="00F97FBC">
        <w:t>Система предупреждения оператора может состоять из одной или нескольких лампочек либо передавать короткие сообщения, которые могут включать, например, следующие четкие сообщения:</w:t>
      </w:r>
    </w:p>
    <w:p w:rsidR="004F6630" w:rsidRPr="00F97FBC" w:rsidRDefault="004F6630" w:rsidP="004F6630">
      <w:pPr>
        <w:spacing w:after="120"/>
        <w:ind w:left="2835" w:right="1134" w:hanging="567"/>
        <w:jc w:val="both"/>
        <w:rPr>
          <w:lang w:eastAsia="de-DE"/>
        </w:rPr>
      </w:pPr>
      <w:r w:rsidRPr="00F97FBC">
        <w:rPr>
          <w:lang w:eastAsia="de-DE"/>
        </w:rPr>
        <w:t>a)</w:t>
      </w:r>
      <w:r w:rsidRPr="00F97FBC">
        <w:rPr>
          <w:lang w:eastAsia="de-DE"/>
        </w:rPr>
        <w:tab/>
      </w:r>
      <w:r w:rsidRPr="00F97FBC">
        <w:t>время, оставшееся до активации пассивной и/или активной системы стимулирования действий;</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r>
      <w:r w:rsidRPr="00F97FBC">
        <w:t>степень проблемы, обусловленной активацией пассивной и/или активной системы стимулирования действий, например, степень снижения крутящего момента;</w:t>
      </w:r>
    </w:p>
    <w:p w:rsidR="004F6630" w:rsidRPr="00F97FBC" w:rsidRDefault="004F6630" w:rsidP="004F6630">
      <w:pPr>
        <w:spacing w:after="120"/>
        <w:ind w:left="2835" w:right="1134" w:hanging="567"/>
        <w:jc w:val="both"/>
      </w:pPr>
      <w:r w:rsidRPr="00F97FBC">
        <w:t>c)</w:t>
      </w:r>
      <w:r w:rsidRPr="00F97FBC">
        <w:tab/>
        <w:t xml:space="preserve">условия, выполнение которых ведет к отмене блокировки </w:t>
      </w:r>
      <w:r w:rsidRPr="00F97FBC">
        <w:rPr>
          <w:lang w:eastAsia="de-DE"/>
        </w:rPr>
        <w:t>внедорожного подвижного механизма или транспортного средства категории Т.</w:t>
      </w:r>
    </w:p>
    <w:p w:rsidR="004F6630" w:rsidRPr="00F97FBC" w:rsidRDefault="004F6630" w:rsidP="004F6630">
      <w:pPr>
        <w:spacing w:after="120"/>
        <w:ind w:left="2268" w:right="1134"/>
        <w:jc w:val="both"/>
        <w:rPr>
          <w:lang w:eastAsia="de-DE"/>
        </w:rPr>
      </w:pPr>
      <w:r>
        <w:t>Для</w:t>
      </w:r>
      <w:r w:rsidRPr="00F97FBC">
        <w:t xml:space="preserve"> отображения </w:t>
      </w:r>
      <w:r>
        <w:t xml:space="preserve">этих </w:t>
      </w:r>
      <w:r w:rsidRPr="00F97FBC">
        <w:t>сообщений может быть использована та же система, которая сигнализирует о необходимости проведения других видов технического обслужива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4.4</w:t>
      </w:r>
      <w:r w:rsidRPr="00F97FBC">
        <w:rPr>
          <w:lang w:eastAsia="de-DE"/>
        </w:rPr>
        <w:tab/>
      </w:r>
      <w:r w:rsidRPr="00F97FBC">
        <w:t xml:space="preserve">По выбору изготовителя система предупреждения </w:t>
      </w:r>
      <w:r w:rsidRPr="00F97FBC">
        <w:rPr>
          <w:rFonts w:eastAsia="MS Mincho"/>
          <w:lang w:eastAsia="ru-RU"/>
        </w:rPr>
        <w:t xml:space="preserve">− </w:t>
      </w:r>
      <w:r w:rsidRPr="00F97FBC">
        <w:t xml:space="preserve">для целей привлечения внимания оператора </w:t>
      </w:r>
      <w:r w:rsidRPr="00F97FBC">
        <w:rPr>
          <w:rFonts w:eastAsia="MS Mincho"/>
          <w:lang w:eastAsia="ru-RU"/>
        </w:rPr>
        <w:t xml:space="preserve">− </w:t>
      </w:r>
      <w:r w:rsidRPr="00F97FBC">
        <w:t>может включать звуковые компоненты. Допускается отмена звукового предупреждения оператором</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4.5</w:t>
      </w:r>
      <w:r w:rsidRPr="00F97FBC">
        <w:rPr>
          <w:lang w:eastAsia="de-DE"/>
        </w:rPr>
        <w:tab/>
      </w:r>
      <w:r w:rsidRPr="00F97FBC">
        <w:t>Система предупреждения оператора активируется согласно пунктам</w:t>
      </w:r>
      <w:r w:rsidRPr="00F97FBC">
        <w:rPr>
          <w:lang w:eastAsia="de-DE"/>
        </w:rPr>
        <w:t xml:space="preserve"> A.1.2.3.3.1, A.1.6.2, A.1.7.2, A.1.8.4 и A.1.9.3 </w:t>
      </w:r>
      <w:r w:rsidRPr="00F97FBC">
        <w:t>настоящего приложения,</w:t>
      </w:r>
      <w:r w:rsidRPr="00F97FBC">
        <w:rPr>
          <w:lang w:eastAsia="de-DE"/>
        </w:rPr>
        <w:t xml:space="preserve"> </w:t>
      </w:r>
      <w:r w:rsidRPr="00F97FBC">
        <w:t>соответственно</w:t>
      </w:r>
      <w:r w:rsidRPr="00F97FBC">
        <w:rPr>
          <w:lang w:eastAsia="de-DE"/>
        </w:rPr>
        <w:t xml:space="preserve">. </w:t>
      </w:r>
    </w:p>
    <w:p w:rsidR="004F6630" w:rsidRPr="00F97FBC" w:rsidRDefault="004F6630" w:rsidP="004F6630">
      <w:pPr>
        <w:spacing w:after="120"/>
        <w:ind w:left="2268" w:right="1134" w:hanging="1134"/>
        <w:jc w:val="both"/>
        <w:rPr>
          <w:lang w:eastAsia="de-DE"/>
        </w:rPr>
      </w:pPr>
      <w:r w:rsidRPr="00F97FBC">
        <w:t>A.1.</w:t>
      </w:r>
      <w:r w:rsidRPr="00F97FBC">
        <w:rPr>
          <w:lang w:eastAsia="de-DE"/>
        </w:rPr>
        <w:t>4.6</w:t>
      </w:r>
      <w:r w:rsidRPr="00F97FBC">
        <w:rPr>
          <w:lang w:eastAsia="de-DE"/>
        </w:rPr>
        <w:tab/>
      </w:r>
      <w:r w:rsidRPr="00F97FBC">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4F6630" w:rsidRPr="00F97FBC" w:rsidRDefault="004F6630" w:rsidP="004F6630">
      <w:pPr>
        <w:spacing w:after="120"/>
        <w:ind w:left="2268" w:right="1134" w:hanging="1134"/>
        <w:jc w:val="both"/>
        <w:rPr>
          <w:lang w:eastAsia="de-DE"/>
        </w:rPr>
      </w:pPr>
      <w:r w:rsidRPr="00F97FBC">
        <w:t>A.1.</w:t>
      </w:r>
      <w:r w:rsidRPr="00F97FBC">
        <w:rPr>
          <w:lang w:eastAsia="de-DE"/>
        </w:rPr>
        <w:t>4.7</w:t>
      </w:r>
      <w:r w:rsidRPr="00F97FBC">
        <w:rPr>
          <w:lang w:eastAsia="de-DE"/>
        </w:rPr>
        <w:tab/>
      </w:r>
      <w:r w:rsidRPr="00F97FBC">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4F6630" w:rsidRPr="00F97FBC" w:rsidRDefault="004F6630" w:rsidP="004F6630">
      <w:pPr>
        <w:spacing w:after="120"/>
        <w:ind w:left="2268" w:right="1134" w:hanging="1134"/>
        <w:jc w:val="both"/>
        <w:rPr>
          <w:lang w:eastAsia="de-DE"/>
        </w:rPr>
      </w:pPr>
      <w:r w:rsidRPr="00F97FBC">
        <w:t>A.1.</w:t>
      </w:r>
      <w:r w:rsidRPr="00F97FBC">
        <w:rPr>
          <w:lang w:eastAsia="de-DE"/>
        </w:rPr>
        <w:t>4.8</w:t>
      </w:r>
      <w:r w:rsidRPr="00F97FBC">
        <w:rPr>
          <w:lang w:eastAsia="de-DE"/>
        </w:rPr>
        <w:tab/>
      </w:r>
      <w:r w:rsidRPr="00F97FBC">
        <w:t xml:space="preserve">Подробная информация о процедурах активации и отключения системы предупреждения оператора приводится в пункте </w:t>
      </w:r>
      <w:r w:rsidRPr="00F97FBC">
        <w:rPr>
          <w:lang w:eastAsia="de-DE"/>
        </w:rPr>
        <w:t>A.1.11</w:t>
      </w:r>
      <w:r w:rsidRPr="00F97FBC">
        <w:t xml:space="preserve"> 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4.9</w:t>
      </w:r>
      <w:r w:rsidRPr="00F97FBC">
        <w:rPr>
          <w:lang w:eastAsia="de-DE"/>
        </w:rPr>
        <w:tab/>
      </w:r>
      <w:r w:rsidRPr="00F97FBC">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F97FBC">
        <w:rPr>
          <w:lang w:eastAsia="de-DE"/>
        </w:rPr>
        <w:t>A.1.10</w:t>
      </w:r>
      <w:r w:rsidRPr="00F97FBC">
        <w:t xml:space="preserve"> настоящего приложения.</w:t>
      </w:r>
    </w:p>
    <w:p w:rsidR="004F6630" w:rsidRPr="00F97FBC" w:rsidRDefault="004F6630" w:rsidP="002F179E">
      <w:pPr>
        <w:pageBreakBefore/>
        <w:spacing w:after="120"/>
        <w:ind w:left="2268" w:right="1134" w:hanging="1134"/>
        <w:jc w:val="both"/>
        <w:rPr>
          <w:lang w:eastAsia="de-DE"/>
        </w:rPr>
      </w:pPr>
      <w:r w:rsidRPr="00F97FBC">
        <w:lastRenderedPageBreak/>
        <w:t>A.1.</w:t>
      </w:r>
      <w:r w:rsidRPr="00F97FBC">
        <w:rPr>
          <w:lang w:eastAsia="de-DE"/>
        </w:rPr>
        <w:t>5</w:t>
      </w:r>
      <w:r w:rsidRPr="00F97FBC">
        <w:rPr>
          <w:lang w:eastAsia="de-DE"/>
        </w:rPr>
        <w:tab/>
      </w:r>
      <w:r w:rsidRPr="00F97FBC">
        <w:t>Система стимулирования действий оператора</w:t>
      </w:r>
    </w:p>
    <w:p w:rsidR="004F6630" w:rsidRPr="00F97FBC" w:rsidRDefault="004F6630" w:rsidP="004F6630">
      <w:pPr>
        <w:spacing w:after="120"/>
        <w:ind w:left="2268" w:right="1134" w:hanging="1134"/>
        <w:jc w:val="both"/>
        <w:rPr>
          <w:lang w:eastAsia="de-DE"/>
        </w:rPr>
      </w:pPr>
      <w:r w:rsidRPr="00F97FBC">
        <w:t>A.1.</w:t>
      </w:r>
      <w:r w:rsidRPr="00F97FBC">
        <w:rPr>
          <w:lang w:eastAsia="de-DE"/>
        </w:rPr>
        <w:t>5.1</w:t>
      </w:r>
      <w:r w:rsidRPr="00F97FBC">
        <w:rPr>
          <w:lang w:eastAsia="de-DE"/>
        </w:rPr>
        <w:tab/>
        <w:t xml:space="preserve">Двигатель оснащают системой </w:t>
      </w:r>
      <w:r w:rsidRPr="00F97FBC">
        <w:t>стимулирования оператора, действующей на основе одного из следующих принципов:</w:t>
      </w:r>
    </w:p>
    <w:p w:rsidR="004F6630" w:rsidRPr="00F97FBC" w:rsidRDefault="004F6630" w:rsidP="004F6630">
      <w:pPr>
        <w:spacing w:after="120"/>
        <w:ind w:left="2268" w:right="1134" w:hanging="1134"/>
        <w:jc w:val="both"/>
        <w:rPr>
          <w:lang w:eastAsia="de-DE"/>
        </w:rPr>
      </w:pPr>
      <w:r w:rsidRPr="00F97FBC">
        <w:t>A.1.</w:t>
      </w:r>
      <w:r w:rsidRPr="00F97FBC">
        <w:rPr>
          <w:lang w:eastAsia="de-DE"/>
        </w:rPr>
        <w:t>5.1.1</w:t>
      </w:r>
      <w:r w:rsidRPr="00F97FBC">
        <w:rPr>
          <w:lang w:eastAsia="de-DE"/>
        </w:rPr>
        <w:tab/>
        <w:t xml:space="preserve">принцип двухуровневой системы </w:t>
      </w:r>
      <w:r w:rsidRPr="00F97FBC">
        <w:t>стимулирования действий</w:t>
      </w:r>
      <w:r w:rsidRPr="00F97FBC">
        <w:rPr>
          <w:lang w:eastAsia="de-DE"/>
        </w:rPr>
        <w:t xml:space="preserve">, предусматривающей сначала пассивное стимулирование (ограничение эксплуатационных характеристик), а затем активное стимулирование (фактическое приведение </w:t>
      </w:r>
      <w:r w:rsidRPr="00F97FBC">
        <w:t>единицы внедорожной подвижной техники</w:t>
      </w:r>
      <w:r w:rsidRPr="00F97FBC">
        <w:rPr>
          <w:lang w:eastAsia="de-DE"/>
        </w:rPr>
        <w:t xml:space="preserve"> или транспортного средства категории Т в нерабочее состояние);</w:t>
      </w:r>
    </w:p>
    <w:p w:rsidR="004F6630" w:rsidRPr="00F97FBC" w:rsidRDefault="004F6630" w:rsidP="004F6630">
      <w:pPr>
        <w:spacing w:after="120"/>
        <w:ind w:left="2268" w:right="1134" w:hanging="1134"/>
        <w:jc w:val="both"/>
        <w:rPr>
          <w:lang w:eastAsia="de-DE"/>
        </w:rPr>
      </w:pPr>
      <w:r w:rsidRPr="00F97FBC">
        <w:t>A.1.</w:t>
      </w:r>
      <w:r w:rsidRPr="00F97FBC">
        <w:rPr>
          <w:lang w:eastAsia="de-DE"/>
        </w:rPr>
        <w:t>5.1.2</w:t>
      </w:r>
      <w:r w:rsidRPr="00F97FBC">
        <w:rPr>
          <w:lang w:eastAsia="de-DE"/>
        </w:rPr>
        <w:tab/>
        <w:t xml:space="preserve">принцип одноуровневой активной системы </w:t>
      </w:r>
      <w:r w:rsidRPr="00F97FBC">
        <w:t>стимулирования действий (</w:t>
      </w:r>
      <w:r w:rsidRPr="00F97FBC">
        <w:rPr>
          <w:lang w:eastAsia="de-DE"/>
        </w:rPr>
        <w:t xml:space="preserve">фактическое приведение </w:t>
      </w:r>
      <w:r w:rsidRPr="00F97FBC">
        <w:t>единицы внедорожной подвижной техники</w:t>
      </w:r>
      <w:r w:rsidRPr="00F97FBC">
        <w:rPr>
          <w:lang w:eastAsia="de-DE"/>
        </w:rPr>
        <w:t xml:space="preserve"> или транспортного средства категории Т в нерабочее состояние</w:t>
      </w:r>
      <w:r w:rsidRPr="00F97FBC">
        <w:t xml:space="preserve">), активируемой при возникновении условий, предусматривающих срабатывание пассивной </w:t>
      </w:r>
      <w:r w:rsidRPr="00F97FBC">
        <w:rPr>
          <w:lang w:eastAsia="de-DE"/>
        </w:rPr>
        <w:t xml:space="preserve">системы </w:t>
      </w:r>
      <w:r w:rsidRPr="00F97FBC">
        <w:t>стимулирования, как это указано в пунктах</w:t>
      </w:r>
      <w:r w:rsidRPr="00F97FBC">
        <w:rPr>
          <w:lang w:eastAsia="de-DE"/>
        </w:rPr>
        <w:t xml:space="preserve"> A.1.6.3.1, A.1.7.3.1, A.1.8.4.1 и A.1.9.4.1</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jc w:val="both"/>
        <w:rPr>
          <w:lang w:eastAsia="de-DE"/>
        </w:rPr>
      </w:pPr>
      <w:r w:rsidRPr="00F97FBC">
        <w:rPr>
          <w:lang w:eastAsia="de-DE"/>
        </w:rPr>
        <w:t xml:space="preserve">В случаях, когда </w:t>
      </w:r>
      <w:r w:rsidRPr="00F97FBC">
        <w:rPr>
          <w:rFonts w:eastAsia="MS Mincho"/>
          <w:lang w:eastAsia="ru-RU"/>
        </w:rPr>
        <w:t xml:space="preserve">− для целей выполнения требования в отношении </w:t>
      </w:r>
      <w:r w:rsidRPr="00F97FBC">
        <w:rPr>
          <w:lang w:eastAsia="de-DE"/>
        </w:rPr>
        <w:t xml:space="preserve">одноуровневой активной системы </w:t>
      </w:r>
      <w:r w:rsidRPr="00F97FBC">
        <w:t>стимулирования</w:t>
      </w:r>
      <w:r w:rsidRPr="00F97FBC">
        <w:rPr>
          <w:lang w:eastAsia="de-DE"/>
        </w:rPr>
        <w:t xml:space="preserve"> </w:t>
      </w:r>
      <w:r w:rsidRPr="00F97FBC">
        <w:rPr>
          <w:rFonts w:eastAsia="MS Mincho"/>
          <w:lang w:eastAsia="ru-RU"/>
        </w:rPr>
        <w:t>−</w:t>
      </w:r>
      <w:r w:rsidRPr="00F97FBC">
        <w:rPr>
          <w:lang w:eastAsia="de-DE"/>
        </w:rPr>
        <w:t xml:space="preserve"> изготовителем предусматривается отключение двигателя, по усмотрению изготовителя активация системы </w:t>
      </w:r>
      <w:r w:rsidRPr="00F97FBC">
        <w:t>стимулирования</w:t>
      </w:r>
      <w:r w:rsidRPr="00F97FBC">
        <w:rPr>
          <w:lang w:eastAsia="de-DE"/>
        </w:rPr>
        <w:t xml:space="preserve"> </w:t>
      </w:r>
      <w:r w:rsidRPr="00F97FBC">
        <w:t xml:space="preserve">действий </w:t>
      </w:r>
      <w:r w:rsidRPr="00F97FBC">
        <w:rPr>
          <w:lang w:eastAsia="de-DE"/>
        </w:rPr>
        <w:t>при снижении</w:t>
      </w:r>
      <w:r w:rsidRPr="00F97FBC">
        <w:t xml:space="preserve"> уровня реагента </w:t>
      </w:r>
      <w:r w:rsidRPr="00F97FBC">
        <w:rPr>
          <w:lang w:eastAsia="de-DE"/>
        </w:rPr>
        <w:t>может происходить не в условиях по пункту A.1.6.3.1</w:t>
      </w:r>
      <w:r w:rsidRPr="00F97FBC">
        <w:rPr>
          <w:szCs w:val="24"/>
        </w:rPr>
        <w:t xml:space="preserve"> </w:t>
      </w:r>
      <w:r w:rsidRPr="00F97FBC">
        <w:t xml:space="preserve">настоящего приложения, а в </w:t>
      </w:r>
      <w:r w:rsidRPr="00F97FBC">
        <w:rPr>
          <w:lang w:eastAsia="de-DE"/>
        </w:rPr>
        <w:t>условиях по пункту A.1.6.3.2</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5.2</w:t>
      </w:r>
      <w:r w:rsidRPr="00F97FBC">
        <w:rPr>
          <w:lang w:eastAsia="de-DE"/>
        </w:rPr>
        <w:tab/>
      </w:r>
      <w:r w:rsidRPr="00F97FBC">
        <w:t xml:space="preserve">Двигатель может быть оснащен средствами для отключения системы стимулирования действий оператора при условии соблюдения требований пункта </w:t>
      </w:r>
      <w:r w:rsidRPr="00F97FBC">
        <w:rPr>
          <w:lang w:eastAsia="de-DE"/>
        </w:rPr>
        <w:t xml:space="preserve">A.1.5.2.1 </w:t>
      </w:r>
      <w:r w:rsidRPr="00F97FBC">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5.2.1</w:t>
      </w:r>
      <w:r w:rsidRPr="00F97FBC">
        <w:rPr>
          <w:lang w:eastAsia="de-DE"/>
        </w:rPr>
        <w:tab/>
      </w:r>
      <w:r w:rsidRPr="00F97FBC">
        <w:t xml:space="preserve">Двигатель может быть оснащен средствами для временного отключения системы стимулирования действий оператора </w:t>
      </w:r>
      <w:r w:rsidRPr="000B4520">
        <w:t>на период чрезвычайной ситуации</w:t>
      </w:r>
      <w:r w:rsidRPr="00F97FBC">
        <w:t>, объявленно</w:t>
      </w:r>
      <w:r>
        <w:t>й</w:t>
      </w:r>
      <w:r w:rsidRPr="00F97FBC">
        <w:t xml:space="preserve"> национальным правительством или региональными органами власти, их аварийными службами или вооруженными силами.</w:t>
      </w:r>
    </w:p>
    <w:p w:rsidR="004F6630" w:rsidRPr="00F97FBC" w:rsidRDefault="004F6630" w:rsidP="004F6630">
      <w:pPr>
        <w:spacing w:after="120"/>
        <w:ind w:left="2268" w:right="1134" w:hanging="1134"/>
        <w:jc w:val="both"/>
        <w:rPr>
          <w:lang w:eastAsia="de-DE"/>
        </w:rPr>
      </w:pPr>
      <w:r w:rsidRPr="00F97FBC">
        <w:t>A.1.</w:t>
      </w:r>
      <w:r w:rsidRPr="00F97FBC">
        <w:rPr>
          <w:lang w:eastAsia="de-DE"/>
        </w:rPr>
        <w:t>5.2.1.1</w:t>
      </w:r>
      <w:r w:rsidRPr="00F97FBC">
        <w:rPr>
          <w:lang w:eastAsia="de-DE"/>
        </w:rPr>
        <w:tab/>
        <w:t xml:space="preserve">Если двигатель </w:t>
      </w:r>
      <w:r w:rsidRPr="00F97FBC">
        <w:t xml:space="preserve">оснащен средствами для временного отключения системы стимулирования действий оператора </w:t>
      </w:r>
      <w:r w:rsidRPr="000B4520">
        <w:t>на период чрезвычайной ситуации</w:t>
      </w:r>
      <w:r w:rsidRPr="00F97FBC">
        <w:t>, то применяют все указанные ниже условия:</w:t>
      </w:r>
    </w:p>
    <w:p w:rsidR="004F6630" w:rsidRPr="00F97FBC" w:rsidRDefault="004F6630" w:rsidP="004F6630">
      <w:pPr>
        <w:spacing w:after="120"/>
        <w:ind w:left="2835" w:right="1134" w:hanging="567"/>
        <w:jc w:val="both"/>
        <w:rPr>
          <w:lang w:eastAsia="de-DE"/>
        </w:rPr>
      </w:pPr>
      <w:r w:rsidRPr="00F97FBC">
        <w:rPr>
          <w:lang w:eastAsia="de-DE"/>
        </w:rPr>
        <w:t>a)</w:t>
      </w:r>
      <w:r w:rsidRPr="00F97FBC">
        <w:rPr>
          <w:lang w:eastAsia="de-DE"/>
        </w:rPr>
        <w:tab/>
        <w:t xml:space="preserve">максимальный период, на который оператор может отключить </w:t>
      </w:r>
      <w:r w:rsidRPr="00F97FBC">
        <w:t>систему стимулирования действий</w:t>
      </w:r>
      <w:r w:rsidRPr="00F97FBC">
        <w:rPr>
          <w:lang w:eastAsia="de-DE"/>
        </w:rPr>
        <w:t>, составляет 120 часов;</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t xml:space="preserve">заложенный конструкцией метод активации должен исключать возможность случайного срабатывания и предусматривать необходимость дублирующего преднамеренного действия, причем как минимум должно иметься четкое предупреждающее обозначение </w:t>
      </w:r>
      <w:r w:rsidRPr="00F97FBC">
        <w:t>"</w:t>
      </w:r>
      <w:r w:rsidRPr="00F97FBC">
        <w:rPr>
          <w:lang w:eastAsia="de-DE"/>
        </w:rPr>
        <w:t>ДЛЯ ИСПОЛЬЗОВАНИЯ ТОЛЬКО В АВАРИЙНОЙ СИТУАЦИИ</w:t>
      </w:r>
      <w:r w:rsidRPr="00F97FBC">
        <w:t>";</w:t>
      </w:r>
    </w:p>
    <w:p w:rsidR="004F6630" w:rsidRPr="00F97FBC" w:rsidRDefault="004F6630" w:rsidP="004F6630">
      <w:pPr>
        <w:spacing w:after="120"/>
        <w:ind w:left="2835" w:right="1134" w:hanging="567"/>
        <w:jc w:val="both"/>
        <w:rPr>
          <w:lang w:eastAsia="de-DE"/>
        </w:rPr>
      </w:pPr>
      <w:r w:rsidRPr="00F97FBC">
        <w:rPr>
          <w:lang w:eastAsia="de-DE"/>
        </w:rPr>
        <w:t>c)</w:t>
      </w:r>
      <w:r w:rsidRPr="00F97FBC">
        <w:rPr>
          <w:lang w:eastAsia="de-DE"/>
        </w:rPr>
        <w:tab/>
        <w:t>блокировка автоматически отключается по истечении 120 часов, причем должны быть предусмотрены средства для отключения оператором блокировки вручную по завершении чрезвычайной ситуации;</w:t>
      </w:r>
    </w:p>
    <w:p w:rsidR="004F6630" w:rsidRPr="00F97FBC" w:rsidRDefault="004F6630" w:rsidP="004F6630">
      <w:pPr>
        <w:spacing w:after="120"/>
        <w:ind w:left="2835" w:right="1134" w:hanging="567"/>
        <w:jc w:val="both"/>
      </w:pPr>
      <w:r w:rsidRPr="00F97FBC">
        <w:rPr>
          <w:lang w:eastAsia="de-DE"/>
        </w:rPr>
        <w:t>d)</w:t>
      </w:r>
      <w:r w:rsidRPr="00F97FBC">
        <w:rPr>
          <w:lang w:eastAsia="de-DE"/>
        </w:rPr>
        <w:tab/>
        <w:t xml:space="preserve">по истечении 120 часов блокировка </w:t>
      </w:r>
      <w:r w:rsidRPr="00F97FBC">
        <w:t>системы стимулирования действий более не представляется возможной, если только средства отключения не будут реактивированы путем введения полученного от изготовителя временного защитного кода доступа или изменения настройки ЭУБ двигателя квалифицированным техническим специалистом либо при помощи эквивалентной защитной функции, присущей исключительно данному двигателю;</w:t>
      </w:r>
    </w:p>
    <w:p w:rsidR="004F6630" w:rsidRPr="00F97FBC" w:rsidRDefault="004F6630" w:rsidP="004F6630">
      <w:pPr>
        <w:spacing w:after="120"/>
        <w:ind w:left="2835" w:right="1134" w:hanging="567"/>
        <w:jc w:val="both"/>
        <w:rPr>
          <w:lang w:eastAsia="de-DE"/>
        </w:rPr>
      </w:pPr>
      <w:r w:rsidRPr="00F97FBC">
        <w:rPr>
          <w:lang w:eastAsia="de-DE"/>
        </w:rPr>
        <w:lastRenderedPageBreak/>
        <w:t>e)</w:t>
      </w:r>
      <w:r w:rsidRPr="00F97FBC">
        <w:rPr>
          <w:lang w:eastAsia="de-DE"/>
        </w:rPr>
        <w:tab/>
        <w:t xml:space="preserve">данные об общем числе активаций </w:t>
      </w:r>
      <w:r w:rsidRPr="00F97FBC">
        <w:t xml:space="preserve">средств отключения и продолжительности периодов блокировки должны заноситься в долговременную электронную память или регистрироваться счетчиками, причем таким образом, чтобы эту информацию нельзя было умышленно стереть. </w:t>
      </w:r>
      <w:r w:rsidRPr="00F97FBC">
        <w:rPr>
          <w:lang w:eastAsia="de-DE"/>
        </w:rPr>
        <w:t>Национальным контролирующим органам</w:t>
      </w:r>
      <w:r w:rsidRPr="00F97FBC">
        <w:t xml:space="preserve"> должна обеспечиваться возможность</w:t>
      </w:r>
      <w:r w:rsidRPr="00F97FBC">
        <w:rPr>
          <w:lang w:eastAsia="de-DE"/>
        </w:rPr>
        <w:t xml:space="preserve"> считывания этих учетных записей при помощи сканирующего устройства; </w:t>
      </w:r>
    </w:p>
    <w:p w:rsidR="004F6630" w:rsidRPr="00F97FBC" w:rsidRDefault="004F6630" w:rsidP="004F6630">
      <w:pPr>
        <w:spacing w:after="120"/>
        <w:ind w:left="2835" w:right="1134" w:hanging="567"/>
        <w:jc w:val="both"/>
      </w:pPr>
      <w:r w:rsidRPr="00F97FBC">
        <w:rPr>
          <w:lang w:eastAsia="de-DE"/>
        </w:rPr>
        <w:t>f)</w:t>
      </w:r>
      <w:r w:rsidRPr="00F97FBC">
        <w:rPr>
          <w:lang w:eastAsia="de-DE"/>
        </w:rPr>
        <w:tab/>
      </w:r>
      <w:r w:rsidRPr="00F97FBC">
        <w:t>описание порядка получения доступа к учетным записям, предусмотренным подпунктом e), с указанием метода их считывания приводится в информационной папке, оговоренной в приложении 1;</w:t>
      </w:r>
    </w:p>
    <w:p w:rsidR="004F6630" w:rsidRPr="00F97FBC" w:rsidRDefault="004F6630" w:rsidP="004F6630">
      <w:pPr>
        <w:spacing w:after="120"/>
        <w:ind w:left="2835" w:right="1134" w:hanging="567"/>
        <w:jc w:val="both"/>
      </w:pPr>
      <w:r w:rsidRPr="00F97FBC">
        <w:rPr>
          <w:lang w:eastAsia="de-DE"/>
        </w:rPr>
        <w:t>g)</w:t>
      </w:r>
      <w:r w:rsidRPr="00F97FBC">
        <w:rPr>
          <w:lang w:eastAsia="de-DE"/>
        </w:rPr>
        <w:tab/>
      </w:r>
      <w:r w:rsidRPr="00F97FBC">
        <w:t xml:space="preserve">изготовитель </w:t>
      </w:r>
      <w:r w:rsidRPr="00F97FBC">
        <w:rPr>
          <w:lang w:eastAsia="de-DE"/>
        </w:rPr>
        <w:t xml:space="preserve">ведет учет каждого запроса на </w:t>
      </w:r>
      <w:r w:rsidRPr="00F97FBC">
        <w:t>реактивацию средств временного отключения системы стимулирования действий оператора и по соответствующей просьбе предоставляет такие учетные записи в распоряжение компетентных органов Договаривающихся сторон.</w:t>
      </w:r>
    </w:p>
    <w:p w:rsidR="004F6630" w:rsidRPr="00F97FBC" w:rsidRDefault="004F6630" w:rsidP="004F6630">
      <w:pPr>
        <w:spacing w:after="120"/>
        <w:ind w:left="2268" w:right="1134" w:hanging="1134"/>
        <w:jc w:val="both"/>
        <w:rPr>
          <w:lang w:eastAsia="de-DE"/>
        </w:rPr>
      </w:pPr>
      <w:r w:rsidRPr="00F97FBC">
        <w:t>A.1.</w:t>
      </w:r>
      <w:r w:rsidRPr="00F97FBC">
        <w:rPr>
          <w:lang w:eastAsia="de-DE"/>
        </w:rPr>
        <w:t>5.3</w:t>
      </w:r>
      <w:r w:rsidRPr="00F97FBC">
        <w:rPr>
          <w:lang w:eastAsia="de-DE"/>
        </w:rPr>
        <w:tab/>
        <w:t xml:space="preserve">Пассивная система </w:t>
      </w:r>
      <w:r w:rsidRPr="00F97FBC">
        <w:t>стимулирования действий</w:t>
      </w:r>
    </w:p>
    <w:p w:rsidR="004F6630" w:rsidRPr="00F97FBC" w:rsidRDefault="004F6630" w:rsidP="004F6630">
      <w:pPr>
        <w:spacing w:after="120"/>
        <w:ind w:left="2268" w:right="1134" w:hanging="1134"/>
        <w:jc w:val="both"/>
        <w:rPr>
          <w:lang w:eastAsia="de-DE"/>
        </w:rPr>
      </w:pPr>
      <w:r w:rsidRPr="00F97FBC">
        <w:t>A.1.</w:t>
      </w:r>
      <w:r w:rsidRPr="00F97FBC">
        <w:rPr>
          <w:lang w:eastAsia="de-DE"/>
        </w:rPr>
        <w:t>5.3.1</w:t>
      </w:r>
      <w:r w:rsidRPr="00F97FBC">
        <w:rPr>
          <w:lang w:eastAsia="de-DE"/>
        </w:rPr>
        <w:tab/>
        <w:t xml:space="preserve">Пассивная система </w:t>
      </w:r>
      <w:r w:rsidRPr="00F97FBC">
        <w:t xml:space="preserve">стимулирования активируется после наступления любого из условий, указанных в пунктах </w:t>
      </w:r>
      <w:r w:rsidRPr="00F97FBC">
        <w:rPr>
          <w:lang w:eastAsia="de-DE"/>
        </w:rPr>
        <w:t>A.1.6.3.1, A.1.7.3.1, A.1.8.4.1 и</w:t>
      </w:r>
      <w:r w:rsidR="002F179E">
        <w:rPr>
          <w:lang w:val="en-US" w:eastAsia="de-DE"/>
        </w:rPr>
        <w:t> </w:t>
      </w:r>
      <w:r w:rsidRPr="00F97FBC">
        <w:rPr>
          <w:lang w:eastAsia="de-DE"/>
        </w:rPr>
        <w:t xml:space="preserve">A.1.9.4.1 </w:t>
      </w:r>
      <w:r w:rsidRPr="00F97FBC">
        <w:t>настоящего приложения</w:t>
      </w:r>
      <w:r w:rsidRPr="00F97FBC">
        <w:rPr>
          <w:lang w:eastAsia="de-DE"/>
        </w:rPr>
        <w:t xml:space="preserve">. </w:t>
      </w:r>
    </w:p>
    <w:p w:rsidR="004F6630" w:rsidRPr="00F97FBC" w:rsidRDefault="004F6630" w:rsidP="004F6630">
      <w:pPr>
        <w:spacing w:after="120"/>
        <w:ind w:left="2268" w:right="1134" w:hanging="1134"/>
        <w:jc w:val="both"/>
        <w:rPr>
          <w:lang w:eastAsia="de-DE"/>
        </w:rPr>
      </w:pPr>
      <w:r w:rsidRPr="00F97FBC">
        <w:t>A.1.</w:t>
      </w:r>
      <w:r w:rsidRPr="00F97FBC">
        <w:rPr>
          <w:lang w:eastAsia="de-DE"/>
        </w:rPr>
        <w:t>5.3.2</w:t>
      </w:r>
      <w:r w:rsidRPr="00F97FBC">
        <w:rPr>
          <w:lang w:eastAsia="de-DE"/>
        </w:rPr>
        <w:tab/>
        <w:t xml:space="preserve">Пассивная система стимулирования </w:t>
      </w:r>
      <w:r w:rsidRPr="00F97FBC">
        <w:t>постепенно уменьшает</w:t>
      </w:r>
      <w:r w:rsidRPr="00F97FBC">
        <w:rPr>
          <w:lang w:eastAsia="de-DE"/>
        </w:rPr>
        <w:t xml:space="preserve"> максимальный развиваемый двигателем крутящий момент </w:t>
      </w:r>
      <w:r w:rsidRPr="00F97FBC">
        <w:t xml:space="preserve">по всему диапазону его оборотов по меньшей мере на 25% в интервале от показателя частоты вращения при пиковом крутящем моменте до точки останова регулятора, как показано на рис. </w:t>
      </w:r>
      <w:r w:rsidRPr="00F97FBC">
        <w:rPr>
          <w:lang w:eastAsia="de-DE"/>
        </w:rPr>
        <w:t xml:space="preserve">A.9-1. </w:t>
      </w:r>
      <w:r w:rsidRPr="00F97FBC">
        <w:t>Скорость уменьшения крутящего момента составляет не менее 1% в минуту</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5.3.3</w:t>
      </w:r>
      <w:r w:rsidRPr="00F97FBC">
        <w:rPr>
          <w:lang w:eastAsia="de-DE"/>
        </w:rPr>
        <w:tab/>
      </w:r>
      <w:r w:rsidRPr="00F97FBC">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4F6630" w:rsidRPr="00F97FBC" w:rsidRDefault="004F6630" w:rsidP="002F179E">
      <w:pPr>
        <w:pStyle w:val="H23GR"/>
        <w:spacing w:before="0" w:after="240" w:line="240" w:lineRule="atLeast"/>
        <w:rPr>
          <w:rFonts w:eastAsiaTheme="minorHAnsi"/>
          <w:spacing w:val="0"/>
          <w:w w:val="100"/>
          <w:kern w:val="0"/>
          <w:szCs w:val="24"/>
          <w:lang w:eastAsia="en-US"/>
        </w:rPr>
      </w:pPr>
      <w:r w:rsidRPr="00F97FBC">
        <w:rPr>
          <w:rFonts w:eastAsiaTheme="minorHAnsi"/>
          <w:w w:val="100"/>
          <w:lang w:eastAsia="de-DE"/>
        </w:rPr>
        <w:tab/>
      </w:r>
      <w:r w:rsidRPr="00F97FBC">
        <w:rPr>
          <w:rFonts w:eastAsiaTheme="minorHAnsi"/>
          <w:w w:val="100"/>
          <w:lang w:eastAsia="de-DE"/>
        </w:rPr>
        <w:tab/>
      </w:r>
      <w:r w:rsidRPr="00F97FBC">
        <w:rPr>
          <w:rFonts w:eastAsiaTheme="minorHAnsi"/>
          <w:w w:val="100"/>
          <w:lang w:eastAsia="de-DE"/>
        </w:rPr>
        <w:tab/>
      </w:r>
      <w:r w:rsidRPr="00F97FBC">
        <w:rPr>
          <w:rFonts w:eastAsiaTheme="minorHAnsi"/>
          <w:b w:val="0"/>
          <w:spacing w:val="0"/>
          <w:w w:val="100"/>
          <w:kern w:val="0"/>
          <w:lang w:eastAsia="de-DE"/>
        </w:rPr>
        <w:t>Рис.</w:t>
      </w:r>
      <w:r w:rsidRPr="00F97FBC">
        <w:rPr>
          <w:rFonts w:eastAsiaTheme="minorHAnsi"/>
          <w:b w:val="0"/>
          <w:i/>
          <w:spacing w:val="0"/>
          <w:w w:val="100"/>
          <w:kern w:val="0"/>
          <w:lang w:eastAsia="de-DE"/>
        </w:rPr>
        <w:t xml:space="preserve"> </w:t>
      </w:r>
      <w:r w:rsidRPr="00F97FBC">
        <w:rPr>
          <w:rFonts w:eastAsiaTheme="minorHAnsi"/>
          <w:b w:val="0"/>
          <w:spacing w:val="0"/>
          <w:w w:val="100"/>
          <w:kern w:val="0"/>
          <w:lang w:eastAsia="de-DE"/>
        </w:rPr>
        <w:t>A.9-1</w:t>
      </w:r>
      <w:r w:rsidRPr="00F97FBC">
        <w:rPr>
          <w:b w:val="0"/>
          <w:spacing w:val="0"/>
          <w:w w:val="100"/>
          <w:kern w:val="0"/>
        </w:rPr>
        <w:br/>
      </w:r>
      <w:r w:rsidRPr="00F97FBC">
        <w:rPr>
          <w:spacing w:val="0"/>
          <w:w w:val="100"/>
          <w:kern w:val="0"/>
        </w:rPr>
        <w:tab/>
        <w:t xml:space="preserve">Схема уменьшения крутящего момента при пассивном </w:t>
      </w:r>
      <w:r w:rsidRPr="00F97FBC">
        <w:rPr>
          <w:spacing w:val="0"/>
          <w:w w:val="100"/>
          <w:kern w:val="0"/>
        </w:rPr>
        <w:tab/>
        <w:t>стимулировании</w:t>
      </w:r>
    </w:p>
    <w:p w:rsidR="004F6630" w:rsidRPr="00F97FBC" w:rsidRDefault="00494F09" w:rsidP="004F6630">
      <w:pPr>
        <w:spacing w:before="120" w:after="120" w:line="240" w:lineRule="auto"/>
        <w:ind w:left="2268" w:hanging="850"/>
        <w:jc w:val="both"/>
      </w:pPr>
      <w:r w:rsidRPr="00F97FBC">
        <w:rPr>
          <w:b/>
          <w:noProof/>
          <w:lang w:eastAsia="ru-RU"/>
        </w:rPr>
        <mc:AlternateContent>
          <mc:Choice Requires="wps">
            <w:drawing>
              <wp:anchor distT="0" distB="0" distL="114300" distR="114300" simplePos="0" relativeHeight="251810816" behindDoc="0" locked="0" layoutInCell="1" allowOverlap="1" wp14:anchorId="7D5EB9AB" wp14:editId="3605CE0E">
                <wp:simplePos x="0" y="0"/>
                <wp:positionH relativeFrom="column">
                  <wp:posOffset>1311302</wp:posOffset>
                </wp:positionH>
                <wp:positionV relativeFrom="paragraph">
                  <wp:posOffset>13155</wp:posOffset>
                </wp:positionV>
                <wp:extent cx="968375" cy="147837"/>
                <wp:effectExtent l="0" t="0" r="3175" b="5080"/>
                <wp:wrapNone/>
                <wp:docPr id="124" name="Поле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375" cy="1478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rPr>
                                <w:sz w:val="18"/>
                                <w:szCs w:val="18"/>
                              </w:rPr>
                            </w:pPr>
                            <w:r w:rsidRPr="001430A6">
                              <w:rPr>
                                <w:sz w:val="18"/>
                                <w:szCs w:val="18"/>
                              </w:rPr>
                              <w:t>Крутящи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5EB9AB" id="Поле 124" o:spid="_x0000_s1342" type="#_x0000_t202" style="position:absolute;left:0;text-align:left;margin-left:103.25pt;margin-top:1.05pt;width:76.25pt;height:11.6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" stroked="f">
                <v:textbox inset="0,0,0,0">
                  <w:txbxContent>
                    <w:p w:rsidR="00792760" w:rsidRPr="001430A6" w:rsidRDefault="00792760" w:rsidP="004F6630">
                      <w:pPr>
                        <w:rPr>
                          <w:sz w:val="18"/>
                          <w:szCs w:val="18"/>
                        </w:rPr>
                      </w:pPr>
                      <w:r w:rsidRPr="001430A6">
                        <w:rPr>
                          <w:sz w:val="18"/>
                          <w:szCs w:val="18"/>
                        </w:rPr>
                        <w:t>Крутящий момент</w:t>
                      </w:r>
                    </w:p>
                  </w:txbxContent>
                </v:textbox>
              </v:shape>
            </w:pict>
          </mc:Fallback>
        </mc:AlternateContent>
      </w:r>
      <w:r w:rsidR="004F6630" w:rsidRPr="00F97FBC">
        <w:rPr>
          <w:noProof/>
          <w:lang w:eastAsia="ru-RU"/>
        </w:rPr>
        <mc:AlternateContent>
          <mc:Choice Requires="wps">
            <w:drawing>
              <wp:anchor distT="0" distB="0" distL="114300" distR="114300" simplePos="0" relativeHeight="251814912" behindDoc="0" locked="0" layoutInCell="1" allowOverlap="1" wp14:anchorId="17BECF85" wp14:editId="0E2BF264">
                <wp:simplePos x="0" y="0"/>
                <wp:positionH relativeFrom="column">
                  <wp:posOffset>2597785</wp:posOffset>
                </wp:positionH>
                <wp:positionV relativeFrom="paragraph">
                  <wp:posOffset>669208</wp:posOffset>
                </wp:positionV>
                <wp:extent cx="734060" cy="288290"/>
                <wp:effectExtent l="0" t="0" r="8890" b="0"/>
                <wp:wrapNone/>
                <wp:docPr id="120"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spacing w:line="216" w:lineRule="auto"/>
                              <w:jc w:val="center"/>
                              <w:rPr>
                                <w:color w:val="FF0000"/>
                                <w:sz w:val="18"/>
                                <w:szCs w:val="18"/>
                              </w:rPr>
                            </w:pPr>
                            <w:r w:rsidRPr="001430A6">
                              <w:rPr>
                                <w:color w:val="FF0000"/>
                                <w:sz w:val="18"/>
                                <w:szCs w:val="18"/>
                              </w:rPr>
                              <w:t>Снижение</w:t>
                            </w:r>
                            <w:r w:rsidRPr="001430A6">
                              <w:rPr>
                                <w:color w:val="FF0000"/>
                                <w:sz w:val="18"/>
                                <w:szCs w:val="18"/>
                              </w:rPr>
                              <w:br/>
                              <w:t>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BECF85" id="Поле 120" o:spid="_x0000_s1343" type="#_x0000_t202" style="position:absolute;left:0;text-align:left;margin-left:204.55pt;margin-top:52.7pt;width:57.8pt;height:2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" stroked="f">
                <v:textbox inset="0,0,0,0">
                  <w:txbxContent>
                    <w:p w:rsidR="00792760" w:rsidRPr="001430A6" w:rsidRDefault="00792760" w:rsidP="004F6630">
                      <w:pPr>
                        <w:spacing w:line="216" w:lineRule="auto"/>
                        <w:jc w:val="center"/>
                        <w:rPr>
                          <w:color w:val="FF0000"/>
                          <w:sz w:val="18"/>
                          <w:szCs w:val="18"/>
                        </w:rPr>
                      </w:pPr>
                      <w:r w:rsidRPr="001430A6">
                        <w:rPr>
                          <w:color w:val="FF0000"/>
                          <w:sz w:val="18"/>
                          <w:szCs w:val="18"/>
                        </w:rPr>
                        <w:t>Снижение</w:t>
                      </w:r>
                      <w:r w:rsidRPr="001430A6">
                        <w:rPr>
                          <w:color w:val="FF0000"/>
                          <w:sz w:val="18"/>
                          <w:szCs w:val="18"/>
                        </w:rPr>
                        <w:br/>
                        <w:t>мощности</w:t>
                      </w:r>
                    </w:p>
                  </w:txbxContent>
                </v:textbox>
              </v:shape>
            </w:pict>
          </mc:Fallback>
        </mc:AlternateContent>
      </w:r>
      <w:r w:rsidR="004F6630" w:rsidRPr="00F97FBC">
        <w:rPr>
          <w:noProof/>
          <w:lang w:eastAsia="ru-RU"/>
        </w:rPr>
        <mc:AlternateContent>
          <mc:Choice Requires="wps">
            <w:drawing>
              <wp:anchor distT="0" distB="0" distL="114300" distR="114300" simplePos="0" relativeHeight="251817984" behindDoc="0" locked="0" layoutInCell="1" allowOverlap="1" wp14:anchorId="46FEAE56" wp14:editId="3372E213">
                <wp:simplePos x="0" y="0"/>
                <wp:positionH relativeFrom="column">
                  <wp:posOffset>4091940</wp:posOffset>
                </wp:positionH>
                <wp:positionV relativeFrom="paragraph">
                  <wp:posOffset>1286592</wp:posOffset>
                </wp:positionV>
                <wp:extent cx="1146175" cy="146685"/>
                <wp:effectExtent l="0" t="0" r="0" b="5715"/>
                <wp:wrapNone/>
                <wp:docPr id="122" name="Поле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46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rPr>
                                <w:sz w:val="18"/>
                                <w:szCs w:val="18"/>
                              </w:rPr>
                            </w:pPr>
                            <w:r w:rsidRPr="001430A6">
                              <w:rPr>
                                <w:sz w:val="18"/>
                                <w:szCs w:val="18"/>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FEAE56" id="Поле 122" o:spid="_x0000_s1344" type="#_x0000_t202" style="position:absolute;left:0;text-align:left;margin-left:322.2pt;margin-top:101.3pt;width:90.25pt;height:11.5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" stroked="f">
                <v:textbox inset="0,0,0,0">
                  <w:txbxContent>
                    <w:p w:rsidR="00792760" w:rsidRPr="001430A6" w:rsidRDefault="00792760" w:rsidP="004F6630">
                      <w:pPr>
                        <w:rPr>
                          <w:sz w:val="18"/>
                          <w:szCs w:val="18"/>
                        </w:rPr>
                      </w:pPr>
                      <w:r w:rsidRPr="001430A6">
                        <w:rPr>
                          <w:sz w:val="18"/>
                          <w:szCs w:val="18"/>
                        </w:rPr>
                        <w:t>Частота вращения</w:t>
                      </w:r>
                    </w:p>
                  </w:txbxContent>
                </v:textbox>
              </v:shape>
            </w:pict>
          </mc:Fallback>
        </mc:AlternateContent>
      </w:r>
      <w:r w:rsidR="004F6630" w:rsidRPr="00F97FBC">
        <w:rPr>
          <w:noProof/>
          <w:lang w:eastAsia="ru-RU"/>
        </w:rPr>
        <mc:AlternateContent>
          <mc:Choice Requires="wps">
            <w:drawing>
              <wp:anchor distT="0" distB="0" distL="114300" distR="114300" simplePos="0" relativeHeight="251816960" behindDoc="0" locked="0" layoutInCell="1" allowOverlap="1" wp14:anchorId="5957BBA8" wp14:editId="15C7042F">
                <wp:simplePos x="0" y="0"/>
                <wp:positionH relativeFrom="column">
                  <wp:posOffset>4063999</wp:posOffset>
                </wp:positionH>
                <wp:positionV relativeFrom="paragraph">
                  <wp:posOffset>532639</wp:posOffset>
                </wp:positionV>
                <wp:extent cx="1489169" cy="471170"/>
                <wp:effectExtent l="0" t="0" r="0" b="5080"/>
                <wp:wrapNone/>
                <wp:docPr id="133" name="Поле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169"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spacing w:line="216" w:lineRule="auto"/>
                              <w:jc w:val="center"/>
                              <w:rPr>
                                <w:sz w:val="18"/>
                                <w:szCs w:val="18"/>
                              </w:rPr>
                            </w:pPr>
                            <w:r w:rsidRPr="001430A6">
                              <w:rPr>
                                <w:sz w:val="18"/>
                                <w:szCs w:val="18"/>
                              </w:rPr>
                              <w:t xml:space="preserve">75% от максимального </w:t>
                            </w:r>
                            <w:r w:rsidRPr="001430A6">
                              <w:rPr>
                                <w:sz w:val="18"/>
                                <w:szCs w:val="18"/>
                              </w:rPr>
                              <w:br/>
                              <w:t>крутящего момента в точке</w:t>
                            </w:r>
                            <w:r w:rsidRPr="001430A6">
                              <w:rPr>
                                <w:sz w:val="18"/>
                                <w:szCs w:val="18"/>
                              </w:rPr>
                              <w:br/>
                              <w:t>останова 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57BBA8" id="Поле 133" o:spid="_x0000_s1345" type="#_x0000_t202" style="position:absolute;left:0;text-align:left;margin-left:320pt;margin-top:41.95pt;width:117.25pt;height:37.1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" stroked="f">
                <v:textbox inset="0,0,0,0">
                  <w:txbxContent>
                    <w:p w:rsidR="00792760" w:rsidRPr="001430A6" w:rsidRDefault="00792760" w:rsidP="004F6630">
                      <w:pPr>
                        <w:spacing w:line="216" w:lineRule="auto"/>
                        <w:jc w:val="center"/>
                        <w:rPr>
                          <w:sz w:val="18"/>
                          <w:szCs w:val="18"/>
                        </w:rPr>
                      </w:pPr>
                      <w:r w:rsidRPr="001430A6">
                        <w:rPr>
                          <w:sz w:val="18"/>
                          <w:szCs w:val="18"/>
                        </w:rPr>
                        <w:t xml:space="preserve">75% от максимального </w:t>
                      </w:r>
                      <w:r w:rsidRPr="001430A6">
                        <w:rPr>
                          <w:sz w:val="18"/>
                          <w:szCs w:val="18"/>
                        </w:rPr>
                        <w:br/>
                        <w:t>крутящего момента в точке</w:t>
                      </w:r>
                      <w:r w:rsidRPr="001430A6">
                        <w:rPr>
                          <w:sz w:val="18"/>
                          <w:szCs w:val="18"/>
                        </w:rPr>
                        <w:br/>
                        <w:t>останова регулятора</w:t>
                      </w:r>
                    </w:p>
                  </w:txbxContent>
                </v:textbox>
              </v:shape>
            </w:pict>
          </mc:Fallback>
        </mc:AlternateContent>
      </w:r>
      <w:r w:rsidR="004F6630" w:rsidRPr="00F97FBC">
        <w:rPr>
          <w:noProof/>
          <w:lang w:eastAsia="ru-RU"/>
        </w:rPr>
        <mc:AlternateContent>
          <mc:Choice Requires="wps">
            <w:drawing>
              <wp:anchor distT="0" distB="0" distL="114300" distR="114300" simplePos="0" relativeHeight="251811840" behindDoc="0" locked="0" layoutInCell="1" allowOverlap="1" wp14:anchorId="0EF844FC" wp14:editId="657B3D14">
                <wp:simplePos x="0" y="0"/>
                <wp:positionH relativeFrom="column">
                  <wp:posOffset>688422</wp:posOffset>
                </wp:positionH>
                <wp:positionV relativeFrom="paragraph">
                  <wp:posOffset>273050</wp:posOffset>
                </wp:positionV>
                <wp:extent cx="1133475" cy="290830"/>
                <wp:effectExtent l="0" t="0" r="9525" b="0"/>
                <wp:wrapNone/>
                <wp:docPr id="127" name="Поле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spacing w:line="216" w:lineRule="auto"/>
                              <w:jc w:val="center"/>
                              <w:rPr>
                                <w:sz w:val="18"/>
                                <w:szCs w:val="18"/>
                              </w:rPr>
                            </w:pPr>
                            <w:r w:rsidRPr="001430A6">
                              <w:rPr>
                                <w:sz w:val="18"/>
                                <w:szCs w:val="18"/>
                              </w:rPr>
                              <w:t xml:space="preserve">75% от пикового </w:t>
                            </w:r>
                            <w:r w:rsidRPr="001430A6">
                              <w:rPr>
                                <w:sz w:val="18"/>
                                <w:szCs w:val="18"/>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F844FC" id="Поле 127" o:spid="_x0000_s1346" type="#_x0000_t202" style="position:absolute;left:0;text-align:left;margin-left:54.2pt;margin-top:21.5pt;width:89.25pt;height:22.9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" stroked="f">
                <v:textbox inset="0,0,0,0">
                  <w:txbxContent>
                    <w:p w:rsidR="00792760" w:rsidRPr="001430A6" w:rsidRDefault="00792760" w:rsidP="004F6630">
                      <w:pPr>
                        <w:spacing w:line="216" w:lineRule="auto"/>
                        <w:jc w:val="center"/>
                        <w:rPr>
                          <w:sz w:val="18"/>
                          <w:szCs w:val="18"/>
                        </w:rPr>
                      </w:pPr>
                      <w:r w:rsidRPr="001430A6">
                        <w:rPr>
                          <w:sz w:val="18"/>
                          <w:szCs w:val="18"/>
                        </w:rPr>
                        <w:t xml:space="preserve">75% от пикового </w:t>
                      </w:r>
                      <w:r w:rsidRPr="001430A6">
                        <w:rPr>
                          <w:sz w:val="18"/>
                          <w:szCs w:val="18"/>
                        </w:rPr>
                        <w:br/>
                        <w:t>крутящего момента</w:t>
                      </w:r>
                    </w:p>
                  </w:txbxContent>
                </v:textbox>
              </v:shape>
            </w:pict>
          </mc:Fallback>
        </mc:AlternateContent>
      </w:r>
      <w:r w:rsidR="004F6630" w:rsidRPr="00F97FBC">
        <w:rPr>
          <w:noProof/>
          <w:lang w:eastAsia="ru-RU"/>
        </w:rPr>
        <mc:AlternateContent>
          <mc:Choice Requires="wps">
            <w:drawing>
              <wp:anchor distT="0" distB="0" distL="114300" distR="114300" simplePos="0" relativeHeight="251812864" behindDoc="0" locked="0" layoutInCell="1" allowOverlap="1" wp14:anchorId="43E317AF" wp14:editId="7A10723B">
                <wp:simplePos x="0" y="0"/>
                <wp:positionH relativeFrom="column">
                  <wp:posOffset>1934845</wp:posOffset>
                </wp:positionH>
                <wp:positionV relativeFrom="paragraph">
                  <wp:posOffset>1445260</wp:posOffset>
                </wp:positionV>
                <wp:extent cx="1189990" cy="361950"/>
                <wp:effectExtent l="0" t="0" r="0" b="0"/>
                <wp:wrapNone/>
                <wp:docPr id="116" name="Поле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spacing w:line="216" w:lineRule="auto"/>
                              <w:jc w:val="center"/>
                              <w:rPr>
                                <w:sz w:val="18"/>
                                <w:szCs w:val="18"/>
                              </w:rPr>
                            </w:pPr>
                            <w:r w:rsidRPr="001430A6">
                              <w:rPr>
                                <w:sz w:val="18"/>
                                <w:szCs w:val="18"/>
                              </w:rPr>
                              <w:t>Пиковый крутящий</w:t>
                            </w:r>
                            <w:r w:rsidRPr="001430A6">
                              <w:rPr>
                                <w:sz w:val="18"/>
                                <w:szCs w:val="18"/>
                              </w:rPr>
                              <w:br/>
                              <w:t>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E317AF" id="Поле 116" o:spid="_x0000_s1347" type="#_x0000_t202" style="position:absolute;left:0;text-align:left;margin-left:152.35pt;margin-top:113.8pt;width:93.7pt;height:28.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" stroked="f">
                <v:textbox inset="0,0,0,0">
                  <w:txbxContent>
                    <w:p w:rsidR="00792760" w:rsidRPr="001430A6" w:rsidRDefault="00792760" w:rsidP="004F6630">
                      <w:pPr>
                        <w:spacing w:line="216" w:lineRule="auto"/>
                        <w:jc w:val="center"/>
                        <w:rPr>
                          <w:sz w:val="18"/>
                          <w:szCs w:val="18"/>
                        </w:rPr>
                      </w:pPr>
                      <w:r w:rsidRPr="001430A6">
                        <w:rPr>
                          <w:sz w:val="18"/>
                          <w:szCs w:val="18"/>
                        </w:rPr>
                        <w:t>Пиковый крутящий</w:t>
                      </w:r>
                      <w:r w:rsidRPr="001430A6">
                        <w:rPr>
                          <w:sz w:val="18"/>
                          <w:szCs w:val="18"/>
                        </w:rPr>
                        <w:br/>
                        <w:t>момент</w:t>
                      </w:r>
                    </w:p>
                  </w:txbxContent>
                </v:textbox>
              </v:shape>
            </w:pict>
          </mc:Fallback>
        </mc:AlternateContent>
      </w:r>
      <w:r w:rsidR="004F6630" w:rsidRPr="00F97FBC">
        <w:rPr>
          <w:noProof/>
          <w:lang w:eastAsia="ru-RU"/>
        </w:rPr>
        <mc:AlternateContent>
          <mc:Choice Requires="wps">
            <w:drawing>
              <wp:anchor distT="0" distB="0" distL="114300" distR="114300" simplePos="0" relativeHeight="251813888" behindDoc="0" locked="0" layoutInCell="1" allowOverlap="1" wp14:anchorId="63FB4395" wp14:editId="395C989A">
                <wp:simplePos x="0" y="0"/>
                <wp:positionH relativeFrom="column">
                  <wp:posOffset>3168650</wp:posOffset>
                </wp:positionH>
                <wp:positionV relativeFrom="paragraph">
                  <wp:posOffset>1440180</wp:posOffset>
                </wp:positionV>
                <wp:extent cx="1205865" cy="361950"/>
                <wp:effectExtent l="0" t="0" r="0" b="0"/>
                <wp:wrapNone/>
                <wp:docPr id="123" name="Поле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586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spacing w:line="216" w:lineRule="auto"/>
                              <w:jc w:val="center"/>
                              <w:rPr>
                                <w:sz w:val="18"/>
                                <w:szCs w:val="18"/>
                              </w:rPr>
                            </w:pPr>
                            <w:r w:rsidRPr="001430A6">
                              <w:rPr>
                                <w:sz w:val="18"/>
                                <w:szCs w:val="18"/>
                              </w:rPr>
                              <w:t>Точка останова</w:t>
                            </w:r>
                            <w:r w:rsidRPr="001430A6">
                              <w:rPr>
                                <w:sz w:val="18"/>
                                <w:szCs w:val="18"/>
                              </w:rPr>
                              <w:br/>
                              <w:t>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FB4395" id="Поле 123" o:spid="_x0000_s1348" type="#_x0000_t202" style="position:absolute;left:0;text-align:left;margin-left:249.5pt;margin-top:113.4pt;width:94.95pt;height:28.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" stroked="f">
                <v:textbox inset="0,0,0,0">
                  <w:txbxContent>
                    <w:p w:rsidR="00792760" w:rsidRPr="001430A6" w:rsidRDefault="00792760" w:rsidP="004F6630">
                      <w:pPr>
                        <w:spacing w:line="216" w:lineRule="auto"/>
                        <w:jc w:val="center"/>
                        <w:rPr>
                          <w:sz w:val="18"/>
                          <w:szCs w:val="18"/>
                        </w:rPr>
                      </w:pPr>
                      <w:r w:rsidRPr="001430A6">
                        <w:rPr>
                          <w:sz w:val="18"/>
                          <w:szCs w:val="18"/>
                        </w:rPr>
                        <w:t>Точка останова</w:t>
                      </w:r>
                      <w:r w:rsidRPr="001430A6">
                        <w:rPr>
                          <w:sz w:val="18"/>
                          <w:szCs w:val="18"/>
                        </w:rPr>
                        <w:br/>
                        <w:t>регулятора</w:t>
                      </w:r>
                    </w:p>
                  </w:txbxContent>
                </v:textbox>
              </v:shape>
            </w:pict>
          </mc:Fallback>
        </mc:AlternateContent>
      </w:r>
      <w:r w:rsidR="004F6630" w:rsidRPr="00F97FBC">
        <w:rPr>
          <w:noProof/>
          <w:lang w:eastAsia="ru-RU"/>
        </w:rPr>
        <mc:AlternateContent>
          <mc:Choice Requires="wps">
            <w:drawing>
              <wp:anchor distT="0" distB="0" distL="114300" distR="114300" simplePos="0" relativeHeight="251815936" behindDoc="0" locked="0" layoutInCell="1" allowOverlap="1" wp14:anchorId="30570DE2" wp14:editId="16BC6AF3">
                <wp:simplePos x="0" y="0"/>
                <wp:positionH relativeFrom="column">
                  <wp:posOffset>3846830</wp:posOffset>
                </wp:positionH>
                <wp:positionV relativeFrom="paragraph">
                  <wp:posOffset>276225</wp:posOffset>
                </wp:positionV>
                <wp:extent cx="1415415" cy="179705"/>
                <wp:effectExtent l="0" t="0" r="0" b="0"/>
                <wp:wrapNone/>
                <wp:docPr id="121" name="Поле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5415"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430A6" w:rsidRDefault="00792760" w:rsidP="004F6630">
                            <w:pPr>
                              <w:rPr>
                                <w:sz w:val="18"/>
                                <w:szCs w:val="18"/>
                              </w:rPr>
                            </w:pPr>
                            <w:r w:rsidRPr="001430A6">
                              <w:rPr>
                                <w:sz w:val="18"/>
                                <w:szCs w:val="18"/>
                              </w:rPr>
                              <w:t>Снижение на 2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570DE2" id="Поле 121" o:spid="_x0000_s1349" type="#_x0000_t202" style="position:absolute;left:0;text-align:left;margin-left:302.9pt;margin-top:21.75pt;width:111.45pt;height:14.1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" stroked="f">
                <v:textbox inset="0,0,0,0">
                  <w:txbxContent>
                    <w:p w:rsidR="00792760" w:rsidRPr="001430A6" w:rsidRDefault="00792760" w:rsidP="004F6630">
                      <w:pPr>
                        <w:rPr>
                          <w:sz w:val="18"/>
                          <w:szCs w:val="18"/>
                        </w:rPr>
                      </w:pPr>
                      <w:r w:rsidRPr="001430A6">
                        <w:rPr>
                          <w:sz w:val="18"/>
                          <w:szCs w:val="18"/>
                        </w:rPr>
                        <w:t>Снижение на 25%</w:t>
                      </w:r>
                    </w:p>
                  </w:txbxContent>
                </v:textbox>
              </v:shape>
            </w:pict>
          </mc:Fallback>
        </mc:AlternateContent>
      </w:r>
      <w:r w:rsidR="004F6630" w:rsidRPr="00F97FBC">
        <w:rPr>
          <w:noProof/>
          <w:sz w:val="24"/>
          <w:lang w:eastAsia="ru-RU"/>
        </w:rPr>
        <w:drawing>
          <wp:inline distT="0" distB="0" distL="0" distR="0" wp14:anchorId="555FA991" wp14:editId="51F90FD8">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rsidR="004F6630" w:rsidRPr="00F97FBC" w:rsidRDefault="004F6630" w:rsidP="002F179E">
      <w:pPr>
        <w:spacing w:before="240" w:after="120"/>
        <w:ind w:left="2268" w:hanging="1134"/>
        <w:jc w:val="both"/>
        <w:rPr>
          <w:lang w:eastAsia="de-DE"/>
        </w:rPr>
      </w:pPr>
      <w:r w:rsidRPr="00F97FBC">
        <w:t>A.1.</w:t>
      </w:r>
      <w:r w:rsidRPr="00F97FBC">
        <w:rPr>
          <w:lang w:eastAsia="de-DE"/>
        </w:rPr>
        <w:t>5.4</w:t>
      </w:r>
      <w:r w:rsidRPr="00F97FBC">
        <w:rPr>
          <w:lang w:eastAsia="de-DE"/>
        </w:rPr>
        <w:tab/>
        <w:t xml:space="preserve">Активная система </w:t>
      </w:r>
      <w:r w:rsidRPr="00F97FBC">
        <w:t>стимулирования действий</w:t>
      </w:r>
    </w:p>
    <w:p w:rsidR="004F6630" w:rsidRPr="00F97FBC" w:rsidRDefault="004F6630" w:rsidP="004F6630">
      <w:pPr>
        <w:spacing w:after="120"/>
        <w:ind w:left="2268" w:right="1134" w:hanging="1134"/>
        <w:jc w:val="both"/>
        <w:rPr>
          <w:lang w:eastAsia="de-DE"/>
        </w:rPr>
      </w:pPr>
      <w:r w:rsidRPr="00F97FBC">
        <w:t>A.1.</w:t>
      </w:r>
      <w:r w:rsidRPr="00F97FBC">
        <w:rPr>
          <w:lang w:eastAsia="de-DE"/>
        </w:rPr>
        <w:t>5.4.1</w:t>
      </w:r>
      <w:r w:rsidRPr="00F97FBC">
        <w:rPr>
          <w:lang w:eastAsia="de-DE"/>
        </w:rPr>
        <w:tab/>
        <w:t xml:space="preserve">Активная система </w:t>
      </w:r>
      <w:r w:rsidRPr="00F97FBC">
        <w:t>стимулирования активируется после наступления любого из условий, указанных в пунктах</w:t>
      </w:r>
      <w:r w:rsidRPr="00F97FBC">
        <w:rPr>
          <w:lang w:eastAsia="de-DE"/>
        </w:rPr>
        <w:t xml:space="preserve"> A.1.2.3.3.2, A.1.6.3.2, A.1.7.3.2, A.1.8.4.2 и A.1.9.4.2</w:t>
      </w:r>
      <w:r w:rsidRPr="00F97FBC">
        <w:rPr>
          <w:szCs w:val="24"/>
        </w:rPr>
        <w:t xml:space="preserve"> </w:t>
      </w:r>
      <w:r w:rsidRPr="00F97FBC">
        <w:t>настоящего приложения</w:t>
      </w:r>
      <w:r w:rsidRPr="00F97FBC">
        <w:rPr>
          <w:lang w:eastAsia="de-DE"/>
        </w:rPr>
        <w:t xml:space="preserve">. </w:t>
      </w:r>
    </w:p>
    <w:p w:rsidR="004F6630" w:rsidRPr="00F97FBC" w:rsidRDefault="004F6630" w:rsidP="004F6630">
      <w:pPr>
        <w:spacing w:after="120"/>
        <w:ind w:left="2268" w:right="1134" w:hanging="1134"/>
        <w:jc w:val="both"/>
        <w:rPr>
          <w:lang w:eastAsia="de-DE"/>
        </w:rPr>
      </w:pPr>
      <w:r w:rsidRPr="00F97FBC">
        <w:t>A.1.</w:t>
      </w:r>
      <w:r w:rsidRPr="00F97FBC">
        <w:rPr>
          <w:lang w:eastAsia="de-DE"/>
        </w:rPr>
        <w:t>5.4.2</w:t>
      </w:r>
      <w:r w:rsidRPr="00F97FBC">
        <w:rPr>
          <w:lang w:eastAsia="de-DE"/>
        </w:rPr>
        <w:tab/>
        <w:t xml:space="preserve">Активная система </w:t>
      </w:r>
      <w:r w:rsidRPr="00F97FBC">
        <w:t xml:space="preserve">стимулирования снижает полезность единицы внедорожной подвижной техники до уровня, при котором управление ею становится достаточно обременительным и принуждает оператора к устранению любых проблем по пунктам </w:t>
      </w:r>
      <w:r w:rsidRPr="00F97FBC">
        <w:rPr>
          <w:lang w:eastAsia="de-DE"/>
        </w:rPr>
        <w:t>A.1.6</w:t>
      </w:r>
      <w:r w:rsidRPr="00F97FBC">
        <w:rPr>
          <w:rFonts w:eastAsia="MS Mincho"/>
          <w:lang w:eastAsia="ru-RU"/>
        </w:rPr>
        <w:t>−</w:t>
      </w:r>
      <w:r w:rsidRPr="00F97FBC">
        <w:rPr>
          <w:lang w:eastAsia="de-DE"/>
        </w:rPr>
        <w:t xml:space="preserve">A.1.9 </w:t>
      </w:r>
      <w:r w:rsidRPr="00F97FBC">
        <w:t>настоящего приложения</w:t>
      </w:r>
      <w:r w:rsidRPr="00F97FBC">
        <w:rPr>
          <w:lang w:eastAsia="de-DE"/>
        </w:rPr>
        <w:t xml:space="preserve">. </w:t>
      </w:r>
      <w:r w:rsidRPr="00F97FBC">
        <w:t>Приемлемыми являются нижеследующие стратегии.</w:t>
      </w:r>
    </w:p>
    <w:p w:rsidR="004F6630" w:rsidRPr="00F97FBC" w:rsidRDefault="004F6630" w:rsidP="004F6630">
      <w:pPr>
        <w:spacing w:after="120"/>
        <w:ind w:left="2268" w:right="1134" w:hanging="1134"/>
        <w:jc w:val="both"/>
        <w:rPr>
          <w:lang w:eastAsia="de-DE"/>
        </w:rPr>
      </w:pPr>
      <w:r w:rsidRPr="00F97FBC">
        <w:lastRenderedPageBreak/>
        <w:t>A.1.</w:t>
      </w:r>
      <w:r w:rsidRPr="00F97FBC">
        <w:rPr>
          <w:lang w:eastAsia="de-DE"/>
        </w:rPr>
        <w:t>5.4.2.1</w:t>
      </w:r>
      <w:r w:rsidRPr="00F97FBC">
        <w:rPr>
          <w:lang w:eastAsia="de-DE"/>
        </w:rPr>
        <w:tab/>
      </w:r>
      <w:r w:rsidRPr="00F97FBC">
        <w:t xml:space="preserve">Крутящий момент двигателя в интервале от показателя частоты вращения при пиковом крутящем моменте до точки останова регулятора (см. рис. </w:t>
      </w:r>
      <w:r w:rsidRPr="00F97FBC">
        <w:rPr>
          <w:lang w:eastAsia="de-DE"/>
        </w:rPr>
        <w:t>A.9-1</w:t>
      </w:r>
      <w:r w:rsidRPr="00F97FBC">
        <w:t xml:space="preserve">) постепенно уменьшается с показателя крутящего момента, при котором срабатывает система пассивного стимулирования, не менее чем на 1% в минуту до 50% от максимального крутящего момента или ниже, а в случае двигателей с изменяющейся частотой вращения обороты двигателя постепенно снижаются до 60% от номинального числа оборотов или ниже в течение того же периода времени, на который приходится и уменьшение крутящего момента, как показано на рис. </w:t>
      </w:r>
      <w:r w:rsidRPr="00F97FBC">
        <w:rPr>
          <w:lang w:eastAsia="de-DE"/>
        </w:rPr>
        <w:t>A.9-2</w:t>
      </w:r>
      <w:r w:rsidRPr="00F97FBC">
        <w:t>.</w:t>
      </w:r>
    </w:p>
    <w:p w:rsidR="004F6630" w:rsidRPr="00F97FBC" w:rsidRDefault="004F6630" w:rsidP="002F179E">
      <w:pPr>
        <w:spacing w:after="120"/>
        <w:ind w:left="1134"/>
        <w:rPr>
          <w:b/>
          <w:lang w:eastAsia="de-DE"/>
        </w:rPr>
      </w:pPr>
      <w:r w:rsidRPr="00F97FBC">
        <w:rPr>
          <w:lang w:eastAsia="de-DE"/>
        </w:rPr>
        <w:t>Рис. A.9-2</w:t>
      </w:r>
      <w:r w:rsidRPr="00F97FBC">
        <w:rPr>
          <w:b/>
        </w:rPr>
        <w:br/>
      </w:r>
      <w:r w:rsidRPr="00F97FBC">
        <w:rPr>
          <w:b/>
          <w:bCs/>
        </w:rPr>
        <w:t xml:space="preserve">Схема уменьшения крутящего момента при активном </w:t>
      </w:r>
      <w:r w:rsidRPr="00F97FBC">
        <w:rPr>
          <w:b/>
          <w:bCs/>
        </w:rPr>
        <w:br/>
        <w:t>стимулировании</w:t>
      </w:r>
    </w:p>
    <w:p w:rsidR="004F6630" w:rsidRPr="00F97FBC" w:rsidRDefault="0035720C" w:rsidP="002F179E">
      <w:pPr>
        <w:spacing w:after="120"/>
        <w:ind w:left="1134"/>
        <w:jc w:val="both"/>
        <w:rPr>
          <w:lang w:eastAsia="de-DE"/>
        </w:rPr>
      </w:pPr>
      <w:r w:rsidRPr="00F97FBC">
        <w:rPr>
          <w:noProof/>
          <w:lang w:eastAsia="ru-RU"/>
        </w:rPr>
        <mc:AlternateContent>
          <mc:Choice Requires="wps">
            <w:drawing>
              <wp:anchor distT="0" distB="0" distL="114300" distR="114300" simplePos="0" relativeHeight="251824128" behindDoc="0" locked="0" layoutInCell="1" allowOverlap="1" wp14:anchorId="5891BDDF" wp14:editId="6A2E0201">
                <wp:simplePos x="0" y="0"/>
                <wp:positionH relativeFrom="column">
                  <wp:posOffset>3704073</wp:posOffset>
                </wp:positionH>
                <wp:positionV relativeFrom="paragraph">
                  <wp:posOffset>634162</wp:posOffset>
                </wp:positionV>
                <wp:extent cx="498266" cy="131411"/>
                <wp:effectExtent l="0" t="0" r="0" b="2540"/>
                <wp:wrapNone/>
                <wp:docPr id="174" name="Поле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8266" cy="1314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369D9" w:rsidRDefault="00792760" w:rsidP="004F6630">
                            <w:pPr>
                              <w:spacing w:before="40" w:line="60" w:lineRule="exact"/>
                              <w:rPr>
                                <w:sz w:val="10"/>
                                <w:szCs w:val="10"/>
                              </w:rPr>
                            </w:pPr>
                            <w:r w:rsidRPr="009369D9">
                              <w:rPr>
                                <w:sz w:val="10"/>
                                <w:szCs w:val="10"/>
                              </w:rPr>
                              <w:t xml:space="preserve">50% крутящего </w:t>
                            </w:r>
                            <w:r w:rsidRPr="009369D9">
                              <w:rPr>
                                <w:sz w:val="10"/>
                                <w:szCs w:val="10"/>
                              </w:rPr>
                              <w:br/>
                              <w:t>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91BDDF" id="_x0000_t202" coordsize="21600,21600" o:spt="202" path="m,l,21600r21600,l21600,xe">
                <v:stroke joinstyle="miter"/>
                <v:path gradientshapeok="t" o:connecttype="rect"/>
              </v:shapetype>
              <v:shape id="Поле 174" o:spid="_x0000_s1350" type="#_x0000_t202" style="position:absolute;left:0;text-align:left;margin-left:291.65pt;margin-top:49.95pt;width:39.25pt;height:10.3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" stroked="f">
                <v:textbox inset="0,0,0,0">
                  <w:txbxContent>
                    <w:p w:rsidR="00792760" w:rsidRPr="009369D9" w:rsidRDefault="00792760" w:rsidP="004F6630">
                      <w:pPr>
                        <w:spacing w:before="40" w:line="60" w:lineRule="exact"/>
                        <w:rPr>
                          <w:sz w:val="10"/>
                          <w:szCs w:val="10"/>
                        </w:rPr>
                      </w:pPr>
                      <w:r w:rsidRPr="009369D9">
                        <w:rPr>
                          <w:sz w:val="10"/>
                          <w:szCs w:val="10"/>
                        </w:rPr>
                        <w:t xml:space="preserve">50% крутящего </w:t>
                      </w:r>
                      <w:r w:rsidRPr="009369D9">
                        <w:rPr>
                          <w:sz w:val="10"/>
                          <w:szCs w:val="10"/>
                        </w:rPr>
                        <w:br/>
                        <w:t>момента</w:t>
                      </w:r>
                    </w:p>
                  </w:txbxContent>
                </v:textbox>
              </v:shape>
            </w:pict>
          </mc:Fallback>
        </mc:AlternateContent>
      </w:r>
      <w:r w:rsidR="00471BE4" w:rsidRPr="00F97FBC">
        <w:rPr>
          <w:noProof/>
          <w:lang w:eastAsia="ru-RU"/>
        </w:rPr>
        <mc:AlternateContent>
          <mc:Choice Requires="wps">
            <w:drawing>
              <wp:anchor distT="0" distB="0" distL="114300" distR="114300" simplePos="0" relativeHeight="251822080" behindDoc="0" locked="0" layoutInCell="1" allowOverlap="1" wp14:anchorId="21B7A885" wp14:editId="1DC8B2DC">
                <wp:simplePos x="0" y="0"/>
                <wp:positionH relativeFrom="margin">
                  <wp:posOffset>2036529</wp:posOffset>
                </wp:positionH>
                <wp:positionV relativeFrom="paragraph">
                  <wp:posOffset>2134703</wp:posOffset>
                </wp:positionV>
                <wp:extent cx="1172845" cy="159385"/>
                <wp:effectExtent l="0" t="0" r="8255" b="0"/>
                <wp:wrapNone/>
                <wp:docPr id="146" name="Поле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159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369D9" w:rsidRDefault="00792760" w:rsidP="004F6630">
                            <w:pPr>
                              <w:jc w:val="center"/>
                              <w:rPr>
                                <w:b/>
                                <w:sz w:val="16"/>
                                <w:szCs w:val="16"/>
                              </w:rPr>
                            </w:pPr>
                            <w:r w:rsidRPr="009369D9">
                              <w:rPr>
                                <w:b/>
                                <w:sz w:val="16"/>
                                <w:szCs w:val="16"/>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B7A885" id="Поле 146" o:spid="_x0000_s1351" type="#_x0000_t202" style="position:absolute;left:0;text-align:left;margin-left:160.35pt;margin-top:168.1pt;width:92.35pt;height:12.55pt;z-index:2518220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" stroked="f">
                <v:textbox inset="0,0,0,0">
                  <w:txbxContent>
                    <w:p w:rsidR="00792760" w:rsidRPr="009369D9" w:rsidRDefault="00792760" w:rsidP="004F6630">
                      <w:pPr>
                        <w:jc w:val="center"/>
                        <w:rPr>
                          <w:b/>
                          <w:sz w:val="16"/>
                          <w:szCs w:val="16"/>
                        </w:rPr>
                      </w:pPr>
                      <w:r w:rsidRPr="009369D9">
                        <w:rPr>
                          <w:b/>
                          <w:sz w:val="16"/>
                          <w:szCs w:val="16"/>
                        </w:rPr>
                        <w:t>частота вращения</w:t>
                      </w:r>
                    </w:p>
                  </w:txbxContent>
                </v:textbox>
                <w10:wrap anchorx="margin"/>
              </v:shape>
            </w:pict>
          </mc:Fallback>
        </mc:AlternateContent>
      </w:r>
      <w:r w:rsidR="00471BE4" w:rsidRPr="00F97FBC">
        <w:rPr>
          <w:noProof/>
          <w:lang w:eastAsia="ru-RU"/>
        </w:rPr>
        <mc:AlternateContent>
          <mc:Choice Requires="wps">
            <w:drawing>
              <wp:anchor distT="0" distB="0" distL="114300" distR="114300" simplePos="0" relativeHeight="251821056" behindDoc="0" locked="0" layoutInCell="1" allowOverlap="1" wp14:anchorId="378272C5" wp14:editId="2279C908">
                <wp:simplePos x="0" y="0"/>
                <wp:positionH relativeFrom="column">
                  <wp:posOffset>2801297</wp:posOffset>
                </wp:positionH>
                <wp:positionV relativeFrom="paragraph">
                  <wp:posOffset>1560830</wp:posOffset>
                </wp:positionV>
                <wp:extent cx="548005" cy="168275"/>
                <wp:effectExtent l="0" t="0" r="23495" b="22225"/>
                <wp:wrapNone/>
                <wp:docPr id="150" name="Поле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05" cy="168275"/>
                        </a:xfrm>
                        <a:prstGeom prst="rect">
                          <a:avLst/>
                        </a:prstGeom>
                        <a:solidFill>
                          <a:srgbClr val="FFFFFF"/>
                        </a:solidFill>
                        <a:ln w="9525">
                          <a:solidFill>
                            <a:srgbClr val="000000"/>
                          </a:solidFill>
                          <a:miter lim="800000"/>
                          <a:headEnd/>
                          <a:tailEnd/>
                        </a:ln>
                      </wps:spPr>
                      <wps:txbx>
                        <w:txbxContent>
                          <w:p w:rsidR="00792760" w:rsidRPr="009369D9" w:rsidRDefault="00792760" w:rsidP="004F6630">
                            <w:pPr>
                              <w:rPr>
                                <w:sz w:val="18"/>
                                <w:szCs w:val="18"/>
                              </w:rPr>
                            </w:pPr>
                            <w:r w:rsidRPr="009369D9">
                              <w:rPr>
                                <w:sz w:val="18"/>
                                <w:szCs w:val="18"/>
                              </w:rPr>
                              <w:t>0,6*</w:t>
                            </w:r>
                            <w:r w:rsidRPr="009369D9">
                              <w:rPr>
                                <w:sz w:val="18"/>
                                <w:szCs w:val="18"/>
                                <w:lang w:val="en-US"/>
                              </w:rPr>
                              <w:t>n</w:t>
                            </w:r>
                            <w:r w:rsidRPr="009369D9">
                              <w:rPr>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9A979B" id="Поле 150" o:spid="_x0000_s1351" type="#_x0000_t202" style="position:absolute;left:0;text-align:left;margin-left:220.55pt;margin-top:122.9pt;width:43.15pt;height:13.25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">
                <v:textbox inset="0,0,0,0">
                  <w:txbxContent>
                    <w:p w:rsidR="00792760" w:rsidRPr="009369D9" w:rsidRDefault="00792760" w:rsidP="004F6630">
                      <w:pPr>
                        <w:rPr>
                          <w:sz w:val="18"/>
                          <w:szCs w:val="18"/>
                        </w:rPr>
                      </w:pPr>
                      <w:r w:rsidRPr="009369D9">
                        <w:rPr>
                          <w:sz w:val="18"/>
                          <w:szCs w:val="18"/>
                        </w:rPr>
                        <w:t>0,6*</w:t>
                      </w:r>
                      <w:r w:rsidRPr="009369D9">
                        <w:rPr>
                          <w:sz w:val="18"/>
                          <w:szCs w:val="18"/>
                          <w:lang w:val="en-US"/>
                        </w:rPr>
                        <w:t>n</w:t>
                      </w:r>
                      <w:r w:rsidRPr="009369D9">
                        <w:rPr>
                          <w:sz w:val="18"/>
                          <w:szCs w:val="18"/>
                          <w:vertAlign w:val="subscript"/>
                          <w:lang w:val="en-US"/>
                        </w:rPr>
                        <w:t>rated</w:t>
                      </w:r>
                    </w:p>
                  </w:txbxContent>
                </v:textbox>
              </v:shape>
            </w:pict>
          </mc:Fallback>
        </mc:AlternateContent>
      </w:r>
      <w:r w:rsidR="00471BE4" w:rsidRPr="00F97FBC">
        <w:rPr>
          <w:noProof/>
          <w:lang w:eastAsia="ru-RU"/>
        </w:rPr>
        <mc:AlternateContent>
          <mc:Choice Requires="wps">
            <w:drawing>
              <wp:anchor distT="0" distB="0" distL="114300" distR="114300" simplePos="0" relativeHeight="251819008" behindDoc="0" locked="0" layoutInCell="1" allowOverlap="1" wp14:anchorId="35220D1A" wp14:editId="765D6613">
                <wp:simplePos x="0" y="0"/>
                <wp:positionH relativeFrom="column">
                  <wp:posOffset>800606</wp:posOffset>
                </wp:positionH>
                <wp:positionV relativeFrom="paragraph">
                  <wp:posOffset>590729</wp:posOffset>
                </wp:positionV>
                <wp:extent cx="136525" cy="1330960"/>
                <wp:effectExtent l="0" t="0" r="0" b="2540"/>
                <wp:wrapNone/>
                <wp:docPr id="142" name="Поле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1330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369D9" w:rsidRDefault="00792760" w:rsidP="004F6630">
                            <w:pPr>
                              <w:spacing w:line="240" w:lineRule="auto"/>
                              <w:jc w:val="center"/>
                              <w:rPr>
                                <w:b/>
                                <w:sz w:val="16"/>
                                <w:szCs w:val="16"/>
                              </w:rPr>
                            </w:pPr>
                            <w:r w:rsidRPr="009369D9">
                              <w:rPr>
                                <w:b/>
                                <w:sz w:val="16"/>
                                <w:szCs w:val="16"/>
                              </w:rPr>
                              <w:t>крутящий момент (Н</w:t>
                            </w:r>
                            <w:r w:rsidRPr="009369D9">
                              <w:rPr>
                                <w:bCs/>
                                <w:sz w:val="16"/>
                                <w:szCs w:val="16"/>
                                <w:lang w:val="en-US"/>
                              </w:rPr>
                              <w:t>·</w:t>
                            </w:r>
                            <w:r w:rsidRPr="009369D9">
                              <w:rPr>
                                <w:b/>
                                <w:sz w:val="16"/>
                                <w:szCs w:val="16"/>
                              </w:rPr>
                              <w:t>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D9C653" id="Поле 142" o:spid="_x0000_s1352" type="#_x0000_t202" style="position:absolute;left:0;text-align:left;margin-left:63.05pt;margin-top:46.5pt;width:10.75pt;height:104.8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" stroked="f">
                <v:textbox style="layout-flow:vertical;mso-layout-flow-alt:bottom-to-top" inset="0,0,0,0">
                  <w:txbxContent>
                    <w:p w:rsidR="00792760" w:rsidRPr="009369D9" w:rsidRDefault="00792760" w:rsidP="004F6630">
                      <w:pPr>
                        <w:spacing w:line="240" w:lineRule="auto"/>
                        <w:jc w:val="center"/>
                        <w:rPr>
                          <w:b/>
                          <w:sz w:val="16"/>
                          <w:szCs w:val="16"/>
                        </w:rPr>
                      </w:pPr>
                      <w:r w:rsidRPr="009369D9">
                        <w:rPr>
                          <w:b/>
                          <w:sz w:val="16"/>
                          <w:szCs w:val="16"/>
                        </w:rPr>
                        <w:t>крутящий момент (Н</w:t>
                      </w:r>
                      <w:r w:rsidRPr="009369D9">
                        <w:rPr>
                          <w:bCs/>
                          <w:sz w:val="16"/>
                          <w:szCs w:val="16"/>
                          <w:lang w:val="en-US"/>
                        </w:rPr>
                        <w:t>·</w:t>
                      </w:r>
                      <w:r w:rsidRPr="009369D9">
                        <w:rPr>
                          <w:b/>
                          <w:sz w:val="16"/>
                          <w:szCs w:val="16"/>
                        </w:rPr>
                        <w:t>м)</w:t>
                      </w:r>
                    </w:p>
                  </w:txbxContent>
                </v:textbox>
              </v:shape>
            </w:pict>
          </mc:Fallback>
        </mc:AlternateContent>
      </w:r>
      <w:r w:rsidR="00494F09" w:rsidRPr="00F97FBC">
        <w:rPr>
          <w:noProof/>
          <w:lang w:eastAsia="ru-RU"/>
        </w:rPr>
        <mc:AlternateContent>
          <mc:Choice Requires="wps">
            <w:drawing>
              <wp:anchor distT="0" distB="0" distL="114300" distR="114300" simplePos="0" relativeHeight="251820032" behindDoc="0" locked="0" layoutInCell="1" allowOverlap="1" wp14:anchorId="7821D99D" wp14:editId="45A65FD6">
                <wp:simplePos x="0" y="0"/>
                <wp:positionH relativeFrom="column">
                  <wp:posOffset>1946454</wp:posOffset>
                </wp:positionH>
                <wp:positionV relativeFrom="paragraph">
                  <wp:posOffset>70192</wp:posOffset>
                </wp:positionV>
                <wp:extent cx="2403722" cy="197485"/>
                <wp:effectExtent l="0" t="0" r="0" b="0"/>
                <wp:wrapNone/>
                <wp:docPr id="144" name="Поле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3722" cy="197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369D9" w:rsidRDefault="00792760" w:rsidP="004F6630">
                            <w:pPr>
                              <w:rPr>
                                <w:b/>
                                <w:sz w:val="18"/>
                                <w:szCs w:val="18"/>
                                <w:lang w:val="en-US"/>
                              </w:rPr>
                            </w:pPr>
                            <w:r w:rsidRPr="009369D9">
                              <w:rPr>
                                <w:b/>
                                <w:sz w:val="18"/>
                                <w:szCs w:val="18"/>
                              </w:rPr>
                              <w:t>50% крутящего момента</w:t>
                            </w:r>
                            <w:r w:rsidRPr="009369D9">
                              <w:rPr>
                                <w:b/>
                                <w:sz w:val="18"/>
                                <w:szCs w:val="18"/>
                              </w:rPr>
                              <w:tab/>
                              <w:t>0,6*</w:t>
                            </w:r>
                            <w:r w:rsidRPr="009369D9">
                              <w:rPr>
                                <w:b/>
                                <w:sz w:val="18"/>
                                <w:szCs w:val="18"/>
                                <w:lang w:val="en-US"/>
                              </w:rPr>
                              <w:t>n</w:t>
                            </w:r>
                            <w:r w:rsidRPr="009369D9">
                              <w:rPr>
                                <w:b/>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21D99D" id="Поле 144" o:spid="_x0000_s1354" type="#_x0000_t202" style="position:absolute;left:0;text-align:left;margin-left:153.25pt;margin-top:5.55pt;width:189.25pt;height:15.5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" stroked="f">
                <v:textbox inset="0,0,0,0">
                  <w:txbxContent>
                    <w:p w:rsidR="00792760" w:rsidRPr="009369D9" w:rsidRDefault="00792760" w:rsidP="004F6630">
                      <w:pPr>
                        <w:rPr>
                          <w:b/>
                          <w:sz w:val="18"/>
                          <w:szCs w:val="18"/>
                          <w:lang w:val="en-US"/>
                        </w:rPr>
                      </w:pPr>
                      <w:r w:rsidRPr="009369D9">
                        <w:rPr>
                          <w:b/>
                          <w:sz w:val="18"/>
                          <w:szCs w:val="18"/>
                        </w:rPr>
                        <w:t>50% крутящего момента</w:t>
                      </w:r>
                      <w:r w:rsidRPr="009369D9">
                        <w:rPr>
                          <w:b/>
                          <w:sz w:val="18"/>
                          <w:szCs w:val="18"/>
                        </w:rPr>
                        <w:tab/>
                        <w:t>0,6*</w:t>
                      </w:r>
                      <w:r w:rsidRPr="009369D9">
                        <w:rPr>
                          <w:b/>
                          <w:sz w:val="18"/>
                          <w:szCs w:val="18"/>
                          <w:lang w:val="en-US"/>
                        </w:rPr>
                        <w:t>n</w:t>
                      </w:r>
                      <w:r w:rsidRPr="009369D9">
                        <w:rPr>
                          <w:b/>
                          <w:sz w:val="18"/>
                          <w:szCs w:val="18"/>
                          <w:vertAlign w:val="subscript"/>
                          <w:lang w:val="en-US"/>
                        </w:rPr>
                        <w:t>rated</w:t>
                      </w:r>
                    </w:p>
                  </w:txbxContent>
                </v:textbox>
              </v:shape>
            </w:pict>
          </mc:Fallback>
        </mc:AlternateContent>
      </w:r>
      <w:r w:rsidR="002F179E" w:rsidRPr="00F97FBC">
        <w:rPr>
          <w:noProof/>
          <w:lang w:eastAsia="ru-RU"/>
        </w:rPr>
        <mc:AlternateContent>
          <mc:Choice Requires="wps">
            <w:drawing>
              <wp:anchor distT="0" distB="0" distL="114300" distR="114300" simplePos="0" relativeHeight="251823104" behindDoc="0" locked="0" layoutInCell="1" allowOverlap="1" wp14:anchorId="79B76F57" wp14:editId="0D375D1C">
                <wp:simplePos x="0" y="0"/>
                <wp:positionH relativeFrom="column">
                  <wp:posOffset>3723724</wp:posOffset>
                </wp:positionH>
                <wp:positionV relativeFrom="paragraph">
                  <wp:posOffset>528837</wp:posOffset>
                </wp:positionV>
                <wp:extent cx="411933" cy="138430"/>
                <wp:effectExtent l="0" t="0" r="7620" b="0"/>
                <wp:wrapNone/>
                <wp:docPr id="147" name="Поле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933"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9369D9" w:rsidRDefault="00792760" w:rsidP="004F6630">
                            <w:pPr>
                              <w:spacing w:line="240" w:lineRule="auto"/>
                              <w:rPr>
                                <w:sz w:val="12"/>
                                <w:szCs w:val="12"/>
                                <w:lang w:val="en-US"/>
                              </w:rPr>
                            </w:pPr>
                            <w:r w:rsidRPr="009369D9">
                              <w:rPr>
                                <w:sz w:val="12"/>
                                <w:szCs w:val="12"/>
                                <w:lang w:val="en-US"/>
                              </w:rPr>
                              <w:t>M [</w:t>
                            </w:r>
                            <w:r w:rsidRPr="009369D9">
                              <w:rPr>
                                <w:sz w:val="12"/>
                                <w:szCs w:val="12"/>
                              </w:rPr>
                              <w:t>Н</w:t>
                            </w:r>
                            <w:r w:rsidRPr="009369D9">
                              <w:rPr>
                                <w:bCs/>
                                <w:sz w:val="12"/>
                                <w:szCs w:val="12"/>
                                <w:lang w:val="en-US"/>
                              </w:rPr>
                              <w:t>·</w:t>
                            </w:r>
                            <w:r w:rsidRPr="009369D9">
                              <w:rPr>
                                <w:sz w:val="12"/>
                                <w:szCs w:val="12"/>
                              </w:rPr>
                              <w:t>м</w:t>
                            </w:r>
                            <w:r w:rsidRPr="009369D9">
                              <w:rPr>
                                <w:sz w:val="12"/>
                                <w:szCs w:val="12"/>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B76F57" id="Поле 147" o:spid="_x0000_s1355" type="#_x0000_t202" style="position:absolute;left:0;text-align:left;margin-left:293.2pt;margin-top:41.65pt;width:32.45pt;height:10.9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" stroked="f">
                <v:textbox inset="0,0,0,0">
                  <w:txbxContent>
                    <w:p w:rsidR="00792760" w:rsidRPr="009369D9" w:rsidRDefault="00792760" w:rsidP="004F6630">
                      <w:pPr>
                        <w:spacing w:line="240" w:lineRule="auto"/>
                        <w:rPr>
                          <w:sz w:val="12"/>
                          <w:szCs w:val="12"/>
                          <w:lang w:val="en-US"/>
                        </w:rPr>
                      </w:pPr>
                      <w:r w:rsidRPr="009369D9">
                        <w:rPr>
                          <w:sz w:val="12"/>
                          <w:szCs w:val="12"/>
                          <w:lang w:val="en-US"/>
                        </w:rPr>
                        <w:t>M [</w:t>
                      </w:r>
                      <w:r w:rsidRPr="009369D9">
                        <w:rPr>
                          <w:sz w:val="12"/>
                          <w:szCs w:val="12"/>
                        </w:rPr>
                        <w:t>Н</w:t>
                      </w:r>
                      <w:r w:rsidRPr="009369D9">
                        <w:rPr>
                          <w:bCs/>
                          <w:sz w:val="12"/>
                          <w:szCs w:val="12"/>
                          <w:lang w:val="en-US"/>
                        </w:rPr>
                        <w:t>·</w:t>
                      </w:r>
                      <w:r w:rsidRPr="009369D9">
                        <w:rPr>
                          <w:sz w:val="12"/>
                          <w:szCs w:val="12"/>
                        </w:rPr>
                        <w:t>м</w:t>
                      </w:r>
                      <w:r w:rsidRPr="009369D9">
                        <w:rPr>
                          <w:sz w:val="12"/>
                          <w:szCs w:val="12"/>
                          <w:lang w:val="en-US"/>
                        </w:rPr>
                        <w:t>]</w:t>
                      </w:r>
                    </w:p>
                  </w:txbxContent>
                </v:textbox>
              </v:shape>
            </w:pict>
          </mc:Fallback>
        </mc:AlternateContent>
      </w:r>
      <w:r w:rsidR="004F6630" w:rsidRPr="00F97FBC">
        <w:rPr>
          <w:noProof/>
          <w:lang w:eastAsia="ru-RU"/>
        </w:rPr>
        <w:drawing>
          <wp:inline distT="0" distB="0" distL="0" distR="0" wp14:anchorId="1FFBC26E" wp14:editId="185EC5D6">
            <wp:extent cx="3810913" cy="2352008"/>
            <wp:effectExtent l="0" t="0" r="0" b="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548">
                      <a:extLst>
                        <a:ext uri="{28A0092B-C50C-407E-A947-70E740481C1C}">
                          <a14:useLocalDpi xmlns:a14="http://schemas.microsoft.com/office/drawing/2010/main" val="0"/>
                        </a:ext>
                      </a:extLst>
                    </a:blip>
                    <a:srcRect r="-729"/>
                    <a:stretch/>
                  </pic:blipFill>
                  <pic:spPr bwMode="auto">
                    <a:xfrm>
                      <a:off x="0" y="0"/>
                      <a:ext cx="3810913" cy="2352008"/>
                    </a:xfrm>
                    <a:prstGeom prst="rect">
                      <a:avLst/>
                    </a:prstGeom>
                    <a:noFill/>
                    <a:ln>
                      <a:noFill/>
                    </a:ln>
                    <a:extLst>
                      <a:ext uri="{53640926-AAD7-44D8-BBD7-CCE9431645EC}">
                        <a14:shadowObscured xmlns:a14="http://schemas.microsoft.com/office/drawing/2010/main"/>
                      </a:ext>
                    </a:extLst>
                  </pic:spPr>
                </pic:pic>
              </a:graphicData>
            </a:graphic>
          </wp:inline>
        </w:drawing>
      </w:r>
    </w:p>
    <w:p w:rsidR="004F6630" w:rsidRPr="00F97FBC" w:rsidRDefault="004F6630" w:rsidP="002F179E">
      <w:pPr>
        <w:spacing w:before="240" w:after="120"/>
        <w:ind w:left="2268" w:right="1134" w:hanging="1134"/>
        <w:jc w:val="both"/>
        <w:rPr>
          <w:lang w:eastAsia="de-DE"/>
        </w:rPr>
      </w:pPr>
      <w:r w:rsidRPr="00F97FBC">
        <w:t>A.1.</w:t>
      </w:r>
      <w:r w:rsidRPr="00F97FBC">
        <w:rPr>
          <w:lang w:eastAsia="de-DE"/>
        </w:rPr>
        <w:t>5.4.2.2</w:t>
      </w:r>
      <w:r w:rsidRPr="00F97FBC">
        <w:rPr>
          <w:lang w:eastAsia="de-DE"/>
        </w:rPr>
        <w:tab/>
      </w:r>
      <w:r w:rsidRPr="00F97FBC">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4F6630" w:rsidRPr="00F97FBC" w:rsidRDefault="004F6630" w:rsidP="004F6630">
      <w:pPr>
        <w:spacing w:after="120"/>
        <w:ind w:left="2268" w:right="1134" w:hanging="1134"/>
        <w:jc w:val="both"/>
        <w:rPr>
          <w:lang w:eastAsia="de-DE"/>
        </w:rPr>
      </w:pPr>
      <w:r w:rsidRPr="00F97FBC">
        <w:t>A.1.</w:t>
      </w:r>
      <w:r w:rsidRPr="00F97FBC">
        <w:rPr>
          <w:lang w:eastAsia="de-DE"/>
        </w:rPr>
        <w:t>5.5</w:t>
      </w:r>
      <w:r w:rsidRPr="00F97FBC">
        <w:rPr>
          <w:lang w:eastAsia="de-DE"/>
        </w:rPr>
        <w:tab/>
      </w:r>
      <w:r w:rsidRPr="00F97FBC">
        <w:t>С целью учесть проблемы безопасности и обеспечить возможность для предусматривающей самовосстановление диагностики использование отменяющей стимулирование функции, что допускает работу двигателя на полную мощность, разрешено при следующих условиях:</w:t>
      </w:r>
    </w:p>
    <w:p w:rsidR="004F6630" w:rsidRPr="00F97FBC" w:rsidRDefault="004F6630" w:rsidP="004F6630">
      <w:pPr>
        <w:pStyle w:val="Point1letter"/>
        <w:numPr>
          <w:ilvl w:val="0"/>
          <w:numId w:val="0"/>
        </w:numPr>
        <w:suppressAutoHyphens/>
        <w:spacing w:before="0" w:line="240" w:lineRule="atLeast"/>
        <w:ind w:left="2835" w:right="1134" w:hanging="567"/>
        <w:rPr>
          <w:rFonts w:eastAsiaTheme="minorHAnsi"/>
          <w:sz w:val="20"/>
          <w:szCs w:val="20"/>
          <w:lang w:val="ru-RU" w:eastAsia="de-DE"/>
        </w:rPr>
      </w:pPr>
      <w:r w:rsidRPr="00F97FBC">
        <w:rPr>
          <w:rFonts w:eastAsiaTheme="minorHAnsi"/>
          <w:sz w:val="20"/>
          <w:lang w:eastAsia="de-DE"/>
        </w:rPr>
        <w:t>a</w:t>
      </w:r>
      <w:r w:rsidRPr="00F97FBC">
        <w:rPr>
          <w:rFonts w:eastAsiaTheme="minorHAnsi"/>
          <w:sz w:val="20"/>
          <w:lang w:val="ru-RU" w:eastAsia="de-DE"/>
        </w:rPr>
        <w:t>)</w:t>
      </w:r>
      <w:r w:rsidRPr="00F97FBC">
        <w:rPr>
          <w:rFonts w:eastAsiaTheme="minorHAnsi"/>
          <w:sz w:val="20"/>
          <w:lang w:val="ru-RU" w:eastAsia="de-DE"/>
        </w:rPr>
        <w:tab/>
      </w:r>
      <w:r>
        <w:rPr>
          <w:rFonts w:eastAsiaTheme="minorHAnsi"/>
          <w:sz w:val="20"/>
          <w:lang w:val="ru-RU" w:eastAsia="de-DE"/>
        </w:rPr>
        <w:t xml:space="preserve">она </w:t>
      </w:r>
      <w:r w:rsidRPr="00F97FBC">
        <w:rPr>
          <w:sz w:val="20"/>
          <w:szCs w:val="20"/>
          <w:lang w:val="ru-RU"/>
        </w:rPr>
        <w:t>действует в течение не более 30 минут и</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r>
      <w:r w:rsidRPr="00F97FBC">
        <w:t>ограничивается 3 активациями за каждый период, когда система стимулирования действий оператора находится во включенном состоянии.</w:t>
      </w:r>
    </w:p>
    <w:p w:rsidR="004F6630" w:rsidRPr="00F97FBC" w:rsidRDefault="004F6630" w:rsidP="004F6630">
      <w:pPr>
        <w:spacing w:after="120"/>
        <w:ind w:left="2268" w:right="1134" w:hanging="1134"/>
        <w:jc w:val="both"/>
        <w:rPr>
          <w:lang w:eastAsia="de-DE"/>
        </w:rPr>
      </w:pPr>
      <w:r w:rsidRPr="00F97FBC">
        <w:t>A.1.</w:t>
      </w:r>
      <w:r w:rsidRPr="00F97FBC">
        <w:rPr>
          <w:lang w:eastAsia="de-DE"/>
        </w:rPr>
        <w:t>5.6</w:t>
      </w:r>
      <w:r w:rsidRPr="00F97FBC">
        <w:rPr>
          <w:lang w:eastAsia="de-DE"/>
        </w:rPr>
        <w:tab/>
      </w:r>
      <w:r w:rsidRPr="00F97FBC">
        <w:t>Система стимулирования действий оператора отключается, когда условия для ее активации перестают существовать. Система стимулирования действий оператора не должна отключаться автоматически без устранения причины ее активации.</w:t>
      </w:r>
    </w:p>
    <w:p w:rsidR="004F6630" w:rsidRPr="00F97FBC" w:rsidRDefault="004F6630" w:rsidP="004F6630">
      <w:pPr>
        <w:spacing w:after="120"/>
        <w:ind w:left="2268" w:right="1134" w:hanging="1134"/>
        <w:jc w:val="both"/>
        <w:rPr>
          <w:lang w:eastAsia="de-DE"/>
        </w:rPr>
      </w:pPr>
      <w:r w:rsidRPr="00F97FBC">
        <w:t>A.1.</w:t>
      </w:r>
      <w:r w:rsidRPr="00F97FBC">
        <w:rPr>
          <w:lang w:eastAsia="de-DE"/>
        </w:rPr>
        <w:t>5.7</w:t>
      </w:r>
      <w:r w:rsidRPr="00F97FBC">
        <w:rPr>
          <w:lang w:eastAsia="de-DE"/>
        </w:rPr>
        <w:tab/>
      </w:r>
      <w:r w:rsidRPr="00F97FBC">
        <w:t xml:space="preserve">Подробная информация о процедурах активации и отключения системы стимулирования действий оператора приводится в пункте </w:t>
      </w:r>
      <w:r w:rsidRPr="00F97FBC">
        <w:rPr>
          <w:lang w:eastAsia="de-DE"/>
        </w:rPr>
        <w:t xml:space="preserve">A.1.11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5.8</w:t>
      </w:r>
      <w:r w:rsidRPr="00F97FBC">
        <w:rPr>
          <w:lang w:eastAsia="de-DE"/>
        </w:rPr>
        <w:tab/>
      </w:r>
      <w:r w:rsidRPr="00F97FBC">
        <w:t>В рамках заявки на официальное утверждение на основании настоящих Правил изготовитель представляет доказательства функционирования системы стимулирования действий оператора, как указано в пункте </w:t>
      </w:r>
      <w:r w:rsidRPr="00F97FBC">
        <w:rPr>
          <w:lang w:eastAsia="de-DE"/>
        </w:rPr>
        <w:t xml:space="preserve">A.1.10 </w:t>
      </w:r>
      <w:r w:rsidRPr="00F97FBC">
        <w:t>настоящего приложения</w:t>
      </w:r>
      <w:r w:rsidRPr="00F97FBC">
        <w:rPr>
          <w:lang w:eastAsia="de-DE"/>
        </w:rPr>
        <w:t>.</w:t>
      </w:r>
    </w:p>
    <w:p w:rsidR="004F6630" w:rsidRPr="00F97FBC" w:rsidRDefault="004F6630" w:rsidP="002F179E">
      <w:pPr>
        <w:pageBreakBefore/>
        <w:spacing w:after="120"/>
        <w:ind w:left="2268" w:right="1134" w:hanging="1134"/>
        <w:jc w:val="both"/>
        <w:rPr>
          <w:lang w:eastAsia="de-DE"/>
        </w:rPr>
      </w:pPr>
      <w:r w:rsidRPr="00F97FBC">
        <w:lastRenderedPageBreak/>
        <w:t>A.1.</w:t>
      </w:r>
      <w:r w:rsidRPr="00F97FBC">
        <w:rPr>
          <w:lang w:eastAsia="de-DE"/>
        </w:rPr>
        <w:t>6</w:t>
      </w:r>
      <w:r w:rsidRPr="00F97FBC">
        <w:rPr>
          <w:lang w:eastAsia="de-DE"/>
        </w:rPr>
        <w:tab/>
        <w:t>Наличие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6.1</w:t>
      </w:r>
      <w:r w:rsidRPr="00F97FBC">
        <w:rPr>
          <w:lang w:eastAsia="de-DE"/>
        </w:rPr>
        <w:tab/>
      </w:r>
      <w:r w:rsidRPr="00F97FBC">
        <w:t>Указатель уровня реагента</w:t>
      </w:r>
    </w:p>
    <w:p w:rsidR="004F6630" w:rsidRPr="00F97FBC" w:rsidRDefault="004F6630" w:rsidP="004F6630">
      <w:pPr>
        <w:spacing w:after="120"/>
        <w:ind w:left="2268" w:right="1134"/>
        <w:jc w:val="both"/>
      </w:pPr>
      <w:r w:rsidRPr="00F97FBC">
        <w:rPr>
          <w:lang w:eastAsia="de-DE"/>
        </w:rPr>
        <w:t xml:space="preserve">Внедорожную подвижную технику оснащают </w:t>
      </w:r>
      <w:r w:rsidRPr="00F97FBC">
        <w:t>указателем, который четко информирует оператора об уровне реагента в емкости для его хранения. Указатель уровня реагента как минимум непрерывно показывает уровень реагента, когда система предупреждения оператора, о которой говорится в пункте A.1.4 настоящего приложения, находится во включенном состоянии. Указатель уровня реагента может быть выполнен в виде аналогового или цифрового индикатора и может показать уровень в долях от полной вместимости емкости, количество оставшегося реагента или остаток предполагаемых часов работы.</w:t>
      </w:r>
    </w:p>
    <w:p w:rsidR="004F6630" w:rsidRPr="00F97FBC" w:rsidRDefault="004F6630" w:rsidP="004F6630">
      <w:pPr>
        <w:spacing w:after="120"/>
        <w:ind w:left="2268" w:right="1134" w:hanging="1134"/>
        <w:jc w:val="both"/>
        <w:rPr>
          <w:lang w:eastAsia="de-DE"/>
        </w:rPr>
      </w:pPr>
      <w:r w:rsidRPr="00F97FBC">
        <w:t>A.1.</w:t>
      </w:r>
      <w:r w:rsidRPr="00F97FBC">
        <w:rPr>
          <w:lang w:eastAsia="de-DE"/>
        </w:rPr>
        <w:t>6.2</w:t>
      </w:r>
      <w:r w:rsidRPr="00F97FBC">
        <w:rPr>
          <w:lang w:eastAsia="de-DE"/>
        </w:rPr>
        <w:tab/>
      </w:r>
      <w:r w:rsidRPr="00F97FBC">
        <w:t>Активация системы предупреждения оператора</w:t>
      </w:r>
    </w:p>
    <w:p w:rsidR="004F6630" w:rsidRPr="00F97FBC" w:rsidRDefault="004F6630" w:rsidP="004F6630">
      <w:pPr>
        <w:spacing w:after="120"/>
        <w:ind w:left="2268" w:right="1134" w:hanging="1134"/>
        <w:jc w:val="both"/>
        <w:rPr>
          <w:lang w:eastAsia="de-DE"/>
        </w:rPr>
      </w:pPr>
      <w:r w:rsidRPr="00F97FBC">
        <w:t>A.1.</w:t>
      </w:r>
      <w:r w:rsidRPr="00F97FBC">
        <w:rPr>
          <w:lang w:eastAsia="de-DE"/>
        </w:rPr>
        <w:t>6.2.1</w:t>
      </w:r>
      <w:r w:rsidRPr="00F97FBC">
        <w:rPr>
          <w:lang w:eastAsia="de-DE"/>
        </w:rPr>
        <w:tab/>
        <w:t xml:space="preserve">Система предупреждения </w:t>
      </w:r>
      <w:r w:rsidRPr="00F97FBC">
        <w:t>оператора</w:t>
      </w:r>
      <w:r w:rsidRPr="00F97FBC">
        <w:rPr>
          <w:lang w:eastAsia="de-DE"/>
        </w:rPr>
        <w:t xml:space="preserve">, указанная в пункте A.1.4 </w:t>
      </w:r>
      <w:r w:rsidRPr="00F97FBC">
        <w:t>настоящего приложения</w:t>
      </w:r>
      <w:r w:rsidRPr="00F97FBC">
        <w:rPr>
          <w:lang w:eastAsia="de-DE"/>
        </w:rPr>
        <w:t xml:space="preserve">, активируется тогда, когда уровень реагента составляет менее 10% от вместимости емкости для реагента или </w:t>
      </w:r>
      <w:r w:rsidRPr="00F97FBC">
        <w:t>−</w:t>
      </w:r>
      <w:r w:rsidRPr="00F97FBC">
        <w:rPr>
          <w:lang w:eastAsia="de-DE"/>
        </w:rPr>
        <w:t xml:space="preserve"> по выбору изготовителя </w:t>
      </w:r>
      <w:r w:rsidRPr="00F97FBC">
        <w:t>−</w:t>
      </w:r>
      <w:r w:rsidRPr="00F97FBC">
        <w:rPr>
          <w:lang w:eastAsia="de-DE"/>
        </w:rPr>
        <w:t xml:space="preserve"> при более высокой процентной доле.</w:t>
      </w:r>
    </w:p>
    <w:p w:rsidR="004F6630" w:rsidRPr="00F97FBC" w:rsidRDefault="004F6630" w:rsidP="004F6630">
      <w:pPr>
        <w:spacing w:after="120"/>
        <w:ind w:left="2268" w:right="1134" w:hanging="1134"/>
        <w:jc w:val="both"/>
        <w:rPr>
          <w:lang w:eastAsia="de-DE"/>
        </w:rPr>
      </w:pPr>
      <w:r w:rsidRPr="00F97FBC">
        <w:t>A.1.</w:t>
      </w:r>
      <w:r w:rsidRPr="00F97FBC">
        <w:rPr>
          <w:lang w:eastAsia="de-DE"/>
        </w:rPr>
        <w:t>6.2.2</w:t>
      </w:r>
      <w:r w:rsidRPr="00F97FBC">
        <w:rPr>
          <w:lang w:eastAsia="de-DE"/>
        </w:rPr>
        <w:tab/>
      </w:r>
      <w:r w:rsidRPr="00F97FBC">
        <w:t>Сигнал предупреждения должен быть достаточно четким и позволять водителю, в сочетании с указателем уровня реагента, понять, что уровень реагента низок. Если система предупреждения включает в себя систему отображения сообщений, то визуальное предупреждение должно содержать сообщение, указывающее на низкий уровень реагента (например, "уровень мочевины низок", «уровень "адблю" низок» или "уровень реагента низок").</w:t>
      </w:r>
    </w:p>
    <w:p w:rsidR="004F6630" w:rsidRPr="00F97FBC" w:rsidRDefault="004F6630" w:rsidP="004F6630">
      <w:pPr>
        <w:spacing w:after="120"/>
        <w:ind w:left="2268" w:right="1134" w:hanging="1134"/>
        <w:jc w:val="both"/>
        <w:rPr>
          <w:lang w:eastAsia="de-DE"/>
        </w:rPr>
      </w:pPr>
      <w:r w:rsidRPr="00F97FBC">
        <w:t>A.1.</w:t>
      </w:r>
      <w:r w:rsidRPr="00F97FBC">
        <w:rPr>
          <w:lang w:eastAsia="de-DE"/>
        </w:rPr>
        <w:t>6.2.3</w:t>
      </w:r>
      <w:r w:rsidRPr="00F97FBC">
        <w:rPr>
          <w:lang w:eastAsia="de-DE"/>
        </w:rPr>
        <w:tab/>
      </w:r>
      <w:r w:rsidRPr="00F97FBC">
        <w:t>На начальном этапе непрерывная работа системы предупреждения оператора необязательна (например, нет необходимости непрерывно отображать сообщение), однако интенсивность сигнала должна повышаться, с тем чтобы по мере опустошения емкости для реагента и приближения его уровня к точке, в которой начинает действовать</w:t>
      </w:r>
      <w:r w:rsidRPr="00F97FBC">
        <w:rPr>
          <w:i/>
          <w:iCs/>
        </w:rPr>
        <w:t xml:space="preserve"> </w:t>
      </w:r>
      <w:r w:rsidRPr="00F97FBC">
        <w:t xml:space="preserve">система стимулирования оператора, он становился непрерывным (например, в виде повышения частоты, с которой мигает индикатор). Кульминационным моментом является подача системой оператору такого сигнала, уровень интенсивности которого определяется по усмотрению изготовителя, но который должен быть гораздо более заметным в момент начала действия системы стимулирования оператора согласно пункту </w:t>
      </w:r>
      <w:r w:rsidRPr="00F97FBC">
        <w:rPr>
          <w:lang w:eastAsia="de-DE"/>
        </w:rPr>
        <w:t xml:space="preserve">A.1.6.3 </w:t>
      </w:r>
      <w:r w:rsidRPr="00F97FBC">
        <w:t>настоящего приложения по сравнению с тем моментом, когда она впервые была активирована.</w:t>
      </w:r>
    </w:p>
    <w:p w:rsidR="004F6630" w:rsidRPr="00F97FBC" w:rsidRDefault="004F6630" w:rsidP="004F6630">
      <w:pPr>
        <w:spacing w:after="120"/>
        <w:ind w:left="2268" w:right="1134" w:hanging="1134"/>
        <w:jc w:val="both"/>
        <w:rPr>
          <w:lang w:eastAsia="de-DE"/>
        </w:rPr>
      </w:pPr>
      <w:r w:rsidRPr="00F97FBC">
        <w:t>A.1.</w:t>
      </w:r>
      <w:r w:rsidRPr="00F97FBC">
        <w:rPr>
          <w:lang w:eastAsia="de-DE"/>
        </w:rPr>
        <w:t>6.2.4</w:t>
      </w:r>
      <w:r w:rsidRPr="00F97FBC">
        <w:rPr>
          <w:lang w:eastAsia="de-DE"/>
        </w:rPr>
        <w:tab/>
        <w:t xml:space="preserve">Сигнал непрерывного предупреждения должен быть таким, чтобы его нельзя было легко отключить или проигнорировать. Если система предупреждения включает в себя систему отображения сообщений, должно высвечиваться четкое предупреждение (например, "залить мочевину", «залить "адблю"» или "залить реагент"). </w:t>
      </w:r>
      <w:r w:rsidRPr="00F97FBC">
        <w:t>Непрерывный сигнал системы предупреждения может прерываться другими сигналами предупреждения, которые несут важную информацию, связанную с безопасностью.</w:t>
      </w:r>
    </w:p>
    <w:p w:rsidR="004F6630" w:rsidRPr="00F97FBC" w:rsidRDefault="004F6630" w:rsidP="004F6630">
      <w:pPr>
        <w:spacing w:after="120"/>
        <w:ind w:left="2268" w:right="1134" w:hanging="1134"/>
        <w:jc w:val="both"/>
        <w:rPr>
          <w:lang w:eastAsia="de-DE"/>
        </w:rPr>
      </w:pPr>
      <w:r w:rsidRPr="00F97FBC">
        <w:t>A.1.</w:t>
      </w:r>
      <w:r w:rsidRPr="00F97FBC">
        <w:rPr>
          <w:lang w:eastAsia="de-DE"/>
        </w:rPr>
        <w:t>6.2.5</w:t>
      </w:r>
      <w:r w:rsidRPr="00F97FBC">
        <w:rPr>
          <w:lang w:eastAsia="de-DE"/>
        </w:rPr>
        <w:tab/>
      </w:r>
      <w:r w:rsidRPr="00F97FBC">
        <w:t>Возможность отключить работающую систему предупреждения до того момента, пока реагент не будет долит до уровня, не требующего ее активации, не допускается.</w:t>
      </w:r>
    </w:p>
    <w:p w:rsidR="004F6630" w:rsidRPr="00F97FBC" w:rsidRDefault="004F6630" w:rsidP="004F6630">
      <w:pPr>
        <w:spacing w:after="120"/>
        <w:ind w:left="2268" w:right="1134" w:hanging="1134"/>
        <w:jc w:val="both"/>
        <w:rPr>
          <w:lang w:eastAsia="de-DE"/>
        </w:rPr>
      </w:pPr>
      <w:r w:rsidRPr="00F97FBC">
        <w:t>A.1.</w:t>
      </w:r>
      <w:r w:rsidRPr="00F97FBC">
        <w:rPr>
          <w:lang w:eastAsia="de-DE"/>
        </w:rPr>
        <w:t>6.3</w:t>
      </w:r>
      <w:r w:rsidRPr="00F97FBC">
        <w:rPr>
          <w:lang w:eastAsia="de-DE"/>
        </w:rPr>
        <w:tab/>
      </w:r>
      <w:r w:rsidRPr="00F97FBC">
        <w:t>Активация системы стимулирования действий оператора</w:t>
      </w:r>
    </w:p>
    <w:p w:rsidR="004F6630" w:rsidRPr="00F97FBC" w:rsidRDefault="004F6630" w:rsidP="004F6630">
      <w:pPr>
        <w:spacing w:after="120"/>
        <w:ind w:left="2268" w:right="1134" w:hanging="1134"/>
        <w:jc w:val="both"/>
      </w:pPr>
      <w:r w:rsidRPr="00F97FBC">
        <w:t>A.1.</w:t>
      </w:r>
      <w:r w:rsidRPr="00F97FBC">
        <w:rPr>
          <w:lang w:eastAsia="de-DE"/>
        </w:rPr>
        <w:t>6.3.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 xml:space="preserve">A.1.5.3 </w:t>
      </w:r>
      <w:r w:rsidRPr="00F97FBC">
        <w:t xml:space="preserve">настоящего приложения, активируется в том случае, если уровень реагента составляет менее 2,5% от номинальной полной вместимости емкости для реагента </w:t>
      </w:r>
      <w:r w:rsidRPr="00F97FBC">
        <w:rPr>
          <w:lang w:eastAsia="de-DE"/>
        </w:rPr>
        <w:t xml:space="preserve">или </w:t>
      </w:r>
      <w:r w:rsidRPr="00F97FBC">
        <w:t>−</w:t>
      </w:r>
      <w:r w:rsidRPr="00F97FBC">
        <w:rPr>
          <w:lang w:eastAsia="de-DE"/>
        </w:rPr>
        <w:t xml:space="preserve"> по выбору изготовителя </w:t>
      </w:r>
      <w:r w:rsidRPr="00F97FBC">
        <w:t>−</w:t>
      </w:r>
      <w:r w:rsidRPr="00F97FBC">
        <w:rPr>
          <w:lang w:eastAsia="de-DE"/>
        </w:rPr>
        <w:t xml:space="preserve"> при </w:t>
      </w:r>
      <w:r w:rsidRPr="00F97FBC">
        <w:t>более высокой процентной доле.</w:t>
      </w:r>
    </w:p>
    <w:p w:rsidR="004F6630" w:rsidRPr="00F97FBC" w:rsidRDefault="004F6630" w:rsidP="004F6630">
      <w:pPr>
        <w:spacing w:after="120"/>
        <w:ind w:left="2268" w:right="1134" w:hanging="1134"/>
        <w:jc w:val="both"/>
      </w:pPr>
      <w:r w:rsidRPr="00F97FBC">
        <w:lastRenderedPageBreak/>
        <w:t>A.1.</w:t>
      </w:r>
      <w:r w:rsidRPr="00F97FBC">
        <w:rPr>
          <w:lang w:eastAsia="de-DE"/>
        </w:rPr>
        <w:t>6.3.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 xml:space="preserve">A.1.5.4 </w:t>
      </w:r>
      <w:r w:rsidRPr="00F97FBC">
        <w:t xml:space="preserve">настоящего приложения, активируется в том случае, если емкость для реагента опорожняется (т. е. когда система дозирования не в состоянии продолжать получать реагент из емкости) или − по усмотрению </w:t>
      </w:r>
      <w:r w:rsidRPr="00F97FBC">
        <w:rPr>
          <w:lang w:eastAsia="de-DE"/>
        </w:rPr>
        <w:t>изготовителя</w:t>
      </w:r>
      <w:r w:rsidRPr="00F97FBC">
        <w:t xml:space="preserve"> − при любом уровне ниже 2,5% от ее номинальной полной вместимости.</w:t>
      </w:r>
    </w:p>
    <w:p w:rsidR="004F6630" w:rsidRPr="00F97FBC" w:rsidRDefault="004F6630" w:rsidP="004F6630">
      <w:pPr>
        <w:spacing w:after="120"/>
        <w:ind w:left="2268" w:right="1134" w:hanging="1134"/>
        <w:jc w:val="both"/>
        <w:rPr>
          <w:lang w:eastAsia="de-DE"/>
        </w:rPr>
      </w:pPr>
      <w:r w:rsidRPr="00F97FBC">
        <w:t>A.1.</w:t>
      </w:r>
      <w:r w:rsidRPr="00F97FBC">
        <w:rPr>
          <w:lang w:eastAsia="de-DE"/>
        </w:rPr>
        <w:t>6.3.3</w:t>
      </w:r>
      <w:r w:rsidRPr="00F97FBC">
        <w:rPr>
          <w:lang w:eastAsia="de-DE"/>
        </w:rPr>
        <w:tab/>
      </w:r>
      <w:r w:rsidRPr="00F97FBC">
        <w:t xml:space="preserve">За исключением случаев, разрешенных пунктом </w:t>
      </w:r>
      <w:r w:rsidRPr="00F97FBC">
        <w:rPr>
          <w:lang w:eastAsia="de-DE"/>
        </w:rPr>
        <w:t>A.1.5.5</w:t>
      </w:r>
      <w:r w:rsidRPr="00F97FBC">
        <w:rPr>
          <w:szCs w:val="24"/>
        </w:rPr>
        <w:t xml:space="preserve"> </w:t>
      </w:r>
      <w:r w:rsidRPr="00F97FBC">
        <w:t>настоящего приложения, возможность отключить пассивную или активную систему стимулирования действий до того момента, пока реагент не будет долит до уровня, не требующего ее соответствующей активации, не допускается.</w:t>
      </w:r>
    </w:p>
    <w:p w:rsidR="004F6630" w:rsidRPr="00F97FBC" w:rsidRDefault="004F6630" w:rsidP="004F6630">
      <w:pPr>
        <w:spacing w:after="120"/>
        <w:ind w:left="2268" w:right="1134" w:hanging="1134"/>
        <w:jc w:val="both"/>
        <w:rPr>
          <w:lang w:eastAsia="de-DE"/>
        </w:rPr>
      </w:pPr>
      <w:r w:rsidRPr="00F97FBC">
        <w:t>A.1.</w:t>
      </w:r>
      <w:r w:rsidRPr="00F97FBC">
        <w:rPr>
          <w:lang w:eastAsia="de-DE"/>
        </w:rPr>
        <w:t>7</w:t>
      </w:r>
      <w:r w:rsidRPr="00F97FBC">
        <w:rPr>
          <w:lang w:eastAsia="de-DE"/>
        </w:rPr>
        <w:tab/>
        <w:t>Контроль за качеством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7.1</w:t>
      </w:r>
      <w:r w:rsidRPr="00F97FBC">
        <w:rPr>
          <w:lang w:eastAsia="de-DE"/>
        </w:rPr>
        <w:tab/>
        <w:t>Двигатель либо внедорожный подвижной механизм или транспортное средство категории Т оснащают устройством,</w:t>
      </w:r>
      <w:r w:rsidRPr="00F97FBC">
        <w:t xml:space="preserve"> </w:t>
      </w:r>
      <w:r w:rsidRPr="00F97FBC">
        <w:rPr>
          <w:lang w:eastAsia="de-DE"/>
        </w:rPr>
        <w:t>определяющим, что внедорожный подвижной механизм или транспортное средство категории Т заправлен(о) неподходящим реагентом.</w:t>
      </w:r>
    </w:p>
    <w:p w:rsidR="004F6630" w:rsidRPr="00F97FBC" w:rsidRDefault="004F6630" w:rsidP="004F6630">
      <w:pPr>
        <w:spacing w:after="120"/>
        <w:ind w:left="2268" w:right="1134" w:hanging="1134"/>
        <w:jc w:val="both"/>
      </w:pPr>
      <w:r w:rsidRPr="00F97FBC">
        <w:t>A.1.</w:t>
      </w:r>
      <w:r w:rsidRPr="00F97FBC">
        <w:rPr>
          <w:lang w:eastAsia="de-DE"/>
        </w:rPr>
        <w:t>7.1.1</w:t>
      </w:r>
      <w:r w:rsidRPr="00F97FBC">
        <w:rPr>
          <w:lang w:eastAsia="de-DE"/>
        </w:rPr>
        <w:tab/>
      </w:r>
      <w:r w:rsidRPr="00F97FBC">
        <w:t>Изготовитель указывает приемлемый минимальный уровень концентрации реагента (CD</w:t>
      </w:r>
      <w:r w:rsidRPr="00F97FBC">
        <w:rPr>
          <w:vertAlign w:val="subscript"/>
        </w:rPr>
        <w:t>min</w:t>
      </w:r>
      <w:r w:rsidRPr="00F97FBC">
        <w:t xml:space="preserve">), не допускающий превышения выбросами </w:t>
      </w:r>
      <w:r w:rsidRPr="00F97FBC">
        <w:rPr>
          <w:lang w:eastAsia="de-DE"/>
        </w:rPr>
        <w:t>NO</w:t>
      </w:r>
      <w:r w:rsidRPr="00F97FBC">
        <w:rPr>
          <w:vertAlign w:val="subscript"/>
          <w:lang w:eastAsia="de-DE"/>
        </w:rPr>
        <w:t>X</w:t>
      </w:r>
      <w:r w:rsidRPr="00F97FBC">
        <w:t xml:space="preserve"> в выхлопной трубе более низкого из двух следующих пороговых значений: применимого предельного значения </w:t>
      </w:r>
      <w:r w:rsidRPr="00F97FBC">
        <w:rPr>
          <w:lang w:eastAsia="de-DE"/>
        </w:rPr>
        <w:t>NO</w:t>
      </w:r>
      <w:r w:rsidRPr="00F97FBC">
        <w:rPr>
          <w:vertAlign w:val="subscript"/>
          <w:lang w:eastAsia="de-DE"/>
        </w:rPr>
        <w:t>X</w:t>
      </w:r>
      <w:r w:rsidRPr="00F97FBC">
        <w:t xml:space="preserve">, умноженного на 2,25, или применимого предельного значения </w:t>
      </w:r>
      <w:r w:rsidRPr="00F97FBC">
        <w:rPr>
          <w:lang w:eastAsia="de-DE"/>
        </w:rPr>
        <w:t>NO</w:t>
      </w:r>
      <w:r w:rsidRPr="00F97FBC">
        <w:rPr>
          <w:vertAlign w:val="subscript"/>
          <w:lang w:eastAsia="de-DE"/>
        </w:rPr>
        <w:t>X</w:t>
      </w:r>
      <w:r w:rsidRPr="00F97FBC">
        <w:t xml:space="preserve"> плюс</w:t>
      </w:r>
      <w:r w:rsidR="002F179E">
        <w:rPr>
          <w:lang w:val="en-US"/>
        </w:rPr>
        <w:t> </w:t>
      </w:r>
      <w:r w:rsidRPr="00F97FBC">
        <w:t xml:space="preserve">1,5 г/кВт·ч. В случае подкатегорий двигателей, имеющих объединенные пороговые значения HC и </w:t>
      </w:r>
      <w:r w:rsidRPr="00F97FBC">
        <w:rPr>
          <w:lang w:eastAsia="de-DE"/>
        </w:rPr>
        <w:t>NO</w:t>
      </w:r>
      <w:r w:rsidRPr="00F97FBC">
        <w:rPr>
          <w:vertAlign w:val="subscript"/>
          <w:lang w:eastAsia="de-DE"/>
        </w:rPr>
        <w:t>X</w:t>
      </w:r>
      <w:r w:rsidRPr="00F97FBC">
        <w:t>, применимым предельным значением</w:t>
      </w:r>
      <w:r w:rsidR="002F179E">
        <w:rPr>
          <w:lang w:val="en-US"/>
        </w:rPr>
        <w:t> </w:t>
      </w:r>
      <w:r w:rsidRPr="00F97FBC">
        <w:rPr>
          <w:lang w:eastAsia="de-DE"/>
        </w:rPr>
        <w:t>NO</w:t>
      </w:r>
      <w:r w:rsidRPr="00F97FBC">
        <w:rPr>
          <w:vertAlign w:val="subscript"/>
          <w:lang w:eastAsia="de-DE"/>
        </w:rPr>
        <w:t>X</w:t>
      </w:r>
      <w:r w:rsidRPr="00F97FBC">
        <w:t xml:space="preserve"> для целей настоящего пункта является совокупное предельное значение для HC и </w:t>
      </w:r>
      <w:r w:rsidRPr="00F97FBC">
        <w:rPr>
          <w:lang w:eastAsia="de-DE"/>
        </w:rPr>
        <w:t>NO</w:t>
      </w:r>
      <w:r w:rsidRPr="00F97FBC">
        <w:rPr>
          <w:vertAlign w:val="subscript"/>
          <w:lang w:eastAsia="de-DE"/>
        </w:rPr>
        <w:t>X</w:t>
      </w:r>
      <w:r w:rsidRPr="00F97FBC">
        <w:t>, сокращенное на 0,19 г/кВт·ч.</w:t>
      </w:r>
    </w:p>
    <w:p w:rsidR="004F6630" w:rsidRPr="00F97FBC" w:rsidRDefault="004F6630" w:rsidP="004F6630">
      <w:pPr>
        <w:spacing w:after="120"/>
        <w:ind w:left="2268" w:right="1134" w:hanging="1134"/>
        <w:jc w:val="both"/>
        <w:rPr>
          <w:lang w:eastAsia="de-DE"/>
        </w:rPr>
      </w:pPr>
      <w:r w:rsidRPr="00F97FBC">
        <w:t>A.1.</w:t>
      </w:r>
      <w:r w:rsidRPr="00F97FBC">
        <w:rPr>
          <w:lang w:eastAsia="de-DE"/>
        </w:rPr>
        <w:t>7.1.1.1</w:t>
      </w:r>
      <w:r w:rsidRPr="00F97FBC">
        <w:rPr>
          <w:lang w:eastAsia="de-DE"/>
        </w:rPr>
        <w:tab/>
        <w:t>Указанное изготовителем значение CD</w:t>
      </w:r>
      <w:r w:rsidRPr="00F97FBC">
        <w:rPr>
          <w:vertAlign w:val="subscript"/>
          <w:lang w:eastAsia="de-DE"/>
        </w:rPr>
        <w:t>min</w:t>
      </w:r>
      <w:r w:rsidRPr="00F97FBC">
        <w:rPr>
          <w:lang w:eastAsia="de-DE"/>
        </w:rPr>
        <w:t xml:space="preserve"> служит для целей подтверждения, проводимого по пункту A.1.13 </w:t>
      </w:r>
      <w:r w:rsidRPr="00F97FBC">
        <w:t xml:space="preserve">настоящего приложения, и его регистрируют в расширенном комплекте документации, указанном в добавлении </w:t>
      </w:r>
      <w:r w:rsidRPr="00F97FBC">
        <w:rPr>
          <w:lang w:eastAsia="de-DE"/>
        </w:rPr>
        <w:t>A.3 к приложению 1.</w:t>
      </w:r>
    </w:p>
    <w:p w:rsidR="004F6630" w:rsidRPr="00F97FBC" w:rsidRDefault="004F6630" w:rsidP="004F6630">
      <w:pPr>
        <w:spacing w:after="120"/>
        <w:ind w:left="2268" w:right="1134" w:hanging="1134"/>
        <w:jc w:val="both"/>
        <w:rPr>
          <w:lang w:eastAsia="de-DE"/>
        </w:rPr>
      </w:pPr>
      <w:r w:rsidRPr="00F97FBC">
        <w:t>A.1.</w:t>
      </w:r>
      <w:r w:rsidRPr="00F97FBC">
        <w:rPr>
          <w:lang w:eastAsia="de-DE"/>
        </w:rPr>
        <w:t>7.1.2</w:t>
      </w:r>
      <w:r w:rsidRPr="00F97FBC">
        <w:rPr>
          <w:lang w:eastAsia="de-DE"/>
        </w:rPr>
        <w:tab/>
      </w:r>
      <w:r w:rsidRPr="00F97FBC">
        <w:t>Любая концентрация реагента менее CD</w:t>
      </w:r>
      <w:r w:rsidRPr="00F97FBC">
        <w:rPr>
          <w:vertAlign w:val="subscript"/>
        </w:rPr>
        <w:t>min</w:t>
      </w:r>
      <w:r w:rsidRPr="00F97FBC">
        <w:t xml:space="preserve"> подлежит выявлению и рассматривается для целей пункта </w:t>
      </w:r>
      <w:r w:rsidRPr="00F97FBC">
        <w:rPr>
          <w:lang w:eastAsia="de-DE"/>
        </w:rPr>
        <w:t>A.1.7.1</w:t>
      </w:r>
      <w:r w:rsidRPr="00F97FBC">
        <w:rPr>
          <w:szCs w:val="24"/>
        </w:rPr>
        <w:t xml:space="preserve"> </w:t>
      </w:r>
      <w:r w:rsidRPr="00F97FBC">
        <w:t>настоящего приложения как неподходящий реагент.</w:t>
      </w:r>
    </w:p>
    <w:p w:rsidR="004F6630" w:rsidRPr="00F97FBC" w:rsidRDefault="004F6630" w:rsidP="004F6630">
      <w:pPr>
        <w:spacing w:after="120"/>
        <w:ind w:left="2268" w:right="1134" w:hanging="1134"/>
        <w:jc w:val="both"/>
        <w:rPr>
          <w:lang w:eastAsia="de-DE"/>
        </w:rPr>
      </w:pPr>
      <w:r w:rsidRPr="00F97FBC">
        <w:t>A.1.</w:t>
      </w:r>
      <w:r w:rsidRPr="00F97FBC">
        <w:rPr>
          <w:lang w:eastAsia="de-DE"/>
        </w:rPr>
        <w:t>7.1.3</w:t>
      </w:r>
      <w:r w:rsidRPr="00F97FBC">
        <w:rPr>
          <w:lang w:eastAsia="de-DE"/>
        </w:rPr>
        <w:tab/>
      </w:r>
      <w:r w:rsidRPr="00F97FBC">
        <w:t>Для проверки качества реагента выделяется специальный счетчик ("счетчик наработки с реагентом неподходящего качества"). Счетчик наработки с реагентом неподходящего качества ведет подсчет количества часов работы двигателя с таким реагентом.</w:t>
      </w:r>
    </w:p>
    <w:p w:rsidR="004F6630" w:rsidRPr="00F97FBC" w:rsidRDefault="004F6630" w:rsidP="004F6630">
      <w:pPr>
        <w:spacing w:after="120"/>
        <w:ind w:left="2268" w:right="1134" w:hanging="1134"/>
        <w:jc w:val="both"/>
        <w:rPr>
          <w:lang w:eastAsia="de-DE"/>
        </w:rPr>
      </w:pPr>
      <w:r w:rsidRPr="00F97FBC">
        <w:t>A.1.</w:t>
      </w:r>
      <w:r w:rsidRPr="00F97FBC">
        <w:rPr>
          <w:lang w:eastAsia="de-DE"/>
        </w:rPr>
        <w:t>7.1.3.1</w:t>
      </w:r>
      <w:r w:rsidRPr="00F97FBC">
        <w:rPr>
          <w:lang w:eastAsia="de-DE"/>
        </w:rPr>
        <w:tab/>
      </w:r>
      <w:r w:rsidRPr="00F97FBC">
        <w:t>Изготовитель факультативно может объединить индикацию неисправности, вызванной неподходящим качеством реагента, с одной или несколькими другими неисправностями, перечисленными в пунктах </w:t>
      </w:r>
      <w:r w:rsidRPr="00F97FBC">
        <w:rPr>
          <w:lang w:eastAsia="de-DE"/>
        </w:rPr>
        <w:t>A.1.8</w:t>
      </w:r>
      <w:r w:rsidRPr="00F97FBC">
        <w:rPr>
          <w:szCs w:val="24"/>
        </w:rPr>
        <w:t xml:space="preserve"> </w:t>
      </w:r>
      <w:r w:rsidRPr="00F97FBC">
        <w:t>и</w:t>
      </w:r>
      <w:r w:rsidRPr="00F97FBC">
        <w:rPr>
          <w:lang w:eastAsia="de-DE"/>
        </w:rPr>
        <w:t xml:space="preserve"> A.1.9 </w:t>
      </w:r>
      <w:r w:rsidRPr="00F97FBC">
        <w:t>настоящего приложения, в одном счетчике.</w:t>
      </w:r>
    </w:p>
    <w:p w:rsidR="004F6630" w:rsidRPr="00F97FBC" w:rsidRDefault="004F6630" w:rsidP="004F6630">
      <w:pPr>
        <w:spacing w:after="120"/>
        <w:ind w:left="2268" w:right="1134" w:hanging="1134"/>
        <w:jc w:val="both"/>
        <w:rPr>
          <w:lang w:eastAsia="de-DE"/>
        </w:rPr>
      </w:pPr>
      <w:r w:rsidRPr="00F97FBC">
        <w:t>A.1.</w:t>
      </w:r>
      <w:r w:rsidRPr="00F97FBC">
        <w:rPr>
          <w:lang w:eastAsia="de-DE"/>
        </w:rPr>
        <w:t>7.1.4</w:t>
      </w:r>
      <w:r w:rsidRPr="00F97FBC">
        <w:rPr>
          <w:lang w:eastAsia="de-DE"/>
        </w:rPr>
        <w:tab/>
      </w:r>
      <w:r w:rsidRPr="00F97FBC">
        <w:t xml:space="preserve">Подробная информация о критериях и механизмах активации и отключения счетчика наработки с реагентом неподходящего качества приводится в пункте </w:t>
      </w:r>
      <w:r w:rsidRPr="00F97FBC">
        <w:rPr>
          <w:lang w:eastAsia="de-DE"/>
        </w:rPr>
        <w:t>A.1.11</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7.2</w:t>
      </w:r>
      <w:r w:rsidRPr="00F97FBC">
        <w:rPr>
          <w:lang w:eastAsia="de-DE"/>
        </w:rPr>
        <w:tab/>
      </w:r>
      <w:r w:rsidRPr="00F97FBC">
        <w:t>Активация системы предупреждения оператора</w:t>
      </w:r>
    </w:p>
    <w:p w:rsidR="004F6630" w:rsidRPr="00F97FBC" w:rsidRDefault="004F6630" w:rsidP="004F6630">
      <w:pPr>
        <w:spacing w:after="120"/>
        <w:ind w:left="2268" w:right="1134"/>
        <w:jc w:val="both"/>
        <w:rPr>
          <w:lang w:eastAsia="de-DE"/>
        </w:rPr>
      </w:pPr>
      <w:r w:rsidRPr="00F97FBC">
        <w:t>В случае, когда система мониторинга подтверждает неподходящее качество реагента, активируется система предупреждения оператора, описан</w:t>
      </w:r>
      <w:r w:rsidRPr="00F23A6F">
        <w:t>ная в пункте A.1.</w:t>
      </w:r>
      <w:r w:rsidRPr="00F23A6F">
        <w:rPr>
          <w:lang w:eastAsia="de-DE"/>
        </w:rPr>
        <w:t>4</w:t>
      </w:r>
      <w:r w:rsidRPr="00F23A6F">
        <w:t>. Есл</w:t>
      </w:r>
      <w:r w:rsidRPr="00F97FBC">
        <w:t>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мочевина", «неправильный "адблю"» или "неправильный реагент").</w:t>
      </w:r>
    </w:p>
    <w:p w:rsidR="004F6630" w:rsidRPr="00F97FBC" w:rsidRDefault="004F6630" w:rsidP="002F179E">
      <w:pPr>
        <w:pageBreakBefore/>
        <w:spacing w:after="120"/>
        <w:ind w:left="2268" w:right="1134" w:hanging="1134"/>
        <w:jc w:val="both"/>
        <w:rPr>
          <w:lang w:eastAsia="de-DE"/>
        </w:rPr>
      </w:pPr>
      <w:r w:rsidRPr="00F97FBC">
        <w:lastRenderedPageBreak/>
        <w:t>A.1.</w:t>
      </w:r>
      <w:r w:rsidRPr="00F97FBC">
        <w:rPr>
          <w:lang w:eastAsia="de-DE"/>
        </w:rPr>
        <w:t>7.3</w:t>
      </w:r>
      <w:r w:rsidRPr="00F97FBC">
        <w:rPr>
          <w:lang w:eastAsia="de-DE"/>
        </w:rPr>
        <w:tab/>
      </w:r>
      <w:r w:rsidRPr="00F97FBC">
        <w:t>Активация системы стимулирования действий оператора</w:t>
      </w:r>
    </w:p>
    <w:p w:rsidR="004F6630" w:rsidRPr="00F97FBC" w:rsidRDefault="004F6630" w:rsidP="004F6630">
      <w:pPr>
        <w:spacing w:after="120"/>
        <w:ind w:left="2268" w:right="1134" w:hanging="1134"/>
        <w:jc w:val="both"/>
        <w:rPr>
          <w:lang w:eastAsia="de-DE"/>
        </w:rPr>
      </w:pPr>
      <w:r w:rsidRPr="00F97FBC">
        <w:t>A.1.</w:t>
      </w:r>
      <w:r w:rsidRPr="00F97FBC">
        <w:rPr>
          <w:lang w:eastAsia="de-DE"/>
        </w:rPr>
        <w:t>7.3.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A.1.5.3</w:t>
      </w:r>
      <w:r w:rsidRPr="00F97FBC">
        <w:rPr>
          <w:szCs w:val="24"/>
        </w:rPr>
        <w:t xml:space="preserve"> </w:t>
      </w:r>
      <w:r w:rsidRPr="00F97FBC">
        <w:t xml:space="preserve">настоящего приложения, активируется в том случае, если проблема качества реагента не будет устранена в течение максимум 1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7.2</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7.3.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A.1.5.4</w:t>
      </w:r>
      <w:r w:rsidRPr="00F97FBC">
        <w:rPr>
          <w:szCs w:val="24"/>
        </w:rPr>
        <w:t xml:space="preserve"> </w:t>
      </w:r>
      <w:r w:rsidRPr="00F97FBC">
        <w:t xml:space="preserve">настоящего приложения, активируется в том случае, если проблема качества реагента не будет устранена в течение максимум 2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7.2</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7.3.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8</w:t>
      </w:r>
      <w:r w:rsidRPr="00F97FBC">
        <w:rPr>
          <w:lang w:eastAsia="de-DE"/>
        </w:rPr>
        <w:tab/>
      </w:r>
      <w:r w:rsidRPr="00F97FBC">
        <w:t>Процесс дозирования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8.1</w:t>
      </w:r>
      <w:r w:rsidRPr="00F97FBC">
        <w:rPr>
          <w:lang w:eastAsia="de-DE"/>
        </w:rPr>
        <w:tab/>
      </w:r>
      <w:r w:rsidRPr="00F97FBC">
        <w:t>Двигатель оснащают устройством, определяющим прерывание процесса дозирова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8.2</w:t>
      </w:r>
      <w:r w:rsidRPr="00F97FBC">
        <w:rPr>
          <w:lang w:eastAsia="de-DE"/>
        </w:rPr>
        <w:tab/>
      </w:r>
      <w:r w:rsidRPr="00F97FBC">
        <w:t>Счетчик дозирования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8.2.1</w:t>
      </w:r>
      <w:r w:rsidRPr="00F97FBC">
        <w:rPr>
          <w:lang w:eastAsia="de-DE"/>
        </w:rPr>
        <w:tab/>
      </w:r>
      <w:r w:rsidRPr="00F97FBC">
        <w:t xml:space="preserve">Для контроля за процессом дозирования выделяется специальный счетчик ("счетчик процесса дозирования"). Данный счетчик ведет подсчет количества часов работы двигателя, считая с момента прерывания процесса дозирования реагента. Это не требуется в том случае, если команда на прерывание такой подачи поступает от ЭУБ двигателя в силу того, что </w:t>
      </w:r>
      <w:r w:rsidRPr="00F97FBC">
        <w:rPr>
          <w:lang w:eastAsia="de-DE"/>
        </w:rPr>
        <w:t>внедорожная подвижная техника или транспортные средства категории Т</w:t>
      </w:r>
      <w:r w:rsidRPr="00F97FBC">
        <w:t xml:space="preserve"> работает(ют) в таком режиме, который не требует дозированной подачи реагента с учетом параметров производимых ею(ими) выбросов.</w:t>
      </w:r>
    </w:p>
    <w:p w:rsidR="004F6630" w:rsidRPr="00F97FBC" w:rsidRDefault="004F6630" w:rsidP="004F6630">
      <w:pPr>
        <w:spacing w:after="120"/>
        <w:ind w:left="2268" w:right="1134" w:hanging="1134"/>
        <w:jc w:val="both"/>
      </w:pPr>
      <w:r w:rsidRPr="00F97FBC">
        <w:t>A.1.</w:t>
      </w:r>
      <w:r w:rsidRPr="00F97FBC">
        <w:rPr>
          <w:lang w:eastAsia="de-DE"/>
        </w:rPr>
        <w:t>8.2.1.1</w:t>
      </w:r>
      <w:r w:rsidRPr="00F97FBC">
        <w:rPr>
          <w:lang w:eastAsia="de-DE"/>
        </w:rPr>
        <w:tab/>
      </w:r>
      <w:r w:rsidRPr="00F97FBC">
        <w:t xml:space="preserve">Изготовитель факультативно может объединить индикацию неисправности в связи с дозированием реагента с одной или несколькими другими неисправностями, перечисленными в пунктах </w:t>
      </w:r>
      <w:r w:rsidRPr="00F97FBC">
        <w:rPr>
          <w:lang w:eastAsia="de-DE"/>
        </w:rPr>
        <w:t xml:space="preserve">A.1.7 и A.1.9 </w:t>
      </w:r>
      <w:r w:rsidRPr="00F97FBC">
        <w:t>настоящего приложения, в одном счетчике.</w:t>
      </w:r>
    </w:p>
    <w:p w:rsidR="004F6630" w:rsidRPr="00F97FBC" w:rsidRDefault="004F6630" w:rsidP="004F6630">
      <w:pPr>
        <w:spacing w:after="120"/>
        <w:ind w:left="2268" w:right="1134" w:hanging="1134"/>
        <w:jc w:val="both"/>
        <w:rPr>
          <w:lang w:eastAsia="de-DE"/>
        </w:rPr>
      </w:pPr>
      <w:r w:rsidRPr="00F97FBC">
        <w:t>A.1.</w:t>
      </w:r>
      <w:r w:rsidRPr="00F97FBC">
        <w:rPr>
          <w:lang w:eastAsia="de-DE"/>
        </w:rPr>
        <w:t>8.2.2</w:t>
      </w:r>
      <w:r w:rsidRPr="00F97FBC">
        <w:rPr>
          <w:lang w:eastAsia="de-DE"/>
        </w:rPr>
        <w:tab/>
      </w:r>
      <w:r w:rsidRPr="00F97FBC">
        <w:t xml:space="preserve">Подробная информация о критериях и механизмах активации и отключения счетчика дозирования реагента приводится в пункте </w:t>
      </w:r>
      <w:r w:rsidRPr="00F97FBC">
        <w:rPr>
          <w:lang w:eastAsia="de-DE"/>
        </w:rPr>
        <w:t>A.1.11</w:t>
      </w:r>
      <w:r w:rsidRPr="00F97FBC">
        <w:rPr>
          <w:szCs w:val="24"/>
        </w:rPr>
        <w:t xml:space="preserve"> </w:t>
      </w:r>
      <w:r w:rsidRPr="00F97FBC">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8.3</w:t>
      </w:r>
      <w:r w:rsidRPr="00F97FBC">
        <w:rPr>
          <w:lang w:eastAsia="de-DE"/>
        </w:rPr>
        <w:tab/>
      </w:r>
      <w:r w:rsidRPr="00F97FBC">
        <w:t>Активация системы предупреждения оператора</w:t>
      </w:r>
    </w:p>
    <w:p w:rsidR="004F6630" w:rsidRPr="00F97FBC" w:rsidRDefault="004F6630" w:rsidP="004F6630">
      <w:pPr>
        <w:spacing w:after="120"/>
        <w:ind w:left="2268" w:right="1134"/>
        <w:jc w:val="both"/>
        <w:rPr>
          <w:lang w:eastAsia="de-DE"/>
        </w:rPr>
      </w:pPr>
      <w:r w:rsidRPr="00F97FBC">
        <w:t xml:space="preserve">Система предупреждения оператора, описанная в пункте </w:t>
      </w:r>
      <w:r w:rsidRPr="00F97FBC">
        <w:rPr>
          <w:lang w:eastAsia="de-DE"/>
        </w:rPr>
        <w:t xml:space="preserve">A.1.4 </w:t>
      </w:r>
      <w:r w:rsidRPr="00F97FBC">
        <w:t xml:space="preserve">настоящего приложения, активируется в случае прерывания процесса дозирования, в результате чего включается счетчик процесса дозирования согласно пункту </w:t>
      </w:r>
      <w:r w:rsidRPr="00F97FBC">
        <w:rPr>
          <w:lang w:eastAsia="de-DE"/>
        </w:rPr>
        <w:t>A.1.8.2.1</w:t>
      </w:r>
      <w:r w:rsidRPr="00F97FBC">
        <w:rPr>
          <w:szCs w:val="24"/>
        </w:rPr>
        <w:t xml:space="preserve"> </w:t>
      </w:r>
      <w:r w:rsidRPr="00F97FBC">
        <w:t>настоящего приложения</w:t>
      </w:r>
      <w:r w:rsidRPr="00F97FBC">
        <w:rPr>
          <w:lang w:eastAsia="de-DE"/>
        </w:rPr>
        <w:t xml:space="preserve">. </w:t>
      </w:r>
      <w:r w:rsidRPr="00F97FBC">
        <w:t>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дозировка мочевины", «неправильная дозировка "адблю"» или "неправильная дозировка реагента").</w:t>
      </w:r>
    </w:p>
    <w:p w:rsidR="004F6630" w:rsidRPr="00F97FBC" w:rsidRDefault="004F6630" w:rsidP="004F6630">
      <w:pPr>
        <w:spacing w:after="120"/>
        <w:ind w:left="2268" w:right="1134" w:hanging="1134"/>
        <w:jc w:val="both"/>
        <w:rPr>
          <w:lang w:eastAsia="de-DE"/>
        </w:rPr>
      </w:pPr>
      <w:r w:rsidRPr="00F97FBC">
        <w:t>A.1.</w:t>
      </w:r>
      <w:r w:rsidRPr="00F97FBC">
        <w:rPr>
          <w:lang w:eastAsia="de-DE"/>
        </w:rPr>
        <w:t>8.4</w:t>
      </w:r>
      <w:r w:rsidRPr="00F97FBC">
        <w:rPr>
          <w:lang w:eastAsia="de-DE"/>
        </w:rPr>
        <w:tab/>
      </w:r>
      <w:r w:rsidRPr="00F97FBC">
        <w:t>Активация системы стимулирования действий оператора</w:t>
      </w:r>
    </w:p>
    <w:p w:rsidR="004F6630" w:rsidRPr="00F97FBC" w:rsidRDefault="004F6630" w:rsidP="004F6630">
      <w:pPr>
        <w:spacing w:after="120"/>
        <w:ind w:left="2268" w:right="1134" w:hanging="1134"/>
        <w:jc w:val="both"/>
      </w:pPr>
      <w:r w:rsidRPr="00F97FBC">
        <w:t>A.1.</w:t>
      </w:r>
      <w:r w:rsidRPr="00F97FBC">
        <w:rPr>
          <w:lang w:eastAsia="de-DE"/>
        </w:rPr>
        <w:t>8.4.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 xml:space="preserve">A.1.5.3 </w:t>
      </w:r>
      <w:r w:rsidRPr="00F97FBC">
        <w:t xml:space="preserve">настоящего приложения, активируется в том случае, если проблема дозирования реагента не будет устранена в течение максимум 10 часов работы двигателя после активации системы предупреждения оператора согласно пункту </w:t>
      </w:r>
      <w:r w:rsidRPr="00F97FBC">
        <w:rPr>
          <w:lang w:eastAsia="de-DE"/>
        </w:rPr>
        <w:t>A.1.8.3</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pPr>
      <w:r w:rsidRPr="00F97FBC">
        <w:lastRenderedPageBreak/>
        <w:t>A.1.</w:t>
      </w:r>
      <w:r w:rsidRPr="00F97FBC">
        <w:rPr>
          <w:lang w:eastAsia="de-DE"/>
        </w:rPr>
        <w:t>8.4.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A.1.5.4</w:t>
      </w:r>
      <w:r w:rsidRPr="00F97FBC">
        <w:rPr>
          <w:szCs w:val="24"/>
        </w:rPr>
        <w:t xml:space="preserve"> </w:t>
      </w:r>
      <w:r w:rsidRPr="00F97FBC">
        <w:t xml:space="preserve">настоящего приложения, активируется в том случае, если проблема дозирования реагента не будет устранена в течение максимум 20 часов работы двигателя после активации системы предупреждения оператора согласно пункту </w:t>
      </w:r>
      <w:r w:rsidRPr="00F97FBC">
        <w:rPr>
          <w:lang w:eastAsia="de-DE"/>
        </w:rPr>
        <w:t>A.1.8.3</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8.4.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9</w:t>
      </w:r>
      <w:r w:rsidRPr="00F97FBC">
        <w:rPr>
          <w:lang w:eastAsia="de-DE"/>
        </w:rPr>
        <w:tab/>
        <w:t>Другие сбои, которые могут быть обусловлены внесением несанкционированных изменений</w:t>
      </w:r>
    </w:p>
    <w:p w:rsidR="004F6630" w:rsidRPr="00F97FBC" w:rsidRDefault="004F6630" w:rsidP="004F6630">
      <w:pPr>
        <w:spacing w:after="120"/>
        <w:ind w:left="2268" w:right="1134" w:hanging="1134"/>
        <w:jc w:val="both"/>
        <w:rPr>
          <w:lang w:eastAsia="de-DE"/>
        </w:rPr>
      </w:pPr>
      <w:r w:rsidRPr="00F97FBC">
        <w:t>A.1.</w:t>
      </w:r>
      <w:r w:rsidRPr="00F97FBC">
        <w:rPr>
          <w:lang w:eastAsia="de-DE"/>
        </w:rPr>
        <w:t>9.1</w:t>
      </w:r>
      <w:r w:rsidRPr="00F97FBC">
        <w:rPr>
          <w:lang w:eastAsia="de-DE"/>
        </w:rPr>
        <w:tab/>
      </w:r>
      <w:r w:rsidRPr="00F97FBC">
        <w:t xml:space="preserve">В дополнение к уровню реагента в заправочной емкости, качеству реагента и прерыванию процесса дозирования мониторингу подлежат следующие неисправности, поскольку они могут быть обусловлены </w:t>
      </w:r>
      <w:r w:rsidRPr="00F97FBC">
        <w:rPr>
          <w:lang w:eastAsia="de-DE"/>
        </w:rPr>
        <w:t>внесением несанкционированных изменений:</w:t>
      </w:r>
    </w:p>
    <w:p w:rsidR="004F6630" w:rsidRPr="00F97FBC" w:rsidRDefault="004F6630" w:rsidP="004F6630">
      <w:pPr>
        <w:pStyle w:val="Point1letter"/>
        <w:numPr>
          <w:ilvl w:val="0"/>
          <w:numId w:val="0"/>
        </w:numPr>
        <w:suppressAutoHyphens/>
        <w:spacing w:before="0" w:line="240" w:lineRule="atLeast"/>
        <w:ind w:left="2835" w:right="1134" w:hanging="567"/>
        <w:rPr>
          <w:rFonts w:eastAsiaTheme="minorHAnsi"/>
          <w:sz w:val="20"/>
          <w:szCs w:val="20"/>
          <w:lang w:val="ru-RU" w:eastAsia="de-DE"/>
        </w:rPr>
      </w:pPr>
      <w:r w:rsidRPr="00F97FBC">
        <w:rPr>
          <w:rFonts w:eastAsiaTheme="minorHAnsi"/>
          <w:sz w:val="20"/>
          <w:szCs w:val="20"/>
          <w:lang w:eastAsia="de-DE"/>
        </w:rPr>
        <w:t>a</w:t>
      </w:r>
      <w:r w:rsidRPr="00F97FBC">
        <w:rPr>
          <w:rFonts w:eastAsiaTheme="minorHAnsi"/>
          <w:sz w:val="20"/>
          <w:szCs w:val="20"/>
          <w:lang w:val="ru-RU" w:eastAsia="de-DE"/>
        </w:rPr>
        <w:t>)</w:t>
      </w:r>
      <w:r w:rsidRPr="00F97FBC">
        <w:rPr>
          <w:rFonts w:eastAsiaTheme="minorHAnsi"/>
          <w:sz w:val="20"/>
          <w:szCs w:val="20"/>
          <w:lang w:val="ru-RU" w:eastAsia="de-DE"/>
        </w:rPr>
        <w:tab/>
      </w:r>
      <w:r w:rsidRPr="00F97FBC">
        <w:rPr>
          <w:sz w:val="20"/>
          <w:szCs w:val="20"/>
          <w:lang w:val="ru-RU"/>
        </w:rPr>
        <w:t xml:space="preserve">неисправности диагностической системы контроля </w:t>
      </w:r>
      <w:r w:rsidRPr="00F97FBC">
        <w:rPr>
          <w:sz w:val="20"/>
          <w:szCs w:val="20"/>
        </w:rPr>
        <w:t>NO</w:t>
      </w:r>
      <w:r w:rsidRPr="00F97FBC">
        <w:rPr>
          <w:sz w:val="20"/>
          <w:szCs w:val="20"/>
          <w:vertAlign w:val="subscript"/>
          <w:lang w:val="ru-RU"/>
        </w:rPr>
        <w:t>Х</w:t>
      </w:r>
      <w:r w:rsidRPr="00F97FBC">
        <w:rPr>
          <w:sz w:val="20"/>
          <w:szCs w:val="20"/>
          <w:lang w:val="ru-RU"/>
        </w:rPr>
        <w:t xml:space="preserve"> (ДК</w:t>
      </w:r>
      <w:r w:rsidRPr="00F97FBC">
        <w:rPr>
          <w:sz w:val="20"/>
          <w:szCs w:val="20"/>
        </w:rPr>
        <w:t>NO</w:t>
      </w:r>
      <w:r w:rsidRPr="00F97FBC">
        <w:rPr>
          <w:sz w:val="20"/>
          <w:szCs w:val="20"/>
          <w:vertAlign w:val="subscript"/>
          <w:lang w:val="ru-RU"/>
        </w:rPr>
        <w:t>Х</w:t>
      </w:r>
      <w:r w:rsidRPr="00F97FBC">
        <w:rPr>
          <w:sz w:val="20"/>
          <w:szCs w:val="20"/>
          <w:lang w:val="ru-RU"/>
        </w:rPr>
        <w:t>), как это описано в пункте</w:t>
      </w:r>
      <w:r w:rsidRPr="00F97FBC">
        <w:rPr>
          <w:rFonts w:eastAsiaTheme="minorHAnsi"/>
          <w:sz w:val="20"/>
          <w:szCs w:val="20"/>
          <w:lang w:val="ru-RU" w:eastAsia="de-DE"/>
        </w:rPr>
        <w:t xml:space="preserve"> </w:t>
      </w:r>
      <w:r w:rsidRPr="00F97FBC">
        <w:rPr>
          <w:rFonts w:eastAsiaTheme="minorHAnsi"/>
          <w:sz w:val="20"/>
          <w:szCs w:val="20"/>
          <w:lang w:eastAsia="de-DE"/>
        </w:rPr>
        <w:t>A</w:t>
      </w:r>
      <w:r w:rsidRPr="00F97FBC">
        <w:rPr>
          <w:rFonts w:eastAsiaTheme="minorHAnsi"/>
          <w:sz w:val="20"/>
          <w:szCs w:val="20"/>
          <w:lang w:val="ru-RU" w:eastAsia="de-DE"/>
        </w:rPr>
        <w:t>.1.9.2.1</w:t>
      </w:r>
      <w:r w:rsidRPr="00F97FBC">
        <w:rPr>
          <w:lang w:val="ru-RU"/>
        </w:rPr>
        <w:t xml:space="preserve"> </w:t>
      </w:r>
      <w:r w:rsidRPr="00F97FBC">
        <w:rPr>
          <w:sz w:val="20"/>
          <w:szCs w:val="20"/>
          <w:lang w:val="ru-RU"/>
        </w:rPr>
        <w:t>настоящего приложения</w:t>
      </w:r>
      <w:r w:rsidRPr="00F97FBC">
        <w:rPr>
          <w:rFonts w:eastAsiaTheme="minorHAnsi"/>
          <w:sz w:val="20"/>
          <w:szCs w:val="20"/>
          <w:lang w:val="ru-RU" w:eastAsia="de-DE"/>
        </w:rPr>
        <w:t>;</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r>
      <w:r w:rsidRPr="00F97FBC">
        <w:t>неисправности клапана системы рециркуляции отработавших газов (РОГ), как это описано в пункте</w:t>
      </w:r>
      <w:r w:rsidRPr="00F97FBC">
        <w:rPr>
          <w:lang w:eastAsia="de-DE"/>
        </w:rPr>
        <w:t xml:space="preserve"> A.1.9.2.2</w:t>
      </w:r>
      <w:r w:rsidRPr="00F97FBC">
        <w:t xml:space="preserve"> 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9.2</w:t>
      </w:r>
      <w:r w:rsidRPr="00F97FBC">
        <w:rPr>
          <w:lang w:eastAsia="de-DE"/>
        </w:rPr>
        <w:tab/>
      </w:r>
      <w:r w:rsidRPr="00F97FBC">
        <w:t>Требования к мониторингу и счетчики</w:t>
      </w:r>
    </w:p>
    <w:p w:rsidR="004F6630" w:rsidRPr="00F97FBC" w:rsidRDefault="004F6630" w:rsidP="004F6630">
      <w:pPr>
        <w:spacing w:after="120"/>
        <w:ind w:left="2268" w:right="1134" w:hanging="1134"/>
        <w:jc w:val="both"/>
        <w:rPr>
          <w:lang w:eastAsia="de-DE"/>
        </w:rPr>
      </w:pPr>
      <w:r w:rsidRPr="00F97FBC">
        <w:t>A.1.</w:t>
      </w:r>
      <w:r w:rsidRPr="00F97FBC">
        <w:rPr>
          <w:lang w:eastAsia="de-DE"/>
        </w:rPr>
        <w:t>9.2.1</w:t>
      </w:r>
      <w:r w:rsidRPr="00F97FBC">
        <w:rPr>
          <w:lang w:eastAsia="de-DE"/>
        </w:rPr>
        <w:tab/>
        <w:t xml:space="preserve">Система </w:t>
      </w:r>
      <w:r w:rsidRPr="00F97FBC">
        <w:t>ДКNO</w:t>
      </w:r>
      <w:r w:rsidRPr="00F97FBC">
        <w:rPr>
          <w:vertAlign w:val="subscript"/>
        </w:rPr>
        <w:t>Х</w:t>
      </w:r>
    </w:p>
    <w:p w:rsidR="004F6630" w:rsidRPr="00F97FBC" w:rsidRDefault="004F6630" w:rsidP="004F6630">
      <w:pPr>
        <w:spacing w:after="120"/>
        <w:ind w:left="2268" w:right="1134" w:hanging="1134"/>
        <w:jc w:val="both"/>
        <w:rPr>
          <w:lang w:eastAsia="de-DE"/>
        </w:rPr>
      </w:pPr>
      <w:r w:rsidRPr="00F97FBC">
        <w:rPr>
          <w:lang w:eastAsia="de-DE"/>
        </w:rPr>
        <w:t>A.1.9.2.1.1</w:t>
      </w:r>
      <w:r w:rsidRPr="00F97FBC">
        <w:rPr>
          <w:lang w:eastAsia="de-DE"/>
        </w:rPr>
        <w:tab/>
      </w:r>
      <w:r w:rsidRPr="00F97FBC">
        <w:t>Диагностическая система контроля NO</w:t>
      </w:r>
      <w:r w:rsidRPr="00F97FBC">
        <w:rPr>
          <w:vertAlign w:val="subscript"/>
        </w:rPr>
        <w:t>Х</w:t>
      </w:r>
      <w:r w:rsidRPr="00F97FBC">
        <w:t xml:space="preserve"> (ДКNO</w:t>
      </w:r>
      <w:r w:rsidRPr="00F97FBC">
        <w:rPr>
          <w:vertAlign w:val="subscript"/>
        </w:rPr>
        <w:t>Х</w:t>
      </w:r>
      <w:r w:rsidRPr="00F97FBC">
        <w:t>)</w:t>
      </w:r>
      <w:r w:rsidRPr="00F97FBC">
        <w:rPr>
          <w:lang w:eastAsia="de-DE"/>
        </w:rPr>
        <w:t xml:space="preserve"> проверяется на </w:t>
      </w:r>
      <w:r w:rsidRPr="00F97FBC">
        <w:t>неисправности в электрической цепи</w:t>
      </w:r>
      <w:r w:rsidRPr="00F97FBC">
        <w:rPr>
          <w:lang w:eastAsia="de-DE"/>
        </w:rPr>
        <w:t xml:space="preserve"> и на изъятие или отключение любого датчика, </w:t>
      </w:r>
      <w:r w:rsidRPr="00F97FBC">
        <w:t xml:space="preserve">что препятствует диагностике с его использованием любых других неисправностей, упомянутых в пунктах </w:t>
      </w:r>
      <w:r w:rsidRPr="00F97FBC">
        <w:rPr>
          <w:lang w:eastAsia="de-DE"/>
        </w:rPr>
        <w:t>A.1.6</w:t>
      </w:r>
      <w:r w:rsidRPr="00F97FBC">
        <w:rPr>
          <w:rFonts w:eastAsia="MS Mincho"/>
          <w:lang w:eastAsia="ru-RU"/>
        </w:rPr>
        <w:t>−</w:t>
      </w:r>
      <w:r w:rsidRPr="00F97FBC">
        <w:rPr>
          <w:lang w:eastAsia="de-DE"/>
        </w:rPr>
        <w:t xml:space="preserve">A.1.8 </w:t>
      </w:r>
      <w:r w:rsidRPr="00F97FBC">
        <w:t>настоящего приложения</w:t>
      </w:r>
      <w:r w:rsidRPr="00F97FBC">
        <w:rPr>
          <w:lang w:eastAsia="de-DE"/>
        </w:rPr>
        <w:t xml:space="preserve"> (мониторинг элементов оборудования).</w:t>
      </w:r>
    </w:p>
    <w:p w:rsidR="004F6630" w:rsidRPr="00F97FBC" w:rsidRDefault="004F6630" w:rsidP="004F6630">
      <w:pPr>
        <w:spacing w:after="120"/>
        <w:ind w:left="2268" w:right="1134"/>
        <w:jc w:val="both"/>
        <w:rPr>
          <w:lang w:eastAsia="de-DE"/>
        </w:rPr>
      </w:pPr>
      <w:r w:rsidRPr="00F97FBC">
        <w:rPr>
          <w:lang w:eastAsia="de-DE"/>
        </w:rPr>
        <w:t>Неполный список датчиков, которые влияют на возможности диагностики, включает датчики, непосредственно измеряющие концентрацию NO</w:t>
      </w:r>
      <w:r w:rsidRPr="00C17E14">
        <w:rPr>
          <w:vertAlign w:val="subscript"/>
          <w:lang w:eastAsia="de-DE"/>
        </w:rPr>
        <w:t>X</w:t>
      </w:r>
      <w:r w:rsidRPr="00F97FBC">
        <w:rPr>
          <w:lang w:eastAsia="de-DE"/>
        </w:rPr>
        <w:t>, датчики качества мочевины, датчики температуры окружающей среды и датчики, используемые для мониторинга процесса дозирования реагента, уровня реагента или его расхода.</w:t>
      </w:r>
    </w:p>
    <w:p w:rsidR="004F6630" w:rsidRPr="00F97FBC" w:rsidRDefault="004F6630" w:rsidP="004F6630">
      <w:pPr>
        <w:spacing w:after="120"/>
        <w:ind w:left="2268" w:right="1134" w:hanging="1134"/>
        <w:jc w:val="both"/>
      </w:pPr>
      <w:r w:rsidRPr="00F97FBC">
        <w:rPr>
          <w:lang w:eastAsia="de-DE"/>
        </w:rPr>
        <w:t>A.1.9.2.1.2</w:t>
      </w:r>
      <w:r w:rsidRPr="00F97FBC">
        <w:rPr>
          <w:lang w:eastAsia="de-DE"/>
        </w:rPr>
        <w:tab/>
      </w:r>
      <w:r w:rsidRPr="00F97FBC">
        <w:t>Для мониторинга каждой неисправности выделяется отдельный счетчик. Счетчики системы ДКNO</w:t>
      </w:r>
      <w:r w:rsidRPr="00F97FBC">
        <w:rPr>
          <w:vertAlign w:val="subscript"/>
        </w:rPr>
        <w:t>Х</w:t>
      </w:r>
      <w:r w:rsidRPr="00F97FBC">
        <w:t xml:space="preserve"> ведут подсчет количества часов работы двигателя в том случае, если подтверждается активный статус ДКН, означающего неисправность системы ДКNO</w:t>
      </w:r>
      <w:r w:rsidRPr="00F97FBC">
        <w:rPr>
          <w:vertAlign w:val="subscript"/>
        </w:rPr>
        <w:t>Х</w:t>
      </w:r>
      <w:r w:rsidRPr="00F97FBC">
        <w:t>. Допускается регистрация нескольких различных сбоев системы ДКNO</w:t>
      </w:r>
      <w:r w:rsidRPr="00F97FBC">
        <w:rPr>
          <w:vertAlign w:val="subscript"/>
        </w:rPr>
        <w:t>Х</w:t>
      </w:r>
      <w:r w:rsidRPr="00F97FBC">
        <w:t xml:space="preserve"> одним счетчиком.</w:t>
      </w:r>
    </w:p>
    <w:p w:rsidR="004F6630" w:rsidRPr="00F97FBC" w:rsidRDefault="004F6630" w:rsidP="004F6630">
      <w:pPr>
        <w:spacing w:after="120"/>
        <w:ind w:left="2268" w:right="1134" w:hanging="1134"/>
        <w:jc w:val="both"/>
        <w:rPr>
          <w:lang w:eastAsia="de-DE"/>
        </w:rPr>
      </w:pPr>
      <w:r w:rsidRPr="00F97FBC">
        <w:rPr>
          <w:lang w:eastAsia="de-DE"/>
        </w:rPr>
        <w:t>A.1.9.2.1.2.1</w:t>
      </w:r>
      <w:r w:rsidRPr="00F97FBC">
        <w:rPr>
          <w:lang w:eastAsia="de-DE"/>
        </w:rPr>
        <w:tab/>
      </w:r>
      <w:r w:rsidRPr="00F97FBC">
        <w:t>Изготовитель может объединить индикацию неисправности системы ДКNO</w:t>
      </w:r>
      <w:r w:rsidRPr="00F97FBC">
        <w:rPr>
          <w:vertAlign w:val="subscript"/>
        </w:rPr>
        <w:t>Х</w:t>
      </w:r>
      <w:r w:rsidRPr="00F97FBC">
        <w:t xml:space="preserve"> с одной или несколькими другими неисправностями, перечисленными в пунктах </w:t>
      </w:r>
      <w:r w:rsidRPr="00F97FBC">
        <w:rPr>
          <w:lang w:eastAsia="de-DE"/>
        </w:rPr>
        <w:t xml:space="preserve">A.1.7, A.1.8 и A.1.9.2.2 </w:t>
      </w:r>
      <w:r w:rsidRPr="00F97FBC">
        <w:t>настоящего приложения, в одном счетчике.</w:t>
      </w:r>
    </w:p>
    <w:p w:rsidR="004F6630" w:rsidRPr="00F97FBC" w:rsidRDefault="004F6630" w:rsidP="004F6630">
      <w:pPr>
        <w:spacing w:after="120"/>
        <w:ind w:left="2268" w:right="1134" w:hanging="1134"/>
        <w:jc w:val="both"/>
        <w:rPr>
          <w:lang w:eastAsia="de-DE"/>
        </w:rPr>
      </w:pPr>
      <w:r w:rsidRPr="00F97FBC">
        <w:rPr>
          <w:lang w:eastAsia="de-DE"/>
        </w:rPr>
        <w:t>A.1.9.2.1.3</w:t>
      </w:r>
      <w:r w:rsidRPr="00F97FBC">
        <w:rPr>
          <w:lang w:eastAsia="de-DE"/>
        </w:rPr>
        <w:tab/>
      </w:r>
      <w:r w:rsidRPr="00F97FBC">
        <w:t>Подробная информация о критериях и механизмах активации и отключения счетчика(ов) системы ДКNO</w:t>
      </w:r>
      <w:r w:rsidRPr="00F97FBC">
        <w:rPr>
          <w:vertAlign w:val="subscript"/>
        </w:rPr>
        <w:t>Х</w:t>
      </w:r>
      <w:r w:rsidRPr="00F97FBC">
        <w:t xml:space="preserve"> приводится в пункте </w:t>
      </w:r>
      <w:r w:rsidRPr="00F97FBC">
        <w:rPr>
          <w:lang w:eastAsia="de-DE"/>
        </w:rPr>
        <w:t>A.1.11</w:t>
      </w:r>
      <w:r w:rsidRPr="00F97FBC">
        <w:rPr>
          <w:szCs w:val="24"/>
        </w:rPr>
        <w:t xml:space="preserve"> </w:t>
      </w:r>
      <w:r w:rsidRPr="00F97FBC">
        <w:t>настоящего приложения</w:t>
      </w:r>
      <w:r w:rsidRPr="00F97FBC">
        <w:rPr>
          <w:szCs w:val="24"/>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9.2.2</w:t>
      </w:r>
      <w:r w:rsidRPr="00F97FBC">
        <w:rPr>
          <w:lang w:eastAsia="de-DE"/>
        </w:rPr>
        <w:tab/>
        <w:t>К</w:t>
      </w:r>
      <w:r w:rsidRPr="00F97FBC">
        <w:t>лапан РОГ</w:t>
      </w:r>
    </w:p>
    <w:p w:rsidR="004F6630" w:rsidRPr="00F97FBC" w:rsidRDefault="004F6630" w:rsidP="004F6630">
      <w:pPr>
        <w:spacing w:after="120"/>
        <w:ind w:left="2268" w:right="1134" w:hanging="1134"/>
        <w:jc w:val="both"/>
      </w:pPr>
      <w:r w:rsidRPr="00F97FBC">
        <w:t>A.1.</w:t>
      </w:r>
      <w:r w:rsidRPr="00F97FBC">
        <w:rPr>
          <w:lang w:eastAsia="de-DE"/>
        </w:rPr>
        <w:t>9.2.2.1</w:t>
      </w:r>
      <w:r w:rsidRPr="00F97FBC">
        <w:rPr>
          <w:lang w:eastAsia="de-DE"/>
        </w:rPr>
        <w:tab/>
        <w:t xml:space="preserve">Система </w:t>
      </w:r>
      <w:r w:rsidRPr="00F97FBC">
        <w:t xml:space="preserve">РОГ </w:t>
      </w:r>
      <w:r w:rsidRPr="00F97FBC">
        <w:rPr>
          <w:lang w:eastAsia="de-DE"/>
        </w:rPr>
        <w:t xml:space="preserve">проверяется на предмет </w:t>
      </w:r>
      <w:r w:rsidRPr="00F97FBC">
        <w:t>засорения клапана РОГ.</w:t>
      </w:r>
    </w:p>
    <w:p w:rsidR="004F6630" w:rsidRPr="00F97FBC" w:rsidRDefault="004F6630" w:rsidP="004F6630">
      <w:pPr>
        <w:spacing w:after="120"/>
        <w:ind w:left="2268" w:right="1134" w:hanging="1134"/>
        <w:jc w:val="both"/>
      </w:pPr>
      <w:r w:rsidRPr="00F97FBC">
        <w:t>A.</w:t>
      </w:r>
      <w:r w:rsidRPr="00F97FBC">
        <w:rPr>
          <w:lang w:eastAsia="de-DE"/>
        </w:rPr>
        <w:t>1.9.2.2.2</w:t>
      </w:r>
      <w:r w:rsidRPr="00F97FBC">
        <w:rPr>
          <w:lang w:eastAsia="de-DE"/>
        </w:rPr>
        <w:tab/>
      </w:r>
      <w:r w:rsidRPr="00F97FBC">
        <w:t>Для подсчета количества часов, наработанных с момента засорения клапана РОГ, выделяется отдельный счетчик. Счетчик наработки при неисправном клапане РОГ ведет подсчет количества часов работы двигателя в том случае, если подтверждается активный статус ДКН, означающего засорение клапана РОГ.</w:t>
      </w:r>
    </w:p>
    <w:p w:rsidR="004F6630" w:rsidRPr="00F97FBC" w:rsidRDefault="004F6630" w:rsidP="004F6630">
      <w:pPr>
        <w:spacing w:after="120"/>
        <w:ind w:left="2268" w:right="1134" w:hanging="1134"/>
        <w:jc w:val="both"/>
        <w:rPr>
          <w:lang w:eastAsia="de-DE"/>
        </w:rPr>
      </w:pPr>
      <w:r w:rsidRPr="00F97FBC">
        <w:lastRenderedPageBreak/>
        <w:t>A.1.</w:t>
      </w:r>
      <w:r w:rsidRPr="00F97FBC">
        <w:rPr>
          <w:lang w:eastAsia="de-DE"/>
        </w:rPr>
        <w:t>9.2.2.2.1</w:t>
      </w:r>
      <w:r w:rsidRPr="00F97FBC">
        <w:rPr>
          <w:lang w:eastAsia="de-DE"/>
        </w:rPr>
        <w:tab/>
      </w:r>
      <w:r w:rsidRPr="00F97FBC">
        <w:t xml:space="preserve">Изготовитель может объединить индикацию неисправности в виде засорения клапана РОГ с одной или несколькими другими неисправностями, перечисленными в пунктах </w:t>
      </w:r>
      <w:r w:rsidRPr="00F97FBC">
        <w:rPr>
          <w:lang w:eastAsia="de-DE"/>
        </w:rPr>
        <w:t>A.1.7, A.1.8 и A.1.9.2.1</w:t>
      </w:r>
      <w:r w:rsidRPr="00F97FBC">
        <w:rPr>
          <w:szCs w:val="24"/>
        </w:rPr>
        <w:t xml:space="preserve"> </w:t>
      </w:r>
      <w:r w:rsidRPr="00F97FBC">
        <w:t>настоящего приложения, в одном счетчике.</w:t>
      </w:r>
    </w:p>
    <w:p w:rsidR="004F6630" w:rsidRPr="00F97FBC" w:rsidRDefault="004F6630" w:rsidP="004F6630">
      <w:pPr>
        <w:spacing w:after="120"/>
        <w:ind w:left="2268" w:right="1134" w:hanging="1134"/>
        <w:jc w:val="both"/>
        <w:rPr>
          <w:lang w:eastAsia="de-DE"/>
        </w:rPr>
      </w:pPr>
      <w:r w:rsidRPr="00F97FBC">
        <w:t>A.1.</w:t>
      </w:r>
      <w:r w:rsidRPr="00F97FBC">
        <w:rPr>
          <w:lang w:eastAsia="de-DE"/>
        </w:rPr>
        <w:t>9.2.2.3</w:t>
      </w:r>
      <w:r w:rsidRPr="00F97FBC">
        <w:rPr>
          <w:lang w:eastAsia="de-DE"/>
        </w:rPr>
        <w:tab/>
      </w:r>
      <w:r w:rsidRPr="00F97FBC">
        <w:t>Подробная информация о критериях и механизмах активации и отключения счетчика наработки при неисправном клапане РОГ приводится в пункте A.1.11 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9.3</w:t>
      </w:r>
      <w:r w:rsidRPr="00F97FBC">
        <w:rPr>
          <w:lang w:eastAsia="de-DE"/>
        </w:rPr>
        <w:tab/>
      </w:r>
      <w:r w:rsidRPr="00F97FBC">
        <w:t>Активация системы предупреждения оператора</w:t>
      </w:r>
    </w:p>
    <w:p w:rsidR="004F6630" w:rsidRPr="00F97FBC" w:rsidRDefault="004F6630" w:rsidP="004F6630">
      <w:pPr>
        <w:spacing w:after="120"/>
        <w:ind w:left="2268" w:right="1134"/>
        <w:jc w:val="both"/>
      </w:pPr>
      <w:r w:rsidRPr="00F97FBC">
        <w:t>Система предупреждения оператора, описанная</w:t>
      </w:r>
      <w:r w:rsidRPr="00F23A6F">
        <w:t xml:space="preserve"> в пункте A.1.</w:t>
      </w:r>
      <w:r w:rsidRPr="00F23A6F">
        <w:rPr>
          <w:lang w:eastAsia="de-DE"/>
        </w:rPr>
        <w:t>4</w:t>
      </w:r>
      <w:r w:rsidRPr="00F23A6F">
        <w:t xml:space="preserve">, </w:t>
      </w:r>
      <w:r w:rsidRPr="00F97FBC">
        <w:t>активируется в случае возникновения любой неисправности, указанной в пункте A.1.9.1</w:t>
      </w:r>
      <w:r w:rsidRPr="00F97FBC">
        <w:rPr>
          <w:szCs w:val="24"/>
        </w:rPr>
        <w:t xml:space="preserve"> </w:t>
      </w:r>
      <w:r w:rsidRPr="00F97FBC">
        <w:t>настоящего приложения, и указывает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клапан дозирования реагента отключен" или "критическая неисправность в системе выбросов").</w:t>
      </w:r>
    </w:p>
    <w:p w:rsidR="004F6630" w:rsidRPr="00F97FBC" w:rsidRDefault="004F6630" w:rsidP="004F6630">
      <w:pPr>
        <w:spacing w:after="120"/>
        <w:ind w:left="2268" w:right="1134" w:hanging="1134"/>
        <w:jc w:val="both"/>
        <w:rPr>
          <w:lang w:eastAsia="de-DE"/>
        </w:rPr>
      </w:pPr>
      <w:r w:rsidRPr="00F97FBC">
        <w:t>A.1.</w:t>
      </w:r>
      <w:r w:rsidRPr="00F97FBC">
        <w:rPr>
          <w:lang w:eastAsia="de-DE"/>
        </w:rPr>
        <w:t>9.4</w:t>
      </w:r>
      <w:r w:rsidRPr="00F97FBC">
        <w:rPr>
          <w:lang w:eastAsia="de-DE"/>
        </w:rPr>
        <w:tab/>
      </w:r>
      <w:r w:rsidRPr="00F97FBC">
        <w:t>Активация системы стимулирования действий оператора</w:t>
      </w:r>
    </w:p>
    <w:p w:rsidR="004F6630" w:rsidRPr="00F97FBC" w:rsidRDefault="004F6630" w:rsidP="004F6630">
      <w:pPr>
        <w:spacing w:after="120"/>
        <w:ind w:left="2268" w:right="1134" w:hanging="1134"/>
        <w:jc w:val="both"/>
      </w:pPr>
      <w:r w:rsidRPr="00F97FBC">
        <w:t>A.1.</w:t>
      </w:r>
      <w:r w:rsidRPr="00F97FBC">
        <w:rPr>
          <w:lang w:eastAsia="de-DE"/>
        </w:rPr>
        <w:t>9.4.1</w:t>
      </w:r>
      <w:r w:rsidRPr="00F97FBC">
        <w:rPr>
          <w:lang w:eastAsia="de-DE"/>
        </w:rPr>
        <w:tab/>
        <w:t xml:space="preserve">Пассивная система </w:t>
      </w:r>
      <w:r w:rsidRPr="00F97FBC">
        <w:t xml:space="preserve">стимулирования, описанная в пункте </w:t>
      </w:r>
      <w:r w:rsidRPr="00F97FBC">
        <w:rPr>
          <w:lang w:eastAsia="de-DE"/>
        </w:rPr>
        <w:t>A.1.5.3</w:t>
      </w:r>
      <w:r w:rsidRPr="00F97FBC">
        <w:rPr>
          <w:szCs w:val="24"/>
        </w:rPr>
        <w:t xml:space="preserve"> </w:t>
      </w:r>
      <w:r w:rsidRPr="00F97FBC">
        <w:t xml:space="preserve">настоящего приложения, активируется в том случае, если неисправность согласно пункту </w:t>
      </w:r>
      <w:r w:rsidRPr="00F97FBC">
        <w:rPr>
          <w:lang w:eastAsia="de-DE"/>
        </w:rPr>
        <w:t xml:space="preserve">A.1.9.1 </w:t>
      </w:r>
      <w:r w:rsidRPr="00F97FBC">
        <w:t xml:space="preserve">настоящего приложения не будет устранена в течение максимум 36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9.3</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9.4.2</w:t>
      </w:r>
      <w:r w:rsidRPr="00F97FBC">
        <w:rPr>
          <w:lang w:eastAsia="de-DE"/>
        </w:rPr>
        <w:tab/>
        <w:t xml:space="preserve">Активная система </w:t>
      </w:r>
      <w:r w:rsidRPr="00F97FBC">
        <w:t xml:space="preserve">стимулирования, описанная в пункте </w:t>
      </w:r>
      <w:r w:rsidRPr="00F97FBC">
        <w:rPr>
          <w:lang w:eastAsia="de-DE"/>
        </w:rPr>
        <w:t xml:space="preserve">A.1.5.4 </w:t>
      </w:r>
      <w:r w:rsidRPr="00F97FBC">
        <w:t xml:space="preserve">настоящего приложения, активируется в том случае, если неисправность согласно пункту </w:t>
      </w:r>
      <w:r w:rsidRPr="00F97FBC">
        <w:rPr>
          <w:lang w:eastAsia="de-DE"/>
        </w:rPr>
        <w:t xml:space="preserve">A.1.9.1 </w:t>
      </w:r>
      <w:r w:rsidRPr="00F97FBC">
        <w:t xml:space="preserve">настоящего приложения не будет устранена в течение максимум 100 часов работы двигателя после активации системы предупреждения оператора, </w:t>
      </w:r>
      <w:r>
        <w:t>как указано</w:t>
      </w:r>
      <w:r w:rsidRPr="00F97FBC">
        <w:t xml:space="preserve"> в пункте </w:t>
      </w:r>
      <w:r w:rsidRPr="00F97FBC">
        <w:rPr>
          <w:lang w:eastAsia="de-DE"/>
        </w:rPr>
        <w:t>A.1.9.3</w:t>
      </w:r>
      <w:r w:rsidRPr="00F97FBC">
        <w:rPr>
          <w:szCs w:val="24"/>
        </w:rPr>
        <w:t xml:space="preserve"> </w:t>
      </w:r>
      <w:r w:rsidRPr="00F97FBC">
        <w:t>настоящего приложения</w:t>
      </w:r>
      <w:r w:rsidRPr="00F97FBC">
        <w:rPr>
          <w:lang w:eastAsia="de-DE"/>
        </w:rPr>
        <w:t>.</w:t>
      </w:r>
    </w:p>
    <w:p w:rsidR="004F6630" w:rsidRPr="00F97FBC" w:rsidRDefault="004F6630" w:rsidP="004F6630">
      <w:pPr>
        <w:spacing w:after="120"/>
        <w:ind w:left="2268" w:right="1134" w:hanging="1134"/>
        <w:jc w:val="both"/>
        <w:rPr>
          <w:lang w:eastAsia="de-DE"/>
        </w:rPr>
      </w:pPr>
      <w:r w:rsidRPr="00F97FBC">
        <w:t>A.1.</w:t>
      </w:r>
      <w:r w:rsidRPr="00F97FBC">
        <w:rPr>
          <w:lang w:eastAsia="de-DE"/>
        </w:rPr>
        <w:t>9.4.3</w:t>
      </w:r>
      <w:r w:rsidRPr="00F97FBC">
        <w:rPr>
          <w:lang w:eastAsia="de-DE"/>
        </w:rPr>
        <w:tab/>
        <w:t xml:space="preserve">Количество часов, предшествующих активации систем </w:t>
      </w:r>
      <w:r w:rsidRPr="00F97FBC">
        <w:t>стимулирования действий</w:t>
      </w:r>
      <w:r w:rsidRPr="00F97FBC">
        <w:rPr>
          <w:lang w:eastAsia="de-DE"/>
        </w:rPr>
        <w:t xml:space="preserve">, сокращается в случае </w:t>
      </w:r>
      <w:r w:rsidRPr="00F97FBC">
        <w:t>повторяющегося проявления неисправности, согласно механизму, описанному</w:t>
      </w:r>
      <w:r w:rsidRPr="00F97FBC">
        <w:rPr>
          <w:lang w:eastAsia="de-DE"/>
        </w:rPr>
        <w:t xml:space="preserve"> в пункте A.1.11</w:t>
      </w:r>
      <w:r w:rsidRPr="00F97FBC">
        <w:rPr>
          <w:szCs w:val="24"/>
        </w:rPr>
        <w:t xml:space="preserve"> </w:t>
      </w:r>
      <w:r w:rsidRPr="00F97FBC">
        <w:t>настоящего приложения.</w:t>
      </w:r>
    </w:p>
    <w:p w:rsidR="004F6630" w:rsidRPr="00F97FBC" w:rsidRDefault="004F6630" w:rsidP="004F6630">
      <w:pPr>
        <w:spacing w:after="120"/>
        <w:ind w:left="2268" w:right="1134" w:hanging="1134"/>
        <w:jc w:val="both"/>
        <w:rPr>
          <w:lang w:eastAsia="de-DE"/>
        </w:rPr>
      </w:pPr>
      <w:r w:rsidRPr="00F97FBC">
        <w:t>A.1.</w:t>
      </w:r>
      <w:r w:rsidRPr="00F97FBC">
        <w:rPr>
          <w:lang w:eastAsia="de-DE"/>
        </w:rPr>
        <w:t>9.5</w:t>
      </w:r>
      <w:r w:rsidRPr="00F97FBC">
        <w:rPr>
          <w:lang w:eastAsia="de-DE"/>
        </w:rPr>
        <w:tab/>
      </w:r>
      <w:r w:rsidRPr="00F97FBC">
        <w:t>В качестве альтернативы предъявляемым к мониторингу требованиям по</w:t>
      </w:r>
      <w:r w:rsidR="002F179E">
        <w:rPr>
          <w:lang w:val="en-US"/>
        </w:rPr>
        <w:t> </w:t>
      </w:r>
      <w:r w:rsidRPr="00F97FBC">
        <w:t>пункту A.1.9.2 настоящего приложения изготовитель может осуществлять мониторинг неисправностей с использованием датчика</w:t>
      </w:r>
      <w:r w:rsidR="002F179E">
        <w:rPr>
          <w:lang w:val="en-US"/>
        </w:rPr>
        <w:t> </w:t>
      </w:r>
      <w:r w:rsidRPr="00F97FBC">
        <w:t>NO</w:t>
      </w:r>
      <w:r w:rsidRPr="00F97FBC">
        <w:rPr>
          <w:vertAlign w:val="subscript"/>
        </w:rPr>
        <w:t>X</w:t>
      </w:r>
      <w:r w:rsidRPr="00F97FBC">
        <w:t>, расположенного в выхлопной системе. В этом случае:</w:t>
      </w:r>
    </w:p>
    <w:p w:rsidR="004F6630" w:rsidRPr="00F97FBC" w:rsidRDefault="004F6630" w:rsidP="004F6630">
      <w:pPr>
        <w:spacing w:after="120"/>
        <w:ind w:left="2835" w:right="1134" w:hanging="567"/>
        <w:jc w:val="both"/>
        <w:rPr>
          <w:lang w:eastAsia="de-DE"/>
        </w:rPr>
      </w:pPr>
      <w:r w:rsidRPr="00F97FBC">
        <w:rPr>
          <w:lang w:eastAsia="de-DE"/>
        </w:rPr>
        <w:t>a)</w:t>
      </w:r>
      <w:r w:rsidRPr="00F97FBC">
        <w:rPr>
          <w:lang w:eastAsia="de-DE"/>
        </w:rPr>
        <w:tab/>
      </w:r>
      <w:r w:rsidRPr="00F97FBC">
        <w:t xml:space="preserve">значение </w:t>
      </w:r>
      <w:r w:rsidRPr="00F97FBC">
        <w:rPr>
          <w:lang w:eastAsia="de-DE"/>
        </w:rPr>
        <w:t>NO</w:t>
      </w:r>
      <w:r w:rsidRPr="00F97FBC">
        <w:rPr>
          <w:vertAlign w:val="subscript"/>
          <w:lang w:eastAsia="de-DE"/>
        </w:rPr>
        <w:t>X</w:t>
      </w:r>
      <w:r w:rsidRPr="00F97FBC">
        <w:t>, при котором выявляется</w:t>
      </w:r>
      <w:r w:rsidRPr="00F97FBC">
        <w:rPr>
          <w:i/>
          <w:iCs/>
        </w:rPr>
        <w:t xml:space="preserve"> </w:t>
      </w:r>
      <w:r w:rsidRPr="00F97FBC">
        <w:rPr>
          <w:iCs/>
        </w:rPr>
        <w:t>НКNO</w:t>
      </w:r>
      <w:r w:rsidRPr="00F97FBC">
        <w:rPr>
          <w:iCs/>
          <w:vertAlign w:val="subscript"/>
        </w:rPr>
        <w:t>Х</w:t>
      </w:r>
      <w:r w:rsidRPr="00F97FBC">
        <w:t xml:space="preserve">, не должно превышать более низкое из двух следующих пороговых значений: применимое предельное значение </w:t>
      </w:r>
      <w:r w:rsidRPr="00F97FBC">
        <w:rPr>
          <w:lang w:eastAsia="de-DE"/>
        </w:rPr>
        <w:t>NO</w:t>
      </w:r>
      <w:r w:rsidRPr="00F97FBC">
        <w:rPr>
          <w:vertAlign w:val="subscript"/>
          <w:lang w:eastAsia="de-DE"/>
        </w:rPr>
        <w:t>X</w:t>
      </w:r>
      <w:r w:rsidRPr="00F97FBC">
        <w:t xml:space="preserve">, умноженное на 2,25, или применимое предельное значение </w:t>
      </w:r>
      <w:r w:rsidRPr="00F97FBC">
        <w:rPr>
          <w:lang w:eastAsia="de-DE"/>
        </w:rPr>
        <w:t>NO</w:t>
      </w:r>
      <w:r w:rsidRPr="00F97FBC">
        <w:rPr>
          <w:vertAlign w:val="subscript"/>
          <w:lang w:eastAsia="de-DE"/>
        </w:rPr>
        <w:t>X</w:t>
      </w:r>
      <w:r w:rsidRPr="00F97FBC">
        <w:t xml:space="preserve"> плюс 1,5 г/кВт·ч. В случае подкатегорий двигателей, имеющих объединенные пороговые значения HC и </w:t>
      </w:r>
      <w:r w:rsidRPr="00F97FBC">
        <w:rPr>
          <w:lang w:eastAsia="de-DE"/>
        </w:rPr>
        <w:t>NO</w:t>
      </w:r>
      <w:r w:rsidRPr="00F97FBC">
        <w:rPr>
          <w:vertAlign w:val="subscript"/>
          <w:lang w:eastAsia="de-DE"/>
        </w:rPr>
        <w:t>X</w:t>
      </w:r>
      <w:r w:rsidRPr="00F97FBC">
        <w:t xml:space="preserve">, применимым предельным значением </w:t>
      </w:r>
      <w:r w:rsidRPr="00F97FBC">
        <w:rPr>
          <w:lang w:eastAsia="de-DE"/>
        </w:rPr>
        <w:t>NO</w:t>
      </w:r>
      <w:r w:rsidRPr="00F97FBC">
        <w:rPr>
          <w:vertAlign w:val="subscript"/>
          <w:lang w:eastAsia="de-DE"/>
        </w:rPr>
        <w:t>X</w:t>
      </w:r>
      <w:r w:rsidRPr="00F97FBC">
        <w:t xml:space="preserve"> для целей настоящего пункта является совокупное предельное значение для HC и </w:t>
      </w:r>
      <w:r w:rsidRPr="00F97FBC">
        <w:rPr>
          <w:lang w:eastAsia="de-DE"/>
        </w:rPr>
        <w:t>NO</w:t>
      </w:r>
      <w:r w:rsidRPr="00F97FBC">
        <w:rPr>
          <w:vertAlign w:val="subscript"/>
          <w:lang w:eastAsia="de-DE"/>
        </w:rPr>
        <w:t>X</w:t>
      </w:r>
      <w:r w:rsidRPr="00F97FBC">
        <w:t>, сокращенное на 0,19 г/кВт·ч;</w:t>
      </w:r>
    </w:p>
    <w:p w:rsidR="004F6630" w:rsidRPr="00F97FBC" w:rsidRDefault="004F6630" w:rsidP="004F6630">
      <w:pPr>
        <w:spacing w:after="120"/>
        <w:ind w:left="2835" w:right="1134" w:hanging="567"/>
        <w:jc w:val="both"/>
        <w:rPr>
          <w:lang w:eastAsia="de-DE"/>
        </w:rPr>
      </w:pPr>
      <w:r w:rsidRPr="00F97FBC">
        <w:rPr>
          <w:lang w:eastAsia="de-DE"/>
        </w:rPr>
        <w:t>b)</w:t>
      </w:r>
      <w:r w:rsidRPr="00F97FBC">
        <w:rPr>
          <w:lang w:eastAsia="de-DE"/>
        </w:rPr>
        <w:tab/>
      </w:r>
      <w:r w:rsidRPr="00F97FBC">
        <w:t>можно использовать единый предупреждающий сигнал, включая </w:t>
      </w:r>
      <w:r w:rsidRPr="00F97FBC">
        <w:rPr>
          <w:rFonts w:eastAsia="MS Mincho"/>
          <w:lang w:eastAsia="ru-RU"/>
        </w:rPr>
        <w:t xml:space="preserve">− </w:t>
      </w:r>
      <w:r w:rsidRPr="00F97FBC">
        <w:t xml:space="preserve">при использовании текстовых сообщений </w:t>
      </w:r>
      <w:r w:rsidRPr="00F97FBC">
        <w:rPr>
          <w:rFonts w:eastAsia="MS Mincho"/>
          <w:lang w:eastAsia="ru-RU"/>
        </w:rPr>
        <w:t xml:space="preserve">– загорание надписи </w:t>
      </w:r>
      <w:r w:rsidRPr="00F97FBC">
        <w:t xml:space="preserve">"высокое содержание </w:t>
      </w:r>
      <w:r w:rsidRPr="00F97FBC">
        <w:rPr>
          <w:lang w:eastAsia="de-DE"/>
        </w:rPr>
        <w:t>NO</w:t>
      </w:r>
      <w:r w:rsidRPr="00F97FBC">
        <w:rPr>
          <w:vertAlign w:val="subscript"/>
          <w:lang w:eastAsia="de-DE"/>
        </w:rPr>
        <w:t>X</w:t>
      </w:r>
      <w:r w:rsidRPr="00F97FBC">
        <w:t>: причина неизвестна";</w:t>
      </w:r>
    </w:p>
    <w:p w:rsidR="004F6630" w:rsidRPr="00F97FBC" w:rsidRDefault="004F6630" w:rsidP="004F6630">
      <w:pPr>
        <w:spacing w:after="120"/>
        <w:ind w:left="2835" w:right="1134" w:hanging="567"/>
        <w:jc w:val="both"/>
        <w:rPr>
          <w:lang w:eastAsia="de-DE"/>
        </w:rPr>
      </w:pPr>
      <w:r w:rsidRPr="00F97FBC">
        <w:rPr>
          <w:lang w:eastAsia="de-DE"/>
        </w:rPr>
        <w:t>c)</w:t>
      </w:r>
      <w:r w:rsidRPr="00F97FBC">
        <w:rPr>
          <w:lang w:eastAsia="de-DE"/>
        </w:rPr>
        <w:tab/>
        <w:t xml:space="preserve">указанное в пункте A.1.9.4.1 </w:t>
      </w:r>
      <w:r w:rsidRPr="00F97FBC">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F97FBC">
        <w:rPr>
          <w:lang w:eastAsia="de-DE"/>
        </w:rPr>
        <w:t xml:space="preserve">пассивной системы </w:t>
      </w:r>
      <w:r w:rsidRPr="00F97FBC">
        <w:t>стимулирования действий сокращают до 10;</w:t>
      </w:r>
    </w:p>
    <w:p w:rsidR="004F6630" w:rsidRPr="00F97FBC" w:rsidRDefault="004F6630" w:rsidP="004F6630">
      <w:pPr>
        <w:spacing w:after="120"/>
        <w:ind w:left="2835" w:right="1134" w:hanging="567"/>
        <w:jc w:val="both"/>
      </w:pPr>
      <w:r w:rsidRPr="00F97FBC">
        <w:lastRenderedPageBreak/>
        <w:t>d)</w:t>
      </w:r>
      <w:r w:rsidRPr="00F97FBC">
        <w:tab/>
      </w:r>
      <w:r w:rsidRPr="00F97FBC">
        <w:rPr>
          <w:lang w:eastAsia="de-DE"/>
        </w:rPr>
        <w:t xml:space="preserve">указанное в пункте A.1.9.4.2 </w:t>
      </w:r>
      <w:r w:rsidRPr="00F97FBC">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F97FBC">
        <w:rPr>
          <w:lang w:eastAsia="de-DE"/>
        </w:rPr>
        <w:t xml:space="preserve">активной системы </w:t>
      </w:r>
      <w:r w:rsidRPr="00F97FBC">
        <w:t>стимулирования действий сокращают до 20.</w:t>
      </w:r>
    </w:p>
    <w:p w:rsidR="004F6630" w:rsidRPr="00F97FBC" w:rsidRDefault="004F6630" w:rsidP="004F6630">
      <w:pPr>
        <w:spacing w:after="120"/>
        <w:ind w:left="2268" w:right="1134" w:hanging="1134"/>
        <w:jc w:val="both"/>
        <w:rPr>
          <w:lang w:eastAsia="de-DE"/>
        </w:rPr>
      </w:pPr>
      <w:r w:rsidRPr="00F97FBC">
        <w:t>A.1.</w:t>
      </w:r>
      <w:r w:rsidRPr="00F97FBC">
        <w:rPr>
          <w:lang w:eastAsia="de-DE"/>
        </w:rPr>
        <w:t>10</w:t>
      </w:r>
      <w:r w:rsidRPr="00F97FBC">
        <w:rPr>
          <w:lang w:eastAsia="de-DE"/>
        </w:rPr>
        <w:tab/>
      </w:r>
      <w:r w:rsidRPr="00F97FBC">
        <w:t>Требования в отношении представления доказательств</w:t>
      </w:r>
    </w:p>
    <w:p w:rsidR="004F6630" w:rsidRPr="00F97FBC" w:rsidRDefault="004F6630" w:rsidP="004F6630">
      <w:pPr>
        <w:spacing w:after="120"/>
        <w:ind w:left="2268" w:right="1134" w:hanging="1134"/>
        <w:jc w:val="both"/>
        <w:rPr>
          <w:lang w:eastAsia="de-DE"/>
        </w:rPr>
      </w:pPr>
      <w:r w:rsidRPr="00F97FBC">
        <w:t>A.1.</w:t>
      </w:r>
      <w:r w:rsidRPr="00F97FBC">
        <w:rPr>
          <w:lang w:eastAsia="de-DE"/>
        </w:rPr>
        <w:t>10.1</w:t>
      </w:r>
      <w:r w:rsidRPr="00F97FBC">
        <w:rPr>
          <w:lang w:eastAsia="de-DE"/>
        </w:rPr>
        <w:tab/>
      </w:r>
      <w:r w:rsidRPr="00F97FBC">
        <w:t>Общие положения</w:t>
      </w:r>
    </w:p>
    <w:p w:rsidR="004F6630" w:rsidRPr="00F97FBC" w:rsidRDefault="004F6630" w:rsidP="004F6630">
      <w:pPr>
        <w:spacing w:after="120"/>
        <w:ind w:left="2268" w:right="1134"/>
        <w:jc w:val="both"/>
      </w:pPr>
      <w:r w:rsidRPr="00F97FBC">
        <w:t>Соответствие требованиям настоящего добавления подтверждают во время официального утверждения типа путем выполнения, как показано в таблице A.9-1 и указано в пункте A.1.10 настоящего приложения, следующих процедур:</w:t>
      </w:r>
    </w:p>
    <w:p w:rsidR="004F6630" w:rsidRPr="00F97FBC" w:rsidRDefault="004F6630" w:rsidP="004F6630">
      <w:pPr>
        <w:spacing w:after="120"/>
        <w:ind w:left="2835" w:right="1134" w:hanging="567"/>
        <w:jc w:val="both"/>
      </w:pPr>
      <w:r w:rsidRPr="00F97FBC">
        <w:t>a)</w:t>
      </w:r>
      <w:r w:rsidRPr="00F97FBC">
        <w:tab/>
        <w:t>подтверждение активации системы предупреждения;</w:t>
      </w:r>
    </w:p>
    <w:p w:rsidR="004F6630" w:rsidRPr="00F97FBC" w:rsidRDefault="004F6630" w:rsidP="004F6630">
      <w:pPr>
        <w:spacing w:after="120"/>
        <w:ind w:left="2835" w:right="1134" w:hanging="567"/>
        <w:jc w:val="both"/>
      </w:pPr>
      <w:r w:rsidRPr="00F97FBC">
        <w:t>b)</w:t>
      </w:r>
      <w:r w:rsidRPr="00F97FBC">
        <w:tab/>
        <w:t>подтверждение активации пассивной системы стимулирования действий, если это применимо;</w:t>
      </w:r>
    </w:p>
    <w:p w:rsidR="004F6630" w:rsidRPr="00F97FBC" w:rsidRDefault="004F6630" w:rsidP="004F6630">
      <w:pPr>
        <w:spacing w:after="120"/>
        <w:ind w:left="2835" w:right="1134" w:hanging="567"/>
        <w:jc w:val="both"/>
      </w:pPr>
      <w:r w:rsidRPr="00F97FBC">
        <w:t>c)</w:t>
      </w:r>
      <w:r w:rsidRPr="00F97FBC">
        <w:tab/>
        <w:t>подтверждение активации</w:t>
      </w:r>
      <w:r w:rsidRPr="00F97FBC">
        <w:rPr>
          <w:lang w:eastAsia="de-DE"/>
        </w:rPr>
        <w:t xml:space="preserve"> активной системы </w:t>
      </w:r>
      <w:r w:rsidRPr="00F97FBC">
        <w:t xml:space="preserve">стимулирования действий. </w:t>
      </w:r>
    </w:p>
    <w:p w:rsidR="004F6630" w:rsidRPr="00F97FBC" w:rsidRDefault="004F6630" w:rsidP="004F6630">
      <w:pPr>
        <w:spacing w:after="120"/>
        <w:ind w:left="2268" w:right="1134" w:hanging="1134"/>
        <w:jc w:val="both"/>
        <w:rPr>
          <w:lang w:eastAsia="de-DE"/>
        </w:rPr>
      </w:pPr>
      <w:r w:rsidRPr="00F97FBC">
        <w:t>A.1.</w:t>
      </w:r>
      <w:r w:rsidRPr="00F97FBC">
        <w:rPr>
          <w:lang w:eastAsia="de-DE"/>
        </w:rPr>
        <w:t>10.2</w:t>
      </w:r>
      <w:r w:rsidRPr="00F97FBC">
        <w:rPr>
          <w:lang w:eastAsia="de-DE"/>
        </w:rPr>
        <w:tab/>
      </w:r>
      <w:r w:rsidRPr="00F97FBC">
        <w:t>Семейства двигателей и семейства двигателей с ДКNO</w:t>
      </w:r>
      <w:r w:rsidRPr="00F97FBC">
        <w:rPr>
          <w:vertAlign w:val="subscript"/>
        </w:rPr>
        <w:t>Х</w:t>
      </w:r>
    </w:p>
    <w:p w:rsidR="004F6630" w:rsidRPr="00F97FBC" w:rsidRDefault="004F6630" w:rsidP="004F6630">
      <w:pPr>
        <w:spacing w:after="120"/>
        <w:ind w:left="2268" w:right="1134"/>
        <w:jc w:val="both"/>
      </w:pPr>
      <w:r w:rsidRPr="00F97FBC">
        <w:t>Соответствие семейства двигателей или семейства двигателей с ДКNO</w:t>
      </w:r>
      <w:r w:rsidRPr="00F97FBC">
        <w:rPr>
          <w:vertAlign w:val="subscript"/>
        </w:rPr>
        <w:t>Х</w:t>
      </w:r>
      <w:r w:rsidRPr="00F97FBC">
        <w:t xml:space="preserve"> требованиям пункта A.1.10 настоящего приложения может быть подтверждено путем испытания одного из двигателей рассматриваемого семейства при </w:t>
      </w:r>
      <w:r>
        <w:t xml:space="preserve">том </w:t>
      </w:r>
      <w:r w:rsidRPr="00F97FBC">
        <w:t xml:space="preserve">условии, что изготовитель представляет органу по официальному утверждению типа доказательство аналогичности систем мониторинга </w:t>
      </w:r>
      <w:r>
        <w:t>(</w:t>
      </w:r>
      <w:r w:rsidRPr="00F97FBC">
        <w:t>необходимых для соблюдения требований настоящег</w:t>
      </w:r>
      <w:r>
        <w:t>о добавления)</w:t>
      </w:r>
      <w:r w:rsidRPr="00F97FBC">
        <w:t xml:space="preserve"> </w:t>
      </w:r>
      <w:r>
        <w:t xml:space="preserve">для </w:t>
      </w:r>
      <w:r w:rsidRPr="00F97FBC">
        <w:t>всех двигателей данного семейства.</w:t>
      </w:r>
    </w:p>
    <w:p w:rsidR="004F6630" w:rsidRPr="00F97FBC" w:rsidRDefault="004F6630" w:rsidP="004F6630">
      <w:pPr>
        <w:spacing w:after="120"/>
        <w:ind w:left="2268" w:right="1134" w:hanging="1134"/>
        <w:jc w:val="both"/>
      </w:pPr>
      <w:r w:rsidRPr="00F97FBC">
        <w:t>A.1.10.2.1</w:t>
      </w:r>
      <w:r w:rsidRPr="00F97FBC">
        <w:tab/>
        <w:t>Подтверждением того, что другие двигатели из семейства с ДКNO</w:t>
      </w:r>
      <w:r w:rsidRPr="00F97FBC">
        <w:rPr>
          <w:vertAlign w:val="subscript"/>
        </w:rPr>
        <w:t>Х</w:t>
      </w:r>
      <w:r w:rsidRPr="00F97FBC">
        <w:t xml:space="preserve"> имеют аналогичные системы мониторинга, может служить представление органу по официальному утверждению типа таких элементов, как алгоритмы, функциональный анализ и т. д.</w:t>
      </w:r>
    </w:p>
    <w:p w:rsidR="004F6630" w:rsidRPr="00F97FBC" w:rsidRDefault="004F6630" w:rsidP="004F6630">
      <w:pPr>
        <w:spacing w:after="120"/>
        <w:ind w:left="2268" w:right="1134" w:hanging="1134"/>
        <w:jc w:val="both"/>
      </w:pPr>
      <w:r w:rsidRPr="00F97FBC">
        <w:t>A.1.10.2.2</w:t>
      </w:r>
      <w:r w:rsidRPr="00F97FBC">
        <w:tab/>
        <w:t>Испытуемый двигатель выбирается изготовителем по согласованию с органом по официальному утверждению типа. Им может быть базовый двигатель рассматриваемого семейства или другой двигатель.</w:t>
      </w:r>
    </w:p>
    <w:p w:rsidR="004F6630" w:rsidRPr="00F97FBC" w:rsidRDefault="004F6630" w:rsidP="004F6630">
      <w:pPr>
        <w:spacing w:after="120"/>
        <w:ind w:left="2268" w:right="1134" w:hanging="1134"/>
        <w:jc w:val="both"/>
      </w:pPr>
      <w:r w:rsidRPr="00F97FBC">
        <w:t>A.1.10.2.3</w:t>
      </w:r>
      <w:r w:rsidRPr="00F97FBC">
        <w:tab/>
        <w:t>В том случае, если двигатели семейства двигателей принадлежат к семейству двигателей с ДКNO</w:t>
      </w:r>
      <w:r w:rsidRPr="00F97FBC">
        <w:rPr>
          <w:vertAlign w:val="subscript"/>
        </w:rPr>
        <w:t>Х</w:t>
      </w:r>
      <w:r w:rsidRPr="00F97FBC">
        <w:t>, тип которого уже был официально утвержден в соответствии с пунктом A.1.10.2.1 (рис.</w:t>
      </w:r>
      <w:r w:rsidRPr="00F97FBC">
        <w:rPr>
          <w:lang w:val="en-US"/>
        </w:rPr>
        <w:t> </w:t>
      </w:r>
      <w:r w:rsidRPr="00CD6125">
        <w:rPr>
          <w:lang w:val="en-US"/>
        </w:rPr>
        <w:t>A</w:t>
      </w:r>
      <w:r w:rsidRPr="00ED7EB8">
        <w:t>.9-3</w:t>
      </w:r>
      <w:r w:rsidRPr="00F97FBC">
        <w:t>) настоящего приложения, соответствие данного семейства двигателей считается доказанным без дополнительных испытаний при условии представления изготовителем данному органу подтверждений того, что системы мониторинга, необходимые для соблюдения требований настоящего добавления, для рассматриваемого двигателя и семейства двигателей с ДКNO</w:t>
      </w:r>
      <w:r w:rsidRPr="00F97FBC">
        <w:rPr>
          <w:vertAlign w:val="subscript"/>
        </w:rPr>
        <w:t>Х</w:t>
      </w:r>
      <w:r w:rsidRPr="00F97FBC">
        <w:t xml:space="preserve"> являются аналогичными.</w:t>
      </w:r>
    </w:p>
    <w:p w:rsidR="004F6630" w:rsidRPr="00F97FBC" w:rsidRDefault="004F6630" w:rsidP="002F179E">
      <w:pPr>
        <w:spacing w:after="120"/>
        <w:ind w:left="1134" w:right="992"/>
        <w:rPr>
          <w:b/>
        </w:rPr>
      </w:pPr>
      <w:r w:rsidRPr="00F97FBC">
        <w:t>Таблица A.9-1</w:t>
      </w:r>
      <w:r w:rsidRPr="00F97FBC">
        <w:rPr>
          <w:b/>
        </w:rPr>
        <w:br/>
        <w:t xml:space="preserve">Пример содержания процесса представления доказательств в соответствии </w:t>
      </w:r>
      <w:r w:rsidR="002F179E">
        <w:rPr>
          <w:b/>
        </w:rPr>
        <w:br/>
      </w:r>
      <w:r w:rsidRPr="00F97FBC">
        <w:rPr>
          <w:b/>
        </w:rPr>
        <w:t>с положениями пунктов A.1.10.3 и A.1.10.4</w:t>
      </w:r>
    </w:p>
    <w:tbl>
      <w:tblPr>
        <w:tblW w:w="7258"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3005"/>
        <w:gridCol w:w="4253"/>
      </w:tblGrid>
      <w:tr w:rsidR="004F6630" w:rsidRPr="00F97FBC" w:rsidTr="002F179E">
        <w:trPr>
          <w:trHeight w:val="330"/>
          <w:tblHeader/>
        </w:trPr>
        <w:tc>
          <w:tcPr>
            <w:tcW w:w="3005" w:type="dxa"/>
            <w:tcBorders>
              <w:bottom w:val="single" w:sz="12" w:space="0" w:color="auto"/>
            </w:tcBorders>
            <w:shd w:val="clear" w:color="auto" w:fill="auto"/>
          </w:tcPr>
          <w:p w:rsidR="004F6630" w:rsidRPr="00F97FBC" w:rsidRDefault="004F6630" w:rsidP="002F179E">
            <w:pPr>
              <w:spacing w:before="80" w:after="80" w:line="200" w:lineRule="exact"/>
              <w:ind w:left="116"/>
              <w:rPr>
                <w:i/>
                <w:sz w:val="16"/>
              </w:rPr>
            </w:pPr>
            <w:r w:rsidRPr="00F97FBC">
              <w:rPr>
                <w:i/>
                <w:sz w:val="16"/>
              </w:rPr>
              <w:t>Механизм</w:t>
            </w:r>
          </w:p>
        </w:tc>
        <w:tc>
          <w:tcPr>
            <w:tcW w:w="4253" w:type="dxa"/>
            <w:tcBorders>
              <w:bottom w:val="single" w:sz="12" w:space="0" w:color="auto"/>
            </w:tcBorders>
            <w:shd w:val="clear" w:color="auto" w:fill="auto"/>
          </w:tcPr>
          <w:p w:rsidR="004F6630" w:rsidRPr="00F97FBC" w:rsidRDefault="004F6630" w:rsidP="002F179E">
            <w:pPr>
              <w:spacing w:before="80" w:after="80" w:line="200" w:lineRule="exact"/>
              <w:ind w:left="128"/>
              <w:rPr>
                <w:i/>
                <w:sz w:val="16"/>
              </w:rPr>
            </w:pPr>
            <w:r w:rsidRPr="00F97FBC">
              <w:rPr>
                <w:i/>
                <w:sz w:val="16"/>
              </w:rPr>
              <w:t>Элементы доказательств</w:t>
            </w:r>
          </w:p>
        </w:tc>
      </w:tr>
      <w:tr w:rsidR="004F6630" w:rsidRPr="00F97FBC" w:rsidTr="002F179E">
        <w:trPr>
          <w:trHeight w:val="661"/>
        </w:trPr>
        <w:tc>
          <w:tcPr>
            <w:tcW w:w="3005" w:type="dxa"/>
            <w:tcBorders>
              <w:top w:val="single" w:sz="12" w:space="0" w:color="auto"/>
            </w:tcBorders>
            <w:shd w:val="clear" w:color="auto" w:fill="auto"/>
          </w:tcPr>
          <w:p w:rsidR="004F6630" w:rsidRPr="00F97FBC" w:rsidRDefault="004F6630" w:rsidP="002F179E">
            <w:pPr>
              <w:spacing w:before="40" w:after="120"/>
              <w:ind w:left="116"/>
            </w:pPr>
            <w:r w:rsidRPr="00F97FBC">
              <w:t>Активация системы предупреждения согласно пункту </w:t>
            </w:r>
            <w:r w:rsidRPr="00F97FBC">
              <w:rPr>
                <w:iCs/>
              </w:rPr>
              <w:t>A.1.10.3</w:t>
            </w:r>
            <w:r w:rsidRPr="00F97FBC">
              <w:rPr>
                <w:szCs w:val="24"/>
              </w:rPr>
              <w:t xml:space="preserve"> </w:t>
            </w:r>
            <w:r w:rsidRPr="00F97FBC">
              <w:t>настоящего приложения</w:t>
            </w:r>
          </w:p>
        </w:tc>
        <w:tc>
          <w:tcPr>
            <w:tcW w:w="4253" w:type="dxa"/>
            <w:tcBorders>
              <w:top w:val="single" w:sz="12" w:space="0" w:color="auto"/>
            </w:tcBorders>
            <w:shd w:val="clear" w:color="auto" w:fill="auto"/>
          </w:tcPr>
          <w:p w:rsidR="004F6630" w:rsidRPr="002F179E" w:rsidRDefault="002F179E" w:rsidP="002F179E">
            <w:pPr>
              <w:tabs>
                <w:tab w:val="left" w:pos="389"/>
              </w:tabs>
              <w:spacing w:before="40" w:after="40"/>
              <w:ind w:left="389" w:hanging="274"/>
              <w:rPr>
                <w:rFonts w:eastAsia="Symbol"/>
                <w:szCs w:val="20"/>
              </w:rPr>
            </w:pPr>
            <w:r w:rsidRPr="002F179E">
              <w:rPr>
                <w:szCs w:val="20"/>
              </w:rPr>
              <w:t>–</w:t>
            </w:r>
            <w:r w:rsidRPr="002F179E">
              <w:rPr>
                <w:szCs w:val="20"/>
              </w:rPr>
              <w:tab/>
            </w:r>
            <w:r w:rsidR="004F6630" w:rsidRPr="002F179E">
              <w:rPr>
                <w:szCs w:val="20"/>
              </w:rPr>
              <w:t>2 испытания на активацию (в том числе на отсутствие реагента)</w:t>
            </w:r>
          </w:p>
          <w:p w:rsidR="004F6630" w:rsidRPr="00F97FBC" w:rsidRDefault="002F179E" w:rsidP="002F179E">
            <w:pPr>
              <w:tabs>
                <w:tab w:val="left" w:pos="389"/>
              </w:tabs>
              <w:spacing w:before="40" w:after="40"/>
              <w:ind w:left="389" w:hanging="274"/>
              <w:rPr>
                <w:szCs w:val="20"/>
              </w:rPr>
            </w:pPr>
            <w:r w:rsidRPr="002F179E">
              <w:rPr>
                <w:szCs w:val="20"/>
              </w:rPr>
              <w:t>–</w:t>
            </w:r>
            <w:r w:rsidRPr="002F179E">
              <w:rPr>
                <w:szCs w:val="20"/>
              </w:rPr>
              <w:tab/>
            </w:r>
            <w:r w:rsidR="004F6630" w:rsidRPr="00F97FBC">
              <w:rPr>
                <w:szCs w:val="20"/>
              </w:rPr>
              <w:t>Дополнительные элементы доказательств в соответствующих случаях</w:t>
            </w:r>
          </w:p>
        </w:tc>
      </w:tr>
      <w:tr w:rsidR="004F6630" w:rsidRPr="00F97FBC" w:rsidTr="00C93765">
        <w:trPr>
          <w:trHeight w:val="501"/>
        </w:trPr>
        <w:tc>
          <w:tcPr>
            <w:tcW w:w="3005" w:type="dxa"/>
            <w:tcBorders>
              <w:bottom w:val="single" w:sz="4" w:space="0" w:color="auto"/>
            </w:tcBorders>
            <w:shd w:val="clear" w:color="auto" w:fill="auto"/>
          </w:tcPr>
          <w:p w:rsidR="004F6630" w:rsidRPr="00F97FBC" w:rsidRDefault="004F6630" w:rsidP="002F179E">
            <w:pPr>
              <w:pageBreakBefore/>
              <w:spacing w:before="40" w:after="120"/>
              <w:ind w:left="116"/>
            </w:pPr>
            <w:r w:rsidRPr="00F97FBC">
              <w:lastRenderedPageBreak/>
              <w:t>Активация пассивной системы стимулирования согласно пункту </w:t>
            </w:r>
            <w:r w:rsidRPr="00F97FBC">
              <w:rPr>
                <w:iCs/>
              </w:rPr>
              <w:t>A.1.10.4</w:t>
            </w:r>
            <w:r w:rsidRPr="00F97FBC">
              <w:rPr>
                <w:szCs w:val="24"/>
              </w:rPr>
              <w:t xml:space="preserve"> </w:t>
            </w:r>
            <w:r w:rsidRPr="00F97FBC">
              <w:t>настоящего приложения</w:t>
            </w:r>
          </w:p>
        </w:tc>
        <w:tc>
          <w:tcPr>
            <w:tcW w:w="4253" w:type="dxa"/>
            <w:tcBorders>
              <w:bottom w:val="single" w:sz="4" w:space="0" w:color="auto"/>
            </w:tcBorders>
            <w:shd w:val="clear" w:color="auto" w:fill="auto"/>
          </w:tcPr>
          <w:p w:rsidR="004F6630" w:rsidRPr="002F179E" w:rsidRDefault="002F179E" w:rsidP="002F179E">
            <w:pPr>
              <w:tabs>
                <w:tab w:val="left" w:pos="389"/>
              </w:tabs>
              <w:spacing w:before="40" w:after="40"/>
              <w:ind w:left="389" w:hanging="274"/>
              <w:rPr>
                <w:szCs w:val="20"/>
              </w:rPr>
            </w:pPr>
            <w:r w:rsidRPr="002F179E">
              <w:rPr>
                <w:szCs w:val="20"/>
              </w:rPr>
              <w:t>–</w:t>
            </w:r>
            <w:r w:rsidRPr="002F179E">
              <w:rPr>
                <w:szCs w:val="20"/>
              </w:rPr>
              <w:tab/>
            </w:r>
            <w:r w:rsidR="004F6630" w:rsidRPr="002F179E">
              <w:rPr>
                <w:szCs w:val="20"/>
              </w:rPr>
              <w:t>2 испытания на активацию (в том числе на отсутствие реагента)</w:t>
            </w:r>
          </w:p>
          <w:p w:rsidR="004F6630" w:rsidRPr="002F179E" w:rsidRDefault="002F179E" w:rsidP="002F179E">
            <w:pPr>
              <w:tabs>
                <w:tab w:val="left" w:pos="389"/>
              </w:tabs>
              <w:spacing w:before="40" w:after="40"/>
              <w:ind w:left="389" w:hanging="274"/>
              <w:rPr>
                <w:szCs w:val="20"/>
              </w:rPr>
            </w:pPr>
            <w:r w:rsidRPr="002F179E">
              <w:rPr>
                <w:szCs w:val="20"/>
              </w:rPr>
              <w:t>–</w:t>
            </w:r>
            <w:r w:rsidRPr="002F179E">
              <w:rPr>
                <w:szCs w:val="20"/>
              </w:rPr>
              <w:tab/>
            </w:r>
            <w:r w:rsidR="004F6630" w:rsidRPr="002F179E">
              <w:rPr>
                <w:szCs w:val="20"/>
              </w:rPr>
              <w:t>Дополнительные элементы доказательств в соответствующих случаях</w:t>
            </w:r>
          </w:p>
          <w:p w:rsidR="004F6630" w:rsidRPr="002F179E" w:rsidRDefault="002F179E" w:rsidP="002F179E">
            <w:pPr>
              <w:tabs>
                <w:tab w:val="left" w:pos="389"/>
              </w:tabs>
              <w:spacing w:before="40" w:after="40"/>
              <w:ind w:left="389" w:hanging="274"/>
              <w:rPr>
                <w:szCs w:val="20"/>
              </w:rPr>
            </w:pPr>
            <w:r w:rsidRPr="002F179E">
              <w:rPr>
                <w:szCs w:val="20"/>
              </w:rPr>
              <w:t>–</w:t>
            </w:r>
            <w:r w:rsidRPr="002F179E">
              <w:rPr>
                <w:szCs w:val="20"/>
              </w:rPr>
              <w:tab/>
            </w:r>
            <w:r w:rsidR="004F6630" w:rsidRPr="002F179E">
              <w:rPr>
                <w:szCs w:val="20"/>
              </w:rPr>
              <w:t>1 испытание на уменьшение крутящего момента</w:t>
            </w:r>
          </w:p>
        </w:tc>
      </w:tr>
      <w:tr w:rsidR="004F6630" w:rsidRPr="00F97FBC" w:rsidTr="00C93765">
        <w:trPr>
          <w:trHeight w:val="359"/>
        </w:trPr>
        <w:tc>
          <w:tcPr>
            <w:tcW w:w="3005" w:type="dxa"/>
            <w:tcBorders>
              <w:bottom w:val="single" w:sz="12" w:space="0" w:color="auto"/>
            </w:tcBorders>
            <w:shd w:val="clear" w:color="auto" w:fill="auto"/>
          </w:tcPr>
          <w:p w:rsidR="004F6630" w:rsidRPr="00F97FBC" w:rsidRDefault="004F6630" w:rsidP="002F179E">
            <w:pPr>
              <w:spacing w:before="40" w:after="120"/>
              <w:ind w:left="116"/>
            </w:pPr>
            <w:r w:rsidRPr="00F97FBC">
              <w:t xml:space="preserve">Активация </w:t>
            </w:r>
            <w:r w:rsidRPr="00F97FBC">
              <w:rPr>
                <w:lang w:eastAsia="de-DE"/>
              </w:rPr>
              <w:t xml:space="preserve">активной системы </w:t>
            </w:r>
            <w:r w:rsidRPr="00F97FBC">
              <w:t>стимулирования согласно пункту </w:t>
            </w:r>
            <w:r w:rsidRPr="00F97FBC">
              <w:rPr>
                <w:iCs/>
              </w:rPr>
              <w:t>A.1.10.4</w:t>
            </w:r>
            <w:r w:rsidRPr="00F97FBC">
              <w:rPr>
                <w:szCs w:val="24"/>
              </w:rPr>
              <w:t xml:space="preserve"> </w:t>
            </w:r>
            <w:r w:rsidRPr="00F97FBC">
              <w:t>настоящего приложения</w:t>
            </w:r>
          </w:p>
        </w:tc>
        <w:tc>
          <w:tcPr>
            <w:tcW w:w="4253" w:type="dxa"/>
            <w:tcBorders>
              <w:bottom w:val="single" w:sz="12" w:space="0" w:color="auto"/>
            </w:tcBorders>
            <w:shd w:val="clear" w:color="auto" w:fill="auto"/>
          </w:tcPr>
          <w:p w:rsidR="004F6630" w:rsidRPr="002F179E" w:rsidRDefault="002F179E" w:rsidP="002F179E">
            <w:pPr>
              <w:tabs>
                <w:tab w:val="left" w:pos="389"/>
              </w:tabs>
              <w:spacing w:before="40" w:after="40"/>
              <w:ind w:left="389" w:hanging="274"/>
              <w:rPr>
                <w:szCs w:val="20"/>
              </w:rPr>
            </w:pPr>
            <w:r w:rsidRPr="00C93765">
              <w:rPr>
                <w:szCs w:val="20"/>
              </w:rPr>
              <w:t>–</w:t>
            </w:r>
            <w:r w:rsidRPr="00C93765">
              <w:rPr>
                <w:szCs w:val="20"/>
              </w:rPr>
              <w:tab/>
            </w:r>
            <w:r w:rsidR="004F6630" w:rsidRPr="002F179E">
              <w:rPr>
                <w:szCs w:val="20"/>
              </w:rPr>
              <w:t>2 испытания на активацию (в том числе на отсутствие реагента)</w:t>
            </w:r>
          </w:p>
          <w:p w:rsidR="004F6630" w:rsidRPr="002F179E" w:rsidRDefault="002F179E" w:rsidP="002F179E">
            <w:pPr>
              <w:tabs>
                <w:tab w:val="left" w:pos="389"/>
              </w:tabs>
              <w:spacing w:before="40" w:after="40"/>
              <w:ind w:left="389" w:hanging="274"/>
              <w:rPr>
                <w:szCs w:val="20"/>
              </w:rPr>
            </w:pPr>
            <w:r w:rsidRPr="002F179E">
              <w:rPr>
                <w:szCs w:val="20"/>
              </w:rPr>
              <w:t>–</w:t>
            </w:r>
            <w:r w:rsidRPr="002F179E">
              <w:rPr>
                <w:szCs w:val="20"/>
              </w:rPr>
              <w:tab/>
            </w:r>
            <w:r w:rsidR="004F6630" w:rsidRPr="002F179E">
              <w:rPr>
                <w:szCs w:val="20"/>
              </w:rPr>
              <w:t>Дополнительные элементы доказательств в соответствующих случаях</w:t>
            </w:r>
          </w:p>
        </w:tc>
      </w:tr>
    </w:tbl>
    <w:p w:rsidR="004F6630" w:rsidRDefault="004F6630" w:rsidP="00193D1D">
      <w:pPr>
        <w:spacing w:before="240" w:after="240"/>
        <w:ind w:left="1134"/>
        <w:rPr>
          <w:b/>
          <w:bCs/>
          <w:vertAlign w:val="subscript"/>
        </w:rPr>
      </w:pPr>
      <w:r w:rsidRPr="00F97FBC">
        <w:rPr>
          <w:bCs/>
        </w:rPr>
        <w:t xml:space="preserve">Рис. </w:t>
      </w:r>
      <w:r w:rsidRPr="00CD6125">
        <w:rPr>
          <w:lang w:val="en-US"/>
        </w:rPr>
        <w:t>A</w:t>
      </w:r>
      <w:r w:rsidRPr="00ED7EB8">
        <w:t>.9-3</w:t>
      </w:r>
      <w:r w:rsidRPr="00F97FBC">
        <w:rPr>
          <w:b/>
        </w:rPr>
        <w:br/>
      </w:r>
      <w:r w:rsidRPr="00F97FBC">
        <w:rPr>
          <w:b/>
          <w:bCs/>
        </w:rPr>
        <w:t>Ранее подтвержденное соответствие семейства двигателей с ДКNO</w:t>
      </w:r>
      <w:r w:rsidRPr="00F97FBC">
        <w:rPr>
          <w:b/>
          <w:bCs/>
          <w:vertAlign w:val="subscript"/>
        </w:rPr>
        <w:t>Х</w:t>
      </w:r>
    </w:p>
    <w:p w:rsidR="00BC2783" w:rsidRPr="00F97FBC" w:rsidRDefault="00BC2783" w:rsidP="00BC2783">
      <w:pPr>
        <w:spacing w:before="120" w:after="120" w:line="240" w:lineRule="auto"/>
        <w:ind w:left="1134"/>
        <w:rPr>
          <w:b/>
        </w:rPr>
      </w:pPr>
      <w:r w:rsidRPr="00F97FBC">
        <w:rPr>
          <w:b/>
          <w:noProof/>
          <w:lang w:eastAsia="ru-RU"/>
        </w:rPr>
        <mc:AlternateContent>
          <mc:Choice Requires="wpc">
            <w:drawing>
              <wp:inline distT="0" distB="0" distL="0" distR="0" wp14:anchorId="2FC06D7B" wp14:editId="0434DB88">
                <wp:extent cx="4475073" cy="3398417"/>
                <wp:effectExtent l="0" t="0" r="40005" b="12065"/>
                <wp:docPr id="748" name="Полотно 74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496" name="Rectangle 64"/>
                        <wps:cNvSpPr>
                          <a:spLocks noChangeArrowheads="1"/>
                        </wps:cNvSpPr>
                        <wps:spPr bwMode="auto">
                          <a:xfrm>
                            <a:off x="121673" y="101541"/>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Default="00BC2783" w:rsidP="00BC2783">
                              <w:r>
                                <w:rPr>
                                  <w:color w:val="000000"/>
                                  <w:sz w:val="24"/>
                                  <w:szCs w:val="24"/>
                                  <w:lang w:val="en-US"/>
                                </w:rPr>
                                <w:t xml:space="preserve"> </w:t>
                              </w:r>
                            </w:p>
                            <w:p w:rsidR="00BC2783" w:rsidRDefault="00BC2783" w:rsidP="00BC2783">
                              <w:r>
                                <w:rPr>
                                  <w:color w:val="000000"/>
                                  <w:sz w:val="24"/>
                                  <w:szCs w:val="24"/>
                                  <w:lang w:val="en-US"/>
                                </w:rPr>
                                <w:t xml:space="preserve"> </w:t>
                              </w:r>
                            </w:p>
                          </w:txbxContent>
                        </wps:txbx>
                        <wps:bodyPr rot="0" vert="horz" wrap="none" lIns="0" tIns="0" rIns="0" bIns="0" anchor="t" anchorCtr="0" upright="1">
                          <a:spAutoFit/>
                        </wps:bodyPr>
                      </wps:wsp>
                      <wps:wsp>
                        <wps:cNvPr id="3497" name="Rectangle 65"/>
                        <wps:cNvSpPr>
                          <a:spLocks noChangeArrowheads="1"/>
                        </wps:cNvSpPr>
                        <wps:spPr bwMode="auto">
                          <a:xfrm>
                            <a:off x="128023" y="105986"/>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66"/>
                        <wps:cNvSpPr>
                          <a:spLocks noChangeArrowheads="1"/>
                        </wps:cNvSpPr>
                        <wps:spPr bwMode="auto">
                          <a:xfrm>
                            <a:off x="2" y="10"/>
                            <a:ext cx="4359570" cy="333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499" name="Rectangle 67"/>
                        <wps:cNvSpPr>
                          <a:spLocks noChangeArrowheads="1"/>
                        </wps:cNvSpPr>
                        <wps:spPr bwMode="auto">
                          <a:xfrm>
                            <a:off x="2640718" y="755591"/>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0" name="Rectangle 68"/>
                        <wps:cNvSpPr>
                          <a:spLocks noChangeArrowheads="1"/>
                        </wps:cNvSpPr>
                        <wps:spPr bwMode="auto">
                          <a:xfrm>
                            <a:off x="2640718" y="755591"/>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69"/>
                        <wps:cNvSpPr>
                          <a:spLocks noChangeArrowheads="1"/>
                        </wps:cNvSpPr>
                        <wps:spPr bwMode="auto">
                          <a:xfrm>
                            <a:off x="937648" y="755591"/>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2" name="Rectangle 70"/>
                        <wps:cNvSpPr>
                          <a:spLocks noChangeArrowheads="1"/>
                        </wps:cNvSpPr>
                        <wps:spPr bwMode="auto">
                          <a:xfrm>
                            <a:off x="937648" y="755591"/>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3" name="Rectangle 71"/>
                        <wps:cNvSpPr>
                          <a:spLocks noChangeArrowheads="1"/>
                        </wps:cNvSpPr>
                        <wps:spPr bwMode="auto">
                          <a:xfrm>
                            <a:off x="526803" y="1306136"/>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04" name="Rectangle 72"/>
                        <wps:cNvSpPr>
                          <a:spLocks noChangeArrowheads="1"/>
                        </wps:cNvSpPr>
                        <wps:spPr bwMode="auto">
                          <a:xfrm>
                            <a:off x="526803" y="1306136"/>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6" name="Rectangle 73"/>
                        <wps:cNvSpPr>
                          <a:spLocks noChangeArrowheads="1"/>
                        </wps:cNvSpPr>
                        <wps:spPr bwMode="auto">
                          <a:xfrm>
                            <a:off x="949713" y="876876"/>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Pr="00D00478" w:rsidRDefault="00BC2783" w:rsidP="00BC2783">
                              <w:pPr>
                                <w:spacing w:line="160" w:lineRule="exact"/>
                                <w:jc w:val="center"/>
                                <w:rPr>
                                  <w:sz w:val="16"/>
                                  <w:szCs w:val="16"/>
                                </w:rPr>
                              </w:pPr>
                              <w:r w:rsidRPr="00D00478">
                                <w:rPr>
                                  <w:sz w:val="16"/>
                                  <w:szCs w:val="16"/>
                                </w:rPr>
                                <w:t>Семейство двигателей 1</w:t>
                              </w:r>
                            </w:p>
                          </w:txbxContent>
                        </wps:txbx>
                        <wps:bodyPr rot="0" vert="horz" wrap="square" lIns="0" tIns="0" rIns="0" bIns="0" anchor="t" anchorCtr="0" upright="1">
                          <a:spAutoFit/>
                        </wps:bodyPr>
                      </wps:wsp>
                      <wps:wsp>
                        <wps:cNvPr id="3507" name="Rectangle 74"/>
                        <wps:cNvSpPr>
                          <a:spLocks noChangeArrowheads="1"/>
                        </wps:cNvSpPr>
                        <wps:spPr bwMode="auto">
                          <a:xfrm>
                            <a:off x="2655323" y="857191"/>
                            <a:ext cx="622300" cy="28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Pr="00D00478" w:rsidRDefault="00BC2783" w:rsidP="00BC2783">
                              <w:pPr>
                                <w:spacing w:line="160" w:lineRule="exact"/>
                                <w:jc w:val="center"/>
                                <w:rPr>
                                  <w:sz w:val="16"/>
                                  <w:szCs w:val="16"/>
                                </w:rPr>
                              </w:pPr>
                              <w:r w:rsidRPr="00D00478">
                                <w:rPr>
                                  <w:sz w:val="16"/>
                                  <w:szCs w:val="16"/>
                                </w:rPr>
                                <w:t>Семейство двигателей 2</w:t>
                              </w:r>
                            </w:p>
                            <w:p w:rsidR="00BC2783" w:rsidRPr="00B71948" w:rsidRDefault="00BC2783" w:rsidP="00BC2783"/>
                          </w:txbxContent>
                        </wps:txbx>
                        <wps:bodyPr rot="0" vert="horz" wrap="square" lIns="0" tIns="0" rIns="0" bIns="0" anchor="t" anchorCtr="0" upright="1">
                          <a:noAutofit/>
                        </wps:bodyPr>
                      </wps:wsp>
                      <wps:wsp>
                        <wps:cNvPr id="3508" name="Rectangle 75"/>
                        <wps:cNvSpPr>
                          <a:spLocks noChangeArrowheads="1"/>
                        </wps:cNvSpPr>
                        <wps:spPr bwMode="auto">
                          <a:xfrm>
                            <a:off x="1596778" y="1368366"/>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Pr="00D00478" w:rsidRDefault="00BC2783" w:rsidP="00BC2783">
                              <w:pPr>
                                <w:spacing w:line="160" w:lineRule="exact"/>
                                <w:jc w:val="center"/>
                                <w:rPr>
                                  <w:sz w:val="16"/>
                                  <w:szCs w:val="16"/>
                                </w:rPr>
                              </w:pPr>
                              <w:r w:rsidRPr="00D00478">
                                <w:rPr>
                                  <w:sz w:val="16"/>
                                  <w:szCs w:val="16"/>
                                </w:rPr>
                                <w:t>Семейство двигателей 1 с ДК</w:t>
                              </w:r>
                              <w:r w:rsidRPr="00D00478">
                                <w:rPr>
                                  <w:sz w:val="16"/>
                                  <w:szCs w:val="16"/>
                                  <w:lang w:val="en-US"/>
                                </w:rPr>
                                <w:t>NO</w:t>
                              </w:r>
                              <w:r w:rsidRPr="00D00478">
                                <w:rPr>
                                  <w:sz w:val="16"/>
                                  <w:szCs w:val="16"/>
                                  <w:vertAlign w:val="subscript"/>
                                  <w:lang w:val="en-US"/>
                                </w:rPr>
                                <w:t>X</w:t>
                              </w:r>
                            </w:p>
                          </w:txbxContent>
                        </wps:txbx>
                        <wps:bodyPr rot="0" vert="horz" wrap="square" lIns="0" tIns="0" rIns="0" bIns="0" anchor="t" anchorCtr="0" upright="1">
                          <a:noAutofit/>
                        </wps:bodyPr>
                      </wps:wsp>
                      <wps:wsp>
                        <wps:cNvPr id="3514" name="Rectangle 76"/>
                        <wps:cNvSpPr>
                          <a:spLocks noChangeArrowheads="1"/>
                        </wps:cNvSpPr>
                        <wps:spPr bwMode="auto">
                          <a:xfrm>
                            <a:off x="2197488" y="276165"/>
                            <a:ext cx="1581150" cy="37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Pr="00D00478" w:rsidRDefault="00BC2783" w:rsidP="00BC2783">
                              <w:pPr>
                                <w:spacing w:line="160" w:lineRule="exact"/>
                                <w:jc w:val="center"/>
                                <w:rPr>
                                  <w:sz w:val="16"/>
                                  <w:szCs w:val="16"/>
                                </w:rPr>
                              </w:pPr>
                              <w:r w:rsidRPr="00D00478">
                                <w:rPr>
                                  <w:sz w:val="16"/>
                                  <w:szCs w:val="16"/>
                                </w:rPr>
                                <w:t xml:space="preserve">Соответствие семейства </w:t>
                              </w:r>
                              <w:r w:rsidRPr="00D00478">
                                <w:rPr>
                                  <w:sz w:val="16"/>
                                  <w:szCs w:val="16"/>
                                </w:rPr>
                                <w:br/>
                                <w:t>двигателей 1 с ДК</w:t>
                              </w:r>
                              <w:r w:rsidRPr="00D00478">
                                <w:rPr>
                                  <w:sz w:val="16"/>
                                  <w:szCs w:val="16"/>
                                  <w:lang w:val="en-US"/>
                                </w:rPr>
                                <w:t>NO</w:t>
                              </w:r>
                              <w:r w:rsidRPr="00D00478">
                                <w:rPr>
                                  <w:sz w:val="16"/>
                                  <w:szCs w:val="16"/>
                                  <w:vertAlign w:val="subscript"/>
                                  <w:lang w:val="en-US"/>
                                </w:rPr>
                                <w:t>X</w:t>
                              </w:r>
                              <w:r w:rsidRPr="00D00478">
                                <w:rPr>
                                  <w:sz w:val="16"/>
                                  <w:szCs w:val="16"/>
                                </w:rPr>
                                <w:t xml:space="preserve"> доказано </w:t>
                              </w:r>
                              <w:r w:rsidR="0035720C">
                                <w:rPr>
                                  <w:sz w:val="16"/>
                                  <w:szCs w:val="16"/>
                                </w:rPr>
                                <w:br/>
                              </w:r>
                              <w:r w:rsidRPr="00D00478">
                                <w:rPr>
                                  <w:sz w:val="16"/>
                                  <w:szCs w:val="16"/>
                                </w:rPr>
                                <w:t>для семейства двигателей 2</w:t>
                              </w:r>
                            </w:p>
                            <w:p w:rsidR="00BC2783" w:rsidRPr="00666D7F" w:rsidRDefault="00BC2783" w:rsidP="00BC2783"/>
                          </w:txbxContent>
                        </wps:txbx>
                        <wps:bodyPr rot="0" vert="horz" wrap="square" lIns="0" tIns="0" rIns="0" bIns="0" anchor="t" anchorCtr="0" upright="1">
                          <a:noAutofit/>
                        </wps:bodyPr>
                      </wps:wsp>
                      <wps:wsp>
                        <wps:cNvPr id="741" name="Rectangle 77"/>
                        <wps:cNvSpPr>
                          <a:spLocks noChangeArrowheads="1"/>
                        </wps:cNvSpPr>
                        <wps:spPr bwMode="auto">
                          <a:xfrm>
                            <a:off x="632848" y="274261"/>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C2783" w:rsidRPr="00D00478" w:rsidRDefault="00BC2783" w:rsidP="00BC2783">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742" name="Group 78"/>
                        <wpg:cNvGrpSpPr>
                          <a:grpSpLocks/>
                        </wpg:cNvGrpSpPr>
                        <wpg:grpSpPr bwMode="auto">
                          <a:xfrm>
                            <a:off x="1896498" y="445711"/>
                            <a:ext cx="231140" cy="60325"/>
                            <a:chOff x="2793" y="544"/>
                            <a:chExt cx="364" cy="95"/>
                          </a:xfrm>
                        </wpg:grpSpPr>
                        <wps:wsp>
                          <wps:cNvPr id="743"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4"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746" name="Прямая соединительная линия 746"/>
                        <wps:cNvCnPr/>
                        <wps:spPr>
                          <a:xfrm flipV="1">
                            <a:off x="127135" y="101525"/>
                            <a:ext cx="4347587" cy="244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7" name="Прямая соединительная линия 747"/>
                        <wps:cNvCnPr/>
                        <wps:spPr>
                          <a:xfrm flipH="1" flipV="1">
                            <a:off x="116313" y="120460"/>
                            <a:ext cx="10829" cy="3277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2FC06D7B" id="Полотно 748" o:spid="_x0000_s1356" editas="canvas" style="width:352.35pt;height:267.6pt;mso-position-horizontal-relative:char;mso-position-vertical-relative:line" coordsize="44748,33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">
                <v:shape id="_x0000_s1357" type="#_x0000_t75" style="position:absolute;width:44748;height:33978;visibility:visible;mso-wrap-style:square">
                  <v:fill o:detectmouseclick="t"/>
                  <v:path o:connecttype="none"/>
                </v:shape>
                <v:rect id="Rectangle 64" o:spid="_x0000_s1358" style="position:absolute;left:1216;top:1015;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" filled="f" stroked="f">
                  <v:textbox style="mso-fit-shape-to-text:t" inset="0,0,0,0">
                    <w:txbxContent>
                      <w:p w:rsidR="00BC2783" w:rsidRDefault="00BC2783" w:rsidP="00BC2783">
                        <w:r>
                          <w:rPr>
                            <w:color w:val="000000"/>
                            <w:sz w:val="24"/>
                            <w:szCs w:val="24"/>
                            <w:lang w:val="en-US"/>
                          </w:rPr>
                          <w:t xml:space="preserve"> </w:t>
                        </w:r>
                      </w:p>
                      <w:p w:rsidR="00BC2783" w:rsidRDefault="00BC2783" w:rsidP="00BC2783">
                        <w:r>
                          <w:rPr>
                            <w:color w:val="000000"/>
                            <w:sz w:val="24"/>
                            <w:szCs w:val="24"/>
                            <w:lang w:val="en-US"/>
                          </w:rPr>
                          <w:t xml:space="preserve"> </w:t>
                        </w:r>
                      </w:p>
                    </w:txbxContent>
                  </v:textbox>
                </v:rect>
                <v:rect id="Rectangle 65" o:spid="_x0000_s1359" style="position:absolute;left:1280;top:1059;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" filled="f" strokeweight=".5pt">
                  <v:stroke endcap="round"/>
                </v:rect>
                <v:rect id="Rectangle 66" o:spid="_x0000_s1360" style="position:absolute;width:43595;height:3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" stroked="f"/>
                <v:rect id="Rectangle 67" o:spid="_x0000_s1361"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" fillcolor="#bbe0e3" stroked="f"/>
                <v:rect id="Rectangle 68" o:spid="_x0000_s1362"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" filled="f" strokeweight=".65pt">
                  <v:stroke endcap="round"/>
                </v:rect>
                <v:rect id="Rectangle 69" o:spid="_x0000_s1363"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" fillcolor="#bbe0e3" stroked="f"/>
                <v:rect id="Rectangle 70" o:spid="_x0000_s1364"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" filled="f" strokeweight=".65pt">
                  <v:stroke endcap="round"/>
                </v:rect>
                <v:rect id="Rectangle 71" o:spid="_x0000_s1365"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" fillcolor="#ffc" stroked="f"/>
                <v:rect id="Rectangle 72" o:spid="_x0000_s1366"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" filled="f" strokeweight=".65pt">
                  <v:stroke endcap="round"/>
                </v:rect>
                <v:rect id="Rectangle 73" o:spid="_x0000_s1367" style="position:absolute;left:9497;top:8768;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" filled="f" stroked="f">
                  <v:textbox style="mso-fit-shape-to-text:t" inset="0,0,0,0">
                    <w:txbxContent>
                      <w:p w:rsidR="00BC2783" w:rsidRPr="00D00478" w:rsidRDefault="00BC2783" w:rsidP="00BC2783">
                        <w:pPr>
                          <w:spacing w:line="160" w:lineRule="exact"/>
                          <w:jc w:val="center"/>
                          <w:rPr>
                            <w:sz w:val="16"/>
                            <w:szCs w:val="16"/>
                          </w:rPr>
                        </w:pPr>
                        <w:r w:rsidRPr="00D00478">
                          <w:rPr>
                            <w:sz w:val="16"/>
                            <w:szCs w:val="16"/>
                          </w:rPr>
                          <w:t>Семейство двигателей 1</w:t>
                        </w:r>
                      </w:p>
                    </w:txbxContent>
                  </v:textbox>
                </v:rect>
                <v:rect id="Rectangle 74" o:spid="_x0000_s1368" style="position:absolute;left:26553;top:8571;width:6223;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" filled="f" stroked="f">
                  <v:textbox inset="0,0,0,0">
                    <w:txbxContent>
                      <w:p w:rsidR="00BC2783" w:rsidRPr="00D00478" w:rsidRDefault="00BC2783" w:rsidP="00BC2783">
                        <w:pPr>
                          <w:spacing w:line="160" w:lineRule="exact"/>
                          <w:jc w:val="center"/>
                          <w:rPr>
                            <w:sz w:val="16"/>
                            <w:szCs w:val="16"/>
                          </w:rPr>
                        </w:pPr>
                        <w:r w:rsidRPr="00D00478">
                          <w:rPr>
                            <w:sz w:val="16"/>
                            <w:szCs w:val="16"/>
                          </w:rPr>
                          <w:t>Семейство двигателей 2</w:t>
                        </w:r>
                      </w:p>
                      <w:p w:rsidR="00BC2783" w:rsidRPr="00B71948" w:rsidRDefault="00BC2783" w:rsidP="00BC2783"/>
                    </w:txbxContent>
                  </v:textbox>
                </v:rect>
                <v:rect id="Rectangle 75" o:spid="_x0000_s1369" style="position:absolute;left:15967;top:13683;width:1184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" filled="f" stroked="f">
                  <v:textbox inset="0,0,0,0">
                    <w:txbxContent>
                      <w:p w:rsidR="00BC2783" w:rsidRPr="00D00478" w:rsidRDefault="00BC2783" w:rsidP="00BC2783">
                        <w:pPr>
                          <w:spacing w:line="160" w:lineRule="exact"/>
                          <w:jc w:val="center"/>
                          <w:rPr>
                            <w:sz w:val="16"/>
                            <w:szCs w:val="16"/>
                          </w:rPr>
                        </w:pPr>
                        <w:r w:rsidRPr="00D00478">
                          <w:rPr>
                            <w:sz w:val="16"/>
                            <w:szCs w:val="16"/>
                          </w:rPr>
                          <w:t>Семейство двигателей 1 с ДК</w:t>
                        </w:r>
                        <w:r w:rsidRPr="00D00478">
                          <w:rPr>
                            <w:sz w:val="16"/>
                            <w:szCs w:val="16"/>
                            <w:lang w:val="en-US"/>
                          </w:rPr>
                          <w:t>NO</w:t>
                        </w:r>
                        <w:r w:rsidRPr="00D00478">
                          <w:rPr>
                            <w:sz w:val="16"/>
                            <w:szCs w:val="16"/>
                            <w:vertAlign w:val="subscript"/>
                            <w:lang w:val="en-US"/>
                          </w:rPr>
                          <w:t>X</w:t>
                        </w:r>
                      </w:p>
                    </w:txbxContent>
                  </v:textbox>
                </v:rect>
                <v:rect id="Rectangle 76" o:spid="_x0000_s1370" style="position:absolute;left:21974;top:2761;width:15812;height:3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" filled="f" stroked="f">
                  <v:textbox inset="0,0,0,0">
                    <w:txbxContent>
                      <w:p w:rsidR="00BC2783" w:rsidRPr="00D00478" w:rsidRDefault="00BC2783" w:rsidP="00BC2783">
                        <w:pPr>
                          <w:spacing w:line="160" w:lineRule="exact"/>
                          <w:jc w:val="center"/>
                          <w:rPr>
                            <w:sz w:val="16"/>
                            <w:szCs w:val="16"/>
                          </w:rPr>
                        </w:pPr>
                        <w:r w:rsidRPr="00D00478">
                          <w:rPr>
                            <w:sz w:val="16"/>
                            <w:szCs w:val="16"/>
                          </w:rPr>
                          <w:t xml:space="preserve">Соответствие семейства </w:t>
                        </w:r>
                        <w:r w:rsidRPr="00D00478">
                          <w:rPr>
                            <w:sz w:val="16"/>
                            <w:szCs w:val="16"/>
                          </w:rPr>
                          <w:br/>
                          <w:t>двигателей 1 с ДК</w:t>
                        </w:r>
                        <w:r w:rsidRPr="00D00478">
                          <w:rPr>
                            <w:sz w:val="16"/>
                            <w:szCs w:val="16"/>
                            <w:lang w:val="en-US"/>
                          </w:rPr>
                          <w:t>NO</w:t>
                        </w:r>
                        <w:r w:rsidRPr="00D00478">
                          <w:rPr>
                            <w:sz w:val="16"/>
                            <w:szCs w:val="16"/>
                            <w:vertAlign w:val="subscript"/>
                            <w:lang w:val="en-US"/>
                          </w:rPr>
                          <w:t>X</w:t>
                        </w:r>
                        <w:r w:rsidRPr="00D00478">
                          <w:rPr>
                            <w:sz w:val="16"/>
                            <w:szCs w:val="16"/>
                          </w:rPr>
                          <w:t xml:space="preserve"> доказано </w:t>
                        </w:r>
                        <w:r w:rsidR="0035720C">
                          <w:rPr>
                            <w:sz w:val="16"/>
                            <w:szCs w:val="16"/>
                          </w:rPr>
                          <w:br/>
                        </w:r>
                        <w:r w:rsidRPr="00D00478">
                          <w:rPr>
                            <w:sz w:val="16"/>
                            <w:szCs w:val="16"/>
                          </w:rPr>
                          <w:t>для семейства двигателей 2</w:t>
                        </w:r>
                      </w:p>
                      <w:p w:rsidR="00BC2783" w:rsidRPr="00666D7F" w:rsidRDefault="00BC2783" w:rsidP="00BC2783"/>
                    </w:txbxContent>
                  </v:textbox>
                </v:rect>
                <v:rect id="Rectangle 77" o:spid="_x0000_s1371" style="position:absolute;left:6328;top:2742;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" filled="f" stroked="f">
                  <v:textbox inset="0,0,0,0">
                    <w:txbxContent>
                      <w:p w:rsidR="00BC2783" w:rsidRPr="00D00478" w:rsidRDefault="00BC2783" w:rsidP="00BC2783">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v:textbox>
                </v:rect>
                <v:group id="Group 78" o:spid="_x0000_s1372" style="position:absolute;left:18964;top:4457;width:2312;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">
                  <v:shape id="Freeform 79" o:spid="_x0000_s1373"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" path="m364,54l94,54r,-13l364,41r,13xm94,95l,41,94,r,95xe" fillcolor="black" stroked="f">
                    <v:path arrowok="t" o:connecttype="custom" o:connectlocs="364,54;94,54;94,41;364,41;364,54;94,95;0,41;94,0;94,95" o:connectangles="0,0,0,0,0,0,0,0,0"/>
                    <o:lock v:ext="edit" verticies="t"/>
                  </v:shape>
                  <v:rect id="Rectangle 80" o:spid="_x0000_s1374"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" filled="f" strokeweight=".15pt">
                    <v:stroke joinstyle="round" endcap="round"/>
                  </v:rect>
                  <v:shape id="Freeform 81" o:spid="_x0000_s1375"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" path="m94,95l,41,94,r,95e" filled="f" strokeweight=".15pt">
                    <v:stroke endcap="round"/>
                    <v:path arrowok="t" o:connecttype="custom" o:connectlocs="94,95;0,41;94,0;94,95" o:connectangles="0,0,0,0"/>
                  </v:shape>
                </v:group>
                <v:line id="Прямая соединительная линия 746" o:spid="_x0000_s1376" style="position:absolute;flip:y;visibility:visible;mso-wrap-style:square" from="1271,1015" to="44747,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" strokecolor="black [3213]"/>
                <v:line id="Прямая соединительная линия 747" o:spid="_x0000_s1377" style="position:absolute;flip:x y;visibility:visible;mso-wrap-style:square" from="1163,1204" to="1271,3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" strokecolor="black [3213]"/>
                <w10:anchorlock/>
              </v:group>
            </w:pict>
          </mc:Fallback>
        </mc:AlternateContent>
      </w:r>
    </w:p>
    <w:p w:rsidR="004F6630" w:rsidRPr="00F97FBC" w:rsidRDefault="004F6630" w:rsidP="00C93765">
      <w:pPr>
        <w:spacing w:before="240" w:after="120"/>
        <w:ind w:left="2268" w:right="1134" w:hanging="1134"/>
        <w:jc w:val="both"/>
        <w:rPr>
          <w:lang w:eastAsia="de-DE"/>
        </w:rPr>
      </w:pPr>
      <w:r w:rsidRPr="00F97FBC">
        <w:t>A.1.</w:t>
      </w:r>
      <w:r w:rsidRPr="00F97FBC">
        <w:rPr>
          <w:lang w:eastAsia="de-DE"/>
        </w:rPr>
        <w:t>10.3</w:t>
      </w:r>
      <w:r w:rsidRPr="00F97FBC">
        <w:rPr>
          <w:lang w:eastAsia="de-DE"/>
        </w:rPr>
        <w:tab/>
      </w:r>
      <w:r w:rsidRPr="00F97FBC">
        <w:t>Подтверждение активации системы предупреждения</w:t>
      </w:r>
      <w:r w:rsidRPr="00F97FBC">
        <w:rPr>
          <w:lang w:eastAsia="de-DE"/>
        </w:rPr>
        <w:t xml:space="preserve"> </w:t>
      </w:r>
    </w:p>
    <w:p w:rsidR="004F6630" w:rsidRPr="00F97FBC" w:rsidRDefault="004F6630" w:rsidP="004F6630">
      <w:pPr>
        <w:spacing w:after="120"/>
        <w:ind w:left="2268" w:right="1134" w:hanging="1134"/>
        <w:jc w:val="both"/>
      </w:pPr>
      <w:r w:rsidRPr="00F97FBC">
        <w:t>A.1.10.3.1</w:t>
      </w:r>
      <w:r w:rsidRPr="00F97FBC">
        <w:tab/>
        <w:t>Соответствие требованиям к активации системы предупреждения подтверждается путем проведения двух испытаний: испытания на отсутствие реагента и испытания на одну из категорий неисправностей, рассматриваемых в пунктах A.1.7, A.1.8 или A.1.9</w:t>
      </w:r>
      <w:r w:rsidRPr="00F97FBC">
        <w:rPr>
          <w:szCs w:val="24"/>
        </w:rPr>
        <w:t xml:space="preserve"> </w:t>
      </w:r>
      <w:r w:rsidRPr="00F97FBC">
        <w:t xml:space="preserve">настоящего приложения. </w:t>
      </w:r>
    </w:p>
    <w:p w:rsidR="004F6630" w:rsidRPr="00F97FBC" w:rsidRDefault="004F6630" w:rsidP="004F6630">
      <w:pPr>
        <w:spacing w:after="120"/>
        <w:ind w:left="2268" w:right="1134" w:hanging="1134"/>
        <w:jc w:val="both"/>
      </w:pPr>
      <w:r w:rsidRPr="00F97FBC">
        <w:t>A.1.10.3.2</w:t>
      </w:r>
      <w:r w:rsidRPr="00F97FBC">
        <w:tab/>
        <w:t>Отбор неисправностей для проведения испытания по пунктам A.1.7, A.1.8 или A.1.9 настоящего приложения</w:t>
      </w:r>
    </w:p>
    <w:p w:rsidR="004F6630" w:rsidRPr="00F97FBC" w:rsidRDefault="004F6630" w:rsidP="004F6630">
      <w:pPr>
        <w:spacing w:after="120"/>
        <w:ind w:left="2268" w:right="1134" w:hanging="1134"/>
        <w:jc w:val="both"/>
      </w:pPr>
      <w:r w:rsidRPr="00F97FBC">
        <w:t>A.1.10.3.2.1</w:t>
      </w:r>
      <w:r w:rsidRPr="00F97FBC">
        <w:tab/>
        <w:t>Орган по официальному утверждению типа выбирает одну из категорий неисправностей. В случае неисправности, отобранной по пункту A.1.7 или A.1.9 настоящего приложения, применяют дополнительные требования, указанные в пункте A.1.10.3.2.2 или A.1.10.3.2.3 настоящего приложения соответственно.</w:t>
      </w:r>
    </w:p>
    <w:p w:rsidR="004F6630" w:rsidRPr="00F97FBC" w:rsidRDefault="004F6630" w:rsidP="00C93765">
      <w:pPr>
        <w:pageBreakBefore/>
        <w:tabs>
          <w:tab w:val="left" w:pos="2410"/>
        </w:tabs>
        <w:spacing w:after="120"/>
        <w:ind w:left="2410" w:right="1134" w:hanging="1276"/>
        <w:jc w:val="both"/>
      </w:pPr>
      <w:r w:rsidRPr="00F97FBC">
        <w:lastRenderedPageBreak/>
        <w:t>A.1.10.3.2.2</w:t>
      </w:r>
      <w:r w:rsidRPr="00F97FBC">
        <w:tab/>
        <w:t>Для целей подтверждения активации системы предупреждения в случае заправки реагентом неподходящего качества отбирают реагент с разбавлением активного ингредиента по крайней мере до степени, указанной изготовителем в соответствии с требованиями пункта A.1.7</w:t>
      </w:r>
      <w:r w:rsidRPr="00C93765">
        <w:t xml:space="preserve"> </w:t>
      </w:r>
      <w:r w:rsidRPr="00F97FBC">
        <w:t>настоящего приложения.</w:t>
      </w:r>
    </w:p>
    <w:p w:rsidR="004F6630" w:rsidRPr="00F97FBC" w:rsidRDefault="004F6630" w:rsidP="00C93765">
      <w:pPr>
        <w:tabs>
          <w:tab w:val="left" w:pos="2410"/>
        </w:tabs>
        <w:spacing w:after="120"/>
        <w:ind w:left="2410" w:right="1134" w:hanging="1276"/>
        <w:jc w:val="both"/>
      </w:pPr>
      <w:r w:rsidRPr="00F97FBC">
        <w:t xml:space="preserve">A.1.10.3.2.3 </w:t>
      </w:r>
      <w:r w:rsidRPr="00F97FBC">
        <w:tab/>
        <w:t>Для целей подтверждения активации системы предупреждения в случае неисправностей, которые могут быть отнесены к несанкционированной модификации и определены в пункте A.1.9</w:t>
      </w:r>
      <w:r>
        <w:t xml:space="preserve"> настоящего приложения, от</w:t>
      </w:r>
      <w:r w:rsidRPr="00F97FBC">
        <w:t>бор осуществляют в соответствии со следующими требованиями:</w:t>
      </w:r>
    </w:p>
    <w:p w:rsidR="004F6630" w:rsidRPr="00F97FBC" w:rsidRDefault="004F6630" w:rsidP="00C93765">
      <w:pPr>
        <w:tabs>
          <w:tab w:val="left" w:pos="2410"/>
        </w:tabs>
        <w:spacing w:after="120"/>
        <w:ind w:left="2410" w:right="1134" w:hanging="1276"/>
        <w:jc w:val="both"/>
      </w:pPr>
      <w:r w:rsidRPr="00F97FBC">
        <w:t>A.1.10.3.2.3.1</w:t>
      </w:r>
      <w:r w:rsidRPr="00F97FBC">
        <w:tab/>
        <w:t>изготовитель представляет органу по официальному утверждению типа перечень таких потенциальных неисправностей;</w:t>
      </w:r>
    </w:p>
    <w:p w:rsidR="004F6630" w:rsidRPr="00F97FBC" w:rsidRDefault="004F6630" w:rsidP="00C93765">
      <w:pPr>
        <w:tabs>
          <w:tab w:val="left" w:pos="2410"/>
        </w:tabs>
        <w:spacing w:after="120"/>
        <w:ind w:left="2410" w:right="1134" w:hanging="1276"/>
        <w:jc w:val="both"/>
      </w:pPr>
      <w:r w:rsidRPr="00F97FBC">
        <w:t>A.1.10.3.2.3.2</w:t>
      </w:r>
      <w:r w:rsidRPr="00F97FBC">
        <w:tab/>
        <w:t>подле</w:t>
      </w:r>
      <w:r>
        <w:t>жащая испытанию неисправность от</w:t>
      </w:r>
      <w:r w:rsidRPr="00F97FBC">
        <w:t>бирается органом по официальному утверждению типа из перечня, указанного в пункте A.1.10.3.2.3.1</w:t>
      </w:r>
      <w:r w:rsidRPr="00C93765">
        <w:t xml:space="preserve"> </w:t>
      </w:r>
      <w:r w:rsidRPr="00F97FBC">
        <w:t>настоящего приложения.</w:t>
      </w:r>
    </w:p>
    <w:p w:rsidR="004F6630" w:rsidRPr="00F97FBC" w:rsidRDefault="004F6630" w:rsidP="00C93765">
      <w:pPr>
        <w:tabs>
          <w:tab w:val="left" w:pos="2410"/>
        </w:tabs>
        <w:spacing w:after="120"/>
        <w:ind w:left="2410" w:right="1134" w:hanging="1276"/>
        <w:jc w:val="both"/>
      </w:pPr>
      <w:r w:rsidRPr="00F97FBC">
        <w:t>A.1.10.3.3</w:t>
      </w:r>
      <w:r w:rsidRPr="00F97FBC">
        <w:tab/>
        <w:t>Подтверждение</w:t>
      </w:r>
    </w:p>
    <w:p w:rsidR="004F6630" w:rsidRPr="00F97FBC" w:rsidRDefault="004F6630" w:rsidP="00C93765">
      <w:pPr>
        <w:tabs>
          <w:tab w:val="left" w:pos="2410"/>
        </w:tabs>
        <w:spacing w:after="120"/>
        <w:ind w:left="2410" w:right="1134" w:hanging="1276"/>
        <w:jc w:val="both"/>
      </w:pPr>
      <w:r w:rsidRPr="00F97FBC">
        <w:t xml:space="preserve">A.1.10.3.3.1 </w:t>
      </w:r>
      <w:r w:rsidRPr="00F97FBC">
        <w:tab/>
        <w:t>Для целей такого подтверждения проводят отдельное испытание на отсутствие реагента и отдельное испытание на неисправность, отобранную согласно пункту A.1.10.3.2 настоящего приложения.</w:t>
      </w:r>
    </w:p>
    <w:p w:rsidR="004F6630" w:rsidRPr="00F97FBC" w:rsidRDefault="004F6630" w:rsidP="00C93765">
      <w:pPr>
        <w:tabs>
          <w:tab w:val="left" w:pos="2410"/>
        </w:tabs>
        <w:spacing w:after="120"/>
        <w:ind w:left="2410" w:right="1134" w:hanging="1276"/>
        <w:jc w:val="both"/>
      </w:pPr>
      <w:r w:rsidRPr="00F97FBC">
        <w:t xml:space="preserve">A.1.10.3.3.2 </w:t>
      </w:r>
      <w:r w:rsidRPr="00F97FBC">
        <w:tab/>
        <w:t>Во время испытания может иметь место только испытуемая неисправность.</w:t>
      </w:r>
    </w:p>
    <w:p w:rsidR="004F6630" w:rsidRPr="00F97FBC" w:rsidRDefault="004F6630" w:rsidP="00C93765">
      <w:pPr>
        <w:tabs>
          <w:tab w:val="left" w:pos="2410"/>
        </w:tabs>
        <w:spacing w:after="120"/>
        <w:ind w:left="2410" w:right="1134" w:hanging="1276"/>
        <w:jc w:val="both"/>
      </w:pPr>
      <w:r w:rsidRPr="00F97FBC">
        <w:t xml:space="preserve">A.1.10.3.3.3 </w:t>
      </w:r>
      <w:r w:rsidRPr="00F97FBC">
        <w:tab/>
        <w:t xml:space="preserve">Перед началом испытания все ДКН стираются. </w:t>
      </w:r>
    </w:p>
    <w:p w:rsidR="004F6630" w:rsidRPr="00F97FBC" w:rsidRDefault="004F6630" w:rsidP="00C93765">
      <w:pPr>
        <w:tabs>
          <w:tab w:val="left" w:pos="2410"/>
        </w:tabs>
        <w:spacing w:after="120"/>
        <w:ind w:left="2410" w:right="1134" w:hanging="1276"/>
        <w:jc w:val="both"/>
      </w:pPr>
      <w:r w:rsidRPr="00F97FBC">
        <w:t xml:space="preserve">A.1.10.3.3.4 </w:t>
      </w:r>
      <w:r w:rsidRPr="00F97FBC">
        <w:tab/>
        <w:t xml:space="preserve">По просьбе изготовителя и с согласия органа по официальному утверждению типа неисправности, подлежащие испытанию, могут быть смоделированы. </w:t>
      </w:r>
    </w:p>
    <w:p w:rsidR="004F6630" w:rsidRPr="00F97FBC" w:rsidRDefault="004F6630" w:rsidP="00C93765">
      <w:pPr>
        <w:tabs>
          <w:tab w:val="left" w:pos="2410"/>
        </w:tabs>
        <w:spacing w:after="120"/>
        <w:ind w:left="2410" w:right="1134" w:hanging="1276"/>
        <w:jc w:val="both"/>
      </w:pPr>
      <w:r w:rsidRPr="00F97FBC">
        <w:t xml:space="preserve">A.1.10.3.3.5 </w:t>
      </w:r>
      <w:r w:rsidRPr="00F97FBC">
        <w:tab/>
        <w:t>Обнаружение неисправностей</w:t>
      </w:r>
      <w:r>
        <w:t>,</w:t>
      </w:r>
      <w:r w:rsidRPr="00F97FBC">
        <w:t xml:space="preserve"> помимо отсутствия реагента </w:t>
      </w:r>
    </w:p>
    <w:p w:rsidR="004F6630" w:rsidRPr="00F97FBC" w:rsidRDefault="00C93765" w:rsidP="00C93765">
      <w:pPr>
        <w:tabs>
          <w:tab w:val="left" w:pos="2410"/>
        </w:tabs>
        <w:spacing w:after="120"/>
        <w:ind w:left="2410" w:right="1134" w:hanging="1276"/>
        <w:jc w:val="both"/>
      </w:pPr>
      <w:r>
        <w:tab/>
      </w:r>
      <w:r w:rsidR="004F6630" w:rsidRPr="00F97FBC">
        <w:t>Для обнаружения неисправностей</w:t>
      </w:r>
      <w:r w:rsidR="004F6630">
        <w:t>,</w:t>
      </w:r>
      <w:r w:rsidR="004F6630" w:rsidRPr="00F97FBC">
        <w:t xml:space="preserve"> помимо отсутствия реагента</w:t>
      </w:r>
      <w:r w:rsidR="004F6630">
        <w:t>,</w:t>
      </w:r>
      <w:r w:rsidR="004F6630" w:rsidRPr="00F97FBC">
        <w:t xml:space="preserve"> после того, как соответствующая неисправность будет искусственно создана или смоделирована, предпринимают нижеследующие действия.</w:t>
      </w:r>
    </w:p>
    <w:p w:rsidR="004F6630" w:rsidRPr="00F97FBC" w:rsidRDefault="004F6630" w:rsidP="00C93765">
      <w:pPr>
        <w:tabs>
          <w:tab w:val="left" w:pos="2410"/>
        </w:tabs>
        <w:spacing w:after="120"/>
        <w:ind w:left="2410" w:right="1134" w:hanging="1276"/>
        <w:jc w:val="both"/>
      </w:pPr>
      <w:r w:rsidRPr="00F97FBC">
        <w:t>A.1.10.3.3.5.1</w:t>
      </w:r>
      <w:r w:rsidRPr="00F97FBC">
        <w:tab/>
      </w:r>
      <w:r>
        <w:t xml:space="preserve">Система </w:t>
      </w:r>
      <w:r w:rsidRPr="00F97FBC">
        <w:t>ДКNO</w:t>
      </w:r>
      <w:r w:rsidRPr="00F97FBC">
        <w:rPr>
          <w:vertAlign w:val="subscript"/>
        </w:rPr>
        <w:t>Х</w:t>
      </w:r>
      <w:r w:rsidRPr="00F97FBC">
        <w:t xml:space="preserve">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подтвержденной, если активация происходит в течение двух последовательных циклов испытаний ДКNO</w:t>
      </w:r>
      <w:r w:rsidRPr="00F97FBC">
        <w:rPr>
          <w:vertAlign w:val="subscript"/>
        </w:rPr>
        <w:t>Х</w:t>
      </w:r>
      <w:r w:rsidRPr="00F97FBC">
        <w:t xml:space="preserve"> согласно пункту</w:t>
      </w:r>
      <w:r w:rsidR="00471BE4">
        <w:rPr>
          <w:lang w:val="en-US"/>
        </w:rPr>
        <w:t> </w:t>
      </w:r>
      <w:r w:rsidRPr="00F97FBC">
        <w:t>A.1.10.3.3.7</w:t>
      </w:r>
      <w:r w:rsidRPr="00F97FBC">
        <w:rPr>
          <w:szCs w:val="24"/>
        </w:rPr>
        <w:t xml:space="preserve"> </w:t>
      </w:r>
      <w:r w:rsidRPr="00F97FBC">
        <w:t>настоящего приложения.</w:t>
      </w:r>
    </w:p>
    <w:p w:rsidR="004F6630" w:rsidRPr="00F97FBC" w:rsidRDefault="00C93765" w:rsidP="00C93765">
      <w:pPr>
        <w:tabs>
          <w:tab w:val="left" w:pos="2410"/>
        </w:tabs>
        <w:spacing w:after="120"/>
        <w:ind w:left="2410" w:right="1134" w:hanging="1276"/>
        <w:jc w:val="both"/>
      </w:pPr>
      <w:r>
        <w:tab/>
      </w:r>
      <w:r w:rsidR="004F6630" w:rsidRPr="00F97FBC">
        <w:t>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ее двух циклов испытаний ДКNO</w:t>
      </w:r>
      <w:r w:rsidR="004F6630" w:rsidRPr="00C93765">
        <w:t>Х</w:t>
      </w:r>
      <w:r w:rsidR="004F6630" w:rsidRPr="00F97FBC">
        <w:t>, количество таких циклов испытаний может быть увеличено до трех циклов испытаний ДКNO</w:t>
      </w:r>
      <w:r w:rsidR="004F6630" w:rsidRPr="00C93765">
        <w:t>Х</w:t>
      </w:r>
      <w:r w:rsidR="004F6630" w:rsidRPr="00F97FBC">
        <w:t>.</w:t>
      </w:r>
    </w:p>
    <w:p w:rsidR="004F6630" w:rsidRPr="00F97FBC" w:rsidRDefault="00C93765" w:rsidP="00C93765">
      <w:pPr>
        <w:tabs>
          <w:tab w:val="left" w:pos="2410"/>
        </w:tabs>
        <w:spacing w:after="120"/>
        <w:ind w:left="2410" w:right="1134" w:hanging="1276"/>
        <w:jc w:val="both"/>
      </w:pPr>
      <w:r>
        <w:tab/>
      </w:r>
      <w:r w:rsidR="004F6630" w:rsidRPr="00F97FBC">
        <w:t>В ходе подтверждающих испытаний каждый отдельный цикл испытаний ДКNO</w:t>
      </w:r>
      <w:r w:rsidR="004F6630" w:rsidRPr="00C93765">
        <w:t>Х</w:t>
      </w:r>
      <w:r w:rsidR="004F6630" w:rsidRPr="00F97FBC">
        <w:t xml:space="preserve"> может чередоваться с отключением двигателя. Время до повторного запуска двигателя используется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4F6630" w:rsidRPr="00F97FBC" w:rsidRDefault="004F6630" w:rsidP="00C93765">
      <w:pPr>
        <w:tabs>
          <w:tab w:val="left" w:pos="2410"/>
        </w:tabs>
        <w:spacing w:after="120"/>
        <w:ind w:left="2410" w:right="1134" w:hanging="1276"/>
        <w:jc w:val="both"/>
      </w:pPr>
      <w:r w:rsidRPr="00F97FBC">
        <w:t>A.1.10.3.3.5.2</w:t>
      </w:r>
      <w:r w:rsidRPr="00F97FBC">
        <w:tab/>
        <w:t>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A.1.10.3.3</w:t>
      </w:r>
      <w:r w:rsidRPr="00C93765">
        <w:t xml:space="preserve"> </w:t>
      </w:r>
      <w:r w:rsidRPr="00F97FBC">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4F6630" w:rsidRPr="00F97FBC" w:rsidRDefault="004F6630" w:rsidP="00C93765">
      <w:pPr>
        <w:tabs>
          <w:tab w:val="left" w:pos="2410"/>
        </w:tabs>
        <w:spacing w:after="120"/>
        <w:ind w:left="2410" w:right="1134" w:hanging="1276"/>
        <w:jc w:val="both"/>
      </w:pPr>
      <w:r w:rsidRPr="00F97FBC">
        <w:lastRenderedPageBreak/>
        <w:t xml:space="preserve">A.1.10.3.3.6 </w:t>
      </w:r>
      <w:r w:rsidRPr="00F97FBC">
        <w:tab/>
        <w:t>Обнаружение отсутствия реагента</w:t>
      </w:r>
    </w:p>
    <w:p w:rsidR="004F6630" w:rsidRPr="00F97FBC" w:rsidRDefault="00C93765" w:rsidP="00C93765">
      <w:pPr>
        <w:tabs>
          <w:tab w:val="left" w:pos="2410"/>
        </w:tabs>
        <w:spacing w:after="120"/>
        <w:ind w:left="2410" w:right="1134" w:hanging="1276"/>
        <w:jc w:val="both"/>
      </w:pPr>
      <w:r>
        <w:tab/>
      </w:r>
      <w:r w:rsidR="004F6630" w:rsidRPr="00F97FBC">
        <w:t>Для целей подтверждения активации системы предупреждения в случае отсутствия реагента двигатель по усмотрению изготовителя работает более одного цикла испытаний ДКNO</w:t>
      </w:r>
      <w:r w:rsidR="004F6630" w:rsidRPr="00C93765">
        <w:t>Х</w:t>
      </w:r>
      <w:r w:rsidR="004F6630" w:rsidRPr="00F97FBC">
        <w:t>.</w:t>
      </w:r>
    </w:p>
    <w:p w:rsidR="004F6630" w:rsidRPr="00F97FBC" w:rsidRDefault="004F6630" w:rsidP="00C93765">
      <w:pPr>
        <w:tabs>
          <w:tab w:val="left" w:pos="2410"/>
        </w:tabs>
        <w:spacing w:after="120"/>
        <w:ind w:left="2410" w:right="1134" w:hanging="1276"/>
        <w:jc w:val="both"/>
      </w:pPr>
      <w:r w:rsidRPr="00F97FBC">
        <w:t>A.1.10.3.3.6.1</w:t>
      </w:r>
      <w:r w:rsidRPr="00F97FBC">
        <w:tab/>
        <w:t>Подтверждающее испытание начинают при уровне реагента в емкости, подлежащем согласованию между изготовителем и органом по официальному утверждению типа, но составляющем не менее 10% от номинально</w:t>
      </w:r>
      <w:r>
        <w:t>й</w:t>
      </w:r>
      <w:r w:rsidRPr="00F97FBC">
        <w:t xml:space="preserve"> вместимости такой емкости.</w:t>
      </w:r>
    </w:p>
    <w:p w:rsidR="004F6630" w:rsidRPr="00F97FBC" w:rsidRDefault="004F6630" w:rsidP="00C93765">
      <w:pPr>
        <w:tabs>
          <w:tab w:val="left" w:pos="2410"/>
        </w:tabs>
        <w:spacing w:after="120"/>
        <w:ind w:left="2410" w:right="1134" w:hanging="1276"/>
        <w:jc w:val="both"/>
      </w:pPr>
      <w:r w:rsidRPr="00F97FBC">
        <w:t>A.1.10.3.3.6.2</w:t>
      </w:r>
      <w:r w:rsidRPr="00F97FBC">
        <w:tab/>
        <w:t>Считается, что система предупреждения сработала правильно, если одновременно выполнены следующие условия:</w:t>
      </w:r>
    </w:p>
    <w:p w:rsidR="004F6630" w:rsidRPr="00F97FBC" w:rsidRDefault="00C93765" w:rsidP="00C93765">
      <w:pPr>
        <w:tabs>
          <w:tab w:val="left" w:pos="2410"/>
        </w:tabs>
        <w:spacing w:after="120"/>
        <w:ind w:left="2835" w:right="1134" w:hanging="1701"/>
        <w:jc w:val="both"/>
      </w:pPr>
      <w:r>
        <w:tab/>
      </w:r>
      <w:r w:rsidR="004F6630" w:rsidRPr="00F97FBC">
        <w:t>a)</w:t>
      </w:r>
      <w:r w:rsidR="004F6630" w:rsidRPr="00F97FBC">
        <w:tab/>
        <w:t>система предупреждения была активирована при наличии реагента в количестве не менее 10% от вместимости заправочной емкости; и</w:t>
      </w:r>
    </w:p>
    <w:p w:rsidR="004F6630" w:rsidRPr="00F97FBC" w:rsidRDefault="00C93765" w:rsidP="00C93765">
      <w:pPr>
        <w:tabs>
          <w:tab w:val="left" w:pos="2410"/>
        </w:tabs>
        <w:spacing w:after="120"/>
        <w:ind w:left="2835" w:right="1134" w:hanging="1701"/>
        <w:jc w:val="both"/>
      </w:pPr>
      <w:r>
        <w:tab/>
      </w:r>
      <w:r w:rsidR="004F6630" w:rsidRPr="00F97FBC">
        <w:t>b)</w:t>
      </w:r>
      <w:r w:rsidR="004F6630" w:rsidRPr="00F97FBC">
        <w:tab/>
        <w:t>"непрерывный сигнал" системы предупреждения был активирован при наличии реагента в количестве, не менее заявленного изготовителем в соответствии с положениями пункта A.1.6</w:t>
      </w:r>
      <w:r w:rsidR="004F6630" w:rsidRPr="00C93765">
        <w:t xml:space="preserve"> </w:t>
      </w:r>
      <w:r w:rsidR="004F6630" w:rsidRPr="00F97FBC">
        <w:t xml:space="preserve">настоящего приложения. </w:t>
      </w:r>
    </w:p>
    <w:p w:rsidR="004F6630" w:rsidRPr="00F97FBC" w:rsidRDefault="004F6630" w:rsidP="00C93765">
      <w:pPr>
        <w:tabs>
          <w:tab w:val="left" w:pos="2410"/>
        </w:tabs>
        <w:spacing w:after="120"/>
        <w:ind w:left="2410" w:right="1134" w:hanging="1276"/>
        <w:jc w:val="both"/>
      </w:pPr>
      <w:r w:rsidRPr="00F97FBC">
        <w:t>A.1.10.3.3.7</w:t>
      </w:r>
      <w:r w:rsidRPr="00F97FBC">
        <w:tab/>
        <w:t>Цикл испытаний ДКNO</w:t>
      </w:r>
      <w:r w:rsidRPr="00C93765">
        <w:t>Х</w:t>
      </w:r>
    </w:p>
    <w:p w:rsidR="004F6630" w:rsidRPr="00F97FBC" w:rsidRDefault="004F6630" w:rsidP="00C93765">
      <w:pPr>
        <w:tabs>
          <w:tab w:val="left" w:pos="2410"/>
        </w:tabs>
        <w:spacing w:after="120"/>
        <w:ind w:left="2410" w:right="1134" w:hanging="1276"/>
        <w:jc w:val="both"/>
      </w:pPr>
      <w:r w:rsidRPr="00F97FBC">
        <w:t>A.1.10.3.3.7.1</w:t>
      </w:r>
      <w:r w:rsidRPr="00F97FBC">
        <w:tab/>
        <w:t>Под циклом испытаний ДКNO</w:t>
      </w:r>
      <w:r w:rsidRPr="00C93765">
        <w:t>Х</w:t>
      </w:r>
      <w:r w:rsidRPr="00F97FBC">
        <w:t>, рассматриваемым в пункте A.1.10</w:t>
      </w:r>
      <w:r w:rsidRPr="00C93765">
        <w:t xml:space="preserve"> </w:t>
      </w:r>
      <w:r w:rsidRPr="00F97FBC">
        <w:t>настоящего приложения для целей подтверждения надлежащего функционирования системы ДКNO</w:t>
      </w:r>
      <w:r w:rsidRPr="00C93765">
        <w:t>Х</w:t>
      </w:r>
      <w:r w:rsidRPr="00F97FBC">
        <w:t>, понимается цикл ВДПЦ с запуском в прогретом состоянии – для двигателей, относящихся к подкатегориям NRE-v-3, NRE-v-4, NRE-v-5 и NRE-v-6, и применимый цикл ВДУЦ – для всех других категорий.</w:t>
      </w:r>
    </w:p>
    <w:p w:rsidR="004F6630" w:rsidRPr="00F97FBC" w:rsidRDefault="004F6630" w:rsidP="00C93765">
      <w:pPr>
        <w:tabs>
          <w:tab w:val="left" w:pos="2410"/>
        </w:tabs>
        <w:spacing w:after="120"/>
        <w:ind w:left="2410" w:right="1134" w:hanging="1276"/>
        <w:jc w:val="both"/>
      </w:pPr>
      <w:r w:rsidRPr="00F97FBC">
        <w:t>A.1.10.3.3.7.2</w:t>
      </w:r>
      <w:r w:rsidRPr="00F97FBC">
        <w:tab/>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NO</w:t>
      </w:r>
      <w:r w:rsidRPr="00C93765">
        <w:t>Х</w:t>
      </w:r>
      <w:r w:rsidRPr="00F97FBC">
        <w:t xml:space="preserve"> (например, иной нежели ВДПЦ или ВДУЦ). Данная просьба должна включать элементы (технические соображения, результаты моделирования, результаты испытаний и т. д.), подтверждающие:</w:t>
      </w:r>
    </w:p>
    <w:p w:rsidR="004F6630" w:rsidRPr="00F97FBC" w:rsidRDefault="00C93765" w:rsidP="00C93765">
      <w:pPr>
        <w:tabs>
          <w:tab w:val="left" w:pos="2410"/>
        </w:tabs>
        <w:spacing w:after="120"/>
        <w:ind w:left="2835" w:right="1134" w:hanging="1701"/>
        <w:jc w:val="both"/>
      </w:pPr>
      <w:r>
        <w:tab/>
      </w:r>
      <w:r w:rsidR="004F6630" w:rsidRPr="00F97FBC">
        <w:t>a)</w:t>
      </w:r>
      <w:r w:rsidR="004F6630" w:rsidRPr="00F97FBC">
        <w:tab/>
        <w:t>результаты запрашиваемого цикла испытаний на датчике, который будет задействован в реальных условиях эксплуатации; и</w:t>
      </w:r>
    </w:p>
    <w:p w:rsidR="004F6630" w:rsidRPr="00F97FBC" w:rsidRDefault="00C93765" w:rsidP="00C93765">
      <w:pPr>
        <w:tabs>
          <w:tab w:val="left" w:pos="2410"/>
        </w:tabs>
        <w:spacing w:after="120"/>
        <w:ind w:left="2835" w:right="1134" w:hanging="1701"/>
        <w:jc w:val="both"/>
      </w:pPr>
      <w:r>
        <w:tab/>
      </w:r>
      <w:r w:rsidR="004F6630" w:rsidRPr="00F97FBC">
        <w:t>b)</w:t>
      </w:r>
      <w:r w:rsidR="004F6630" w:rsidRPr="00F97FBC">
        <w:tab/>
        <w:t>что применимый цикл испытаний ДКNO</w:t>
      </w:r>
      <w:r w:rsidR="004F6630" w:rsidRPr="00C93765">
        <w:t>Х</w:t>
      </w:r>
      <w:r w:rsidR="004F6630" w:rsidRPr="00F97FBC">
        <w:t>, указанный в пункте A.1.10.3.3.7.1</w:t>
      </w:r>
      <w:r w:rsidR="004F6630" w:rsidRPr="00C93765">
        <w:t xml:space="preserve"> </w:t>
      </w:r>
      <w:r w:rsidR="004F6630" w:rsidRPr="00F97FBC">
        <w:t>настоящего приложения, в меньшей степени подходит для целей конкретного мониторинга.</w:t>
      </w:r>
    </w:p>
    <w:p w:rsidR="004F6630" w:rsidRPr="00F97FBC" w:rsidRDefault="004F6630" w:rsidP="00C93765">
      <w:pPr>
        <w:tabs>
          <w:tab w:val="left" w:pos="2410"/>
        </w:tabs>
        <w:spacing w:after="120"/>
        <w:ind w:left="2410" w:right="1134" w:hanging="1276"/>
        <w:jc w:val="both"/>
      </w:pPr>
      <w:r w:rsidRPr="00F97FBC">
        <w:t>A.1.10.3.4</w:t>
      </w:r>
      <w:r w:rsidRPr="00F97FBC">
        <w:tab/>
        <w:t>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A.1.10.3.3</w:t>
      </w:r>
      <w:r w:rsidRPr="00C93765">
        <w:t xml:space="preserve"> </w:t>
      </w:r>
      <w:r w:rsidRPr="00F97FBC">
        <w:t>настоящего приложения, система предупреждения была должным образом активирована.</w:t>
      </w:r>
    </w:p>
    <w:p w:rsidR="004F6630" w:rsidRPr="00F97FBC" w:rsidRDefault="004F6630" w:rsidP="00C93765">
      <w:pPr>
        <w:tabs>
          <w:tab w:val="left" w:pos="2410"/>
        </w:tabs>
        <w:spacing w:after="120"/>
        <w:ind w:left="2410" w:right="1134" w:hanging="1276"/>
        <w:jc w:val="both"/>
      </w:pPr>
      <w:r w:rsidRPr="00F97FBC">
        <w:t>A.1.10.4</w:t>
      </w:r>
      <w:r w:rsidRPr="00F97FBC">
        <w:tab/>
        <w:t>Подтверждение активации системы стимулирования действий</w:t>
      </w:r>
    </w:p>
    <w:p w:rsidR="004F6630" w:rsidRPr="00F97FBC" w:rsidRDefault="004F6630" w:rsidP="00C93765">
      <w:pPr>
        <w:tabs>
          <w:tab w:val="left" w:pos="2410"/>
        </w:tabs>
        <w:spacing w:after="120"/>
        <w:ind w:left="2410" w:right="1134" w:hanging="1276"/>
        <w:jc w:val="both"/>
      </w:pPr>
      <w:r w:rsidRPr="00F97FBC">
        <w:t>A.1.10.4.1</w:t>
      </w:r>
      <w:r w:rsidRPr="00F97FBC">
        <w:tab/>
        <w:t>Подтверждением активации системы стимулирования действий служат результаты испытаний двигателя на испытательном стенде.</w:t>
      </w:r>
    </w:p>
    <w:p w:rsidR="004F6630" w:rsidRPr="00F97FBC" w:rsidRDefault="004F6630" w:rsidP="00C93765">
      <w:pPr>
        <w:tabs>
          <w:tab w:val="left" w:pos="2410"/>
        </w:tabs>
        <w:spacing w:after="120"/>
        <w:ind w:left="2410" w:right="1134" w:hanging="1276"/>
        <w:jc w:val="both"/>
      </w:pPr>
      <w:r w:rsidRPr="00F97FBC">
        <w:t xml:space="preserve">A.1.10.4.1.1 </w:t>
      </w:r>
      <w:r w:rsidRPr="00F97FBC">
        <w:tab/>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4F6630" w:rsidRPr="00F97FBC" w:rsidRDefault="004F6630" w:rsidP="004F6630">
      <w:pPr>
        <w:spacing w:after="120"/>
        <w:ind w:left="2268" w:right="1134" w:hanging="1134"/>
        <w:jc w:val="both"/>
      </w:pPr>
      <w:r w:rsidRPr="00F97FBC">
        <w:lastRenderedPageBreak/>
        <w:t xml:space="preserve">A.1.10.4.1.2 </w:t>
      </w:r>
      <w:r w:rsidRPr="00F97FBC">
        <w:tab/>
        <w:t xml:space="preserve">По выбору изготовителя и с согласия органа по официальному утверждению типа подтверждающие испытания могут проводиться на укомплектованной внедорожной подвижной технической единице либо путем </w:t>
      </w:r>
      <w:r>
        <w:t xml:space="preserve">ее </w:t>
      </w:r>
      <w:r w:rsidRPr="00F97FBC">
        <w:t>установки на соответствующий испытательный стенд, либо – независимо от предписаний пункта A.1.10.4.1</w:t>
      </w:r>
      <w:r w:rsidRPr="00F97FBC">
        <w:rPr>
          <w:szCs w:val="24"/>
        </w:rPr>
        <w:t xml:space="preserve"> </w:t>
      </w:r>
      <w:r w:rsidRPr="00F97FBC">
        <w:t>настоящего приложения – путем ее прогона на испытательном полигоне в контролируемых условиях.</w:t>
      </w:r>
    </w:p>
    <w:p w:rsidR="004F6630" w:rsidRPr="00F97FBC" w:rsidRDefault="004F6630" w:rsidP="004F6630">
      <w:pPr>
        <w:spacing w:after="120"/>
        <w:ind w:left="2268" w:right="1134" w:hanging="1134"/>
        <w:jc w:val="both"/>
      </w:pPr>
      <w:r w:rsidRPr="00F97FBC">
        <w:t>A.1.10.4.2</w:t>
      </w:r>
      <w:r w:rsidRPr="00F97FBC">
        <w:tab/>
        <w:t>Последовательность испытания обеспечивает подтверждение активации системы стимулирования действий в случае отсутствия реагента и в случае неисправности, выбранной органом по официальному утверждению согласно пункту A.1.10.3.2.1 настоящего приложения для целей испытания системы предупреждения.</w:t>
      </w:r>
    </w:p>
    <w:p w:rsidR="004F6630" w:rsidRPr="00F97FBC" w:rsidRDefault="004F6630" w:rsidP="004F6630">
      <w:pPr>
        <w:spacing w:after="120"/>
        <w:ind w:left="2268" w:right="1134" w:hanging="1134"/>
        <w:jc w:val="both"/>
      </w:pPr>
      <w:r w:rsidRPr="00F97FBC">
        <w:t>A.1.10.4.3</w:t>
      </w:r>
      <w:r w:rsidRPr="00F97FBC">
        <w:tab/>
        <w:t xml:space="preserve">Для целей </w:t>
      </w:r>
      <w:r>
        <w:t>данного</w:t>
      </w:r>
      <w:r w:rsidRPr="00F97FBC">
        <w:t xml:space="preserve"> подтверждающего испытания:</w:t>
      </w:r>
    </w:p>
    <w:p w:rsidR="004F6630" w:rsidRPr="00F97FBC" w:rsidRDefault="004F6630" w:rsidP="004F6630">
      <w:pPr>
        <w:spacing w:after="120"/>
        <w:ind w:left="2835" w:right="1134" w:hanging="567"/>
        <w:jc w:val="both"/>
      </w:pPr>
      <w:r w:rsidRPr="00F97FBC">
        <w:t>a)</w:t>
      </w:r>
      <w:r w:rsidRPr="00F97FBC">
        <w:tab/>
        <w:t>изготовителю, по согласованию с органом по официальному утверждению типа, разрешается сокращать продолжительность испытания путем моделирования наработки определенного количества рабочих часов;</w:t>
      </w:r>
    </w:p>
    <w:p w:rsidR="004F6630" w:rsidRPr="00F97FBC" w:rsidRDefault="004F6630" w:rsidP="004F6630">
      <w:pPr>
        <w:spacing w:after="120"/>
        <w:ind w:left="2835" w:right="1134" w:hanging="567"/>
        <w:jc w:val="both"/>
      </w:pPr>
      <w:r w:rsidRPr="00F97FBC">
        <w:t>b)</w:t>
      </w:r>
      <w:r w:rsidRPr="00F97FBC">
        <w:tab/>
        <w:t>достижение уменьшения крутящего момента, необходимое для срабатывания пассивной системы стимулирования действий, может быть доказано одновременно с процессом, предусмотренным для официального утверждения общих параметров двигателя согласно настоящим Правилам. В этом случае отдельное измерение крутящего момента во время подтверждения срабатывания системы стимулирования не требуется;</w:t>
      </w:r>
    </w:p>
    <w:p w:rsidR="004F6630" w:rsidRPr="00F97FBC" w:rsidRDefault="004F6630" w:rsidP="004F6630">
      <w:pPr>
        <w:spacing w:after="120"/>
        <w:ind w:left="2835" w:right="1134" w:hanging="567"/>
        <w:jc w:val="both"/>
      </w:pPr>
      <w:r w:rsidRPr="00F97FBC">
        <w:t>c)</w:t>
      </w:r>
      <w:r w:rsidRPr="00F97FBC">
        <w:tab/>
        <w:t xml:space="preserve">срабатывание пассивной </w:t>
      </w:r>
      <w:r w:rsidRPr="00F97FBC">
        <w:rPr>
          <w:lang w:eastAsia="de-DE"/>
        </w:rPr>
        <w:t xml:space="preserve">системы </w:t>
      </w:r>
      <w:r w:rsidRPr="00F97FBC">
        <w:t>стимулирования действий, если это применимо, подтверждают согласно требованиям пункта A.1.10.4.5 настоящего приложения;</w:t>
      </w:r>
    </w:p>
    <w:p w:rsidR="004F6630" w:rsidRPr="00F97FBC" w:rsidRDefault="004F6630" w:rsidP="004F6630">
      <w:pPr>
        <w:spacing w:after="120"/>
        <w:ind w:left="2835" w:right="1134" w:hanging="567"/>
        <w:jc w:val="both"/>
      </w:pPr>
      <w:r w:rsidRPr="00F97FBC">
        <w:t>d)</w:t>
      </w:r>
      <w:r w:rsidRPr="00F97FBC">
        <w:tab/>
        <w:t xml:space="preserve">срабатывание </w:t>
      </w:r>
      <w:r w:rsidRPr="00F97FBC">
        <w:rPr>
          <w:lang w:eastAsia="de-DE"/>
        </w:rPr>
        <w:t xml:space="preserve">активной системы </w:t>
      </w:r>
      <w:r w:rsidRPr="00F97FBC">
        <w:t xml:space="preserve">стимулирования действий подтверждают согласно требованиям пункта A.1.10.4.6 настоящего приложения. </w:t>
      </w:r>
    </w:p>
    <w:p w:rsidR="004F6630" w:rsidRPr="00F97FBC" w:rsidRDefault="004F6630" w:rsidP="004F6630">
      <w:pPr>
        <w:spacing w:after="120"/>
        <w:ind w:left="2268" w:right="1134" w:hanging="1134"/>
        <w:jc w:val="both"/>
      </w:pPr>
      <w:r w:rsidRPr="00F97FBC">
        <w:t>A.1.10.4.4</w:t>
      </w:r>
      <w:r w:rsidRPr="00F97FBC">
        <w:tab/>
        <w:t>Кроме того, изготовитель подтверждает работоспособность системы стимулирования действий в условиях неисправностей, определенных в пунктах A.1.7, A.1.8 или A.1.9 настоящего приложения, которые не были выбраны для использования в подтверждающих испытаниях, описанных в пунктах A.1.10.4.1</w:t>
      </w:r>
      <w:r w:rsidRPr="00F97FBC">
        <w:rPr>
          <w:rFonts w:eastAsia="MS Mincho"/>
          <w:lang w:eastAsia="ru-RU"/>
        </w:rPr>
        <w:t>−</w:t>
      </w:r>
      <w:r w:rsidRPr="00F97FBC">
        <w:t>A.1.10.4.3 настоящего приложения.</w:t>
      </w:r>
    </w:p>
    <w:p w:rsidR="004F6630" w:rsidRPr="00F97FBC" w:rsidRDefault="004F6630" w:rsidP="004F6630">
      <w:pPr>
        <w:spacing w:after="120"/>
        <w:ind w:left="2268" w:right="1134"/>
        <w:jc w:val="both"/>
      </w:pPr>
      <w:r w:rsidRPr="00F97FBC">
        <w:t>Требования этих дополнительных подтверждающих испытаний могут быть выполнены путем представления органу по официальному утверждению типа технической стороны дела с использованием таких доказательств, как алгоритмы, результаты функционального анализа и результаты предыдущих испытаний.</w:t>
      </w:r>
    </w:p>
    <w:p w:rsidR="004F6630" w:rsidRPr="00F97FBC" w:rsidRDefault="004F6630" w:rsidP="004F6630">
      <w:pPr>
        <w:spacing w:after="120"/>
        <w:ind w:left="2268" w:right="1134" w:hanging="1134"/>
        <w:jc w:val="both"/>
      </w:pPr>
      <w:r w:rsidRPr="00F97FBC">
        <w:t xml:space="preserve">A.1.10.4.4.1 </w:t>
      </w:r>
      <w:r w:rsidRPr="00F97FBC">
        <w:tab/>
        <w:t>Такие дополнительные подтверждающие испытания, в частности, доказывают к удовлетворению органа по официальному утверждению типа, что в систему ЭУБ двигателя встроен надлежащий механизм уменьшения крутящего момента.</w:t>
      </w:r>
    </w:p>
    <w:p w:rsidR="004F6630" w:rsidRPr="00F97FBC" w:rsidRDefault="004F6630" w:rsidP="004F6630">
      <w:pPr>
        <w:spacing w:after="120"/>
        <w:ind w:left="2268" w:right="1134" w:hanging="1134"/>
        <w:jc w:val="both"/>
      </w:pPr>
      <w:r w:rsidRPr="00F97FBC">
        <w:t>A.1.10.4.5</w:t>
      </w:r>
      <w:r w:rsidRPr="00F97FBC">
        <w:tab/>
        <w:t>Подтверждающее испытание</w:t>
      </w:r>
      <w:r w:rsidRPr="00F97FBC">
        <w:rPr>
          <w:lang w:eastAsia="de-DE"/>
        </w:rPr>
        <w:t xml:space="preserve"> пассивной системы </w:t>
      </w:r>
      <w:r w:rsidRPr="00F97FBC">
        <w:t xml:space="preserve">стимулирования действий </w:t>
      </w:r>
    </w:p>
    <w:p w:rsidR="004F6630" w:rsidRPr="00F97FBC" w:rsidRDefault="004F6630" w:rsidP="004F6630">
      <w:pPr>
        <w:spacing w:after="120"/>
        <w:ind w:left="2268" w:right="1134" w:hanging="1134"/>
        <w:jc w:val="both"/>
      </w:pPr>
      <w:r w:rsidRPr="00F97FBC">
        <w:t xml:space="preserve">A.1.10.4.5.1 </w:t>
      </w:r>
      <w:r w:rsidRPr="00F97FBC">
        <w:tab/>
        <w:t>Данное подтверждающее испытание начинается с активации системы предупреждения или соответствующего "непрерывного сигнала" системы предупреждения в результате обнаружения неисправности, выбранной органом по официальному утверждению типа.</w:t>
      </w:r>
    </w:p>
    <w:p w:rsidR="004F6630" w:rsidRPr="00F97FBC" w:rsidRDefault="004F6630" w:rsidP="00C93765">
      <w:pPr>
        <w:tabs>
          <w:tab w:val="left" w:pos="2410"/>
        </w:tabs>
        <w:spacing w:after="120"/>
        <w:ind w:left="2410" w:right="1134" w:hanging="1276"/>
        <w:jc w:val="both"/>
      </w:pPr>
      <w:r w:rsidRPr="00F97FBC">
        <w:lastRenderedPageBreak/>
        <w:t xml:space="preserve">A.1.10.4.5.2 </w:t>
      </w:r>
      <w:r w:rsidRPr="00F97FBC">
        <w:tab/>
        <w:t>Если данная система проверяется на срабатывание в случае отсутствия реагента в емкости, то двигатель работает до тех пор, пока уровень реагента не снизится до 2,5% от номинальной полной вместимости заправочной емкости или объявленного изготовителем значения согласно пункту A.1.6.3.1 настоящего приложения, на который рассчитана пассивная система стимулирования действий.</w:t>
      </w:r>
    </w:p>
    <w:p w:rsidR="004F6630" w:rsidRPr="00F97FBC" w:rsidRDefault="004F6630" w:rsidP="00C93765">
      <w:pPr>
        <w:tabs>
          <w:tab w:val="left" w:pos="2410"/>
        </w:tabs>
        <w:spacing w:after="120"/>
        <w:ind w:left="2410" w:right="1134" w:hanging="1276"/>
        <w:jc w:val="both"/>
      </w:pPr>
      <w:r w:rsidRPr="00F97FBC">
        <w:t>A.1.10.4.5.2.1</w:t>
      </w:r>
      <w:r w:rsidRPr="00F97FBC">
        <w:tab/>
        <w:t>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w:t>
      </w:r>
    </w:p>
    <w:p w:rsidR="004F6630" w:rsidRPr="00F97FBC" w:rsidRDefault="004F6630" w:rsidP="00C93765">
      <w:pPr>
        <w:tabs>
          <w:tab w:val="left" w:pos="2410"/>
        </w:tabs>
        <w:spacing w:after="120"/>
        <w:ind w:left="2410" w:right="1134" w:hanging="1276"/>
        <w:jc w:val="both"/>
      </w:pPr>
      <w:r w:rsidRPr="00F97FBC">
        <w:t xml:space="preserve">A.1.10.4.5.3 </w:t>
      </w:r>
      <w:r w:rsidRPr="00F97FBC">
        <w:tab/>
        <w:t>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w:t>
      </w:r>
      <w:r w:rsidRPr="0036660A">
        <w:t xml:space="preserve"> в таблице A.9-4,</w:t>
      </w:r>
      <w:r w:rsidRPr="00F97FBC">
        <w:t xml:space="preserve"> или, по выбору изготовителя, пока соответствующий счетчик не покажет значение, при котором активируется пассивная система стимулирования действий.</w:t>
      </w:r>
    </w:p>
    <w:p w:rsidR="004F6630" w:rsidRPr="00F97FBC" w:rsidRDefault="004F6630" w:rsidP="00C93765">
      <w:pPr>
        <w:tabs>
          <w:tab w:val="left" w:pos="2410"/>
        </w:tabs>
        <w:spacing w:after="120"/>
        <w:ind w:left="2410" w:right="1134" w:hanging="1276"/>
        <w:jc w:val="both"/>
      </w:pPr>
      <w:r w:rsidRPr="00F97FBC">
        <w:t xml:space="preserve">A.1.10.4.5.4 </w:t>
      </w:r>
      <w:r w:rsidRPr="00F97FBC">
        <w:tab/>
        <w:t>Подтверждающее испытание пассивной системы стимулирования действий считают успешным, если в конце каждого такого испытания, проведенного в соответствии с пунктами A.1.10.4.5.2 и A.1.10.4.5.3 настоящего приложения, изготовитель подтверждает органу по официальному утверждению типа, что система ЭУБ двигателя активировала механизм уменьшения крутящего момента.</w:t>
      </w:r>
    </w:p>
    <w:p w:rsidR="004F6630" w:rsidRPr="00F97FBC" w:rsidRDefault="004F6630" w:rsidP="00C93765">
      <w:pPr>
        <w:tabs>
          <w:tab w:val="left" w:pos="2410"/>
        </w:tabs>
        <w:spacing w:after="120"/>
        <w:ind w:left="2410" w:right="1134" w:hanging="1276"/>
        <w:jc w:val="both"/>
      </w:pPr>
      <w:r w:rsidRPr="00F97FBC">
        <w:t>A.1.10.4.6</w:t>
      </w:r>
      <w:r w:rsidRPr="00F97FBC">
        <w:tab/>
        <w:t>Подтверждающее испытание активной системы стимулирования действий</w:t>
      </w:r>
    </w:p>
    <w:p w:rsidR="004F6630" w:rsidRPr="00F97FBC" w:rsidRDefault="004F6630" w:rsidP="00C93765">
      <w:pPr>
        <w:tabs>
          <w:tab w:val="left" w:pos="2410"/>
        </w:tabs>
        <w:spacing w:after="120"/>
        <w:ind w:left="2410" w:right="1134" w:hanging="1276"/>
        <w:jc w:val="both"/>
      </w:pPr>
      <w:r w:rsidRPr="00F97FBC">
        <w:t>A.1.10.4.6.1</w:t>
      </w:r>
      <w:r w:rsidRPr="00F97FBC">
        <w:tab/>
        <w:t>Данное подтверждающее испытание начинается после активации пассивной системы стимулирования действий, если это применимо, и может проводиться в продолжение испытаний, проводимых для подтверждения срабатывания пассивной системы стимулирования.</w:t>
      </w:r>
    </w:p>
    <w:p w:rsidR="004F6630" w:rsidRPr="00F97FBC" w:rsidRDefault="004F6630" w:rsidP="00C93765">
      <w:pPr>
        <w:tabs>
          <w:tab w:val="left" w:pos="2410"/>
        </w:tabs>
        <w:spacing w:after="120"/>
        <w:ind w:left="2410" w:right="1134" w:hanging="1276"/>
        <w:jc w:val="both"/>
      </w:pPr>
      <w:r w:rsidRPr="00F97FBC">
        <w:t xml:space="preserve">A.1.10.4.6.2 </w:t>
      </w:r>
      <w:r w:rsidRPr="00F97FBC">
        <w:tab/>
        <w:t xml:space="preserve">Если данная система проверяется на срабатывание в случае </w:t>
      </w:r>
      <w:r w:rsidR="00C93765">
        <w:br/>
      </w:r>
      <w:r w:rsidRPr="00F97FBC">
        <w:t xml:space="preserve">отсутствия реагента в емкости, то двигатель работает до полного расходования реагента либо снижения его уровня в емкости до менее чем 2,5% от ее номинальной полной вместимости, </w:t>
      </w:r>
      <w:r>
        <w:t>когда</w:t>
      </w:r>
      <w:r w:rsidRPr="00F97FBC">
        <w:t xml:space="preserve">, согласно заявлению изготовителя, </w:t>
      </w:r>
      <w:r>
        <w:t>срабатывает</w:t>
      </w:r>
      <w:r w:rsidRPr="00F97FBC">
        <w:t xml:space="preserve"> активная система стимулирования действий.</w:t>
      </w:r>
    </w:p>
    <w:p w:rsidR="004F6630" w:rsidRPr="00F97FBC" w:rsidRDefault="004F6630" w:rsidP="00C93765">
      <w:pPr>
        <w:tabs>
          <w:tab w:val="left" w:pos="2410"/>
        </w:tabs>
        <w:spacing w:after="120"/>
        <w:ind w:left="2410" w:right="1134" w:hanging="1276"/>
        <w:jc w:val="both"/>
      </w:pPr>
      <w:r w:rsidRPr="00F97FBC">
        <w:t>A.1.10.4.6.2.1</w:t>
      </w:r>
      <w:r w:rsidRPr="00F97FBC">
        <w:tab/>
        <w:t xml:space="preserve">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 </w:t>
      </w:r>
    </w:p>
    <w:p w:rsidR="004F6630" w:rsidRPr="00F97FBC" w:rsidRDefault="004F6630" w:rsidP="00C93765">
      <w:pPr>
        <w:tabs>
          <w:tab w:val="left" w:pos="2410"/>
        </w:tabs>
        <w:spacing w:after="120"/>
        <w:ind w:left="2410" w:right="1134" w:hanging="1276"/>
        <w:jc w:val="both"/>
      </w:pPr>
      <w:r w:rsidRPr="00F97FBC">
        <w:t xml:space="preserve">A.1.10.4.6.3 </w:t>
      </w:r>
      <w:r w:rsidRPr="00F97FBC">
        <w:tab/>
        <w:t>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 в таблице A.9-4, или, по выбору изготовителя, пока соответствующий счетчик не покажет значение, при котором активируется активная система стимулирования действий.</w:t>
      </w:r>
    </w:p>
    <w:p w:rsidR="004F6630" w:rsidRPr="00F97FBC" w:rsidRDefault="004F6630" w:rsidP="00C93765">
      <w:pPr>
        <w:tabs>
          <w:tab w:val="left" w:pos="2410"/>
        </w:tabs>
        <w:spacing w:after="120"/>
        <w:ind w:left="2410" w:right="1134" w:hanging="1276"/>
        <w:jc w:val="both"/>
      </w:pPr>
      <w:r w:rsidRPr="00F97FBC">
        <w:t xml:space="preserve">A.1.10.4.6.4 </w:t>
      </w:r>
      <w:r w:rsidRPr="00F97FBC">
        <w:tab/>
        <w:t>Подтверждающее испытание активной системы стимулирования действий считают успешным, если в конце каждого такого испытания, проведенного в соответствии с пунктами A.1.10.4.6.2 и A.1.10.4.6.3 настоящего приложения, изготовитель подтверждает органу по официальному утверждению типа, что активная система стимулирования, которая рассматривается в настоящем добавлении, была активирована.</w:t>
      </w:r>
    </w:p>
    <w:p w:rsidR="004F6630" w:rsidRPr="00F97FBC" w:rsidRDefault="004F6630" w:rsidP="00C93765">
      <w:pPr>
        <w:pageBreakBefore/>
        <w:spacing w:after="120"/>
        <w:ind w:left="2268" w:right="1134" w:hanging="1134"/>
        <w:jc w:val="both"/>
      </w:pPr>
      <w:r w:rsidRPr="00F97FBC">
        <w:lastRenderedPageBreak/>
        <w:t>A.1.10.4.7</w:t>
      </w:r>
      <w:r w:rsidRPr="00F97FBC">
        <w:tab/>
        <w:t>Альтернативным образом по выбору изготовителя и с согласия органа по официальному утверждению типа подтверждающее испытание механизмов стимулирования действий может проводиться на укомплектованной внедорожной подвижной технической единице в соответствии с требованиями пунктов A.1.5.4 и A.1.10.4.1.2 настоящего приложения либо путем установки единицы внедорожной подвижной техники или транспортного средства категории Т на соответствующий испытательный стенд, либо путем ее</w:t>
      </w:r>
      <w:r w:rsidR="00C93765" w:rsidRPr="00C93765">
        <w:t xml:space="preserve"> </w:t>
      </w:r>
      <w:r w:rsidRPr="00F97FBC">
        <w:t>(его) прогона на испытательном полигоне в контролируемых условиях.</w:t>
      </w:r>
    </w:p>
    <w:p w:rsidR="004F6630" w:rsidRPr="00F97FBC" w:rsidRDefault="004F6630" w:rsidP="004F6630">
      <w:pPr>
        <w:spacing w:after="120"/>
        <w:ind w:left="2268" w:right="1134" w:hanging="1134"/>
        <w:jc w:val="both"/>
      </w:pPr>
      <w:r w:rsidRPr="00F97FBC">
        <w:t>A.1.10.4.7.1</w:t>
      </w:r>
      <w:r w:rsidRPr="00F97FBC">
        <w:tab/>
        <w:t>Внедорожное подвижное техническое средство должно проработать либо фиксируемое счетчиком выбранной неисправности соответствующее количество часов работы, указанных в таблице A.9-4, либо, в соответствующих случаях, до полного расходования реагента или снижения его уровня в емкости до менее 2,5% от ее номи</w:t>
      </w:r>
      <w:r>
        <w:t>нальной полной вместимости, когда</w:t>
      </w:r>
      <w:r w:rsidRPr="00F97FBC">
        <w:t>, согласно заявлению изготовителя, срабатывает активная система стимулирования действий.</w:t>
      </w:r>
    </w:p>
    <w:p w:rsidR="004F6630" w:rsidRPr="00F97FBC" w:rsidRDefault="004F6630" w:rsidP="004F6630">
      <w:pPr>
        <w:spacing w:after="120"/>
        <w:ind w:left="2268" w:right="1134" w:hanging="1134"/>
        <w:jc w:val="both"/>
      </w:pPr>
      <w:r w:rsidRPr="00F97FBC">
        <w:t>A.1.10.5</w:t>
      </w:r>
      <w:r w:rsidRPr="00F97FBC">
        <w:tab/>
      </w:r>
      <w:r w:rsidRPr="00F97FBC">
        <w:rPr>
          <w:shd w:val="clear" w:color="auto" w:fill="FFFFFF"/>
        </w:rPr>
        <w:t>Документальное подтверждение</w:t>
      </w:r>
    </w:p>
    <w:p w:rsidR="004F6630" w:rsidRPr="00F97FBC" w:rsidRDefault="004F6630" w:rsidP="004F6630">
      <w:pPr>
        <w:spacing w:after="120"/>
        <w:ind w:left="2268" w:right="1134" w:hanging="1134"/>
        <w:jc w:val="both"/>
      </w:pPr>
      <w:r w:rsidRPr="00F97FBC">
        <w:t>A.1.10.5.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соответствующей проверки системы ДКNO</w:t>
      </w:r>
      <w:r w:rsidRPr="00F97FBC">
        <w:rPr>
          <w:vertAlign w:val="subscript"/>
        </w:rPr>
        <w:t>Х</w:t>
      </w:r>
      <w:r w:rsidRPr="00F97FBC">
        <w:t>. Этот протокол:</w:t>
      </w:r>
    </w:p>
    <w:p w:rsidR="004F6630" w:rsidRPr="00F97FBC" w:rsidRDefault="004F6630" w:rsidP="004F6630">
      <w:pPr>
        <w:spacing w:after="120"/>
        <w:ind w:left="2835" w:right="1134" w:hanging="567"/>
        <w:jc w:val="both"/>
      </w:pPr>
      <w:r w:rsidRPr="00F97FBC">
        <w:t xml:space="preserve">a) </w:t>
      </w:r>
      <w:r w:rsidRPr="00F97FBC">
        <w:tab/>
        <w:t>содержит перечень выявленных и проанализированных неисправностей;</w:t>
      </w:r>
    </w:p>
    <w:p w:rsidR="004F6630" w:rsidRPr="00F97FBC" w:rsidRDefault="004F6630" w:rsidP="004F6630">
      <w:pPr>
        <w:spacing w:after="120"/>
        <w:ind w:left="2835" w:right="1134" w:hanging="567"/>
        <w:jc w:val="both"/>
      </w:pPr>
      <w:r w:rsidRPr="00F97FBC">
        <w:t xml:space="preserve">b)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4F6630" w:rsidRPr="00F97FBC" w:rsidRDefault="004F6630" w:rsidP="004F6630">
      <w:pPr>
        <w:spacing w:after="120"/>
        <w:ind w:left="2835" w:right="1134" w:hanging="567"/>
        <w:jc w:val="both"/>
      </w:pPr>
      <w:r w:rsidRPr="00F97FBC">
        <w:t>c)</w:t>
      </w:r>
      <w:r w:rsidRPr="00F97FBC">
        <w:tab/>
        <w:t>подтверждает факт активации применимых систем предупреждения и стимулирования действий в соответствии с требованиями настоящих Правил;</w:t>
      </w:r>
    </w:p>
    <w:p w:rsidR="004F6630" w:rsidRPr="00F97FBC" w:rsidRDefault="004F6630" w:rsidP="004F6630">
      <w:pPr>
        <w:spacing w:after="120"/>
        <w:ind w:left="2835" w:right="1134" w:hanging="567"/>
        <w:jc w:val="both"/>
      </w:pPr>
      <w:r w:rsidRPr="00F97FBC">
        <w:t xml:space="preserve">d) </w:t>
      </w:r>
      <w:r w:rsidRPr="00F97FBC">
        <w:tab/>
      </w:r>
      <w:r w:rsidRPr="00F97FBC">
        <w:rPr>
          <w:szCs w:val="23"/>
          <w:lang w:eastAsia="en-IE"/>
        </w:rPr>
        <w:t>подлежит включению в информационную папку, указанную в приложении 1.</w:t>
      </w:r>
    </w:p>
    <w:p w:rsidR="004F6630" w:rsidRPr="00F97FBC" w:rsidRDefault="004F6630" w:rsidP="004F6630">
      <w:pPr>
        <w:spacing w:after="120"/>
        <w:ind w:left="2268" w:right="1134" w:hanging="1134"/>
        <w:jc w:val="both"/>
      </w:pPr>
      <w:r w:rsidRPr="00F97FBC">
        <w:t>A.1.11</w:t>
      </w:r>
      <w:r w:rsidRPr="00F97FBC">
        <w:tab/>
        <w:t>Описание механизмов активации и отключения систем предупреждения и стимулирования действий оператора</w:t>
      </w:r>
    </w:p>
    <w:p w:rsidR="004F6630" w:rsidRPr="00F97FBC" w:rsidRDefault="004F6630" w:rsidP="004F6630">
      <w:pPr>
        <w:spacing w:after="120"/>
        <w:ind w:left="2268" w:right="1134" w:hanging="1134"/>
        <w:jc w:val="both"/>
      </w:pPr>
      <w:r w:rsidRPr="00F97FBC">
        <w:t>A.1.11.1</w:t>
      </w:r>
      <w:r w:rsidRPr="00F97FBC">
        <w:tab/>
        <w:t>В дополнение к требованиям настоящего добавления, касающимся механизмов активации и отключения систем предупреждения и стимулирования действий, в пункте A.1.11 настоящего приложения оговорены технические требования к функционированию таких механизмов.</w:t>
      </w:r>
    </w:p>
    <w:p w:rsidR="004F6630" w:rsidRPr="00F97FBC" w:rsidRDefault="004F6630" w:rsidP="004F6630">
      <w:pPr>
        <w:spacing w:after="120"/>
        <w:ind w:left="2268" w:right="1134" w:hanging="1134"/>
        <w:jc w:val="both"/>
      </w:pPr>
      <w:r w:rsidRPr="00F97FBC">
        <w:t>A.1.11.2</w:t>
      </w:r>
      <w:r w:rsidRPr="00F97FBC">
        <w:tab/>
        <w:t>Механизмы активации и отключения системы предупреждения</w:t>
      </w:r>
    </w:p>
    <w:p w:rsidR="004F6630" w:rsidRPr="00F97FBC" w:rsidRDefault="004F6630" w:rsidP="004F6630">
      <w:pPr>
        <w:spacing w:after="120"/>
        <w:ind w:left="2268" w:right="1134" w:hanging="1134"/>
        <w:jc w:val="both"/>
      </w:pPr>
      <w:r w:rsidRPr="00F97FBC">
        <w:t>A.1.11.2.1</w:t>
      </w:r>
      <w:r w:rsidRPr="00F97FBC">
        <w:tab/>
        <w:t>Система предупреждения оператора активируется, когда диагностический код неисправности (ДКН), связанный с НКNO</w:t>
      </w:r>
      <w:r w:rsidRPr="00F97FBC">
        <w:rPr>
          <w:vertAlign w:val="subscript"/>
        </w:rPr>
        <w:t>Х</w:t>
      </w:r>
      <w:r w:rsidRPr="00F97FBC">
        <w:t xml:space="preserve"> и вызвавший ее активацию, имеет статус, определенный в таблице A.9-2.</w:t>
      </w:r>
    </w:p>
    <w:p w:rsidR="004F6630" w:rsidRPr="00F97FBC" w:rsidRDefault="004F6630" w:rsidP="00C93765">
      <w:pPr>
        <w:spacing w:after="120"/>
        <w:ind w:left="1134"/>
        <w:rPr>
          <w:b/>
          <w:bCs/>
        </w:rPr>
      </w:pPr>
      <w:r w:rsidRPr="00F97FBC">
        <w:t>Таблица A.9-2</w:t>
      </w:r>
      <w:r w:rsidRPr="00F97FBC">
        <w:rPr>
          <w:b/>
        </w:rPr>
        <w:br/>
      </w:r>
      <w:r w:rsidRPr="00F97FBC">
        <w:rPr>
          <w:b/>
          <w:bCs/>
        </w:rPr>
        <w:t>Активация системы предупреждения оператора</w:t>
      </w:r>
    </w:p>
    <w:tbl>
      <w:tblPr>
        <w:tblStyle w:val="TabTxt"/>
        <w:tblW w:w="7399" w:type="dxa"/>
        <w:tblInd w:w="1101"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3397"/>
        <w:gridCol w:w="4002"/>
      </w:tblGrid>
      <w:tr w:rsidR="004F6630" w:rsidRPr="00F97FBC" w:rsidTr="00C93765">
        <w:trPr>
          <w:tblHeader/>
        </w:trPr>
        <w:tc>
          <w:tcPr>
            <w:tcW w:w="3397" w:type="dxa"/>
            <w:tcBorders>
              <w:bottom w:val="single" w:sz="12" w:space="0" w:color="auto"/>
            </w:tcBorders>
            <w:shd w:val="clear" w:color="auto" w:fill="auto"/>
            <w:vAlign w:val="center"/>
          </w:tcPr>
          <w:p w:rsidR="004F6630" w:rsidRPr="00F97FBC" w:rsidRDefault="004F6630" w:rsidP="002F179E">
            <w:pPr>
              <w:spacing w:before="80" w:after="80" w:line="200" w:lineRule="exact"/>
              <w:ind w:left="23"/>
              <w:rPr>
                <w:i/>
                <w:sz w:val="16"/>
              </w:rPr>
            </w:pPr>
            <w:r w:rsidRPr="00F97FBC">
              <w:rPr>
                <w:i/>
                <w:sz w:val="16"/>
              </w:rPr>
              <w:t>Тип неисправности</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single" w:sz="12" w:space="0" w:color="auto"/>
              <w:right w:val="none" w:sz="0" w:space="0" w:color="auto"/>
              <w:tl2br w:val="none" w:sz="0" w:space="0" w:color="auto"/>
              <w:tr2bl w:val="none" w:sz="0" w:space="0" w:color="auto"/>
            </w:tcBorders>
            <w:shd w:val="clear" w:color="auto" w:fill="auto"/>
            <w:vAlign w:val="center"/>
          </w:tcPr>
          <w:p w:rsidR="004F6630" w:rsidRPr="00F97FBC" w:rsidRDefault="004F6630" w:rsidP="00C93765">
            <w:pPr>
              <w:spacing w:before="80" w:after="80" w:line="200" w:lineRule="exact"/>
              <w:ind w:left="74"/>
              <w:rPr>
                <w:i/>
                <w:sz w:val="16"/>
              </w:rPr>
            </w:pPr>
            <w:r w:rsidRPr="00F97FBC">
              <w:rPr>
                <w:i/>
                <w:sz w:val="16"/>
              </w:rPr>
              <w:t>Статус ДКН для активации системы предупреждения</w:t>
            </w:r>
          </w:p>
        </w:tc>
      </w:tr>
      <w:tr w:rsidR="004F6630" w:rsidRPr="00F97FBC" w:rsidTr="00C93765">
        <w:tc>
          <w:tcPr>
            <w:tcW w:w="3397" w:type="dxa"/>
            <w:tcBorders>
              <w:top w:val="single" w:sz="12" w:space="0" w:color="auto"/>
            </w:tcBorders>
          </w:tcPr>
          <w:p w:rsidR="004F6630" w:rsidRPr="00F97FBC" w:rsidRDefault="004F6630" w:rsidP="002F179E">
            <w:pPr>
              <w:ind w:left="23"/>
            </w:pPr>
            <w:r w:rsidRPr="00F97FBC">
              <w:t>низкое качество реагента</w:t>
            </w:r>
          </w:p>
        </w:tc>
        <w:tc>
          <w:tcPr>
            <w:cnfStyle w:val="000100000000" w:firstRow="0" w:lastRow="0" w:firstColumn="0" w:lastColumn="1" w:oddVBand="0" w:evenVBand="0" w:oddHBand="0" w:evenHBand="0" w:firstRowFirstColumn="0" w:firstRowLastColumn="0" w:lastRowFirstColumn="0" w:lastRowLastColumn="0"/>
            <w:tcW w:w="4002" w:type="dxa"/>
            <w:tcBorders>
              <w:top w:val="single" w:sz="12" w:space="0" w:color="auto"/>
              <w:left w:val="none" w:sz="0" w:space="0" w:color="auto"/>
              <w:bottom w:val="none" w:sz="0" w:space="0" w:color="auto"/>
              <w:right w:val="none" w:sz="0" w:space="0" w:color="auto"/>
              <w:tl2br w:val="none" w:sz="0" w:space="0" w:color="auto"/>
              <w:tr2bl w:val="none" w:sz="0" w:space="0" w:color="auto"/>
            </w:tcBorders>
          </w:tcPr>
          <w:p w:rsidR="004F6630" w:rsidRPr="00F97FBC" w:rsidRDefault="004F6630" w:rsidP="002F179E">
            <w:pPr>
              <w:ind w:left="74"/>
            </w:pPr>
            <w:r w:rsidRPr="00F97FBC">
              <w:t>подтвержденный и активный</w:t>
            </w:r>
          </w:p>
        </w:tc>
      </w:tr>
      <w:tr w:rsidR="004F6630" w:rsidRPr="00F97FBC" w:rsidTr="00C93765">
        <w:tc>
          <w:tcPr>
            <w:tcW w:w="3397" w:type="dxa"/>
          </w:tcPr>
          <w:p w:rsidR="004F6630" w:rsidRPr="00F97FBC" w:rsidRDefault="004F6630" w:rsidP="002F179E">
            <w:pPr>
              <w:ind w:left="23"/>
            </w:pPr>
            <w:r w:rsidRPr="00F97FBC">
              <w:t xml:space="preserve">прерывание дозирования </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4F6630" w:rsidRPr="00F97FBC" w:rsidRDefault="004F6630" w:rsidP="002F179E">
            <w:pPr>
              <w:ind w:left="74"/>
            </w:pPr>
            <w:r w:rsidRPr="00F97FBC">
              <w:t>подтвержденный и активный</w:t>
            </w:r>
          </w:p>
        </w:tc>
      </w:tr>
      <w:tr w:rsidR="004F6630" w:rsidRPr="00F97FBC" w:rsidTr="00C93765">
        <w:tc>
          <w:tcPr>
            <w:tcW w:w="3397" w:type="dxa"/>
          </w:tcPr>
          <w:p w:rsidR="004F6630" w:rsidRPr="00F97FBC" w:rsidRDefault="004F6630" w:rsidP="002F179E">
            <w:pPr>
              <w:ind w:left="23"/>
            </w:pPr>
            <w:r w:rsidRPr="00F97FBC">
              <w:t>засорение клапана РОГ</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4F6630" w:rsidRPr="00F97FBC" w:rsidRDefault="004F6630" w:rsidP="002F179E">
            <w:pPr>
              <w:ind w:left="74"/>
            </w:pPr>
            <w:r w:rsidRPr="00F97FBC">
              <w:t>подтвержденный и активный</w:t>
            </w:r>
          </w:p>
        </w:tc>
      </w:tr>
      <w:tr w:rsidR="004F6630" w:rsidRPr="00F97FBC" w:rsidTr="00C93765">
        <w:tc>
          <w:tcPr>
            <w:tcW w:w="3397" w:type="dxa"/>
            <w:tcBorders>
              <w:bottom w:val="single" w:sz="4" w:space="0" w:color="auto"/>
            </w:tcBorders>
          </w:tcPr>
          <w:p w:rsidR="004F6630" w:rsidRPr="00F97FBC" w:rsidRDefault="004F6630" w:rsidP="00C93765">
            <w:pPr>
              <w:pageBreakBefore/>
              <w:ind w:left="23"/>
            </w:pPr>
            <w:r w:rsidRPr="00F97FBC">
              <w:lastRenderedPageBreak/>
              <w:t xml:space="preserve">неисправность системы мониторинга </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bottom w:val="single" w:sz="4" w:space="0" w:color="auto"/>
              <w:right w:val="none" w:sz="0" w:space="0" w:color="auto"/>
              <w:tl2br w:val="none" w:sz="0" w:space="0" w:color="auto"/>
              <w:tr2bl w:val="none" w:sz="0" w:space="0" w:color="auto"/>
            </w:tcBorders>
          </w:tcPr>
          <w:p w:rsidR="004F6630" w:rsidRPr="00F97FBC" w:rsidRDefault="004F6630" w:rsidP="002F179E">
            <w:pPr>
              <w:ind w:left="74"/>
            </w:pPr>
            <w:r w:rsidRPr="00F97FBC">
              <w:t>подтвержденный и активный</w:t>
            </w:r>
          </w:p>
        </w:tc>
      </w:tr>
      <w:tr w:rsidR="004F6630" w:rsidRPr="00F97FBC" w:rsidTr="00C93765">
        <w:tc>
          <w:tcPr>
            <w:tcW w:w="3397" w:type="dxa"/>
            <w:tcBorders>
              <w:bottom w:val="single" w:sz="12" w:space="0" w:color="auto"/>
            </w:tcBorders>
          </w:tcPr>
          <w:p w:rsidR="004F6630" w:rsidRPr="00F97FBC" w:rsidRDefault="004F6630" w:rsidP="002F179E">
            <w:pPr>
              <w:ind w:left="23"/>
            </w:pPr>
            <w:r w:rsidRPr="00F97FBC">
              <w:t>достижение порогового показателя NO</w:t>
            </w:r>
            <w:r w:rsidRPr="00C41D21">
              <w:rPr>
                <w:vertAlign w:val="subscript"/>
              </w:rPr>
              <w:t>Х</w:t>
            </w:r>
            <w:r w:rsidRPr="00F97FBC">
              <w:t>, если это применимо</w:t>
            </w:r>
          </w:p>
        </w:tc>
        <w:tc>
          <w:tcPr>
            <w:cnfStyle w:val="000100000000" w:firstRow="0" w:lastRow="0" w:firstColumn="0" w:lastColumn="1" w:oddVBand="0" w:evenVBand="0" w:oddHBand="0" w:evenHBand="0" w:firstRowFirstColumn="0" w:firstRowLastColumn="0" w:lastRowFirstColumn="0" w:lastRowLastColumn="0"/>
            <w:tcW w:w="4002" w:type="dxa"/>
            <w:tcBorders>
              <w:top w:val="none" w:sz="0" w:space="0" w:color="auto"/>
              <w:left w:val="none" w:sz="0" w:space="0" w:color="auto"/>
              <w:right w:val="none" w:sz="0" w:space="0" w:color="auto"/>
              <w:tl2br w:val="none" w:sz="0" w:space="0" w:color="auto"/>
              <w:tr2bl w:val="none" w:sz="0" w:space="0" w:color="auto"/>
            </w:tcBorders>
          </w:tcPr>
          <w:p w:rsidR="004F6630" w:rsidRPr="00F97FBC" w:rsidRDefault="004F6630" w:rsidP="002F179E">
            <w:pPr>
              <w:ind w:left="74"/>
            </w:pPr>
            <w:r w:rsidRPr="00F97FBC">
              <w:t>подтвержденный и активный</w:t>
            </w:r>
          </w:p>
        </w:tc>
      </w:tr>
    </w:tbl>
    <w:p w:rsidR="004F6630" w:rsidRPr="00F97FBC" w:rsidRDefault="004F6630" w:rsidP="00932FC9">
      <w:pPr>
        <w:tabs>
          <w:tab w:val="left" w:pos="2410"/>
        </w:tabs>
        <w:spacing w:before="240" w:after="120"/>
        <w:ind w:left="2410" w:right="1134" w:hanging="1276"/>
        <w:jc w:val="both"/>
      </w:pPr>
      <w:r w:rsidRPr="00F97FBC">
        <w:t>A.1.11.2.2</w:t>
      </w:r>
      <w:r w:rsidRPr="00F97FBC">
        <w:tab/>
        <w:t>Отключение системы предупреждения оператора происходит тогда, когда диагностическая система установит, что неисправность, имеющая отношение к этому предупреждению, более не присутствует, или когда информация, в том числе относящиеся к неисправностям ДКН, которая вызвала ее активацию, будет стерта сканирующим устройством.</w:t>
      </w:r>
    </w:p>
    <w:p w:rsidR="004F6630" w:rsidRPr="00F97FBC" w:rsidRDefault="004F6630" w:rsidP="00932FC9">
      <w:pPr>
        <w:tabs>
          <w:tab w:val="left" w:pos="2410"/>
        </w:tabs>
        <w:spacing w:after="120"/>
        <w:ind w:left="2410" w:right="1134" w:hanging="1276"/>
        <w:jc w:val="both"/>
      </w:pPr>
      <w:r w:rsidRPr="00F97FBC">
        <w:t>A.1.11.2.2.1</w:t>
      </w:r>
      <w:r w:rsidRPr="00F97FBC">
        <w:tab/>
        <w:t>Требования в отношении стирания "информации о контроле за уровнем NO</w:t>
      </w:r>
      <w:r w:rsidRPr="00932FC9">
        <w:t>Х</w:t>
      </w:r>
      <w:r w:rsidRPr="00F97FBC">
        <w:t>"</w:t>
      </w:r>
    </w:p>
    <w:p w:rsidR="004F6630" w:rsidRPr="00F97FBC" w:rsidRDefault="004F6630" w:rsidP="00932FC9">
      <w:pPr>
        <w:tabs>
          <w:tab w:val="left" w:pos="2410"/>
        </w:tabs>
        <w:spacing w:after="120"/>
        <w:ind w:left="2410" w:right="1134" w:hanging="1276"/>
        <w:jc w:val="both"/>
      </w:pPr>
      <w:r w:rsidRPr="00F97FBC">
        <w:t>A.1.11.2.2.1.1</w:t>
      </w:r>
      <w:r w:rsidRPr="00F97FBC">
        <w:tab/>
        <w:t>Стирание/сброс "информации о контроле за уровнем</w:t>
      </w:r>
      <w:r w:rsidRPr="00932FC9">
        <w:t xml:space="preserve"> </w:t>
      </w:r>
      <w:r w:rsidRPr="00F97FBC">
        <w:t>NO</w:t>
      </w:r>
      <w:r w:rsidRPr="007946AF">
        <w:rPr>
          <w:vertAlign w:val="subscript"/>
        </w:rPr>
        <w:t>Х</w:t>
      </w:r>
      <w:r w:rsidRPr="00F97FBC">
        <w:t>" сканирующим устройством</w:t>
      </w:r>
    </w:p>
    <w:p w:rsidR="004F6630" w:rsidRPr="00F97FBC" w:rsidRDefault="00932FC9" w:rsidP="00932FC9">
      <w:pPr>
        <w:tabs>
          <w:tab w:val="left" w:pos="2410"/>
        </w:tabs>
        <w:spacing w:after="120"/>
        <w:ind w:left="2410" w:right="1134" w:hanging="1276"/>
        <w:jc w:val="both"/>
      </w:pPr>
      <w:r>
        <w:tab/>
      </w:r>
      <w:r w:rsidR="004F6630" w:rsidRPr="00F97FBC">
        <w:t>По запросу сканирующего устройства стиранию из памяти компьютера или сбросу до значения, указанного в настоящем добавлении, подлежат следующие данные</w:t>
      </w:r>
      <w:r w:rsidR="004F6630">
        <w:t xml:space="preserve"> </w:t>
      </w:r>
      <w:r w:rsidR="004F6630" w:rsidRPr="00F97FBC">
        <w:t>(см. таблицу A.9-3).</w:t>
      </w:r>
    </w:p>
    <w:p w:rsidR="004F6630" w:rsidRPr="00F97FBC" w:rsidRDefault="004F6630" w:rsidP="00932FC9">
      <w:pPr>
        <w:spacing w:after="120"/>
        <w:ind w:left="1134" w:right="567"/>
        <w:rPr>
          <w:b/>
        </w:rPr>
      </w:pPr>
      <w:r w:rsidRPr="00F97FBC">
        <w:t>Таблица A.9-3</w:t>
      </w:r>
      <w:r w:rsidRPr="00F97FBC">
        <w:rPr>
          <w:b/>
        </w:rPr>
        <w:br/>
      </w:r>
      <w:r w:rsidRPr="00F97FBC">
        <w:rPr>
          <w:b/>
          <w:bCs/>
        </w:rPr>
        <w:t>Стирание/сброс "информации о контроле за уровнем NO</w:t>
      </w:r>
      <w:r w:rsidRPr="00F97FBC">
        <w:rPr>
          <w:b/>
          <w:bCs/>
          <w:vertAlign w:val="subscript"/>
        </w:rPr>
        <w:t>Х</w:t>
      </w:r>
      <w:r w:rsidRPr="00F97FBC">
        <w:rPr>
          <w:b/>
          <w:bCs/>
        </w:rPr>
        <w:t>" сканирующим устройством</w:t>
      </w:r>
    </w:p>
    <w:tbl>
      <w:tblPr>
        <w:tblW w:w="7230" w:type="dxa"/>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1276"/>
        <w:gridCol w:w="1418"/>
      </w:tblGrid>
      <w:tr w:rsidR="004F6630" w:rsidRPr="00F97FBC" w:rsidTr="00932FC9">
        <w:tc>
          <w:tcPr>
            <w:tcW w:w="4536" w:type="dxa"/>
            <w:tcBorders>
              <w:bottom w:val="single" w:sz="12" w:space="0" w:color="auto"/>
            </w:tcBorders>
          </w:tcPr>
          <w:p w:rsidR="004F6630" w:rsidRPr="00F97FBC" w:rsidRDefault="004F6630" w:rsidP="002F179E">
            <w:pPr>
              <w:spacing w:before="80" w:after="80" w:line="200" w:lineRule="exact"/>
              <w:ind w:left="23"/>
              <w:rPr>
                <w:i/>
                <w:sz w:val="16"/>
              </w:rPr>
            </w:pPr>
            <w:r w:rsidRPr="00F97FBC">
              <w:rPr>
                <w:i/>
                <w:sz w:val="16"/>
              </w:rPr>
              <w:t>Информация о контроле за уровнем NO</w:t>
            </w:r>
            <w:r w:rsidRPr="00C41D21">
              <w:rPr>
                <w:i/>
                <w:sz w:val="16"/>
                <w:vertAlign w:val="subscript"/>
              </w:rPr>
              <w:t>Х</w:t>
            </w:r>
          </w:p>
        </w:tc>
        <w:tc>
          <w:tcPr>
            <w:tcW w:w="1276" w:type="dxa"/>
            <w:tcBorders>
              <w:bottom w:val="single" w:sz="12" w:space="0" w:color="auto"/>
            </w:tcBorders>
          </w:tcPr>
          <w:p w:rsidR="004F6630" w:rsidRPr="00F97FBC" w:rsidRDefault="004F6630" w:rsidP="002F179E">
            <w:pPr>
              <w:spacing w:before="80" w:after="80" w:line="200" w:lineRule="exact"/>
              <w:ind w:left="23"/>
              <w:rPr>
                <w:i/>
                <w:sz w:val="16"/>
              </w:rPr>
            </w:pPr>
            <w:r w:rsidRPr="00F97FBC">
              <w:rPr>
                <w:i/>
                <w:sz w:val="16"/>
              </w:rPr>
              <w:t>Стираемая</w:t>
            </w:r>
          </w:p>
        </w:tc>
        <w:tc>
          <w:tcPr>
            <w:tcW w:w="1418" w:type="dxa"/>
            <w:tcBorders>
              <w:bottom w:val="single" w:sz="12" w:space="0" w:color="auto"/>
            </w:tcBorders>
          </w:tcPr>
          <w:p w:rsidR="004F6630" w:rsidRPr="00F97FBC" w:rsidRDefault="004F6630" w:rsidP="002F179E">
            <w:pPr>
              <w:spacing w:before="80" w:after="80" w:line="200" w:lineRule="exact"/>
              <w:ind w:left="23"/>
              <w:rPr>
                <w:i/>
                <w:sz w:val="16"/>
              </w:rPr>
            </w:pPr>
            <w:r w:rsidRPr="00F97FBC">
              <w:rPr>
                <w:i/>
                <w:sz w:val="16"/>
              </w:rPr>
              <w:t>Сбрасываемая</w:t>
            </w:r>
          </w:p>
        </w:tc>
      </w:tr>
      <w:tr w:rsidR="004F6630" w:rsidRPr="00F97FBC" w:rsidTr="00932FC9">
        <w:tc>
          <w:tcPr>
            <w:tcW w:w="4536" w:type="dxa"/>
            <w:tcBorders>
              <w:top w:val="single" w:sz="12" w:space="0" w:color="auto"/>
            </w:tcBorders>
            <w:vAlign w:val="center"/>
          </w:tcPr>
          <w:p w:rsidR="004F6630" w:rsidRPr="00F97FBC" w:rsidRDefault="004F6630" w:rsidP="00932FC9">
            <w:pPr>
              <w:spacing w:before="40" w:after="40"/>
              <w:ind w:left="23"/>
            </w:pPr>
            <w:r w:rsidRPr="00F97FBC">
              <w:t>все ДКН</w:t>
            </w:r>
          </w:p>
        </w:tc>
        <w:tc>
          <w:tcPr>
            <w:tcW w:w="1276" w:type="dxa"/>
            <w:tcBorders>
              <w:top w:val="single" w:sz="12" w:space="0" w:color="auto"/>
            </w:tcBorders>
            <w:vAlign w:val="center"/>
          </w:tcPr>
          <w:p w:rsidR="004F6630" w:rsidRPr="00F97FBC" w:rsidRDefault="004F6630" w:rsidP="00932FC9">
            <w:pPr>
              <w:spacing w:before="40" w:after="40"/>
              <w:ind w:left="23"/>
              <w:jc w:val="center"/>
            </w:pPr>
            <w:r w:rsidRPr="00F97FBC">
              <w:t>X</w:t>
            </w:r>
          </w:p>
        </w:tc>
        <w:tc>
          <w:tcPr>
            <w:tcW w:w="1418" w:type="dxa"/>
            <w:tcBorders>
              <w:top w:val="single" w:sz="12" w:space="0" w:color="auto"/>
            </w:tcBorders>
            <w:vAlign w:val="center"/>
          </w:tcPr>
          <w:p w:rsidR="004F6630" w:rsidRPr="00F97FBC" w:rsidRDefault="004F6630" w:rsidP="00932FC9">
            <w:pPr>
              <w:spacing w:before="40" w:after="40"/>
              <w:ind w:left="23"/>
              <w:jc w:val="center"/>
            </w:pPr>
          </w:p>
        </w:tc>
      </w:tr>
      <w:tr w:rsidR="004F6630" w:rsidRPr="00F97FBC" w:rsidTr="00932FC9">
        <w:tc>
          <w:tcPr>
            <w:tcW w:w="4536" w:type="dxa"/>
            <w:tcBorders>
              <w:bottom w:val="single" w:sz="4" w:space="0" w:color="auto"/>
            </w:tcBorders>
            <w:vAlign w:val="center"/>
          </w:tcPr>
          <w:p w:rsidR="004F6630" w:rsidRPr="00F97FBC" w:rsidRDefault="004F6630" w:rsidP="00932FC9">
            <w:pPr>
              <w:spacing w:before="40" w:after="40"/>
              <w:ind w:left="23"/>
            </w:pPr>
            <w:r w:rsidRPr="00F97FBC">
              <w:t>значение счетчика с наибольшим количеством часов работы двигателя</w:t>
            </w:r>
          </w:p>
        </w:tc>
        <w:tc>
          <w:tcPr>
            <w:tcW w:w="1276" w:type="dxa"/>
            <w:tcBorders>
              <w:bottom w:val="single" w:sz="4" w:space="0" w:color="auto"/>
            </w:tcBorders>
            <w:vAlign w:val="center"/>
          </w:tcPr>
          <w:p w:rsidR="004F6630" w:rsidRPr="00F97FBC" w:rsidRDefault="004F6630" w:rsidP="00932FC9">
            <w:pPr>
              <w:spacing w:before="40" w:after="40"/>
              <w:ind w:left="23" w:hanging="1134"/>
              <w:jc w:val="both"/>
            </w:pPr>
          </w:p>
        </w:tc>
        <w:tc>
          <w:tcPr>
            <w:tcW w:w="1418" w:type="dxa"/>
            <w:tcBorders>
              <w:bottom w:val="single" w:sz="4" w:space="0" w:color="auto"/>
            </w:tcBorders>
            <w:vAlign w:val="center"/>
          </w:tcPr>
          <w:p w:rsidR="004F6630" w:rsidRPr="00F97FBC" w:rsidRDefault="004F6630" w:rsidP="00932FC9">
            <w:pPr>
              <w:spacing w:before="40" w:after="40"/>
              <w:ind w:left="23"/>
              <w:jc w:val="center"/>
            </w:pPr>
            <w:r w:rsidRPr="00F97FBC">
              <w:t>X</w:t>
            </w:r>
          </w:p>
        </w:tc>
      </w:tr>
      <w:tr w:rsidR="004F6630" w:rsidRPr="00F97FBC" w:rsidTr="00932FC9">
        <w:tc>
          <w:tcPr>
            <w:tcW w:w="4536" w:type="dxa"/>
            <w:tcBorders>
              <w:bottom w:val="single" w:sz="12" w:space="0" w:color="auto"/>
            </w:tcBorders>
            <w:vAlign w:val="center"/>
          </w:tcPr>
          <w:p w:rsidR="004F6630" w:rsidRPr="00F97FBC" w:rsidRDefault="004F6630" w:rsidP="00932FC9">
            <w:pPr>
              <w:spacing w:before="40" w:after="40"/>
              <w:ind w:left="23"/>
            </w:pPr>
            <w:r w:rsidRPr="00F97FBC">
              <w:t>количество часов работы двигателя по данным счетчика(ов) ДКNO</w:t>
            </w:r>
            <w:r w:rsidRPr="00C41D21">
              <w:rPr>
                <w:vertAlign w:val="subscript"/>
              </w:rPr>
              <w:t>Х</w:t>
            </w:r>
          </w:p>
        </w:tc>
        <w:tc>
          <w:tcPr>
            <w:tcW w:w="1276" w:type="dxa"/>
            <w:tcBorders>
              <w:bottom w:val="single" w:sz="12" w:space="0" w:color="auto"/>
            </w:tcBorders>
            <w:vAlign w:val="center"/>
          </w:tcPr>
          <w:p w:rsidR="004F6630" w:rsidRPr="00F97FBC" w:rsidRDefault="004F6630" w:rsidP="00932FC9">
            <w:pPr>
              <w:spacing w:before="40" w:after="40"/>
              <w:ind w:left="23" w:hanging="1134"/>
              <w:jc w:val="both"/>
            </w:pPr>
          </w:p>
        </w:tc>
        <w:tc>
          <w:tcPr>
            <w:tcW w:w="1418" w:type="dxa"/>
            <w:tcBorders>
              <w:bottom w:val="single" w:sz="12" w:space="0" w:color="auto"/>
            </w:tcBorders>
            <w:vAlign w:val="center"/>
          </w:tcPr>
          <w:p w:rsidR="004F6630" w:rsidRPr="00F97FBC" w:rsidRDefault="004F6630" w:rsidP="00932FC9">
            <w:pPr>
              <w:spacing w:before="40" w:after="40"/>
              <w:ind w:left="23"/>
              <w:jc w:val="center"/>
            </w:pPr>
            <w:r w:rsidRPr="00F97FBC">
              <w:t>X</w:t>
            </w:r>
          </w:p>
        </w:tc>
      </w:tr>
    </w:tbl>
    <w:p w:rsidR="004F6630" w:rsidRPr="00F97FBC" w:rsidRDefault="004F6630" w:rsidP="00932FC9">
      <w:pPr>
        <w:tabs>
          <w:tab w:val="left" w:pos="2410"/>
        </w:tabs>
        <w:spacing w:before="240" w:after="120"/>
        <w:ind w:left="2410" w:right="1134" w:hanging="1276"/>
        <w:jc w:val="both"/>
      </w:pPr>
      <w:r w:rsidRPr="00F97FBC">
        <w:t>A.1.11.2.2.1.2</w:t>
      </w:r>
      <w:r w:rsidRPr="00F97FBC">
        <w:tab/>
      </w:r>
      <w:r w:rsidRPr="00932FC9">
        <w:t>Информация о контроле за уровнем NO</w:t>
      </w:r>
      <w:r w:rsidRPr="007946AF">
        <w:rPr>
          <w:vertAlign w:val="subscript"/>
        </w:rPr>
        <w:t>Х</w:t>
      </w:r>
      <w:r w:rsidRPr="00932FC9">
        <w:t xml:space="preserve"> не подлежит стиранию в результате отсоединения аккумулятора(ов) внедорожного подвижного механизма или транспортного средства категории Т.</w:t>
      </w:r>
    </w:p>
    <w:p w:rsidR="004F6630" w:rsidRPr="00F97FBC" w:rsidRDefault="004F6630" w:rsidP="00932FC9">
      <w:pPr>
        <w:tabs>
          <w:tab w:val="left" w:pos="2410"/>
        </w:tabs>
        <w:spacing w:after="120"/>
        <w:ind w:left="2410" w:right="1134" w:hanging="1276"/>
        <w:jc w:val="both"/>
      </w:pPr>
      <w:r w:rsidRPr="00F97FBC">
        <w:t>A.1.11.2.2.1.3</w:t>
      </w:r>
      <w:r w:rsidRPr="00F97FBC">
        <w:tab/>
      </w:r>
      <w:r w:rsidRPr="00932FC9">
        <w:t>Стирание "информации о контроле за уровнем NO</w:t>
      </w:r>
      <w:r w:rsidRPr="007946AF">
        <w:rPr>
          <w:vertAlign w:val="subscript"/>
        </w:rPr>
        <w:t>Х</w:t>
      </w:r>
      <w:r w:rsidRPr="00932FC9">
        <w:t>" должно быть возможно только при выключенном двигателе.</w:t>
      </w:r>
    </w:p>
    <w:p w:rsidR="004F6630" w:rsidRPr="00F97FBC" w:rsidRDefault="004F6630" w:rsidP="00932FC9">
      <w:pPr>
        <w:tabs>
          <w:tab w:val="left" w:pos="2410"/>
        </w:tabs>
        <w:spacing w:after="120"/>
        <w:ind w:left="2410" w:right="1134" w:hanging="1276"/>
        <w:jc w:val="both"/>
      </w:pPr>
      <w:r w:rsidRPr="00F97FBC">
        <w:t>A.1.11.2.2.1.4</w:t>
      </w:r>
      <w:r w:rsidRPr="00F97FBC">
        <w:tab/>
      </w:r>
      <w:r w:rsidRPr="00932FC9">
        <w:t>В случае удаления "информации о контроле за уровнем NO</w:t>
      </w:r>
      <w:r w:rsidRPr="007946AF">
        <w:rPr>
          <w:vertAlign w:val="subscript"/>
        </w:rPr>
        <w:t>Х</w:t>
      </w:r>
      <w:r w:rsidRPr="00932FC9">
        <w:t>", включая ДКН, любые показания счетчика, связанные с этими неисправностями и указанные в настоящем добавлении, не подлежат стиранию; они сбрасываются до значения, указанного в соответствующем пункте настоящего добавления.</w:t>
      </w:r>
    </w:p>
    <w:p w:rsidR="004F6630" w:rsidRPr="00F97FBC" w:rsidRDefault="004F6630" w:rsidP="00932FC9">
      <w:pPr>
        <w:tabs>
          <w:tab w:val="left" w:pos="2410"/>
        </w:tabs>
        <w:spacing w:after="120"/>
        <w:ind w:left="2410" w:right="1134" w:hanging="1276"/>
        <w:jc w:val="both"/>
      </w:pPr>
      <w:r w:rsidRPr="00F97FBC">
        <w:t>A.1.11.3</w:t>
      </w:r>
      <w:r w:rsidRPr="00F97FBC">
        <w:tab/>
        <w:t>Механизмы активации и отключения системы</w:t>
      </w:r>
      <w:r w:rsidRPr="00932FC9">
        <w:t xml:space="preserve"> </w:t>
      </w:r>
      <w:r w:rsidRPr="00F97FBC">
        <w:t>стимулирования действий</w:t>
      </w:r>
      <w:r w:rsidRPr="00932FC9">
        <w:t xml:space="preserve"> оператора</w:t>
      </w:r>
    </w:p>
    <w:p w:rsidR="004F6630" w:rsidRPr="00F97FBC" w:rsidRDefault="004F6630" w:rsidP="00932FC9">
      <w:pPr>
        <w:tabs>
          <w:tab w:val="left" w:pos="2410"/>
        </w:tabs>
        <w:spacing w:after="120"/>
        <w:ind w:left="2410" w:right="1134" w:hanging="1276"/>
        <w:jc w:val="both"/>
      </w:pPr>
      <w:r w:rsidRPr="00F97FBC">
        <w:t>A.1.11.3.1</w:t>
      </w:r>
      <w:r w:rsidRPr="00F97FBC">
        <w:tab/>
      </w:r>
      <w:r w:rsidRPr="00932FC9">
        <w:t xml:space="preserve">Система </w:t>
      </w:r>
      <w:r w:rsidRPr="00F97FBC">
        <w:t>стимулирования действий</w:t>
      </w:r>
      <w:r w:rsidRPr="00932FC9">
        <w:t xml:space="preserve"> оператора активируется, когда включена система предупреждения, и показания счетчика, относящегося к типу НКNO</w:t>
      </w:r>
      <w:r w:rsidRPr="007946AF">
        <w:rPr>
          <w:vertAlign w:val="subscript"/>
        </w:rPr>
        <w:t>Х</w:t>
      </w:r>
      <w:r w:rsidRPr="00932FC9">
        <w:t xml:space="preserve">, вызвавшего их активацию, достигли значения, указанного в таблице </w:t>
      </w:r>
      <w:r w:rsidRPr="00F97FBC">
        <w:t>A.9-4</w:t>
      </w:r>
      <w:r w:rsidRPr="00932FC9">
        <w:t>.</w:t>
      </w:r>
    </w:p>
    <w:p w:rsidR="004F6630" w:rsidRPr="00F97FBC" w:rsidRDefault="004F6630" w:rsidP="00932FC9">
      <w:pPr>
        <w:tabs>
          <w:tab w:val="left" w:pos="2410"/>
        </w:tabs>
        <w:spacing w:after="120"/>
        <w:ind w:left="2410" w:right="1134" w:hanging="1276"/>
        <w:jc w:val="both"/>
      </w:pPr>
      <w:r w:rsidRPr="00F97FBC">
        <w:t>A.1.11.3.2</w:t>
      </w:r>
      <w:r w:rsidRPr="00F97FBC">
        <w:tab/>
      </w:r>
      <w:r w:rsidRPr="00F97FBC">
        <w:rPr>
          <w:bCs/>
        </w:rPr>
        <w:t xml:space="preserve">Система </w:t>
      </w:r>
      <w:r w:rsidRPr="00F97FBC">
        <w:t>стимулирования действий</w:t>
      </w:r>
      <w:r w:rsidRPr="00F97FBC">
        <w:rPr>
          <w:bCs/>
        </w:rPr>
        <w:t xml:space="preserve"> оператора отключается, когда она больше не обнаруживает неисправность, вызвавшую ее активацию, или если информация, включая ДКН, относящиеся к НКNO</w:t>
      </w:r>
      <w:r w:rsidRPr="00F97FBC">
        <w:rPr>
          <w:bCs/>
          <w:vertAlign w:val="subscript"/>
        </w:rPr>
        <w:t>Х</w:t>
      </w:r>
      <w:r w:rsidRPr="00F97FBC">
        <w:rPr>
          <w:bCs/>
        </w:rPr>
        <w:t xml:space="preserve"> и вызвавшие ее активацию, была стерта сканирующим устройством или</w:t>
      </w:r>
      <w:r w:rsidRPr="00F97FBC">
        <w:t xml:space="preserve"> инструментом технического обслуживания.</w:t>
      </w:r>
    </w:p>
    <w:p w:rsidR="004F6630" w:rsidRPr="00F97FBC" w:rsidRDefault="004F6630" w:rsidP="00932FC9">
      <w:pPr>
        <w:tabs>
          <w:tab w:val="left" w:pos="2410"/>
        </w:tabs>
        <w:spacing w:after="120"/>
        <w:ind w:left="2410" w:right="1134" w:hanging="1276"/>
        <w:jc w:val="both"/>
      </w:pPr>
      <w:r w:rsidRPr="00F97FBC">
        <w:lastRenderedPageBreak/>
        <w:t>A.1.11.3.3</w:t>
      </w:r>
      <w:r w:rsidRPr="00F97FBC">
        <w:tab/>
      </w:r>
      <w:r w:rsidRPr="00932FC9">
        <w:t xml:space="preserve">Системы предупреждения и </w:t>
      </w:r>
      <w:r w:rsidRPr="00F97FBC">
        <w:t>стимулирования действий</w:t>
      </w:r>
      <w:r w:rsidRPr="00932FC9">
        <w:t xml:space="preserve"> оператора немедленно активируются или выключаются, в соответствующих случаях, согласно положениям пункта </w:t>
      </w:r>
      <w:r w:rsidRPr="00F97FBC">
        <w:t>A.1.6</w:t>
      </w:r>
      <w:r w:rsidRPr="00932FC9">
        <w:t xml:space="preserve"> настоящего приложения после оценки количества реагента в заправочной емкости. В этом случае срабатывание механизмов активации или отключения не зависит от статуса того или иного связанного с этим показателем ДКН.</w:t>
      </w:r>
    </w:p>
    <w:p w:rsidR="004F6630" w:rsidRPr="00F97FBC" w:rsidRDefault="004F6630" w:rsidP="00932FC9">
      <w:pPr>
        <w:tabs>
          <w:tab w:val="left" w:pos="2410"/>
        </w:tabs>
        <w:spacing w:after="120"/>
        <w:ind w:left="2410" w:right="1134" w:hanging="1276"/>
        <w:jc w:val="both"/>
      </w:pPr>
      <w:r w:rsidRPr="00F97FBC">
        <w:t>A.1.11.4</w:t>
      </w:r>
      <w:r w:rsidRPr="00F97FBC">
        <w:tab/>
      </w:r>
      <w:r w:rsidRPr="00932FC9">
        <w:t>Счетный механизм</w:t>
      </w:r>
      <w:r w:rsidRPr="00F97FBC">
        <w:t xml:space="preserve"> </w:t>
      </w:r>
    </w:p>
    <w:p w:rsidR="004F6630" w:rsidRPr="00F97FBC" w:rsidRDefault="004F6630" w:rsidP="00932FC9">
      <w:pPr>
        <w:tabs>
          <w:tab w:val="left" w:pos="2410"/>
        </w:tabs>
        <w:spacing w:after="120"/>
        <w:ind w:left="2410" w:right="1134" w:hanging="1276"/>
        <w:jc w:val="both"/>
      </w:pPr>
      <w:r w:rsidRPr="00F97FBC">
        <w:t>A.1.11.4.1</w:t>
      </w:r>
      <w:r w:rsidRPr="00F97FBC">
        <w:tab/>
      </w:r>
      <w:r w:rsidRPr="00932FC9">
        <w:t>Общие положения</w:t>
      </w:r>
    </w:p>
    <w:p w:rsidR="004F6630" w:rsidRPr="00F97FBC" w:rsidRDefault="004F6630" w:rsidP="00932FC9">
      <w:pPr>
        <w:tabs>
          <w:tab w:val="left" w:pos="2410"/>
        </w:tabs>
        <w:spacing w:after="120"/>
        <w:ind w:left="2410" w:right="1134" w:hanging="1276"/>
        <w:jc w:val="both"/>
      </w:pPr>
      <w:r w:rsidRPr="00F97FBC">
        <w:t xml:space="preserve">A.1.11.4.1.1 </w:t>
      </w:r>
      <w:r w:rsidRPr="00F97FBC">
        <w:tab/>
      </w:r>
      <w:r w:rsidRPr="00932FC9">
        <w:t xml:space="preserve">В соответствии с требованиями настоящего добавления указанная система включает счетчики для регистрации количества часов, в течение которых работал двигатель после обнаружения ею любой из следующих </w:t>
      </w:r>
      <w:r w:rsidRPr="00F97FBC">
        <w:t>НКNO</w:t>
      </w:r>
      <w:r w:rsidRPr="00C42F9B">
        <w:rPr>
          <w:vertAlign w:val="subscript"/>
        </w:rPr>
        <w:t>Х</w:t>
      </w:r>
      <w:r w:rsidRPr="00932FC9">
        <w:t>:</w:t>
      </w:r>
    </w:p>
    <w:p w:rsidR="004F6630" w:rsidRPr="00F97FBC" w:rsidRDefault="00932FC9" w:rsidP="00932FC9">
      <w:pPr>
        <w:tabs>
          <w:tab w:val="left" w:pos="2410"/>
        </w:tabs>
        <w:spacing w:after="120"/>
        <w:ind w:left="2410" w:right="1134" w:hanging="1276"/>
        <w:jc w:val="both"/>
      </w:pPr>
      <w:r>
        <w:tab/>
      </w:r>
      <w:r w:rsidR="004F6630" w:rsidRPr="00F97FBC">
        <w:t>a)</w:t>
      </w:r>
      <w:r w:rsidR="004F6630" w:rsidRPr="00F97FBC">
        <w:tab/>
        <w:t xml:space="preserve">несоответствие реагента по качеству; </w:t>
      </w:r>
    </w:p>
    <w:p w:rsidR="004F6630" w:rsidRPr="00F97FBC" w:rsidRDefault="00932FC9" w:rsidP="00932FC9">
      <w:pPr>
        <w:tabs>
          <w:tab w:val="left" w:pos="2410"/>
        </w:tabs>
        <w:spacing w:after="120"/>
        <w:ind w:left="2410" w:right="1134" w:hanging="1276"/>
        <w:jc w:val="both"/>
      </w:pPr>
      <w:r>
        <w:tab/>
      </w:r>
      <w:r w:rsidR="004F6630" w:rsidRPr="00F97FBC">
        <w:t>b)</w:t>
      </w:r>
      <w:r w:rsidR="004F6630" w:rsidRPr="00F97FBC">
        <w:tab/>
        <w:t xml:space="preserve">прерывание процесса дозирования реагента; </w:t>
      </w:r>
    </w:p>
    <w:p w:rsidR="004F6630" w:rsidRPr="00F97FBC" w:rsidRDefault="00932FC9" w:rsidP="00932FC9">
      <w:pPr>
        <w:tabs>
          <w:tab w:val="left" w:pos="2410"/>
        </w:tabs>
        <w:spacing w:after="120"/>
        <w:ind w:left="2410" w:right="1134" w:hanging="1276"/>
        <w:jc w:val="both"/>
      </w:pPr>
      <w:r>
        <w:tab/>
      </w:r>
      <w:r w:rsidR="004F6630" w:rsidRPr="00F97FBC">
        <w:t>c)</w:t>
      </w:r>
      <w:r w:rsidR="004F6630" w:rsidRPr="00F97FBC">
        <w:tab/>
        <w:t xml:space="preserve">засорение клапана РОГ; </w:t>
      </w:r>
    </w:p>
    <w:p w:rsidR="004F6630" w:rsidRPr="00F97FBC" w:rsidRDefault="00932FC9" w:rsidP="00932FC9">
      <w:pPr>
        <w:tabs>
          <w:tab w:val="left" w:pos="2410"/>
        </w:tabs>
        <w:spacing w:after="120"/>
        <w:ind w:left="2410" w:right="1134" w:hanging="1276"/>
        <w:jc w:val="both"/>
      </w:pPr>
      <w:r>
        <w:tab/>
      </w:r>
      <w:r w:rsidR="004F6630" w:rsidRPr="00F97FBC">
        <w:t>d)</w:t>
      </w:r>
      <w:r w:rsidR="004F6630" w:rsidRPr="00F97FBC">
        <w:tab/>
        <w:t>возникновение неисправности в системе ДКNO</w:t>
      </w:r>
      <w:r w:rsidR="004F6630" w:rsidRPr="00C42F9B">
        <w:rPr>
          <w:vertAlign w:val="subscript"/>
        </w:rPr>
        <w:t>Х</w:t>
      </w:r>
      <w:r w:rsidR="004F6630" w:rsidRPr="00F97FBC">
        <w:t xml:space="preserve">. </w:t>
      </w:r>
    </w:p>
    <w:p w:rsidR="004F6630" w:rsidRPr="00F97FBC" w:rsidRDefault="004F6630" w:rsidP="00932FC9">
      <w:pPr>
        <w:tabs>
          <w:tab w:val="left" w:pos="2410"/>
        </w:tabs>
        <w:spacing w:after="120"/>
        <w:ind w:left="2410" w:right="1134" w:hanging="1276"/>
        <w:jc w:val="both"/>
      </w:pPr>
      <w:r w:rsidRPr="00F97FBC">
        <w:t>A.1.11.4.1.1.1</w:t>
      </w:r>
      <w:r w:rsidRPr="00F97FBC">
        <w:tab/>
      </w:r>
      <w:r w:rsidRPr="00932FC9">
        <w:t xml:space="preserve">Изготовитель может использовать более одного счетчика для групповой индикации </w:t>
      </w:r>
      <w:r w:rsidRPr="00F97FBC">
        <w:t>НКNO</w:t>
      </w:r>
      <w:r w:rsidRPr="00C42F9B">
        <w:rPr>
          <w:vertAlign w:val="subscript"/>
        </w:rPr>
        <w:t>Х</w:t>
      </w:r>
      <w:r w:rsidRPr="00932FC9">
        <w:t xml:space="preserve">, указанных в пункте </w:t>
      </w:r>
      <w:r w:rsidRPr="00F97FBC">
        <w:t>A.1.11.4.1.1 настоящего приложения.</w:t>
      </w:r>
    </w:p>
    <w:p w:rsidR="004F6630" w:rsidRPr="00F97FBC" w:rsidRDefault="004F6630" w:rsidP="00932FC9">
      <w:pPr>
        <w:tabs>
          <w:tab w:val="left" w:pos="2410"/>
        </w:tabs>
        <w:spacing w:after="120"/>
        <w:ind w:left="2410" w:right="1134" w:hanging="1276"/>
        <w:jc w:val="both"/>
      </w:pPr>
      <w:r w:rsidRPr="00F97FBC">
        <w:t xml:space="preserve">A.1.11.4.1.2 </w:t>
      </w:r>
      <w:r w:rsidRPr="00F97FBC">
        <w:tab/>
      </w:r>
      <w:r w:rsidRPr="00932FC9">
        <w:t>Каждый из счетчиков ведет отсчет показаний вплоть до максимальных значений, предусмотренных двухбайтовым счетчиком с одночасовой разрешающей способностью; эти показания сохраняются, если соответствующие условия не позволят переустановить счетчик на нулевое значение.</w:t>
      </w:r>
    </w:p>
    <w:p w:rsidR="004F6630" w:rsidRPr="00CE6F7E" w:rsidRDefault="004F6630" w:rsidP="00932FC9">
      <w:pPr>
        <w:tabs>
          <w:tab w:val="left" w:pos="2410"/>
        </w:tabs>
        <w:spacing w:after="120"/>
        <w:ind w:left="2410" w:right="1134" w:hanging="1276"/>
        <w:jc w:val="both"/>
      </w:pPr>
      <w:r w:rsidRPr="00F97FBC">
        <w:t xml:space="preserve">A.1.11.4.1.3 </w:t>
      </w:r>
      <w:r w:rsidRPr="00F97FBC">
        <w:tab/>
      </w:r>
      <w:r w:rsidRPr="00932FC9">
        <w:t>Изготовитель может использовать систему ДКNO</w:t>
      </w:r>
      <w:r w:rsidRPr="00C42F9B">
        <w:rPr>
          <w:vertAlign w:val="subscript"/>
        </w:rPr>
        <w:t>Х</w:t>
      </w:r>
      <w:r w:rsidRPr="00932FC9">
        <w:t>, состоящую из одного или нескольких счетчиков. Единственный счетчик может накапливать количество часов для 2 или более различных неисправностей, относящихся к данному типу счетчика, при этом для каждой из них − время с момента активации, указываемое этим счетчиком.</w:t>
      </w:r>
    </w:p>
    <w:p w:rsidR="004F6630" w:rsidRPr="00F97FBC" w:rsidRDefault="004F6630" w:rsidP="00932FC9">
      <w:pPr>
        <w:tabs>
          <w:tab w:val="left" w:pos="2410"/>
        </w:tabs>
        <w:spacing w:after="120"/>
        <w:ind w:left="2410" w:right="1134" w:hanging="1276"/>
        <w:jc w:val="both"/>
      </w:pPr>
      <w:r w:rsidRPr="00F97FBC">
        <w:t xml:space="preserve">A.1.11.4.1.3.1 </w:t>
      </w:r>
      <w:r w:rsidRPr="00932FC9">
        <w:t>Если изготовитель решает использовать систему ДКNO</w:t>
      </w:r>
      <w:r w:rsidRPr="00C42F9B">
        <w:rPr>
          <w:vertAlign w:val="subscript"/>
        </w:rPr>
        <w:t>Х</w:t>
      </w:r>
      <w:r w:rsidRPr="00F97FBC">
        <w:t xml:space="preserve"> </w:t>
      </w:r>
      <w:r w:rsidRPr="00932FC9">
        <w:t>в составе нескольких счетчиков, то такая система должна быть способна присвоить счетчик конкретной системы мониторинга каждой неисправности, относящейся, согласно настоящему добавлению, к данному типу счетчиков.</w:t>
      </w:r>
    </w:p>
    <w:p w:rsidR="004F6630" w:rsidRPr="00F97FBC" w:rsidRDefault="004F6630" w:rsidP="00932FC9">
      <w:pPr>
        <w:tabs>
          <w:tab w:val="left" w:pos="2410"/>
        </w:tabs>
        <w:spacing w:after="120"/>
        <w:ind w:left="2410" w:right="1134" w:hanging="1276"/>
        <w:jc w:val="both"/>
      </w:pPr>
      <w:r w:rsidRPr="00F97FBC">
        <w:t>A.1.11.4.2</w:t>
      </w:r>
      <w:r w:rsidRPr="00F97FBC">
        <w:tab/>
        <w:t xml:space="preserve">Принцип работы </w:t>
      </w:r>
      <w:r w:rsidRPr="00932FC9">
        <w:t xml:space="preserve">счетного </w:t>
      </w:r>
      <w:r w:rsidRPr="00F97FBC">
        <w:t>механизма</w:t>
      </w:r>
    </w:p>
    <w:p w:rsidR="004F6630" w:rsidRPr="00F97FBC" w:rsidRDefault="004F6630" w:rsidP="00932FC9">
      <w:pPr>
        <w:tabs>
          <w:tab w:val="left" w:pos="2410"/>
        </w:tabs>
        <w:spacing w:after="120"/>
        <w:ind w:left="2410" w:right="1134" w:hanging="1276"/>
        <w:jc w:val="both"/>
      </w:pPr>
      <w:r w:rsidRPr="00F97FBC">
        <w:t xml:space="preserve">A.1.11.4.2.1 </w:t>
      </w:r>
      <w:r w:rsidRPr="00F97FBC">
        <w:tab/>
      </w:r>
      <w:r w:rsidRPr="00932FC9">
        <w:t>Каждый счетчик функционирует нижеследующим образом</w:t>
      </w:r>
      <w:r>
        <w:t>.</w:t>
      </w:r>
      <w:r w:rsidRPr="00F97FBC">
        <w:t xml:space="preserve"> </w:t>
      </w:r>
    </w:p>
    <w:p w:rsidR="004F6630" w:rsidRPr="00F97FBC" w:rsidRDefault="004F6630" w:rsidP="00932FC9">
      <w:pPr>
        <w:tabs>
          <w:tab w:val="left" w:pos="2410"/>
        </w:tabs>
        <w:spacing w:after="120"/>
        <w:ind w:left="2410" w:right="1134" w:hanging="1276"/>
        <w:jc w:val="both"/>
      </w:pPr>
      <w:r w:rsidRPr="00F97FBC">
        <w:t>A.1.11.4.2.1.1</w:t>
      </w:r>
      <w:r w:rsidRPr="00F97FBC">
        <w:tab/>
      </w:r>
      <w:r w:rsidRPr="00932FC9">
        <w:t xml:space="preserve">Если счетчик начинает работу с нулевого значения, то отсчет идет с момента обнаружения относящейся к этому счетчику неисправности, при этом соответствующий диагностический код неисправности (ДКН) имеет статус, определенный в таблице </w:t>
      </w:r>
      <w:r w:rsidRPr="00F97FBC">
        <w:t xml:space="preserve">A.9-2. </w:t>
      </w:r>
    </w:p>
    <w:p w:rsidR="004F6630" w:rsidRPr="00F97FBC" w:rsidRDefault="004F6630" w:rsidP="00932FC9">
      <w:pPr>
        <w:tabs>
          <w:tab w:val="left" w:pos="2410"/>
        </w:tabs>
        <w:spacing w:after="120"/>
        <w:ind w:left="2410" w:right="1134" w:hanging="1276"/>
        <w:jc w:val="both"/>
      </w:pPr>
      <w:r w:rsidRPr="00F97FBC">
        <w:t>A.1.11.4.2.1.2</w:t>
      </w:r>
      <w:r w:rsidRPr="00F97FBC">
        <w:tab/>
      </w:r>
      <w:r w:rsidRPr="00932FC9">
        <w:t>В случае повторного возникновения неисправности по выбору изготовителя применяют одно из следующих положений</w:t>
      </w:r>
      <w:r w:rsidRPr="00F97FBC">
        <w:t>:</w:t>
      </w:r>
    </w:p>
    <w:p w:rsidR="004F6630" w:rsidRPr="00F97FBC" w:rsidRDefault="00932FC9" w:rsidP="00C42F9B">
      <w:pPr>
        <w:tabs>
          <w:tab w:val="left" w:pos="2410"/>
        </w:tabs>
        <w:spacing w:after="120"/>
        <w:ind w:left="2835" w:right="1134" w:hanging="1701"/>
        <w:jc w:val="both"/>
      </w:pPr>
      <w:r>
        <w:tab/>
      </w:r>
      <w:r w:rsidR="004F6630" w:rsidRPr="00F97FBC">
        <w:t>a)</w:t>
      </w:r>
      <w:r w:rsidR="004F6630" w:rsidRPr="00F97FBC">
        <w:tab/>
      </w:r>
      <w:r w:rsidR="004F6630" w:rsidRPr="00F97FBC">
        <w:rPr>
          <w:bCs/>
        </w:rPr>
        <w:t>если происходит какое-либо единичное явление, являющееся предметом мониторинга, и</w:t>
      </w:r>
      <w:r w:rsidR="00C42F9B">
        <w:rPr>
          <w:bCs/>
        </w:rPr>
        <w:t>,</w:t>
      </w:r>
      <w:r w:rsidR="004F6630" w:rsidRPr="00F97FBC">
        <w:rPr>
          <w:bCs/>
        </w:rPr>
        <w:t xml:space="preserve"> если больше не выявляется неисправность, которая первоначально активировала счетчик, либо если информация о сбое была стерта сканирующим устройством или</w:t>
      </w:r>
      <w:r w:rsidR="004F6630" w:rsidRPr="00F97FBC">
        <w:t xml:space="preserve"> инструментом технического обслуживания</w:t>
      </w:r>
      <w:r w:rsidR="004F6630" w:rsidRPr="00F97FBC">
        <w:rPr>
          <w:bCs/>
        </w:rPr>
        <w:t xml:space="preserve">, счетчик останавливается, сохраняя свое текущее значение. В случае остановки счетчика при включении </w:t>
      </w:r>
      <w:r w:rsidR="004F6630" w:rsidRPr="00F97FBC">
        <w:rPr>
          <w:lang w:eastAsia="de-DE"/>
        </w:rPr>
        <w:t xml:space="preserve">активной системы </w:t>
      </w:r>
      <w:r w:rsidR="004F6630" w:rsidRPr="00F97FBC">
        <w:lastRenderedPageBreak/>
        <w:t>стимулирования</w:t>
      </w:r>
      <w:r w:rsidR="004F6630" w:rsidRPr="00932FC9">
        <w:t xml:space="preserve"> он сохраняет значение, определенное в таблице </w:t>
      </w:r>
      <w:r w:rsidR="004F6630" w:rsidRPr="00F97FBC">
        <w:t>A.9-4</w:t>
      </w:r>
      <w:r w:rsidR="004F6630" w:rsidRPr="00932FC9">
        <w:t xml:space="preserve">, или же значение, большее или равное значению счетчика для активного </w:t>
      </w:r>
      <w:r w:rsidR="004F6630" w:rsidRPr="00F97FBC">
        <w:t>стимулирования</w:t>
      </w:r>
      <w:r w:rsidR="004F6630" w:rsidRPr="00932FC9">
        <w:t xml:space="preserve"> за вычетом 30 минут;</w:t>
      </w:r>
    </w:p>
    <w:p w:rsidR="004F6630" w:rsidRPr="00F97FBC" w:rsidRDefault="00932FC9" w:rsidP="00C42F9B">
      <w:pPr>
        <w:tabs>
          <w:tab w:val="left" w:pos="2410"/>
        </w:tabs>
        <w:spacing w:after="120"/>
        <w:ind w:left="2835" w:right="1134" w:hanging="1701"/>
        <w:jc w:val="both"/>
      </w:pPr>
      <w:r>
        <w:tab/>
      </w:r>
      <w:r w:rsidR="004F6630" w:rsidRPr="00F97FBC">
        <w:t>b)</w:t>
      </w:r>
      <w:r w:rsidR="004F6630" w:rsidRPr="00F97FBC">
        <w:tab/>
      </w:r>
      <w:r w:rsidR="004F6630" w:rsidRPr="00932FC9">
        <w:t xml:space="preserve">счетчик сохраняет значение, определенное в таблице </w:t>
      </w:r>
      <w:r w:rsidR="004F6630" w:rsidRPr="00F97FBC">
        <w:t>A.9-4</w:t>
      </w:r>
      <w:r w:rsidR="004F6630" w:rsidRPr="00932FC9">
        <w:t xml:space="preserve">, или же значение, большее или равное значению счетчика для активного </w:t>
      </w:r>
      <w:r w:rsidR="004F6630" w:rsidRPr="00F97FBC">
        <w:t>стимулирования</w:t>
      </w:r>
      <w:r w:rsidR="004F6630" w:rsidRPr="00932FC9">
        <w:t xml:space="preserve"> за вычетом 30 минут.</w:t>
      </w:r>
    </w:p>
    <w:p w:rsidR="004F6630" w:rsidRPr="00F97FBC" w:rsidRDefault="004F6630" w:rsidP="00932FC9">
      <w:pPr>
        <w:tabs>
          <w:tab w:val="left" w:pos="2410"/>
        </w:tabs>
        <w:spacing w:after="120"/>
        <w:ind w:left="2410" w:right="1134" w:hanging="1276"/>
        <w:jc w:val="both"/>
      </w:pPr>
      <w:r w:rsidRPr="00F97FBC">
        <w:t>A.1.11.4.2.1.3</w:t>
      </w:r>
      <w:r w:rsidRPr="00F97FBC">
        <w:tab/>
      </w:r>
      <w:r w:rsidRPr="00932FC9">
        <w:t>При наличии одного счетчика системы мониторинга такой счетчик продолжает вести отсчет показаний, если обнаружена НКNO</w:t>
      </w:r>
      <w:r w:rsidRPr="00C42F9B">
        <w:rPr>
          <w:vertAlign w:val="subscript"/>
        </w:rPr>
        <w:t>Х</w:t>
      </w:r>
      <w:r w:rsidRPr="00932FC9">
        <w:t xml:space="preserve">, выявляемая этим счетчиком, и его соответствующий диагностический код неисправности (ДКН) имеет статус "подтвержденный и активный". Он останавливается и продолжает показывать одно из значений, указанных в пункте </w:t>
      </w:r>
      <w:r w:rsidRPr="00F97FBC">
        <w:t>A.1.11.4.2.1.2 настоящего приложения</w:t>
      </w:r>
      <w:r w:rsidRPr="00932FC9">
        <w:t>, если не выявляется ни одна НКNO</w:t>
      </w:r>
      <w:r w:rsidRPr="00C42F9B">
        <w:rPr>
          <w:vertAlign w:val="subscript"/>
        </w:rPr>
        <w:t>Х</w:t>
      </w:r>
      <w:r w:rsidRPr="00932FC9">
        <w:t>, приводящая к активации данного счетчика, или если информация обо всех неисправностях, выявляемых этим счетчиком, была стерта сканирующим устройством или</w:t>
      </w:r>
      <w:r w:rsidRPr="00F97FBC">
        <w:t xml:space="preserve"> инструментом технического обслуживания. </w:t>
      </w:r>
    </w:p>
    <w:p w:rsidR="004F6630" w:rsidRPr="00F97FBC" w:rsidRDefault="004F6630" w:rsidP="00932FC9">
      <w:pPr>
        <w:spacing w:after="120"/>
        <w:ind w:left="1134"/>
      </w:pPr>
      <w:r w:rsidRPr="00F97FBC">
        <w:t>Таблица A.9-4</w:t>
      </w:r>
      <w:r w:rsidRPr="00F97FBC">
        <w:rPr>
          <w:b/>
        </w:rPr>
        <w:br/>
      </w:r>
      <w:r w:rsidRPr="00F97FBC">
        <w:rPr>
          <w:b/>
          <w:bCs/>
        </w:rPr>
        <w:t>Счетчики и стимулирование действий</w:t>
      </w:r>
    </w:p>
    <w:tbl>
      <w:tblPr>
        <w:tblW w:w="7419" w:type="dxa"/>
        <w:tblInd w:w="1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8"/>
        <w:gridCol w:w="1568"/>
        <w:gridCol w:w="1385"/>
        <w:gridCol w:w="1148"/>
        <w:gridCol w:w="1540"/>
      </w:tblGrid>
      <w:tr w:rsidR="004F6630" w:rsidRPr="00F97FBC" w:rsidTr="00932FC9">
        <w:trPr>
          <w:trHeight w:val="996"/>
          <w:tblHeader/>
        </w:trPr>
        <w:tc>
          <w:tcPr>
            <w:tcW w:w="1778" w:type="dxa"/>
            <w:tcBorders>
              <w:bottom w:val="single" w:sz="12" w:space="0" w:color="auto"/>
            </w:tcBorders>
            <w:vAlign w:val="center"/>
          </w:tcPr>
          <w:p w:rsidR="004F6630" w:rsidRPr="00F97FBC" w:rsidRDefault="004F6630" w:rsidP="002F179E">
            <w:pPr>
              <w:spacing w:before="40" w:after="40" w:line="180" w:lineRule="atLeast"/>
              <w:ind w:hanging="1134"/>
              <w:jc w:val="center"/>
              <w:rPr>
                <w:lang w:eastAsia="de-DE"/>
              </w:rPr>
            </w:pPr>
          </w:p>
        </w:tc>
        <w:tc>
          <w:tcPr>
            <w:tcW w:w="1568" w:type="dxa"/>
            <w:tcBorders>
              <w:bottom w:val="single" w:sz="12" w:space="0" w:color="auto"/>
            </w:tcBorders>
            <w:vAlign w:val="center"/>
          </w:tcPr>
          <w:p w:rsidR="004F6630" w:rsidRPr="00F97FBC" w:rsidRDefault="004F6630" w:rsidP="002F179E">
            <w:pPr>
              <w:spacing w:before="40" w:after="40" w:line="180" w:lineRule="atLeast"/>
              <w:jc w:val="center"/>
              <w:rPr>
                <w:i/>
                <w:iCs/>
                <w:sz w:val="16"/>
                <w:szCs w:val="16"/>
                <w:lang w:eastAsia="de-DE"/>
              </w:rPr>
            </w:pPr>
            <w:r w:rsidRPr="00F97FBC">
              <w:rPr>
                <w:i/>
                <w:sz w:val="16"/>
              </w:rPr>
              <w:t xml:space="preserve">Статус ДКН </w:t>
            </w:r>
            <w:r w:rsidRPr="00F97FBC">
              <w:rPr>
                <w:i/>
                <w:sz w:val="16"/>
              </w:rPr>
              <w:br/>
              <w:t>для начальной активации счетчика</w:t>
            </w:r>
          </w:p>
        </w:tc>
        <w:tc>
          <w:tcPr>
            <w:tcW w:w="1385" w:type="dxa"/>
            <w:tcBorders>
              <w:bottom w:val="single" w:sz="12" w:space="0" w:color="auto"/>
            </w:tcBorders>
            <w:vAlign w:val="center"/>
          </w:tcPr>
          <w:p w:rsidR="004F6630" w:rsidRPr="00F97FBC" w:rsidRDefault="004F6630" w:rsidP="002F179E">
            <w:pPr>
              <w:spacing w:before="40" w:after="40" w:line="180" w:lineRule="atLeast"/>
              <w:jc w:val="center"/>
              <w:rPr>
                <w:i/>
                <w:iCs/>
                <w:sz w:val="16"/>
                <w:szCs w:val="16"/>
                <w:lang w:eastAsia="de-DE"/>
              </w:rPr>
            </w:pPr>
            <w:r w:rsidRPr="00F97FBC">
              <w:rPr>
                <w:i/>
                <w:iCs/>
                <w:sz w:val="16"/>
                <w:szCs w:val="16"/>
                <w:lang w:eastAsia="de-DE"/>
              </w:rPr>
              <w:t xml:space="preserve">Показание счетчика </w:t>
            </w:r>
            <w:r w:rsidRPr="00F97FBC">
              <w:rPr>
                <w:i/>
                <w:iCs/>
                <w:sz w:val="16"/>
                <w:szCs w:val="16"/>
                <w:lang w:eastAsia="de-DE"/>
              </w:rPr>
              <w:br/>
              <w:t>для пассивного стимулирования</w:t>
            </w:r>
          </w:p>
        </w:tc>
        <w:tc>
          <w:tcPr>
            <w:tcW w:w="1148" w:type="dxa"/>
            <w:tcBorders>
              <w:bottom w:val="single" w:sz="12" w:space="0" w:color="auto"/>
            </w:tcBorders>
            <w:vAlign w:val="center"/>
          </w:tcPr>
          <w:p w:rsidR="004F6630" w:rsidRPr="00F97FBC" w:rsidRDefault="004F6630" w:rsidP="002F179E">
            <w:pPr>
              <w:spacing w:before="40" w:after="40" w:line="180" w:lineRule="atLeast"/>
              <w:jc w:val="center"/>
              <w:rPr>
                <w:i/>
                <w:iCs/>
                <w:sz w:val="16"/>
                <w:szCs w:val="16"/>
                <w:lang w:eastAsia="de-DE"/>
              </w:rPr>
            </w:pPr>
            <w:r w:rsidRPr="00F97FBC">
              <w:rPr>
                <w:i/>
                <w:iCs/>
                <w:sz w:val="16"/>
                <w:szCs w:val="16"/>
                <w:lang w:eastAsia="de-DE"/>
              </w:rPr>
              <w:t xml:space="preserve">Показание счетчика </w:t>
            </w:r>
            <w:r w:rsidRPr="00F97FBC">
              <w:rPr>
                <w:i/>
                <w:iCs/>
                <w:sz w:val="16"/>
                <w:szCs w:val="16"/>
                <w:lang w:eastAsia="de-DE"/>
              </w:rPr>
              <w:br/>
              <w:t>для активного стимулиро-вания</w:t>
            </w:r>
          </w:p>
        </w:tc>
        <w:tc>
          <w:tcPr>
            <w:tcW w:w="1540" w:type="dxa"/>
            <w:tcBorders>
              <w:bottom w:val="single" w:sz="12" w:space="0" w:color="auto"/>
            </w:tcBorders>
            <w:vAlign w:val="center"/>
          </w:tcPr>
          <w:p w:rsidR="004F6630" w:rsidRPr="00F97FBC" w:rsidRDefault="004F6630" w:rsidP="002F179E">
            <w:pPr>
              <w:spacing w:before="40" w:after="40" w:line="180" w:lineRule="atLeast"/>
              <w:jc w:val="center"/>
              <w:rPr>
                <w:i/>
                <w:iCs/>
                <w:sz w:val="16"/>
                <w:szCs w:val="16"/>
                <w:lang w:eastAsia="de-DE"/>
              </w:rPr>
            </w:pPr>
            <w:r w:rsidRPr="00F97FBC">
              <w:rPr>
                <w:i/>
                <w:sz w:val="16"/>
              </w:rPr>
              <w:t>Показание, фиксируемое счетчиком в случае остановки</w:t>
            </w:r>
          </w:p>
        </w:tc>
      </w:tr>
      <w:tr w:rsidR="004F6630" w:rsidRPr="00F97FBC" w:rsidTr="00932FC9">
        <w:tc>
          <w:tcPr>
            <w:tcW w:w="1778" w:type="dxa"/>
            <w:tcBorders>
              <w:top w:val="single" w:sz="12" w:space="0" w:color="auto"/>
            </w:tcBorders>
          </w:tcPr>
          <w:p w:rsidR="004F6630" w:rsidRPr="00F97FBC" w:rsidRDefault="004F6630" w:rsidP="002F179E">
            <w:pPr>
              <w:spacing w:before="40" w:after="40" w:line="180" w:lineRule="atLeast"/>
              <w:rPr>
                <w:sz w:val="18"/>
                <w:szCs w:val="18"/>
                <w:lang w:eastAsia="de-DE"/>
              </w:rPr>
            </w:pPr>
            <w:r w:rsidRPr="00F97FBC">
              <w:rPr>
                <w:sz w:val="18"/>
                <w:szCs w:val="18"/>
              </w:rPr>
              <w:t>счетчик контроля за качеством реагента</w:t>
            </w:r>
          </w:p>
        </w:tc>
        <w:tc>
          <w:tcPr>
            <w:tcW w:w="1568" w:type="dxa"/>
            <w:tcBorders>
              <w:top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top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Borders>
              <w:top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Borders>
              <w:top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r w:rsidR="004F6630" w:rsidRPr="00F97FBC" w:rsidTr="002F179E">
        <w:tc>
          <w:tcPr>
            <w:tcW w:w="1778" w:type="dxa"/>
          </w:tcPr>
          <w:p w:rsidR="004F6630" w:rsidRPr="00F97FBC" w:rsidRDefault="004F6630" w:rsidP="002F179E">
            <w:pPr>
              <w:spacing w:before="40" w:after="40" w:line="180" w:lineRule="atLeast"/>
              <w:rPr>
                <w:sz w:val="18"/>
                <w:szCs w:val="18"/>
                <w:lang w:eastAsia="de-DE"/>
              </w:rPr>
            </w:pPr>
            <w:r w:rsidRPr="00F97FBC">
              <w:rPr>
                <w:sz w:val="18"/>
                <w:szCs w:val="18"/>
              </w:rPr>
              <w:t>счетчик дозирования</w:t>
            </w:r>
          </w:p>
        </w:tc>
        <w:tc>
          <w:tcPr>
            <w:tcW w:w="1568" w:type="dxa"/>
          </w:tcPr>
          <w:p w:rsidR="004F6630" w:rsidRPr="00F97FBC" w:rsidRDefault="004F6630" w:rsidP="002F179E">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r w:rsidR="004F6630" w:rsidRPr="00F97FBC" w:rsidTr="002F179E">
        <w:tc>
          <w:tcPr>
            <w:tcW w:w="1778" w:type="dxa"/>
          </w:tcPr>
          <w:p w:rsidR="004F6630" w:rsidRPr="00F97FBC" w:rsidRDefault="004F6630" w:rsidP="002F179E">
            <w:pPr>
              <w:spacing w:before="40" w:after="40" w:line="180" w:lineRule="atLeast"/>
              <w:rPr>
                <w:sz w:val="18"/>
                <w:szCs w:val="18"/>
                <w:lang w:eastAsia="de-DE"/>
              </w:rPr>
            </w:pPr>
            <w:r w:rsidRPr="00F97FBC">
              <w:rPr>
                <w:sz w:val="18"/>
                <w:szCs w:val="18"/>
              </w:rPr>
              <w:t>счетчик наработки с неисправным клапаном РОГ</w:t>
            </w:r>
          </w:p>
        </w:tc>
        <w:tc>
          <w:tcPr>
            <w:tcW w:w="1568" w:type="dxa"/>
          </w:tcPr>
          <w:p w:rsidR="004F6630" w:rsidRPr="00F97FBC" w:rsidRDefault="004F6630" w:rsidP="002F179E">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36 </w:t>
            </w:r>
            <w:r w:rsidRPr="00F97FBC">
              <w:rPr>
                <w:sz w:val="18"/>
                <w:szCs w:val="18"/>
              </w:rPr>
              <w:t>часов</w:t>
            </w:r>
          </w:p>
        </w:tc>
        <w:tc>
          <w:tcPr>
            <w:tcW w:w="1148"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100 </w:t>
            </w:r>
            <w:r w:rsidRPr="00F97FBC">
              <w:rPr>
                <w:sz w:val="18"/>
                <w:szCs w:val="18"/>
              </w:rPr>
              <w:t>часов</w:t>
            </w:r>
          </w:p>
        </w:tc>
        <w:tc>
          <w:tcPr>
            <w:tcW w:w="1540" w:type="dxa"/>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95% показания счетчика для активного стимулирования</w:t>
            </w:r>
          </w:p>
        </w:tc>
      </w:tr>
      <w:tr w:rsidR="004F6630" w:rsidRPr="00F97FBC" w:rsidTr="00932FC9">
        <w:tc>
          <w:tcPr>
            <w:tcW w:w="1778" w:type="dxa"/>
            <w:tcBorders>
              <w:bottom w:val="single" w:sz="4" w:space="0" w:color="auto"/>
            </w:tcBorders>
          </w:tcPr>
          <w:p w:rsidR="004F6630" w:rsidRPr="00F97FBC" w:rsidRDefault="004F6630" w:rsidP="002F179E">
            <w:pPr>
              <w:spacing w:before="40" w:after="40" w:line="180" w:lineRule="atLeast"/>
              <w:rPr>
                <w:sz w:val="18"/>
                <w:szCs w:val="18"/>
                <w:lang w:eastAsia="de-DE"/>
              </w:rPr>
            </w:pPr>
            <w:r w:rsidRPr="00F97FBC">
              <w:rPr>
                <w:sz w:val="18"/>
                <w:szCs w:val="18"/>
              </w:rPr>
              <w:t>счетчик системы мониторинга</w:t>
            </w:r>
          </w:p>
        </w:tc>
        <w:tc>
          <w:tcPr>
            <w:tcW w:w="1568" w:type="dxa"/>
            <w:tcBorders>
              <w:bottom w:val="single" w:sz="4"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bottom w:val="single" w:sz="4"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36 </w:t>
            </w:r>
            <w:r w:rsidRPr="00F97FBC">
              <w:rPr>
                <w:sz w:val="18"/>
                <w:szCs w:val="18"/>
              </w:rPr>
              <w:t>часов</w:t>
            </w:r>
            <w:r w:rsidRPr="00F97FBC">
              <w:rPr>
                <w:sz w:val="18"/>
                <w:szCs w:val="18"/>
                <w:lang w:eastAsia="de-DE"/>
              </w:rPr>
              <w:t xml:space="preserve"> </w:t>
            </w:r>
          </w:p>
        </w:tc>
        <w:tc>
          <w:tcPr>
            <w:tcW w:w="1148" w:type="dxa"/>
            <w:tcBorders>
              <w:bottom w:val="single" w:sz="4"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100 </w:t>
            </w:r>
            <w:r w:rsidRPr="00F97FBC">
              <w:rPr>
                <w:sz w:val="18"/>
                <w:szCs w:val="18"/>
              </w:rPr>
              <w:t>часов</w:t>
            </w:r>
          </w:p>
        </w:tc>
        <w:tc>
          <w:tcPr>
            <w:tcW w:w="1540" w:type="dxa"/>
            <w:tcBorders>
              <w:bottom w:val="single" w:sz="4"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95% показания счетчика для активного стимулирования</w:t>
            </w:r>
          </w:p>
        </w:tc>
      </w:tr>
      <w:tr w:rsidR="004F6630" w:rsidRPr="00F97FBC" w:rsidTr="00932FC9">
        <w:tc>
          <w:tcPr>
            <w:tcW w:w="1778" w:type="dxa"/>
            <w:tcBorders>
              <w:bottom w:val="single" w:sz="12" w:space="0" w:color="auto"/>
            </w:tcBorders>
          </w:tcPr>
          <w:p w:rsidR="004F6630" w:rsidRPr="00F97FBC" w:rsidRDefault="004F6630" w:rsidP="002F179E">
            <w:pPr>
              <w:spacing w:before="40" w:after="40" w:line="180" w:lineRule="atLeast"/>
              <w:rPr>
                <w:sz w:val="18"/>
                <w:szCs w:val="18"/>
                <w:lang w:eastAsia="de-DE"/>
              </w:rPr>
            </w:pPr>
            <w:r w:rsidRPr="00F97FBC">
              <w:rPr>
                <w:sz w:val="18"/>
                <w:szCs w:val="18"/>
              </w:rPr>
              <w:t>достижение порогового показателя NO</w:t>
            </w:r>
            <w:r w:rsidRPr="00F97FBC">
              <w:rPr>
                <w:sz w:val="18"/>
                <w:szCs w:val="18"/>
                <w:vertAlign w:val="subscript"/>
              </w:rPr>
              <w:t>Х</w:t>
            </w:r>
            <w:r w:rsidRPr="00F97FBC">
              <w:rPr>
                <w:sz w:val="18"/>
                <w:szCs w:val="18"/>
              </w:rPr>
              <w:t>, если это применимо</w:t>
            </w:r>
          </w:p>
        </w:tc>
        <w:tc>
          <w:tcPr>
            <w:tcW w:w="1568" w:type="dxa"/>
            <w:tcBorders>
              <w:bottom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rPr>
              <w:t>подтвержденный и активный</w:t>
            </w:r>
          </w:p>
        </w:tc>
        <w:tc>
          <w:tcPr>
            <w:tcW w:w="1385" w:type="dxa"/>
            <w:tcBorders>
              <w:bottom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10 </w:t>
            </w:r>
            <w:r w:rsidRPr="00F97FBC">
              <w:rPr>
                <w:sz w:val="18"/>
                <w:szCs w:val="18"/>
              </w:rPr>
              <w:t>часов</w:t>
            </w:r>
          </w:p>
        </w:tc>
        <w:tc>
          <w:tcPr>
            <w:tcW w:w="1148" w:type="dxa"/>
            <w:tcBorders>
              <w:bottom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 xml:space="preserve">≤20 </w:t>
            </w:r>
            <w:r w:rsidRPr="00F97FBC">
              <w:rPr>
                <w:sz w:val="18"/>
                <w:szCs w:val="18"/>
              </w:rPr>
              <w:t>часов</w:t>
            </w:r>
          </w:p>
        </w:tc>
        <w:tc>
          <w:tcPr>
            <w:tcW w:w="1540" w:type="dxa"/>
            <w:tcBorders>
              <w:bottom w:val="single" w:sz="12" w:space="0" w:color="auto"/>
            </w:tcBorders>
          </w:tcPr>
          <w:p w:rsidR="004F6630" w:rsidRPr="00F97FBC" w:rsidRDefault="004F6630" w:rsidP="002F179E">
            <w:pPr>
              <w:spacing w:before="40" w:after="40" w:line="180" w:lineRule="atLeast"/>
              <w:jc w:val="center"/>
              <w:rPr>
                <w:sz w:val="18"/>
                <w:szCs w:val="18"/>
                <w:lang w:eastAsia="de-DE"/>
              </w:rPr>
            </w:pPr>
            <w:r w:rsidRPr="00F97FBC">
              <w:rPr>
                <w:sz w:val="18"/>
                <w:szCs w:val="18"/>
                <w:lang w:eastAsia="de-DE"/>
              </w:rPr>
              <w:t>≥90% показания счетчика для активного стимулирования</w:t>
            </w:r>
          </w:p>
        </w:tc>
      </w:tr>
    </w:tbl>
    <w:p w:rsidR="004F6630" w:rsidRPr="00F97FBC" w:rsidRDefault="004F6630" w:rsidP="00932FC9">
      <w:pPr>
        <w:tabs>
          <w:tab w:val="left" w:pos="2410"/>
        </w:tabs>
        <w:spacing w:before="240" w:after="120"/>
        <w:ind w:left="2410" w:right="1134" w:hanging="1276"/>
        <w:jc w:val="both"/>
      </w:pPr>
      <w:r w:rsidRPr="00F97FBC">
        <w:t>A.1.11.4.2.1.4</w:t>
      </w:r>
      <w:r w:rsidRPr="00F97FBC">
        <w:tab/>
      </w:r>
      <w:r w:rsidRPr="00932FC9">
        <w:t xml:space="preserve">После остановки счетчик возвращается в нулевое положение, если датчики, относящиеся к этому счетчику, по меньшей мере один раз завершили цикл мониторинга, не обнаружив неисправность, и если в течение 40 часов работы двигателя после последней остановки счетчика не было выявлено никакой неисправности, учитываемой этим счетчиком (см. рис. </w:t>
      </w:r>
      <w:r w:rsidRPr="00F97FBC">
        <w:t>A.9-4</w:t>
      </w:r>
      <w:r w:rsidRPr="00932FC9">
        <w:t>).</w:t>
      </w:r>
    </w:p>
    <w:p w:rsidR="004F6630" w:rsidRPr="00F97FBC" w:rsidRDefault="004F6630" w:rsidP="00932FC9">
      <w:pPr>
        <w:tabs>
          <w:tab w:val="left" w:pos="2410"/>
        </w:tabs>
        <w:spacing w:after="120"/>
        <w:ind w:left="2410" w:right="1134" w:hanging="1276"/>
        <w:jc w:val="both"/>
      </w:pPr>
      <w:r w:rsidRPr="00F97FBC">
        <w:t>A.1.11.4.2.1.5</w:t>
      </w:r>
      <w:r w:rsidRPr="00F97FBC">
        <w:tab/>
      </w:r>
      <w:r w:rsidRPr="00932FC9">
        <w:t xml:space="preserve">Счетчик продолжает отсчет с момента его остановки, если неисправность, выявляемая этим счетчиком, обнаружена в течение периода, когда он находился в остановленном состоянии </w:t>
      </w:r>
      <w:r w:rsidR="00932FC9">
        <w:br/>
      </w:r>
      <w:r w:rsidRPr="00932FC9">
        <w:t xml:space="preserve">(см. рис. </w:t>
      </w:r>
      <w:r w:rsidRPr="00F97FBC">
        <w:t>A.9-4</w:t>
      </w:r>
      <w:r w:rsidRPr="00932FC9">
        <w:t>).</w:t>
      </w:r>
    </w:p>
    <w:p w:rsidR="004F6630" w:rsidRPr="00F97FBC" w:rsidRDefault="004F6630" w:rsidP="00932FC9">
      <w:pPr>
        <w:pageBreakBefore/>
        <w:spacing w:after="120"/>
        <w:ind w:left="2268" w:right="1134" w:hanging="1134"/>
        <w:jc w:val="both"/>
      </w:pPr>
      <w:r w:rsidRPr="00F97FBC">
        <w:lastRenderedPageBreak/>
        <w:t>A.1.12</w:t>
      </w:r>
      <w:r w:rsidRPr="00F97FBC">
        <w:tab/>
      </w:r>
      <w:r w:rsidRPr="00F97FBC">
        <w:rPr>
          <w:bCs/>
        </w:rPr>
        <w:t xml:space="preserve">Иллюстрация принципа активации и отключения счетного механизма </w:t>
      </w:r>
    </w:p>
    <w:p w:rsidR="004F6630" w:rsidRPr="00F97FBC" w:rsidRDefault="004F6630" w:rsidP="004F6630">
      <w:pPr>
        <w:spacing w:after="120"/>
        <w:ind w:left="2268" w:right="1134" w:hanging="1134"/>
        <w:jc w:val="both"/>
      </w:pPr>
      <w:r w:rsidRPr="00F97FBC">
        <w:t>A.1.12.1</w:t>
      </w:r>
      <w:r w:rsidRPr="00F97FBC">
        <w:tab/>
      </w:r>
      <w:r w:rsidRPr="00F97FBC">
        <w:rPr>
          <w:bCs/>
        </w:rPr>
        <w:t>В пункте</w:t>
      </w:r>
      <w:r w:rsidRPr="00F97FBC">
        <w:t xml:space="preserve"> A.1.12 настоящего приложения</w:t>
      </w:r>
      <w:r w:rsidRPr="00F97FBC">
        <w:rPr>
          <w:bCs/>
        </w:rPr>
        <w:t xml:space="preserve"> дается иллюстрация принципа активации и отключения счетного механизма для некоторых типичных случаев. Рисунки и описания в пунктах </w:t>
      </w:r>
      <w:r w:rsidRPr="00F97FBC">
        <w:t>A.1.12.2, A.1.12.3 и A.1.12.4 настоящего приложения</w:t>
      </w:r>
      <w:r w:rsidRPr="00F97FBC">
        <w:rPr>
          <w:bCs/>
        </w:rPr>
        <w:t xml:space="preserve"> предназначены исключительно для целей иллюстрации в настоящем добавлении и не должны рассматриваться в качестве примеров ни закрепленных требований настоящих Правил, ни окончательно сформулированных определений затрагиваемых процессов. </w:t>
      </w:r>
      <w:r w:rsidRPr="00F97FBC">
        <w:t>Показания счетчика в часах на рис. A.9-6 и A.9-7 относятся к максимальным значениям активной системы стимулирования в таблице A.9-4. В целях упрощения, например, иллюстрации не отражают тот факт, что при активации системы стимулирования действий в активированном состоянии будет находиться также и система предупреждения.</w:t>
      </w:r>
    </w:p>
    <w:p w:rsidR="004F6630" w:rsidRPr="00F97FBC" w:rsidRDefault="004F6630" w:rsidP="00932FC9">
      <w:pPr>
        <w:spacing w:after="120"/>
        <w:ind w:left="1134" w:right="1134"/>
        <w:contextualSpacing/>
      </w:pPr>
      <w:r w:rsidRPr="00F97FBC">
        <w:t>Рис. A.9-4</w:t>
      </w:r>
    </w:p>
    <w:p w:rsidR="004F6630" w:rsidRPr="00F97FBC" w:rsidRDefault="004F6630" w:rsidP="00932FC9">
      <w:pPr>
        <w:spacing w:after="120"/>
        <w:ind w:left="1134" w:right="1134"/>
        <w:contextualSpacing/>
        <w:rPr>
          <w:b/>
          <w:bCs/>
        </w:rPr>
      </w:pPr>
      <w:r w:rsidRPr="00F97FBC">
        <w:rPr>
          <w:b/>
          <w:bCs/>
        </w:rPr>
        <w:t>Реактивация и обнуление счетчика после периода, когда его значение было зафиксировано</w:t>
      </w:r>
    </w:p>
    <w:p w:rsidR="004F6630" w:rsidRPr="00F97FBC" w:rsidRDefault="004F6630" w:rsidP="00932FC9">
      <w:pPr>
        <w:spacing w:before="120" w:after="120" w:line="240" w:lineRule="auto"/>
        <w:ind w:left="1134" w:right="1134"/>
      </w:pPr>
      <w:r w:rsidRPr="00F97FBC">
        <w:rPr>
          <w:b/>
          <w:noProof/>
          <w:lang w:eastAsia="ru-RU"/>
        </w:rPr>
        <mc:AlternateContent>
          <mc:Choice Requires="wpc">
            <w:drawing>
              <wp:inline distT="0" distB="0" distL="0" distR="0" wp14:anchorId="0DB0C7A4" wp14:editId="51E78BFC">
                <wp:extent cx="4356735" cy="3480435"/>
                <wp:effectExtent l="0" t="3175" r="8890" b="12065"/>
                <wp:docPr id="440" name="Полотно 4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9" name="Freeform 64"/>
                        <wps:cNvSpPr>
                          <a:spLocks noEditPoints="1"/>
                        </wps:cNvSpPr>
                        <wps:spPr bwMode="auto">
                          <a:xfrm>
                            <a:off x="1208405" y="124460"/>
                            <a:ext cx="81280" cy="3355340"/>
                          </a:xfrm>
                          <a:custGeom>
                            <a:avLst/>
                            <a:gdLst>
                              <a:gd name="T0" fmla="*/ 71 w 128"/>
                              <a:gd name="T1" fmla="*/ 99 h 5284"/>
                              <a:gd name="T2" fmla="*/ 71 w 128"/>
                              <a:gd name="T3" fmla="*/ 5270 h 5284"/>
                              <a:gd name="T4" fmla="*/ 71 w 128"/>
                              <a:gd name="T5" fmla="*/ 5284 h 5284"/>
                              <a:gd name="T6" fmla="*/ 71 w 128"/>
                              <a:gd name="T7" fmla="*/ 5284 h 5284"/>
                              <a:gd name="T8" fmla="*/ 57 w 128"/>
                              <a:gd name="T9" fmla="*/ 5284 h 5284"/>
                              <a:gd name="T10" fmla="*/ 57 w 128"/>
                              <a:gd name="T11" fmla="*/ 5270 h 5284"/>
                              <a:gd name="T12" fmla="*/ 57 w 128"/>
                              <a:gd name="T13" fmla="*/ 99 h 5284"/>
                              <a:gd name="T14" fmla="*/ 57 w 128"/>
                              <a:gd name="T15" fmla="*/ 84 h 5284"/>
                              <a:gd name="T16" fmla="*/ 71 w 128"/>
                              <a:gd name="T17" fmla="*/ 84 h 5284"/>
                              <a:gd name="T18" fmla="*/ 71 w 128"/>
                              <a:gd name="T19" fmla="*/ 84 h 5284"/>
                              <a:gd name="T20" fmla="*/ 71 w 128"/>
                              <a:gd name="T21" fmla="*/ 99 h 5284"/>
                              <a:gd name="T22" fmla="*/ 71 w 128"/>
                              <a:gd name="T23" fmla="*/ 99 h 5284"/>
                              <a:gd name="T24" fmla="*/ 0 w 128"/>
                              <a:gd name="T25" fmla="*/ 113 h 5284"/>
                              <a:gd name="T26" fmla="*/ 71 w 128"/>
                              <a:gd name="T27" fmla="*/ 0 h 5284"/>
                              <a:gd name="T28" fmla="*/ 128 w 128"/>
                              <a:gd name="T29" fmla="*/ 113 h 5284"/>
                              <a:gd name="T30" fmla="*/ 0 w 128"/>
                              <a:gd name="T31" fmla="*/ 113 h 5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8" h="5284">
                                <a:moveTo>
                                  <a:pt x="71" y="99"/>
                                </a:moveTo>
                                <a:lnTo>
                                  <a:pt x="71" y="5270"/>
                                </a:lnTo>
                                <a:lnTo>
                                  <a:pt x="71" y="5284"/>
                                </a:lnTo>
                                <a:lnTo>
                                  <a:pt x="71" y="5284"/>
                                </a:lnTo>
                                <a:lnTo>
                                  <a:pt x="57" y="5284"/>
                                </a:lnTo>
                                <a:lnTo>
                                  <a:pt x="57" y="5270"/>
                                </a:lnTo>
                                <a:lnTo>
                                  <a:pt x="57" y="99"/>
                                </a:lnTo>
                                <a:lnTo>
                                  <a:pt x="57" y="84"/>
                                </a:lnTo>
                                <a:lnTo>
                                  <a:pt x="71" y="84"/>
                                </a:lnTo>
                                <a:lnTo>
                                  <a:pt x="71" y="84"/>
                                </a:lnTo>
                                <a:lnTo>
                                  <a:pt x="71" y="99"/>
                                </a:lnTo>
                                <a:lnTo>
                                  <a:pt x="71" y="99"/>
                                </a:lnTo>
                                <a:close/>
                                <a:moveTo>
                                  <a:pt x="0" y="113"/>
                                </a:moveTo>
                                <a:lnTo>
                                  <a:pt x="71" y="0"/>
                                </a:lnTo>
                                <a:lnTo>
                                  <a:pt x="128" y="113"/>
                                </a:lnTo>
                                <a:lnTo>
                                  <a:pt x="0" y="11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0" name="Freeform 65"/>
                        <wps:cNvSpPr>
                          <a:spLocks noEditPoints="1"/>
                        </wps:cNvSpPr>
                        <wps:spPr bwMode="auto">
                          <a:xfrm>
                            <a:off x="3081655" y="770255"/>
                            <a:ext cx="927735" cy="80645"/>
                          </a:xfrm>
                          <a:custGeom>
                            <a:avLst/>
                            <a:gdLst>
                              <a:gd name="T0" fmla="*/ 99 w 1461"/>
                              <a:gd name="T1" fmla="*/ 56 h 127"/>
                              <a:gd name="T2" fmla="*/ 1362 w 1461"/>
                              <a:gd name="T3" fmla="*/ 56 h 127"/>
                              <a:gd name="T4" fmla="*/ 1362 w 1461"/>
                              <a:gd name="T5" fmla="*/ 56 h 127"/>
                              <a:gd name="T6" fmla="*/ 1362 w 1461"/>
                              <a:gd name="T7" fmla="*/ 71 h 127"/>
                              <a:gd name="T8" fmla="*/ 1362 w 1461"/>
                              <a:gd name="T9" fmla="*/ 71 h 127"/>
                              <a:gd name="T10" fmla="*/ 1362 w 1461"/>
                              <a:gd name="T11" fmla="*/ 71 h 127"/>
                              <a:gd name="T12" fmla="*/ 99 w 1461"/>
                              <a:gd name="T13" fmla="*/ 71 h 127"/>
                              <a:gd name="T14" fmla="*/ 85 w 1461"/>
                              <a:gd name="T15" fmla="*/ 71 h 127"/>
                              <a:gd name="T16" fmla="*/ 85 w 1461"/>
                              <a:gd name="T17" fmla="*/ 71 h 127"/>
                              <a:gd name="T18" fmla="*/ 85 w 1461"/>
                              <a:gd name="T19" fmla="*/ 56 h 127"/>
                              <a:gd name="T20" fmla="*/ 99 w 1461"/>
                              <a:gd name="T21" fmla="*/ 56 h 127"/>
                              <a:gd name="T22" fmla="*/ 99 w 1461"/>
                              <a:gd name="T23" fmla="*/ 56 h 127"/>
                              <a:gd name="T24" fmla="*/ 114 w 1461"/>
                              <a:gd name="T25" fmla="*/ 127 h 127"/>
                              <a:gd name="T26" fmla="*/ 0 w 1461"/>
                              <a:gd name="T27" fmla="*/ 71 h 127"/>
                              <a:gd name="T28" fmla="*/ 114 w 1461"/>
                              <a:gd name="T29" fmla="*/ 0 h 127"/>
                              <a:gd name="T30" fmla="*/ 114 w 1461"/>
                              <a:gd name="T31" fmla="*/ 127 h 127"/>
                              <a:gd name="T32" fmla="*/ 1333 w 1461"/>
                              <a:gd name="T33" fmla="*/ 0 h 127"/>
                              <a:gd name="T34" fmla="*/ 1461 w 1461"/>
                              <a:gd name="T35" fmla="*/ 71 h 127"/>
                              <a:gd name="T36" fmla="*/ 1333 w 1461"/>
                              <a:gd name="T37" fmla="*/ 127 h 127"/>
                              <a:gd name="T38" fmla="*/ 1333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99" y="56"/>
                                </a:moveTo>
                                <a:lnTo>
                                  <a:pt x="1362" y="56"/>
                                </a:lnTo>
                                <a:lnTo>
                                  <a:pt x="1362" y="56"/>
                                </a:lnTo>
                                <a:lnTo>
                                  <a:pt x="1362" y="71"/>
                                </a:lnTo>
                                <a:lnTo>
                                  <a:pt x="1362" y="71"/>
                                </a:lnTo>
                                <a:lnTo>
                                  <a:pt x="1362" y="71"/>
                                </a:lnTo>
                                <a:lnTo>
                                  <a:pt x="99" y="71"/>
                                </a:lnTo>
                                <a:lnTo>
                                  <a:pt x="85" y="71"/>
                                </a:lnTo>
                                <a:lnTo>
                                  <a:pt x="85" y="71"/>
                                </a:lnTo>
                                <a:lnTo>
                                  <a:pt x="85" y="56"/>
                                </a:lnTo>
                                <a:lnTo>
                                  <a:pt x="99" y="56"/>
                                </a:lnTo>
                                <a:lnTo>
                                  <a:pt x="99" y="56"/>
                                </a:lnTo>
                                <a:close/>
                                <a:moveTo>
                                  <a:pt x="114" y="127"/>
                                </a:moveTo>
                                <a:lnTo>
                                  <a:pt x="0" y="71"/>
                                </a:lnTo>
                                <a:lnTo>
                                  <a:pt x="114" y="0"/>
                                </a:lnTo>
                                <a:lnTo>
                                  <a:pt x="114" y="127"/>
                                </a:lnTo>
                                <a:close/>
                                <a:moveTo>
                                  <a:pt x="1333" y="0"/>
                                </a:moveTo>
                                <a:lnTo>
                                  <a:pt x="1461" y="71"/>
                                </a:lnTo>
                                <a:lnTo>
                                  <a:pt x="1333" y="127"/>
                                </a:lnTo>
                                <a:lnTo>
                                  <a:pt x="133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1" name="Freeform 66"/>
                        <wps:cNvSpPr>
                          <a:spLocks noEditPoints="1"/>
                        </wps:cNvSpPr>
                        <wps:spPr bwMode="auto">
                          <a:xfrm>
                            <a:off x="3063875" y="17780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2 h 4677"/>
                              <a:gd name="T20" fmla="*/ 14 w 14"/>
                              <a:gd name="T21" fmla="*/ 905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4 h 4677"/>
                              <a:gd name="T50" fmla="*/ 0 w 14"/>
                              <a:gd name="T51" fmla="*/ 2049 h 4677"/>
                              <a:gd name="T52" fmla="*/ 14 w 14"/>
                              <a:gd name="T53" fmla="*/ 2162 h 4677"/>
                              <a:gd name="T54" fmla="*/ 14 w 14"/>
                              <a:gd name="T55" fmla="*/ 2106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5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4 h 4677"/>
                              <a:gd name="T106" fmla="*/ 0 w 14"/>
                              <a:gd name="T107" fmla="*/ 4239 h 4677"/>
                              <a:gd name="T108" fmla="*/ 14 w 14"/>
                              <a:gd name="T109" fmla="*/ 4352 h 4677"/>
                              <a:gd name="T110" fmla="*/ 14 w 14"/>
                              <a:gd name="T111" fmla="*/ 4310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5"/>
                                </a:moveTo>
                                <a:lnTo>
                                  <a:pt x="14" y="57"/>
                                </a:lnTo>
                                <a:lnTo>
                                  <a:pt x="14" y="57"/>
                                </a:lnTo>
                                <a:lnTo>
                                  <a:pt x="14" y="71"/>
                                </a:lnTo>
                                <a:lnTo>
                                  <a:pt x="0" y="57"/>
                                </a:lnTo>
                                <a:lnTo>
                                  <a:pt x="0" y="57"/>
                                </a:lnTo>
                                <a:lnTo>
                                  <a:pt x="0" y="15"/>
                                </a:lnTo>
                                <a:lnTo>
                                  <a:pt x="0" y="0"/>
                                </a:lnTo>
                                <a:lnTo>
                                  <a:pt x="14" y="0"/>
                                </a:lnTo>
                                <a:lnTo>
                                  <a:pt x="14" y="0"/>
                                </a:lnTo>
                                <a:lnTo>
                                  <a:pt x="14" y="15"/>
                                </a:lnTo>
                                <a:lnTo>
                                  <a:pt x="14" y="15"/>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37"/>
                                </a:lnTo>
                                <a:lnTo>
                                  <a:pt x="14" y="523"/>
                                </a:lnTo>
                                <a:lnTo>
                                  <a:pt x="14" y="537"/>
                                </a:lnTo>
                                <a:lnTo>
                                  <a:pt x="14" y="537"/>
                                </a:lnTo>
                                <a:lnTo>
                                  <a:pt x="14" y="537"/>
                                </a:lnTo>
                                <a:close/>
                                <a:moveTo>
                                  <a:pt x="14" y="636"/>
                                </a:moveTo>
                                <a:lnTo>
                                  <a:pt x="14" y="679"/>
                                </a:lnTo>
                                <a:lnTo>
                                  <a:pt x="14" y="693"/>
                                </a:lnTo>
                                <a:lnTo>
                                  <a:pt x="14" y="693"/>
                                </a:lnTo>
                                <a:lnTo>
                                  <a:pt x="0" y="693"/>
                                </a:lnTo>
                                <a:lnTo>
                                  <a:pt x="0" y="679"/>
                                </a:lnTo>
                                <a:lnTo>
                                  <a:pt x="0" y="636"/>
                                </a:lnTo>
                                <a:lnTo>
                                  <a:pt x="0" y="636"/>
                                </a:lnTo>
                                <a:lnTo>
                                  <a:pt x="14" y="636"/>
                                </a:lnTo>
                                <a:lnTo>
                                  <a:pt x="14" y="636"/>
                                </a:lnTo>
                                <a:lnTo>
                                  <a:pt x="14" y="636"/>
                                </a:lnTo>
                                <a:lnTo>
                                  <a:pt x="14" y="636"/>
                                </a:lnTo>
                                <a:close/>
                                <a:moveTo>
                                  <a:pt x="14" y="749"/>
                                </a:moveTo>
                                <a:lnTo>
                                  <a:pt x="14" y="792"/>
                                </a:lnTo>
                                <a:lnTo>
                                  <a:pt x="14" y="792"/>
                                </a:lnTo>
                                <a:lnTo>
                                  <a:pt x="14" y="792"/>
                                </a:lnTo>
                                <a:lnTo>
                                  <a:pt x="0" y="792"/>
                                </a:lnTo>
                                <a:lnTo>
                                  <a:pt x="0" y="792"/>
                                </a:lnTo>
                                <a:lnTo>
                                  <a:pt x="0" y="749"/>
                                </a:lnTo>
                                <a:lnTo>
                                  <a:pt x="0" y="735"/>
                                </a:lnTo>
                                <a:lnTo>
                                  <a:pt x="14" y="735"/>
                                </a:lnTo>
                                <a:lnTo>
                                  <a:pt x="14" y="735"/>
                                </a:lnTo>
                                <a:lnTo>
                                  <a:pt x="14" y="749"/>
                                </a:lnTo>
                                <a:lnTo>
                                  <a:pt x="14" y="749"/>
                                </a:lnTo>
                                <a:close/>
                                <a:moveTo>
                                  <a:pt x="14" y="848"/>
                                </a:moveTo>
                                <a:lnTo>
                                  <a:pt x="14" y="890"/>
                                </a:lnTo>
                                <a:lnTo>
                                  <a:pt x="14" y="905"/>
                                </a:lnTo>
                                <a:lnTo>
                                  <a:pt x="14" y="905"/>
                                </a:lnTo>
                                <a:lnTo>
                                  <a:pt x="0" y="905"/>
                                </a:lnTo>
                                <a:lnTo>
                                  <a:pt x="0" y="890"/>
                                </a:lnTo>
                                <a:lnTo>
                                  <a:pt x="0" y="848"/>
                                </a:lnTo>
                                <a:lnTo>
                                  <a:pt x="0" y="848"/>
                                </a:lnTo>
                                <a:lnTo>
                                  <a:pt x="14" y="848"/>
                                </a:lnTo>
                                <a:lnTo>
                                  <a:pt x="14" y="848"/>
                                </a:lnTo>
                                <a:lnTo>
                                  <a:pt x="14" y="848"/>
                                </a:lnTo>
                                <a:lnTo>
                                  <a:pt x="14" y="848"/>
                                </a:lnTo>
                                <a:close/>
                                <a:moveTo>
                                  <a:pt x="14" y="961"/>
                                </a:moveTo>
                                <a:lnTo>
                                  <a:pt x="14" y="1004"/>
                                </a:lnTo>
                                <a:lnTo>
                                  <a:pt x="14" y="1004"/>
                                </a:lnTo>
                                <a:lnTo>
                                  <a:pt x="14" y="1004"/>
                                </a:lnTo>
                                <a:lnTo>
                                  <a:pt x="0" y="1004"/>
                                </a:lnTo>
                                <a:lnTo>
                                  <a:pt x="0" y="1004"/>
                                </a:lnTo>
                                <a:lnTo>
                                  <a:pt x="0" y="961"/>
                                </a:lnTo>
                                <a:lnTo>
                                  <a:pt x="0" y="947"/>
                                </a:lnTo>
                                <a:lnTo>
                                  <a:pt x="14" y="947"/>
                                </a:lnTo>
                                <a:lnTo>
                                  <a:pt x="14" y="947"/>
                                </a:lnTo>
                                <a:lnTo>
                                  <a:pt x="14" y="961"/>
                                </a:lnTo>
                                <a:lnTo>
                                  <a:pt x="14" y="961"/>
                                </a:lnTo>
                                <a:close/>
                                <a:moveTo>
                                  <a:pt x="14" y="1060"/>
                                </a:moveTo>
                                <a:lnTo>
                                  <a:pt x="14" y="1102"/>
                                </a:lnTo>
                                <a:lnTo>
                                  <a:pt x="14" y="1102"/>
                                </a:lnTo>
                                <a:lnTo>
                                  <a:pt x="14" y="1117"/>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1"/>
                                </a:lnTo>
                                <a:lnTo>
                                  <a:pt x="14" y="1781"/>
                                </a:lnTo>
                                <a:lnTo>
                                  <a:pt x="14" y="1781"/>
                                </a:lnTo>
                                <a:lnTo>
                                  <a:pt x="14" y="1795"/>
                                </a:lnTo>
                                <a:lnTo>
                                  <a:pt x="14" y="1795"/>
                                </a:lnTo>
                                <a:close/>
                                <a:moveTo>
                                  <a:pt x="14" y="1894"/>
                                </a:moveTo>
                                <a:lnTo>
                                  <a:pt x="14" y="1936"/>
                                </a:lnTo>
                                <a:lnTo>
                                  <a:pt x="14" y="1950"/>
                                </a:lnTo>
                                <a:lnTo>
                                  <a:pt x="14" y="1950"/>
                                </a:lnTo>
                                <a:lnTo>
                                  <a:pt x="0" y="1950"/>
                                </a:lnTo>
                                <a:lnTo>
                                  <a:pt x="0" y="1936"/>
                                </a:lnTo>
                                <a:lnTo>
                                  <a:pt x="0" y="1894"/>
                                </a:lnTo>
                                <a:lnTo>
                                  <a:pt x="0" y="1894"/>
                                </a:lnTo>
                                <a:lnTo>
                                  <a:pt x="14" y="1894"/>
                                </a:lnTo>
                                <a:lnTo>
                                  <a:pt x="14" y="1894"/>
                                </a:lnTo>
                                <a:lnTo>
                                  <a:pt x="14" y="1894"/>
                                </a:lnTo>
                                <a:lnTo>
                                  <a:pt x="14" y="1894"/>
                                </a:lnTo>
                                <a:close/>
                                <a:moveTo>
                                  <a:pt x="14" y="2007"/>
                                </a:moveTo>
                                <a:lnTo>
                                  <a:pt x="14" y="2049"/>
                                </a:lnTo>
                                <a:lnTo>
                                  <a:pt x="14" y="2049"/>
                                </a:lnTo>
                                <a:lnTo>
                                  <a:pt x="14" y="2049"/>
                                </a:lnTo>
                                <a:lnTo>
                                  <a:pt x="0" y="2049"/>
                                </a:lnTo>
                                <a:lnTo>
                                  <a:pt x="0" y="2049"/>
                                </a:lnTo>
                                <a:lnTo>
                                  <a:pt x="0" y="2007"/>
                                </a:lnTo>
                                <a:lnTo>
                                  <a:pt x="0" y="1993"/>
                                </a:lnTo>
                                <a:lnTo>
                                  <a:pt x="14" y="1993"/>
                                </a:lnTo>
                                <a:lnTo>
                                  <a:pt x="14" y="1993"/>
                                </a:lnTo>
                                <a:lnTo>
                                  <a:pt x="14" y="2007"/>
                                </a:lnTo>
                                <a:lnTo>
                                  <a:pt x="14" y="2007"/>
                                </a:lnTo>
                                <a:close/>
                                <a:moveTo>
                                  <a:pt x="14" y="2106"/>
                                </a:moveTo>
                                <a:lnTo>
                                  <a:pt x="14" y="2148"/>
                                </a:lnTo>
                                <a:lnTo>
                                  <a:pt x="14" y="2162"/>
                                </a:lnTo>
                                <a:lnTo>
                                  <a:pt x="14" y="2162"/>
                                </a:lnTo>
                                <a:lnTo>
                                  <a:pt x="0" y="2162"/>
                                </a:lnTo>
                                <a:lnTo>
                                  <a:pt x="0" y="2148"/>
                                </a:lnTo>
                                <a:lnTo>
                                  <a:pt x="0" y="2106"/>
                                </a:lnTo>
                                <a:lnTo>
                                  <a:pt x="0" y="2106"/>
                                </a:lnTo>
                                <a:lnTo>
                                  <a:pt x="14" y="2106"/>
                                </a:lnTo>
                                <a:lnTo>
                                  <a:pt x="14" y="2106"/>
                                </a:lnTo>
                                <a:lnTo>
                                  <a:pt x="14" y="2106"/>
                                </a:lnTo>
                                <a:lnTo>
                                  <a:pt x="14" y="2106"/>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17"/>
                                </a:lnTo>
                                <a:lnTo>
                                  <a:pt x="14" y="2303"/>
                                </a:lnTo>
                                <a:lnTo>
                                  <a:pt x="14" y="2317"/>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3"/>
                                </a:lnTo>
                                <a:lnTo>
                                  <a:pt x="14" y="2883"/>
                                </a:lnTo>
                                <a:lnTo>
                                  <a:pt x="14" y="2897"/>
                                </a:lnTo>
                                <a:lnTo>
                                  <a:pt x="0" y="2883"/>
                                </a:lnTo>
                                <a:lnTo>
                                  <a:pt x="0" y="2883"/>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5"/>
                                </a:lnTo>
                                <a:lnTo>
                                  <a:pt x="14" y="3095"/>
                                </a:lnTo>
                                <a:lnTo>
                                  <a:pt x="14" y="3095"/>
                                </a:lnTo>
                                <a:lnTo>
                                  <a:pt x="0" y="3095"/>
                                </a:lnTo>
                                <a:lnTo>
                                  <a:pt x="0" y="3095"/>
                                </a:lnTo>
                                <a:lnTo>
                                  <a:pt x="0" y="3052"/>
                                </a:lnTo>
                                <a:lnTo>
                                  <a:pt x="0" y="3038"/>
                                </a:lnTo>
                                <a:lnTo>
                                  <a:pt x="14" y="3038"/>
                                </a:lnTo>
                                <a:lnTo>
                                  <a:pt x="14" y="3038"/>
                                </a:lnTo>
                                <a:lnTo>
                                  <a:pt x="14" y="3052"/>
                                </a:lnTo>
                                <a:lnTo>
                                  <a:pt x="14" y="3052"/>
                                </a:lnTo>
                                <a:close/>
                                <a:moveTo>
                                  <a:pt x="14" y="3151"/>
                                </a:moveTo>
                                <a:lnTo>
                                  <a:pt x="14" y="3193"/>
                                </a:lnTo>
                                <a:lnTo>
                                  <a:pt x="14" y="3208"/>
                                </a:lnTo>
                                <a:lnTo>
                                  <a:pt x="14" y="3208"/>
                                </a:lnTo>
                                <a:lnTo>
                                  <a:pt x="0" y="3208"/>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98"/>
                                </a:lnTo>
                                <a:lnTo>
                                  <a:pt x="14" y="4084"/>
                                </a:lnTo>
                                <a:lnTo>
                                  <a:pt x="14" y="4098"/>
                                </a:lnTo>
                                <a:lnTo>
                                  <a:pt x="14" y="4098"/>
                                </a:lnTo>
                                <a:lnTo>
                                  <a:pt x="14" y="4098"/>
                                </a:lnTo>
                                <a:close/>
                                <a:moveTo>
                                  <a:pt x="14" y="4197"/>
                                </a:moveTo>
                                <a:lnTo>
                                  <a:pt x="14" y="4239"/>
                                </a:lnTo>
                                <a:lnTo>
                                  <a:pt x="14" y="4253"/>
                                </a:lnTo>
                                <a:lnTo>
                                  <a:pt x="14" y="4253"/>
                                </a:lnTo>
                                <a:lnTo>
                                  <a:pt x="0" y="4253"/>
                                </a:lnTo>
                                <a:lnTo>
                                  <a:pt x="0" y="4239"/>
                                </a:lnTo>
                                <a:lnTo>
                                  <a:pt x="0" y="4197"/>
                                </a:lnTo>
                                <a:lnTo>
                                  <a:pt x="0" y="4197"/>
                                </a:lnTo>
                                <a:lnTo>
                                  <a:pt x="14" y="4197"/>
                                </a:lnTo>
                                <a:lnTo>
                                  <a:pt x="14" y="4197"/>
                                </a:lnTo>
                                <a:lnTo>
                                  <a:pt x="14" y="4197"/>
                                </a:lnTo>
                                <a:lnTo>
                                  <a:pt x="14" y="4197"/>
                                </a:lnTo>
                                <a:close/>
                                <a:moveTo>
                                  <a:pt x="14" y="4310"/>
                                </a:moveTo>
                                <a:lnTo>
                                  <a:pt x="14" y="4352"/>
                                </a:lnTo>
                                <a:lnTo>
                                  <a:pt x="14" y="4352"/>
                                </a:lnTo>
                                <a:lnTo>
                                  <a:pt x="14" y="4352"/>
                                </a:lnTo>
                                <a:lnTo>
                                  <a:pt x="0" y="4352"/>
                                </a:lnTo>
                                <a:lnTo>
                                  <a:pt x="0" y="4352"/>
                                </a:lnTo>
                                <a:lnTo>
                                  <a:pt x="0" y="4310"/>
                                </a:lnTo>
                                <a:lnTo>
                                  <a:pt x="0" y="4295"/>
                                </a:lnTo>
                                <a:lnTo>
                                  <a:pt x="14" y="4295"/>
                                </a:lnTo>
                                <a:lnTo>
                                  <a:pt x="14" y="4295"/>
                                </a:lnTo>
                                <a:lnTo>
                                  <a:pt x="14" y="4310"/>
                                </a:lnTo>
                                <a:lnTo>
                                  <a:pt x="14" y="4310"/>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2"/>
                                </a:moveTo>
                                <a:lnTo>
                                  <a:pt x="14" y="4564"/>
                                </a:lnTo>
                                <a:lnTo>
                                  <a:pt x="14" y="4564"/>
                                </a:lnTo>
                                <a:lnTo>
                                  <a:pt x="14" y="4564"/>
                                </a:lnTo>
                                <a:lnTo>
                                  <a:pt x="0" y="4564"/>
                                </a:lnTo>
                                <a:lnTo>
                                  <a:pt x="0" y="4564"/>
                                </a:lnTo>
                                <a:lnTo>
                                  <a:pt x="0" y="4522"/>
                                </a:lnTo>
                                <a:lnTo>
                                  <a:pt x="0" y="4507"/>
                                </a:lnTo>
                                <a:lnTo>
                                  <a:pt x="14" y="4507"/>
                                </a:lnTo>
                                <a:lnTo>
                                  <a:pt x="14" y="4507"/>
                                </a:lnTo>
                                <a:lnTo>
                                  <a:pt x="14" y="4522"/>
                                </a:lnTo>
                                <a:lnTo>
                                  <a:pt x="14" y="4522"/>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2" name="Rectangle 67"/>
                        <wps:cNvSpPr>
                          <a:spLocks noChangeArrowheads="1"/>
                        </wps:cNvSpPr>
                        <wps:spPr bwMode="auto">
                          <a:xfrm>
                            <a:off x="3185795" y="513715"/>
                            <a:ext cx="73152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wps:txbx>
                        <wps:bodyPr rot="0" vert="horz" wrap="square" lIns="0" tIns="0" rIns="0" bIns="0" anchor="t" anchorCtr="0" upright="1">
                          <a:spAutoFit/>
                        </wps:bodyPr>
                      </wps:wsp>
                      <wps:wsp>
                        <wps:cNvPr id="393" name="Freeform 68"/>
                        <wps:cNvSpPr>
                          <a:spLocks noEditPoints="1"/>
                        </wps:cNvSpPr>
                        <wps:spPr bwMode="auto">
                          <a:xfrm>
                            <a:off x="3090545" y="294640"/>
                            <a:ext cx="540385" cy="80645"/>
                          </a:xfrm>
                          <a:custGeom>
                            <a:avLst/>
                            <a:gdLst>
                              <a:gd name="T0" fmla="*/ 100 w 851"/>
                              <a:gd name="T1" fmla="*/ 57 h 127"/>
                              <a:gd name="T2" fmla="*/ 752 w 851"/>
                              <a:gd name="T3" fmla="*/ 57 h 127"/>
                              <a:gd name="T4" fmla="*/ 752 w 851"/>
                              <a:gd name="T5" fmla="*/ 71 h 127"/>
                              <a:gd name="T6" fmla="*/ 752 w 851"/>
                              <a:gd name="T7" fmla="*/ 71 h 127"/>
                              <a:gd name="T8" fmla="*/ 752 w 851"/>
                              <a:gd name="T9" fmla="*/ 85 h 127"/>
                              <a:gd name="T10" fmla="*/ 738 w 851"/>
                              <a:gd name="T11" fmla="*/ 85 h 127"/>
                              <a:gd name="T12" fmla="*/ 100 w 851"/>
                              <a:gd name="T13" fmla="*/ 71 h 127"/>
                              <a:gd name="T14" fmla="*/ 85 w 851"/>
                              <a:gd name="T15" fmla="*/ 71 h 127"/>
                              <a:gd name="T16" fmla="*/ 85 w 851"/>
                              <a:gd name="T17" fmla="*/ 57 h 127"/>
                              <a:gd name="T18" fmla="*/ 85 w 851"/>
                              <a:gd name="T19" fmla="*/ 57 h 127"/>
                              <a:gd name="T20" fmla="*/ 100 w 851"/>
                              <a:gd name="T21" fmla="*/ 57 h 127"/>
                              <a:gd name="T22" fmla="*/ 100 w 851"/>
                              <a:gd name="T23" fmla="*/ 57 h 127"/>
                              <a:gd name="T24" fmla="*/ 114 w 851"/>
                              <a:gd name="T25" fmla="*/ 127 h 127"/>
                              <a:gd name="T26" fmla="*/ 0 w 851"/>
                              <a:gd name="T27" fmla="*/ 57 h 127"/>
                              <a:gd name="T28" fmla="*/ 114 w 851"/>
                              <a:gd name="T29" fmla="*/ 0 h 127"/>
                              <a:gd name="T30" fmla="*/ 114 w 851"/>
                              <a:gd name="T31" fmla="*/ 127 h 127"/>
                              <a:gd name="T32" fmla="*/ 724 w 851"/>
                              <a:gd name="T33" fmla="*/ 14 h 127"/>
                              <a:gd name="T34" fmla="*/ 851 w 851"/>
                              <a:gd name="T35" fmla="*/ 71 h 127"/>
                              <a:gd name="T36" fmla="*/ 724 w 851"/>
                              <a:gd name="T37" fmla="*/ 127 h 127"/>
                              <a:gd name="T38" fmla="*/ 724 w 851"/>
                              <a:gd name="T39" fmla="*/ 1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1" h="127">
                                <a:moveTo>
                                  <a:pt x="100" y="57"/>
                                </a:moveTo>
                                <a:lnTo>
                                  <a:pt x="752" y="57"/>
                                </a:lnTo>
                                <a:lnTo>
                                  <a:pt x="752" y="71"/>
                                </a:lnTo>
                                <a:lnTo>
                                  <a:pt x="752" y="71"/>
                                </a:lnTo>
                                <a:lnTo>
                                  <a:pt x="752" y="85"/>
                                </a:lnTo>
                                <a:lnTo>
                                  <a:pt x="738" y="85"/>
                                </a:lnTo>
                                <a:lnTo>
                                  <a:pt x="100" y="71"/>
                                </a:lnTo>
                                <a:lnTo>
                                  <a:pt x="85" y="71"/>
                                </a:lnTo>
                                <a:lnTo>
                                  <a:pt x="85" y="57"/>
                                </a:lnTo>
                                <a:lnTo>
                                  <a:pt x="85" y="57"/>
                                </a:lnTo>
                                <a:lnTo>
                                  <a:pt x="100" y="57"/>
                                </a:lnTo>
                                <a:lnTo>
                                  <a:pt x="100" y="57"/>
                                </a:lnTo>
                                <a:close/>
                                <a:moveTo>
                                  <a:pt x="114" y="127"/>
                                </a:moveTo>
                                <a:lnTo>
                                  <a:pt x="0" y="57"/>
                                </a:lnTo>
                                <a:lnTo>
                                  <a:pt x="114" y="0"/>
                                </a:lnTo>
                                <a:lnTo>
                                  <a:pt x="114" y="127"/>
                                </a:lnTo>
                                <a:close/>
                                <a:moveTo>
                                  <a:pt x="724" y="14"/>
                                </a:moveTo>
                                <a:lnTo>
                                  <a:pt x="851" y="71"/>
                                </a:lnTo>
                                <a:lnTo>
                                  <a:pt x="724" y="127"/>
                                </a:lnTo>
                                <a:lnTo>
                                  <a:pt x="724" y="1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4" name="Rectangle 69"/>
                        <wps:cNvSpPr>
                          <a:spLocks noChangeArrowheads="1"/>
                        </wps:cNvSpPr>
                        <wps:spPr bwMode="auto">
                          <a:xfrm>
                            <a:off x="2843530" y="10795"/>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jc w:val="center"/>
                                <w:rPr>
                                  <w:color w:val="000000"/>
                                  <w:sz w:val="18"/>
                                  <w:szCs w:val="18"/>
                                  <w:lang w:val="en-US"/>
                                </w:rPr>
                              </w:pPr>
                              <w:r w:rsidRPr="009E0982">
                                <w:rPr>
                                  <w:color w:val="000000"/>
                                  <w:sz w:val="18"/>
                                  <w:szCs w:val="18"/>
                                  <w:lang w:val="en-US"/>
                                </w:rPr>
                                <w:t>&lt;40 часов работы</w:t>
                              </w:r>
                            </w:p>
                          </w:txbxContent>
                        </wps:txbx>
                        <wps:bodyPr rot="0" vert="horz" wrap="none" lIns="0" tIns="0" rIns="0" bIns="0" anchor="t" anchorCtr="0" upright="1">
                          <a:spAutoFit/>
                        </wps:bodyPr>
                      </wps:wsp>
                      <wps:wsp>
                        <wps:cNvPr id="395" name="Rectangle 70"/>
                        <wps:cNvSpPr>
                          <a:spLocks noChangeArrowheads="1"/>
                        </wps:cNvSpPr>
                        <wps:spPr bwMode="auto">
                          <a:xfrm>
                            <a:off x="732790" y="2576830"/>
                            <a:ext cx="1606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33FA8" w:rsidRDefault="00792760" w:rsidP="004F6630">
                              <w:pPr>
                                <w:rPr>
                                  <w:color w:val="000000"/>
                                  <w:sz w:val="18"/>
                                  <w:szCs w:val="18"/>
                                  <w:lang w:val="en-US"/>
                                </w:rPr>
                              </w:pPr>
                              <w:r w:rsidRPr="00133FA8">
                                <w:rPr>
                                  <w:color w:val="000000"/>
                                  <w:sz w:val="18"/>
                                  <w:szCs w:val="18"/>
                                  <w:lang w:val="en-US"/>
                                </w:rPr>
                                <w:t>ДА</w:t>
                              </w:r>
                            </w:p>
                          </w:txbxContent>
                        </wps:txbx>
                        <wps:bodyPr rot="0" vert="horz" wrap="none" lIns="0" tIns="0" rIns="0" bIns="0" anchor="t" anchorCtr="0" upright="1">
                          <a:spAutoFit/>
                        </wps:bodyPr>
                      </wps:wsp>
                      <wps:wsp>
                        <wps:cNvPr id="397" name="Rectangle 71"/>
                        <wps:cNvSpPr>
                          <a:spLocks noChangeArrowheads="1"/>
                        </wps:cNvSpPr>
                        <wps:spPr bwMode="auto">
                          <a:xfrm>
                            <a:off x="695325" y="3058160"/>
                            <a:ext cx="2222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33FA8" w:rsidRDefault="00792760" w:rsidP="004F6630">
                              <w:pPr>
                                <w:rPr>
                                  <w:color w:val="000000"/>
                                  <w:sz w:val="18"/>
                                  <w:szCs w:val="18"/>
                                  <w:lang w:val="en-US"/>
                                </w:rPr>
                              </w:pPr>
                              <w:r w:rsidRPr="00133FA8">
                                <w:rPr>
                                  <w:color w:val="000000"/>
                                  <w:sz w:val="18"/>
                                  <w:szCs w:val="18"/>
                                  <w:lang w:val="en-US"/>
                                </w:rPr>
                                <w:t>НЕТ</w:t>
                              </w:r>
                            </w:p>
                          </w:txbxContent>
                        </wps:txbx>
                        <wps:bodyPr rot="0" vert="horz" wrap="none" lIns="0" tIns="0" rIns="0" bIns="0" anchor="t" anchorCtr="0" upright="1">
                          <a:spAutoFit/>
                        </wps:bodyPr>
                      </wps:wsp>
                      <wps:wsp>
                        <wps:cNvPr id="398" name="Freeform 72"/>
                        <wps:cNvSpPr>
                          <a:spLocks noEditPoints="1"/>
                        </wps:cNvSpPr>
                        <wps:spPr bwMode="auto">
                          <a:xfrm>
                            <a:off x="1244600" y="2061845"/>
                            <a:ext cx="2971800" cy="9525"/>
                          </a:xfrm>
                          <a:custGeom>
                            <a:avLst/>
                            <a:gdLst>
                              <a:gd name="T0" fmla="*/ 0 w 4680"/>
                              <a:gd name="T1" fmla="*/ 0 h 15"/>
                              <a:gd name="T2" fmla="*/ 156 w 4680"/>
                              <a:gd name="T3" fmla="*/ 15 h 15"/>
                              <a:gd name="T4" fmla="*/ 269 w 4680"/>
                              <a:gd name="T5" fmla="*/ 0 h 15"/>
                              <a:gd name="T6" fmla="*/ 212 w 4680"/>
                              <a:gd name="T7" fmla="*/ 0 h 15"/>
                              <a:gd name="T8" fmla="*/ 312 w 4680"/>
                              <a:gd name="T9" fmla="*/ 0 h 15"/>
                              <a:gd name="T10" fmla="*/ 468 w 4680"/>
                              <a:gd name="T11" fmla="*/ 15 h 15"/>
                              <a:gd name="T12" fmla="*/ 581 w 4680"/>
                              <a:gd name="T13" fmla="*/ 0 h 15"/>
                              <a:gd name="T14" fmla="*/ 539 w 4680"/>
                              <a:gd name="T15" fmla="*/ 0 h 15"/>
                              <a:gd name="T16" fmla="*/ 624 w 4680"/>
                              <a:gd name="T17" fmla="*/ 0 h 15"/>
                              <a:gd name="T18" fmla="*/ 794 w 4680"/>
                              <a:gd name="T19" fmla="*/ 15 h 15"/>
                              <a:gd name="T20" fmla="*/ 893 w 4680"/>
                              <a:gd name="T21" fmla="*/ 0 h 15"/>
                              <a:gd name="T22" fmla="*/ 851 w 4680"/>
                              <a:gd name="T23" fmla="*/ 0 h 15"/>
                              <a:gd name="T24" fmla="*/ 950 w 4680"/>
                              <a:gd name="T25" fmla="*/ 0 h 15"/>
                              <a:gd name="T26" fmla="*/ 1106 w 4680"/>
                              <a:gd name="T27" fmla="*/ 15 h 15"/>
                              <a:gd name="T28" fmla="*/ 1205 w 4680"/>
                              <a:gd name="T29" fmla="*/ 0 h 15"/>
                              <a:gd name="T30" fmla="*/ 1163 w 4680"/>
                              <a:gd name="T31" fmla="*/ 0 h 15"/>
                              <a:gd name="T32" fmla="*/ 1262 w 4680"/>
                              <a:gd name="T33" fmla="*/ 0 h 15"/>
                              <a:gd name="T34" fmla="*/ 1418 w 4680"/>
                              <a:gd name="T35" fmla="*/ 15 h 15"/>
                              <a:gd name="T36" fmla="*/ 1531 w 4680"/>
                              <a:gd name="T37" fmla="*/ 0 h 15"/>
                              <a:gd name="T38" fmla="*/ 1475 w 4680"/>
                              <a:gd name="T39" fmla="*/ 0 h 15"/>
                              <a:gd name="T40" fmla="*/ 1574 w 4680"/>
                              <a:gd name="T41" fmla="*/ 0 h 15"/>
                              <a:gd name="T42" fmla="*/ 1730 w 4680"/>
                              <a:gd name="T43" fmla="*/ 15 h 15"/>
                              <a:gd name="T44" fmla="*/ 1844 w 4680"/>
                              <a:gd name="T45" fmla="*/ 0 h 15"/>
                              <a:gd name="T46" fmla="*/ 1787 w 4680"/>
                              <a:gd name="T47" fmla="*/ 0 h 15"/>
                              <a:gd name="T48" fmla="*/ 1886 w 4680"/>
                              <a:gd name="T49" fmla="*/ 0 h 15"/>
                              <a:gd name="T50" fmla="*/ 2042 w 4680"/>
                              <a:gd name="T51" fmla="*/ 15 h 15"/>
                              <a:gd name="T52" fmla="*/ 2156 w 4680"/>
                              <a:gd name="T53" fmla="*/ 0 h 15"/>
                              <a:gd name="T54" fmla="*/ 2099 w 4680"/>
                              <a:gd name="T55" fmla="*/ 0 h 15"/>
                              <a:gd name="T56" fmla="*/ 2198 w 4680"/>
                              <a:gd name="T57" fmla="*/ 0 h 15"/>
                              <a:gd name="T58" fmla="*/ 2354 w 4680"/>
                              <a:gd name="T59" fmla="*/ 15 h 15"/>
                              <a:gd name="T60" fmla="*/ 2468 w 4680"/>
                              <a:gd name="T61" fmla="*/ 0 h 15"/>
                              <a:gd name="T62" fmla="*/ 2425 w 4680"/>
                              <a:gd name="T63" fmla="*/ 0 h 15"/>
                              <a:gd name="T64" fmla="*/ 2510 w 4680"/>
                              <a:gd name="T65" fmla="*/ 0 h 15"/>
                              <a:gd name="T66" fmla="*/ 2680 w 4680"/>
                              <a:gd name="T67" fmla="*/ 15 h 15"/>
                              <a:gd name="T68" fmla="*/ 2780 w 4680"/>
                              <a:gd name="T69" fmla="*/ 0 h 15"/>
                              <a:gd name="T70" fmla="*/ 2737 w 4680"/>
                              <a:gd name="T71" fmla="*/ 0 h 15"/>
                              <a:gd name="T72" fmla="*/ 2836 w 4680"/>
                              <a:gd name="T73" fmla="*/ 0 h 15"/>
                              <a:gd name="T74" fmla="*/ 2992 w 4680"/>
                              <a:gd name="T75" fmla="*/ 15 h 15"/>
                              <a:gd name="T76" fmla="*/ 3106 w 4680"/>
                              <a:gd name="T77" fmla="*/ 0 h 15"/>
                              <a:gd name="T78" fmla="*/ 3049 w 4680"/>
                              <a:gd name="T79" fmla="*/ 0 h 15"/>
                              <a:gd name="T80" fmla="*/ 3148 w 4680"/>
                              <a:gd name="T81" fmla="*/ 0 h 15"/>
                              <a:gd name="T82" fmla="*/ 3304 w 4680"/>
                              <a:gd name="T83" fmla="*/ 15 h 15"/>
                              <a:gd name="T84" fmla="*/ 3418 w 4680"/>
                              <a:gd name="T85" fmla="*/ 0 h 15"/>
                              <a:gd name="T86" fmla="*/ 3361 w 4680"/>
                              <a:gd name="T87" fmla="*/ 0 h 15"/>
                              <a:gd name="T88" fmla="*/ 3460 w 4680"/>
                              <a:gd name="T89" fmla="*/ 0 h 15"/>
                              <a:gd name="T90" fmla="*/ 3616 w 4680"/>
                              <a:gd name="T91" fmla="*/ 15 h 15"/>
                              <a:gd name="T92" fmla="*/ 3730 w 4680"/>
                              <a:gd name="T93" fmla="*/ 0 h 15"/>
                              <a:gd name="T94" fmla="*/ 3673 w 4680"/>
                              <a:gd name="T95" fmla="*/ 0 h 15"/>
                              <a:gd name="T96" fmla="*/ 3772 w 4680"/>
                              <a:gd name="T97" fmla="*/ 0 h 15"/>
                              <a:gd name="T98" fmla="*/ 3928 w 4680"/>
                              <a:gd name="T99" fmla="*/ 15 h 15"/>
                              <a:gd name="T100" fmla="*/ 4042 w 4680"/>
                              <a:gd name="T101" fmla="*/ 0 h 15"/>
                              <a:gd name="T102" fmla="*/ 3999 w 4680"/>
                              <a:gd name="T103" fmla="*/ 0 h 15"/>
                              <a:gd name="T104" fmla="*/ 4084 w 4680"/>
                              <a:gd name="T105" fmla="*/ 0 h 15"/>
                              <a:gd name="T106" fmla="*/ 4240 w 4680"/>
                              <a:gd name="T107" fmla="*/ 15 h 15"/>
                              <a:gd name="T108" fmla="*/ 4354 w 4680"/>
                              <a:gd name="T109" fmla="*/ 0 h 15"/>
                              <a:gd name="T110" fmla="*/ 4311 w 4680"/>
                              <a:gd name="T111" fmla="*/ 0 h 15"/>
                              <a:gd name="T112" fmla="*/ 4411 w 4680"/>
                              <a:gd name="T113" fmla="*/ 0 h 15"/>
                              <a:gd name="T114" fmla="*/ 4567 w 4680"/>
                              <a:gd name="T115" fmla="*/ 15 h 15"/>
                              <a:gd name="T116" fmla="*/ 4666 w 4680"/>
                              <a:gd name="T117" fmla="*/ 0 h 15"/>
                              <a:gd name="T118" fmla="*/ 4623 w 4680"/>
                              <a:gd name="T1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80" h="15">
                                <a:moveTo>
                                  <a:pt x="14" y="0"/>
                                </a:moveTo>
                                <a:lnTo>
                                  <a:pt x="56" y="0"/>
                                </a:lnTo>
                                <a:lnTo>
                                  <a:pt x="56" y="0"/>
                                </a:lnTo>
                                <a:lnTo>
                                  <a:pt x="56" y="0"/>
                                </a:lnTo>
                                <a:lnTo>
                                  <a:pt x="56" y="15"/>
                                </a:lnTo>
                                <a:lnTo>
                                  <a:pt x="56" y="15"/>
                                </a:lnTo>
                                <a:lnTo>
                                  <a:pt x="14" y="15"/>
                                </a:lnTo>
                                <a:lnTo>
                                  <a:pt x="0" y="15"/>
                                </a:lnTo>
                                <a:lnTo>
                                  <a:pt x="0" y="0"/>
                                </a:lnTo>
                                <a:lnTo>
                                  <a:pt x="0" y="0"/>
                                </a:lnTo>
                                <a:lnTo>
                                  <a:pt x="14" y="0"/>
                                </a:lnTo>
                                <a:lnTo>
                                  <a:pt x="14" y="0"/>
                                </a:lnTo>
                                <a:close/>
                                <a:moveTo>
                                  <a:pt x="113" y="0"/>
                                </a:moveTo>
                                <a:lnTo>
                                  <a:pt x="156" y="0"/>
                                </a:lnTo>
                                <a:lnTo>
                                  <a:pt x="170" y="0"/>
                                </a:lnTo>
                                <a:lnTo>
                                  <a:pt x="170" y="0"/>
                                </a:lnTo>
                                <a:lnTo>
                                  <a:pt x="170" y="15"/>
                                </a:lnTo>
                                <a:lnTo>
                                  <a:pt x="156" y="15"/>
                                </a:lnTo>
                                <a:lnTo>
                                  <a:pt x="113" y="15"/>
                                </a:lnTo>
                                <a:lnTo>
                                  <a:pt x="113" y="15"/>
                                </a:lnTo>
                                <a:lnTo>
                                  <a:pt x="99" y="0"/>
                                </a:lnTo>
                                <a:lnTo>
                                  <a:pt x="113" y="0"/>
                                </a:lnTo>
                                <a:lnTo>
                                  <a:pt x="113" y="0"/>
                                </a:lnTo>
                                <a:lnTo>
                                  <a:pt x="113" y="0"/>
                                </a:lnTo>
                                <a:close/>
                                <a:moveTo>
                                  <a:pt x="212" y="0"/>
                                </a:moveTo>
                                <a:lnTo>
                                  <a:pt x="269" y="0"/>
                                </a:lnTo>
                                <a:lnTo>
                                  <a:pt x="269" y="0"/>
                                </a:lnTo>
                                <a:lnTo>
                                  <a:pt x="269" y="0"/>
                                </a:lnTo>
                                <a:lnTo>
                                  <a:pt x="269" y="15"/>
                                </a:lnTo>
                                <a:lnTo>
                                  <a:pt x="269" y="15"/>
                                </a:lnTo>
                                <a:lnTo>
                                  <a:pt x="212" y="15"/>
                                </a:lnTo>
                                <a:lnTo>
                                  <a:pt x="212" y="15"/>
                                </a:lnTo>
                                <a:lnTo>
                                  <a:pt x="212" y="0"/>
                                </a:lnTo>
                                <a:lnTo>
                                  <a:pt x="212" y="0"/>
                                </a:lnTo>
                                <a:lnTo>
                                  <a:pt x="212" y="0"/>
                                </a:lnTo>
                                <a:lnTo>
                                  <a:pt x="212" y="0"/>
                                </a:lnTo>
                                <a:close/>
                                <a:moveTo>
                                  <a:pt x="326" y="0"/>
                                </a:moveTo>
                                <a:lnTo>
                                  <a:pt x="368" y="0"/>
                                </a:lnTo>
                                <a:lnTo>
                                  <a:pt x="368" y="0"/>
                                </a:lnTo>
                                <a:lnTo>
                                  <a:pt x="368" y="0"/>
                                </a:lnTo>
                                <a:lnTo>
                                  <a:pt x="368" y="15"/>
                                </a:lnTo>
                                <a:lnTo>
                                  <a:pt x="368" y="15"/>
                                </a:lnTo>
                                <a:lnTo>
                                  <a:pt x="326" y="15"/>
                                </a:lnTo>
                                <a:lnTo>
                                  <a:pt x="312" y="15"/>
                                </a:lnTo>
                                <a:lnTo>
                                  <a:pt x="312" y="0"/>
                                </a:lnTo>
                                <a:lnTo>
                                  <a:pt x="312" y="0"/>
                                </a:lnTo>
                                <a:lnTo>
                                  <a:pt x="326" y="0"/>
                                </a:lnTo>
                                <a:lnTo>
                                  <a:pt x="326" y="0"/>
                                </a:lnTo>
                                <a:close/>
                                <a:moveTo>
                                  <a:pt x="425" y="0"/>
                                </a:moveTo>
                                <a:lnTo>
                                  <a:pt x="468" y="0"/>
                                </a:lnTo>
                                <a:lnTo>
                                  <a:pt x="482" y="0"/>
                                </a:lnTo>
                                <a:lnTo>
                                  <a:pt x="482" y="0"/>
                                </a:lnTo>
                                <a:lnTo>
                                  <a:pt x="482" y="15"/>
                                </a:lnTo>
                                <a:lnTo>
                                  <a:pt x="468" y="15"/>
                                </a:lnTo>
                                <a:lnTo>
                                  <a:pt x="425" y="15"/>
                                </a:lnTo>
                                <a:lnTo>
                                  <a:pt x="425" y="15"/>
                                </a:lnTo>
                                <a:lnTo>
                                  <a:pt x="425" y="0"/>
                                </a:lnTo>
                                <a:lnTo>
                                  <a:pt x="425" y="0"/>
                                </a:lnTo>
                                <a:lnTo>
                                  <a:pt x="425" y="0"/>
                                </a:lnTo>
                                <a:lnTo>
                                  <a:pt x="425" y="0"/>
                                </a:lnTo>
                                <a:close/>
                                <a:moveTo>
                                  <a:pt x="539" y="0"/>
                                </a:moveTo>
                                <a:lnTo>
                                  <a:pt x="581" y="0"/>
                                </a:lnTo>
                                <a:lnTo>
                                  <a:pt x="581" y="0"/>
                                </a:lnTo>
                                <a:lnTo>
                                  <a:pt x="581" y="0"/>
                                </a:lnTo>
                                <a:lnTo>
                                  <a:pt x="581" y="15"/>
                                </a:lnTo>
                                <a:lnTo>
                                  <a:pt x="581" y="15"/>
                                </a:lnTo>
                                <a:lnTo>
                                  <a:pt x="539" y="15"/>
                                </a:lnTo>
                                <a:lnTo>
                                  <a:pt x="524" y="15"/>
                                </a:lnTo>
                                <a:lnTo>
                                  <a:pt x="524" y="0"/>
                                </a:lnTo>
                                <a:lnTo>
                                  <a:pt x="524" y="0"/>
                                </a:lnTo>
                                <a:lnTo>
                                  <a:pt x="539" y="0"/>
                                </a:lnTo>
                                <a:lnTo>
                                  <a:pt x="539" y="0"/>
                                </a:lnTo>
                                <a:close/>
                                <a:moveTo>
                                  <a:pt x="638" y="0"/>
                                </a:moveTo>
                                <a:lnTo>
                                  <a:pt x="681" y="0"/>
                                </a:lnTo>
                                <a:lnTo>
                                  <a:pt x="681" y="0"/>
                                </a:lnTo>
                                <a:lnTo>
                                  <a:pt x="695" y="0"/>
                                </a:lnTo>
                                <a:lnTo>
                                  <a:pt x="681" y="15"/>
                                </a:lnTo>
                                <a:lnTo>
                                  <a:pt x="681" y="15"/>
                                </a:lnTo>
                                <a:lnTo>
                                  <a:pt x="638" y="15"/>
                                </a:lnTo>
                                <a:lnTo>
                                  <a:pt x="638" y="15"/>
                                </a:lnTo>
                                <a:lnTo>
                                  <a:pt x="624" y="0"/>
                                </a:lnTo>
                                <a:lnTo>
                                  <a:pt x="638" y="0"/>
                                </a:lnTo>
                                <a:lnTo>
                                  <a:pt x="638" y="0"/>
                                </a:lnTo>
                                <a:lnTo>
                                  <a:pt x="638" y="0"/>
                                </a:lnTo>
                                <a:close/>
                                <a:moveTo>
                                  <a:pt x="737" y="0"/>
                                </a:moveTo>
                                <a:lnTo>
                                  <a:pt x="794" y="0"/>
                                </a:lnTo>
                                <a:lnTo>
                                  <a:pt x="794" y="0"/>
                                </a:lnTo>
                                <a:lnTo>
                                  <a:pt x="794" y="0"/>
                                </a:lnTo>
                                <a:lnTo>
                                  <a:pt x="794" y="15"/>
                                </a:lnTo>
                                <a:lnTo>
                                  <a:pt x="794" y="15"/>
                                </a:lnTo>
                                <a:lnTo>
                                  <a:pt x="737" y="15"/>
                                </a:lnTo>
                                <a:lnTo>
                                  <a:pt x="737" y="15"/>
                                </a:lnTo>
                                <a:lnTo>
                                  <a:pt x="737" y="0"/>
                                </a:lnTo>
                                <a:lnTo>
                                  <a:pt x="737" y="0"/>
                                </a:lnTo>
                                <a:lnTo>
                                  <a:pt x="737" y="0"/>
                                </a:lnTo>
                                <a:lnTo>
                                  <a:pt x="737" y="0"/>
                                </a:lnTo>
                                <a:close/>
                                <a:moveTo>
                                  <a:pt x="851" y="0"/>
                                </a:moveTo>
                                <a:lnTo>
                                  <a:pt x="893" y="0"/>
                                </a:lnTo>
                                <a:lnTo>
                                  <a:pt x="893" y="0"/>
                                </a:lnTo>
                                <a:lnTo>
                                  <a:pt x="893" y="0"/>
                                </a:lnTo>
                                <a:lnTo>
                                  <a:pt x="893" y="15"/>
                                </a:lnTo>
                                <a:lnTo>
                                  <a:pt x="893" y="15"/>
                                </a:lnTo>
                                <a:lnTo>
                                  <a:pt x="851" y="15"/>
                                </a:lnTo>
                                <a:lnTo>
                                  <a:pt x="837" y="15"/>
                                </a:lnTo>
                                <a:lnTo>
                                  <a:pt x="837" y="0"/>
                                </a:lnTo>
                                <a:lnTo>
                                  <a:pt x="837" y="0"/>
                                </a:lnTo>
                                <a:lnTo>
                                  <a:pt x="851" y="0"/>
                                </a:lnTo>
                                <a:lnTo>
                                  <a:pt x="851" y="0"/>
                                </a:lnTo>
                                <a:close/>
                                <a:moveTo>
                                  <a:pt x="950" y="0"/>
                                </a:moveTo>
                                <a:lnTo>
                                  <a:pt x="993" y="0"/>
                                </a:lnTo>
                                <a:lnTo>
                                  <a:pt x="1007" y="0"/>
                                </a:lnTo>
                                <a:lnTo>
                                  <a:pt x="1007" y="0"/>
                                </a:lnTo>
                                <a:lnTo>
                                  <a:pt x="1007" y="15"/>
                                </a:lnTo>
                                <a:lnTo>
                                  <a:pt x="993" y="15"/>
                                </a:lnTo>
                                <a:lnTo>
                                  <a:pt x="950" y="15"/>
                                </a:lnTo>
                                <a:lnTo>
                                  <a:pt x="950" y="15"/>
                                </a:lnTo>
                                <a:lnTo>
                                  <a:pt x="950" y="0"/>
                                </a:lnTo>
                                <a:lnTo>
                                  <a:pt x="950" y="0"/>
                                </a:lnTo>
                                <a:lnTo>
                                  <a:pt x="950" y="0"/>
                                </a:lnTo>
                                <a:lnTo>
                                  <a:pt x="950" y="0"/>
                                </a:lnTo>
                                <a:close/>
                                <a:moveTo>
                                  <a:pt x="1063" y="0"/>
                                </a:moveTo>
                                <a:lnTo>
                                  <a:pt x="1106" y="0"/>
                                </a:lnTo>
                                <a:lnTo>
                                  <a:pt x="1106" y="0"/>
                                </a:lnTo>
                                <a:lnTo>
                                  <a:pt x="1106" y="0"/>
                                </a:lnTo>
                                <a:lnTo>
                                  <a:pt x="1106" y="15"/>
                                </a:lnTo>
                                <a:lnTo>
                                  <a:pt x="1106" y="15"/>
                                </a:lnTo>
                                <a:lnTo>
                                  <a:pt x="1063" y="15"/>
                                </a:lnTo>
                                <a:lnTo>
                                  <a:pt x="1049" y="15"/>
                                </a:lnTo>
                                <a:lnTo>
                                  <a:pt x="1049" y="0"/>
                                </a:lnTo>
                                <a:lnTo>
                                  <a:pt x="1049" y="0"/>
                                </a:lnTo>
                                <a:lnTo>
                                  <a:pt x="1063" y="0"/>
                                </a:lnTo>
                                <a:lnTo>
                                  <a:pt x="1063" y="0"/>
                                </a:lnTo>
                                <a:close/>
                                <a:moveTo>
                                  <a:pt x="1163" y="0"/>
                                </a:moveTo>
                                <a:lnTo>
                                  <a:pt x="1205" y="0"/>
                                </a:lnTo>
                                <a:lnTo>
                                  <a:pt x="1205" y="0"/>
                                </a:lnTo>
                                <a:lnTo>
                                  <a:pt x="1219" y="0"/>
                                </a:lnTo>
                                <a:lnTo>
                                  <a:pt x="1205" y="15"/>
                                </a:lnTo>
                                <a:lnTo>
                                  <a:pt x="1205" y="15"/>
                                </a:lnTo>
                                <a:lnTo>
                                  <a:pt x="1163" y="15"/>
                                </a:lnTo>
                                <a:lnTo>
                                  <a:pt x="1163" y="15"/>
                                </a:lnTo>
                                <a:lnTo>
                                  <a:pt x="1149" y="0"/>
                                </a:lnTo>
                                <a:lnTo>
                                  <a:pt x="1163" y="0"/>
                                </a:lnTo>
                                <a:lnTo>
                                  <a:pt x="1163" y="0"/>
                                </a:lnTo>
                                <a:lnTo>
                                  <a:pt x="1163" y="0"/>
                                </a:lnTo>
                                <a:close/>
                                <a:moveTo>
                                  <a:pt x="1262" y="0"/>
                                </a:moveTo>
                                <a:lnTo>
                                  <a:pt x="1305" y="0"/>
                                </a:lnTo>
                                <a:lnTo>
                                  <a:pt x="1319" y="0"/>
                                </a:lnTo>
                                <a:lnTo>
                                  <a:pt x="1319" y="0"/>
                                </a:lnTo>
                                <a:lnTo>
                                  <a:pt x="1319" y="15"/>
                                </a:lnTo>
                                <a:lnTo>
                                  <a:pt x="1305" y="15"/>
                                </a:lnTo>
                                <a:lnTo>
                                  <a:pt x="1262" y="15"/>
                                </a:lnTo>
                                <a:lnTo>
                                  <a:pt x="1262" y="15"/>
                                </a:lnTo>
                                <a:lnTo>
                                  <a:pt x="1262" y="0"/>
                                </a:lnTo>
                                <a:lnTo>
                                  <a:pt x="1262" y="0"/>
                                </a:lnTo>
                                <a:lnTo>
                                  <a:pt x="1262" y="0"/>
                                </a:lnTo>
                                <a:lnTo>
                                  <a:pt x="1262" y="0"/>
                                </a:lnTo>
                                <a:close/>
                                <a:moveTo>
                                  <a:pt x="1375" y="0"/>
                                </a:moveTo>
                                <a:lnTo>
                                  <a:pt x="1418" y="0"/>
                                </a:lnTo>
                                <a:lnTo>
                                  <a:pt x="1418" y="0"/>
                                </a:lnTo>
                                <a:lnTo>
                                  <a:pt x="1418" y="0"/>
                                </a:lnTo>
                                <a:lnTo>
                                  <a:pt x="1418" y="15"/>
                                </a:lnTo>
                                <a:lnTo>
                                  <a:pt x="1418" y="15"/>
                                </a:lnTo>
                                <a:lnTo>
                                  <a:pt x="1375" y="15"/>
                                </a:lnTo>
                                <a:lnTo>
                                  <a:pt x="1361" y="15"/>
                                </a:lnTo>
                                <a:lnTo>
                                  <a:pt x="1361" y="0"/>
                                </a:lnTo>
                                <a:lnTo>
                                  <a:pt x="1361" y="0"/>
                                </a:lnTo>
                                <a:lnTo>
                                  <a:pt x="1375" y="0"/>
                                </a:lnTo>
                                <a:lnTo>
                                  <a:pt x="1375" y="0"/>
                                </a:lnTo>
                                <a:close/>
                                <a:moveTo>
                                  <a:pt x="1475" y="0"/>
                                </a:moveTo>
                                <a:lnTo>
                                  <a:pt x="1517" y="0"/>
                                </a:lnTo>
                                <a:lnTo>
                                  <a:pt x="1531" y="0"/>
                                </a:lnTo>
                                <a:lnTo>
                                  <a:pt x="1531" y="0"/>
                                </a:lnTo>
                                <a:lnTo>
                                  <a:pt x="1531" y="15"/>
                                </a:lnTo>
                                <a:lnTo>
                                  <a:pt x="1517" y="15"/>
                                </a:lnTo>
                                <a:lnTo>
                                  <a:pt x="1475" y="15"/>
                                </a:lnTo>
                                <a:lnTo>
                                  <a:pt x="1475" y="15"/>
                                </a:lnTo>
                                <a:lnTo>
                                  <a:pt x="1475" y="0"/>
                                </a:lnTo>
                                <a:lnTo>
                                  <a:pt x="1475" y="0"/>
                                </a:lnTo>
                                <a:lnTo>
                                  <a:pt x="1475" y="0"/>
                                </a:lnTo>
                                <a:lnTo>
                                  <a:pt x="1475" y="0"/>
                                </a:lnTo>
                                <a:close/>
                                <a:moveTo>
                                  <a:pt x="1574" y="0"/>
                                </a:moveTo>
                                <a:lnTo>
                                  <a:pt x="1631" y="0"/>
                                </a:lnTo>
                                <a:lnTo>
                                  <a:pt x="1631" y="0"/>
                                </a:lnTo>
                                <a:lnTo>
                                  <a:pt x="1631" y="0"/>
                                </a:lnTo>
                                <a:lnTo>
                                  <a:pt x="1631" y="15"/>
                                </a:lnTo>
                                <a:lnTo>
                                  <a:pt x="1631" y="15"/>
                                </a:lnTo>
                                <a:lnTo>
                                  <a:pt x="1574" y="15"/>
                                </a:lnTo>
                                <a:lnTo>
                                  <a:pt x="1574" y="15"/>
                                </a:lnTo>
                                <a:lnTo>
                                  <a:pt x="1574" y="0"/>
                                </a:lnTo>
                                <a:lnTo>
                                  <a:pt x="1574" y="0"/>
                                </a:lnTo>
                                <a:lnTo>
                                  <a:pt x="1574" y="0"/>
                                </a:lnTo>
                                <a:lnTo>
                                  <a:pt x="1574" y="0"/>
                                </a:lnTo>
                                <a:close/>
                                <a:moveTo>
                                  <a:pt x="1688" y="0"/>
                                </a:moveTo>
                                <a:lnTo>
                                  <a:pt x="1730" y="0"/>
                                </a:lnTo>
                                <a:lnTo>
                                  <a:pt x="1730" y="0"/>
                                </a:lnTo>
                                <a:lnTo>
                                  <a:pt x="1744" y="0"/>
                                </a:lnTo>
                                <a:lnTo>
                                  <a:pt x="1730" y="15"/>
                                </a:lnTo>
                                <a:lnTo>
                                  <a:pt x="1730" y="15"/>
                                </a:lnTo>
                                <a:lnTo>
                                  <a:pt x="1688" y="15"/>
                                </a:lnTo>
                                <a:lnTo>
                                  <a:pt x="1688" y="15"/>
                                </a:lnTo>
                                <a:lnTo>
                                  <a:pt x="1673" y="0"/>
                                </a:lnTo>
                                <a:lnTo>
                                  <a:pt x="1688" y="0"/>
                                </a:lnTo>
                                <a:lnTo>
                                  <a:pt x="1688" y="0"/>
                                </a:lnTo>
                                <a:lnTo>
                                  <a:pt x="1688" y="0"/>
                                </a:lnTo>
                                <a:close/>
                                <a:moveTo>
                                  <a:pt x="1787" y="0"/>
                                </a:moveTo>
                                <a:lnTo>
                                  <a:pt x="1829" y="0"/>
                                </a:lnTo>
                                <a:lnTo>
                                  <a:pt x="1844" y="0"/>
                                </a:lnTo>
                                <a:lnTo>
                                  <a:pt x="1844" y="0"/>
                                </a:lnTo>
                                <a:lnTo>
                                  <a:pt x="1844" y="15"/>
                                </a:lnTo>
                                <a:lnTo>
                                  <a:pt x="1829" y="15"/>
                                </a:lnTo>
                                <a:lnTo>
                                  <a:pt x="1787" y="15"/>
                                </a:lnTo>
                                <a:lnTo>
                                  <a:pt x="1787" y="15"/>
                                </a:lnTo>
                                <a:lnTo>
                                  <a:pt x="1787" y="0"/>
                                </a:lnTo>
                                <a:lnTo>
                                  <a:pt x="1787" y="0"/>
                                </a:lnTo>
                                <a:lnTo>
                                  <a:pt x="1787" y="0"/>
                                </a:lnTo>
                                <a:lnTo>
                                  <a:pt x="1787" y="0"/>
                                </a:lnTo>
                                <a:close/>
                                <a:moveTo>
                                  <a:pt x="1900" y="0"/>
                                </a:moveTo>
                                <a:lnTo>
                                  <a:pt x="1943" y="0"/>
                                </a:lnTo>
                                <a:lnTo>
                                  <a:pt x="1943" y="0"/>
                                </a:lnTo>
                                <a:lnTo>
                                  <a:pt x="1943" y="0"/>
                                </a:lnTo>
                                <a:lnTo>
                                  <a:pt x="1943" y="15"/>
                                </a:lnTo>
                                <a:lnTo>
                                  <a:pt x="1943" y="15"/>
                                </a:lnTo>
                                <a:lnTo>
                                  <a:pt x="1900" y="15"/>
                                </a:lnTo>
                                <a:lnTo>
                                  <a:pt x="1886" y="15"/>
                                </a:lnTo>
                                <a:lnTo>
                                  <a:pt x="1886" y="0"/>
                                </a:lnTo>
                                <a:lnTo>
                                  <a:pt x="1886" y="0"/>
                                </a:lnTo>
                                <a:lnTo>
                                  <a:pt x="1900" y="0"/>
                                </a:lnTo>
                                <a:lnTo>
                                  <a:pt x="1900" y="0"/>
                                </a:lnTo>
                                <a:close/>
                                <a:moveTo>
                                  <a:pt x="2000" y="0"/>
                                </a:moveTo>
                                <a:lnTo>
                                  <a:pt x="2042" y="0"/>
                                </a:lnTo>
                                <a:lnTo>
                                  <a:pt x="2056" y="0"/>
                                </a:lnTo>
                                <a:lnTo>
                                  <a:pt x="2056" y="0"/>
                                </a:lnTo>
                                <a:lnTo>
                                  <a:pt x="2056" y="15"/>
                                </a:lnTo>
                                <a:lnTo>
                                  <a:pt x="2042" y="15"/>
                                </a:lnTo>
                                <a:lnTo>
                                  <a:pt x="2000" y="15"/>
                                </a:lnTo>
                                <a:lnTo>
                                  <a:pt x="2000" y="15"/>
                                </a:lnTo>
                                <a:lnTo>
                                  <a:pt x="2000" y="0"/>
                                </a:lnTo>
                                <a:lnTo>
                                  <a:pt x="2000" y="0"/>
                                </a:lnTo>
                                <a:lnTo>
                                  <a:pt x="2000" y="0"/>
                                </a:lnTo>
                                <a:lnTo>
                                  <a:pt x="2000" y="0"/>
                                </a:lnTo>
                                <a:close/>
                                <a:moveTo>
                                  <a:pt x="2099" y="0"/>
                                </a:moveTo>
                                <a:lnTo>
                                  <a:pt x="2156" y="0"/>
                                </a:lnTo>
                                <a:lnTo>
                                  <a:pt x="2156" y="0"/>
                                </a:lnTo>
                                <a:lnTo>
                                  <a:pt x="2156" y="0"/>
                                </a:lnTo>
                                <a:lnTo>
                                  <a:pt x="2156" y="15"/>
                                </a:lnTo>
                                <a:lnTo>
                                  <a:pt x="2156" y="15"/>
                                </a:lnTo>
                                <a:lnTo>
                                  <a:pt x="2099" y="15"/>
                                </a:lnTo>
                                <a:lnTo>
                                  <a:pt x="2099" y="15"/>
                                </a:lnTo>
                                <a:lnTo>
                                  <a:pt x="2099" y="0"/>
                                </a:lnTo>
                                <a:lnTo>
                                  <a:pt x="2099" y="0"/>
                                </a:lnTo>
                                <a:lnTo>
                                  <a:pt x="2099" y="0"/>
                                </a:lnTo>
                                <a:lnTo>
                                  <a:pt x="2099" y="0"/>
                                </a:lnTo>
                                <a:close/>
                                <a:moveTo>
                                  <a:pt x="2212" y="0"/>
                                </a:moveTo>
                                <a:lnTo>
                                  <a:pt x="2255" y="0"/>
                                </a:lnTo>
                                <a:lnTo>
                                  <a:pt x="2255" y="0"/>
                                </a:lnTo>
                                <a:lnTo>
                                  <a:pt x="2269" y="0"/>
                                </a:lnTo>
                                <a:lnTo>
                                  <a:pt x="2255" y="15"/>
                                </a:lnTo>
                                <a:lnTo>
                                  <a:pt x="2255" y="15"/>
                                </a:lnTo>
                                <a:lnTo>
                                  <a:pt x="2212" y="15"/>
                                </a:lnTo>
                                <a:lnTo>
                                  <a:pt x="2198" y="15"/>
                                </a:lnTo>
                                <a:lnTo>
                                  <a:pt x="2198" y="0"/>
                                </a:lnTo>
                                <a:lnTo>
                                  <a:pt x="2198" y="0"/>
                                </a:lnTo>
                                <a:lnTo>
                                  <a:pt x="2212" y="0"/>
                                </a:lnTo>
                                <a:lnTo>
                                  <a:pt x="2212" y="0"/>
                                </a:lnTo>
                                <a:close/>
                                <a:moveTo>
                                  <a:pt x="2312" y="0"/>
                                </a:moveTo>
                                <a:lnTo>
                                  <a:pt x="2354" y="0"/>
                                </a:lnTo>
                                <a:lnTo>
                                  <a:pt x="2368" y="0"/>
                                </a:lnTo>
                                <a:lnTo>
                                  <a:pt x="2368" y="0"/>
                                </a:lnTo>
                                <a:lnTo>
                                  <a:pt x="2368" y="15"/>
                                </a:lnTo>
                                <a:lnTo>
                                  <a:pt x="2354" y="15"/>
                                </a:lnTo>
                                <a:lnTo>
                                  <a:pt x="2312" y="15"/>
                                </a:lnTo>
                                <a:lnTo>
                                  <a:pt x="2312" y="15"/>
                                </a:lnTo>
                                <a:lnTo>
                                  <a:pt x="2312" y="0"/>
                                </a:lnTo>
                                <a:lnTo>
                                  <a:pt x="2312" y="0"/>
                                </a:lnTo>
                                <a:lnTo>
                                  <a:pt x="2312" y="0"/>
                                </a:lnTo>
                                <a:lnTo>
                                  <a:pt x="2312" y="0"/>
                                </a:lnTo>
                                <a:close/>
                                <a:moveTo>
                                  <a:pt x="2425" y="0"/>
                                </a:moveTo>
                                <a:lnTo>
                                  <a:pt x="2468" y="0"/>
                                </a:lnTo>
                                <a:lnTo>
                                  <a:pt x="2468" y="0"/>
                                </a:lnTo>
                                <a:lnTo>
                                  <a:pt x="2468" y="0"/>
                                </a:lnTo>
                                <a:lnTo>
                                  <a:pt x="2468" y="15"/>
                                </a:lnTo>
                                <a:lnTo>
                                  <a:pt x="2468" y="15"/>
                                </a:lnTo>
                                <a:lnTo>
                                  <a:pt x="2425" y="15"/>
                                </a:lnTo>
                                <a:lnTo>
                                  <a:pt x="2411" y="15"/>
                                </a:lnTo>
                                <a:lnTo>
                                  <a:pt x="2411" y="0"/>
                                </a:lnTo>
                                <a:lnTo>
                                  <a:pt x="2411" y="0"/>
                                </a:lnTo>
                                <a:lnTo>
                                  <a:pt x="2425" y="0"/>
                                </a:lnTo>
                                <a:lnTo>
                                  <a:pt x="2425" y="0"/>
                                </a:lnTo>
                                <a:close/>
                                <a:moveTo>
                                  <a:pt x="2524" y="0"/>
                                </a:moveTo>
                                <a:lnTo>
                                  <a:pt x="2567" y="0"/>
                                </a:lnTo>
                                <a:lnTo>
                                  <a:pt x="2581" y="0"/>
                                </a:lnTo>
                                <a:lnTo>
                                  <a:pt x="2581" y="0"/>
                                </a:lnTo>
                                <a:lnTo>
                                  <a:pt x="2581" y="15"/>
                                </a:lnTo>
                                <a:lnTo>
                                  <a:pt x="2567" y="15"/>
                                </a:lnTo>
                                <a:lnTo>
                                  <a:pt x="2524" y="15"/>
                                </a:lnTo>
                                <a:lnTo>
                                  <a:pt x="2524" y="15"/>
                                </a:lnTo>
                                <a:lnTo>
                                  <a:pt x="2510" y="0"/>
                                </a:lnTo>
                                <a:lnTo>
                                  <a:pt x="2524" y="0"/>
                                </a:lnTo>
                                <a:lnTo>
                                  <a:pt x="2524" y="0"/>
                                </a:lnTo>
                                <a:lnTo>
                                  <a:pt x="2524" y="0"/>
                                </a:lnTo>
                                <a:close/>
                                <a:moveTo>
                                  <a:pt x="2624" y="0"/>
                                </a:moveTo>
                                <a:lnTo>
                                  <a:pt x="2680" y="0"/>
                                </a:lnTo>
                                <a:lnTo>
                                  <a:pt x="2680" y="0"/>
                                </a:lnTo>
                                <a:lnTo>
                                  <a:pt x="2680" y="0"/>
                                </a:lnTo>
                                <a:lnTo>
                                  <a:pt x="2680" y="15"/>
                                </a:lnTo>
                                <a:lnTo>
                                  <a:pt x="2680" y="15"/>
                                </a:lnTo>
                                <a:lnTo>
                                  <a:pt x="2624" y="15"/>
                                </a:lnTo>
                                <a:lnTo>
                                  <a:pt x="2624" y="15"/>
                                </a:lnTo>
                                <a:lnTo>
                                  <a:pt x="2624" y="0"/>
                                </a:lnTo>
                                <a:lnTo>
                                  <a:pt x="2624" y="0"/>
                                </a:lnTo>
                                <a:lnTo>
                                  <a:pt x="2624" y="0"/>
                                </a:lnTo>
                                <a:lnTo>
                                  <a:pt x="2624" y="0"/>
                                </a:lnTo>
                                <a:close/>
                                <a:moveTo>
                                  <a:pt x="2737" y="0"/>
                                </a:moveTo>
                                <a:lnTo>
                                  <a:pt x="2780" y="0"/>
                                </a:lnTo>
                                <a:lnTo>
                                  <a:pt x="2780" y="0"/>
                                </a:lnTo>
                                <a:lnTo>
                                  <a:pt x="2780" y="0"/>
                                </a:lnTo>
                                <a:lnTo>
                                  <a:pt x="2780" y="15"/>
                                </a:lnTo>
                                <a:lnTo>
                                  <a:pt x="2780" y="15"/>
                                </a:lnTo>
                                <a:lnTo>
                                  <a:pt x="2737" y="15"/>
                                </a:lnTo>
                                <a:lnTo>
                                  <a:pt x="2723" y="15"/>
                                </a:lnTo>
                                <a:lnTo>
                                  <a:pt x="2723" y="0"/>
                                </a:lnTo>
                                <a:lnTo>
                                  <a:pt x="2723" y="0"/>
                                </a:lnTo>
                                <a:lnTo>
                                  <a:pt x="2737" y="0"/>
                                </a:lnTo>
                                <a:lnTo>
                                  <a:pt x="2737" y="0"/>
                                </a:lnTo>
                                <a:close/>
                                <a:moveTo>
                                  <a:pt x="2836" y="0"/>
                                </a:moveTo>
                                <a:lnTo>
                                  <a:pt x="2879" y="0"/>
                                </a:lnTo>
                                <a:lnTo>
                                  <a:pt x="2893" y="0"/>
                                </a:lnTo>
                                <a:lnTo>
                                  <a:pt x="2893" y="0"/>
                                </a:lnTo>
                                <a:lnTo>
                                  <a:pt x="2893" y="15"/>
                                </a:lnTo>
                                <a:lnTo>
                                  <a:pt x="2879" y="15"/>
                                </a:lnTo>
                                <a:lnTo>
                                  <a:pt x="2836" y="15"/>
                                </a:lnTo>
                                <a:lnTo>
                                  <a:pt x="2836" y="15"/>
                                </a:lnTo>
                                <a:lnTo>
                                  <a:pt x="2836" y="0"/>
                                </a:lnTo>
                                <a:lnTo>
                                  <a:pt x="2836" y="0"/>
                                </a:lnTo>
                                <a:lnTo>
                                  <a:pt x="2836" y="0"/>
                                </a:lnTo>
                                <a:lnTo>
                                  <a:pt x="2836" y="0"/>
                                </a:lnTo>
                                <a:close/>
                                <a:moveTo>
                                  <a:pt x="2950" y="0"/>
                                </a:moveTo>
                                <a:lnTo>
                                  <a:pt x="2992" y="0"/>
                                </a:lnTo>
                                <a:lnTo>
                                  <a:pt x="2992" y="0"/>
                                </a:lnTo>
                                <a:lnTo>
                                  <a:pt x="2992" y="0"/>
                                </a:lnTo>
                                <a:lnTo>
                                  <a:pt x="2992" y="15"/>
                                </a:lnTo>
                                <a:lnTo>
                                  <a:pt x="2992" y="15"/>
                                </a:lnTo>
                                <a:lnTo>
                                  <a:pt x="2950" y="15"/>
                                </a:lnTo>
                                <a:lnTo>
                                  <a:pt x="2936" y="15"/>
                                </a:lnTo>
                                <a:lnTo>
                                  <a:pt x="2936" y="0"/>
                                </a:lnTo>
                                <a:lnTo>
                                  <a:pt x="2936" y="0"/>
                                </a:lnTo>
                                <a:lnTo>
                                  <a:pt x="2950" y="0"/>
                                </a:lnTo>
                                <a:lnTo>
                                  <a:pt x="2950" y="0"/>
                                </a:lnTo>
                                <a:close/>
                                <a:moveTo>
                                  <a:pt x="3049" y="0"/>
                                </a:moveTo>
                                <a:lnTo>
                                  <a:pt x="3092" y="0"/>
                                </a:lnTo>
                                <a:lnTo>
                                  <a:pt x="3106" y="0"/>
                                </a:lnTo>
                                <a:lnTo>
                                  <a:pt x="3106" y="0"/>
                                </a:lnTo>
                                <a:lnTo>
                                  <a:pt x="3106" y="15"/>
                                </a:lnTo>
                                <a:lnTo>
                                  <a:pt x="3092" y="15"/>
                                </a:lnTo>
                                <a:lnTo>
                                  <a:pt x="3049" y="15"/>
                                </a:lnTo>
                                <a:lnTo>
                                  <a:pt x="3049" y="15"/>
                                </a:lnTo>
                                <a:lnTo>
                                  <a:pt x="3035" y="0"/>
                                </a:lnTo>
                                <a:lnTo>
                                  <a:pt x="3049" y="0"/>
                                </a:lnTo>
                                <a:lnTo>
                                  <a:pt x="3049" y="0"/>
                                </a:lnTo>
                                <a:lnTo>
                                  <a:pt x="3049" y="0"/>
                                </a:lnTo>
                                <a:close/>
                                <a:moveTo>
                                  <a:pt x="3148" y="0"/>
                                </a:moveTo>
                                <a:lnTo>
                                  <a:pt x="3205" y="0"/>
                                </a:lnTo>
                                <a:lnTo>
                                  <a:pt x="3205" y="0"/>
                                </a:lnTo>
                                <a:lnTo>
                                  <a:pt x="3205" y="0"/>
                                </a:lnTo>
                                <a:lnTo>
                                  <a:pt x="3205" y="15"/>
                                </a:lnTo>
                                <a:lnTo>
                                  <a:pt x="3205" y="15"/>
                                </a:lnTo>
                                <a:lnTo>
                                  <a:pt x="3148" y="15"/>
                                </a:lnTo>
                                <a:lnTo>
                                  <a:pt x="3148" y="15"/>
                                </a:lnTo>
                                <a:lnTo>
                                  <a:pt x="3148" y="0"/>
                                </a:lnTo>
                                <a:lnTo>
                                  <a:pt x="3148" y="0"/>
                                </a:lnTo>
                                <a:lnTo>
                                  <a:pt x="3148" y="0"/>
                                </a:lnTo>
                                <a:lnTo>
                                  <a:pt x="3148" y="0"/>
                                </a:lnTo>
                                <a:close/>
                                <a:moveTo>
                                  <a:pt x="3262" y="0"/>
                                </a:moveTo>
                                <a:lnTo>
                                  <a:pt x="3304" y="0"/>
                                </a:lnTo>
                                <a:lnTo>
                                  <a:pt x="3304" y="0"/>
                                </a:lnTo>
                                <a:lnTo>
                                  <a:pt x="3304" y="0"/>
                                </a:lnTo>
                                <a:lnTo>
                                  <a:pt x="3304" y="15"/>
                                </a:lnTo>
                                <a:lnTo>
                                  <a:pt x="3304" y="15"/>
                                </a:lnTo>
                                <a:lnTo>
                                  <a:pt x="3262" y="15"/>
                                </a:lnTo>
                                <a:lnTo>
                                  <a:pt x="3248" y="15"/>
                                </a:lnTo>
                                <a:lnTo>
                                  <a:pt x="3248" y="0"/>
                                </a:lnTo>
                                <a:lnTo>
                                  <a:pt x="3248" y="0"/>
                                </a:lnTo>
                                <a:lnTo>
                                  <a:pt x="3262" y="0"/>
                                </a:lnTo>
                                <a:lnTo>
                                  <a:pt x="3262" y="0"/>
                                </a:lnTo>
                                <a:close/>
                                <a:moveTo>
                                  <a:pt x="3361" y="0"/>
                                </a:moveTo>
                                <a:lnTo>
                                  <a:pt x="3404" y="0"/>
                                </a:lnTo>
                                <a:lnTo>
                                  <a:pt x="3418" y="0"/>
                                </a:lnTo>
                                <a:lnTo>
                                  <a:pt x="3418" y="0"/>
                                </a:lnTo>
                                <a:lnTo>
                                  <a:pt x="3418" y="15"/>
                                </a:lnTo>
                                <a:lnTo>
                                  <a:pt x="3404" y="15"/>
                                </a:lnTo>
                                <a:lnTo>
                                  <a:pt x="3361" y="15"/>
                                </a:lnTo>
                                <a:lnTo>
                                  <a:pt x="3361" y="15"/>
                                </a:lnTo>
                                <a:lnTo>
                                  <a:pt x="3361" y="0"/>
                                </a:lnTo>
                                <a:lnTo>
                                  <a:pt x="3361" y="0"/>
                                </a:lnTo>
                                <a:lnTo>
                                  <a:pt x="3361" y="0"/>
                                </a:lnTo>
                                <a:lnTo>
                                  <a:pt x="3361" y="0"/>
                                </a:lnTo>
                                <a:close/>
                                <a:moveTo>
                                  <a:pt x="3475" y="0"/>
                                </a:moveTo>
                                <a:lnTo>
                                  <a:pt x="3517" y="0"/>
                                </a:lnTo>
                                <a:lnTo>
                                  <a:pt x="3517" y="0"/>
                                </a:lnTo>
                                <a:lnTo>
                                  <a:pt x="3517" y="0"/>
                                </a:lnTo>
                                <a:lnTo>
                                  <a:pt x="3517" y="15"/>
                                </a:lnTo>
                                <a:lnTo>
                                  <a:pt x="3517" y="15"/>
                                </a:lnTo>
                                <a:lnTo>
                                  <a:pt x="3475" y="15"/>
                                </a:lnTo>
                                <a:lnTo>
                                  <a:pt x="3460" y="15"/>
                                </a:lnTo>
                                <a:lnTo>
                                  <a:pt x="3460" y="0"/>
                                </a:lnTo>
                                <a:lnTo>
                                  <a:pt x="3460" y="0"/>
                                </a:lnTo>
                                <a:lnTo>
                                  <a:pt x="3475" y="0"/>
                                </a:lnTo>
                                <a:lnTo>
                                  <a:pt x="3475" y="0"/>
                                </a:lnTo>
                                <a:close/>
                                <a:moveTo>
                                  <a:pt x="3574" y="0"/>
                                </a:moveTo>
                                <a:lnTo>
                                  <a:pt x="3616" y="0"/>
                                </a:lnTo>
                                <a:lnTo>
                                  <a:pt x="3616" y="0"/>
                                </a:lnTo>
                                <a:lnTo>
                                  <a:pt x="3631" y="0"/>
                                </a:lnTo>
                                <a:lnTo>
                                  <a:pt x="3616" y="15"/>
                                </a:lnTo>
                                <a:lnTo>
                                  <a:pt x="3616" y="15"/>
                                </a:lnTo>
                                <a:lnTo>
                                  <a:pt x="3574" y="15"/>
                                </a:lnTo>
                                <a:lnTo>
                                  <a:pt x="3574" y="15"/>
                                </a:lnTo>
                                <a:lnTo>
                                  <a:pt x="3560" y="0"/>
                                </a:lnTo>
                                <a:lnTo>
                                  <a:pt x="3574" y="0"/>
                                </a:lnTo>
                                <a:lnTo>
                                  <a:pt x="3574" y="0"/>
                                </a:lnTo>
                                <a:lnTo>
                                  <a:pt x="3574" y="0"/>
                                </a:lnTo>
                                <a:close/>
                                <a:moveTo>
                                  <a:pt x="3673" y="0"/>
                                </a:moveTo>
                                <a:lnTo>
                                  <a:pt x="3730" y="0"/>
                                </a:lnTo>
                                <a:lnTo>
                                  <a:pt x="3730" y="0"/>
                                </a:lnTo>
                                <a:lnTo>
                                  <a:pt x="3730" y="0"/>
                                </a:lnTo>
                                <a:lnTo>
                                  <a:pt x="3730" y="15"/>
                                </a:lnTo>
                                <a:lnTo>
                                  <a:pt x="3730" y="15"/>
                                </a:lnTo>
                                <a:lnTo>
                                  <a:pt x="3673" y="15"/>
                                </a:lnTo>
                                <a:lnTo>
                                  <a:pt x="3673" y="15"/>
                                </a:lnTo>
                                <a:lnTo>
                                  <a:pt x="3673" y="0"/>
                                </a:lnTo>
                                <a:lnTo>
                                  <a:pt x="3673" y="0"/>
                                </a:lnTo>
                                <a:lnTo>
                                  <a:pt x="3673" y="0"/>
                                </a:lnTo>
                                <a:lnTo>
                                  <a:pt x="3673" y="0"/>
                                </a:lnTo>
                                <a:close/>
                                <a:moveTo>
                                  <a:pt x="3787" y="0"/>
                                </a:moveTo>
                                <a:lnTo>
                                  <a:pt x="3829" y="0"/>
                                </a:lnTo>
                                <a:lnTo>
                                  <a:pt x="3829" y="0"/>
                                </a:lnTo>
                                <a:lnTo>
                                  <a:pt x="3829" y="0"/>
                                </a:lnTo>
                                <a:lnTo>
                                  <a:pt x="3829" y="15"/>
                                </a:lnTo>
                                <a:lnTo>
                                  <a:pt x="3829" y="15"/>
                                </a:lnTo>
                                <a:lnTo>
                                  <a:pt x="3787" y="15"/>
                                </a:lnTo>
                                <a:lnTo>
                                  <a:pt x="3772" y="15"/>
                                </a:lnTo>
                                <a:lnTo>
                                  <a:pt x="3772" y="0"/>
                                </a:lnTo>
                                <a:lnTo>
                                  <a:pt x="3772" y="0"/>
                                </a:lnTo>
                                <a:lnTo>
                                  <a:pt x="3787" y="0"/>
                                </a:lnTo>
                                <a:lnTo>
                                  <a:pt x="3787" y="0"/>
                                </a:lnTo>
                                <a:close/>
                                <a:moveTo>
                                  <a:pt x="3886" y="0"/>
                                </a:moveTo>
                                <a:lnTo>
                                  <a:pt x="3928" y="0"/>
                                </a:lnTo>
                                <a:lnTo>
                                  <a:pt x="3943" y="0"/>
                                </a:lnTo>
                                <a:lnTo>
                                  <a:pt x="3943" y="0"/>
                                </a:lnTo>
                                <a:lnTo>
                                  <a:pt x="3943" y="15"/>
                                </a:lnTo>
                                <a:lnTo>
                                  <a:pt x="3928" y="15"/>
                                </a:lnTo>
                                <a:lnTo>
                                  <a:pt x="3886" y="15"/>
                                </a:lnTo>
                                <a:lnTo>
                                  <a:pt x="3886" y="15"/>
                                </a:lnTo>
                                <a:lnTo>
                                  <a:pt x="3886" y="0"/>
                                </a:lnTo>
                                <a:lnTo>
                                  <a:pt x="3886" y="0"/>
                                </a:lnTo>
                                <a:lnTo>
                                  <a:pt x="3886" y="0"/>
                                </a:lnTo>
                                <a:lnTo>
                                  <a:pt x="3886" y="0"/>
                                </a:lnTo>
                                <a:close/>
                                <a:moveTo>
                                  <a:pt x="3999" y="0"/>
                                </a:moveTo>
                                <a:lnTo>
                                  <a:pt x="4042" y="0"/>
                                </a:lnTo>
                                <a:lnTo>
                                  <a:pt x="4042" y="0"/>
                                </a:lnTo>
                                <a:lnTo>
                                  <a:pt x="4042" y="0"/>
                                </a:lnTo>
                                <a:lnTo>
                                  <a:pt x="4042" y="15"/>
                                </a:lnTo>
                                <a:lnTo>
                                  <a:pt x="4042" y="15"/>
                                </a:lnTo>
                                <a:lnTo>
                                  <a:pt x="3999" y="15"/>
                                </a:lnTo>
                                <a:lnTo>
                                  <a:pt x="3985" y="15"/>
                                </a:lnTo>
                                <a:lnTo>
                                  <a:pt x="3985" y="0"/>
                                </a:lnTo>
                                <a:lnTo>
                                  <a:pt x="3985" y="0"/>
                                </a:lnTo>
                                <a:lnTo>
                                  <a:pt x="3999" y="0"/>
                                </a:lnTo>
                                <a:lnTo>
                                  <a:pt x="3999" y="0"/>
                                </a:lnTo>
                                <a:close/>
                                <a:moveTo>
                                  <a:pt x="4099" y="0"/>
                                </a:moveTo>
                                <a:lnTo>
                                  <a:pt x="4141" y="0"/>
                                </a:lnTo>
                                <a:lnTo>
                                  <a:pt x="4141" y="0"/>
                                </a:lnTo>
                                <a:lnTo>
                                  <a:pt x="4155" y="0"/>
                                </a:lnTo>
                                <a:lnTo>
                                  <a:pt x="4141" y="15"/>
                                </a:lnTo>
                                <a:lnTo>
                                  <a:pt x="4141" y="15"/>
                                </a:lnTo>
                                <a:lnTo>
                                  <a:pt x="4099" y="15"/>
                                </a:lnTo>
                                <a:lnTo>
                                  <a:pt x="4099" y="15"/>
                                </a:lnTo>
                                <a:lnTo>
                                  <a:pt x="4084" y="0"/>
                                </a:lnTo>
                                <a:lnTo>
                                  <a:pt x="4099" y="0"/>
                                </a:lnTo>
                                <a:lnTo>
                                  <a:pt x="4099" y="0"/>
                                </a:lnTo>
                                <a:lnTo>
                                  <a:pt x="4099" y="0"/>
                                </a:lnTo>
                                <a:close/>
                                <a:moveTo>
                                  <a:pt x="4198" y="0"/>
                                </a:moveTo>
                                <a:lnTo>
                                  <a:pt x="4240" y="0"/>
                                </a:lnTo>
                                <a:lnTo>
                                  <a:pt x="4255" y="0"/>
                                </a:lnTo>
                                <a:lnTo>
                                  <a:pt x="4255" y="0"/>
                                </a:lnTo>
                                <a:lnTo>
                                  <a:pt x="4255" y="15"/>
                                </a:lnTo>
                                <a:lnTo>
                                  <a:pt x="4240" y="15"/>
                                </a:lnTo>
                                <a:lnTo>
                                  <a:pt x="4198" y="15"/>
                                </a:lnTo>
                                <a:lnTo>
                                  <a:pt x="4198" y="15"/>
                                </a:lnTo>
                                <a:lnTo>
                                  <a:pt x="4198" y="0"/>
                                </a:lnTo>
                                <a:lnTo>
                                  <a:pt x="4198" y="0"/>
                                </a:lnTo>
                                <a:lnTo>
                                  <a:pt x="4198" y="0"/>
                                </a:lnTo>
                                <a:lnTo>
                                  <a:pt x="4198" y="0"/>
                                </a:lnTo>
                                <a:close/>
                                <a:moveTo>
                                  <a:pt x="4311" y="0"/>
                                </a:moveTo>
                                <a:lnTo>
                                  <a:pt x="4354" y="0"/>
                                </a:lnTo>
                                <a:lnTo>
                                  <a:pt x="4354" y="0"/>
                                </a:lnTo>
                                <a:lnTo>
                                  <a:pt x="4354" y="0"/>
                                </a:lnTo>
                                <a:lnTo>
                                  <a:pt x="4354" y="15"/>
                                </a:lnTo>
                                <a:lnTo>
                                  <a:pt x="4354" y="15"/>
                                </a:lnTo>
                                <a:lnTo>
                                  <a:pt x="4311" y="15"/>
                                </a:lnTo>
                                <a:lnTo>
                                  <a:pt x="4297" y="15"/>
                                </a:lnTo>
                                <a:lnTo>
                                  <a:pt x="4297" y="0"/>
                                </a:lnTo>
                                <a:lnTo>
                                  <a:pt x="4297" y="0"/>
                                </a:lnTo>
                                <a:lnTo>
                                  <a:pt x="4311" y="0"/>
                                </a:lnTo>
                                <a:lnTo>
                                  <a:pt x="4311" y="0"/>
                                </a:lnTo>
                                <a:close/>
                                <a:moveTo>
                                  <a:pt x="4411" y="0"/>
                                </a:moveTo>
                                <a:lnTo>
                                  <a:pt x="4453" y="0"/>
                                </a:lnTo>
                                <a:lnTo>
                                  <a:pt x="4467" y="0"/>
                                </a:lnTo>
                                <a:lnTo>
                                  <a:pt x="4467" y="0"/>
                                </a:lnTo>
                                <a:lnTo>
                                  <a:pt x="4467" y="15"/>
                                </a:lnTo>
                                <a:lnTo>
                                  <a:pt x="4453" y="15"/>
                                </a:lnTo>
                                <a:lnTo>
                                  <a:pt x="4411" y="15"/>
                                </a:lnTo>
                                <a:lnTo>
                                  <a:pt x="4411" y="15"/>
                                </a:lnTo>
                                <a:lnTo>
                                  <a:pt x="4411" y="0"/>
                                </a:lnTo>
                                <a:lnTo>
                                  <a:pt x="4411" y="0"/>
                                </a:lnTo>
                                <a:lnTo>
                                  <a:pt x="4411" y="0"/>
                                </a:lnTo>
                                <a:lnTo>
                                  <a:pt x="4411" y="0"/>
                                </a:lnTo>
                                <a:close/>
                                <a:moveTo>
                                  <a:pt x="4510" y="0"/>
                                </a:moveTo>
                                <a:lnTo>
                                  <a:pt x="4567" y="0"/>
                                </a:lnTo>
                                <a:lnTo>
                                  <a:pt x="4567" y="0"/>
                                </a:lnTo>
                                <a:lnTo>
                                  <a:pt x="4567" y="0"/>
                                </a:lnTo>
                                <a:lnTo>
                                  <a:pt x="4567" y="15"/>
                                </a:lnTo>
                                <a:lnTo>
                                  <a:pt x="4567" y="15"/>
                                </a:lnTo>
                                <a:lnTo>
                                  <a:pt x="4510" y="15"/>
                                </a:lnTo>
                                <a:lnTo>
                                  <a:pt x="4510" y="15"/>
                                </a:lnTo>
                                <a:lnTo>
                                  <a:pt x="4510" y="0"/>
                                </a:lnTo>
                                <a:lnTo>
                                  <a:pt x="4510" y="0"/>
                                </a:lnTo>
                                <a:lnTo>
                                  <a:pt x="4510" y="0"/>
                                </a:lnTo>
                                <a:lnTo>
                                  <a:pt x="4510" y="0"/>
                                </a:lnTo>
                                <a:close/>
                                <a:moveTo>
                                  <a:pt x="4623" y="0"/>
                                </a:moveTo>
                                <a:lnTo>
                                  <a:pt x="4666" y="0"/>
                                </a:lnTo>
                                <a:lnTo>
                                  <a:pt x="4666" y="0"/>
                                </a:lnTo>
                                <a:lnTo>
                                  <a:pt x="4680" y="0"/>
                                </a:lnTo>
                                <a:lnTo>
                                  <a:pt x="4666" y="15"/>
                                </a:lnTo>
                                <a:lnTo>
                                  <a:pt x="4666" y="15"/>
                                </a:lnTo>
                                <a:lnTo>
                                  <a:pt x="4623" y="15"/>
                                </a:lnTo>
                                <a:lnTo>
                                  <a:pt x="4623" y="15"/>
                                </a:lnTo>
                                <a:lnTo>
                                  <a:pt x="4609" y="0"/>
                                </a:lnTo>
                                <a:lnTo>
                                  <a:pt x="4623"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9" name="Rectangle 73"/>
                        <wps:cNvSpPr>
                          <a:spLocks noChangeArrowheads="1"/>
                        </wps:cNvSpPr>
                        <wps:spPr bwMode="auto">
                          <a:xfrm>
                            <a:off x="464820" y="1334770"/>
                            <a:ext cx="71247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spacing w:line="220" w:lineRule="atLeast"/>
                                <w:jc w:val="center"/>
                                <w:rPr>
                                  <w:color w:val="000000"/>
                                  <w:sz w:val="18"/>
                                  <w:szCs w:val="18"/>
                                  <w:lang w:val="en-US"/>
                                </w:rPr>
                              </w:pPr>
                              <w:r w:rsidRPr="009E0982">
                                <w:rPr>
                                  <w:color w:val="000000"/>
                                  <w:sz w:val="18"/>
                                  <w:szCs w:val="18"/>
                                  <w:lang w:val="en-US"/>
                                </w:rPr>
                                <w:t xml:space="preserve">Показания </w:t>
                              </w:r>
                              <w:r w:rsidRPr="009E0982">
                                <w:rPr>
                                  <w:color w:val="000000"/>
                                  <w:sz w:val="18"/>
                                  <w:szCs w:val="18"/>
                                </w:rPr>
                                <w:br/>
                              </w:r>
                              <w:r w:rsidRPr="009E0982">
                                <w:rPr>
                                  <w:color w:val="000000"/>
                                  <w:sz w:val="18"/>
                                  <w:szCs w:val="18"/>
                                  <w:lang w:val="en-US"/>
                                </w:rPr>
                                <w:t>на момент остановки</w:t>
                              </w:r>
                            </w:p>
                          </w:txbxContent>
                        </wps:txbx>
                        <wps:bodyPr rot="0" vert="horz" wrap="square" lIns="0" tIns="0" rIns="0" bIns="0" anchor="t" anchorCtr="0" upright="1">
                          <a:spAutoFit/>
                        </wps:bodyPr>
                      </wps:wsp>
                      <wps:wsp>
                        <wps:cNvPr id="401" name="Freeform 74"/>
                        <wps:cNvSpPr>
                          <a:spLocks noEditPoints="1"/>
                        </wps:cNvSpPr>
                        <wps:spPr bwMode="auto">
                          <a:xfrm>
                            <a:off x="1235710" y="1515110"/>
                            <a:ext cx="2962910" cy="8890"/>
                          </a:xfrm>
                          <a:custGeom>
                            <a:avLst/>
                            <a:gdLst>
                              <a:gd name="T0" fmla="*/ 0 w 4666"/>
                              <a:gd name="T1" fmla="*/ 14 h 14"/>
                              <a:gd name="T2" fmla="*/ 156 w 4666"/>
                              <a:gd name="T3" fmla="*/ 14 h 14"/>
                              <a:gd name="T4" fmla="*/ 269 w 4666"/>
                              <a:gd name="T5" fmla="*/ 0 h 14"/>
                              <a:gd name="T6" fmla="*/ 212 w 4666"/>
                              <a:gd name="T7" fmla="*/ 0 h 14"/>
                              <a:gd name="T8" fmla="*/ 312 w 4666"/>
                              <a:gd name="T9" fmla="*/ 14 h 14"/>
                              <a:gd name="T10" fmla="*/ 468 w 4666"/>
                              <a:gd name="T11" fmla="*/ 14 h 14"/>
                              <a:gd name="T12" fmla="*/ 581 w 4666"/>
                              <a:gd name="T13" fmla="*/ 0 h 14"/>
                              <a:gd name="T14" fmla="*/ 524 w 4666"/>
                              <a:gd name="T15" fmla="*/ 0 h 14"/>
                              <a:gd name="T16" fmla="*/ 624 w 4666"/>
                              <a:gd name="T17" fmla="*/ 14 h 14"/>
                              <a:gd name="T18" fmla="*/ 780 w 4666"/>
                              <a:gd name="T19" fmla="*/ 14 h 14"/>
                              <a:gd name="T20" fmla="*/ 893 w 4666"/>
                              <a:gd name="T21" fmla="*/ 0 h 14"/>
                              <a:gd name="T22" fmla="*/ 851 w 4666"/>
                              <a:gd name="T23" fmla="*/ 0 h 14"/>
                              <a:gd name="T24" fmla="*/ 936 w 4666"/>
                              <a:gd name="T25" fmla="*/ 14 h 14"/>
                              <a:gd name="T26" fmla="*/ 1106 w 4666"/>
                              <a:gd name="T27" fmla="*/ 14 h 14"/>
                              <a:gd name="T28" fmla="*/ 1205 w 4666"/>
                              <a:gd name="T29" fmla="*/ 0 h 14"/>
                              <a:gd name="T30" fmla="*/ 1163 w 4666"/>
                              <a:gd name="T31" fmla="*/ 0 h 14"/>
                              <a:gd name="T32" fmla="*/ 1262 w 4666"/>
                              <a:gd name="T33" fmla="*/ 14 h 14"/>
                              <a:gd name="T34" fmla="*/ 1418 w 4666"/>
                              <a:gd name="T35" fmla="*/ 14 h 14"/>
                              <a:gd name="T36" fmla="*/ 1517 w 4666"/>
                              <a:gd name="T37" fmla="*/ 0 h 14"/>
                              <a:gd name="T38" fmla="*/ 1475 w 4666"/>
                              <a:gd name="T39" fmla="*/ 0 h 14"/>
                              <a:gd name="T40" fmla="*/ 1574 w 4666"/>
                              <a:gd name="T41" fmla="*/ 14 h 14"/>
                              <a:gd name="T42" fmla="*/ 1730 w 4666"/>
                              <a:gd name="T43" fmla="*/ 14 h 14"/>
                              <a:gd name="T44" fmla="*/ 1843 w 4666"/>
                              <a:gd name="T45" fmla="*/ 0 h 14"/>
                              <a:gd name="T46" fmla="*/ 1787 w 4666"/>
                              <a:gd name="T47" fmla="*/ 0 h 14"/>
                              <a:gd name="T48" fmla="*/ 1886 w 4666"/>
                              <a:gd name="T49" fmla="*/ 14 h 14"/>
                              <a:gd name="T50" fmla="*/ 2042 w 4666"/>
                              <a:gd name="T51" fmla="*/ 14 h 14"/>
                              <a:gd name="T52" fmla="*/ 2155 w 4666"/>
                              <a:gd name="T53" fmla="*/ 0 h 14"/>
                              <a:gd name="T54" fmla="*/ 2099 w 4666"/>
                              <a:gd name="T55" fmla="*/ 0 h 14"/>
                              <a:gd name="T56" fmla="*/ 2198 w 4666"/>
                              <a:gd name="T57" fmla="*/ 14 h 14"/>
                              <a:gd name="T58" fmla="*/ 2354 w 4666"/>
                              <a:gd name="T59" fmla="*/ 14 h 14"/>
                              <a:gd name="T60" fmla="*/ 2467 w 4666"/>
                              <a:gd name="T61" fmla="*/ 0 h 14"/>
                              <a:gd name="T62" fmla="*/ 2411 w 4666"/>
                              <a:gd name="T63" fmla="*/ 0 h 14"/>
                              <a:gd name="T64" fmla="*/ 2510 w 4666"/>
                              <a:gd name="T65" fmla="*/ 14 h 14"/>
                              <a:gd name="T66" fmla="*/ 2666 w 4666"/>
                              <a:gd name="T67" fmla="*/ 14 h 14"/>
                              <a:gd name="T68" fmla="*/ 2779 w 4666"/>
                              <a:gd name="T69" fmla="*/ 0 h 14"/>
                              <a:gd name="T70" fmla="*/ 2737 w 4666"/>
                              <a:gd name="T71" fmla="*/ 0 h 14"/>
                              <a:gd name="T72" fmla="*/ 2822 w 4666"/>
                              <a:gd name="T73" fmla="*/ 14 h 14"/>
                              <a:gd name="T74" fmla="*/ 2992 w 4666"/>
                              <a:gd name="T75" fmla="*/ 14 h 14"/>
                              <a:gd name="T76" fmla="*/ 3091 w 4666"/>
                              <a:gd name="T77" fmla="*/ 0 h 14"/>
                              <a:gd name="T78" fmla="*/ 3049 w 4666"/>
                              <a:gd name="T79" fmla="*/ 0 h 14"/>
                              <a:gd name="T80" fmla="*/ 3148 w 4666"/>
                              <a:gd name="T81" fmla="*/ 14 h 14"/>
                              <a:gd name="T82" fmla="*/ 3304 w 4666"/>
                              <a:gd name="T83" fmla="*/ 14 h 14"/>
                              <a:gd name="T84" fmla="*/ 3418 w 4666"/>
                              <a:gd name="T85" fmla="*/ 0 h 14"/>
                              <a:gd name="T86" fmla="*/ 3361 w 4666"/>
                              <a:gd name="T87" fmla="*/ 0 h 14"/>
                              <a:gd name="T88" fmla="*/ 3460 w 4666"/>
                              <a:gd name="T89" fmla="*/ 14 h 14"/>
                              <a:gd name="T90" fmla="*/ 3616 w 4666"/>
                              <a:gd name="T91" fmla="*/ 14 h 14"/>
                              <a:gd name="T92" fmla="*/ 3730 w 4666"/>
                              <a:gd name="T93" fmla="*/ 0 h 14"/>
                              <a:gd name="T94" fmla="*/ 3673 w 4666"/>
                              <a:gd name="T95" fmla="*/ 0 h 14"/>
                              <a:gd name="T96" fmla="*/ 3772 w 4666"/>
                              <a:gd name="T97" fmla="*/ 14 h 14"/>
                              <a:gd name="T98" fmla="*/ 3928 w 4666"/>
                              <a:gd name="T99" fmla="*/ 14 h 14"/>
                              <a:gd name="T100" fmla="*/ 4042 w 4666"/>
                              <a:gd name="T101" fmla="*/ 0 h 14"/>
                              <a:gd name="T102" fmla="*/ 3985 w 4666"/>
                              <a:gd name="T103" fmla="*/ 0 h 14"/>
                              <a:gd name="T104" fmla="*/ 4084 w 4666"/>
                              <a:gd name="T105" fmla="*/ 14 h 14"/>
                              <a:gd name="T106" fmla="*/ 4240 w 4666"/>
                              <a:gd name="T107" fmla="*/ 14 h 14"/>
                              <a:gd name="T108" fmla="*/ 4354 w 4666"/>
                              <a:gd name="T109" fmla="*/ 0 h 14"/>
                              <a:gd name="T110" fmla="*/ 4311 w 4666"/>
                              <a:gd name="T111" fmla="*/ 0 h 14"/>
                              <a:gd name="T112" fmla="*/ 4396 w 4666"/>
                              <a:gd name="T113" fmla="*/ 14 h 14"/>
                              <a:gd name="T114" fmla="*/ 4552 w 4666"/>
                              <a:gd name="T115" fmla="*/ 14 h 14"/>
                              <a:gd name="T116" fmla="*/ 4666 w 4666"/>
                              <a:gd name="T117" fmla="*/ 0 h 14"/>
                              <a:gd name="T118" fmla="*/ 4623 w 4666"/>
                              <a:gd name="T1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66" h="14">
                                <a:moveTo>
                                  <a:pt x="0" y="0"/>
                                </a:moveTo>
                                <a:lnTo>
                                  <a:pt x="56" y="0"/>
                                </a:lnTo>
                                <a:lnTo>
                                  <a:pt x="56" y="0"/>
                                </a:lnTo>
                                <a:lnTo>
                                  <a:pt x="56" y="14"/>
                                </a:lnTo>
                                <a:lnTo>
                                  <a:pt x="56" y="14"/>
                                </a:lnTo>
                                <a:lnTo>
                                  <a:pt x="56" y="14"/>
                                </a:lnTo>
                                <a:lnTo>
                                  <a:pt x="0" y="14"/>
                                </a:lnTo>
                                <a:lnTo>
                                  <a:pt x="0" y="14"/>
                                </a:lnTo>
                                <a:lnTo>
                                  <a:pt x="0" y="14"/>
                                </a:lnTo>
                                <a:lnTo>
                                  <a:pt x="0" y="0"/>
                                </a:lnTo>
                                <a:lnTo>
                                  <a:pt x="0" y="0"/>
                                </a:lnTo>
                                <a:lnTo>
                                  <a:pt x="0" y="0"/>
                                </a:lnTo>
                                <a:close/>
                                <a:moveTo>
                                  <a:pt x="113" y="0"/>
                                </a:moveTo>
                                <a:lnTo>
                                  <a:pt x="156" y="0"/>
                                </a:lnTo>
                                <a:lnTo>
                                  <a:pt x="156" y="0"/>
                                </a:lnTo>
                                <a:lnTo>
                                  <a:pt x="156" y="14"/>
                                </a:lnTo>
                                <a:lnTo>
                                  <a:pt x="156" y="14"/>
                                </a:lnTo>
                                <a:lnTo>
                                  <a:pt x="156" y="14"/>
                                </a:lnTo>
                                <a:lnTo>
                                  <a:pt x="113" y="14"/>
                                </a:lnTo>
                                <a:lnTo>
                                  <a:pt x="99" y="14"/>
                                </a:lnTo>
                                <a:lnTo>
                                  <a:pt x="99" y="14"/>
                                </a:lnTo>
                                <a:lnTo>
                                  <a:pt x="99" y="0"/>
                                </a:lnTo>
                                <a:lnTo>
                                  <a:pt x="113" y="0"/>
                                </a:lnTo>
                                <a:lnTo>
                                  <a:pt x="113" y="0"/>
                                </a:lnTo>
                                <a:close/>
                                <a:moveTo>
                                  <a:pt x="212" y="0"/>
                                </a:moveTo>
                                <a:lnTo>
                                  <a:pt x="255" y="0"/>
                                </a:lnTo>
                                <a:lnTo>
                                  <a:pt x="269" y="0"/>
                                </a:lnTo>
                                <a:lnTo>
                                  <a:pt x="269" y="14"/>
                                </a:lnTo>
                                <a:lnTo>
                                  <a:pt x="269" y="14"/>
                                </a:lnTo>
                                <a:lnTo>
                                  <a:pt x="255" y="14"/>
                                </a:lnTo>
                                <a:lnTo>
                                  <a:pt x="212" y="14"/>
                                </a:lnTo>
                                <a:lnTo>
                                  <a:pt x="212" y="14"/>
                                </a:lnTo>
                                <a:lnTo>
                                  <a:pt x="212" y="14"/>
                                </a:lnTo>
                                <a:lnTo>
                                  <a:pt x="212" y="0"/>
                                </a:lnTo>
                                <a:lnTo>
                                  <a:pt x="212" y="0"/>
                                </a:lnTo>
                                <a:lnTo>
                                  <a:pt x="212" y="0"/>
                                </a:lnTo>
                                <a:close/>
                                <a:moveTo>
                                  <a:pt x="326" y="0"/>
                                </a:moveTo>
                                <a:lnTo>
                                  <a:pt x="368" y="0"/>
                                </a:lnTo>
                                <a:lnTo>
                                  <a:pt x="368" y="0"/>
                                </a:lnTo>
                                <a:lnTo>
                                  <a:pt x="368" y="14"/>
                                </a:lnTo>
                                <a:lnTo>
                                  <a:pt x="368" y="14"/>
                                </a:lnTo>
                                <a:lnTo>
                                  <a:pt x="368" y="14"/>
                                </a:lnTo>
                                <a:lnTo>
                                  <a:pt x="326" y="14"/>
                                </a:lnTo>
                                <a:lnTo>
                                  <a:pt x="312" y="14"/>
                                </a:lnTo>
                                <a:lnTo>
                                  <a:pt x="312" y="14"/>
                                </a:lnTo>
                                <a:lnTo>
                                  <a:pt x="312" y="0"/>
                                </a:lnTo>
                                <a:lnTo>
                                  <a:pt x="326" y="0"/>
                                </a:lnTo>
                                <a:lnTo>
                                  <a:pt x="326" y="0"/>
                                </a:lnTo>
                                <a:close/>
                                <a:moveTo>
                                  <a:pt x="425" y="0"/>
                                </a:moveTo>
                                <a:lnTo>
                                  <a:pt x="468" y="0"/>
                                </a:lnTo>
                                <a:lnTo>
                                  <a:pt x="482" y="0"/>
                                </a:lnTo>
                                <a:lnTo>
                                  <a:pt x="482" y="14"/>
                                </a:lnTo>
                                <a:lnTo>
                                  <a:pt x="482" y="14"/>
                                </a:lnTo>
                                <a:lnTo>
                                  <a:pt x="468" y="14"/>
                                </a:lnTo>
                                <a:lnTo>
                                  <a:pt x="425" y="14"/>
                                </a:lnTo>
                                <a:lnTo>
                                  <a:pt x="425" y="14"/>
                                </a:lnTo>
                                <a:lnTo>
                                  <a:pt x="411" y="14"/>
                                </a:lnTo>
                                <a:lnTo>
                                  <a:pt x="425" y="0"/>
                                </a:lnTo>
                                <a:lnTo>
                                  <a:pt x="425" y="0"/>
                                </a:lnTo>
                                <a:lnTo>
                                  <a:pt x="425" y="0"/>
                                </a:lnTo>
                                <a:close/>
                                <a:moveTo>
                                  <a:pt x="524" y="0"/>
                                </a:moveTo>
                                <a:lnTo>
                                  <a:pt x="581" y="0"/>
                                </a:lnTo>
                                <a:lnTo>
                                  <a:pt x="581" y="0"/>
                                </a:lnTo>
                                <a:lnTo>
                                  <a:pt x="581" y="14"/>
                                </a:lnTo>
                                <a:lnTo>
                                  <a:pt x="581" y="14"/>
                                </a:lnTo>
                                <a:lnTo>
                                  <a:pt x="581" y="14"/>
                                </a:lnTo>
                                <a:lnTo>
                                  <a:pt x="524" y="14"/>
                                </a:lnTo>
                                <a:lnTo>
                                  <a:pt x="524" y="14"/>
                                </a:lnTo>
                                <a:lnTo>
                                  <a:pt x="524" y="14"/>
                                </a:lnTo>
                                <a:lnTo>
                                  <a:pt x="524" y="0"/>
                                </a:lnTo>
                                <a:lnTo>
                                  <a:pt x="524" y="0"/>
                                </a:lnTo>
                                <a:lnTo>
                                  <a:pt x="524" y="0"/>
                                </a:lnTo>
                                <a:close/>
                                <a:moveTo>
                                  <a:pt x="638" y="0"/>
                                </a:moveTo>
                                <a:lnTo>
                                  <a:pt x="680" y="0"/>
                                </a:lnTo>
                                <a:lnTo>
                                  <a:pt x="680" y="0"/>
                                </a:lnTo>
                                <a:lnTo>
                                  <a:pt x="680" y="14"/>
                                </a:lnTo>
                                <a:lnTo>
                                  <a:pt x="680" y="14"/>
                                </a:lnTo>
                                <a:lnTo>
                                  <a:pt x="680" y="14"/>
                                </a:lnTo>
                                <a:lnTo>
                                  <a:pt x="638" y="14"/>
                                </a:lnTo>
                                <a:lnTo>
                                  <a:pt x="624" y="14"/>
                                </a:lnTo>
                                <a:lnTo>
                                  <a:pt x="624" y="14"/>
                                </a:lnTo>
                                <a:lnTo>
                                  <a:pt x="624" y="0"/>
                                </a:lnTo>
                                <a:lnTo>
                                  <a:pt x="638" y="0"/>
                                </a:lnTo>
                                <a:lnTo>
                                  <a:pt x="638" y="0"/>
                                </a:lnTo>
                                <a:close/>
                                <a:moveTo>
                                  <a:pt x="737" y="0"/>
                                </a:moveTo>
                                <a:lnTo>
                                  <a:pt x="780" y="0"/>
                                </a:lnTo>
                                <a:lnTo>
                                  <a:pt x="794" y="0"/>
                                </a:lnTo>
                                <a:lnTo>
                                  <a:pt x="794" y="14"/>
                                </a:lnTo>
                                <a:lnTo>
                                  <a:pt x="794" y="14"/>
                                </a:lnTo>
                                <a:lnTo>
                                  <a:pt x="780" y="14"/>
                                </a:lnTo>
                                <a:lnTo>
                                  <a:pt x="737" y="14"/>
                                </a:lnTo>
                                <a:lnTo>
                                  <a:pt x="737" y="14"/>
                                </a:lnTo>
                                <a:lnTo>
                                  <a:pt x="737" y="14"/>
                                </a:lnTo>
                                <a:lnTo>
                                  <a:pt x="737" y="0"/>
                                </a:lnTo>
                                <a:lnTo>
                                  <a:pt x="737" y="0"/>
                                </a:lnTo>
                                <a:lnTo>
                                  <a:pt x="737" y="0"/>
                                </a:lnTo>
                                <a:close/>
                                <a:moveTo>
                                  <a:pt x="851" y="0"/>
                                </a:moveTo>
                                <a:lnTo>
                                  <a:pt x="893" y="0"/>
                                </a:lnTo>
                                <a:lnTo>
                                  <a:pt x="893" y="0"/>
                                </a:lnTo>
                                <a:lnTo>
                                  <a:pt x="893" y="14"/>
                                </a:lnTo>
                                <a:lnTo>
                                  <a:pt x="893" y="14"/>
                                </a:lnTo>
                                <a:lnTo>
                                  <a:pt x="893" y="14"/>
                                </a:lnTo>
                                <a:lnTo>
                                  <a:pt x="851" y="14"/>
                                </a:lnTo>
                                <a:lnTo>
                                  <a:pt x="836" y="14"/>
                                </a:lnTo>
                                <a:lnTo>
                                  <a:pt x="836" y="14"/>
                                </a:lnTo>
                                <a:lnTo>
                                  <a:pt x="836" y="0"/>
                                </a:lnTo>
                                <a:lnTo>
                                  <a:pt x="851" y="0"/>
                                </a:lnTo>
                                <a:lnTo>
                                  <a:pt x="851" y="0"/>
                                </a:lnTo>
                                <a:close/>
                                <a:moveTo>
                                  <a:pt x="950" y="0"/>
                                </a:moveTo>
                                <a:lnTo>
                                  <a:pt x="992" y="0"/>
                                </a:lnTo>
                                <a:lnTo>
                                  <a:pt x="992" y="0"/>
                                </a:lnTo>
                                <a:lnTo>
                                  <a:pt x="1007" y="14"/>
                                </a:lnTo>
                                <a:lnTo>
                                  <a:pt x="992" y="14"/>
                                </a:lnTo>
                                <a:lnTo>
                                  <a:pt x="992" y="14"/>
                                </a:lnTo>
                                <a:lnTo>
                                  <a:pt x="950" y="14"/>
                                </a:lnTo>
                                <a:lnTo>
                                  <a:pt x="950" y="14"/>
                                </a:lnTo>
                                <a:lnTo>
                                  <a:pt x="936" y="14"/>
                                </a:lnTo>
                                <a:lnTo>
                                  <a:pt x="950" y="0"/>
                                </a:lnTo>
                                <a:lnTo>
                                  <a:pt x="950" y="0"/>
                                </a:lnTo>
                                <a:lnTo>
                                  <a:pt x="950" y="0"/>
                                </a:lnTo>
                                <a:close/>
                                <a:moveTo>
                                  <a:pt x="1049" y="0"/>
                                </a:moveTo>
                                <a:lnTo>
                                  <a:pt x="1106" y="0"/>
                                </a:lnTo>
                                <a:lnTo>
                                  <a:pt x="1106" y="0"/>
                                </a:lnTo>
                                <a:lnTo>
                                  <a:pt x="1106" y="14"/>
                                </a:lnTo>
                                <a:lnTo>
                                  <a:pt x="1106" y="14"/>
                                </a:lnTo>
                                <a:lnTo>
                                  <a:pt x="1106" y="14"/>
                                </a:lnTo>
                                <a:lnTo>
                                  <a:pt x="1049" y="14"/>
                                </a:lnTo>
                                <a:lnTo>
                                  <a:pt x="1049" y="14"/>
                                </a:lnTo>
                                <a:lnTo>
                                  <a:pt x="1049" y="14"/>
                                </a:lnTo>
                                <a:lnTo>
                                  <a:pt x="1049" y="0"/>
                                </a:lnTo>
                                <a:lnTo>
                                  <a:pt x="1049" y="0"/>
                                </a:lnTo>
                                <a:lnTo>
                                  <a:pt x="1049" y="0"/>
                                </a:lnTo>
                                <a:close/>
                                <a:moveTo>
                                  <a:pt x="1163" y="0"/>
                                </a:moveTo>
                                <a:lnTo>
                                  <a:pt x="1205" y="0"/>
                                </a:lnTo>
                                <a:lnTo>
                                  <a:pt x="1205" y="0"/>
                                </a:lnTo>
                                <a:lnTo>
                                  <a:pt x="1205" y="14"/>
                                </a:lnTo>
                                <a:lnTo>
                                  <a:pt x="1205" y="14"/>
                                </a:lnTo>
                                <a:lnTo>
                                  <a:pt x="1205" y="14"/>
                                </a:lnTo>
                                <a:lnTo>
                                  <a:pt x="1163" y="14"/>
                                </a:lnTo>
                                <a:lnTo>
                                  <a:pt x="1148" y="14"/>
                                </a:lnTo>
                                <a:lnTo>
                                  <a:pt x="1148" y="14"/>
                                </a:lnTo>
                                <a:lnTo>
                                  <a:pt x="1148" y="0"/>
                                </a:lnTo>
                                <a:lnTo>
                                  <a:pt x="1163" y="0"/>
                                </a:lnTo>
                                <a:lnTo>
                                  <a:pt x="1163" y="0"/>
                                </a:lnTo>
                                <a:close/>
                                <a:moveTo>
                                  <a:pt x="1262" y="0"/>
                                </a:moveTo>
                                <a:lnTo>
                                  <a:pt x="1304" y="0"/>
                                </a:lnTo>
                                <a:lnTo>
                                  <a:pt x="1319" y="0"/>
                                </a:lnTo>
                                <a:lnTo>
                                  <a:pt x="1319" y="14"/>
                                </a:lnTo>
                                <a:lnTo>
                                  <a:pt x="1319" y="14"/>
                                </a:lnTo>
                                <a:lnTo>
                                  <a:pt x="1304" y="14"/>
                                </a:lnTo>
                                <a:lnTo>
                                  <a:pt x="1262" y="14"/>
                                </a:lnTo>
                                <a:lnTo>
                                  <a:pt x="1262" y="14"/>
                                </a:lnTo>
                                <a:lnTo>
                                  <a:pt x="1262" y="14"/>
                                </a:lnTo>
                                <a:lnTo>
                                  <a:pt x="1262" y="0"/>
                                </a:lnTo>
                                <a:lnTo>
                                  <a:pt x="1262" y="0"/>
                                </a:lnTo>
                                <a:lnTo>
                                  <a:pt x="1262" y="0"/>
                                </a:lnTo>
                                <a:close/>
                                <a:moveTo>
                                  <a:pt x="1375" y="0"/>
                                </a:moveTo>
                                <a:lnTo>
                                  <a:pt x="1418" y="0"/>
                                </a:lnTo>
                                <a:lnTo>
                                  <a:pt x="1418" y="0"/>
                                </a:lnTo>
                                <a:lnTo>
                                  <a:pt x="1418" y="14"/>
                                </a:lnTo>
                                <a:lnTo>
                                  <a:pt x="1418" y="14"/>
                                </a:lnTo>
                                <a:lnTo>
                                  <a:pt x="1418" y="14"/>
                                </a:lnTo>
                                <a:lnTo>
                                  <a:pt x="1375" y="14"/>
                                </a:lnTo>
                                <a:lnTo>
                                  <a:pt x="1361" y="14"/>
                                </a:lnTo>
                                <a:lnTo>
                                  <a:pt x="1361" y="14"/>
                                </a:lnTo>
                                <a:lnTo>
                                  <a:pt x="1361" y="0"/>
                                </a:lnTo>
                                <a:lnTo>
                                  <a:pt x="1375" y="0"/>
                                </a:lnTo>
                                <a:lnTo>
                                  <a:pt x="1375" y="0"/>
                                </a:lnTo>
                                <a:close/>
                                <a:moveTo>
                                  <a:pt x="1475" y="0"/>
                                </a:moveTo>
                                <a:lnTo>
                                  <a:pt x="1517" y="0"/>
                                </a:lnTo>
                                <a:lnTo>
                                  <a:pt x="1517" y="0"/>
                                </a:lnTo>
                                <a:lnTo>
                                  <a:pt x="1531" y="14"/>
                                </a:lnTo>
                                <a:lnTo>
                                  <a:pt x="1517" y="14"/>
                                </a:lnTo>
                                <a:lnTo>
                                  <a:pt x="1517" y="14"/>
                                </a:lnTo>
                                <a:lnTo>
                                  <a:pt x="1475" y="14"/>
                                </a:lnTo>
                                <a:lnTo>
                                  <a:pt x="1475" y="14"/>
                                </a:lnTo>
                                <a:lnTo>
                                  <a:pt x="1460" y="14"/>
                                </a:lnTo>
                                <a:lnTo>
                                  <a:pt x="1475" y="0"/>
                                </a:lnTo>
                                <a:lnTo>
                                  <a:pt x="1475" y="0"/>
                                </a:lnTo>
                                <a:lnTo>
                                  <a:pt x="1475" y="0"/>
                                </a:lnTo>
                                <a:close/>
                                <a:moveTo>
                                  <a:pt x="1574" y="0"/>
                                </a:moveTo>
                                <a:lnTo>
                                  <a:pt x="1616" y="0"/>
                                </a:lnTo>
                                <a:lnTo>
                                  <a:pt x="1631" y="0"/>
                                </a:lnTo>
                                <a:lnTo>
                                  <a:pt x="1631" y="14"/>
                                </a:lnTo>
                                <a:lnTo>
                                  <a:pt x="1631" y="14"/>
                                </a:lnTo>
                                <a:lnTo>
                                  <a:pt x="1616" y="14"/>
                                </a:lnTo>
                                <a:lnTo>
                                  <a:pt x="1574" y="14"/>
                                </a:lnTo>
                                <a:lnTo>
                                  <a:pt x="1574" y="14"/>
                                </a:lnTo>
                                <a:lnTo>
                                  <a:pt x="1574" y="14"/>
                                </a:lnTo>
                                <a:lnTo>
                                  <a:pt x="1574" y="0"/>
                                </a:lnTo>
                                <a:lnTo>
                                  <a:pt x="1574" y="0"/>
                                </a:lnTo>
                                <a:lnTo>
                                  <a:pt x="1574" y="0"/>
                                </a:lnTo>
                                <a:close/>
                                <a:moveTo>
                                  <a:pt x="1687" y="0"/>
                                </a:moveTo>
                                <a:lnTo>
                                  <a:pt x="1730" y="0"/>
                                </a:lnTo>
                                <a:lnTo>
                                  <a:pt x="1730" y="0"/>
                                </a:lnTo>
                                <a:lnTo>
                                  <a:pt x="1730" y="14"/>
                                </a:lnTo>
                                <a:lnTo>
                                  <a:pt x="1730" y="14"/>
                                </a:lnTo>
                                <a:lnTo>
                                  <a:pt x="1730" y="14"/>
                                </a:lnTo>
                                <a:lnTo>
                                  <a:pt x="1687" y="14"/>
                                </a:lnTo>
                                <a:lnTo>
                                  <a:pt x="1673" y="14"/>
                                </a:lnTo>
                                <a:lnTo>
                                  <a:pt x="1673" y="14"/>
                                </a:lnTo>
                                <a:lnTo>
                                  <a:pt x="1673" y="0"/>
                                </a:lnTo>
                                <a:lnTo>
                                  <a:pt x="1687" y="0"/>
                                </a:lnTo>
                                <a:lnTo>
                                  <a:pt x="1687" y="0"/>
                                </a:lnTo>
                                <a:close/>
                                <a:moveTo>
                                  <a:pt x="1787" y="0"/>
                                </a:moveTo>
                                <a:lnTo>
                                  <a:pt x="1829" y="0"/>
                                </a:lnTo>
                                <a:lnTo>
                                  <a:pt x="1843" y="0"/>
                                </a:lnTo>
                                <a:lnTo>
                                  <a:pt x="1843" y="14"/>
                                </a:lnTo>
                                <a:lnTo>
                                  <a:pt x="1843" y="14"/>
                                </a:lnTo>
                                <a:lnTo>
                                  <a:pt x="1829" y="14"/>
                                </a:lnTo>
                                <a:lnTo>
                                  <a:pt x="1787" y="14"/>
                                </a:lnTo>
                                <a:lnTo>
                                  <a:pt x="1787" y="14"/>
                                </a:lnTo>
                                <a:lnTo>
                                  <a:pt x="1787" y="14"/>
                                </a:lnTo>
                                <a:lnTo>
                                  <a:pt x="1787" y="0"/>
                                </a:lnTo>
                                <a:lnTo>
                                  <a:pt x="1787" y="0"/>
                                </a:lnTo>
                                <a:lnTo>
                                  <a:pt x="1787" y="0"/>
                                </a:lnTo>
                                <a:close/>
                                <a:moveTo>
                                  <a:pt x="1886" y="0"/>
                                </a:moveTo>
                                <a:lnTo>
                                  <a:pt x="1943" y="0"/>
                                </a:lnTo>
                                <a:lnTo>
                                  <a:pt x="1943" y="0"/>
                                </a:lnTo>
                                <a:lnTo>
                                  <a:pt x="1943" y="14"/>
                                </a:lnTo>
                                <a:lnTo>
                                  <a:pt x="1943" y="14"/>
                                </a:lnTo>
                                <a:lnTo>
                                  <a:pt x="1943" y="14"/>
                                </a:lnTo>
                                <a:lnTo>
                                  <a:pt x="1886" y="14"/>
                                </a:lnTo>
                                <a:lnTo>
                                  <a:pt x="1886" y="14"/>
                                </a:lnTo>
                                <a:lnTo>
                                  <a:pt x="1886" y="14"/>
                                </a:lnTo>
                                <a:lnTo>
                                  <a:pt x="1886" y="0"/>
                                </a:lnTo>
                                <a:lnTo>
                                  <a:pt x="1886" y="0"/>
                                </a:lnTo>
                                <a:lnTo>
                                  <a:pt x="1886" y="0"/>
                                </a:lnTo>
                                <a:close/>
                                <a:moveTo>
                                  <a:pt x="1999" y="0"/>
                                </a:moveTo>
                                <a:lnTo>
                                  <a:pt x="2042" y="0"/>
                                </a:lnTo>
                                <a:lnTo>
                                  <a:pt x="2042" y="0"/>
                                </a:lnTo>
                                <a:lnTo>
                                  <a:pt x="2056" y="14"/>
                                </a:lnTo>
                                <a:lnTo>
                                  <a:pt x="2042" y="14"/>
                                </a:lnTo>
                                <a:lnTo>
                                  <a:pt x="2042" y="14"/>
                                </a:lnTo>
                                <a:lnTo>
                                  <a:pt x="1999" y="14"/>
                                </a:lnTo>
                                <a:lnTo>
                                  <a:pt x="1999" y="14"/>
                                </a:lnTo>
                                <a:lnTo>
                                  <a:pt x="1985" y="14"/>
                                </a:lnTo>
                                <a:lnTo>
                                  <a:pt x="1999" y="0"/>
                                </a:lnTo>
                                <a:lnTo>
                                  <a:pt x="1999" y="0"/>
                                </a:lnTo>
                                <a:lnTo>
                                  <a:pt x="1999" y="0"/>
                                </a:lnTo>
                                <a:close/>
                                <a:moveTo>
                                  <a:pt x="2099" y="0"/>
                                </a:moveTo>
                                <a:lnTo>
                                  <a:pt x="2141" y="0"/>
                                </a:lnTo>
                                <a:lnTo>
                                  <a:pt x="2155" y="0"/>
                                </a:lnTo>
                                <a:lnTo>
                                  <a:pt x="2155" y="14"/>
                                </a:lnTo>
                                <a:lnTo>
                                  <a:pt x="2155" y="14"/>
                                </a:lnTo>
                                <a:lnTo>
                                  <a:pt x="2141" y="14"/>
                                </a:lnTo>
                                <a:lnTo>
                                  <a:pt x="2099" y="14"/>
                                </a:lnTo>
                                <a:lnTo>
                                  <a:pt x="2099" y="14"/>
                                </a:lnTo>
                                <a:lnTo>
                                  <a:pt x="2099" y="14"/>
                                </a:lnTo>
                                <a:lnTo>
                                  <a:pt x="2099" y="0"/>
                                </a:lnTo>
                                <a:lnTo>
                                  <a:pt x="2099" y="0"/>
                                </a:lnTo>
                                <a:lnTo>
                                  <a:pt x="2099" y="0"/>
                                </a:lnTo>
                                <a:close/>
                                <a:moveTo>
                                  <a:pt x="2212" y="0"/>
                                </a:moveTo>
                                <a:lnTo>
                                  <a:pt x="2255" y="0"/>
                                </a:lnTo>
                                <a:lnTo>
                                  <a:pt x="2255" y="0"/>
                                </a:lnTo>
                                <a:lnTo>
                                  <a:pt x="2255" y="14"/>
                                </a:lnTo>
                                <a:lnTo>
                                  <a:pt x="2255" y="14"/>
                                </a:lnTo>
                                <a:lnTo>
                                  <a:pt x="2255" y="14"/>
                                </a:lnTo>
                                <a:lnTo>
                                  <a:pt x="2212" y="14"/>
                                </a:lnTo>
                                <a:lnTo>
                                  <a:pt x="2198" y="14"/>
                                </a:lnTo>
                                <a:lnTo>
                                  <a:pt x="2198" y="14"/>
                                </a:lnTo>
                                <a:lnTo>
                                  <a:pt x="2198" y="0"/>
                                </a:lnTo>
                                <a:lnTo>
                                  <a:pt x="2212" y="0"/>
                                </a:lnTo>
                                <a:lnTo>
                                  <a:pt x="2212" y="0"/>
                                </a:lnTo>
                                <a:close/>
                                <a:moveTo>
                                  <a:pt x="2311" y="0"/>
                                </a:moveTo>
                                <a:lnTo>
                                  <a:pt x="2354" y="0"/>
                                </a:lnTo>
                                <a:lnTo>
                                  <a:pt x="2368" y="0"/>
                                </a:lnTo>
                                <a:lnTo>
                                  <a:pt x="2368" y="14"/>
                                </a:lnTo>
                                <a:lnTo>
                                  <a:pt x="2368" y="14"/>
                                </a:lnTo>
                                <a:lnTo>
                                  <a:pt x="2354" y="14"/>
                                </a:lnTo>
                                <a:lnTo>
                                  <a:pt x="2311" y="14"/>
                                </a:lnTo>
                                <a:lnTo>
                                  <a:pt x="2311" y="14"/>
                                </a:lnTo>
                                <a:lnTo>
                                  <a:pt x="2311" y="14"/>
                                </a:lnTo>
                                <a:lnTo>
                                  <a:pt x="2311" y="0"/>
                                </a:lnTo>
                                <a:lnTo>
                                  <a:pt x="2311" y="0"/>
                                </a:lnTo>
                                <a:lnTo>
                                  <a:pt x="2311" y="0"/>
                                </a:lnTo>
                                <a:close/>
                                <a:moveTo>
                                  <a:pt x="2411" y="0"/>
                                </a:moveTo>
                                <a:lnTo>
                                  <a:pt x="2467" y="0"/>
                                </a:lnTo>
                                <a:lnTo>
                                  <a:pt x="2467" y="0"/>
                                </a:lnTo>
                                <a:lnTo>
                                  <a:pt x="2467" y="14"/>
                                </a:lnTo>
                                <a:lnTo>
                                  <a:pt x="2467" y="14"/>
                                </a:lnTo>
                                <a:lnTo>
                                  <a:pt x="2467" y="14"/>
                                </a:lnTo>
                                <a:lnTo>
                                  <a:pt x="2411" y="14"/>
                                </a:lnTo>
                                <a:lnTo>
                                  <a:pt x="2411" y="14"/>
                                </a:lnTo>
                                <a:lnTo>
                                  <a:pt x="2411" y="14"/>
                                </a:lnTo>
                                <a:lnTo>
                                  <a:pt x="2411" y="0"/>
                                </a:lnTo>
                                <a:lnTo>
                                  <a:pt x="2411" y="0"/>
                                </a:lnTo>
                                <a:lnTo>
                                  <a:pt x="2411" y="0"/>
                                </a:lnTo>
                                <a:close/>
                                <a:moveTo>
                                  <a:pt x="2524" y="0"/>
                                </a:moveTo>
                                <a:lnTo>
                                  <a:pt x="2567" y="0"/>
                                </a:lnTo>
                                <a:lnTo>
                                  <a:pt x="2567" y="0"/>
                                </a:lnTo>
                                <a:lnTo>
                                  <a:pt x="2581" y="14"/>
                                </a:lnTo>
                                <a:lnTo>
                                  <a:pt x="2567" y="14"/>
                                </a:lnTo>
                                <a:lnTo>
                                  <a:pt x="2567" y="14"/>
                                </a:lnTo>
                                <a:lnTo>
                                  <a:pt x="2524" y="14"/>
                                </a:lnTo>
                                <a:lnTo>
                                  <a:pt x="2510" y="14"/>
                                </a:lnTo>
                                <a:lnTo>
                                  <a:pt x="2510" y="14"/>
                                </a:lnTo>
                                <a:lnTo>
                                  <a:pt x="2510" y="0"/>
                                </a:lnTo>
                                <a:lnTo>
                                  <a:pt x="2524" y="0"/>
                                </a:lnTo>
                                <a:lnTo>
                                  <a:pt x="2524" y="0"/>
                                </a:lnTo>
                                <a:close/>
                                <a:moveTo>
                                  <a:pt x="2623" y="0"/>
                                </a:moveTo>
                                <a:lnTo>
                                  <a:pt x="2666" y="0"/>
                                </a:lnTo>
                                <a:lnTo>
                                  <a:pt x="2680" y="0"/>
                                </a:lnTo>
                                <a:lnTo>
                                  <a:pt x="2680" y="14"/>
                                </a:lnTo>
                                <a:lnTo>
                                  <a:pt x="2680" y="14"/>
                                </a:lnTo>
                                <a:lnTo>
                                  <a:pt x="2666" y="14"/>
                                </a:lnTo>
                                <a:lnTo>
                                  <a:pt x="2623" y="14"/>
                                </a:lnTo>
                                <a:lnTo>
                                  <a:pt x="2623" y="14"/>
                                </a:lnTo>
                                <a:lnTo>
                                  <a:pt x="2623" y="14"/>
                                </a:lnTo>
                                <a:lnTo>
                                  <a:pt x="2623" y="0"/>
                                </a:lnTo>
                                <a:lnTo>
                                  <a:pt x="2623" y="0"/>
                                </a:lnTo>
                                <a:lnTo>
                                  <a:pt x="2623" y="0"/>
                                </a:lnTo>
                                <a:close/>
                                <a:moveTo>
                                  <a:pt x="2737" y="0"/>
                                </a:moveTo>
                                <a:lnTo>
                                  <a:pt x="2779" y="0"/>
                                </a:lnTo>
                                <a:lnTo>
                                  <a:pt x="2779" y="0"/>
                                </a:lnTo>
                                <a:lnTo>
                                  <a:pt x="2779" y="14"/>
                                </a:lnTo>
                                <a:lnTo>
                                  <a:pt x="2779" y="14"/>
                                </a:lnTo>
                                <a:lnTo>
                                  <a:pt x="2779" y="14"/>
                                </a:lnTo>
                                <a:lnTo>
                                  <a:pt x="2737" y="14"/>
                                </a:lnTo>
                                <a:lnTo>
                                  <a:pt x="2723" y="14"/>
                                </a:lnTo>
                                <a:lnTo>
                                  <a:pt x="2723" y="14"/>
                                </a:lnTo>
                                <a:lnTo>
                                  <a:pt x="2723" y="0"/>
                                </a:lnTo>
                                <a:lnTo>
                                  <a:pt x="2737" y="0"/>
                                </a:lnTo>
                                <a:lnTo>
                                  <a:pt x="2737" y="0"/>
                                </a:lnTo>
                                <a:close/>
                                <a:moveTo>
                                  <a:pt x="2836" y="0"/>
                                </a:moveTo>
                                <a:lnTo>
                                  <a:pt x="2879" y="0"/>
                                </a:lnTo>
                                <a:lnTo>
                                  <a:pt x="2893" y="0"/>
                                </a:lnTo>
                                <a:lnTo>
                                  <a:pt x="2893" y="14"/>
                                </a:lnTo>
                                <a:lnTo>
                                  <a:pt x="2893" y="14"/>
                                </a:lnTo>
                                <a:lnTo>
                                  <a:pt x="2879" y="14"/>
                                </a:lnTo>
                                <a:lnTo>
                                  <a:pt x="2836" y="14"/>
                                </a:lnTo>
                                <a:lnTo>
                                  <a:pt x="2836" y="14"/>
                                </a:lnTo>
                                <a:lnTo>
                                  <a:pt x="2822" y="14"/>
                                </a:lnTo>
                                <a:lnTo>
                                  <a:pt x="2836" y="0"/>
                                </a:lnTo>
                                <a:lnTo>
                                  <a:pt x="2836" y="0"/>
                                </a:lnTo>
                                <a:lnTo>
                                  <a:pt x="2836" y="0"/>
                                </a:lnTo>
                                <a:close/>
                                <a:moveTo>
                                  <a:pt x="2935" y="0"/>
                                </a:moveTo>
                                <a:lnTo>
                                  <a:pt x="2992" y="0"/>
                                </a:lnTo>
                                <a:lnTo>
                                  <a:pt x="2992" y="0"/>
                                </a:lnTo>
                                <a:lnTo>
                                  <a:pt x="2992" y="14"/>
                                </a:lnTo>
                                <a:lnTo>
                                  <a:pt x="2992" y="14"/>
                                </a:lnTo>
                                <a:lnTo>
                                  <a:pt x="2992" y="14"/>
                                </a:lnTo>
                                <a:lnTo>
                                  <a:pt x="2935" y="14"/>
                                </a:lnTo>
                                <a:lnTo>
                                  <a:pt x="2935" y="14"/>
                                </a:lnTo>
                                <a:lnTo>
                                  <a:pt x="2935" y="14"/>
                                </a:lnTo>
                                <a:lnTo>
                                  <a:pt x="2935" y="0"/>
                                </a:lnTo>
                                <a:lnTo>
                                  <a:pt x="2935" y="0"/>
                                </a:lnTo>
                                <a:lnTo>
                                  <a:pt x="2935" y="0"/>
                                </a:lnTo>
                                <a:close/>
                                <a:moveTo>
                                  <a:pt x="3049" y="0"/>
                                </a:moveTo>
                                <a:lnTo>
                                  <a:pt x="3091" y="0"/>
                                </a:lnTo>
                                <a:lnTo>
                                  <a:pt x="3091" y="0"/>
                                </a:lnTo>
                                <a:lnTo>
                                  <a:pt x="3091" y="14"/>
                                </a:lnTo>
                                <a:lnTo>
                                  <a:pt x="3091" y="14"/>
                                </a:lnTo>
                                <a:lnTo>
                                  <a:pt x="3091" y="14"/>
                                </a:lnTo>
                                <a:lnTo>
                                  <a:pt x="3049" y="14"/>
                                </a:lnTo>
                                <a:lnTo>
                                  <a:pt x="3035" y="14"/>
                                </a:lnTo>
                                <a:lnTo>
                                  <a:pt x="3035" y="14"/>
                                </a:lnTo>
                                <a:lnTo>
                                  <a:pt x="3035" y="0"/>
                                </a:lnTo>
                                <a:lnTo>
                                  <a:pt x="3049" y="0"/>
                                </a:lnTo>
                                <a:lnTo>
                                  <a:pt x="3049" y="0"/>
                                </a:lnTo>
                                <a:close/>
                                <a:moveTo>
                                  <a:pt x="3148" y="0"/>
                                </a:moveTo>
                                <a:lnTo>
                                  <a:pt x="3191" y="0"/>
                                </a:lnTo>
                                <a:lnTo>
                                  <a:pt x="3205" y="0"/>
                                </a:lnTo>
                                <a:lnTo>
                                  <a:pt x="3205" y="14"/>
                                </a:lnTo>
                                <a:lnTo>
                                  <a:pt x="3205" y="14"/>
                                </a:lnTo>
                                <a:lnTo>
                                  <a:pt x="3191" y="14"/>
                                </a:lnTo>
                                <a:lnTo>
                                  <a:pt x="3148" y="14"/>
                                </a:lnTo>
                                <a:lnTo>
                                  <a:pt x="3148" y="14"/>
                                </a:lnTo>
                                <a:lnTo>
                                  <a:pt x="3148" y="14"/>
                                </a:lnTo>
                                <a:lnTo>
                                  <a:pt x="3148" y="0"/>
                                </a:lnTo>
                                <a:lnTo>
                                  <a:pt x="3148" y="0"/>
                                </a:lnTo>
                                <a:lnTo>
                                  <a:pt x="3148" y="0"/>
                                </a:lnTo>
                                <a:close/>
                                <a:moveTo>
                                  <a:pt x="3262" y="0"/>
                                </a:moveTo>
                                <a:lnTo>
                                  <a:pt x="3304" y="0"/>
                                </a:lnTo>
                                <a:lnTo>
                                  <a:pt x="3304" y="0"/>
                                </a:lnTo>
                                <a:lnTo>
                                  <a:pt x="3304" y="14"/>
                                </a:lnTo>
                                <a:lnTo>
                                  <a:pt x="3304" y="14"/>
                                </a:lnTo>
                                <a:lnTo>
                                  <a:pt x="3304" y="14"/>
                                </a:lnTo>
                                <a:lnTo>
                                  <a:pt x="3262" y="14"/>
                                </a:lnTo>
                                <a:lnTo>
                                  <a:pt x="3247" y="14"/>
                                </a:lnTo>
                                <a:lnTo>
                                  <a:pt x="3247" y="14"/>
                                </a:lnTo>
                                <a:lnTo>
                                  <a:pt x="3247" y="0"/>
                                </a:lnTo>
                                <a:lnTo>
                                  <a:pt x="3262" y="0"/>
                                </a:lnTo>
                                <a:lnTo>
                                  <a:pt x="3262" y="0"/>
                                </a:lnTo>
                                <a:close/>
                                <a:moveTo>
                                  <a:pt x="3361" y="0"/>
                                </a:moveTo>
                                <a:lnTo>
                                  <a:pt x="3403" y="0"/>
                                </a:lnTo>
                                <a:lnTo>
                                  <a:pt x="3418" y="0"/>
                                </a:lnTo>
                                <a:lnTo>
                                  <a:pt x="3418" y="14"/>
                                </a:lnTo>
                                <a:lnTo>
                                  <a:pt x="3418" y="14"/>
                                </a:lnTo>
                                <a:lnTo>
                                  <a:pt x="3403" y="14"/>
                                </a:lnTo>
                                <a:lnTo>
                                  <a:pt x="3361" y="14"/>
                                </a:lnTo>
                                <a:lnTo>
                                  <a:pt x="3361" y="14"/>
                                </a:lnTo>
                                <a:lnTo>
                                  <a:pt x="3347" y="14"/>
                                </a:lnTo>
                                <a:lnTo>
                                  <a:pt x="3361" y="0"/>
                                </a:lnTo>
                                <a:lnTo>
                                  <a:pt x="3361" y="0"/>
                                </a:lnTo>
                                <a:lnTo>
                                  <a:pt x="3361" y="0"/>
                                </a:lnTo>
                                <a:close/>
                                <a:moveTo>
                                  <a:pt x="3460" y="0"/>
                                </a:moveTo>
                                <a:lnTo>
                                  <a:pt x="3517" y="0"/>
                                </a:lnTo>
                                <a:lnTo>
                                  <a:pt x="3517" y="0"/>
                                </a:lnTo>
                                <a:lnTo>
                                  <a:pt x="3517" y="14"/>
                                </a:lnTo>
                                <a:lnTo>
                                  <a:pt x="3517" y="14"/>
                                </a:lnTo>
                                <a:lnTo>
                                  <a:pt x="3517" y="14"/>
                                </a:lnTo>
                                <a:lnTo>
                                  <a:pt x="3460" y="14"/>
                                </a:lnTo>
                                <a:lnTo>
                                  <a:pt x="3460" y="14"/>
                                </a:lnTo>
                                <a:lnTo>
                                  <a:pt x="3460" y="14"/>
                                </a:lnTo>
                                <a:lnTo>
                                  <a:pt x="3460" y="0"/>
                                </a:lnTo>
                                <a:lnTo>
                                  <a:pt x="3460" y="0"/>
                                </a:lnTo>
                                <a:lnTo>
                                  <a:pt x="3460" y="0"/>
                                </a:lnTo>
                                <a:close/>
                                <a:moveTo>
                                  <a:pt x="3574" y="0"/>
                                </a:moveTo>
                                <a:lnTo>
                                  <a:pt x="3616" y="0"/>
                                </a:lnTo>
                                <a:lnTo>
                                  <a:pt x="3616" y="0"/>
                                </a:lnTo>
                                <a:lnTo>
                                  <a:pt x="3616" y="14"/>
                                </a:lnTo>
                                <a:lnTo>
                                  <a:pt x="3616" y="14"/>
                                </a:lnTo>
                                <a:lnTo>
                                  <a:pt x="3616" y="14"/>
                                </a:lnTo>
                                <a:lnTo>
                                  <a:pt x="3574" y="14"/>
                                </a:lnTo>
                                <a:lnTo>
                                  <a:pt x="3559" y="14"/>
                                </a:lnTo>
                                <a:lnTo>
                                  <a:pt x="3559" y="14"/>
                                </a:lnTo>
                                <a:lnTo>
                                  <a:pt x="3559" y="0"/>
                                </a:lnTo>
                                <a:lnTo>
                                  <a:pt x="3574" y="0"/>
                                </a:lnTo>
                                <a:lnTo>
                                  <a:pt x="3574" y="0"/>
                                </a:lnTo>
                                <a:close/>
                                <a:moveTo>
                                  <a:pt x="3673" y="0"/>
                                </a:moveTo>
                                <a:lnTo>
                                  <a:pt x="3715" y="0"/>
                                </a:lnTo>
                                <a:lnTo>
                                  <a:pt x="3730" y="0"/>
                                </a:lnTo>
                                <a:lnTo>
                                  <a:pt x="3730" y="14"/>
                                </a:lnTo>
                                <a:lnTo>
                                  <a:pt x="3730" y="14"/>
                                </a:lnTo>
                                <a:lnTo>
                                  <a:pt x="3715" y="14"/>
                                </a:lnTo>
                                <a:lnTo>
                                  <a:pt x="3673" y="14"/>
                                </a:lnTo>
                                <a:lnTo>
                                  <a:pt x="3673" y="14"/>
                                </a:lnTo>
                                <a:lnTo>
                                  <a:pt x="3673" y="14"/>
                                </a:lnTo>
                                <a:lnTo>
                                  <a:pt x="3673" y="0"/>
                                </a:lnTo>
                                <a:lnTo>
                                  <a:pt x="3673" y="0"/>
                                </a:lnTo>
                                <a:lnTo>
                                  <a:pt x="3673" y="0"/>
                                </a:lnTo>
                                <a:close/>
                                <a:moveTo>
                                  <a:pt x="3786" y="0"/>
                                </a:moveTo>
                                <a:lnTo>
                                  <a:pt x="3829" y="0"/>
                                </a:lnTo>
                                <a:lnTo>
                                  <a:pt x="3829" y="0"/>
                                </a:lnTo>
                                <a:lnTo>
                                  <a:pt x="3829" y="14"/>
                                </a:lnTo>
                                <a:lnTo>
                                  <a:pt x="3829" y="14"/>
                                </a:lnTo>
                                <a:lnTo>
                                  <a:pt x="3829" y="14"/>
                                </a:lnTo>
                                <a:lnTo>
                                  <a:pt x="3786" y="14"/>
                                </a:lnTo>
                                <a:lnTo>
                                  <a:pt x="3772" y="14"/>
                                </a:lnTo>
                                <a:lnTo>
                                  <a:pt x="3772" y="14"/>
                                </a:lnTo>
                                <a:lnTo>
                                  <a:pt x="3772" y="0"/>
                                </a:lnTo>
                                <a:lnTo>
                                  <a:pt x="3786" y="0"/>
                                </a:lnTo>
                                <a:lnTo>
                                  <a:pt x="3786" y="0"/>
                                </a:lnTo>
                                <a:close/>
                                <a:moveTo>
                                  <a:pt x="3886" y="0"/>
                                </a:moveTo>
                                <a:lnTo>
                                  <a:pt x="3928" y="0"/>
                                </a:lnTo>
                                <a:lnTo>
                                  <a:pt x="3928" y="0"/>
                                </a:lnTo>
                                <a:lnTo>
                                  <a:pt x="3942" y="14"/>
                                </a:lnTo>
                                <a:lnTo>
                                  <a:pt x="3928" y="14"/>
                                </a:lnTo>
                                <a:lnTo>
                                  <a:pt x="3928" y="14"/>
                                </a:lnTo>
                                <a:lnTo>
                                  <a:pt x="3886" y="14"/>
                                </a:lnTo>
                                <a:lnTo>
                                  <a:pt x="3886" y="14"/>
                                </a:lnTo>
                                <a:lnTo>
                                  <a:pt x="3872" y="14"/>
                                </a:lnTo>
                                <a:lnTo>
                                  <a:pt x="3886" y="0"/>
                                </a:lnTo>
                                <a:lnTo>
                                  <a:pt x="3886" y="0"/>
                                </a:lnTo>
                                <a:lnTo>
                                  <a:pt x="3886" y="0"/>
                                </a:lnTo>
                                <a:close/>
                                <a:moveTo>
                                  <a:pt x="3985" y="0"/>
                                </a:moveTo>
                                <a:lnTo>
                                  <a:pt x="4042" y="0"/>
                                </a:lnTo>
                                <a:lnTo>
                                  <a:pt x="4042" y="0"/>
                                </a:lnTo>
                                <a:lnTo>
                                  <a:pt x="4042" y="14"/>
                                </a:lnTo>
                                <a:lnTo>
                                  <a:pt x="4042" y="14"/>
                                </a:lnTo>
                                <a:lnTo>
                                  <a:pt x="4042" y="14"/>
                                </a:lnTo>
                                <a:lnTo>
                                  <a:pt x="3985" y="14"/>
                                </a:lnTo>
                                <a:lnTo>
                                  <a:pt x="3985" y="14"/>
                                </a:lnTo>
                                <a:lnTo>
                                  <a:pt x="3985" y="14"/>
                                </a:lnTo>
                                <a:lnTo>
                                  <a:pt x="3985" y="0"/>
                                </a:lnTo>
                                <a:lnTo>
                                  <a:pt x="3985" y="0"/>
                                </a:lnTo>
                                <a:lnTo>
                                  <a:pt x="3985" y="0"/>
                                </a:lnTo>
                                <a:close/>
                                <a:moveTo>
                                  <a:pt x="4098" y="0"/>
                                </a:moveTo>
                                <a:lnTo>
                                  <a:pt x="4141" y="0"/>
                                </a:lnTo>
                                <a:lnTo>
                                  <a:pt x="4141" y="0"/>
                                </a:lnTo>
                                <a:lnTo>
                                  <a:pt x="4141" y="14"/>
                                </a:lnTo>
                                <a:lnTo>
                                  <a:pt x="4141" y="14"/>
                                </a:lnTo>
                                <a:lnTo>
                                  <a:pt x="4141" y="14"/>
                                </a:lnTo>
                                <a:lnTo>
                                  <a:pt x="4098" y="14"/>
                                </a:lnTo>
                                <a:lnTo>
                                  <a:pt x="4084" y="14"/>
                                </a:lnTo>
                                <a:lnTo>
                                  <a:pt x="4084" y="14"/>
                                </a:lnTo>
                                <a:lnTo>
                                  <a:pt x="4084" y="0"/>
                                </a:lnTo>
                                <a:lnTo>
                                  <a:pt x="4098" y="0"/>
                                </a:lnTo>
                                <a:lnTo>
                                  <a:pt x="4098" y="0"/>
                                </a:lnTo>
                                <a:close/>
                                <a:moveTo>
                                  <a:pt x="4198" y="0"/>
                                </a:moveTo>
                                <a:lnTo>
                                  <a:pt x="4240" y="0"/>
                                </a:lnTo>
                                <a:lnTo>
                                  <a:pt x="4254" y="0"/>
                                </a:lnTo>
                                <a:lnTo>
                                  <a:pt x="4254" y="14"/>
                                </a:lnTo>
                                <a:lnTo>
                                  <a:pt x="4254" y="14"/>
                                </a:lnTo>
                                <a:lnTo>
                                  <a:pt x="4240" y="14"/>
                                </a:lnTo>
                                <a:lnTo>
                                  <a:pt x="4198" y="14"/>
                                </a:lnTo>
                                <a:lnTo>
                                  <a:pt x="4198" y="14"/>
                                </a:lnTo>
                                <a:lnTo>
                                  <a:pt x="4198" y="14"/>
                                </a:lnTo>
                                <a:lnTo>
                                  <a:pt x="4198" y="0"/>
                                </a:lnTo>
                                <a:lnTo>
                                  <a:pt x="4198" y="0"/>
                                </a:lnTo>
                                <a:lnTo>
                                  <a:pt x="4198" y="0"/>
                                </a:lnTo>
                                <a:close/>
                                <a:moveTo>
                                  <a:pt x="4311" y="0"/>
                                </a:moveTo>
                                <a:lnTo>
                                  <a:pt x="4354" y="0"/>
                                </a:lnTo>
                                <a:lnTo>
                                  <a:pt x="4354" y="0"/>
                                </a:lnTo>
                                <a:lnTo>
                                  <a:pt x="4354" y="14"/>
                                </a:lnTo>
                                <a:lnTo>
                                  <a:pt x="4354" y="14"/>
                                </a:lnTo>
                                <a:lnTo>
                                  <a:pt x="4354" y="14"/>
                                </a:lnTo>
                                <a:lnTo>
                                  <a:pt x="4311" y="14"/>
                                </a:lnTo>
                                <a:lnTo>
                                  <a:pt x="4297" y="14"/>
                                </a:lnTo>
                                <a:lnTo>
                                  <a:pt x="4297" y="14"/>
                                </a:lnTo>
                                <a:lnTo>
                                  <a:pt x="4297" y="0"/>
                                </a:lnTo>
                                <a:lnTo>
                                  <a:pt x="4311" y="0"/>
                                </a:lnTo>
                                <a:lnTo>
                                  <a:pt x="4311" y="0"/>
                                </a:lnTo>
                                <a:close/>
                                <a:moveTo>
                                  <a:pt x="4410" y="0"/>
                                </a:moveTo>
                                <a:lnTo>
                                  <a:pt x="4453" y="0"/>
                                </a:lnTo>
                                <a:lnTo>
                                  <a:pt x="4453" y="0"/>
                                </a:lnTo>
                                <a:lnTo>
                                  <a:pt x="4467" y="14"/>
                                </a:lnTo>
                                <a:lnTo>
                                  <a:pt x="4453" y="14"/>
                                </a:lnTo>
                                <a:lnTo>
                                  <a:pt x="4453" y="14"/>
                                </a:lnTo>
                                <a:lnTo>
                                  <a:pt x="4410" y="14"/>
                                </a:lnTo>
                                <a:lnTo>
                                  <a:pt x="4410" y="14"/>
                                </a:lnTo>
                                <a:lnTo>
                                  <a:pt x="4396" y="14"/>
                                </a:lnTo>
                                <a:lnTo>
                                  <a:pt x="4410" y="0"/>
                                </a:lnTo>
                                <a:lnTo>
                                  <a:pt x="4410" y="0"/>
                                </a:lnTo>
                                <a:lnTo>
                                  <a:pt x="4410" y="0"/>
                                </a:lnTo>
                                <a:close/>
                                <a:moveTo>
                                  <a:pt x="4510" y="0"/>
                                </a:moveTo>
                                <a:lnTo>
                                  <a:pt x="4552" y="0"/>
                                </a:lnTo>
                                <a:lnTo>
                                  <a:pt x="4566" y="0"/>
                                </a:lnTo>
                                <a:lnTo>
                                  <a:pt x="4566" y="14"/>
                                </a:lnTo>
                                <a:lnTo>
                                  <a:pt x="4566" y="14"/>
                                </a:lnTo>
                                <a:lnTo>
                                  <a:pt x="4552" y="14"/>
                                </a:lnTo>
                                <a:lnTo>
                                  <a:pt x="4510" y="14"/>
                                </a:lnTo>
                                <a:lnTo>
                                  <a:pt x="4510" y="14"/>
                                </a:lnTo>
                                <a:lnTo>
                                  <a:pt x="4510" y="14"/>
                                </a:lnTo>
                                <a:lnTo>
                                  <a:pt x="4510" y="0"/>
                                </a:lnTo>
                                <a:lnTo>
                                  <a:pt x="4510" y="0"/>
                                </a:lnTo>
                                <a:lnTo>
                                  <a:pt x="4510" y="0"/>
                                </a:lnTo>
                                <a:close/>
                                <a:moveTo>
                                  <a:pt x="4623" y="0"/>
                                </a:moveTo>
                                <a:lnTo>
                                  <a:pt x="4666" y="0"/>
                                </a:lnTo>
                                <a:lnTo>
                                  <a:pt x="4666" y="0"/>
                                </a:lnTo>
                                <a:lnTo>
                                  <a:pt x="4666" y="14"/>
                                </a:lnTo>
                                <a:lnTo>
                                  <a:pt x="4666" y="14"/>
                                </a:lnTo>
                                <a:lnTo>
                                  <a:pt x="4666" y="14"/>
                                </a:lnTo>
                                <a:lnTo>
                                  <a:pt x="4623" y="14"/>
                                </a:lnTo>
                                <a:lnTo>
                                  <a:pt x="4609" y="14"/>
                                </a:lnTo>
                                <a:lnTo>
                                  <a:pt x="4609" y="14"/>
                                </a:lnTo>
                                <a:lnTo>
                                  <a:pt x="4609"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2" name="Freeform 75"/>
                        <wps:cNvSpPr>
                          <a:spLocks/>
                        </wps:cNvSpPr>
                        <wps:spPr bwMode="auto">
                          <a:xfrm>
                            <a:off x="3072765" y="1227455"/>
                            <a:ext cx="1270000" cy="296545"/>
                          </a:xfrm>
                          <a:custGeom>
                            <a:avLst/>
                            <a:gdLst>
                              <a:gd name="T0" fmla="*/ 0 w 2000"/>
                              <a:gd name="T1" fmla="*/ 467 h 467"/>
                              <a:gd name="T2" fmla="*/ 893 w 2000"/>
                              <a:gd name="T3" fmla="*/ 467 h 467"/>
                              <a:gd name="T4" fmla="*/ 2000 w 2000"/>
                              <a:gd name="T5" fmla="*/ 0 h 467"/>
                            </a:gdLst>
                            <a:ahLst/>
                            <a:cxnLst>
                              <a:cxn ang="0">
                                <a:pos x="T0" y="T1"/>
                              </a:cxn>
                              <a:cxn ang="0">
                                <a:pos x="T2" y="T3"/>
                              </a:cxn>
                              <a:cxn ang="0">
                                <a:pos x="T4" y="T5"/>
                              </a:cxn>
                            </a:cxnLst>
                            <a:rect l="0" t="0" r="r" b="b"/>
                            <a:pathLst>
                              <a:path w="2000" h="467">
                                <a:moveTo>
                                  <a:pt x="0" y="467"/>
                                </a:moveTo>
                                <a:lnTo>
                                  <a:pt x="893" y="467"/>
                                </a:lnTo>
                                <a:lnTo>
                                  <a:pt x="2000" y="0"/>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76"/>
                        <wps:cNvSpPr>
                          <a:spLocks/>
                        </wps:cNvSpPr>
                        <wps:spPr bwMode="auto">
                          <a:xfrm>
                            <a:off x="3081655" y="2689860"/>
                            <a:ext cx="1207135" cy="466725"/>
                          </a:xfrm>
                          <a:custGeom>
                            <a:avLst/>
                            <a:gdLst>
                              <a:gd name="T0" fmla="*/ 0 w 1901"/>
                              <a:gd name="T1" fmla="*/ 0 h 735"/>
                              <a:gd name="T2" fmla="*/ 0 w 1901"/>
                              <a:gd name="T3" fmla="*/ 735 h 735"/>
                              <a:gd name="T4" fmla="*/ 879 w 1901"/>
                              <a:gd name="T5" fmla="*/ 735 h 735"/>
                              <a:gd name="T6" fmla="*/ 879 w 1901"/>
                              <a:gd name="T7" fmla="*/ 0 h 735"/>
                              <a:gd name="T8" fmla="*/ 1901 w 1901"/>
                              <a:gd name="T9" fmla="*/ 0 h 735"/>
                            </a:gdLst>
                            <a:ahLst/>
                            <a:cxnLst>
                              <a:cxn ang="0">
                                <a:pos x="T0" y="T1"/>
                              </a:cxn>
                              <a:cxn ang="0">
                                <a:pos x="T2" y="T3"/>
                              </a:cxn>
                              <a:cxn ang="0">
                                <a:pos x="T4" y="T5"/>
                              </a:cxn>
                              <a:cxn ang="0">
                                <a:pos x="T6" y="T7"/>
                              </a:cxn>
                              <a:cxn ang="0">
                                <a:pos x="T8" y="T9"/>
                              </a:cxn>
                            </a:cxnLst>
                            <a:rect l="0" t="0" r="r" b="b"/>
                            <a:pathLst>
                              <a:path w="1901" h="735">
                                <a:moveTo>
                                  <a:pt x="0" y="0"/>
                                </a:moveTo>
                                <a:lnTo>
                                  <a:pt x="0" y="735"/>
                                </a:lnTo>
                                <a:lnTo>
                                  <a:pt x="879" y="735"/>
                                </a:lnTo>
                                <a:lnTo>
                                  <a:pt x="879" y="0"/>
                                </a:lnTo>
                                <a:lnTo>
                                  <a:pt x="1901"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77"/>
                        <wps:cNvSpPr>
                          <a:spLocks noEditPoints="1"/>
                        </wps:cNvSpPr>
                        <wps:spPr bwMode="auto">
                          <a:xfrm>
                            <a:off x="3982085" y="483235"/>
                            <a:ext cx="9525" cy="2682240"/>
                          </a:xfrm>
                          <a:custGeom>
                            <a:avLst/>
                            <a:gdLst>
                              <a:gd name="T0" fmla="*/ 0 w 15"/>
                              <a:gd name="T1" fmla="*/ 0 h 4224"/>
                              <a:gd name="T2" fmla="*/ 15 w 15"/>
                              <a:gd name="T3" fmla="*/ 169 h 4224"/>
                              <a:gd name="T4" fmla="*/ 15 w 15"/>
                              <a:gd name="T5" fmla="*/ 113 h 4224"/>
                              <a:gd name="T6" fmla="*/ 0 w 15"/>
                              <a:gd name="T7" fmla="*/ 212 h 4224"/>
                              <a:gd name="T8" fmla="*/ 15 w 15"/>
                              <a:gd name="T9" fmla="*/ 381 h 4224"/>
                              <a:gd name="T10" fmla="*/ 15 w 15"/>
                              <a:gd name="T11" fmla="*/ 325 h 4224"/>
                              <a:gd name="T12" fmla="*/ 0 w 15"/>
                              <a:gd name="T13" fmla="*/ 424 h 4224"/>
                              <a:gd name="T14" fmla="*/ 15 w 15"/>
                              <a:gd name="T15" fmla="*/ 579 h 4224"/>
                              <a:gd name="T16" fmla="*/ 15 w 15"/>
                              <a:gd name="T17" fmla="*/ 537 h 4224"/>
                              <a:gd name="T18" fmla="*/ 0 w 15"/>
                              <a:gd name="T19" fmla="*/ 636 h 4224"/>
                              <a:gd name="T20" fmla="*/ 15 w 15"/>
                              <a:gd name="T21" fmla="*/ 791 h 4224"/>
                              <a:gd name="T22" fmla="*/ 15 w 15"/>
                              <a:gd name="T23" fmla="*/ 749 h 4224"/>
                              <a:gd name="T24" fmla="*/ 0 w 15"/>
                              <a:gd name="T25" fmla="*/ 847 h 4224"/>
                              <a:gd name="T26" fmla="*/ 15 w 15"/>
                              <a:gd name="T27" fmla="*/ 1003 h 4224"/>
                              <a:gd name="T28" fmla="*/ 15 w 15"/>
                              <a:gd name="T29" fmla="*/ 946 h 4224"/>
                              <a:gd name="T30" fmla="*/ 0 w 15"/>
                              <a:gd name="T31" fmla="*/ 1045 h 4224"/>
                              <a:gd name="T32" fmla="*/ 15 w 15"/>
                              <a:gd name="T33" fmla="*/ 1215 h 4224"/>
                              <a:gd name="T34" fmla="*/ 15 w 15"/>
                              <a:gd name="T35" fmla="*/ 1158 h 4224"/>
                              <a:gd name="T36" fmla="*/ 0 w 15"/>
                              <a:gd name="T37" fmla="*/ 1257 h 4224"/>
                              <a:gd name="T38" fmla="*/ 15 w 15"/>
                              <a:gd name="T39" fmla="*/ 1427 h 4224"/>
                              <a:gd name="T40" fmla="*/ 15 w 15"/>
                              <a:gd name="T41" fmla="*/ 1370 h 4224"/>
                              <a:gd name="T42" fmla="*/ 0 w 15"/>
                              <a:gd name="T43" fmla="*/ 1469 h 4224"/>
                              <a:gd name="T44" fmla="*/ 15 w 15"/>
                              <a:gd name="T45" fmla="*/ 1639 h 4224"/>
                              <a:gd name="T46" fmla="*/ 15 w 15"/>
                              <a:gd name="T47" fmla="*/ 1582 h 4224"/>
                              <a:gd name="T48" fmla="*/ 0 w 15"/>
                              <a:gd name="T49" fmla="*/ 1681 h 4224"/>
                              <a:gd name="T50" fmla="*/ 15 w 15"/>
                              <a:gd name="T51" fmla="*/ 1836 h 4224"/>
                              <a:gd name="T52" fmla="*/ 15 w 15"/>
                              <a:gd name="T53" fmla="*/ 1794 h 4224"/>
                              <a:gd name="T54" fmla="*/ 0 w 15"/>
                              <a:gd name="T55" fmla="*/ 1893 h 4224"/>
                              <a:gd name="T56" fmla="*/ 15 w 15"/>
                              <a:gd name="T57" fmla="*/ 2048 h 4224"/>
                              <a:gd name="T58" fmla="*/ 15 w 15"/>
                              <a:gd name="T59" fmla="*/ 2006 h 4224"/>
                              <a:gd name="T60" fmla="*/ 0 w 15"/>
                              <a:gd name="T61" fmla="*/ 2105 h 4224"/>
                              <a:gd name="T62" fmla="*/ 15 w 15"/>
                              <a:gd name="T63" fmla="*/ 2260 h 4224"/>
                              <a:gd name="T64" fmla="*/ 15 w 15"/>
                              <a:gd name="T65" fmla="*/ 2204 h 4224"/>
                              <a:gd name="T66" fmla="*/ 0 w 15"/>
                              <a:gd name="T67" fmla="*/ 2303 h 4224"/>
                              <a:gd name="T68" fmla="*/ 15 w 15"/>
                              <a:gd name="T69" fmla="*/ 2472 h 4224"/>
                              <a:gd name="T70" fmla="*/ 15 w 15"/>
                              <a:gd name="T71" fmla="*/ 2416 h 4224"/>
                              <a:gd name="T72" fmla="*/ 0 w 15"/>
                              <a:gd name="T73" fmla="*/ 2515 h 4224"/>
                              <a:gd name="T74" fmla="*/ 15 w 15"/>
                              <a:gd name="T75" fmla="*/ 2684 h 4224"/>
                              <a:gd name="T76" fmla="*/ 15 w 15"/>
                              <a:gd name="T77" fmla="*/ 2628 h 4224"/>
                              <a:gd name="T78" fmla="*/ 0 w 15"/>
                              <a:gd name="T79" fmla="*/ 2727 h 4224"/>
                              <a:gd name="T80" fmla="*/ 15 w 15"/>
                              <a:gd name="T81" fmla="*/ 2896 h 4224"/>
                              <a:gd name="T82" fmla="*/ 15 w 15"/>
                              <a:gd name="T83" fmla="*/ 2840 h 4224"/>
                              <a:gd name="T84" fmla="*/ 0 w 15"/>
                              <a:gd name="T85" fmla="*/ 2938 h 4224"/>
                              <a:gd name="T86" fmla="*/ 15 w 15"/>
                              <a:gd name="T87" fmla="*/ 3094 h 4224"/>
                              <a:gd name="T88" fmla="*/ 15 w 15"/>
                              <a:gd name="T89" fmla="*/ 3052 h 4224"/>
                              <a:gd name="T90" fmla="*/ 0 w 15"/>
                              <a:gd name="T91" fmla="*/ 3150 h 4224"/>
                              <a:gd name="T92" fmla="*/ 15 w 15"/>
                              <a:gd name="T93" fmla="*/ 3306 h 4224"/>
                              <a:gd name="T94" fmla="*/ 15 w 15"/>
                              <a:gd name="T95" fmla="*/ 3249 h 4224"/>
                              <a:gd name="T96" fmla="*/ 0 w 15"/>
                              <a:gd name="T97" fmla="*/ 3362 h 4224"/>
                              <a:gd name="T98" fmla="*/ 15 w 15"/>
                              <a:gd name="T99" fmla="*/ 3518 h 4224"/>
                              <a:gd name="T100" fmla="*/ 15 w 15"/>
                              <a:gd name="T101" fmla="*/ 3461 h 4224"/>
                              <a:gd name="T102" fmla="*/ 0 w 15"/>
                              <a:gd name="T103" fmla="*/ 3560 h 4224"/>
                              <a:gd name="T104" fmla="*/ 15 w 15"/>
                              <a:gd name="T105" fmla="*/ 3730 h 4224"/>
                              <a:gd name="T106" fmla="*/ 15 w 15"/>
                              <a:gd name="T107" fmla="*/ 3673 h 4224"/>
                              <a:gd name="T108" fmla="*/ 0 w 15"/>
                              <a:gd name="T109" fmla="*/ 3772 h 4224"/>
                              <a:gd name="T110" fmla="*/ 15 w 15"/>
                              <a:gd name="T111" fmla="*/ 3942 h 4224"/>
                              <a:gd name="T112" fmla="*/ 15 w 15"/>
                              <a:gd name="T113" fmla="*/ 3885 h 4224"/>
                              <a:gd name="T114" fmla="*/ 0 w 15"/>
                              <a:gd name="T115" fmla="*/ 3984 h 4224"/>
                              <a:gd name="T116" fmla="*/ 15 w 15"/>
                              <a:gd name="T117" fmla="*/ 4139 h 4224"/>
                              <a:gd name="T118" fmla="*/ 15 w 15"/>
                              <a:gd name="T119" fmla="*/ 4097 h 4224"/>
                              <a:gd name="T120" fmla="*/ 0 w 15"/>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 h="4224">
                                <a:moveTo>
                                  <a:pt x="15" y="14"/>
                                </a:moveTo>
                                <a:lnTo>
                                  <a:pt x="15" y="56"/>
                                </a:lnTo>
                                <a:lnTo>
                                  <a:pt x="15" y="56"/>
                                </a:lnTo>
                                <a:lnTo>
                                  <a:pt x="15" y="56"/>
                                </a:lnTo>
                                <a:lnTo>
                                  <a:pt x="0" y="56"/>
                                </a:lnTo>
                                <a:lnTo>
                                  <a:pt x="0" y="56"/>
                                </a:lnTo>
                                <a:lnTo>
                                  <a:pt x="0" y="14"/>
                                </a:lnTo>
                                <a:lnTo>
                                  <a:pt x="0" y="0"/>
                                </a:lnTo>
                                <a:lnTo>
                                  <a:pt x="15" y="0"/>
                                </a:lnTo>
                                <a:lnTo>
                                  <a:pt x="15" y="0"/>
                                </a:lnTo>
                                <a:lnTo>
                                  <a:pt x="15" y="14"/>
                                </a:lnTo>
                                <a:lnTo>
                                  <a:pt x="15" y="14"/>
                                </a:lnTo>
                                <a:close/>
                                <a:moveTo>
                                  <a:pt x="15" y="113"/>
                                </a:moveTo>
                                <a:lnTo>
                                  <a:pt x="15" y="155"/>
                                </a:lnTo>
                                <a:lnTo>
                                  <a:pt x="15" y="169"/>
                                </a:lnTo>
                                <a:lnTo>
                                  <a:pt x="15" y="169"/>
                                </a:lnTo>
                                <a:lnTo>
                                  <a:pt x="0" y="169"/>
                                </a:lnTo>
                                <a:lnTo>
                                  <a:pt x="0" y="155"/>
                                </a:lnTo>
                                <a:lnTo>
                                  <a:pt x="0" y="113"/>
                                </a:lnTo>
                                <a:lnTo>
                                  <a:pt x="0" y="113"/>
                                </a:lnTo>
                                <a:lnTo>
                                  <a:pt x="15" y="113"/>
                                </a:lnTo>
                                <a:lnTo>
                                  <a:pt x="15" y="113"/>
                                </a:lnTo>
                                <a:lnTo>
                                  <a:pt x="15" y="113"/>
                                </a:lnTo>
                                <a:lnTo>
                                  <a:pt x="15" y="113"/>
                                </a:lnTo>
                                <a:close/>
                                <a:moveTo>
                                  <a:pt x="15" y="226"/>
                                </a:moveTo>
                                <a:lnTo>
                                  <a:pt x="15" y="268"/>
                                </a:lnTo>
                                <a:lnTo>
                                  <a:pt x="15" y="268"/>
                                </a:lnTo>
                                <a:lnTo>
                                  <a:pt x="15" y="268"/>
                                </a:lnTo>
                                <a:lnTo>
                                  <a:pt x="0" y="268"/>
                                </a:lnTo>
                                <a:lnTo>
                                  <a:pt x="0" y="268"/>
                                </a:lnTo>
                                <a:lnTo>
                                  <a:pt x="0" y="226"/>
                                </a:lnTo>
                                <a:lnTo>
                                  <a:pt x="0" y="212"/>
                                </a:lnTo>
                                <a:lnTo>
                                  <a:pt x="15" y="212"/>
                                </a:lnTo>
                                <a:lnTo>
                                  <a:pt x="15" y="212"/>
                                </a:lnTo>
                                <a:lnTo>
                                  <a:pt x="15" y="226"/>
                                </a:lnTo>
                                <a:lnTo>
                                  <a:pt x="15" y="226"/>
                                </a:lnTo>
                                <a:close/>
                                <a:moveTo>
                                  <a:pt x="15" y="325"/>
                                </a:moveTo>
                                <a:lnTo>
                                  <a:pt x="15" y="367"/>
                                </a:lnTo>
                                <a:lnTo>
                                  <a:pt x="15" y="367"/>
                                </a:lnTo>
                                <a:lnTo>
                                  <a:pt x="15" y="381"/>
                                </a:lnTo>
                                <a:lnTo>
                                  <a:pt x="0" y="367"/>
                                </a:lnTo>
                                <a:lnTo>
                                  <a:pt x="0" y="367"/>
                                </a:lnTo>
                                <a:lnTo>
                                  <a:pt x="0" y="325"/>
                                </a:lnTo>
                                <a:lnTo>
                                  <a:pt x="0" y="325"/>
                                </a:lnTo>
                                <a:lnTo>
                                  <a:pt x="15" y="311"/>
                                </a:lnTo>
                                <a:lnTo>
                                  <a:pt x="15" y="325"/>
                                </a:lnTo>
                                <a:lnTo>
                                  <a:pt x="15" y="325"/>
                                </a:lnTo>
                                <a:lnTo>
                                  <a:pt x="15" y="325"/>
                                </a:lnTo>
                                <a:close/>
                                <a:moveTo>
                                  <a:pt x="15" y="424"/>
                                </a:moveTo>
                                <a:lnTo>
                                  <a:pt x="15" y="480"/>
                                </a:lnTo>
                                <a:lnTo>
                                  <a:pt x="15" y="480"/>
                                </a:lnTo>
                                <a:lnTo>
                                  <a:pt x="15" y="480"/>
                                </a:lnTo>
                                <a:lnTo>
                                  <a:pt x="0" y="480"/>
                                </a:lnTo>
                                <a:lnTo>
                                  <a:pt x="0" y="480"/>
                                </a:lnTo>
                                <a:lnTo>
                                  <a:pt x="0" y="424"/>
                                </a:lnTo>
                                <a:lnTo>
                                  <a:pt x="0" y="424"/>
                                </a:lnTo>
                                <a:lnTo>
                                  <a:pt x="15" y="424"/>
                                </a:lnTo>
                                <a:lnTo>
                                  <a:pt x="15" y="424"/>
                                </a:lnTo>
                                <a:lnTo>
                                  <a:pt x="15" y="424"/>
                                </a:lnTo>
                                <a:lnTo>
                                  <a:pt x="15" y="424"/>
                                </a:lnTo>
                                <a:close/>
                                <a:moveTo>
                                  <a:pt x="15" y="537"/>
                                </a:moveTo>
                                <a:lnTo>
                                  <a:pt x="15" y="579"/>
                                </a:lnTo>
                                <a:lnTo>
                                  <a:pt x="15" y="579"/>
                                </a:lnTo>
                                <a:lnTo>
                                  <a:pt x="15" y="579"/>
                                </a:lnTo>
                                <a:lnTo>
                                  <a:pt x="0" y="579"/>
                                </a:lnTo>
                                <a:lnTo>
                                  <a:pt x="0" y="579"/>
                                </a:lnTo>
                                <a:lnTo>
                                  <a:pt x="0" y="537"/>
                                </a:lnTo>
                                <a:lnTo>
                                  <a:pt x="0" y="523"/>
                                </a:lnTo>
                                <a:lnTo>
                                  <a:pt x="15" y="523"/>
                                </a:lnTo>
                                <a:lnTo>
                                  <a:pt x="15" y="523"/>
                                </a:lnTo>
                                <a:lnTo>
                                  <a:pt x="15" y="537"/>
                                </a:lnTo>
                                <a:lnTo>
                                  <a:pt x="15" y="537"/>
                                </a:lnTo>
                                <a:close/>
                                <a:moveTo>
                                  <a:pt x="15" y="636"/>
                                </a:moveTo>
                                <a:lnTo>
                                  <a:pt x="15" y="678"/>
                                </a:lnTo>
                                <a:lnTo>
                                  <a:pt x="15" y="692"/>
                                </a:lnTo>
                                <a:lnTo>
                                  <a:pt x="15" y="692"/>
                                </a:lnTo>
                                <a:lnTo>
                                  <a:pt x="0" y="692"/>
                                </a:lnTo>
                                <a:lnTo>
                                  <a:pt x="0" y="678"/>
                                </a:lnTo>
                                <a:lnTo>
                                  <a:pt x="0" y="636"/>
                                </a:lnTo>
                                <a:lnTo>
                                  <a:pt x="0" y="636"/>
                                </a:lnTo>
                                <a:lnTo>
                                  <a:pt x="15" y="636"/>
                                </a:lnTo>
                                <a:lnTo>
                                  <a:pt x="15" y="636"/>
                                </a:lnTo>
                                <a:lnTo>
                                  <a:pt x="15" y="636"/>
                                </a:lnTo>
                                <a:lnTo>
                                  <a:pt x="15" y="636"/>
                                </a:lnTo>
                                <a:close/>
                                <a:moveTo>
                                  <a:pt x="15" y="749"/>
                                </a:moveTo>
                                <a:lnTo>
                                  <a:pt x="15" y="791"/>
                                </a:lnTo>
                                <a:lnTo>
                                  <a:pt x="15" y="791"/>
                                </a:lnTo>
                                <a:lnTo>
                                  <a:pt x="15" y="791"/>
                                </a:lnTo>
                                <a:lnTo>
                                  <a:pt x="0" y="791"/>
                                </a:lnTo>
                                <a:lnTo>
                                  <a:pt x="0" y="791"/>
                                </a:lnTo>
                                <a:lnTo>
                                  <a:pt x="0" y="749"/>
                                </a:lnTo>
                                <a:lnTo>
                                  <a:pt x="0" y="734"/>
                                </a:lnTo>
                                <a:lnTo>
                                  <a:pt x="15" y="734"/>
                                </a:lnTo>
                                <a:lnTo>
                                  <a:pt x="15" y="734"/>
                                </a:lnTo>
                                <a:lnTo>
                                  <a:pt x="15" y="749"/>
                                </a:lnTo>
                                <a:lnTo>
                                  <a:pt x="15" y="749"/>
                                </a:lnTo>
                                <a:close/>
                                <a:moveTo>
                                  <a:pt x="15" y="847"/>
                                </a:moveTo>
                                <a:lnTo>
                                  <a:pt x="15" y="890"/>
                                </a:lnTo>
                                <a:lnTo>
                                  <a:pt x="15" y="904"/>
                                </a:lnTo>
                                <a:lnTo>
                                  <a:pt x="15" y="904"/>
                                </a:lnTo>
                                <a:lnTo>
                                  <a:pt x="0" y="904"/>
                                </a:lnTo>
                                <a:lnTo>
                                  <a:pt x="0" y="890"/>
                                </a:lnTo>
                                <a:lnTo>
                                  <a:pt x="0" y="847"/>
                                </a:lnTo>
                                <a:lnTo>
                                  <a:pt x="0" y="847"/>
                                </a:lnTo>
                                <a:lnTo>
                                  <a:pt x="15" y="833"/>
                                </a:lnTo>
                                <a:lnTo>
                                  <a:pt x="15" y="847"/>
                                </a:lnTo>
                                <a:lnTo>
                                  <a:pt x="15" y="847"/>
                                </a:lnTo>
                                <a:lnTo>
                                  <a:pt x="15" y="847"/>
                                </a:lnTo>
                                <a:close/>
                                <a:moveTo>
                                  <a:pt x="15" y="946"/>
                                </a:moveTo>
                                <a:lnTo>
                                  <a:pt x="15" y="1003"/>
                                </a:lnTo>
                                <a:lnTo>
                                  <a:pt x="15" y="1003"/>
                                </a:lnTo>
                                <a:lnTo>
                                  <a:pt x="15" y="1003"/>
                                </a:lnTo>
                                <a:lnTo>
                                  <a:pt x="0" y="1003"/>
                                </a:lnTo>
                                <a:lnTo>
                                  <a:pt x="0" y="1003"/>
                                </a:lnTo>
                                <a:lnTo>
                                  <a:pt x="0" y="946"/>
                                </a:lnTo>
                                <a:lnTo>
                                  <a:pt x="0" y="946"/>
                                </a:lnTo>
                                <a:lnTo>
                                  <a:pt x="15" y="946"/>
                                </a:lnTo>
                                <a:lnTo>
                                  <a:pt x="15" y="946"/>
                                </a:lnTo>
                                <a:lnTo>
                                  <a:pt x="15" y="946"/>
                                </a:lnTo>
                                <a:lnTo>
                                  <a:pt x="15" y="946"/>
                                </a:lnTo>
                                <a:close/>
                                <a:moveTo>
                                  <a:pt x="15" y="1059"/>
                                </a:moveTo>
                                <a:lnTo>
                                  <a:pt x="15" y="1102"/>
                                </a:lnTo>
                                <a:lnTo>
                                  <a:pt x="15" y="1102"/>
                                </a:lnTo>
                                <a:lnTo>
                                  <a:pt x="15" y="1116"/>
                                </a:lnTo>
                                <a:lnTo>
                                  <a:pt x="0" y="1102"/>
                                </a:lnTo>
                                <a:lnTo>
                                  <a:pt x="0" y="1102"/>
                                </a:lnTo>
                                <a:lnTo>
                                  <a:pt x="0" y="1059"/>
                                </a:lnTo>
                                <a:lnTo>
                                  <a:pt x="0" y="1045"/>
                                </a:lnTo>
                                <a:lnTo>
                                  <a:pt x="15" y="1045"/>
                                </a:lnTo>
                                <a:lnTo>
                                  <a:pt x="15" y="1045"/>
                                </a:lnTo>
                                <a:lnTo>
                                  <a:pt x="15" y="1059"/>
                                </a:lnTo>
                                <a:lnTo>
                                  <a:pt x="15" y="1059"/>
                                </a:lnTo>
                                <a:close/>
                                <a:moveTo>
                                  <a:pt x="15" y="1158"/>
                                </a:moveTo>
                                <a:lnTo>
                                  <a:pt x="15" y="1201"/>
                                </a:lnTo>
                                <a:lnTo>
                                  <a:pt x="15" y="1215"/>
                                </a:lnTo>
                                <a:lnTo>
                                  <a:pt x="15" y="1215"/>
                                </a:lnTo>
                                <a:lnTo>
                                  <a:pt x="0" y="1215"/>
                                </a:lnTo>
                                <a:lnTo>
                                  <a:pt x="0" y="1201"/>
                                </a:lnTo>
                                <a:lnTo>
                                  <a:pt x="0" y="1158"/>
                                </a:lnTo>
                                <a:lnTo>
                                  <a:pt x="0" y="1158"/>
                                </a:lnTo>
                                <a:lnTo>
                                  <a:pt x="15" y="1158"/>
                                </a:lnTo>
                                <a:lnTo>
                                  <a:pt x="15" y="1158"/>
                                </a:lnTo>
                                <a:lnTo>
                                  <a:pt x="15" y="1158"/>
                                </a:lnTo>
                                <a:lnTo>
                                  <a:pt x="15" y="1158"/>
                                </a:lnTo>
                                <a:close/>
                                <a:moveTo>
                                  <a:pt x="15" y="1271"/>
                                </a:moveTo>
                                <a:lnTo>
                                  <a:pt x="15" y="1314"/>
                                </a:lnTo>
                                <a:lnTo>
                                  <a:pt x="15" y="1314"/>
                                </a:lnTo>
                                <a:lnTo>
                                  <a:pt x="15" y="1314"/>
                                </a:lnTo>
                                <a:lnTo>
                                  <a:pt x="0" y="1314"/>
                                </a:lnTo>
                                <a:lnTo>
                                  <a:pt x="0" y="1314"/>
                                </a:lnTo>
                                <a:lnTo>
                                  <a:pt x="0" y="1271"/>
                                </a:lnTo>
                                <a:lnTo>
                                  <a:pt x="0" y="1257"/>
                                </a:lnTo>
                                <a:lnTo>
                                  <a:pt x="15" y="1257"/>
                                </a:lnTo>
                                <a:lnTo>
                                  <a:pt x="15" y="1257"/>
                                </a:lnTo>
                                <a:lnTo>
                                  <a:pt x="15" y="1271"/>
                                </a:lnTo>
                                <a:lnTo>
                                  <a:pt x="15" y="1271"/>
                                </a:lnTo>
                                <a:close/>
                                <a:moveTo>
                                  <a:pt x="15" y="1370"/>
                                </a:moveTo>
                                <a:lnTo>
                                  <a:pt x="15" y="1413"/>
                                </a:lnTo>
                                <a:lnTo>
                                  <a:pt x="15" y="1427"/>
                                </a:lnTo>
                                <a:lnTo>
                                  <a:pt x="15" y="1427"/>
                                </a:lnTo>
                                <a:lnTo>
                                  <a:pt x="0" y="1427"/>
                                </a:lnTo>
                                <a:lnTo>
                                  <a:pt x="0" y="1413"/>
                                </a:lnTo>
                                <a:lnTo>
                                  <a:pt x="0" y="1370"/>
                                </a:lnTo>
                                <a:lnTo>
                                  <a:pt x="0" y="1370"/>
                                </a:lnTo>
                                <a:lnTo>
                                  <a:pt x="15" y="1370"/>
                                </a:lnTo>
                                <a:lnTo>
                                  <a:pt x="15" y="1370"/>
                                </a:lnTo>
                                <a:lnTo>
                                  <a:pt x="15" y="1370"/>
                                </a:lnTo>
                                <a:lnTo>
                                  <a:pt x="15" y="1370"/>
                                </a:lnTo>
                                <a:close/>
                                <a:moveTo>
                                  <a:pt x="15" y="1469"/>
                                </a:moveTo>
                                <a:lnTo>
                                  <a:pt x="15" y="1526"/>
                                </a:lnTo>
                                <a:lnTo>
                                  <a:pt x="15" y="1526"/>
                                </a:lnTo>
                                <a:lnTo>
                                  <a:pt x="15" y="1526"/>
                                </a:lnTo>
                                <a:lnTo>
                                  <a:pt x="0" y="1526"/>
                                </a:lnTo>
                                <a:lnTo>
                                  <a:pt x="0" y="1526"/>
                                </a:lnTo>
                                <a:lnTo>
                                  <a:pt x="0" y="1469"/>
                                </a:lnTo>
                                <a:lnTo>
                                  <a:pt x="0" y="1469"/>
                                </a:lnTo>
                                <a:lnTo>
                                  <a:pt x="15" y="1469"/>
                                </a:lnTo>
                                <a:lnTo>
                                  <a:pt x="15" y="1469"/>
                                </a:lnTo>
                                <a:lnTo>
                                  <a:pt x="15" y="1469"/>
                                </a:lnTo>
                                <a:lnTo>
                                  <a:pt x="15" y="1469"/>
                                </a:lnTo>
                                <a:close/>
                                <a:moveTo>
                                  <a:pt x="15" y="1582"/>
                                </a:moveTo>
                                <a:lnTo>
                                  <a:pt x="15" y="1625"/>
                                </a:lnTo>
                                <a:lnTo>
                                  <a:pt x="15" y="1625"/>
                                </a:lnTo>
                                <a:lnTo>
                                  <a:pt x="15" y="1639"/>
                                </a:lnTo>
                                <a:lnTo>
                                  <a:pt x="0" y="1625"/>
                                </a:lnTo>
                                <a:lnTo>
                                  <a:pt x="0" y="1625"/>
                                </a:lnTo>
                                <a:lnTo>
                                  <a:pt x="0" y="1582"/>
                                </a:lnTo>
                                <a:lnTo>
                                  <a:pt x="0" y="1582"/>
                                </a:lnTo>
                                <a:lnTo>
                                  <a:pt x="15" y="1568"/>
                                </a:lnTo>
                                <a:lnTo>
                                  <a:pt x="15" y="1582"/>
                                </a:lnTo>
                                <a:lnTo>
                                  <a:pt x="15" y="1582"/>
                                </a:lnTo>
                                <a:lnTo>
                                  <a:pt x="15" y="1582"/>
                                </a:lnTo>
                                <a:close/>
                                <a:moveTo>
                                  <a:pt x="15" y="1681"/>
                                </a:moveTo>
                                <a:lnTo>
                                  <a:pt x="15" y="1723"/>
                                </a:lnTo>
                                <a:lnTo>
                                  <a:pt x="15" y="1738"/>
                                </a:lnTo>
                                <a:lnTo>
                                  <a:pt x="15" y="1738"/>
                                </a:lnTo>
                                <a:lnTo>
                                  <a:pt x="0" y="1738"/>
                                </a:lnTo>
                                <a:lnTo>
                                  <a:pt x="0" y="1723"/>
                                </a:lnTo>
                                <a:lnTo>
                                  <a:pt x="0" y="1681"/>
                                </a:lnTo>
                                <a:lnTo>
                                  <a:pt x="0" y="1681"/>
                                </a:lnTo>
                                <a:lnTo>
                                  <a:pt x="15" y="1681"/>
                                </a:lnTo>
                                <a:lnTo>
                                  <a:pt x="15" y="1681"/>
                                </a:lnTo>
                                <a:lnTo>
                                  <a:pt x="15" y="1681"/>
                                </a:lnTo>
                                <a:lnTo>
                                  <a:pt x="15" y="1681"/>
                                </a:lnTo>
                                <a:close/>
                                <a:moveTo>
                                  <a:pt x="15" y="1794"/>
                                </a:moveTo>
                                <a:lnTo>
                                  <a:pt x="15" y="1836"/>
                                </a:lnTo>
                                <a:lnTo>
                                  <a:pt x="15" y="1836"/>
                                </a:lnTo>
                                <a:lnTo>
                                  <a:pt x="15" y="1836"/>
                                </a:lnTo>
                                <a:lnTo>
                                  <a:pt x="0" y="1836"/>
                                </a:lnTo>
                                <a:lnTo>
                                  <a:pt x="0" y="1836"/>
                                </a:lnTo>
                                <a:lnTo>
                                  <a:pt x="0" y="1794"/>
                                </a:lnTo>
                                <a:lnTo>
                                  <a:pt x="0" y="1780"/>
                                </a:lnTo>
                                <a:lnTo>
                                  <a:pt x="15" y="1780"/>
                                </a:lnTo>
                                <a:lnTo>
                                  <a:pt x="15" y="1780"/>
                                </a:lnTo>
                                <a:lnTo>
                                  <a:pt x="15" y="1794"/>
                                </a:lnTo>
                                <a:lnTo>
                                  <a:pt x="15" y="1794"/>
                                </a:lnTo>
                                <a:close/>
                                <a:moveTo>
                                  <a:pt x="15" y="1893"/>
                                </a:moveTo>
                                <a:lnTo>
                                  <a:pt x="15" y="1935"/>
                                </a:lnTo>
                                <a:lnTo>
                                  <a:pt x="15" y="1949"/>
                                </a:lnTo>
                                <a:lnTo>
                                  <a:pt x="15" y="1949"/>
                                </a:lnTo>
                                <a:lnTo>
                                  <a:pt x="0" y="1949"/>
                                </a:lnTo>
                                <a:lnTo>
                                  <a:pt x="0" y="1935"/>
                                </a:lnTo>
                                <a:lnTo>
                                  <a:pt x="0" y="1893"/>
                                </a:lnTo>
                                <a:lnTo>
                                  <a:pt x="0" y="1893"/>
                                </a:lnTo>
                                <a:lnTo>
                                  <a:pt x="15" y="1893"/>
                                </a:lnTo>
                                <a:lnTo>
                                  <a:pt x="15" y="1893"/>
                                </a:lnTo>
                                <a:lnTo>
                                  <a:pt x="15" y="1893"/>
                                </a:lnTo>
                                <a:lnTo>
                                  <a:pt x="15" y="1893"/>
                                </a:lnTo>
                                <a:close/>
                                <a:moveTo>
                                  <a:pt x="15" y="2006"/>
                                </a:moveTo>
                                <a:lnTo>
                                  <a:pt x="15" y="2048"/>
                                </a:lnTo>
                                <a:lnTo>
                                  <a:pt x="15" y="2048"/>
                                </a:lnTo>
                                <a:lnTo>
                                  <a:pt x="15" y="2048"/>
                                </a:lnTo>
                                <a:lnTo>
                                  <a:pt x="0" y="2048"/>
                                </a:lnTo>
                                <a:lnTo>
                                  <a:pt x="0" y="2048"/>
                                </a:lnTo>
                                <a:lnTo>
                                  <a:pt x="0" y="2006"/>
                                </a:lnTo>
                                <a:lnTo>
                                  <a:pt x="0" y="1992"/>
                                </a:lnTo>
                                <a:lnTo>
                                  <a:pt x="15" y="1992"/>
                                </a:lnTo>
                                <a:lnTo>
                                  <a:pt x="15" y="1992"/>
                                </a:lnTo>
                                <a:lnTo>
                                  <a:pt x="15" y="2006"/>
                                </a:lnTo>
                                <a:lnTo>
                                  <a:pt x="15" y="2006"/>
                                </a:lnTo>
                                <a:close/>
                                <a:moveTo>
                                  <a:pt x="15" y="2105"/>
                                </a:moveTo>
                                <a:lnTo>
                                  <a:pt x="15" y="2147"/>
                                </a:lnTo>
                                <a:lnTo>
                                  <a:pt x="15" y="2147"/>
                                </a:lnTo>
                                <a:lnTo>
                                  <a:pt x="15" y="2161"/>
                                </a:lnTo>
                                <a:lnTo>
                                  <a:pt x="0" y="2147"/>
                                </a:lnTo>
                                <a:lnTo>
                                  <a:pt x="0" y="2147"/>
                                </a:lnTo>
                                <a:lnTo>
                                  <a:pt x="0" y="2105"/>
                                </a:lnTo>
                                <a:lnTo>
                                  <a:pt x="0" y="2105"/>
                                </a:lnTo>
                                <a:lnTo>
                                  <a:pt x="15" y="2091"/>
                                </a:lnTo>
                                <a:lnTo>
                                  <a:pt x="15" y="2105"/>
                                </a:lnTo>
                                <a:lnTo>
                                  <a:pt x="15" y="2105"/>
                                </a:lnTo>
                                <a:lnTo>
                                  <a:pt x="15" y="2105"/>
                                </a:lnTo>
                                <a:close/>
                                <a:moveTo>
                                  <a:pt x="15" y="2204"/>
                                </a:moveTo>
                                <a:lnTo>
                                  <a:pt x="15" y="2260"/>
                                </a:lnTo>
                                <a:lnTo>
                                  <a:pt x="15" y="2260"/>
                                </a:lnTo>
                                <a:lnTo>
                                  <a:pt x="15" y="2260"/>
                                </a:lnTo>
                                <a:lnTo>
                                  <a:pt x="0" y="2260"/>
                                </a:lnTo>
                                <a:lnTo>
                                  <a:pt x="0" y="2260"/>
                                </a:lnTo>
                                <a:lnTo>
                                  <a:pt x="0" y="2204"/>
                                </a:lnTo>
                                <a:lnTo>
                                  <a:pt x="0" y="2204"/>
                                </a:lnTo>
                                <a:lnTo>
                                  <a:pt x="15" y="2204"/>
                                </a:lnTo>
                                <a:lnTo>
                                  <a:pt x="15" y="2204"/>
                                </a:lnTo>
                                <a:lnTo>
                                  <a:pt x="15" y="2204"/>
                                </a:lnTo>
                                <a:lnTo>
                                  <a:pt x="15" y="2204"/>
                                </a:lnTo>
                                <a:close/>
                                <a:moveTo>
                                  <a:pt x="15" y="2317"/>
                                </a:moveTo>
                                <a:lnTo>
                                  <a:pt x="15" y="2359"/>
                                </a:lnTo>
                                <a:lnTo>
                                  <a:pt x="15" y="2359"/>
                                </a:lnTo>
                                <a:lnTo>
                                  <a:pt x="15" y="2359"/>
                                </a:lnTo>
                                <a:lnTo>
                                  <a:pt x="0" y="2359"/>
                                </a:lnTo>
                                <a:lnTo>
                                  <a:pt x="0" y="2359"/>
                                </a:lnTo>
                                <a:lnTo>
                                  <a:pt x="0" y="2317"/>
                                </a:lnTo>
                                <a:lnTo>
                                  <a:pt x="0" y="2303"/>
                                </a:lnTo>
                                <a:lnTo>
                                  <a:pt x="15" y="2303"/>
                                </a:lnTo>
                                <a:lnTo>
                                  <a:pt x="15" y="2303"/>
                                </a:lnTo>
                                <a:lnTo>
                                  <a:pt x="15" y="2317"/>
                                </a:lnTo>
                                <a:lnTo>
                                  <a:pt x="15" y="2317"/>
                                </a:lnTo>
                                <a:close/>
                                <a:moveTo>
                                  <a:pt x="15" y="2416"/>
                                </a:moveTo>
                                <a:lnTo>
                                  <a:pt x="15" y="2458"/>
                                </a:lnTo>
                                <a:lnTo>
                                  <a:pt x="15" y="2472"/>
                                </a:lnTo>
                                <a:lnTo>
                                  <a:pt x="15" y="2472"/>
                                </a:lnTo>
                                <a:lnTo>
                                  <a:pt x="0" y="2472"/>
                                </a:lnTo>
                                <a:lnTo>
                                  <a:pt x="0" y="2458"/>
                                </a:lnTo>
                                <a:lnTo>
                                  <a:pt x="0" y="2416"/>
                                </a:lnTo>
                                <a:lnTo>
                                  <a:pt x="0" y="2416"/>
                                </a:lnTo>
                                <a:lnTo>
                                  <a:pt x="15" y="2416"/>
                                </a:lnTo>
                                <a:lnTo>
                                  <a:pt x="15" y="2416"/>
                                </a:lnTo>
                                <a:lnTo>
                                  <a:pt x="15" y="2416"/>
                                </a:lnTo>
                                <a:lnTo>
                                  <a:pt x="15" y="2416"/>
                                </a:lnTo>
                                <a:close/>
                                <a:moveTo>
                                  <a:pt x="15" y="2529"/>
                                </a:moveTo>
                                <a:lnTo>
                                  <a:pt x="15" y="2571"/>
                                </a:lnTo>
                                <a:lnTo>
                                  <a:pt x="15" y="2571"/>
                                </a:lnTo>
                                <a:lnTo>
                                  <a:pt x="15" y="2571"/>
                                </a:lnTo>
                                <a:lnTo>
                                  <a:pt x="0" y="2571"/>
                                </a:lnTo>
                                <a:lnTo>
                                  <a:pt x="0" y="2571"/>
                                </a:lnTo>
                                <a:lnTo>
                                  <a:pt x="0" y="2529"/>
                                </a:lnTo>
                                <a:lnTo>
                                  <a:pt x="0" y="2515"/>
                                </a:lnTo>
                                <a:lnTo>
                                  <a:pt x="15" y="2515"/>
                                </a:lnTo>
                                <a:lnTo>
                                  <a:pt x="15" y="2515"/>
                                </a:lnTo>
                                <a:lnTo>
                                  <a:pt x="15" y="2529"/>
                                </a:lnTo>
                                <a:lnTo>
                                  <a:pt x="15" y="2529"/>
                                </a:lnTo>
                                <a:close/>
                                <a:moveTo>
                                  <a:pt x="15" y="2628"/>
                                </a:moveTo>
                                <a:lnTo>
                                  <a:pt x="15" y="2670"/>
                                </a:lnTo>
                                <a:lnTo>
                                  <a:pt x="15" y="2684"/>
                                </a:lnTo>
                                <a:lnTo>
                                  <a:pt x="15" y="2684"/>
                                </a:lnTo>
                                <a:lnTo>
                                  <a:pt x="0" y="2684"/>
                                </a:lnTo>
                                <a:lnTo>
                                  <a:pt x="0" y="2670"/>
                                </a:lnTo>
                                <a:lnTo>
                                  <a:pt x="0" y="2628"/>
                                </a:lnTo>
                                <a:lnTo>
                                  <a:pt x="0" y="2628"/>
                                </a:lnTo>
                                <a:lnTo>
                                  <a:pt x="15" y="2614"/>
                                </a:lnTo>
                                <a:lnTo>
                                  <a:pt x="15" y="2628"/>
                                </a:lnTo>
                                <a:lnTo>
                                  <a:pt x="15" y="2628"/>
                                </a:lnTo>
                                <a:lnTo>
                                  <a:pt x="15" y="2628"/>
                                </a:lnTo>
                                <a:close/>
                                <a:moveTo>
                                  <a:pt x="15" y="2727"/>
                                </a:moveTo>
                                <a:lnTo>
                                  <a:pt x="15" y="2783"/>
                                </a:lnTo>
                                <a:lnTo>
                                  <a:pt x="15" y="2783"/>
                                </a:lnTo>
                                <a:lnTo>
                                  <a:pt x="15" y="2783"/>
                                </a:lnTo>
                                <a:lnTo>
                                  <a:pt x="0" y="2783"/>
                                </a:lnTo>
                                <a:lnTo>
                                  <a:pt x="0" y="2783"/>
                                </a:lnTo>
                                <a:lnTo>
                                  <a:pt x="0" y="2727"/>
                                </a:lnTo>
                                <a:lnTo>
                                  <a:pt x="0" y="2727"/>
                                </a:lnTo>
                                <a:lnTo>
                                  <a:pt x="15" y="2727"/>
                                </a:lnTo>
                                <a:lnTo>
                                  <a:pt x="15" y="2727"/>
                                </a:lnTo>
                                <a:lnTo>
                                  <a:pt x="15" y="2727"/>
                                </a:lnTo>
                                <a:lnTo>
                                  <a:pt x="15" y="2727"/>
                                </a:lnTo>
                                <a:close/>
                                <a:moveTo>
                                  <a:pt x="15" y="2840"/>
                                </a:moveTo>
                                <a:lnTo>
                                  <a:pt x="15" y="2882"/>
                                </a:lnTo>
                                <a:lnTo>
                                  <a:pt x="15" y="2882"/>
                                </a:lnTo>
                                <a:lnTo>
                                  <a:pt x="15" y="2896"/>
                                </a:lnTo>
                                <a:lnTo>
                                  <a:pt x="0" y="2882"/>
                                </a:lnTo>
                                <a:lnTo>
                                  <a:pt x="0" y="2882"/>
                                </a:lnTo>
                                <a:lnTo>
                                  <a:pt x="0" y="2840"/>
                                </a:lnTo>
                                <a:lnTo>
                                  <a:pt x="0" y="2825"/>
                                </a:lnTo>
                                <a:lnTo>
                                  <a:pt x="15" y="2825"/>
                                </a:lnTo>
                                <a:lnTo>
                                  <a:pt x="15" y="2825"/>
                                </a:lnTo>
                                <a:lnTo>
                                  <a:pt x="15" y="2840"/>
                                </a:lnTo>
                                <a:lnTo>
                                  <a:pt x="15" y="2840"/>
                                </a:lnTo>
                                <a:close/>
                                <a:moveTo>
                                  <a:pt x="15" y="2938"/>
                                </a:moveTo>
                                <a:lnTo>
                                  <a:pt x="15" y="2981"/>
                                </a:lnTo>
                                <a:lnTo>
                                  <a:pt x="15" y="2995"/>
                                </a:lnTo>
                                <a:lnTo>
                                  <a:pt x="15" y="2995"/>
                                </a:lnTo>
                                <a:lnTo>
                                  <a:pt x="0" y="2995"/>
                                </a:lnTo>
                                <a:lnTo>
                                  <a:pt x="0" y="2981"/>
                                </a:lnTo>
                                <a:lnTo>
                                  <a:pt x="0" y="2938"/>
                                </a:lnTo>
                                <a:lnTo>
                                  <a:pt x="0" y="2938"/>
                                </a:lnTo>
                                <a:lnTo>
                                  <a:pt x="15" y="2938"/>
                                </a:lnTo>
                                <a:lnTo>
                                  <a:pt x="15" y="2938"/>
                                </a:lnTo>
                                <a:lnTo>
                                  <a:pt x="15" y="2938"/>
                                </a:lnTo>
                                <a:lnTo>
                                  <a:pt x="15" y="2938"/>
                                </a:lnTo>
                                <a:close/>
                                <a:moveTo>
                                  <a:pt x="15" y="3052"/>
                                </a:moveTo>
                                <a:lnTo>
                                  <a:pt x="15" y="3094"/>
                                </a:lnTo>
                                <a:lnTo>
                                  <a:pt x="15" y="3094"/>
                                </a:lnTo>
                                <a:lnTo>
                                  <a:pt x="15" y="3094"/>
                                </a:lnTo>
                                <a:lnTo>
                                  <a:pt x="0" y="3094"/>
                                </a:lnTo>
                                <a:lnTo>
                                  <a:pt x="0" y="3094"/>
                                </a:lnTo>
                                <a:lnTo>
                                  <a:pt x="0" y="3052"/>
                                </a:lnTo>
                                <a:lnTo>
                                  <a:pt x="0" y="3037"/>
                                </a:lnTo>
                                <a:lnTo>
                                  <a:pt x="15" y="3037"/>
                                </a:lnTo>
                                <a:lnTo>
                                  <a:pt x="15" y="3037"/>
                                </a:lnTo>
                                <a:lnTo>
                                  <a:pt x="15" y="3052"/>
                                </a:lnTo>
                                <a:lnTo>
                                  <a:pt x="15" y="3052"/>
                                </a:lnTo>
                                <a:close/>
                                <a:moveTo>
                                  <a:pt x="15" y="3150"/>
                                </a:moveTo>
                                <a:lnTo>
                                  <a:pt x="15" y="3193"/>
                                </a:lnTo>
                                <a:lnTo>
                                  <a:pt x="15" y="3207"/>
                                </a:lnTo>
                                <a:lnTo>
                                  <a:pt x="15" y="3207"/>
                                </a:lnTo>
                                <a:lnTo>
                                  <a:pt x="0" y="3207"/>
                                </a:lnTo>
                                <a:lnTo>
                                  <a:pt x="0" y="3193"/>
                                </a:lnTo>
                                <a:lnTo>
                                  <a:pt x="0" y="3150"/>
                                </a:lnTo>
                                <a:lnTo>
                                  <a:pt x="0" y="3150"/>
                                </a:lnTo>
                                <a:lnTo>
                                  <a:pt x="15" y="3150"/>
                                </a:lnTo>
                                <a:lnTo>
                                  <a:pt x="15" y="3150"/>
                                </a:lnTo>
                                <a:lnTo>
                                  <a:pt x="15" y="3150"/>
                                </a:lnTo>
                                <a:lnTo>
                                  <a:pt x="15" y="3150"/>
                                </a:lnTo>
                                <a:close/>
                                <a:moveTo>
                                  <a:pt x="15" y="3249"/>
                                </a:moveTo>
                                <a:lnTo>
                                  <a:pt x="15" y="3306"/>
                                </a:lnTo>
                                <a:lnTo>
                                  <a:pt x="15" y="3306"/>
                                </a:lnTo>
                                <a:lnTo>
                                  <a:pt x="15" y="3306"/>
                                </a:lnTo>
                                <a:lnTo>
                                  <a:pt x="0" y="3306"/>
                                </a:lnTo>
                                <a:lnTo>
                                  <a:pt x="0" y="3306"/>
                                </a:lnTo>
                                <a:lnTo>
                                  <a:pt x="0" y="3249"/>
                                </a:lnTo>
                                <a:lnTo>
                                  <a:pt x="0" y="3249"/>
                                </a:lnTo>
                                <a:lnTo>
                                  <a:pt x="15" y="3249"/>
                                </a:lnTo>
                                <a:lnTo>
                                  <a:pt x="15" y="3249"/>
                                </a:lnTo>
                                <a:lnTo>
                                  <a:pt x="15" y="3249"/>
                                </a:lnTo>
                                <a:lnTo>
                                  <a:pt x="15" y="3249"/>
                                </a:lnTo>
                                <a:close/>
                                <a:moveTo>
                                  <a:pt x="15" y="3362"/>
                                </a:moveTo>
                                <a:lnTo>
                                  <a:pt x="15" y="3405"/>
                                </a:lnTo>
                                <a:lnTo>
                                  <a:pt x="15" y="3405"/>
                                </a:lnTo>
                                <a:lnTo>
                                  <a:pt x="15" y="3419"/>
                                </a:lnTo>
                                <a:lnTo>
                                  <a:pt x="0" y="3405"/>
                                </a:lnTo>
                                <a:lnTo>
                                  <a:pt x="0" y="3405"/>
                                </a:lnTo>
                                <a:lnTo>
                                  <a:pt x="0" y="3362"/>
                                </a:lnTo>
                                <a:lnTo>
                                  <a:pt x="0" y="3362"/>
                                </a:lnTo>
                                <a:lnTo>
                                  <a:pt x="15" y="3348"/>
                                </a:lnTo>
                                <a:lnTo>
                                  <a:pt x="15" y="3362"/>
                                </a:lnTo>
                                <a:lnTo>
                                  <a:pt x="15" y="3362"/>
                                </a:lnTo>
                                <a:lnTo>
                                  <a:pt x="15" y="3362"/>
                                </a:lnTo>
                                <a:close/>
                                <a:moveTo>
                                  <a:pt x="15" y="3461"/>
                                </a:moveTo>
                                <a:lnTo>
                                  <a:pt x="15" y="3504"/>
                                </a:lnTo>
                                <a:lnTo>
                                  <a:pt x="15" y="3518"/>
                                </a:lnTo>
                                <a:lnTo>
                                  <a:pt x="15" y="3518"/>
                                </a:lnTo>
                                <a:lnTo>
                                  <a:pt x="0" y="3518"/>
                                </a:lnTo>
                                <a:lnTo>
                                  <a:pt x="0" y="3504"/>
                                </a:lnTo>
                                <a:lnTo>
                                  <a:pt x="0" y="3461"/>
                                </a:lnTo>
                                <a:lnTo>
                                  <a:pt x="0" y="3461"/>
                                </a:lnTo>
                                <a:lnTo>
                                  <a:pt x="15" y="3461"/>
                                </a:lnTo>
                                <a:lnTo>
                                  <a:pt x="15" y="3461"/>
                                </a:lnTo>
                                <a:lnTo>
                                  <a:pt x="15" y="3461"/>
                                </a:lnTo>
                                <a:lnTo>
                                  <a:pt x="15" y="3461"/>
                                </a:lnTo>
                                <a:close/>
                                <a:moveTo>
                                  <a:pt x="15" y="3574"/>
                                </a:moveTo>
                                <a:lnTo>
                                  <a:pt x="15" y="3617"/>
                                </a:lnTo>
                                <a:lnTo>
                                  <a:pt x="15" y="3617"/>
                                </a:lnTo>
                                <a:lnTo>
                                  <a:pt x="15" y="3617"/>
                                </a:lnTo>
                                <a:lnTo>
                                  <a:pt x="0" y="3617"/>
                                </a:lnTo>
                                <a:lnTo>
                                  <a:pt x="0" y="3617"/>
                                </a:lnTo>
                                <a:lnTo>
                                  <a:pt x="0" y="3574"/>
                                </a:lnTo>
                                <a:lnTo>
                                  <a:pt x="0" y="3560"/>
                                </a:lnTo>
                                <a:lnTo>
                                  <a:pt x="15" y="3560"/>
                                </a:lnTo>
                                <a:lnTo>
                                  <a:pt x="15" y="3560"/>
                                </a:lnTo>
                                <a:lnTo>
                                  <a:pt x="15" y="3574"/>
                                </a:lnTo>
                                <a:lnTo>
                                  <a:pt x="15" y="3574"/>
                                </a:lnTo>
                                <a:close/>
                                <a:moveTo>
                                  <a:pt x="15" y="3673"/>
                                </a:moveTo>
                                <a:lnTo>
                                  <a:pt x="15" y="3716"/>
                                </a:lnTo>
                                <a:lnTo>
                                  <a:pt x="15" y="3730"/>
                                </a:lnTo>
                                <a:lnTo>
                                  <a:pt x="15" y="3730"/>
                                </a:lnTo>
                                <a:lnTo>
                                  <a:pt x="0" y="3730"/>
                                </a:lnTo>
                                <a:lnTo>
                                  <a:pt x="0" y="3716"/>
                                </a:lnTo>
                                <a:lnTo>
                                  <a:pt x="0" y="3673"/>
                                </a:lnTo>
                                <a:lnTo>
                                  <a:pt x="0" y="3673"/>
                                </a:lnTo>
                                <a:lnTo>
                                  <a:pt x="15" y="3673"/>
                                </a:lnTo>
                                <a:lnTo>
                                  <a:pt x="15" y="3673"/>
                                </a:lnTo>
                                <a:lnTo>
                                  <a:pt x="15" y="3673"/>
                                </a:lnTo>
                                <a:lnTo>
                                  <a:pt x="15" y="3673"/>
                                </a:lnTo>
                                <a:close/>
                                <a:moveTo>
                                  <a:pt x="15" y="3786"/>
                                </a:moveTo>
                                <a:lnTo>
                                  <a:pt x="15" y="3829"/>
                                </a:lnTo>
                                <a:lnTo>
                                  <a:pt x="15" y="3829"/>
                                </a:lnTo>
                                <a:lnTo>
                                  <a:pt x="15" y="3829"/>
                                </a:lnTo>
                                <a:lnTo>
                                  <a:pt x="0" y="3829"/>
                                </a:lnTo>
                                <a:lnTo>
                                  <a:pt x="0" y="3829"/>
                                </a:lnTo>
                                <a:lnTo>
                                  <a:pt x="0" y="3786"/>
                                </a:lnTo>
                                <a:lnTo>
                                  <a:pt x="0" y="3772"/>
                                </a:lnTo>
                                <a:lnTo>
                                  <a:pt x="15" y="3772"/>
                                </a:lnTo>
                                <a:lnTo>
                                  <a:pt x="15" y="3772"/>
                                </a:lnTo>
                                <a:lnTo>
                                  <a:pt x="15" y="3786"/>
                                </a:lnTo>
                                <a:lnTo>
                                  <a:pt x="15" y="3786"/>
                                </a:lnTo>
                                <a:close/>
                                <a:moveTo>
                                  <a:pt x="15" y="3885"/>
                                </a:moveTo>
                                <a:lnTo>
                                  <a:pt x="15" y="3927"/>
                                </a:lnTo>
                                <a:lnTo>
                                  <a:pt x="15" y="3927"/>
                                </a:lnTo>
                                <a:lnTo>
                                  <a:pt x="15" y="3942"/>
                                </a:lnTo>
                                <a:lnTo>
                                  <a:pt x="0" y="3927"/>
                                </a:lnTo>
                                <a:lnTo>
                                  <a:pt x="0" y="3927"/>
                                </a:lnTo>
                                <a:lnTo>
                                  <a:pt x="0" y="3885"/>
                                </a:lnTo>
                                <a:lnTo>
                                  <a:pt x="0" y="3885"/>
                                </a:lnTo>
                                <a:lnTo>
                                  <a:pt x="15" y="3871"/>
                                </a:lnTo>
                                <a:lnTo>
                                  <a:pt x="15" y="3885"/>
                                </a:lnTo>
                                <a:lnTo>
                                  <a:pt x="15" y="3885"/>
                                </a:lnTo>
                                <a:lnTo>
                                  <a:pt x="15" y="3885"/>
                                </a:lnTo>
                                <a:close/>
                                <a:moveTo>
                                  <a:pt x="15" y="3984"/>
                                </a:moveTo>
                                <a:lnTo>
                                  <a:pt x="15" y="4041"/>
                                </a:lnTo>
                                <a:lnTo>
                                  <a:pt x="15" y="4041"/>
                                </a:lnTo>
                                <a:lnTo>
                                  <a:pt x="15" y="4041"/>
                                </a:lnTo>
                                <a:lnTo>
                                  <a:pt x="0" y="4041"/>
                                </a:lnTo>
                                <a:lnTo>
                                  <a:pt x="0" y="4041"/>
                                </a:lnTo>
                                <a:lnTo>
                                  <a:pt x="0" y="3984"/>
                                </a:lnTo>
                                <a:lnTo>
                                  <a:pt x="0" y="3984"/>
                                </a:lnTo>
                                <a:lnTo>
                                  <a:pt x="15" y="3984"/>
                                </a:lnTo>
                                <a:lnTo>
                                  <a:pt x="15" y="3984"/>
                                </a:lnTo>
                                <a:lnTo>
                                  <a:pt x="15" y="3984"/>
                                </a:lnTo>
                                <a:lnTo>
                                  <a:pt x="15" y="3984"/>
                                </a:lnTo>
                                <a:close/>
                                <a:moveTo>
                                  <a:pt x="15" y="4097"/>
                                </a:moveTo>
                                <a:lnTo>
                                  <a:pt x="15" y="4139"/>
                                </a:lnTo>
                                <a:lnTo>
                                  <a:pt x="15" y="4139"/>
                                </a:lnTo>
                                <a:lnTo>
                                  <a:pt x="15" y="4139"/>
                                </a:lnTo>
                                <a:lnTo>
                                  <a:pt x="0" y="4139"/>
                                </a:lnTo>
                                <a:lnTo>
                                  <a:pt x="0" y="4139"/>
                                </a:lnTo>
                                <a:lnTo>
                                  <a:pt x="0" y="4097"/>
                                </a:lnTo>
                                <a:lnTo>
                                  <a:pt x="0" y="4083"/>
                                </a:lnTo>
                                <a:lnTo>
                                  <a:pt x="15" y="4083"/>
                                </a:lnTo>
                                <a:lnTo>
                                  <a:pt x="15" y="4083"/>
                                </a:lnTo>
                                <a:lnTo>
                                  <a:pt x="15" y="4097"/>
                                </a:lnTo>
                                <a:lnTo>
                                  <a:pt x="15" y="4097"/>
                                </a:lnTo>
                                <a:close/>
                                <a:moveTo>
                                  <a:pt x="15" y="4196"/>
                                </a:moveTo>
                                <a:lnTo>
                                  <a:pt x="15" y="4210"/>
                                </a:lnTo>
                                <a:lnTo>
                                  <a:pt x="15" y="4224"/>
                                </a:lnTo>
                                <a:lnTo>
                                  <a:pt x="15" y="4224"/>
                                </a:lnTo>
                                <a:lnTo>
                                  <a:pt x="0" y="4224"/>
                                </a:lnTo>
                                <a:lnTo>
                                  <a:pt x="0" y="4210"/>
                                </a:lnTo>
                                <a:lnTo>
                                  <a:pt x="0" y="4196"/>
                                </a:lnTo>
                                <a:lnTo>
                                  <a:pt x="0" y="4196"/>
                                </a:lnTo>
                                <a:lnTo>
                                  <a:pt x="15" y="4196"/>
                                </a:lnTo>
                                <a:lnTo>
                                  <a:pt x="15" y="4196"/>
                                </a:lnTo>
                                <a:lnTo>
                                  <a:pt x="15" y="4196"/>
                                </a:lnTo>
                                <a:lnTo>
                                  <a:pt x="15"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8" name="Freeform 78"/>
                        <wps:cNvSpPr>
                          <a:spLocks noEditPoints="1"/>
                        </wps:cNvSpPr>
                        <wps:spPr bwMode="auto">
                          <a:xfrm>
                            <a:off x="3630930" y="142240"/>
                            <a:ext cx="8890" cy="3023235"/>
                          </a:xfrm>
                          <a:custGeom>
                            <a:avLst/>
                            <a:gdLst>
                              <a:gd name="T0" fmla="*/ 14 w 14"/>
                              <a:gd name="T1" fmla="*/ 0 h 4761"/>
                              <a:gd name="T2" fmla="*/ 0 w 14"/>
                              <a:gd name="T3" fmla="*/ 155 h 4761"/>
                              <a:gd name="T4" fmla="*/ 14 w 14"/>
                              <a:gd name="T5" fmla="*/ 268 h 4761"/>
                              <a:gd name="T6" fmla="*/ 14 w 14"/>
                              <a:gd name="T7" fmla="*/ 226 h 4761"/>
                              <a:gd name="T8" fmla="*/ 14 w 14"/>
                              <a:gd name="T9" fmla="*/ 311 h 4761"/>
                              <a:gd name="T10" fmla="*/ 0 w 14"/>
                              <a:gd name="T11" fmla="*/ 480 h 4761"/>
                              <a:gd name="T12" fmla="*/ 14 w 14"/>
                              <a:gd name="T13" fmla="*/ 579 h 4761"/>
                              <a:gd name="T14" fmla="*/ 14 w 14"/>
                              <a:gd name="T15" fmla="*/ 537 h 4761"/>
                              <a:gd name="T16" fmla="*/ 14 w 14"/>
                              <a:gd name="T17" fmla="*/ 636 h 4761"/>
                              <a:gd name="T18" fmla="*/ 0 w 14"/>
                              <a:gd name="T19" fmla="*/ 791 h 4761"/>
                              <a:gd name="T20" fmla="*/ 14 w 14"/>
                              <a:gd name="T21" fmla="*/ 904 h 4761"/>
                              <a:gd name="T22" fmla="*/ 14 w 14"/>
                              <a:gd name="T23" fmla="*/ 848 h 4761"/>
                              <a:gd name="T24" fmla="*/ 14 w 14"/>
                              <a:gd name="T25" fmla="*/ 946 h 4761"/>
                              <a:gd name="T26" fmla="*/ 0 w 14"/>
                              <a:gd name="T27" fmla="*/ 1102 h 4761"/>
                              <a:gd name="T28" fmla="*/ 14 w 14"/>
                              <a:gd name="T29" fmla="*/ 1215 h 4761"/>
                              <a:gd name="T30" fmla="*/ 14 w 14"/>
                              <a:gd name="T31" fmla="*/ 1158 h 4761"/>
                              <a:gd name="T32" fmla="*/ 14 w 14"/>
                              <a:gd name="T33" fmla="*/ 1257 h 4761"/>
                              <a:gd name="T34" fmla="*/ 0 w 14"/>
                              <a:gd name="T35" fmla="*/ 1413 h 4761"/>
                              <a:gd name="T36" fmla="*/ 14 w 14"/>
                              <a:gd name="T37" fmla="*/ 1526 h 4761"/>
                              <a:gd name="T38" fmla="*/ 14 w 14"/>
                              <a:gd name="T39" fmla="*/ 1483 h 4761"/>
                              <a:gd name="T40" fmla="*/ 14 w 14"/>
                              <a:gd name="T41" fmla="*/ 1568 h 4761"/>
                              <a:gd name="T42" fmla="*/ 0 w 14"/>
                              <a:gd name="T43" fmla="*/ 1738 h 4761"/>
                              <a:gd name="T44" fmla="*/ 14 w 14"/>
                              <a:gd name="T45" fmla="*/ 1837 h 4761"/>
                              <a:gd name="T46" fmla="*/ 14 w 14"/>
                              <a:gd name="T47" fmla="*/ 1794 h 4761"/>
                              <a:gd name="T48" fmla="*/ 14 w 14"/>
                              <a:gd name="T49" fmla="*/ 1893 h 4761"/>
                              <a:gd name="T50" fmla="*/ 0 w 14"/>
                              <a:gd name="T51" fmla="*/ 2049 h 4761"/>
                              <a:gd name="T52" fmla="*/ 14 w 14"/>
                              <a:gd name="T53" fmla="*/ 2162 h 4761"/>
                              <a:gd name="T54" fmla="*/ 14 w 14"/>
                              <a:gd name="T55" fmla="*/ 2105 h 4761"/>
                              <a:gd name="T56" fmla="*/ 14 w 14"/>
                              <a:gd name="T57" fmla="*/ 2204 h 4761"/>
                              <a:gd name="T58" fmla="*/ 0 w 14"/>
                              <a:gd name="T59" fmla="*/ 2359 h 4761"/>
                              <a:gd name="T60" fmla="*/ 14 w 14"/>
                              <a:gd name="T61" fmla="*/ 2472 h 4761"/>
                              <a:gd name="T62" fmla="*/ 14 w 14"/>
                              <a:gd name="T63" fmla="*/ 2416 h 4761"/>
                              <a:gd name="T64" fmla="*/ 14 w 14"/>
                              <a:gd name="T65" fmla="*/ 2515 h 4761"/>
                              <a:gd name="T66" fmla="*/ 0 w 14"/>
                              <a:gd name="T67" fmla="*/ 2670 h 4761"/>
                              <a:gd name="T68" fmla="*/ 14 w 14"/>
                              <a:gd name="T69" fmla="*/ 2783 h 4761"/>
                              <a:gd name="T70" fmla="*/ 14 w 14"/>
                              <a:gd name="T71" fmla="*/ 2727 h 4761"/>
                              <a:gd name="T72" fmla="*/ 14 w 14"/>
                              <a:gd name="T73" fmla="*/ 2826 h 4761"/>
                              <a:gd name="T74" fmla="*/ 0 w 14"/>
                              <a:gd name="T75" fmla="*/ 2981 h 4761"/>
                              <a:gd name="T76" fmla="*/ 14 w 14"/>
                              <a:gd name="T77" fmla="*/ 3094 h 4761"/>
                              <a:gd name="T78" fmla="*/ 14 w 14"/>
                              <a:gd name="T79" fmla="*/ 3052 h 4761"/>
                              <a:gd name="T80" fmla="*/ 14 w 14"/>
                              <a:gd name="T81" fmla="*/ 3151 h 4761"/>
                              <a:gd name="T82" fmla="*/ 0 w 14"/>
                              <a:gd name="T83" fmla="*/ 3306 h 4761"/>
                              <a:gd name="T84" fmla="*/ 14 w 14"/>
                              <a:gd name="T85" fmla="*/ 3405 h 4761"/>
                              <a:gd name="T86" fmla="*/ 14 w 14"/>
                              <a:gd name="T87" fmla="*/ 3362 h 4761"/>
                              <a:gd name="T88" fmla="*/ 14 w 14"/>
                              <a:gd name="T89" fmla="*/ 3461 h 4761"/>
                              <a:gd name="T90" fmla="*/ 0 w 14"/>
                              <a:gd name="T91" fmla="*/ 3617 h 4761"/>
                              <a:gd name="T92" fmla="*/ 14 w 14"/>
                              <a:gd name="T93" fmla="*/ 3730 h 4761"/>
                              <a:gd name="T94" fmla="*/ 14 w 14"/>
                              <a:gd name="T95" fmla="*/ 3673 h 4761"/>
                              <a:gd name="T96" fmla="*/ 14 w 14"/>
                              <a:gd name="T97" fmla="*/ 3772 h 4761"/>
                              <a:gd name="T98" fmla="*/ 0 w 14"/>
                              <a:gd name="T99" fmla="*/ 3928 h 4761"/>
                              <a:gd name="T100" fmla="*/ 14 w 14"/>
                              <a:gd name="T101" fmla="*/ 4041 h 4761"/>
                              <a:gd name="T102" fmla="*/ 14 w 14"/>
                              <a:gd name="T103" fmla="*/ 3984 h 4761"/>
                              <a:gd name="T104" fmla="*/ 14 w 14"/>
                              <a:gd name="T105" fmla="*/ 4083 h 4761"/>
                              <a:gd name="T106" fmla="*/ 0 w 14"/>
                              <a:gd name="T107" fmla="*/ 4238 h 4761"/>
                              <a:gd name="T108" fmla="*/ 14 w 14"/>
                              <a:gd name="T109" fmla="*/ 4351 h 4761"/>
                              <a:gd name="T110" fmla="*/ 14 w 14"/>
                              <a:gd name="T111" fmla="*/ 4309 h 4761"/>
                              <a:gd name="T112" fmla="*/ 14 w 14"/>
                              <a:gd name="T113" fmla="*/ 4408 h 4761"/>
                              <a:gd name="T114" fmla="*/ 0 w 14"/>
                              <a:gd name="T115" fmla="*/ 4563 h 4761"/>
                              <a:gd name="T116" fmla="*/ 14 w 14"/>
                              <a:gd name="T117" fmla="*/ 4662 h 4761"/>
                              <a:gd name="T118" fmla="*/ 14 w 14"/>
                              <a:gd name="T119" fmla="*/ 4620 h 4761"/>
                              <a:gd name="T120" fmla="*/ 14 w 14"/>
                              <a:gd name="T121" fmla="*/ 4719 h 4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 h="4761">
                                <a:moveTo>
                                  <a:pt x="14" y="14"/>
                                </a:moveTo>
                                <a:lnTo>
                                  <a:pt x="14" y="56"/>
                                </a:lnTo>
                                <a:lnTo>
                                  <a:pt x="14" y="56"/>
                                </a:lnTo>
                                <a:lnTo>
                                  <a:pt x="14" y="56"/>
                                </a:lnTo>
                                <a:lnTo>
                                  <a:pt x="0" y="56"/>
                                </a:lnTo>
                                <a:lnTo>
                                  <a:pt x="0" y="56"/>
                                </a:lnTo>
                                <a:lnTo>
                                  <a:pt x="0" y="14"/>
                                </a:lnTo>
                                <a:lnTo>
                                  <a:pt x="0" y="0"/>
                                </a:lnTo>
                                <a:lnTo>
                                  <a:pt x="14" y="0"/>
                                </a:lnTo>
                                <a:lnTo>
                                  <a:pt x="14" y="0"/>
                                </a:lnTo>
                                <a:lnTo>
                                  <a:pt x="14" y="14"/>
                                </a:lnTo>
                                <a:lnTo>
                                  <a:pt x="14" y="14"/>
                                </a:lnTo>
                                <a:close/>
                                <a:moveTo>
                                  <a:pt x="14" y="113"/>
                                </a:moveTo>
                                <a:lnTo>
                                  <a:pt x="14" y="155"/>
                                </a:lnTo>
                                <a:lnTo>
                                  <a:pt x="14" y="169"/>
                                </a:lnTo>
                                <a:lnTo>
                                  <a:pt x="14" y="169"/>
                                </a:lnTo>
                                <a:lnTo>
                                  <a:pt x="0" y="169"/>
                                </a:lnTo>
                                <a:lnTo>
                                  <a:pt x="0" y="155"/>
                                </a:lnTo>
                                <a:lnTo>
                                  <a:pt x="0" y="113"/>
                                </a:lnTo>
                                <a:lnTo>
                                  <a:pt x="0" y="113"/>
                                </a:lnTo>
                                <a:lnTo>
                                  <a:pt x="14" y="113"/>
                                </a:lnTo>
                                <a:lnTo>
                                  <a:pt x="14" y="113"/>
                                </a:lnTo>
                                <a:lnTo>
                                  <a:pt x="14" y="113"/>
                                </a:lnTo>
                                <a:lnTo>
                                  <a:pt x="14" y="113"/>
                                </a:lnTo>
                                <a:close/>
                                <a:moveTo>
                                  <a:pt x="14" y="226"/>
                                </a:moveTo>
                                <a:lnTo>
                                  <a:pt x="14" y="268"/>
                                </a:lnTo>
                                <a:lnTo>
                                  <a:pt x="14" y="268"/>
                                </a:lnTo>
                                <a:lnTo>
                                  <a:pt x="14" y="268"/>
                                </a:lnTo>
                                <a:lnTo>
                                  <a:pt x="0" y="268"/>
                                </a:lnTo>
                                <a:lnTo>
                                  <a:pt x="0" y="268"/>
                                </a:lnTo>
                                <a:lnTo>
                                  <a:pt x="0" y="226"/>
                                </a:lnTo>
                                <a:lnTo>
                                  <a:pt x="0" y="212"/>
                                </a:lnTo>
                                <a:lnTo>
                                  <a:pt x="14" y="212"/>
                                </a:lnTo>
                                <a:lnTo>
                                  <a:pt x="14" y="212"/>
                                </a:lnTo>
                                <a:lnTo>
                                  <a:pt x="14" y="226"/>
                                </a:lnTo>
                                <a:lnTo>
                                  <a:pt x="14" y="226"/>
                                </a:lnTo>
                                <a:close/>
                                <a:moveTo>
                                  <a:pt x="14" y="325"/>
                                </a:moveTo>
                                <a:lnTo>
                                  <a:pt x="14" y="367"/>
                                </a:lnTo>
                                <a:lnTo>
                                  <a:pt x="14" y="381"/>
                                </a:lnTo>
                                <a:lnTo>
                                  <a:pt x="14" y="381"/>
                                </a:lnTo>
                                <a:lnTo>
                                  <a:pt x="0" y="381"/>
                                </a:lnTo>
                                <a:lnTo>
                                  <a:pt x="0" y="367"/>
                                </a:lnTo>
                                <a:lnTo>
                                  <a:pt x="0" y="325"/>
                                </a:lnTo>
                                <a:lnTo>
                                  <a:pt x="0" y="325"/>
                                </a:lnTo>
                                <a:lnTo>
                                  <a:pt x="14" y="311"/>
                                </a:lnTo>
                                <a:lnTo>
                                  <a:pt x="14" y="325"/>
                                </a:lnTo>
                                <a:lnTo>
                                  <a:pt x="14" y="325"/>
                                </a:lnTo>
                                <a:lnTo>
                                  <a:pt x="14" y="325"/>
                                </a:lnTo>
                                <a:close/>
                                <a:moveTo>
                                  <a:pt x="14" y="424"/>
                                </a:moveTo>
                                <a:lnTo>
                                  <a:pt x="14" y="480"/>
                                </a:lnTo>
                                <a:lnTo>
                                  <a:pt x="14" y="480"/>
                                </a:lnTo>
                                <a:lnTo>
                                  <a:pt x="14" y="480"/>
                                </a:lnTo>
                                <a:lnTo>
                                  <a:pt x="0" y="480"/>
                                </a:lnTo>
                                <a:lnTo>
                                  <a:pt x="0" y="480"/>
                                </a:lnTo>
                                <a:lnTo>
                                  <a:pt x="0" y="424"/>
                                </a:lnTo>
                                <a:lnTo>
                                  <a:pt x="0" y="424"/>
                                </a:lnTo>
                                <a:lnTo>
                                  <a:pt x="14" y="424"/>
                                </a:lnTo>
                                <a:lnTo>
                                  <a:pt x="14" y="424"/>
                                </a:lnTo>
                                <a:lnTo>
                                  <a:pt x="14" y="424"/>
                                </a:lnTo>
                                <a:lnTo>
                                  <a:pt x="14" y="424"/>
                                </a:lnTo>
                                <a:close/>
                                <a:moveTo>
                                  <a:pt x="14" y="537"/>
                                </a:moveTo>
                                <a:lnTo>
                                  <a:pt x="14" y="579"/>
                                </a:lnTo>
                                <a:lnTo>
                                  <a:pt x="14" y="579"/>
                                </a:lnTo>
                                <a:lnTo>
                                  <a:pt x="14" y="593"/>
                                </a:lnTo>
                                <a:lnTo>
                                  <a:pt x="0" y="579"/>
                                </a:lnTo>
                                <a:lnTo>
                                  <a:pt x="0" y="579"/>
                                </a:lnTo>
                                <a:lnTo>
                                  <a:pt x="0" y="537"/>
                                </a:lnTo>
                                <a:lnTo>
                                  <a:pt x="0" y="523"/>
                                </a:lnTo>
                                <a:lnTo>
                                  <a:pt x="14" y="523"/>
                                </a:lnTo>
                                <a:lnTo>
                                  <a:pt x="14" y="523"/>
                                </a:lnTo>
                                <a:lnTo>
                                  <a:pt x="14" y="537"/>
                                </a:lnTo>
                                <a:lnTo>
                                  <a:pt x="14" y="537"/>
                                </a:lnTo>
                                <a:close/>
                                <a:moveTo>
                                  <a:pt x="14" y="636"/>
                                </a:moveTo>
                                <a:lnTo>
                                  <a:pt x="14" y="678"/>
                                </a:lnTo>
                                <a:lnTo>
                                  <a:pt x="14" y="692"/>
                                </a:lnTo>
                                <a:lnTo>
                                  <a:pt x="14" y="692"/>
                                </a:lnTo>
                                <a:lnTo>
                                  <a:pt x="0" y="692"/>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46"/>
                                </a:moveTo>
                                <a:lnTo>
                                  <a:pt x="14" y="1003"/>
                                </a:lnTo>
                                <a:lnTo>
                                  <a:pt x="14" y="1003"/>
                                </a:lnTo>
                                <a:lnTo>
                                  <a:pt x="14" y="1003"/>
                                </a:lnTo>
                                <a:lnTo>
                                  <a:pt x="0" y="1003"/>
                                </a:lnTo>
                                <a:lnTo>
                                  <a:pt x="0" y="1003"/>
                                </a:lnTo>
                                <a:lnTo>
                                  <a:pt x="0" y="946"/>
                                </a:lnTo>
                                <a:lnTo>
                                  <a:pt x="0" y="946"/>
                                </a:lnTo>
                                <a:lnTo>
                                  <a:pt x="14" y="946"/>
                                </a:lnTo>
                                <a:lnTo>
                                  <a:pt x="14" y="946"/>
                                </a:lnTo>
                                <a:lnTo>
                                  <a:pt x="14" y="946"/>
                                </a:lnTo>
                                <a:lnTo>
                                  <a:pt x="14" y="946"/>
                                </a:lnTo>
                                <a:close/>
                                <a:moveTo>
                                  <a:pt x="14" y="1060"/>
                                </a:moveTo>
                                <a:lnTo>
                                  <a:pt x="14" y="1102"/>
                                </a:lnTo>
                                <a:lnTo>
                                  <a:pt x="14" y="1102"/>
                                </a:lnTo>
                                <a:lnTo>
                                  <a:pt x="14" y="1116"/>
                                </a:lnTo>
                                <a:lnTo>
                                  <a:pt x="0" y="1102"/>
                                </a:lnTo>
                                <a:lnTo>
                                  <a:pt x="0" y="1102"/>
                                </a:lnTo>
                                <a:lnTo>
                                  <a:pt x="0" y="1060"/>
                                </a:lnTo>
                                <a:lnTo>
                                  <a:pt x="0" y="1060"/>
                                </a:lnTo>
                                <a:lnTo>
                                  <a:pt x="14" y="1045"/>
                                </a:lnTo>
                                <a:lnTo>
                                  <a:pt x="14" y="1060"/>
                                </a:lnTo>
                                <a:lnTo>
                                  <a:pt x="14" y="1060"/>
                                </a:lnTo>
                                <a:lnTo>
                                  <a:pt x="14" y="1060"/>
                                </a:lnTo>
                                <a:close/>
                                <a:moveTo>
                                  <a:pt x="14" y="1158"/>
                                </a:moveTo>
                                <a:lnTo>
                                  <a:pt x="14" y="1201"/>
                                </a:lnTo>
                                <a:lnTo>
                                  <a:pt x="14" y="1215"/>
                                </a:lnTo>
                                <a:lnTo>
                                  <a:pt x="14" y="1215"/>
                                </a:lnTo>
                                <a:lnTo>
                                  <a:pt x="0" y="1215"/>
                                </a:lnTo>
                                <a:lnTo>
                                  <a:pt x="0" y="1201"/>
                                </a:lnTo>
                                <a:lnTo>
                                  <a:pt x="0" y="1158"/>
                                </a:lnTo>
                                <a:lnTo>
                                  <a:pt x="0" y="1158"/>
                                </a:lnTo>
                                <a:lnTo>
                                  <a:pt x="14" y="1158"/>
                                </a:lnTo>
                                <a:lnTo>
                                  <a:pt x="14" y="1158"/>
                                </a:lnTo>
                                <a:lnTo>
                                  <a:pt x="14" y="1158"/>
                                </a:lnTo>
                                <a:lnTo>
                                  <a:pt x="14" y="1158"/>
                                </a:lnTo>
                                <a:close/>
                                <a:moveTo>
                                  <a:pt x="14" y="1271"/>
                                </a:moveTo>
                                <a:lnTo>
                                  <a:pt x="14" y="1314"/>
                                </a:lnTo>
                                <a:lnTo>
                                  <a:pt x="14" y="1314"/>
                                </a:lnTo>
                                <a:lnTo>
                                  <a:pt x="14" y="1314"/>
                                </a:lnTo>
                                <a:lnTo>
                                  <a:pt x="0" y="1314"/>
                                </a:lnTo>
                                <a:lnTo>
                                  <a:pt x="0" y="1314"/>
                                </a:lnTo>
                                <a:lnTo>
                                  <a:pt x="0" y="1271"/>
                                </a:lnTo>
                                <a:lnTo>
                                  <a:pt x="0" y="1257"/>
                                </a:lnTo>
                                <a:lnTo>
                                  <a:pt x="14" y="1257"/>
                                </a:lnTo>
                                <a:lnTo>
                                  <a:pt x="14" y="1257"/>
                                </a:lnTo>
                                <a:lnTo>
                                  <a:pt x="14" y="1271"/>
                                </a:lnTo>
                                <a:lnTo>
                                  <a:pt x="14" y="1271"/>
                                </a:lnTo>
                                <a:close/>
                                <a:moveTo>
                                  <a:pt x="14" y="1370"/>
                                </a:moveTo>
                                <a:lnTo>
                                  <a:pt x="14" y="1413"/>
                                </a:lnTo>
                                <a:lnTo>
                                  <a:pt x="14" y="1427"/>
                                </a:lnTo>
                                <a:lnTo>
                                  <a:pt x="14" y="1427"/>
                                </a:lnTo>
                                <a:lnTo>
                                  <a:pt x="0" y="1427"/>
                                </a:lnTo>
                                <a:lnTo>
                                  <a:pt x="0" y="1413"/>
                                </a:lnTo>
                                <a:lnTo>
                                  <a:pt x="0" y="1370"/>
                                </a:lnTo>
                                <a:lnTo>
                                  <a:pt x="0" y="1370"/>
                                </a:lnTo>
                                <a:lnTo>
                                  <a:pt x="14" y="1370"/>
                                </a:lnTo>
                                <a:lnTo>
                                  <a:pt x="14" y="1370"/>
                                </a:lnTo>
                                <a:lnTo>
                                  <a:pt x="14" y="1370"/>
                                </a:lnTo>
                                <a:lnTo>
                                  <a:pt x="14" y="1370"/>
                                </a:lnTo>
                                <a:close/>
                                <a:moveTo>
                                  <a:pt x="14" y="1483"/>
                                </a:moveTo>
                                <a:lnTo>
                                  <a:pt x="14" y="1526"/>
                                </a:lnTo>
                                <a:lnTo>
                                  <a:pt x="14" y="1526"/>
                                </a:lnTo>
                                <a:lnTo>
                                  <a:pt x="14" y="1526"/>
                                </a:lnTo>
                                <a:lnTo>
                                  <a:pt x="0" y="1526"/>
                                </a:lnTo>
                                <a:lnTo>
                                  <a:pt x="0" y="1526"/>
                                </a:lnTo>
                                <a:lnTo>
                                  <a:pt x="0" y="1483"/>
                                </a:lnTo>
                                <a:lnTo>
                                  <a:pt x="0" y="1469"/>
                                </a:lnTo>
                                <a:lnTo>
                                  <a:pt x="14" y="1469"/>
                                </a:lnTo>
                                <a:lnTo>
                                  <a:pt x="14" y="1469"/>
                                </a:lnTo>
                                <a:lnTo>
                                  <a:pt x="14" y="1483"/>
                                </a:lnTo>
                                <a:lnTo>
                                  <a:pt x="14" y="1483"/>
                                </a:lnTo>
                                <a:close/>
                                <a:moveTo>
                                  <a:pt x="14" y="1582"/>
                                </a:moveTo>
                                <a:lnTo>
                                  <a:pt x="14" y="1625"/>
                                </a:lnTo>
                                <a:lnTo>
                                  <a:pt x="14" y="1625"/>
                                </a:lnTo>
                                <a:lnTo>
                                  <a:pt x="14" y="1639"/>
                                </a:lnTo>
                                <a:lnTo>
                                  <a:pt x="0" y="1625"/>
                                </a:lnTo>
                                <a:lnTo>
                                  <a:pt x="0" y="1625"/>
                                </a:lnTo>
                                <a:lnTo>
                                  <a:pt x="0" y="1582"/>
                                </a:lnTo>
                                <a:lnTo>
                                  <a:pt x="0" y="1582"/>
                                </a:lnTo>
                                <a:lnTo>
                                  <a:pt x="14" y="1568"/>
                                </a:lnTo>
                                <a:lnTo>
                                  <a:pt x="14" y="1582"/>
                                </a:lnTo>
                                <a:lnTo>
                                  <a:pt x="14" y="1582"/>
                                </a:lnTo>
                                <a:lnTo>
                                  <a:pt x="14" y="1582"/>
                                </a:lnTo>
                                <a:close/>
                                <a:moveTo>
                                  <a:pt x="14" y="1681"/>
                                </a:moveTo>
                                <a:lnTo>
                                  <a:pt x="14" y="1738"/>
                                </a:lnTo>
                                <a:lnTo>
                                  <a:pt x="14" y="1738"/>
                                </a:lnTo>
                                <a:lnTo>
                                  <a:pt x="14" y="1738"/>
                                </a:lnTo>
                                <a:lnTo>
                                  <a:pt x="0" y="1738"/>
                                </a:lnTo>
                                <a:lnTo>
                                  <a:pt x="0" y="1738"/>
                                </a:lnTo>
                                <a:lnTo>
                                  <a:pt x="0" y="1681"/>
                                </a:lnTo>
                                <a:lnTo>
                                  <a:pt x="0" y="1681"/>
                                </a:lnTo>
                                <a:lnTo>
                                  <a:pt x="14" y="1681"/>
                                </a:lnTo>
                                <a:lnTo>
                                  <a:pt x="14" y="1681"/>
                                </a:lnTo>
                                <a:lnTo>
                                  <a:pt x="14" y="1681"/>
                                </a:lnTo>
                                <a:lnTo>
                                  <a:pt x="14" y="1681"/>
                                </a:lnTo>
                                <a:close/>
                                <a:moveTo>
                                  <a:pt x="14" y="1794"/>
                                </a:moveTo>
                                <a:lnTo>
                                  <a:pt x="14" y="1837"/>
                                </a:lnTo>
                                <a:lnTo>
                                  <a:pt x="14" y="1837"/>
                                </a:lnTo>
                                <a:lnTo>
                                  <a:pt x="14" y="1837"/>
                                </a:lnTo>
                                <a:lnTo>
                                  <a:pt x="0" y="1837"/>
                                </a:lnTo>
                                <a:lnTo>
                                  <a:pt x="0" y="1837"/>
                                </a:lnTo>
                                <a:lnTo>
                                  <a:pt x="0" y="1794"/>
                                </a:lnTo>
                                <a:lnTo>
                                  <a:pt x="0" y="1780"/>
                                </a:lnTo>
                                <a:lnTo>
                                  <a:pt x="14" y="1780"/>
                                </a:lnTo>
                                <a:lnTo>
                                  <a:pt x="14" y="1780"/>
                                </a:lnTo>
                                <a:lnTo>
                                  <a:pt x="14" y="1794"/>
                                </a:lnTo>
                                <a:lnTo>
                                  <a:pt x="14" y="1794"/>
                                </a:lnTo>
                                <a:close/>
                                <a:moveTo>
                                  <a:pt x="14" y="1893"/>
                                </a:moveTo>
                                <a:lnTo>
                                  <a:pt x="14" y="1935"/>
                                </a:lnTo>
                                <a:lnTo>
                                  <a:pt x="14" y="1950"/>
                                </a:lnTo>
                                <a:lnTo>
                                  <a:pt x="14" y="1950"/>
                                </a:lnTo>
                                <a:lnTo>
                                  <a:pt x="0" y="1950"/>
                                </a:lnTo>
                                <a:lnTo>
                                  <a:pt x="0" y="1935"/>
                                </a:lnTo>
                                <a:lnTo>
                                  <a:pt x="0" y="1893"/>
                                </a:lnTo>
                                <a:lnTo>
                                  <a:pt x="0" y="1893"/>
                                </a:lnTo>
                                <a:lnTo>
                                  <a:pt x="14" y="1893"/>
                                </a:lnTo>
                                <a:lnTo>
                                  <a:pt x="14" y="1893"/>
                                </a:lnTo>
                                <a:lnTo>
                                  <a:pt x="14" y="1893"/>
                                </a:lnTo>
                                <a:lnTo>
                                  <a:pt x="14" y="1893"/>
                                </a:lnTo>
                                <a:close/>
                                <a:moveTo>
                                  <a:pt x="14" y="2006"/>
                                </a:moveTo>
                                <a:lnTo>
                                  <a:pt x="14" y="2049"/>
                                </a:lnTo>
                                <a:lnTo>
                                  <a:pt x="14" y="2049"/>
                                </a:lnTo>
                                <a:lnTo>
                                  <a:pt x="14" y="2049"/>
                                </a:lnTo>
                                <a:lnTo>
                                  <a:pt x="0" y="2049"/>
                                </a:lnTo>
                                <a:lnTo>
                                  <a:pt x="0" y="2049"/>
                                </a:lnTo>
                                <a:lnTo>
                                  <a:pt x="0" y="2006"/>
                                </a:lnTo>
                                <a:lnTo>
                                  <a:pt x="0" y="1992"/>
                                </a:lnTo>
                                <a:lnTo>
                                  <a:pt x="14" y="1992"/>
                                </a:lnTo>
                                <a:lnTo>
                                  <a:pt x="14" y="1992"/>
                                </a:lnTo>
                                <a:lnTo>
                                  <a:pt x="14" y="2006"/>
                                </a:lnTo>
                                <a:lnTo>
                                  <a:pt x="14" y="2006"/>
                                </a:lnTo>
                                <a:close/>
                                <a:moveTo>
                                  <a:pt x="14" y="2105"/>
                                </a:moveTo>
                                <a:lnTo>
                                  <a:pt x="14" y="2147"/>
                                </a:lnTo>
                                <a:lnTo>
                                  <a:pt x="14" y="2162"/>
                                </a:lnTo>
                                <a:lnTo>
                                  <a:pt x="14" y="2162"/>
                                </a:lnTo>
                                <a:lnTo>
                                  <a:pt x="0" y="2162"/>
                                </a:lnTo>
                                <a:lnTo>
                                  <a:pt x="0" y="2147"/>
                                </a:lnTo>
                                <a:lnTo>
                                  <a:pt x="0" y="2105"/>
                                </a:lnTo>
                                <a:lnTo>
                                  <a:pt x="0" y="2105"/>
                                </a:lnTo>
                                <a:lnTo>
                                  <a:pt x="14" y="2091"/>
                                </a:lnTo>
                                <a:lnTo>
                                  <a:pt x="14" y="2105"/>
                                </a:lnTo>
                                <a:lnTo>
                                  <a:pt x="14" y="2105"/>
                                </a:lnTo>
                                <a:lnTo>
                                  <a:pt x="14" y="2105"/>
                                </a:lnTo>
                                <a:close/>
                                <a:moveTo>
                                  <a:pt x="14" y="2204"/>
                                </a:moveTo>
                                <a:lnTo>
                                  <a:pt x="14" y="2260"/>
                                </a:lnTo>
                                <a:lnTo>
                                  <a:pt x="14" y="2260"/>
                                </a:lnTo>
                                <a:lnTo>
                                  <a:pt x="14" y="2260"/>
                                </a:lnTo>
                                <a:lnTo>
                                  <a:pt x="0" y="2260"/>
                                </a:lnTo>
                                <a:lnTo>
                                  <a:pt x="0" y="2260"/>
                                </a:lnTo>
                                <a:lnTo>
                                  <a:pt x="0" y="2204"/>
                                </a:lnTo>
                                <a:lnTo>
                                  <a:pt x="0" y="2204"/>
                                </a:lnTo>
                                <a:lnTo>
                                  <a:pt x="14" y="2204"/>
                                </a:lnTo>
                                <a:lnTo>
                                  <a:pt x="14" y="2204"/>
                                </a:lnTo>
                                <a:lnTo>
                                  <a:pt x="14" y="2204"/>
                                </a:lnTo>
                                <a:lnTo>
                                  <a:pt x="14" y="2204"/>
                                </a:lnTo>
                                <a:close/>
                                <a:moveTo>
                                  <a:pt x="14" y="2317"/>
                                </a:moveTo>
                                <a:lnTo>
                                  <a:pt x="14" y="2359"/>
                                </a:lnTo>
                                <a:lnTo>
                                  <a:pt x="14" y="2359"/>
                                </a:lnTo>
                                <a:lnTo>
                                  <a:pt x="14" y="2373"/>
                                </a:lnTo>
                                <a:lnTo>
                                  <a:pt x="0" y="2359"/>
                                </a:lnTo>
                                <a:lnTo>
                                  <a:pt x="0" y="2359"/>
                                </a:lnTo>
                                <a:lnTo>
                                  <a:pt x="0" y="2317"/>
                                </a:lnTo>
                                <a:lnTo>
                                  <a:pt x="0" y="2303"/>
                                </a:lnTo>
                                <a:lnTo>
                                  <a:pt x="14" y="2303"/>
                                </a:lnTo>
                                <a:lnTo>
                                  <a:pt x="14" y="2303"/>
                                </a:lnTo>
                                <a:lnTo>
                                  <a:pt x="14" y="2317"/>
                                </a:lnTo>
                                <a:lnTo>
                                  <a:pt x="14" y="2317"/>
                                </a:lnTo>
                                <a:close/>
                                <a:moveTo>
                                  <a:pt x="14" y="2416"/>
                                </a:moveTo>
                                <a:lnTo>
                                  <a:pt x="14" y="2458"/>
                                </a:lnTo>
                                <a:lnTo>
                                  <a:pt x="14" y="2472"/>
                                </a:lnTo>
                                <a:lnTo>
                                  <a:pt x="14" y="2472"/>
                                </a:lnTo>
                                <a:lnTo>
                                  <a:pt x="0" y="2472"/>
                                </a:lnTo>
                                <a:lnTo>
                                  <a:pt x="0" y="2458"/>
                                </a:lnTo>
                                <a:lnTo>
                                  <a:pt x="0" y="2416"/>
                                </a:lnTo>
                                <a:lnTo>
                                  <a:pt x="0" y="2416"/>
                                </a:lnTo>
                                <a:lnTo>
                                  <a:pt x="14" y="2416"/>
                                </a:lnTo>
                                <a:lnTo>
                                  <a:pt x="14" y="2416"/>
                                </a:lnTo>
                                <a:lnTo>
                                  <a:pt x="14" y="2416"/>
                                </a:lnTo>
                                <a:lnTo>
                                  <a:pt x="14" y="2416"/>
                                </a:lnTo>
                                <a:close/>
                                <a:moveTo>
                                  <a:pt x="14" y="2529"/>
                                </a:moveTo>
                                <a:lnTo>
                                  <a:pt x="14" y="2571"/>
                                </a:lnTo>
                                <a:lnTo>
                                  <a:pt x="14" y="2571"/>
                                </a:lnTo>
                                <a:lnTo>
                                  <a:pt x="14" y="2571"/>
                                </a:lnTo>
                                <a:lnTo>
                                  <a:pt x="0" y="2571"/>
                                </a:lnTo>
                                <a:lnTo>
                                  <a:pt x="0" y="2571"/>
                                </a:lnTo>
                                <a:lnTo>
                                  <a:pt x="0" y="2529"/>
                                </a:lnTo>
                                <a:lnTo>
                                  <a:pt x="0" y="2515"/>
                                </a:lnTo>
                                <a:lnTo>
                                  <a:pt x="14" y="2515"/>
                                </a:lnTo>
                                <a:lnTo>
                                  <a:pt x="14" y="2515"/>
                                </a:lnTo>
                                <a:lnTo>
                                  <a:pt x="14" y="2529"/>
                                </a:lnTo>
                                <a:lnTo>
                                  <a:pt x="14" y="2529"/>
                                </a:lnTo>
                                <a:close/>
                                <a:moveTo>
                                  <a:pt x="14" y="2628"/>
                                </a:moveTo>
                                <a:lnTo>
                                  <a:pt x="14" y="2670"/>
                                </a:lnTo>
                                <a:lnTo>
                                  <a:pt x="14" y="2684"/>
                                </a:lnTo>
                                <a:lnTo>
                                  <a:pt x="14" y="2684"/>
                                </a:lnTo>
                                <a:lnTo>
                                  <a:pt x="0" y="2684"/>
                                </a:lnTo>
                                <a:lnTo>
                                  <a:pt x="0" y="2670"/>
                                </a:lnTo>
                                <a:lnTo>
                                  <a:pt x="0" y="2628"/>
                                </a:lnTo>
                                <a:lnTo>
                                  <a:pt x="0" y="2628"/>
                                </a:lnTo>
                                <a:lnTo>
                                  <a:pt x="14" y="2628"/>
                                </a:lnTo>
                                <a:lnTo>
                                  <a:pt x="14" y="2628"/>
                                </a:lnTo>
                                <a:lnTo>
                                  <a:pt x="14" y="2628"/>
                                </a:lnTo>
                                <a:lnTo>
                                  <a:pt x="14" y="2628"/>
                                </a:lnTo>
                                <a:close/>
                                <a:moveTo>
                                  <a:pt x="14" y="2727"/>
                                </a:moveTo>
                                <a:lnTo>
                                  <a:pt x="14" y="2783"/>
                                </a:lnTo>
                                <a:lnTo>
                                  <a:pt x="14" y="2783"/>
                                </a:lnTo>
                                <a:lnTo>
                                  <a:pt x="14" y="2783"/>
                                </a:lnTo>
                                <a:lnTo>
                                  <a:pt x="0" y="2783"/>
                                </a:lnTo>
                                <a:lnTo>
                                  <a:pt x="0" y="2783"/>
                                </a:lnTo>
                                <a:lnTo>
                                  <a:pt x="0" y="2727"/>
                                </a:lnTo>
                                <a:lnTo>
                                  <a:pt x="0" y="2727"/>
                                </a:lnTo>
                                <a:lnTo>
                                  <a:pt x="14" y="2727"/>
                                </a:lnTo>
                                <a:lnTo>
                                  <a:pt x="14" y="2727"/>
                                </a:lnTo>
                                <a:lnTo>
                                  <a:pt x="14" y="2727"/>
                                </a:lnTo>
                                <a:lnTo>
                                  <a:pt x="14" y="2727"/>
                                </a:lnTo>
                                <a:close/>
                                <a:moveTo>
                                  <a:pt x="14" y="2840"/>
                                </a:moveTo>
                                <a:lnTo>
                                  <a:pt x="14" y="2882"/>
                                </a:lnTo>
                                <a:lnTo>
                                  <a:pt x="14" y="2882"/>
                                </a:lnTo>
                                <a:lnTo>
                                  <a:pt x="14" y="2896"/>
                                </a:lnTo>
                                <a:lnTo>
                                  <a:pt x="0" y="2882"/>
                                </a:lnTo>
                                <a:lnTo>
                                  <a:pt x="0" y="2882"/>
                                </a:lnTo>
                                <a:lnTo>
                                  <a:pt x="0" y="2840"/>
                                </a:lnTo>
                                <a:lnTo>
                                  <a:pt x="0" y="2840"/>
                                </a:lnTo>
                                <a:lnTo>
                                  <a:pt x="14" y="2826"/>
                                </a:lnTo>
                                <a:lnTo>
                                  <a:pt x="14" y="2840"/>
                                </a:lnTo>
                                <a:lnTo>
                                  <a:pt x="14" y="2840"/>
                                </a:lnTo>
                                <a:lnTo>
                                  <a:pt x="14" y="2840"/>
                                </a:lnTo>
                                <a:close/>
                                <a:moveTo>
                                  <a:pt x="14" y="2939"/>
                                </a:moveTo>
                                <a:lnTo>
                                  <a:pt x="14" y="2981"/>
                                </a:lnTo>
                                <a:lnTo>
                                  <a:pt x="14" y="2995"/>
                                </a:lnTo>
                                <a:lnTo>
                                  <a:pt x="14" y="2995"/>
                                </a:lnTo>
                                <a:lnTo>
                                  <a:pt x="0" y="2995"/>
                                </a:lnTo>
                                <a:lnTo>
                                  <a:pt x="0" y="2981"/>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49"/>
                                </a:lnTo>
                                <a:lnTo>
                                  <a:pt x="14" y="3249"/>
                                </a:lnTo>
                                <a:lnTo>
                                  <a:pt x="14" y="3249"/>
                                </a:lnTo>
                                <a:lnTo>
                                  <a:pt x="14" y="3264"/>
                                </a:lnTo>
                                <a:lnTo>
                                  <a:pt x="14" y="3264"/>
                                </a:lnTo>
                                <a:close/>
                                <a:moveTo>
                                  <a:pt x="14" y="3362"/>
                                </a:moveTo>
                                <a:lnTo>
                                  <a:pt x="14" y="3405"/>
                                </a:lnTo>
                                <a:lnTo>
                                  <a:pt x="14" y="3405"/>
                                </a:lnTo>
                                <a:lnTo>
                                  <a:pt x="14" y="3419"/>
                                </a:lnTo>
                                <a:lnTo>
                                  <a:pt x="0" y="3405"/>
                                </a:lnTo>
                                <a:lnTo>
                                  <a:pt x="0" y="3405"/>
                                </a:lnTo>
                                <a:lnTo>
                                  <a:pt x="0" y="3362"/>
                                </a:lnTo>
                                <a:lnTo>
                                  <a:pt x="0" y="3362"/>
                                </a:lnTo>
                                <a:lnTo>
                                  <a:pt x="14" y="3348"/>
                                </a:lnTo>
                                <a:lnTo>
                                  <a:pt x="14" y="3362"/>
                                </a:lnTo>
                                <a:lnTo>
                                  <a:pt x="14" y="3362"/>
                                </a:lnTo>
                                <a:lnTo>
                                  <a:pt x="14" y="3362"/>
                                </a:lnTo>
                                <a:close/>
                                <a:moveTo>
                                  <a:pt x="14" y="3461"/>
                                </a:moveTo>
                                <a:lnTo>
                                  <a:pt x="14" y="3518"/>
                                </a:lnTo>
                                <a:lnTo>
                                  <a:pt x="14" y="3518"/>
                                </a:lnTo>
                                <a:lnTo>
                                  <a:pt x="14" y="3518"/>
                                </a:lnTo>
                                <a:lnTo>
                                  <a:pt x="0" y="3518"/>
                                </a:lnTo>
                                <a:lnTo>
                                  <a:pt x="0" y="3518"/>
                                </a:lnTo>
                                <a:lnTo>
                                  <a:pt x="0" y="3461"/>
                                </a:lnTo>
                                <a:lnTo>
                                  <a:pt x="0" y="3461"/>
                                </a:lnTo>
                                <a:lnTo>
                                  <a:pt x="14" y="3461"/>
                                </a:lnTo>
                                <a:lnTo>
                                  <a:pt x="14" y="3461"/>
                                </a:lnTo>
                                <a:lnTo>
                                  <a:pt x="14" y="3461"/>
                                </a:lnTo>
                                <a:lnTo>
                                  <a:pt x="14" y="3461"/>
                                </a:lnTo>
                                <a:close/>
                                <a:moveTo>
                                  <a:pt x="14" y="3574"/>
                                </a:moveTo>
                                <a:lnTo>
                                  <a:pt x="14" y="3617"/>
                                </a:lnTo>
                                <a:lnTo>
                                  <a:pt x="14" y="3617"/>
                                </a:lnTo>
                                <a:lnTo>
                                  <a:pt x="14" y="3617"/>
                                </a:lnTo>
                                <a:lnTo>
                                  <a:pt x="0" y="3617"/>
                                </a:lnTo>
                                <a:lnTo>
                                  <a:pt x="0" y="3617"/>
                                </a:lnTo>
                                <a:lnTo>
                                  <a:pt x="0" y="3574"/>
                                </a:lnTo>
                                <a:lnTo>
                                  <a:pt x="0" y="3560"/>
                                </a:lnTo>
                                <a:lnTo>
                                  <a:pt x="14" y="3560"/>
                                </a:lnTo>
                                <a:lnTo>
                                  <a:pt x="14" y="3560"/>
                                </a:lnTo>
                                <a:lnTo>
                                  <a:pt x="14" y="3574"/>
                                </a:lnTo>
                                <a:lnTo>
                                  <a:pt x="14" y="3574"/>
                                </a:lnTo>
                                <a:close/>
                                <a:moveTo>
                                  <a:pt x="14" y="3673"/>
                                </a:moveTo>
                                <a:lnTo>
                                  <a:pt x="14" y="3716"/>
                                </a:lnTo>
                                <a:lnTo>
                                  <a:pt x="14" y="3730"/>
                                </a:lnTo>
                                <a:lnTo>
                                  <a:pt x="14" y="3730"/>
                                </a:lnTo>
                                <a:lnTo>
                                  <a:pt x="0" y="3730"/>
                                </a:lnTo>
                                <a:lnTo>
                                  <a:pt x="0" y="3716"/>
                                </a:lnTo>
                                <a:lnTo>
                                  <a:pt x="0" y="3673"/>
                                </a:lnTo>
                                <a:lnTo>
                                  <a:pt x="0" y="3673"/>
                                </a:lnTo>
                                <a:lnTo>
                                  <a:pt x="14" y="3673"/>
                                </a:lnTo>
                                <a:lnTo>
                                  <a:pt x="14" y="3673"/>
                                </a:lnTo>
                                <a:lnTo>
                                  <a:pt x="14" y="3673"/>
                                </a:lnTo>
                                <a:lnTo>
                                  <a:pt x="14" y="3673"/>
                                </a:lnTo>
                                <a:close/>
                                <a:moveTo>
                                  <a:pt x="14" y="3786"/>
                                </a:moveTo>
                                <a:lnTo>
                                  <a:pt x="14" y="3829"/>
                                </a:lnTo>
                                <a:lnTo>
                                  <a:pt x="14" y="3829"/>
                                </a:lnTo>
                                <a:lnTo>
                                  <a:pt x="14" y="3829"/>
                                </a:lnTo>
                                <a:lnTo>
                                  <a:pt x="0" y="3829"/>
                                </a:lnTo>
                                <a:lnTo>
                                  <a:pt x="0" y="3829"/>
                                </a:lnTo>
                                <a:lnTo>
                                  <a:pt x="0" y="3786"/>
                                </a:lnTo>
                                <a:lnTo>
                                  <a:pt x="0" y="3772"/>
                                </a:lnTo>
                                <a:lnTo>
                                  <a:pt x="14" y="3772"/>
                                </a:lnTo>
                                <a:lnTo>
                                  <a:pt x="14" y="3772"/>
                                </a:lnTo>
                                <a:lnTo>
                                  <a:pt x="14" y="3786"/>
                                </a:lnTo>
                                <a:lnTo>
                                  <a:pt x="14" y="3786"/>
                                </a:lnTo>
                                <a:close/>
                                <a:moveTo>
                                  <a:pt x="14" y="3885"/>
                                </a:moveTo>
                                <a:lnTo>
                                  <a:pt x="14" y="3928"/>
                                </a:lnTo>
                                <a:lnTo>
                                  <a:pt x="14" y="3942"/>
                                </a:lnTo>
                                <a:lnTo>
                                  <a:pt x="14" y="3942"/>
                                </a:lnTo>
                                <a:lnTo>
                                  <a:pt x="0" y="3942"/>
                                </a:lnTo>
                                <a:lnTo>
                                  <a:pt x="0" y="3928"/>
                                </a:lnTo>
                                <a:lnTo>
                                  <a:pt x="0" y="3885"/>
                                </a:lnTo>
                                <a:lnTo>
                                  <a:pt x="0" y="3885"/>
                                </a:lnTo>
                                <a:lnTo>
                                  <a:pt x="14" y="3871"/>
                                </a:lnTo>
                                <a:lnTo>
                                  <a:pt x="14" y="3885"/>
                                </a:lnTo>
                                <a:lnTo>
                                  <a:pt x="14" y="3885"/>
                                </a:lnTo>
                                <a:lnTo>
                                  <a:pt x="14" y="3885"/>
                                </a:lnTo>
                                <a:close/>
                                <a:moveTo>
                                  <a:pt x="14" y="3984"/>
                                </a:moveTo>
                                <a:lnTo>
                                  <a:pt x="14" y="4041"/>
                                </a:lnTo>
                                <a:lnTo>
                                  <a:pt x="14" y="4041"/>
                                </a:lnTo>
                                <a:lnTo>
                                  <a:pt x="14" y="4041"/>
                                </a:lnTo>
                                <a:lnTo>
                                  <a:pt x="0" y="4041"/>
                                </a:lnTo>
                                <a:lnTo>
                                  <a:pt x="0" y="4041"/>
                                </a:lnTo>
                                <a:lnTo>
                                  <a:pt x="0" y="3984"/>
                                </a:lnTo>
                                <a:lnTo>
                                  <a:pt x="0" y="3984"/>
                                </a:lnTo>
                                <a:lnTo>
                                  <a:pt x="14" y="3984"/>
                                </a:lnTo>
                                <a:lnTo>
                                  <a:pt x="14" y="3984"/>
                                </a:lnTo>
                                <a:lnTo>
                                  <a:pt x="14" y="3984"/>
                                </a:lnTo>
                                <a:lnTo>
                                  <a:pt x="14" y="3984"/>
                                </a:lnTo>
                                <a:close/>
                                <a:moveTo>
                                  <a:pt x="14" y="4097"/>
                                </a:moveTo>
                                <a:lnTo>
                                  <a:pt x="14" y="4140"/>
                                </a:lnTo>
                                <a:lnTo>
                                  <a:pt x="14" y="4140"/>
                                </a:lnTo>
                                <a:lnTo>
                                  <a:pt x="14" y="4154"/>
                                </a:lnTo>
                                <a:lnTo>
                                  <a:pt x="0" y="4140"/>
                                </a:lnTo>
                                <a:lnTo>
                                  <a:pt x="0" y="4140"/>
                                </a:lnTo>
                                <a:lnTo>
                                  <a:pt x="0" y="4097"/>
                                </a:lnTo>
                                <a:lnTo>
                                  <a:pt x="0" y="4083"/>
                                </a:lnTo>
                                <a:lnTo>
                                  <a:pt x="14" y="4083"/>
                                </a:lnTo>
                                <a:lnTo>
                                  <a:pt x="14" y="4083"/>
                                </a:lnTo>
                                <a:lnTo>
                                  <a:pt x="14" y="4097"/>
                                </a:lnTo>
                                <a:lnTo>
                                  <a:pt x="14" y="4097"/>
                                </a:lnTo>
                                <a:close/>
                                <a:moveTo>
                                  <a:pt x="14" y="4196"/>
                                </a:moveTo>
                                <a:lnTo>
                                  <a:pt x="14" y="4238"/>
                                </a:lnTo>
                                <a:lnTo>
                                  <a:pt x="14" y="4253"/>
                                </a:lnTo>
                                <a:lnTo>
                                  <a:pt x="14" y="4253"/>
                                </a:lnTo>
                                <a:lnTo>
                                  <a:pt x="0" y="4253"/>
                                </a:lnTo>
                                <a:lnTo>
                                  <a:pt x="0" y="4238"/>
                                </a:lnTo>
                                <a:lnTo>
                                  <a:pt x="0" y="4196"/>
                                </a:lnTo>
                                <a:lnTo>
                                  <a:pt x="0" y="4196"/>
                                </a:lnTo>
                                <a:lnTo>
                                  <a:pt x="14" y="4196"/>
                                </a:lnTo>
                                <a:lnTo>
                                  <a:pt x="14" y="4196"/>
                                </a:lnTo>
                                <a:lnTo>
                                  <a:pt x="14" y="4196"/>
                                </a:lnTo>
                                <a:lnTo>
                                  <a:pt x="14" y="4196"/>
                                </a:lnTo>
                                <a:close/>
                                <a:moveTo>
                                  <a:pt x="14" y="4309"/>
                                </a:moveTo>
                                <a:lnTo>
                                  <a:pt x="14" y="4351"/>
                                </a:lnTo>
                                <a:lnTo>
                                  <a:pt x="14" y="4351"/>
                                </a:lnTo>
                                <a:lnTo>
                                  <a:pt x="14" y="4351"/>
                                </a:lnTo>
                                <a:lnTo>
                                  <a:pt x="0" y="4351"/>
                                </a:lnTo>
                                <a:lnTo>
                                  <a:pt x="0" y="4351"/>
                                </a:lnTo>
                                <a:lnTo>
                                  <a:pt x="0" y="4309"/>
                                </a:lnTo>
                                <a:lnTo>
                                  <a:pt x="0" y="4295"/>
                                </a:lnTo>
                                <a:lnTo>
                                  <a:pt x="14" y="4295"/>
                                </a:lnTo>
                                <a:lnTo>
                                  <a:pt x="14" y="4295"/>
                                </a:lnTo>
                                <a:lnTo>
                                  <a:pt x="14" y="4309"/>
                                </a:lnTo>
                                <a:lnTo>
                                  <a:pt x="14" y="4309"/>
                                </a:lnTo>
                                <a:close/>
                                <a:moveTo>
                                  <a:pt x="14" y="4408"/>
                                </a:moveTo>
                                <a:lnTo>
                                  <a:pt x="14" y="4450"/>
                                </a:lnTo>
                                <a:lnTo>
                                  <a:pt x="14" y="4464"/>
                                </a:lnTo>
                                <a:lnTo>
                                  <a:pt x="14" y="4464"/>
                                </a:lnTo>
                                <a:lnTo>
                                  <a:pt x="0" y="4464"/>
                                </a:lnTo>
                                <a:lnTo>
                                  <a:pt x="0" y="4450"/>
                                </a:lnTo>
                                <a:lnTo>
                                  <a:pt x="0" y="4408"/>
                                </a:lnTo>
                                <a:lnTo>
                                  <a:pt x="0" y="4408"/>
                                </a:lnTo>
                                <a:lnTo>
                                  <a:pt x="14" y="4408"/>
                                </a:lnTo>
                                <a:lnTo>
                                  <a:pt x="14" y="4408"/>
                                </a:lnTo>
                                <a:lnTo>
                                  <a:pt x="14" y="4408"/>
                                </a:lnTo>
                                <a:lnTo>
                                  <a:pt x="14" y="4408"/>
                                </a:lnTo>
                                <a:close/>
                                <a:moveTo>
                                  <a:pt x="14" y="4507"/>
                                </a:moveTo>
                                <a:lnTo>
                                  <a:pt x="14" y="4563"/>
                                </a:lnTo>
                                <a:lnTo>
                                  <a:pt x="14" y="4563"/>
                                </a:lnTo>
                                <a:lnTo>
                                  <a:pt x="14" y="4563"/>
                                </a:lnTo>
                                <a:lnTo>
                                  <a:pt x="0" y="4563"/>
                                </a:lnTo>
                                <a:lnTo>
                                  <a:pt x="0" y="4563"/>
                                </a:lnTo>
                                <a:lnTo>
                                  <a:pt x="0" y="4507"/>
                                </a:lnTo>
                                <a:lnTo>
                                  <a:pt x="0" y="4507"/>
                                </a:lnTo>
                                <a:lnTo>
                                  <a:pt x="14" y="4507"/>
                                </a:lnTo>
                                <a:lnTo>
                                  <a:pt x="14" y="4507"/>
                                </a:lnTo>
                                <a:lnTo>
                                  <a:pt x="14" y="4507"/>
                                </a:lnTo>
                                <a:lnTo>
                                  <a:pt x="14" y="4507"/>
                                </a:lnTo>
                                <a:close/>
                                <a:moveTo>
                                  <a:pt x="14" y="4620"/>
                                </a:moveTo>
                                <a:lnTo>
                                  <a:pt x="14" y="4662"/>
                                </a:lnTo>
                                <a:lnTo>
                                  <a:pt x="14" y="4662"/>
                                </a:lnTo>
                                <a:lnTo>
                                  <a:pt x="14" y="4676"/>
                                </a:lnTo>
                                <a:lnTo>
                                  <a:pt x="0" y="4662"/>
                                </a:lnTo>
                                <a:lnTo>
                                  <a:pt x="0" y="4662"/>
                                </a:lnTo>
                                <a:lnTo>
                                  <a:pt x="0" y="4620"/>
                                </a:lnTo>
                                <a:lnTo>
                                  <a:pt x="0" y="4620"/>
                                </a:lnTo>
                                <a:lnTo>
                                  <a:pt x="14" y="4606"/>
                                </a:lnTo>
                                <a:lnTo>
                                  <a:pt x="14" y="4620"/>
                                </a:lnTo>
                                <a:lnTo>
                                  <a:pt x="14" y="4620"/>
                                </a:lnTo>
                                <a:lnTo>
                                  <a:pt x="14" y="4620"/>
                                </a:lnTo>
                                <a:close/>
                                <a:moveTo>
                                  <a:pt x="14" y="4719"/>
                                </a:moveTo>
                                <a:lnTo>
                                  <a:pt x="14" y="4747"/>
                                </a:lnTo>
                                <a:lnTo>
                                  <a:pt x="14" y="4761"/>
                                </a:lnTo>
                                <a:lnTo>
                                  <a:pt x="14" y="4761"/>
                                </a:lnTo>
                                <a:lnTo>
                                  <a:pt x="0" y="4761"/>
                                </a:lnTo>
                                <a:lnTo>
                                  <a:pt x="0" y="4747"/>
                                </a:lnTo>
                                <a:lnTo>
                                  <a:pt x="0" y="4719"/>
                                </a:lnTo>
                                <a:lnTo>
                                  <a:pt x="0" y="4719"/>
                                </a:lnTo>
                                <a:lnTo>
                                  <a:pt x="14" y="4719"/>
                                </a:lnTo>
                                <a:lnTo>
                                  <a:pt x="14" y="4719"/>
                                </a:lnTo>
                                <a:lnTo>
                                  <a:pt x="14" y="4719"/>
                                </a:lnTo>
                                <a:lnTo>
                                  <a:pt x="14" y="471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3" name="Rectangle 79"/>
                        <wps:cNvSpPr>
                          <a:spLocks noChangeArrowheads="1"/>
                        </wps:cNvSpPr>
                        <wps:spPr bwMode="auto">
                          <a:xfrm>
                            <a:off x="3136900" y="2357120"/>
                            <a:ext cx="34861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rPr>
                                  <w:color w:val="000000"/>
                                  <w:sz w:val="18"/>
                                  <w:szCs w:val="18"/>
                                  <w:lang w:val="en-US"/>
                                </w:rPr>
                              </w:pPr>
                              <w:r w:rsidRPr="009E0982">
                                <w:rPr>
                                  <w:color w:val="000000"/>
                                  <w:sz w:val="18"/>
                                  <w:szCs w:val="18"/>
                                  <w:lang w:val="en-US"/>
                                </w:rPr>
                                <w:t>ремонт</w:t>
                              </w:r>
                            </w:p>
                          </w:txbxContent>
                        </wps:txbx>
                        <wps:bodyPr rot="0" vert="horz" wrap="none" lIns="0" tIns="0" rIns="0" bIns="0" anchor="t" anchorCtr="0" upright="1">
                          <a:noAutofit/>
                        </wps:bodyPr>
                      </wps:wsp>
                      <wps:wsp>
                        <wps:cNvPr id="414" name="Freeform 80"/>
                        <wps:cNvSpPr>
                          <a:spLocks noEditPoints="1"/>
                        </wps:cNvSpPr>
                        <wps:spPr bwMode="auto">
                          <a:xfrm>
                            <a:off x="3081655" y="2519680"/>
                            <a:ext cx="215900" cy="143510"/>
                          </a:xfrm>
                          <a:custGeom>
                            <a:avLst/>
                            <a:gdLst>
                              <a:gd name="T0" fmla="*/ 326 w 340"/>
                              <a:gd name="T1" fmla="*/ 14 h 226"/>
                              <a:gd name="T2" fmla="*/ 85 w 340"/>
                              <a:gd name="T3" fmla="*/ 184 h 226"/>
                              <a:gd name="T4" fmla="*/ 71 w 340"/>
                              <a:gd name="T5" fmla="*/ 184 h 226"/>
                              <a:gd name="T6" fmla="*/ 71 w 340"/>
                              <a:gd name="T7" fmla="*/ 169 h 226"/>
                              <a:gd name="T8" fmla="*/ 71 w 340"/>
                              <a:gd name="T9" fmla="*/ 169 h 226"/>
                              <a:gd name="T10" fmla="*/ 71 w 340"/>
                              <a:gd name="T11" fmla="*/ 155 h 226"/>
                              <a:gd name="T12" fmla="*/ 312 w 340"/>
                              <a:gd name="T13" fmla="*/ 0 h 226"/>
                              <a:gd name="T14" fmla="*/ 326 w 340"/>
                              <a:gd name="T15" fmla="*/ 0 h 226"/>
                              <a:gd name="T16" fmla="*/ 326 w 340"/>
                              <a:gd name="T17" fmla="*/ 0 h 226"/>
                              <a:gd name="T18" fmla="*/ 340 w 340"/>
                              <a:gd name="T19" fmla="*/ 14 h 226"/>
                              <a:gd name="T20" fmla="*/ 326 w 340"/>
                              <a:gd name="T21" fmla="*/ 14 h 226"/>
                              <a:gd name="T22" fmla="*/ 326 w 340"/>
                              <a:gd name="T23" fmla="*/ 14 h 226"/>
                              <a:gd name="T24" fmla="*/ 128 w 340"/>
                              <a:gd name="T25" fmla="*/ 212 h 226"/>
                              <a:gd name="T26" fmla="*/ 0 w 340"/>
                              <a:gd name="T27" fmla="*/ 226 h 226"/>
                              <a:gd name="T28" fmla="*/ 57 w 340"/>
                              <a:gd name="T29" fmla="*/ 113 h 226"/>
                              <a:gd name="T30" fmla="*/ 128 w 340"/>
                              <a:gd name="T31" fmla="*/ 2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0" h="226">
                                <a:moveTo>
                                  <a:pt x="326" y="14"/>
                                </a:moveTo>
                                <a:lnTo>
                                  <a:pt x="85" y="184"/>
                                </a:lnTo>
                                <a:lnTo>
                                  <a:pt x="71" y="184"/>
                                </a:lnTo>
                                <a:lnTo>
                                  <a:pt x="71" y="169"/>
                                </a:lnTo>
                                <a:lnTo>
                                  <a:pt x="71" y="169"/>
                                </a:lnTo>
                                <a:lnTo>
                                  <a:pt x="71" y="155"/>
                                </a:lnTo>
                                <a:lnTo>
                                  <a:pt x="312" y="0"/>
                                </a:lnTo>
                                <a:lnTo>
                                  <a:pt x="326" y="0"/>
                                </a:lnTo>
                                <a:lnTo>
                                  <a:pt x="326" y="0"/>
                                </a:lnTo>
                                <a:lnTo>
                                  <a:pt x="340" y="14"/>
                                </a:lnTo>
                                <a:lnTo>
                                  <a:pt x="326" y="14"/>
                                </a:lnTo>
                                <a:lnTo>
                                  <a:pt x="326" y="14"/>
                                </a:lnTo>
                                <a:close/>
                                <a:moveTo>
                                  <a:pt x="128" y="212"/>
                                </a:moveTo>
                                <a:lnTo>
                                  <a:pt x="0" y="226"/>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 name="Freeform 81"/>
                        <wps:cNvSpPr>
                          <a:spLocks noEditPoints="1"/>
                        </wps:cNvSpPr>
                        <wps:spPr bwMode="auto">
                          <a:xfrm>
                            <a:off x="1469390" y="770255"/>
                            <a:ext cx="927735" cy="80645"/>
                          </a:xfrm>
                          <a:custGeom>
                            <a:avLst/>
                            <a:gdLst>
                              <a:gd name="T0" fmla="*/ 100 w 1461"/>
                              <a:gd name="T1" fmla="*/ 56 h 127"/>
                              <a:gd name="T2" fmla="*/ 1362 w 1461"/>
                              <a:gd name="T3" fmla="*/ 56 h 127"/>
                              <a:gd name="T4" fmla="*/ 1376 w 1461"/>
                              <a:gd name="T5" fmla="*/ 56 h 127"/>
                              <a:gd name="T6" fmla="*/ 1376 w 1461"/>
                              <a:gd name="T7" fmla="*/ 71 h 127"/>
                              <a:gd name="T8" fmla="*/ 1376 w 1461"/>
                              <a:gd name="T9" fmla="*/ 71 h 127"/>
                              <a:gd name="T10" fmla="*/ 1362 w 1461"/>
                              <a:gd name="T11" fmla="*/ 71 h 127"/>
                              <a:gd name="T12" fmla="*/ 100 w 1461"/>
                              <a:gd name="T13" fmla="*/ 71 h 127"/>
                              <a:gd name="T14" fmla="*/ 85 w 1461"/>
                              <a:gd name="T15" fmla="*/ 71 h 127"/>
                              <a:gd name="T16" fmla="*/ 85 w 1461"/>
                              <a:gd name="T17" fmla="*/ 71 h 127"/>
                              <a:gd name="T18" fmla="*/ 85 w 1461"/>
                              <a:gd name="T19" fmla="*/ 56 h 127"/>
                              <a:gd name="T20" fmla="*/ 100 w 1461"/>
                              <a:gd name="T21" fmla="*/ 56 h 127"/>
                              <a:gd name="T22" fmla="*/ 100 w 1461"/>
                              <a:gd name="T23" fmla="*/ 56 h 127"/>
                              <a:gd name="T24" fmla="*/ 114 w 1461"/>
                              <a:gd name="T25" fmla="*/ 127 h 127"/>
                              <a:gd name="T26" fmla="*/ 0 w 1461"/>
                              <a:gd name="T27" fmla="*/ 71 h 127"/>
                              <a:gd name="T28" fmla="*/ 114 w 1461"/>
                              <a:gd name="T29" fmla="*/ 0 h 127"/>
                              <a:gd name="T30" fmla="*/ 114 w 1461"/>
                              <a:gd name="T31" fmla="*/ 127 h 127"/>
                              <a:gd name="T32" fmla="*/ 1348 w 1461"/>
                              <a:gd name="T33" fmla="*/ 0 h 127"/>
                              <a:gd name="T34" fmla="*/ 1461 w 1461"/>
                              <a:gd name="T35" fmla="*/ 71 h 127"/>
                              <a:gd name="T36" fmla="*/ 1348 w 1461"/>
                              <a:gd name="T37" fmla="*/ 127 h 127"/>
                              <a:gd name="T38" fmla="*/ 1348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100" y="56"/>
                                </a:moveTo>
                                <a:lnTo>
                                  <a:pt x="1362" y="56"/>
                                </a:lnTo>
                                <a:lnTo>
                                  <a:pt x="1376" y="56"/>
                                </a:lnTo>
                                <a:lnTo>
                                  <a:pt x="1376" y="71"/>
                                </a:lnTo>
                                <a:lnTo>
                                  <a:pt x="1376" y="71"/>
                                </a:lnTo>
                                <a:lnTo>
                                  <a:pt x="1362" y="71"/>
                                </a:lnTo>
                                <a:lnTo>
                                  <a:pt x="100" y="71"/>
                                </a:lnTo>
                                <a:lnTo>
                                  <a:pt x="85" y="71"/>
                                </a:lnTo>
                                <a:lnTo>
                                  <a:pt x="85" y="71"/>
                                </a:lnTo>
                                <a:lnTo>
                                  <a:pt x="85" y="56"/>
                                </a:lnTo>
                                <a:lnTo>
                                  <a:pt x="100" y="56"/>
                                </a:lnTo>
                                <a:lnTo>
                                  <a:pt x="100" y="56"/>
                                </a:lnTo>
                                <a:close/>
                                <a:moveTo>
                                  <a:pt x="114" y="127"/>
                                </a:moveTo>
                                <a:lnTo>
                                  <a:pt x="0" y="71"/>
                                </a:lnTo>
                                <a:lnTo>
                                  <a:pt x="114" y="0"/>
                                </a:lnTo>
                                <a:lnTo>
                                  <a:pt x="114" y="127"/>
                                </a:lnTo>
                                <a:close/>
                                <a:moveTo>
                                  <a:pt x="1348" y="0"/>
                                </a:moveTo>
                                <a:lnTo>
                                  <a:pt x="1461" y="71"/>
                                </a:lnTo>
                                <a:lnTo>
                                  <a:pt x="1348" y="127"/>
                                </a:lnTo>
                                <a:lnTo>
                                  <a:pt x="1348"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 name="Rectangle 82"/>
                        <wps:cNvSpPr>
                          <a:spLocks noChangeArrowheads="1"/>
                        </wps:cNvSpPr>
                        <wps:spPr bwMode="auto">
                          <a:xfrm>
                            <a:off x="1551305" y="511810"/>
                            <a:ext cx="7727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wps:txbx>
                        <wps:bodyPr rot="0" vert="horz" wrap="square" lIns="0" tIns="0" rIns="0" bIns="0" anchor="t" anchorCtr="0" upright="1">
                          <a:noAutofit/>
                        </wps:bodyPr>
                      </wps:wsp>
                      <wps:wsp>
                        <wps:cNvPr id="429" name="Freeform 83"/>
                        <wps:cNvSpPr>
                          <a:spLocks noEditPoints="1"/>
                        </wps:cNvSpPr>
                        <wps:spPr bwMode="auto">
                          <a:xfrm>
                            <a:off x="1487805" y="294640"/>
                            <a:ext cx="1134745" cy="71755"/>
                          </a:xfrm>
                          <a:custGeom>
                            <a:avLst/>
                            <a:gdLst>
                              <a:gd name="T0" fmla="*/ 99 w 1787"/>
                              <a:gd name="T1" fmla="*/ 57 h 113"/>
                              <a:gd name="T2" fmla="*/ 1673 w 1787"/>
                              <a:gd name="T3" fmla="*/ 57 h 113"/>
                              <a:gd name="T4" fmla="*/ 1687 w 1787"/>
                              <a:gd name="T5" fmla="*/ 57 h 113"/>
                              <a:gd name="T6" fmla="*/ 1687 w 1787"/>
                              <a:gd name="T7" fmla="*/ 57 h 113"/>
                              <a:gd name="T8" fmla="*/ 1687 w 1787"/>
                              <a:gd name="T9" fmla="*/ 71 h 113"/>
                              <a:gd name="T10" fmla="*/ 1673 w 1787"/>
                              <a:gd name="T11" fmla="*/ 71 h 113"/>
                              <a:gd name="T12" fmla="*/ 99 w 1787"/>
                              <a:gd name="T13" fmla="*/ 71 h 113"/>
                              <a:gd name="T14" fmla="*/ 99 w 1787"/>
                              <a:gd name="T15" fmla="*/ 71 h 113"/>
                              <a:gd name="T16" fmla="*/ 85 w 1787"/>
                              <a:gd name="T17" fmla="*/ 57 h 113"/>
                              <a:gd name="T18" fmla="*/ 99 w 1787"/>
                              <a:gd name="T19" fmla="*/ 57 h 113"/>
                              <a:gd name="T20" fmla="*/ 99 w 1787"/>
                              <a:gd name="T21" fmla="*/ 57 h 113"/>
                              <a:gd name="T22" fmla="*/ 99 w 1787"/>
                              <a:gd name="T23" fmla="*/ 57 h 113"/>
                              <a:gd name="T24" fmla="*/ 127 w 1787"/>
                              <a:gd name="T25" fmla="*/ 113 h 113"/>
                              <a:gd name="T26" fmla="*/ 0 w 1787"/>
                              <a:gd name="T27" fmla="*/ 57 h 113"/>
                              <a:gd name="T28" fmla="*/ 127 w 1787"/>
                              <a:gd name="T29" fmla="*/ 0 h 113"/>
                              <a:gd name="T30" fmla="*/ 127 w 1787"/>
                              <a:gd name="T31" fmla="*/ 113 h 113"/>
                              <a:gd name="T32" fmla="*/ 1659 w 1787"/>
                              <a:gd name="T33" fmla="*/ 0 h 113"/>
                              <a:gd name="T34" fmla="*/ 1787 w 1787"/>
                              <a:gd name="T35" fmla="*/ 57 h 113"/>
                              <a:gd name="T36" fmla="*/ 1659 w 1787"/>
                              <a:gd name="T37" fmla="*/ 113 h 113"/>
                              <a:gd name="T38" fmla="*/ 1659 w 1787"/>
                              <a:gd name="T3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7" h="113">
                                <a:moveTo>
                                  <a:pt x="99" y="57"/>
                                </a:moveTo>
                                <a:lnTo>
                                  <a:pt x="1673" y="57"/>
                                </a:lnTo>
                                <a:lnTo>
                                  <a:pt x="1687" y="57"/>
                                </a:lnTo>
                                <a:lnTo>
                                  <a:pt x="1687" y="57"/>
                                </a:lnTo>
                                <a:lnTo>
                                  <a:pt x="1687" y="71"/>
                                </a:lnTo>
                                <a:lnTo>
                                  <a:pt x="1673" y="71"/>
                                </a:lnTo>
                                <a:lnTo>
                                  <a:pt x="99" y="71"/>
                                </a:lnTo>
                                <a:lnTo>
                                  <a:pt x="99" y="71"/>
                                </a:lnTo>
                                <a:lnTo>
                                  <a:pt x="85" y="57"/>
                                </a:lnTo>
                                <a:lnTo>
                                  <a:pt x="99" y="57"/>
                                </a:lnTo>
                                <a:lnTo>
                                  <a:pt x="99" y="57"/>
                                </a:lnTo>
                                <a:lnTo>
                                  <a:pt x="99" y="57"/>
                                </a:lnTo>
                                <a:close/>
                                <a:moveTo>
                                  <a:pt x="127" y="113"/>
                                </a:moveTo>
                                <a:lnTo>
                                  <a:pt x="0" y="57"/>
                                </a:lnTo>
                                <a:lnTo>
                                  <a:pt x="127" y="0"/>
                                </a:lnTo>
                                <a:lnTo>
                                  <a:pt x="127" y="113"/>
                                </a:lnTo>
                                <a:close/>
                                <a:moveTo>
                                  <a:pt x="1659" y="0"/>
                                </a:moveTo>
                                <a:lnTo>
                                  <a:pt x="1787" y="57"/>
                                </a:lnTo>
                                <a:lnTo>
                                  <a:pt x="1659" y="113"/>
                                </a:lnTo>
                                <a:lnTo>
                                  <a:pt x="1659"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0" name="Rectangle 84"/>
                        <wps:cNvSpPr>
                          <a:spLocks noChangeArrowheads="1"/>
                        </wps:cNvSpPr>
                        <wps:spPr bwMode="auto">
                          <a:xfrm>
                            <a:off x="1455420" y="0"/>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jc w:val="center"/>
                                <w:rPr>
                                  <w:sz w:val="18"/>
                                  <w:szCs w:val="18"/>
                                </w:rPr>
                              </w:pPr>
                              <w:r w:rsidRPr="009E0982">
                                <w:rPr>
                                  <w:color w:val="000000"/>
                                  <w:sz w:val="18"/>
                                  <w:szCs w:val="18"/>
                                  <w:lang w:val="en-US"/>
                                </w:rPr>
                                <w:t xml:space="preserve">&gt;40 </w:t>
                              </w:r>
                              <w:r w:rsidRPr="009E0982">
                                <w:rPr>
                                  <w:color w:val="000000"/>
                                  <w:sz w:val="18"/>
                                  <w:szCs w:val="18"/>
                                </w:rPr>
                                <w:t>часов работы</w:t>
                              </w:r>
                            </w:p>
                          </w:txbxContent>
                        </wps:txbx>
                        <wps:bodyPr rot="0" vert="horz" wrap="none" lIns="0" tIns="0" rIns="0" bIns="0" anchor="t" anchorCtr="0" upright="1">
                          <a:spAutoFit/>
                        </wps:bodyPr>
                      </wps:wsp>
                      <wps:wsp>
                        <wps:cNvPr id="431" name="Freeform 85"/>
                        <wps:cNvSpPr>
                          <a:spLocks/>
                        </wps:cNvSpPr>
                        <wps:spPr bwMode="auto">
                          <a:xfrm>
                            <a:off x="1469390" y="1524000"/>
                            <a:ext cx="1377950" cy="537845"/>
                          </a:xfrm>
                          <a:custGeom>
                            <a:avLst/>
                            <a:gdLst>
                              <a:gd name="T0" fmla="*/ 0 w 2170"/>
                              <a:gd name="T1" fmla="*/ 0 h 847"/>
                              <a:gd name="T2" fmla="*/ 1461 w 2170"/>
                              <a:gd name="T3" fmla="*/ 0 h 847"/>
                              <a:gd name="T4" fmla="*/ 1461 w 2170"/>
                              <a:gd name="T5" fmla="*/ 847 h 847"/>
                              <a:gd name="T6" fmla="*/ 1816 w 2170"/>
                              <a:gd name="T7" fmla="*/ 847 h 847"/>
                              <a:gd name="T8" fmla="*/ 2170 w 2170"/>
                              <a:gd name="T9" fmla="*/ 678 h 847"/>
                            </a:gdLst>
                            <a:ahLst/>
                            <a:cxnLst>
                              <a:cxn ang="0">
                                <a:pos x="T0" y="T1"/>
                              </a:cxn>
                              <a:cxn ang="0">
                                <a:pos x="T2" y="T3"/>
                              </a:cxn>
                              <a:cxn ang="0">
                                <a:pos x="T4" y="T5"/>
                              </a:cxn>
                              <a:cxn ang="0">
                                <a:pos x="T6" y="T7"/>
                              </a:cxn>
                              <a:cxn ang="0">
                                <a:pos x="T8" y="T9"/>
                              </a:cxn>
                            </a:cxnLst>
                            <a:rect l="0" t="0" r="r" b="b"/>
                            <a:pathLst>
                              <a:path w="2170" h="847">
                                <a:moveTo>
                                  <a:pt x="0" y="0"/>
                                </a:moveTo>
                                <a:lnTo>
                                  <a:pt x="1461" y="0"/>
                                </a:lnTo>
                                <a:lnTo>
                                  <a:pt x="1461" y="847"/>
                                </a:lnTo>
                                <a:lnTo>
                                  <a:pt x="1816" y="847"/>
                                </a:lnTo>
                                <a:lnTo>
                                  <a:pt x="2170" y="678"/>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86"/>
                        <wps:cNvSpPr>
                          <a:spLocks/>
                        </wps:cNvSpPr>
                        <wps:spPr bwMode="auto">
                          <a:xfrm>
                            <a:off x="1478280" y="2689860"/>
                            <a:ext cx="1351280" cy="466725"/>
                          </a:xfrm>
                          <a:custGeom>
                            <a:avLst/>
                            <a:gdLst>
                              <a:gd name="T0" fmla="*/ 0 w 2128"/>
                              <a:gd name="T1" fmla="*/ 0 h 735"/>
                              <a:gd name="T2" fmla="*/ 0 w 2128"/>
                              <a:gd name="T3" fmla="*/ 735 h 735"/>
                              <a:gd name="T4" fmla="*/ 1816 w 2128"/>
                              <a:gd name="T5" fmla="*/ 735 h 735"/>
                              <a:gd name="T6" fmla="*/ 1816 w 2128"/>
                              <a:gd name="T7" fmla="*/ 0 h 735"/>
                              <a:gd name="T8" fmla="*/ 2128 w 2128"/>
                              <a:gd name="T9" fmla="*/ 0 h 735"/>
                            </a:gdLst>
                            <a:ahLst/>
                            <a:cxnLst>
                              <a:cxn ang="0">
                                <a:pos x="T0" y="T1"/>
                              </a:cxn>
                              <a:cxn ang="0">
                                <a:pos x="T2" y="T3"/>
                              </a:cxn>
                              <a:cxn ang="0">
                                <a:pos x="T4" y="T5"/>
                              </a:cxn>
                              <a:cxn ang="0">
                                <a:pos x="T6" y="T7"/>
                              </a:cxn>
                              <a:cxn ang="0">
                                <a:pos x="T8" y="T9"/>
                              </a:cxn>
                            </a:cxnLst>
                            <a:rect l="0" t="0" r="r" b="b"/>
                            <a:pathLst>
                              <a:path w="2128" h="735">
                                <a:moveTo>
                                  <a:pt x="0" y="0"/>
                                </a:moveTo>
                                <a:lnTo>
                                  <a:pt x="0" y="735"/>
                                </a:lnTo>
                                <a:lnTo>
                                  <a:pt x="1816" y="735"/>
                                </a:lnTo>
                                <a:lnTo>
                                  <a:pt x="1816" y="0"/>
                                </a:lnTo>
                                <a:lnTo>
                                  <a:pt x="2128"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87"/>
                        <wps:cNvSpPr>
                          <a:spLocks noEditPoints="1"/>
                        </wps:cNvSpPr>
                        <wps:spPr bwMode="auto">
                          <a:xfrm>
                            <a:off x="2379345" y="483235"/>
                            <a:ext cx="17780" cy="2682240"/>
                          </a:xfrm>
                          <a:custGeom>
                            <a:avLst/>
                            <a:gdLst>
                              <a:gd name="T0" fmla="*/ 14 w 28"/>
                              <a:gd name="T1" fmla="*/ 0 h 4224"/>
                              <a:gd name="T2" fmla="*/ 14 w 28"/>
                              <a:gd name="T3" fmla="*/ 169 h 4224"/>
                              <a:gd name="T4" fmla="*/ 28 w 28"/>
                              <a:gd name="T5" fmla="*/ 113 h 4224"/>
                              <a:gd name="T6" fmla="*/ 14 w 28"/>
                              <a:gd name="T7" fmla="*/ 212 h 4224"/>
                              <a:gd name="T8" fmla="*/ 14 w 28"/>
                              <a:gd name="T9" fmla="*/ 381 h 4224"/>
                              <a:gd name="T10" fmla="*/ 28 w 28"/>
                              <a:gd name="T11" fmla="*/ 325 h 4224"/>
                              <a:gd name="T12" fmla="*/ 14 w 28"/>
                              <a:gd name="T13" fmla="*/ 424 h 4224"/>
                              <a:gd name="T14" fmla="*/ 14 w 28"/>
                              <a:gd name="T15" fmla="*/ 579 h 4224"/>
                              <a:gd name="T16" fmla="*/ 28 w 28"/>
                              <a:gd name="T17" fmla="*/ 537 h 4224"/>
                              <a:gd name="T18" fmla="*/ 14 w 28"/>
                              <a:gd name="T19" fmla="*/ 636 h 4224"/>
                              <a:gd name="T20" fmla="*/ 14 w 28"/>
                              <a:gd name="T21" fmla="*/ 791 h 4224"/>
                              <a:gd name="T22" fmla="*/ 28 w 28"/>
                              <a:gd name="T23" fmla="*/ 749 h 4224"/>
                              <a:gd name="T24" fmla="*/ 14 w 28"/>
                              <a:gd name="T25" fmla="*/ 847 h 4224"/>
                              <a:gd name="T26" fmla="*/ 14 w 28"/>
                              <a:gd name="T27" fmla="*/ 1003 h 4224"/>
                              <a:gd name="T28" fmla="*/ 28 w 28"/>
                              <a:gd name="T29" fmla="*/ 946 h 4224"/>
                              <a:gd name="T30" fmla="*/ 14 w 28"/>
                              <a:gd name="T31" fmla="*/ 1045 h 4224"/>
                              <a:gd name="T32" fmla="*/ 14 w 28"/>
                              <a:gd name="T33" fmla="*/ 1215 h 4224"/>
                              <a:gd name="T34" fmla="*/ 28 w 28"/>
                              <a:gd name="T35" fmla="*/ 1158 h 4224"/>
                              <a:gd name="T36" fmla="*/ 14 w 28"/>
                              <a:gd name="T37" fmla="*/ 1257 h 4224"/>
                              <a:gd name="T38" fmla="*/ 14 w 28"/>
                              <a:gd name="T39" fmla="*/ 1427 h 4224"/>
                              <a:gd name="T40" fmla="*/ 28 w 28"/>
                              <a:gd name="T41" fmla="*/ 1370 h 4224"/>
                              <a:gd name="T42" fmla="*/ 14 w 28"/>
                              <a:gd name="T43" fmla="*/ 1469 h 4224"/>
                              <a:gd name="T44" fmla="*/ 14 w 28"/>
                              <a:gd name="T45" fmla="*/ 1639 h 4224"/>
                              <a:gd name="T46" fmla="*/ 28 w 28"/>
                              <a:gd name="T47" fmla="*/ 1582 h 4224"/>
                              <a:gd name="T48" fmla="*/ 14 w 28"/>
                              <a:gd name="T49" fmla="*/ 1681 h 4224"/>
                              <a:gd name="T50" fmla="*/ 14 w 28"/>
                              <a:gd name="T51" fmla="*/ 1836 h 4224"/>
                              <a:gd name="T52" fmla="*/ 28 w 28"/>
                              <a:gd name="T53" fmla="*/ 1794 h 4224"/>
                              <a:gd name="T54" fmla="*/ 14 w 28"/>
                              <a:gd name="T55" fmla="*/ 1893 h 4224"/>
                              <a:gd name="T56" fmla="*/ 14 w 28"/>
                              <a:gd name="T57" fmla="*/ 2048 h 4224"/>
                              <a:gd name="T58" fmla="*/ 28 w 28"/>
                              <a:gd name="T59" fmla="*/ 2006 h 4224"/>
                              <a:gd name="T60" fmla="*/ 14 w 28"/>
                              <a:gd name="T61" fmla="*/ 2105 h 4224"/>
                              <a:gd name="T62" fmla="*/ 14 w 28"/>
                              <a:gd name="T63" fmla="*/ 2260 h 4224"/>
                              <a:gd name="T64" fmla="*/ 28 w 28"/>
                              <a:gd name="T65" fmla="*/ 2204 h 4224"/>
                              <a:gd name="T66" fmla="*/ 14 w 28"/>
                              <a:gd name="T67" fmla="*/ 2303 h 4224"/>
                              <a:gd name="T68" fmla="*/ 14 w 28"/>
                              <a:gd name="T69" fmla="*/ 2472 h 4224"/>
                              <a:gd name="T70" fmla="*/ 28 w 28"/>
                              <a:gd name="T71" fmla="*/ 2416 h 4224"/>
                              <a:gd name="T72" fmla="*/ 14 w 28"/>
                              <a:gd name="T73" fmla="*/ 2515 h 4224"/>
                              <a:gd name="T74" fmla="*/ 14 w 28"/>
                              <a:gd name="T75" fmla="*/ 2684 h 4224"/>
                              <a:gd name="T76" fmla="*/ 28 w 28"/>
                              <a:gd name="T77" fmla="*/ 2628 h 4224"/>
                              <a:gd name="T78" fmla="*/ 14 w 28"/>
                              <a:gd name="T79" fmla="*/ 2727 h 4224"/>
                              <a:gd name="T80" fmla="*/ 14 w 28"/>
                              <a:gd name="T81" fmla="*/ 2896 h 4224"/>
                              <a:gd name="T82" fmla="*/ 28 w 28"/>
                              <a:gd name="T83" fmla="*/ 2840 h 4224"/>
                              <a:gd name="T84" fmla="*/ 14 w 28"/>
                              <a:gd name="T85" fmla="*/ 2938 h 4224"/>
                              <a:gd name="T86" fmla="*/ 14 w 28"/>
                              <a:gd name="T87" fmla="*/ 3094 h 4224"/>
                              <a:gd name="T88" fmla="*/ 28 w 28"/>
                              <a:gd name="T89" fmla="*/ 3052 h 4224"/>
                              <a:gd name="T90" fmla="*/ 14 w 28"/>
                              <a:gd name="T91" fmla="*/ 3150 h 4224"/>
                              <a:gd name="T92" fmla="*/ 14 w 28"/>
                              <a:gd name="T93" fmla="*/ 3306 h 4224"/>
                              <a:gd name="T94" fmla="*/ 28 w 28"/>
                              <a:gd name="T95" fmla="*/ 3249 h 4224"/>
                              <a:gd name="T96" fmla="*/ 14 w 28"/>
                              <a:gd name="T97" fmla="*/ 3362 h 4224"/>
                              <a:gd name="T98" fmla="*/ 14 w 28"/>
                              <a:gd name="T99" fmla="*/ 3518 h 4224"/>
                              <a:gd name="T100" fmla="*/ 28 w 28"/>
                              <a:gd name="T101" fmla="*/ 3461 h 4224"/>
                              <a:gd name="T102" fmla="*/ 14 w 28"/>
                              <a:gd name="T103" fmla="*/ 3560 h 4224"/>
                              <a:gd name="T104" fmla="*/ 14 w 28"/>
                              <a:gd name="T105" fmla="*/ 3730 h 4224"/>
                              <a:gd name="T106" fmla="*/ 28 w 28"/>
                              <a:gd name="T107" fmla="*/ 3673 h 4224"/>
                              <a:gd name="T108" fmla="*/ 14 w 28"/>
                              <a:gd name="T109" fmla="*/ 3772 h 4224"/>
                              <a:gd name="T110" fmla="*/ 14 w 28"/>
                              <a:gd name="T111" fmla="*/ 3942 h 4224"/>
                              <a:gd name="T112" fmla="*/ 28 w 28"/>
                              <a:gd name="T113" fmla="*/ 3885 h 4224"/>
                              <a:gd name="T114" fmla="*/ 14 w 28"/>
                              <a:gd name="T115" fmla="*/ 3984 h 4224"/>
                              <a:gd name="T116" fmla="*/ 14 w 28"/>
                              <a:gd name="T117" fmla="*/ 4139 h 4224"/>
                              <a:gd name="T118" fmla="*/ 28 w 28"/>
                              <a:gd name="T119" fmla="*/ 4097 h 4224"/>
                              <a:gd name="T120" fmla="*/ 14 w 28"/>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 h="4224">
                                <a:moveTo>
                                  <a:pt x="28" y="14"/>
                                </a:moveTo>
                                <a:lnTo>
                                  <a:pt x="28" y="56"/>
                                </a:lnTo>
                                <a:lnTo>
                                  <a:pt x="14" y="56"/>
                                </a:lnTo>
                                <a:lnTo>
                                  <a:pt x="14" y="56"/>
                                </a:lnTo>
                                <a:lnTo>
                                  <a:pt x="14" y="56"/>
                                </a:lnTo>
                                <a:lnTo>
                                  <a:pt x="0" y="56"/>
                                </a:lnTo>
                                <a:lnTo>
                                  <a:pt x="0" y="14"/>
                                </a:lnTo>
                                <a:lnTo>
                                  <a:pt x="14" y="0"/>
                                </a:lnTo>
                                <a:lnTo>
                                  <a:pt x="14" y="0"/>
                                </a:lnTo>
                                <a:lnTo>
                                  <a:pt x="14" y="0"/>
                                </a:lnTo>
                                <a:lnTo>
                                  <a:pt x="28" y="14"/>
                                </a:lnTo>
                                <a:lnTo>
                                  <a:pt x="28" y="14"/>
                                </a:lnTo>
                                <a:close/>
                                <a:moveTo>
                                  <a:pt x="28" y="113"/>
                                </a:moveTo>
                                <a:lnTo>
                                  <a:pt x="28" y="155"/>
                                </a:lnTo>
                                <a:lnTo>
                                  <a:pt x="14" y="169"/>
                                </a:lnTo>
                                <a:lnTo>
                                  <a:pt x="14" y="169"/>
                                </a:lnTo>
                                <a:lnTo>
                                  <a:pt x="14" y="169"/>
                                </a:lnTo>
                                <a:lnTo>
                                  <a:pt x="0" y="155"/>
                                </a:lnTo>
                                <a:lnTo>
                                  <a:pt x="0" y="113"/>
                                </a:lnTo>
                                <a:lnTo>
                                  <a:pt x="14" y="113"/>
                                </a:lnTo>
                                <a:lnTo>
                                  <a:pt x="14" y="113"/>
                                </a:lnTo>
                                <a:lnTo>
                                  <a:pt x="14" y="113"/>
                                </a:lnTo>
                                <a:lnTo>
                                  <a:pt x="28" y="113"/>
                                </a:lnTo>
                                <a:lnTo>
                                  <a:pt x="28" y="113"/>
                                </a:lnTo>
                                <a:close/>
                                <a:moveTo>
                                  <a:pt x="28" y="226"/>
                                </a:moveTo>
                                <a:lnTo>
                                  <a:pt x="28" y="268"/>
                                </a:lnTo>
                                <a:lnTo>
                                  <a:pt x="14" y="268"/>
                                </a:lnTo>
                                <a:lnTo>
                                  <a:pt x="14" y="268"/>
                                </a:lnTo>
                                <a:lnTo>
                                  <a:pt x="14" y="268"/>
                                </a:lnTo>
                                <a:lnTo>
                                  <a:pt x="0" y="268"/>
                                </a:lnTo>
                                <a:lnTo>
                                  <a:pt x="0" y="226"/>
                                </a:lnTo>
                                <a:lnTo>
                                  <a:pt x="14" y="212"/>
                                </a:lnTo>
                                <a:lnTo>
                                  <a:pt x="14" y="212"/>
                                </a:lnTo>
                                <a:lnTo>
                                  <a:pt x="14" y="212"/>
                                </a:lnTo>
                                <a:lnTo>
                                  <a:pt x="28" y="226"/>
                                </a:lnTo>
                                <a:lnTo>
                                  <a:pt x="28" y="226"/>
                                </a:lnTo>
                                <a:close/>
                                <a:moveTo>
                                  <a:pt x="28" y="325"/>
                                </a:moveTo>
                                <a:lnTo>
                                  <a:pt x="28" y="367"/>
                                </a:lnTo>
                                <a:lnTo>
                                  <a:pt x="14" y="367"/>
                                </a:lnTo>
                                <a:lnTo>
                                  <a:pt x="14" y="381"/>
                                </a:lnTo>
                                <a:lnTo>
                                  <a:pt x="14" y="367"/>
                                </a:lnTo>
                                <a:lnTo>
                                  <a:pt x="0" y="367"/>
                                </a:lnTo>
                                <a:lnTo>
                                  <a:pt x="0" y="325"/>
                                </a:lnTo>
                                <a:lnTo>
                                  <a:pt x="14" y="325"/>
                                </a:lnTo>
                                <a:lnTo>
                                  <a:pt x="14" y="311"/>
                                </a:lnTo>
                                <a:lnTo>
                                  <a:pt x="14" y="325"/>
                                </a:lnTo>
                                <a:lnTo>
                                  <a:pt x="28" y="325"/>
                                </a:lnTo>
                                <a:lnTo>
                                  <a:pt x="28" y="325"/>
                                </a:lnTo>
                                <a:close/>
                                <a:moveTo>
                                  <a:pt x="28" y="424"/>
                                </a:moveTo>
                                <a:lnTo>
                                  <a:pt x="28" y="480"/>
                                </a:lnTo>
                                <a:lnTo>
                                  <a:pt x="14" y="480"/>
                                </a:lnTo>
                                <a:lnTo>
                                  <a:pt x="14" y="480"/>
                                </a:lnTo>
                                <a:lnTo>
                                  <a:pt x="14" y="480"/>
                                </a:lnTo>
                                <a:lnTo>
                                  <a:pt x="0" y="480"/>
                                </a:lnTo>
                                <a:lnTo>
                                  <a:pt x="0" y="424"/>
                                </a:lnTo>
                                <a:lnTo>
                                  <a:pt x="14" y="424"/>
                                </a:lnTo>
                                <a:lnTo>
                                  <a:pt x="14" y="424"/>
                                </a:lnTo>
                                <a:lnTo>
                                  <a:pt x="14" y="424"/>
                                </a:lnTo>
                                <a:lnTo>
                                  <a:pt x="28" y="424"/>
                                </a:lnTo>
                                <a:lnTo>
                                  <a:pt x="28" y="424"/>
                                </a:lnTo>
                                <a:close/>
                                <a:moveTo>
                                  <a:pt x="28" y="537"/>
                                </a:moveTo>
                                <a:lnTo>
                                  <a:pt x="28" y="579"/>
                                </a:lnTo>
                                <a:lnTo>
                                  <a:pt x="14" y="579"/>
                                </a:lnTo>
                                <a:lnTo>
                                  <a:pt x="14" y="579"/>
                                </a:lnTo>
                                <a:lnTo>
                                  <a:pt x="14" y="579"/>
                                </a:lnTo>
                                <a:lnTo>
                                  <a:pt x="0" y="579"/>
                                </a:lnTo>
                                <a:lnTo>
                                  <a:pt x="0" y="537"/>
                                </a:lnTo>
                                <a:lnTo>
                                  <a:pt x="14" y="523"/>
                                </a:lnTo>
                                <a:lnTo>
                                  <a:pt x="14" y="523"/>
                                </a:lnTo>
                                <a:lnTo>
                                  <a:pt x="14" y="523"/>
                                </a:lnTo>
                                <a:lnTo>
                                  <a:pt x="28" y="537"/>
                                </a:lnTo>
                                <a:lnTo>
                                  <a:pt x="28" y="537"/>
                                </a:lnTo>
                                <a:close/>
                                <a:moveTo>
                                  <a:pt x="28" y="636"/>
                                </a:moveTo>
                                <a:lnTo>
                                  <a:pt x="28" y="678"/>
                                </a:lnTo>
                                <a:lnTo>
                                  <a:pt x="14" y="692"/>
                                </a:lnTo>
                                <a:lnTo>
                                  <a:pt x="14" y="692"/>
                                </a:lnTo>
                                <a:lnTo>
                                  <a:pt x="14" y="692"/>
                                </a:lnTo>
                                <a:lnTo>
                                  <a:pt x="0" y="678"/>
                                </a:lnTo>
                                <a:lnTo>
                                  <a:pt x="0" y="636"/>
                                </a:lnTo>
                                <a:lnTo>
                                  <a:pt x="14" y="636"/>
                                </a:lnTo>
                                <a:lnTo>
                                  <a:pt x="14" y="636"/>
                                </a:lnTo>
                                <a:lnTo>
                                  <a:pt x="14" y="636"/>
                                </a:lnTo>
                                <a:lnTo>
                                  <a:pt x="28" y="636"/>
                                </a:lnTo>
                                <a:lnTo>
                                  <a:pt x="28" y="636"/>
                                </a:lnTo>
                                <a:close/>
                                <a:moveTo>
                                  <a:pt x="28" y="749"/>
                                </a:moveTo>
                                <a:lnTo>
                                  <a:pt x="28" y="791"/>
                                </a:lnTo>
                                <a:lnTo>
                                  <a:pt x="14" y="791"/>
                                </a:lnTo>
                                <a:lnTo>
                                  <a:pt x="14" y="791"/>
                                </a:lnTo>
                                <a:lnTo>
                                  <a:pt x="14" y="791"/>
                                </a:lnTo>
                                <a:lnTo>
                                  <a:pt x="0" y="791"/>
                                </a:lnTo>
                                <a:lnTo>
                                  <a:pt x="0" y="749"/>
                                </a:lnTo>
                                <a:lnTo>
                                  <a:pt x="14" y="734"/>
                                </a:lnTo>
                                <a:lnTo>
                                  <a:pt x="14" y="734"/>
                                </a:lnTo>
                                <a:lnTo>
                                  <a:pt x="14" y="734"/>
                                </a:lnTo>
                                <a:lnTo>
                                  <a:pt x="28" y="749"/>
                                </a:lnTo>
                                <a:lnTo>
                                  <a:pt x="28" y="749"/>
                                </a:lnTo>
                                <a:close/>
                                <a:moveTo>
                                  <a:pt x="28" y="847"/>
                                </a:moveTo>
                                <a:lnTo>
                                  <a:pt x="28" y="890"/>
                                </a:lnTo>
                                <a:lnTo>
                                  <a:pt x="14" y="904"/>
                                </a:lnTo>
                                <a:lnTo>
                                  <a:pt x="14" y="904"/>
                                </a:lnTo>
                                <a:lnTo>
                                  <a:pt x="14" y="904"/>
                                </a:lnTo>
                                <a:lnTo>
                                  <a:pt x="0" y="890"/>
                                </a:lnTo>
                                <a:lnTo>
                                  <a:pt x="0" y="847"/>
                                </a:lnTo>
                                <a:lnTo>
                                  <a:pt x="14" y="847"/>
                                </a:lnTo>
                                <a:lnTo>
                                  <a:pt x="14" y="833"/>
                                </a:lnTo>
                                <a:lnTo>
                                  <a:pt x="14" y="847"/>
                                </a:lnTo>
                                <a:lnTo>
                                  <a:pt x="28" y="847"/>
                                </a:lnTo>
                                <a:lnTo>
                                  <a:pt x="28" y="847"/>
                                </a:lnTo>
                                <a:close/>
                                <a:moveTo>
                                  <a:pt x="28" y="946"/>
                                </a:moveTo>
                                <a:lnTo>
                                  <a:pt x="28" y="1003"/>
                                </a:lnTo>
                                <a:lnTo>
                                  <a:pt x="14" y="1003"/>
                                </a:lnTo>
                                <a:lnTo>
                                  <a:pt x="14" y="1003"/>
                                </a:lnTo>
                                <a:lnTo>
                                  <a:pt x="14" y="1003"/>
                                </a:lnTo>
                                <a:lnTo>
                                  <a:pt x="0" y="1003"/>
                                </a:lnTo>
                                <a:lnTo>
                                  <a:pt x="0" y="946"/>
                                </a:lnTo>
                                <a:lnTo>
                                  <a:pt x="14" y="946"/>
                                </a:lnTo>
                                <a:lnTo>
                                  <a:pt x="14" y="946"/>
                                </a:lnTo>
                                <a:lnTo>
                                  <a:pt x="14" y="946"/>
                                </a:lnTo>
                                <a:lnTo>
                                  <a:pt x="28" y="946"/>
                                </a:lnTo>
                                <a:lnTo>
                                  <a:pt x="28" y="946"/>
                                </a:lnTo>
                                <a:close/>
                                <a:moveTo>
                                  <a:pt x="28" y="1059"/>
                                </a:moveTo>
                                <a:lnTo>
                                  <a:pt x="28" y="1102"/>
                                </a:lnTo>
                                <a:lnTo>
                                  <a:pt x="14" y="1102"/>
                                </a:lnTo>
                                <a:lnTo>
                                  <a:pt x="14" y="1116"/>
                                </a:lnTo>
                                <a:lnTo>
                                  <a:pt x="14" y="1102"/>
                                </a:lnTo>
                                <a:lnTo>
                                  <a:pt x="0" y="1102"/>
                                </a:lnTo>
                                <a:lnTo>
                                  <a:pt x="0" y="1059"/>
                                </a:lnTo>
                                <a:lnTo>
                                  <a:pt x="14" y="1045"/>
                                </a:lnTo>
                                <a:lnTo>
                                  <a:pt x="14" y="1045"/>
                                </a:lnTo>
                                <a:lnTo>
                                  <a:pt x="14" y="1045"/>
                                </a:lnTo>
                                <a:lnTo>
                                  <a:pt x="28" y="1059"/>
                                </a:lnTo>
                                <a:lnTo>
                                  <a:pt x="28" y="1059"/>
                                </a:lnTo>
                                <a:close/>
                                <a:moveTo>
                                  <a:pt x="28" y="1158"/>
                                </a:moveTo>
                                <a:lnTo>
                                  <a:pt x="28" y="1201"/>
                                </a:lnTo>
                                <a:lnTo>
                                  <a:pt x="14" y="1215"/>
                                </a:lnTo>
                                <a:lnTo>
                                  <a:pt x="14" y="1215"/>
                                </a:lnTo>
                                <a:lnTo>
                                  <a:pt x="14" y="1215"/>
                                </a:lnTo>
                                <a:lnTo>
                                  <a:pt x="0" y="1201"/>
                                </a:lnTo>
                                <a:lnTo>
                                  <a:pt x="0" y="1158"/>
                                </a:lnTo>
                                <a:lnTo>
                                  <a:pt x="14" y="1158"/>
                                </a:lnTo>
                                <a:lnTo>
                                  <a:pt x="14" y="1158"/>
                                </a:lnTo>
                                <a:lnTo>
                                  <a:pt x="14" y="1158"/>
                                </a:lnTo>
                                <a:lnTo>
                                  <a:pt x="28" y="1158"/>
                                </a:lnTo>
                                <a:lnTo>
                                  <a:pt x="28" y="1158"/>
                                </a:lnTo>
                                <a:close/>
                                <a:moveTo>
                                  <a:pt x="28" y="1271"/>
                                </a:moveTo>
                                <a:lnTo>
                                  <a:pt x="28" y="1314"/>
                                </a:lnTo>
                                <a:lnTo>
                                  <a:pt x="14" y="1314"/>
                                </a:lnTo>
                                <a:lnTo>
                                  <a:pt x="14" y="1314"/>
                                </a:lnTo>
                                <a:lnTo>
                                  <a:pt x="14" y="1314"/>
                                </a:lnTo>
                                <a:lnTo>
                                  <a:pt x="0" y="1314"/>
                                </a:lnTo>
                                <a:lnTo>
                                  <a:pt x="0" y="1271"/>
                                </a:lnTo>
                                <a:lnTo>
                                  <a:pt x="14" y="1257"/>
                                </a:lnTo>
                                <a:lnTo>
                                  <a:pt x="14" y="1257"/>
                                </a:lnTo>
                                <a:lnTo>
                                  <a:pt x="14" y="1257"/>
                                </a:lnTo>
                                <a:lnTo>
                                  <a:pt x="28" y="1271"/>
                                </a:lnTo>
                                <a:lnTo>
                                  <a:pt x="28" y="1271"/>
                                </a:lnTo>
                                <a:close/>
                                <a:moveTo>
                                  <a:pt x="28" y="1370"/>
                                </a:moveTo>
                                <a:lnTo>
                                  <a:pt x="28" y="1413"/>
                                </a:lnTo>
                                <a:lnTo>
                                  <a:pt x="14" y="1427"/>
                                </a:lnTo>
                                <a:lnTo>
                                  <a:pt x="14" y="1427"/>
                                </a:lnTo>
                                <a:lnTo>
                                  <a:pt x="14" y="1427"/>
                                </a:lnTo>
                                <a:lnTo>
                                  <a:pt x="0" y="1413"/>
                                </a:lnTo>
                                <a:lnTo>
                                  <a:pt x="0" y="1370"/>
                                </a:lnTo>
                                <a:lnTo>
                                  <a:pt x="14" y="1370"/>
                                </a:lnTo>
                                <a:lnTo>
                                  <a:pt x="14" y="1370"/>
                                </a:lnTo>
                                <a:lnTo>
                                  <a:pt x="14" y="1370"/>
                                </a:lnTo>
                                <a:lnTo>
                                  <a:pt x="28" y="1370"/>
                                </a:lnTo>
                                <a:lnTo>
                                  <a:pt x="28" y="1370"/>
                                </a:lnTo>
                                <a:close/>
                                <a:moveTo>
                                  <a:pt x="28" y="1469"/>
                                </a:moveTo>
                                <a:lnTo>
                                  <a:pt x="28" y="1526"/>
                                </a:lnTo>
                                <a:lnTo>
                                  <a:pt x="14" y="1526"/>
                                </a:lnTo>
                                <a:lnTo>
                                  <a:pt x="14" y="1526"/>
                                </a:lnTo>
                                <a:lnTo>
                                  <a:pt x="14" y="1526"/>
                                </a:lnTo>
                                <a:lnTo>
                                  <a:pt x="0" y="1526"/>
                                </a:lnTo>
                                <a:lnTo>
                                  <a:pt x="0" y="1469"/>
                                </a:lnTo>
                                <a:lnTo>
                                  <a:pt x="14" y="1469"/>
                                </a:lnTo>
                                <a:lnTo>
                                  <a:pt x="14" y="1469"/>
                                </a:lnTo>
                                <a:lnTo>
                                  <a:pt x="14" y="1469"/>
                                </a:lnTo>
                                <a:lnTo>
                                  <a:pt x="28" y="1469"/>
                                </a:lnTo>
                                <a:lnTo>
                                  <a:pt x="28" y="1469"/>
                                </a:lnTo>
                                <a:close/>
                                <a:moveTo>
                                  <a:pt x="28" y="1582"/>
                                </a:moveTo>
                                <a:lnTo>
                                  <a:pt x="28" y="1625"/>
                                </a:lnTo>
                                <a:lnTo>
                                  <a:pt x="14" y="1625"/>
                                </a:lnTo>
                                <a:lnTo>
                                  <a:pt x="14" y="1639"/>
                                </a:lnTo>
                                <a:lnTo>
                                  <a:pt x="14" y="1625"/>
                                </a:lnTo>
                                <a:lnTo>
                                  <a:pt x="0" y="1625"/>
                                </a:lnTo>
                                <a:lnTo>
                                  <a:pt x="0" y="1582"/>
                                </a:lnTo>
                                <a:lnTo>
                                  <a:pt x="14" y="1582"/>
                                </a:lnTo>
                                <a:lnTo>
                                  <a:pt x="14" y="1568"/>
                                </a:lnTo>
                                <a:lnTo>
                                  <a:pt x="14" y="1582"/>
                                </a:lnTo>
                                <a:lnTo>
                                  <a:pt x="28" y="1582"/>
                                </a:lnTo>
                                <a:lnTo>
                                  <a:pt x="28" y="1582"/>
                                </a:lnTo>
                                <a:close/>
                                <a:moveTo>
                                  <a:pt x="28" y="1681"/>
                                </a:moveTo>
                                <a:lnTo>
                                  <a:pt x="28" y="1723"/>
                                </a:lnTo>
                                <a:lnTo>
                                  <a:pt x="14" y="1738"/>
                                </a:lnTo>
                                <a:lnTo>
                                  <a:pt x="14" y="1738"/>
                                </a:lnTo>
                                <a:lnTo>
                                  <a:pt x="14" y="1738"/>
                                </a:lnTo>
                                <a:lnTo>
                                  <a:pt x="0" y="1723"/>
                                </a:lnTo>
                                <a:lnTo>
                                  <a:pt x="0" y="1681"/>
                                </a:lnTo>
                                <a:lnTo>
                                  <a:pt x="14" y="1681"/>
                                </a:lnTo>
                                <a:lnTo>
                                  <a:pt x="14" y="1681"/>
                                </a:lnTo>
                                <a:lnTo>
                                  <a:pt x="14" y="1681"/>
                                </a:lnTo>
                                <a:lnTo>
                                  <a:pt x="28" y="1681"/>
                                </a:lnTo>
                                <a:lnTo>
                                  <a:pt x="28" y="1681"/>
                                </a:lnTo>
                                <a:close/>
                                <a:moveTo>
                                  <a:pt x="28" y="1794"/>
                                </a:moveTo>
                                <a:lnTo>
                                  <a:pt x="28" y="1836"/>
                                </a:lnTo>
                                <a:lnTo>
                                  <a:pt x="14" y="1836"/>
                                </a:lnTo>
                                <a:lnTo>
                                  <a:pt x="14" y="1836"/>
                                </a:lnTo>
                                <a:lnTo>
                                  <a:pt x="14" y="1836"/>
                                </a:lnTo>
                                <a:lnTo>
                                  <a:pt x="0" y="1836"/>
                                </a:lnTo>
                                <a:lnTo>
                                  <a:pt x="0" y="1794"/>
                                </a:lnTo>
                                <a:lnTo>
                                  <a:pt x="14" y="1780"/>
                                </a:lnTo>
                                <a:lnTo>
                                  <a:pt x="14" y="1780"/>
                                </a:lnTo>
                                <a:lnTo>
                                  <a:pt x="14" y="1780"/>
                                </a:lnTo>
                                <a:lnTo>
                                  <a:pt x="28" y="1794"/>
                                </a:lnTo>
                                <a:lnTo>
                                  <a:pt x="28" y="1794"/>
                                </a:lnTo>
                                <a:close/>
                                <a:moveTo>
                                  <a:pt x="28" y="1893"/>
                                </a:moveTo>
                                <a:lnTo>
                                  <a:pt x="28" y="1935"/>
                                </a:lnTo>
                                <a:lnTo>
                                  <a:pt x="14" y="1949"/>
                                </a:lnTo>
                                <a:lnTo>
                                  <a:pt x="14" y="1949"/>
                                </a:lnTo>
                                <a:lnTo>
                                  <a:pt x="14" y="1949"/>
                                </a:lnTo>
                                <a:lnTo>
                                  <a:pt x="0" y="1935"/>
                                </a:lnTo>
                                <a:lnTo>
                                  <a:pt x="0" y="1893"/>
                                </a:lnTo>
                                <a:lnTo>
                                  <a:pt x="14" y="1893"/>
                                </a:lnTo>
                                <a:lnTo>
                                  <a:pt x="14" y="1893"/>
                                </a:lnTo>
                                <a:lnTo>
                                  <a:pt x="14" y="1893"/>
                                </a:lnTo>
                                <a:lnTo>
                                  <a:pt x="28" y="1893"/>
                                </a:lnTo>
                                <a:lnTo>
                                  <a:pt x="28" y="1893"/>
                                </a:lnTo>
                                <a:close/>
                                <a:moveTo>
                                  <a:pt x="28" y="2006"/>
                                </a:moveTo>
                                <a:lnTo>
                                  <a:pt x="28" y="2048"/>
                                </a:lnTo>
                                <a:lnTo>
                                  <a:pt x="14" y="2048"/>
                                </a:lnTo>
                                <a:lnTo>
                                  <a:pt x="14" y="2048"/>
                                </a:lnTo>
                                <a:lnTo>
                                  <a:pt x="14" y="2048"/>
                                </a:lnTo>
                                <a:lnTo>
                                  <a:pt x="0" y="2048"/>
                                </a:lnTo>
                                <a:lnTo>
                                  <a:pt x="0" y="2006"/>
                                </a:lnTo>
                                <a:lnTo>
                                  <a:pt x="14" y="1992"/>
                                </a:lnTo>
                                <a:lnTo>
                                  <a:pt x="14" y="1992"/>
                                </a:lnTo>
                                <a:lnTo>
                                  <a:pt x="14" y="1992"/>
                                </a:lnTo>
                                <a:lnTo>
                                  <a:pt x="28" y="2006"/>
                                </a:lnTo>
                                <a:lnTo>
                                  <a:pt x="28" y="2006"/>
                                </a:lnTo>
                                <a:close/>
                                <a:moveTo>
                                  <a:pt x="28" y="2105"/>
                                </a:moveTo>
                                <a:lnTo>
                                  <a:pt x="28" y="2147"/>
                                </a:lnTo>
                                <a:lnTo>
                                  <a:pt x="14" y="2147"/>
                                </a:lnTo>
                                <a:lnTo>
                                  <a:pt x="14" y="2161"/>
                                </a:lnTo>
                                <a:lnTo>
                                  <a:pt x="14" y="2147"/>
                                </a:lnTo>
                                <a:lnTo>
                                  <a:pt x="0" y="2147"/>
                                </a:lnTo>
                                <a:lnTo>
                                  <a:pt x="0" y="2105"/>
                                </a:lnTo>
                                <a:lnTo>
                                  <a:pt x="14" y="2105"/>
                                </a:lnTo>
                                <a:lnTo>
                                  <a:pt x="14" y="2091"/>
                                </a:lnTo>
                                <a:lnTo>
                                  <a:pt x="14" y="2105"/>
                                </a:lnTo>
                                <a:lnTo>
                                  <a:pt x="28" y="2105"/>
                                </a:lnTo>
                                <a:lnTo>
                                  <a:pt x="28" y="2105"/>
                                </a:lnTo>
                                <a:close/>
                                <a:moveTo>
                                  <a:pt x="28" y="2204"/>
                                </a:moveTo>
                                <a:lnTo>
                                  <a:pt x="28" y="2260"/>
                                </a:lnTo>
                                <a:lnTo>
                                  <a:pt x="14" y="2260"/>
                                </a:lnTo>
                                <a:lnTo>
                                  <a:pt x="14" y="2260"/>
                                </a:lnTo>
                                <a:lnTo>
                                  <a:pt x="14" y="2260"/>
                                </a:lnTo>
                                <a:lnTo>
                                  <a:pt x="0" y="2260"/>
                                </a:lnTo>
                                <a:lnTo>
                                  <a:pt x="0" y="2204"/>
                                </a:lnTo>
                                <a:lnTo>
                                  <a:pt x="14" y="2204"/>
                                </a:lnTo>
                                <a:lnTo>
                                  <a:pt x="14" y="2204"/>
                                </a:lnTo>
                                <a:lnTo>
                                  <a:pt x="14" y="2204"/>
                                </a:lnTo>
                                <a:lnTo>
                                  <a:pt x="28" y="2204"/>
                                </a:lnTo>
                                <a:lnTo>
                                  <a:pt x="28" y="2204"/>
                                </a:lnTo>
                                <a:close/>
                                <a:moveTo>
                                  <a:pt x="28" y="2317"/>
                                </a:moveTo>
                                <a:lnTo>
                                  <a:pt x="28" y="2359"/>
                                </a:lnTo>
                                <a:lnTo>
                                  <a:pt x="14" y="2359"/>
                                </a:lnTo>
                                <a:lnTo>
                                  <a:pt x="14" y="2359"/>
                                </a:lnTo>
                                <a:lnTo>
                                  <a:pt x="14" y="2359"/>
                                </a:lnTo>
                                <a:lnTo>
                                  <a:pt x="0" y="2359"/>
                                </a:lnTo>
                                <a:lnTo>
                                  <a:pt x="0" y="2317"/>
                                </a:lnTo>
                                <a:lnTo>
                                  <a:pt x="14" y="2303"/>
                                </a:lnTo>
                                <a:lnTo>
                                  <a:pt x="14" y="2303"/>
                                </a:lnTo>
                                <a:lnTo>
                                  <a:pt x="14" y="2303"/>
                                </a:lnTo>
                                <a:lnTo>
                                  <a:pt x="28" y="2317"/>
                                </a:lnTo>
                                <a:lnTo>
                                  <a:pt x="28" y="2317"/>
                                </a:lnTo>
                                <a:close/>
                                <a:moveTo>
                                  <a:pt x="28" y="2416"/>
                                </a:moveTo>
                                <a:lnTo>
                                  <a:pt x="28" y="2458"/>
                                </a:lnTo>
                                <a:lnTo>
                                  <a:pt x="14" y="2472"/>
                                </a:lnTo>
                                <a:lnTo>
                                  <a:pt x="14" y="2472"/>
                                </a:lnTo>
                                <a:lnTo>
                                  <a:pt x="14" y="2472"/>
                                </a:lnTo>
                                <a:lnTo>
                                  <a:pt x="0" y="2458"/>
                                </a:lnTo>
                                <a:lnTo>
                                  <a:pt x="0" y="2416"/>
                                </a:lnTo>
                                <a:lnTo>
                                  <a:pt x="14" y="2416"/>
                                </a:lnTo>
                                <a:lnTo>
                                  <a:pt x="14" y="2416"/>
                                </a:lnTo>
                                <a:lnTo>
                                  <a:pt x="14" y="2416"/>
                                </a:lnTo>
                                <a:lnTo>
                                  <a:pt x="28" y="2416"/>
                                </a:lnTo>
                                <a:lnTo>
                                  <a:pt x="28" y="2416"/>
                                </a:lnTo>
                                <a:close/>
                                <a:moveTo>
                                  <a:pt x="28" y="2529"/>
                                </a:moveTo>
                                <a:lnTo>
                                  <a:pt x="28" y="2571"/>
                                </a:lnTo>
                                <a:lnTo>
                                  <a:pt x="14" y="2571"/>
                                </a:lnTo>
                                <a:lnTo>
                                  <a:pt x="14" y="2571"/>
                                </a:lnTo>
                                <a:lnTo>
                                  <a:pt x="14" y="2571"/>
                                </a:lnTo>
                                <a:lnTo>
                                  <a:pt x="0" y="2571"/>
                                </a:lnTo>
                                <a:lnTo>
                                  <a:pt x="0" y="2529"/>
                                </a:lnTo>
                                <a:lnTo>
                                  <a:pt x="14" y="2515"/>
                                </a:lnTo>
                                <a:lnTo>
                                  <a:pt x="14" y="2515"/>
                                </a:lnTo>
                                <a:lnTo>
                                  <a:pt x="14" y="2515"/>
                                </a:lnTo>
                                <a:lnTo>
                                  <a:pt x="28" y="2529"/>
                                </a:lnTo>
                                <a:lnTo>
                                  <a:pt x="28" y="2529"/>
                                </a:lnTo>
                                <a:close/>
                                <a:moveTo>
                                  <a:pt x="28" y="2628"/>
                                </a:moveTo>
                                <a:lnTo>
                                  <a:pt x="28" y="2670"/>
                                </a:lnTo>
                                <a:lnTo>
                                  <a:pt x="14" y="2684"/>
                                </a:lnTo>
                                <a:lnTo>
                                  <a:pt x="14" y="2684"/>
                                </a:lnTo>
                                <a:lnTo>
                                  <a:pt x="14" y="2684"/>
                                </a:lnTo>
                                <a:lnTo>
                                  <a:pt x="0" y="2670"/>
                                </a:lnTo>
                                <a:lnTo>
                                  <a:pt x="0" y="2628"/>
                                </a:lnTo>
                                <a:lnTo>
                                  <a:pt x="14" y="2628"/>
                                </a:lnTo>
                                <a:lnTo>
                                  <a:pt x="14" y="2614"/>
                                </a:lnTo>
                                <a:lnTo>
                                  <a:pt x="14" y="2628"/>
                                </a:lnTo>
                                <a:lnTo>
                                  <a:pt x="28" y="2628"/>
                                </a:lnTo>
                                <a:lnTo>
                                  <a:pt x="28" y="2628"/>
                                </a:lnTo>
                                <a:close/>
                                <a:moveTo>
                                  <a:pt x="28" y="2727"/>
                                </a:moveTo>
                                <a:lnTo>
                                  <a:pt x="28" y="2783"/>
                                </a:lnTo>
                                <a:lnTo>
                                  <a:pt x="14" y="2783"/>
                                </a:lnTo>
                                <a:lnTo>
                                  <a:pt x="14" y="2783"/>
                                </a:lnTo>
                                <a:lnTo>
                                  <a:pt x="14" y="2783"/>
                                </a:lnTo>
                                <a:lnTo>
                                  <a:pt x="0" y="2783"/>
                                </a:lnTo>
                                <a:lnTo>
                                  <a:pt x="0" y="2727"/>
                                </a:lnTo>
                                <a:lnTo>
                                  <a:pt x="14" y="2727"/>
                                </a:lnTo>
                                <a:lnTo>
                                  <a:pt x="14" y="2727"/>
                                </a:lnTo>
                                <a:lnTo>
                                  <a:pt x="14" y="2727"/>
                                </a:lnTo>
                                <a:lnTo>
                                  <a:pt x="28" y="2727"/>
                                </a:lnTo>
                                <a:lnTo>
                                  <a:pt x="28" y="2727"/>
                                </a:lnTo>
                                <a:close/>
                                <a:moveTo>
                                  <a:pt x="28" y="2840"/>
                                </a:moveTo>
                                <a:lnTo>
                                  <a:pt x="28" y="2882"/>
                                </a:lnTo>
                                <a:lnTo>
                                  <a:pt x="14" y="2882"/>
                                </a:lnTo>
                                <a:lnTo>
                                  <a:pt x="14" y="2896"/>
                                </a:lnTo>
                                <a:lnTo>
                                  <a:pt x="14" y="2882"/>
                                </a:lnTo>
                                <a:lnTo>
                                  <a:pt x="0" y="2882"/>
                                </a:lnTo>
                                <a:lnTo>
                                  <a:pt x="0" y="2840"/>
                                </a:lnTo>
                                <a:lnTo>
                                  <a:pt x="14" y="2825"/>
                                </a:lnTo>
                                <a:lnTo>
                                  <a:pt x="14" y="2825"/>
                                </a:lnTo>
                                <a:lnTo>
                                  <a:pt x="14" y="2825"/>
                                </a:lnTo>
                                <a:lnTo>
                                  <a:pt x="28" y="2840"/>
                                </a:lnTo>
                                <a:lnTo>
                                  <a:pt x="28" y="2840"/>
                                </a:lnTo>
                                <a:close/>
                                <a:moveTo>
                                  <a:pt x="28" y="2938"/>
                                </a:moveTo>
                                <a:lnTo>
                                  <a:pt x="28" y="2981"/>
                                </a:lnTo>
                                <a:lnTo>
                                  <a:pt x="14" y="2995"/>
                                </a:lnTo>
                                <a:lnTo>
                                  <a:pt x="14" y="2995"/>
                                </a:lnTo>
                                <a:lnTo>
                                  <a:pt x="14" y="2995"/>
                                </a:lnTo>
                                <a:lnTo>
                                  <a:pt x="0" y="2981"/>
                                </a:lnTo>
                                <a:lnTo>
                                  <a:pt x="0" y="2938"/>
                                </a:lnTo>
                                <a:lnTo>
                                  <a:pt x="14" y="2938"/>
                                </a:lnTo>
                                <a:lnTo>
                                  <a:pt x="14" y="2938"/>
                                </a:lnTo>
                                <a:lnTo>
                                  <a:pt x="14" y="2938"/>
                                </a:lnTo>
                                <a:lnTo>
                                  <a:pt x="28" y="2938"/>
                                </a:lnTo>
                                <a:lnTo>
                                  <a:pt x="28" y="2938"/>
                                </a:lnTo>
                                <a:close/>
                                <a:moveTo>
                                  <a:pt x="28" y="3052"/>
                                </a:moveTo>
                                <a:lnTo>
                                  <a:pt x="28" y="3094"/>
                                </a:lnTo>
                                <a:lnTo>
                                  <a:pt x="14" y="3094"/>
                                </a:lnTo>
                                <a:lnTo>
                                  <a:pt x="14" y="3094"/>
                                </a:lnTo>
                                <a:lnTo>
                                  <a:pt x="14" y="3094"/>
                                </a:lnTo>
                                <a:lnTo>
                                  <a:pt x="0" y="3094"/>
                                </a:lnTo>
                                <a:lnTo>
                                  <a:pt x="0" y="3052"/>
                                </a:lnTo>
                                <a:lnTo>
                                  <a:pt x="14" y="3037"/>
                                </a:lnTo>
                                <a:lnTo>
                                  <a:pt x="14" y="3037"/>
                                </a:lnTo>
                                <a:lnTo>
                                  <a:pt x="14" y="3037"/>
                                </a:lnTo>
                                <a:lnTo>
                                  <a:pt x="28" y="3052"/>
                                </a:lnTo>
                                <a:lnTo>
                                  <a:pt x="28" y="3052"/>
                                </a:lnTo>
                                <a:close/>
                                <a:moveTo>
                                  <a:pt x="28" y="3150"/>
                                </a:moveTo>
                                <a:lnTo>
                                  <a:pt x="28" y="3193"/>
                                </a:lnTo>
                                <a:lnTo>
                                  <a:pt x="14" y="3207"/>
                                </a:lnTo>
                                <a:lnTo>
                                  <a:pt x="14" y="3207"/>
                                </a:lnTo>
                                <a:lnTo>
                                  <a:pt x="14" y="3207"/>
                                </a:lnTo>
                                <a:lnTo>
                                  <a:pt x="0" y="3193"/>
                                </a:lnTo>
                                <a:lnTo>
                                  <a:pt x="0" y="3150"/>
                                </a:lnTo>
                                <a:lnTo>
                                  <a:pt x="14" y="3150"/>
                                </a:lnTo>
                                <a:lnTo>
                                  <a:pt x="14" y="3150"/>
                                </a:lnTo>
                                <a:lnTo>
                                  <a:pt x="14" y="3150"/>
                                </a:lnTo>
                                <a:lnTo>
                                  <a:pt x="28" y="3150"/>
                                </a:lnTo>
                                <a:lnTo>
                                  <a:pt x="28" y="3150"/>
                                </a:lnTo>
                                <a:close/>
                                <a:moveTo>
                                  <a:pt x="28" y="3249"/>
                                </a:moveTo>
                                <a:lnTo>
                                  <a:pt x="28" y="3306"/>
                                </a:lnTo>
                                <a:lnTo>
                                  <a:pt x="14" y="3306"/>
                                </a:lnTo>
                                <a:lnTo>
                                  <a:pt x="14" y="3306"/>
                                </a:lnTo>
                                <a:lnTo>
                                  <a:pt x="14" y="3306"/>
                                </a:lnTo>
                                <a:lnTo>
                                  <a:pt x="0" y="3306"/>
                                </a:lnTo>
                                <a:lnTo>
                                  <a:pt x="0" y="3249"/>
                                </a:lnTo>
                                <a:lnTo>
                                  <a:pt x="14" y="3249"/>
                                </a:lnTo>
                                <a:lnTo>
                                  <a:pt x="14" y="3249"/>
                                </a:lnTo>
                                <a:lnTo>
                                  <a:pt x="14" y="3249"/>
                                </a:lnTo>
                                <a:lnTo>
                                  <a:pt x="28" y="3249"/>
                                </a:lnTo>
                                <a:lnTo>
                                  <a:pt x="28" y="3249"/>
                                </a:lnTo>
                                <a:close/>
                                <a:moveTo>
                                  <a:pt x="28" y="3362"/>
                                </a:moveTo>
                                <a:lnTo>
                                  <a:pt x="28" y="3405"/>
                                </a:lnTo>
                                <a:lnTo>
                                  <a:pt x="14" y="3405"/>
                                </a:lnTo>
                                <a:lnTo>
                                  <a:pt x="14" y="3419"/>
                                </a:lnTo>
                                <a:lnTo>
                                  <a:pt x="14" y="3405"/>
                                </a:lnTo>
                                <a:lnTo>
                                  <a:pt x="0" y="3405"/>
                                </a:lnTo>
                                <a:lnTo>
                                  <a:pt x="0" y="3362"/>
                                </a:lnTo>
                                <a:lnTo>
                                  <a:pt x="14" y="3362"/>
                                </a:lnTo>
                                <a:lnTo>
                                  <a:pt x="14" y="3348"/>
                                </a:lnTo>
                                <a:lnTo>
                                  <a:pt x="14" y="3362"/>
                                </a:lnTo>
                                <a:lnTo>
                                  <a:pt x="28" y="3362"/>
                                </a:lnTo>
                                <a:lnTo>
                                  <a:pt x="28" y="3362"/>
                                </a:lnTo>
                                <a:close/>
                                <a:moveTo>
                                  <a:pt x="28" y="3461"/>
                                </a:moveTo>
                                <a:lnTo>
                                  <a:pt x="28" y="3504"/>
                                </a:lnTo>
                                <a:lnTo>
                                  <a:pt x="14" y="3518"/>
                                </a:lnTo>
                                <a:lnTo>
                                  <a:pt x="14" y="3518"/>
                                </a:lnTo>
                                <a:lnTo>
                                  <a:pt x="14" y="3518"/>
                                </a:lnTo>
                                <a:lnTo>
                                  <a:pt x="0" y="3504"/>
                                </a:lnTo>
                                <a:lnTo>
                                  <a:pt x="0" y="3461"/>
                                </a:lnTo>
                                <a:lnTo>
                                  <a:pt x="14" y="3461"/>
                                </a:lnTo>
                                <a:lnTo>
                                  <a:pt x="14" y="3461"/>
                                </a:lnTo>
                                <a:lnTo>
                                  <a:pt x="14" y="3461"/>
                                </a:lnTo>
                                <a:lnTo>
                                  <a:pt x="28" y="3461"/>
                                </a:lnTo>
                                <a:lnTo>
                                  <a:pt x="28" y="3461"/>
                                </a:lnTo>
                                <a:close/>
                                <a:moveTo>
                                  <a:pt x="28" y="3574"/>
                                </a:moveTo>
                                <a:lnTo>
                                  <a:pt x="28" y="3617"/>
                                </a:lnTo>
                                <a:lnTo>
                                  <a:pt x="14" y="3617"/>
                                </a:lnTo>
                                <a:lnTo>
                                  <a:pt x="14" y="3617"/>
                                </a:lnTo>
                                <a:lnTo>
                                  <a:pt x="14" y="3617"/>
                                </a:lnTo>
                                <a:lnTo>
                                  <a:pt x="0" y="3617"/>
                                </a:lnTo>
                                <a:lnTo>
                                  <a:pt x="0" y="3574"/>
                                </a:lnTo>
                                <a:lnTo>
                                  <a:pt x="14" y="3560"/>
                                </a:lnTo>
                                <a:lnTo>
                                  <a:pt x="14" y="3560"/>
                                </a:lnTo>
                                <a:lnTo>
                                  <a:pt x="14" y="3560"/>
                                </a:lnTo>
                                <a:lnTo>
                                  <a:pt x="28" y="3574"/>
                                </a:lnTo>
                                <a:lnTo>
                                  <a:pt x="28" y="3574"/>
                                </a:lnTo>
                                <a:close/>
                                <a:moveTo>
                                  <a:pt x="28" y="3673"/>
                                </a:moveTo>
                                <a:lnTo>
                                  <a:pt x="28" y="3716"/>
                                </a:lnTo>
                                <a:lnTo>
                                  <a:pt x="14" y="3730"/>
                                </a:lnTo>
                                <a:lnTo>
                                  <a:pt x="14" y="3730"/>
                                </a:lnTo>
                                <a:lnTo>
                                  <a:pt x="14" y="3730"/>
                                </a:lnTo>
                                <a:lnTo>
                                  <a:pt x="0" y="3716"/>
                                </a:lnTo>
                                <a:lnTo>
                                  <a:pt x="0" y="3673"/>
                                </a:lnTo>
                                <a:lnTo>
                                  <a:pt x="14" y="3673"/>
                                </a:lnTo>
                                <a:lnTo>
                                  <a:pt x="14" y="3673"/>
                                </a:lnTo>
                                <a:lnTo>
                                  <a:pt x="14" y="3673"/>
                                </a:lnTo>
                                <a:lnTo>
                                  <a:pt x="28" y="3673"/>
                                </a:lnTo>
                                <a:lnTo>
                                  <a:pt x="28" y="3673"/>
                                </a:lnTo>
                                <a:close/>
                                <a:moveTo>
                                  <a:pt x="28" y="3786"/>
                                </a:moveTo>
                                <a:lnTo>
                                  <a:pt x="28" y="3829"/>
                                </a:lnTo>
                                <a:lnTo>
                                  <a:pt x="14" y="3829"/>
                                </a:lnTo>
                                <a:lnTo>
                                  <a:pt x="14" y="3829"/>
                                </a:lnTo>
                                <a:lnTo>
                                  <a:pt x="14" y="3829"/>
                                </a:lnTo>
                                <a:lnTo>
                                  <a:pt x="0" y="3829"/>
                                </a:lnTo>
                                <a:lnTo>
                                  <a:pt x="0" y="3786"/>
                                </a:lnTo>
                                <a:lnTo>
                                  <a:pt x="14" y="3772"/>
                                </a:lnTo>
                                <a:lnTo>
                                  <a:pt x="14" y="3772"/>
                                </a:lnTo>
                                <a:lnTo>
                                  <a:pt x="14" y="3772"/>
                                </a:lnTo>
                                <a:lnTo>
                                  <a:pt x="28" y="3786"/>
                                </a:lnTo>
                                <a:lnTo>
                                  <a:pt x="28" y="3786"/>
                                </a:lnTo>
                                <a:close/>
                                <a:moveTo>
                                  <a:pt x="28" y="3885"/>
                                </a:moveTo>
                                <a:lnTo>
                                  <a:pt x="28" y="3927"/>
                                </a:lnTo>
                                <a:lnTo>
                                  <a:pt x="14" y="3927"/>
                                </a:lnTo>
                                <a:lnTo>
                                  <a:pt x="14" y="3942"/>
                                </a:lnTo>
                                <a:lnTo>
                                  <a:pt x="14" y="3927"/>
                                </a:lnTo>
                                <a:lnTo>
                                  <a:pt x="0" y="3927"/>
                                </a:lnTo>
                                <a:lnTo>
                                  <a:pt x="0" y="3885"/>
                                </a:lnTo>
                                <a:lnTo>
                                  <a:pt x="14" y="3885"/>
                                </a:lnTo>
                                <a:lnTo>
                                  <a:pt x="14" y="3871"/>
                                </a:lnTo>
                                <a:lnTo>
                                  <a:pt x="14" y="3885"/>
                                </a:lnTo>
                                <a:lnTo>
                                  <a:pt x="28" y="3885"/>
                                </a:lnTo>
                                <a:lnTo>
                                  <a:pt x="28" y="3885"/>
                                </a:lnTo>
                                <a:close/>
                                <a:moveTo>
                                  <a:pt x="28" y="3984"/>
                                </a:moveTo>
                                <a:lnTo>
                                  <a:pt x="28" y="4041"/>
                                </a:lnTo>
                                <a:lnTo>
                                  <a:pt x="14" y="4041"/>
                                </a:lnTo>
                                <a:lnTo>
                                  <a:pt x="14" y="4041"/>
                                </a:lnTo>
                                <a:lnTo>
                                  <a:pt x="14" y="4041"/>
                                </a:lnTo>
                                <a:lnTo>
                                  <a:pt x="0" y="4041"/>
                                </a:lnTo>
                                <a:lnTo>
                                  <a:pt x="0" y="3984"/>
                                </a:lnTo>
                                <a:lnTo>
                                  <a:pt x="14" y="3984"/>
                                </a:lnTo>
                                <a:lnTo>
                                  <a:pt x="14" y="3984"/>
                                </a:lnTo>
                                <a:lnTo>
                                  <a:pt x="14" y="3984"/>
                                </a:lnTo>
                                <a:lnTo>
                                  <a:pt x="28" y="3984"/>
                                </a:lnTo>
                                <a:lnTo>
                                  <a:pt x="28" y="3984"/>
                                </a:lnTo>
                                <a:close/>
                                <a:moveTo>
                                  <a:pt x="28" y="4097"/>
                                </a:moveTo>
                                <a:lnTo>
                                  <a:pt x="28" y="4139"/>
                                </a:lnTo>
                                <a:lnTo>
                                  <a:pt x="14" y="4139"/>
                                </a:lnTo>
                                <a:lnTo>
                                  <a:pt x="14" y="4139"/>
                                </a:lnTo>
                                <a:lnTo>
                                  <a:pt x="14" y="4139"/>
                                </a:lnTo>
                                <a:lnTo>
                                  <a:pt x="0" y="4139"/>
                                </a:lnTo>
                                <a:lnTo>
                                  <a:pt x="0" y="4097"/>
                                </a:lnTo>
                                <a:lnTo>
                                  <a:pt x="14" y="4083"/>
                                </a:lnTo>
                                <a:lnTo>
                                  <a:pt x="14" y="4083"/>
                                </a:lnTo>
                                <a:lnTo>
                                  <a:pt x="14" y="4083"/>
                                </a:lnTo>
                                <a:lnTo>
                                  <a:pt x="28" y="4097"/>
                                </a:lnTo>
                                <a:lnTo>
                                  <a:pt x="28" y="4097"/>
                                </a:lnTo>
                                <a:close/>
                                <a:moveTo>
                                  <a:pt x="28" y="4196"/>
                                </a:moveTo>
                                <a:lnTo>
                                  <a:pt x="28" y="4210"/>
                                </a:lnTo>
                                <a:lnTo>
                                  <a:pt x="14" y="4224"/>
                                </a:lnTo>
                                <a:lnTo>
                                  <a:pt x="14" y="4224"/>
                                </a:lnTo>
                                <a:lnTo>
                                  <a:pt x="14" y="4224"/>
                                </a:lnTo>
                                <a:lnTo>
                                  <a:pt x="0" y="4210"/>
                                </a:lnTo>
                                <a:lnTo>
                                  <a:pt x="0" y="4196"/>
                                </a:lnTo>
                                <a:lnTo>
                                  <a:pt x="14" y="4196"/>
                                </a:lnTo>
                                <a:lnTo>
                                  <a:pt x="14" y="4196"/>
                                </a:lnTo>
                                <a:lnTo>
                                  <a:pt x="14" y="4196"/>
                                </a:lnTo>
                                <a:lnTo>
                                  <a:pt x="28" y="4196"/>
                                </a:lnTo>
                                <a:lnTo>
                                  <a:pt x="28"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4" name="Freeform 88"/>
                        <wps:cNvSpPr>
                          <a:spLocks noEditPoints="1"/>
                        </wps:cNvSpPr>
                        <wps:spPr bwMode="auto">
                          <a:xfrm>
                            <a:off x="261366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0" y="57"/>
                                </a:lnTo>
                                <a:lnTo>
                                  <a:pt x="0" y="57"/>
                                </a:lnTo>
                                <a:lnTo>
                                  <a:pt x="0" y="14"/>
                                </a:lnTo>
                                <a:lnTo>
                                  <a:pt x="0" y="0"/>
                                </a:lnTo>
                                <a:lnTo>
                                  <a:pt x="14" y="0"/>
                                </a:lnTo>
                                <a:lnTo>
                                  <a:pt x="14" y="0"/>
                                </a:lnTo>
                                <a:lnTo>
                                  <a:pt x="14" y="14"/>
                                </a:lnTo>
                                <a:lnTo>
                                  <a:pt x="14" y="14"/>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23"/>
                                </a:lnTo>
                                <a:lnTo>
                                  <a:pt x="14" y="523"/>
                                </a:lnTo>
                                <a:lnTo>
                                  <a:pt x="14" y="523"/>
                                </a:lnTo>
                                <a:lnTo>
                                  <a:pt x="14" y="537"/>
                                </a:lnTo>
                                <a:lnTo>
                                  <a:pt x="14" y="537"/>
                                </a:lnTo>
                                <a:close/>
                                <a:moveTo>
                                  <a:pt x="14" y="636"/>
                                </a:moveTo>
                                <a:lnTo>
                                  <a:pt x="14" y="678"/>
                                </a:lnTo>
                                <a:lnTo>
                                  <a:pt x="14" y="693"/>
                                </a:lnTo>
                                <a:lnTo>
                                  <a:pt x="14" y="693"/>
                                </a:lnTo>
                                <a:lnTo>
                                  <a:pt x="0" y="693"/>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61"/>
                                </a:moveTo>
                                <a:lnTo>
                                  <a:pt x="14" y="1003"/>
                                </a:lnTo>
                                <a:lnTo>
                                  <a:pt x="14" y="1003"/>
                                </a:lnTo>
                                <a:lnTo>
                                  <a:pt x="14" y="1003"/>
                                </a:lnTo>
                                <a:lnTo>
                                  <a:pt x="0" y="1003"/>
                                </a:lnTo>
                                <a:lnTo>
                                  <a:pt x="0" y="1003"/>
                                </a:lnTo>
                                <a:lnTo>
                                  <a:pt x="0" y="961"/>
                                </a:lnTo>
                                <a:lnTo>
                                  <a:pt x="0" y="947"/>
                                </a:lnTo>
                                <a:lnTo>
                                  <a:pt x="14" y="947"/>
                                </a:lnTo>
                                <a:lnTo>
                                  <a:pt x="14" y="947"/>
                                </a:lnTo>
                                <a:lnTo>
                                  <a:pt x="14" y="961"/>
                                </a:lnTo>
                                <a:lnTo>
                                  <a:pt x="14" y="961"/>
                                </a:lnTo>
                                <a:close/>
                                <a:moveTo>
                                  <a:pt x="14" y="1060"/>
                                </a:moveTo>
                                <a:lnTo>
                                  <a:pt x="14" y="1102"/>
                                </a:lnTo>
                                <a:lnTo>
                                  <a:pt x="14" y="1102"/>
                                </a:lnTo>
                                <a:lnTo>
                                  <a:pt x="14" y="1116"/>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0"/>
                                </a:lnTo>
                                <a:lnTo>
                                  <a:pt x="14" y="1780"/>
                                </a:lnTo>
                                <a:lnTo>
                                  <a:pt x="14" y="1780"/>
                                </a:lnTo>
                                <a:lnTo>
                                  <a:pt x="14" y="1795"/>
                                </a:lnTo>
                                <a:lnTo>
                                  <a:pt x="14" y="1795"/>
                                </a:lnTo>
                                <a:close/>
                                <a:moveTo>
                                  <a:pt x="14" y="1893"/>
                                </a:moveTo>
                                <a:lnTo>
                                  <a:pt x="14" y="1936"/>
                                </a:lnTo>
                                <a:lnTo>
                                  <a:pt x="14" y="1950"/>
                                </a:lnTo>
                                <a:lnTo>
                                  <a:pt x="14" y="1950"/>
                                </a:lnTo>
                                <a:lnTo>
                                  <a:pt x="0" y="1950"/>
                                </a:lnTo>
                                <a:lnTo>
                                  <a:pt x="0" y="1936"/>
                                </a:lnTo>
                                <a:lnTo>
                                  <a:pt x="0" y="1893"/>
                                </a:lnTo>
                                <a:lnTo>
                                  <a:pt x="0" y="1893"/>
                                </a:lnTo>
                                <a:lnTo>
                                  <a:pt x="14" y="1893"/>
                                </a:lnTo>
                                <a:lnTo>
                                  <a:pt x="14" y="1893"/>
                                </a:lnTo>
                                <a:lnTo>
                                  <a:pt x="14" y="1893"/>
                                </a:lnTo>
                                <a:lnTo>
                                  <a:pt x="14" y="1893"/>
                                </a:lnTo>
                                <a:close/>
                                <a:moveTo>
                                  <a:pt x="14" y="2007"/>
                                </a:moveTo>
                                <a:lnTo>
                                  <a:pt x="14" y="2049"/>
                                </a:lnTo>
                                <a:lnTo>
                                  <a:pt x="14" y="2049"/>
                                </a:lnTo>
                                <a:lnTo>
                                  <a:pt x="14" y="2049"/>
                                </a:lnTo>
                                <a:lnTo>
                                  <a:pt x="0" y="2049"/>
                                </a:lnTo>
                                <a:lnTo>
                                  <a:pt x="0" y="2049"/>
                                </a:lnTo>
                                <a:lnTo>
                                  <a:pt x="0" y="2007"/>
                                </a:lnTo>
                                <a:lnTo>
                                  <a:pt x="0" y="1992"/>
                                </a:lnTo>
                                <a:lnTo>
                                  <a:pt x="14" y="1992"/>
                                </a:lnTo>
                                <a:lnTo>
                                  <a:pt x="14" y="1992"/>
                                </a:lnTo>
                                <a:lnTo>
                                  <a:pt x="14" y="2007"/>
                                </a:lnTo>
                                <a:lnTo>
                                  <a:pt x="14" y="2007"/>
                                </a:lnTo>
                                <a:close/>
                                <a:moveTo>
                                  <a:pt x="14" y="2105"/>
                                </a:moveTo>
                                <a:lnTo>
                                  <a:pt x="14" y="2148"/>
                                </a:lnTo>
                                <a:lnTo>
                                  <a:pt x="14" y="2162"/>
                                </a:lnTo>
                                <a:lnTo>
                                  <a:pt x="14" y="2162"/>
                                </a:lnTo>
                                <a:lnTo>
                                  <a:pt x="0" y="2162"/>
                                </a:lnTo>
                                <a:lnTo>
                                  <a:pt x="0" y="2148"/>
                                </a:lnTo>
                                <a:lnTo>
                                  <a:pt x="0" y="2105"/>
                                </a:lnTo>
                                <a:lnTo>
                                  <a:pt x="0" y="2105"/>
                                </a:lnTo>
                                <a:lnTo>
                                  <a:pt x="14" y="2105"/>
                                </a:lnTo>
                                <a:lnTo>
                                  <a:pt x="14" y="2105"/>
                                </a:lnTo>
                                <a:lnTo>
                                  <a:pt x="14" y="2105"/>
                                </a:lnTo>
                                <a:lnTo>
                                  <a:pt x="14" y="2105"/>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03"/>
                                </a:lnTo>
                                <a:lnTo>
                                  <a:pt x="14" y="2303"/>
                                </a:lnTo>
                                <a:lnTo>
                                  <a:pt x="14" y="2303"/>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2"/>
                                </a:lnTo>
                                <a:lnTo>
                                  <a:pt x="14" y="2882"/>
                                </a:lnTo>
                                <a:lnTo>
                                  <a:pt x="14" y="2897"/>
                                </a:lnTo>
                                <a:lnTo>
                                  <a:pt x="0" y="2882"/>
                                </a:lnTo>
                                <a:lnTo>
                                  <a:pt x="0" y="2882"/>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83"/>
                                </a:lnTo>
                                <a:lnTo>
                                  <a:pt x="14" y="4083"/>
                                </a:lnTo>
                                <a:lnTo>
                                  <a:pt x="14" y="4083"/>
                                </a:lnTo>
                                <a:lnTo>
                                  <a:pt x="14" y="4098"/>
                                </a:lnTo>
                                <a:lnTo>
                                  <a:pt x="14" y="4098"/>
                                </a:lnTo>
                                <a:close/>
                                <a:moveTo>
                                  <a:pt x="14" y="4196"/>
                                </a:moveTo>
                                <a:lnTo>
                                  <a:pt x="14" y="4239"/>
                                </a:lnTo>
                                <a:lnTo>
                                  <a:pt x="14" y="4253"/>
                                </a:lnTo>
                                <a:lnTo>
                                  <a:pt x="14" y="4253"/>
                                </a:lnTo>
                                <a:lnTo>
                                  <a:pt x="0" y="4253"/>
                                </a:lnTo>
                                <a:lnTo>
                                  <a:pt x="0" y="4239"/>
                                </a:lnTo>
                                <a:lnTo>
                                  <a:pt x="0" y="4196"/>
                                </a:lnTo>
                                <a:lnTo>
                                  <a:pt x="0" y="4196"/>
                                </a:lnTo>
                                <a:lnTo>
                                  <a:pt x="14" y="4196"/>
                                </a:lnTo>
                                <a:lnTo>
                                  <a:pt x="14" y="4196"/>
                                </a:lnTo>
                                <a:lnTo>
                                  <a:pt x="14" y="4196"/>
                                </a:lnTo>
                                <a:lnTo>
                                  <a:pt x="14" y="4196"/>
                                </a:lnTo>
                                <a:close/>
                                <a:moveTo>
                                  <a:pt x="14" y="4309"/>
                                </a:moveTo>
                                <a:lnTo>
                                  <a:pt x="14" y="4352"/>
                                </a:lnTo>
                                <a:lnTo>
                                  <a:pt x="14" y="4352"/>
                                </a:lnTo>
                                <a:lnTo>
                                  <a:pt x="14" y="4352"/>
                                </a:lnTo>
                                <a:lnTo>
                                  <a:pt x="0" y="4352"/>
                                </a:lnTo>
                                <a:lnTo>
                                  <a:pt x="0" y="4352"/>
                                </a:lnTo>
                                <a:lnTo>
                                  <a:pt x="0" y="4309"/>
                                </a:lnTo>
                                <a:lnTo>
                                  <a:pt x="0" y="4295"/>
                                </a:lnTo>
                                <a:lnTo>
                                  <a:pt x="14" y="4295"/>
                                </a:lnTo>
                                <a:lnTo>
                                  <a:pt x="14" y="4295"/>
                                </a:lnTo>
                                <a:lnTo>
                                  <a:pt x="14" y="4309"/>
                                </a:lnTo>
                                <a:lnTo>
                                  <a:pt x="14" y="4309"/>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1"/>
                                </a:moveTo>
                                <a:lnTo>
                                  <a:pt x="14" y="4564"/>
                                </a:lnTo>
                                <a:lnTo>
                                  <a:pt x="14" y="4564"/>
                                </a:lnTo>
                                <a:lnTo>
                                  <a:pt x="14" y="4564"/>
                                </a:lnTo>
                                <a:lnTo>
                                  <a:pt x="0" y="4564"/>
                                </a:lnTo>
                                <a:lnTo>
                                  <a:pt x="0" y="4564"/>
                                </a:lnTo>
                                <a:lnTo>
                                  <a:pt x="0" y="4521"/>
                                </a:lnTo>
                                <a:lnTo>
                                  <a:pt x="0" y="4507"/>
                                </a:lnTo>
                                <a:lnTo>
                                  <a:pt x="14" y="4507"/>
                                </a:lnTo>
                                <a:lnTo>
                                  <a:pt x="14" y="4507"/>
                                </a:lnTo>
                                <a:lnTo>
                                  <a:pt x="14" y="4521"/>
                                </a:lnTo>
                                <a:lnTo>
                                  <a:pt x="14" y="4521"/>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5" name="Rectangle 89"/>
                        <wps:cNvSpPr>
                          <a:spLocks noChangeArrowheads="1"/>
                        </wps:cNvSpPr>
                        <wps:spPr bwMode="auto">
                          <a:xfrm>
                            <a:off x="1631950" y="2341245"/>
                            <a:ext cx="3486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9E0982" w:rsidRDefault="00792760" w:rsidP="004F6630">
                              <w:pPr>
                                <w:rPr>
                                  <w:color w:val="000000"/>
                                  <w:sz w:val="18"/>
                                  <w:szCs w:val="18"/>
                                  <w:lang w:val="en-US"/>
                                </w:rPr>
                              </w:pPr>
                              <w:r w:rsidRPr="009E0982">
                                <w:rPr>
                                  <w:color w:val="000000"/>
                                  <w:sz w:val="18"/>
                                  <w:szCs w:val="18"/>
                                  <w:lang w:val="en-US"/>
                                </w:rPr>
                                <w:t>ремонт</w:t>
                              </w:r>
                            </w:p>
                          </w:txbxContent>
                        </wps:txbx>
                        <wps:bodyPr rot="0" vert="horz" wrap="none" lIns="0" tIns="0" rIns="0" bIns="0" anchor="t" anchorCtr="0" upright="1">
                          <a:noAutofit/>
                        </wps:bodyPr>
                      </wps:wsp>
                      <wps:wsp>
                        <wps:cNvPr id="436" name="Freeform 90"/>
                        <wps:cNvSpPr>
                          <a:spLocks noEditPoints="1"/>
                        </wps:cNvSpPr>
                        <wps:spPr bwMode="auto">
                          <a:xfrm>
                            <a:off x="1469390" y="2519680"/>
                            <a:ext cx="198120" cy="152400"/>
                          </a:xfrm>
                          <a:custGeom>
                            <a:avLst/>
                            <a:gdLst>
                              <a:gd name="T0" fmla="*/ 298 w 312"/>
                              <a:gd name="T1" fmla="*/ 14 h 240"/>
                              <a:gd name="T2" fmla="*/ 85 w 312"/>
                              <a:gd name="T3" fmla="*/ 184 h 240"/>
                              <a:gd name="T4" fmla="*/ 71 w 312"/>
                              <a:gd name="T5" fmla="*/ 184 h 240"/>
                              <a:gd name="T6" fmla="*/ 71 w 312"/>
                              <a:gd name="T7" fmla="*/ 184 h 240"/>
                              <a:gd name="T8" fmla="*/ 71 w 312"/>
                              <a:gd name="T9" fmla="*/ 184 h 240"/>
                              <a:gd name="T10" fmla="*/ 71 w 312"/>
                              <a:gd name="T11" fmla="*/ 169 h 240"/>
                              <a:gd name="T12" fmla="*/ 298 w 312"/>
                              <a:gd name="T13" fmla="*/ 0 h 240"/>
                              <a:gd name="T14" fmla="*/ 298 w 312"/>
                              <a:gd name="T15" fmla="*/ 0 h 240"/>
                              <a:gd name="T16" fmla="*/ 312 w 312"/>
                              <a:gd name="T17" fmla="*/ 0 h 240"/>
                              <a:gd name="T18" fmla="*/ 312 w 312"/>
                              <a:gd name="T19" fmla="*/ 14 h 240"/>
                              <a:gd name="T20" fmla="*/ 298 w 312"/>
                              <a:gd name="T21" fmla="*/ 14 h 240"/>
                              <a:gd name="T22" fmla="*/ 298 w 312"/>
                              <a:gd name="T23" fmla="*/ 14 h 240"/>
                              <a:gd name="T24" fmla="*/ 128 w 312"/>
                              <a:gd name="T25" fmla="*/ 212 h 240"/>
                              <a:gd name="T26" fmla="*/ 0 w 312"/>
                              <a:gd name="T27" fmla="*/ 240 h 240"/>
                              <a:gd name="T28" fmla="*/ 57 w 312"/>
                              <a:gd name="T29" fmla="*/ 113 h 240"/>
                              <a:gd name="T30" fmla="*/ 128 w 312"/>
                              <a:gd name="T31" fmla="*/ 212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2" h="240">
                                <a:moveTo>
                                  <a:pt x="298" y="14"/>
                                </a:moveTo>
                                <a:lnTo>
                                  <a:pt x="85" y="184"/>
                                </a:lnTo>
                                <a:lnTo>
                                  <a:pt x="71" y="184"/>
                                </a:lnTo>
                                <a:lnTo>
                                  <a:pt x="71" y="184"/>
                                </a:lnTo>
                                <a:lnTo>
                                  <a:pt x="71" y="184"/>
                                </a:lnTo>
                                <a:lnTo>
                                  <a:pt x="71" y="169"/>
                                </a:lnTo>
                                <a:lnTo>
                                  <a:pt x="298" y="0"/>
                                </a:lnTo>
                                <a:lnTo>
                                  <a:pt x="298" y="0"/>
                                </a:lnTo>
                                <a:lnTo>
                                  <a:pt x="312" y="0"/>
                                </a:lnTo>
                                <a:lnTo>
                                  <a:pt x="312" y="14"/>
                                </a:lnTo>
                                <a:lnTo>
                                  <a:pt x="298" y="14"/>
                                </a:lnTo>
                                <a:lnTo>
                                  <a:pt x="298" y="14"/>
                                </a:lnTo>
                                <a:close/>
                                <a:moveTo>
                                  <a:pt x="128" y="212"/>
                                </a:moveTo>
                                <a:lnTo>
                                  <a:pt x="0" y="240"/>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7" name="Rectangle 91"/>
                        <wps:cNvSpPr>
                          <a:spLocks noChangeArrowheads="1"/>
                        </wps:cNvSpPr>
                        <wps:spPr bwMode="auto">
                          <a:xfrm rot="16200000">
                            <a:off x="-843280" y="1858645"/>
                            <a:ext cx="210375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Default="00792760" w:rsidP="004F6630">
                              <w:pPr>
                                <w:rPr>
                                  <w:color w:val="000000"/>
                                  <w:szCs w:val="20"/>
                                  <w:lang w:val="en-US"/>
                                </w:rPr>
                              </w:pPr>
                            </w:p>
                            <w:p w:rsidR="00792760" w:rsidRPr="00932FC9" w:rsidRDefault="00792760" w:rsidP="004F6630">
                              <w:pPr>
                                <w:rPr>
                                  <w:color w:val="000000"/>
                                  <w:szCs w:val="20"/>
                                  <w:lang w:val="en-US"/>
                                </w:rPr>
                              </w:pPr>
                              <w:r w:rsidRPr="00932FC9">
                                <w:rPr>
                                  <w:color w:val="000000"/>
                                  <w:szCs w:val="20"/>
                                  <w:lang w:val="en-US"/>
                                </w:rPr>
                                <w:t>Неисправность</w:t>
                              </w:r>
                              <w:r w:rsidRPr="00932FC9">
                                <w:rPr>
                                  <w:color w:val="000000"/>
                                  <w:szCs w:val="20"/>
                                  <w:lang w:val="en-US"/>
                                </w:rPr>
                                <w:tab/>
                              </w:r>
                              <w:r w:rsidRPr="00932FC9">
                                <w:rPr>
                                  <w:color w:val="000000"/>
                                  <w:szCs w:val="20"/>
                                </w:rPr>
                                <w:tab/>
                              </w:r>
                              <w:r w:rsidRPr="00932FC9">
                                <w:rPr>
                                  <w:color w:val="000000"/>
                                  <w:szCs w:val="20"/>
                                  <w:lang w:val="en-US"/>
                                </w:rPr>
                                <w:t>Счетчик</w:t>
                              </w:r>
                            </w:p>
                          </w:txbxContent>
                        </wps:txbx>
                        <wps:bodyPr rot="0" vert="vert270" wrap="square" lIns="0" tIns="0" rIns="0" bIns="0" anchor="t" anchorCtr="0" upright="1">
                          <a:noAutofit/>
                        </wps:bodyPr>
                      </wps:wsp>
                      <wps:wsp>
                        <wps:cNvPr id="438" name="Rectangle 92"/>
                        <wps:cNvSpPr>
                          <a:spLocks noChangeArrowheads="1"/>
                        </wps:cNvSpPr>
                        <wps:spPr bwMode="auto">
                          <a:xfrm>
                            <a:off x="893445" y="1981200"/>
                            <a:ext cx="679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FD7B6D" w:rsidRDefault="00792760" w:rsidP="004F6630">
                              <w:r w:rsidRPr="00FD7B6D">
                                <w:rPr>
                                  <w:color w:val="000000"/>
                                  <w:lang w:val="en-US"/>
                                </w:rPr>
                                <w:t>0</w:t>
                              </w:r>
                            </w:p>
                          </w:txbxContent>
                        </wps:txbx>
                        <wps:bodyPr rot="0" vert="horz" wrap="none" lIns="0" tIns="0" rIns="0" bIns="0" anchor="t" anchorCtr="0" upright="1">
                          <a:spAutoFit/>
                        </wps:bodyPr>
                      </wps:wsp>
                      <wps:wsp>
                        <wps:cNvPr id="439" name="Freeform 93"/>
                        <wps:cNvSpPr>
                          <a:spLocks noEditPoints="1"/>
                        </wps:cNvSpPr>
                        <wps:spPr bwMode="auto">
                          <a:xfrm>
                            <a:off x="146050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14" y="57"/>
                                </a:lnTo>
                                <a:lnTo>
                                  <a:pt x="0" y="57"/>
                                </a:lnTo>
                                <a:lnTo>
                                  <a:pt x="0" y="14"/>
                                </a:lnTo>
                                <a:lnTo>
                                  <a:pt x="14" y="0"/>
                                </a:lnTo>
                                <a:lnTo>
                                  <a:pt x="14" y="0"/>
                                </a:lnTo>
                                <a:lnTo>
                                  <a:pt x="14" y="0"/>
                                </a:lnTo>
                                <a:lnTo>
                                  <a:pt x="14" y="14"/>
                                </a:lnTo>
                                <a:lnTo>
                                  <a:pt x="14" y="14"/>
                                </a:lnTo>
                                <a:close/>
                                <a:moveTo>
                                  <a:pt x="14" y="113"/>
                                </a:moveTo>
                                <a:lnTo>
                                  <a:pt x="14" y="156"/>
                                </a:lnTo>
                                <a:lnTo>
                                  <a:pt x="14" y="170"/>
                                </a:lnTo>
                                <a:lnTo>
                                  <a:pt x="14" y="170"/>
                                </a:lnTo>
                                <a:lnTo>
                                  <a:pt x="14" y="170"/>
                                </a:lnTo>
                                <a:lnTo>
                                  <a:pt x="0" y="156"/>
                                </a:lnTo>
                                <a:lnTo>
                                  <a:pt x="0" y="113"/>
                                </a:lnTo>
                                <a:lnTo>
                                  <a:pt x="14" y="113"/>
                                </a:lnTo>
                                <a:lnTo>
                                  <a:pt x="14" y="113"/>
                                </a:lnTo>
                                <a:lnTo>
                                  <a:pt x="14" y="113"/>
                                </a:lnTo>
                                <a:lnTo>
                                  <a:pt x="14" y="113"/>
                                </a:lnTo>
                                <a:lnTo>
                                  <a:pt x="14" y="113"/>
                                </a:lnTo>
                                <a:close/>
                                <a:moveTo>
                                  <a:pt x="14" y="226"/>
                                </a:moveTo>
                                <a:lnTo>
                                  <a:pt x="14" y="269"/>
                                </a:lnTo>
                                <a:lnTo>
                                  <a:pt x="14" y="269"/>
                                </a:lnTo>
                                <a:lnTo>
                                  <a:pt x="14" y="269"/>
                                </a:lnTo>
                                <a:lnTo>
                                  <a:pt x="14" y="269"/>
                                </a:lnTo>
                                <a:lnTo>
                                  <a:pt x="0" y="269"/>
                                </a:lnTo>
                                <a:lnTo>
                                  <a:pt x="0" y="226"/>
                                </a:lnTo>
                                <a:lnTo>
                                  <a:pt x="14" y="212"/>
                                </a:lnTo>
                                <a:lnTo>
                                  <a:pt x="14" y="212"/>
                                </a:lnTo>
                                <a:lnTo>
                                  <a:pt x="14" y="212"/>
                                </a:lnTo>
                                <a:lnTo>
                                  <a:pt x="14" y="226"/>
                                </a:lnTo>
                                <a:lnTo>
                                  <a:pt x="14" y="226"/>
                                </a:lnTo>
                                <a:close/>
                                <a:moveTo>
                                  <a:pt x="14" y="325"/>
                                </a:moveTo>
                                <a:lnTo>
                                  <a:pt x="14" y="368"/>
                                </a:lnTo>
                                <a:lnTo>
                                  <a:pt x="14" y="382"/>
                                </a:lnTo>
                                <a:lnTo>
                                  <a:pt x="14" y="382"/>
                                </a:lnTo>
                                <a:lnTo>
                                  <a:pt x="14" y="382"/>
                                </a:lnTo>
                                <a:lnTo>
                                  <a:pt x="0" y="368"/>
                                </a:lnTo>
                                <a:lnTo>
                                  <a:pt x="0" y="325"/>
                                </a:lnTo>
                                <a:lnTo>
                                  <a:pt x="14" y="325"/>
                                </a:lnTo>
                                <a:lnTo>
                                  <a:pt x="14" y="325"/>
                                </a:lnTo>
                                <a:lnTo>
                                  <a:pt x="14" y="325"/>
                                </a:lnTo>
                                <a:lnTo>
                                  <a:pt x="14" y="325"/>
                                </a:lnTo>
                                <a:lnTo>
                                  <a:pt x="14" y="325"/>
                                </a:lnTo>
                                <a:close/>
                                <a:moveTo>
                                  <a:pt x="14" y="424"/>
                                </a:moveTo>
                                <a:lnTo>
                                  <a:pt x="14" y="481"/>
                                </a:lnTo>
                                <a:lnTo>
                                  <a:pt x="14" y="481"/>
                                </a:lnTo>
                                <a:lnTo>
                                  <a:pt x="14" y="481"/>
                                </a:lnTo>
                                <a:lnTo>
                                  <a:pt x="14" y="481"/>
                                </a:lnTo>
                                <a:lnTo>
                                  <a:pt x="0" y="481"/>
                                </a:lnTo>
                                <a:lnTo>
                                  <a:pt x="0" y="424"/>
                                </a:lnTo>
                                <a:lnTo>
                                  <a:pt x="14" y="424"/>
                                </a:lnTo>
                                <a:lnTo>
                                  <a:pt x="14" y="424"/>
                                </a:lnTo>
                                <a:lnTo>
                                  <a:pt x="14" y="424"/>
                                </a:lnTo>
                                <a:lnTo>
                                  <a:pt x="14" y="424"/>
                                </a:lnTo>
                                <a:lnTo>
                                  <a:pt x="14" y="424"/>
                                </a:lnTo>
                                <a:close/>
                                <a:moveTo>
                                  <a:pt x="14" y="537"/>
                                </a:moveTo>
                                <a:lnTo>
                                  <a:pt x="14" y="580"/>
                                </a:lnTo>
                                <a:lnTo>
                                  <a:pt x="14" y="580"/>
                                </a:lnTo>
                                <a:lnTo>
                                  <a:pt x="14" y="594"/>
                                </a:lnTo>
                                <a:lnTo>
                                  <a:pt x="14" y="580"/>
                                </a:lnTo>
                                <a:lnTo>
                                  <a:pt x="0" y="580"/>
                                </a:lnTo>
                                <a:lnTo>
                                  <a:pt x="0" y="537"/>
                                </a:lnTo>
                                <a:lnTo>
                                  <a:pt x="14" y="523"/>
                                </a:lnTo>
                                <a:lnTo>
                                  <a:pt x="14" y="523"/>
                                </a:lnTo>
                                <a:lnTo>
                                  <a:pt x="14" y="523"/>
                                </a:lnTo>
                                <a:lnTo>
                                  <a:pt x="14" y="537"/>
                                </a:lnTo>
                                <a:lnTo>
                                  <a:pt x="14" y="537"/>
                                </a:lnTo>
                                <a:close/>
                                <a:moveTo>
                                  <a:pt x="14" y="636"/>
                                </a:moveTo>
                                <a:lnTo>
                                  <a:pt x="14" y="678"/>
                                </a:lnTo>
                                <a:lnTo>
                                  <a:pt x="14" y="693"/>
                                </a:lnTo>
                                <a:lnTo>
                                  <a:pt x="14" y="693"/>
                                </a:lnTo>
                                <a:lnTo>
                                  <a:pt x="14" y="693"/>
                                </a:lnTo>
                                <a:lnTo>
                                  <a:pt x="0" y="678"/>
                                </a:lnTo>
                                <a:lnTo>
                                  <a:pt x="0" y="636"/>
                                </a:lnTo>
                                <a:lnTo>
                                  <a:pt x="14" y="636"/>
                                </a:lnTo>
                                <a:lnTo>
                                  <a:pt x="14" y="636"/>
                                </a:lnTo>
                                <a:lnTo>
                                  <a:pt x="14" y="636"/>
                                </a:lnTo>
                                <a:lnTo>
                                  <a:pt x="14" y="636"/>
                                </a:lnTo>
                                <a:lnTo>
                                  <a:pt x="14" y="636"/>
                                </a:lnTo>
                                <a:close/>
                                <a:moveTo>
                                  <a:pt x="14" y="749"/>
                                </a:moveTo>
                                <a:lnTo>
                                  <a:pt x="14" y="791"/>
                                </a:lnTo>
                                <a:lnTo>
                                  <a:pt x="14" y="791"/>
                                </a:lnTo>
                                <a:lnTo>
                                  <a:pt x="14" y="791"/>
                                </a:lnTo>
                                <a:lnTo>
                                  <a:pt x="14" y="791"/>
                                </a:lnTo>
                                <a:lnTo>
                                  <a:pt x="0" y="791"/>
                                </a:lnTo>
                                <a:lnTo>
                                  <a:pt x="0" y="749"/>
                                </a:lnTo>
                                <a:lnTo>
                                  <a:pt x="14" y="735"/>
                                </a:lnTo>
                                <a:lnTo>
                                  <a:pt x="14" y="735"/>
                                </a:lnTo>
                                <a:lnTo>
                                  <a:pt x="14" y="735"/>
                                </a:lnTo>
                                <a:lnTo>
                                  <a:pt x="14" y="749"/>
                                </a:lnTo>
                                <a:lnTo>
                                  <a:pt x="14" y="749"/>
                                </a:lnTo>
                                <a:close/>
                                <a:moveTo>
                                  <a:pt x="14" y="848"/>
                                </a:moveTo>
                                <a:lnTo>
                                  <a:pt x="14" y="890"/>
                                </a:lnTo>
                                <a:lnTo>
                                  <a:pt x="14" y="904"/>
                                </a:lnTo>
                                <a:lnTo>
                                  <a:pt x="14" y="904"/>
                                </a:lnTo>
                                <a:lnTo>
                                  <a:pt x="14" y="904"/>
                                </a:lnTo>
                                <a:lnTo>
                                  <a:pt x="0" y="890"/>
                                </a:lnTo>
                                <a:lnTo>
                                  <a:pt x="0" y="848"/>
                                </a:lnTo>
                                <a:lnTo>
                                  <a:pt x="14" y="848"/>
                                </a:lnTo>
                                <a:lnTo>
                                  <a:pt x="14" y="848"/>
                                </a:lnTo>
                                <a:lnTo>
                                  <a:pt x="14" y="848"/>
                                </a:lnTo>
                                <a:lnTo>
                                  <a:pt x="14" y="848"/>
                                </a:lnTo>
                                <a:lnTo>
                                  <a:pt x="14" y="848"/>
                                </a:lnTo>
                                <a:close/>
                                <a:moveTo>
                                  <a:pt x="14" y="961"/>
                                </a:moveTo>
                                <a:lnTo>
                                  <a:pt x="14" y="1003"/>
                                </a:lnTo>
                                <a:lnTo>
                                  <a:pt x="14" y="1003"/>
                                </a:lnTo>
                                <a:lnTo>
                                  <a:pt x="14" y="1003"/>
                                </a:lnTo>
                                <a:lnTo>
                                  <a:pt x="14" y="1003"/>
                                </a:lnTo>
                                <a:lnTo>
                                  <a:pt x="0" y="1003"/>
                                </a:lnTo>
                                <a:lnTo>
                                  <a:pt x="0" y="961"/>
                                </a:lnTo>
                                <a:lnTo>
                                  <a:pt x="14" y="947"/>
                                </a:lnTo>
                                <a:lnTo>
                                  <a:pt x="14" y="947"/>
                                </a:lnTo>
                                <a:lnTo>
                                  <a:pt x="14" y="947"/>
                                </a:lnTo>
                                <a:lnTo>
                                  <a:pt x="14" y="961"/>
                                </a:lnTo>
                                <a:lnTo>
                                  <a:pt x="14" y="961"/>
                                </a:lnTo>
                                <a:close/>
                                <a:moveTo>
                                  <a:pt x="14" y="1060"/>
                                </a:moveTo>
                                <a:lnTo>
                                  <a:pt x="14" y="1102"/>
                                </a:lnTo>
                                <a:lnTo>
                                  <a:pt x="14" y="1102"/>
                                </a:lnTo>
                                <a:lnTo>
                                  <a:pt x="14" y="1116"/>
                                </a:lnTo>
                                <a:lnTo>
                                  <a:pt x="14" y="1102"/>
                                </a:lnTo>
                                <a:lnTo>
                                  <a:pt x="0" y="1102"/>
                                </a:lnTo>
                                <a:lnTo>
                                  <a:pt x="0" y="1060"/>
                                </a:lnTo>
                                <a:lnTo>
                                  <a:pt x="14" y="1060"/>
                                </a:lnTo>
                                <a:lnTo>
                                  <a:pt x="14" y="1046"/>
                                </a:lnTo>
                                <a:lnTo>
                                  <a:pt x="14" y="1060"/>
                                </a:lnTo>
                                <a:lnTo>
                                  <a:pt x="14" y="1060"/>
                                </a:lnTo>
                                <a:lnTo>
                                  <a:pt x="14" y="1060"/>
                                </a:lnTo>
                                <a:close/>
                                <a:moveTo>
                                  <a:pt x="14" y="1159"/>
                                </a:moveTo>
                                <a:lnTo>
                                  <a:pt x="14" y="1215"/>
                                </a:lnTo>
                                <a:lnTo>
                                  <a:pt x="14" y="1215"/>
                                </a:lnTo>
                                <a:lnTo>
                                  <a:pt x="14" y="1215"/>
                                </a:lnTo>
                                <a:lnTo>
                                  <a:pt x="14" y="1215"/>
                                </a:lnTo>
                                <a:lnTo>
                                  <a:pt x="0" y="1215"/>
                                </a:lnTo>
                                <a:lnTo>
                                  <a:pt x="0" y="1159"/>
                                </a:lnTo>
                                <a:lnTo>
                                  <a:pt x="14" y="1159"/>
                                </a:lnTo>
                                <a:lnTo>
                                  <a:pt x="14" y="1159"/>
                                </a:lnTo>
                                <a:lnTo>
                                  <a:pt x="14" y="1159"/>
                                </a:lnTo>
                                <a:lnTo>
                                  <a:pt x="14" y="1159"/>
                                </a:lnTo>
                                <a:lnTo>
                                  <a:pt x="14" y="1159"/>
                                </a:lnTo>
                                <a:close/>
                                <a:moveTo>
                                  <a:pt x="14" y="1272"/>
                                </a:moveTo>
                                <a:lnTo>
                                  <a:pt x="14" y="1314"/>
                                </a:lnTo>
                                <a:lnTo>
                                  <a:pt x="14" y="1314"/>
                                </a:lnTo>
                                <a:lnTo>
                                  <a:pt x="14" y="1314"/>
                                </a:lnTo>
                                <a:lnTo>
                                  <a:pt x="14" y="1314"/>
                                </a:lnTo>
                                <a:lnTo>
                                  <a:pt x="0" y="1314"/>
                                </a:lnTo>
                                <a:lnTo>
                                  <a:pt x="0" y="1272"/>
                                </a:lnTo>
                                <a:lnTo>
                                  <a:pt x="14" y="1258"/>
                                </a:lnTo>
                                <a:lnTo>
                                  <a:pt x="14" y="1258"/>
                                </a:lnTo>
                                <a:lnTo>
                                  <a:pt x="14" y="1258"/>
                                </a:lnTo>
                                <a:lnTo>
                                  <a:pt x="14" y="1272"/>
                                </a:lnTo>
                                <a:lnTo>
                                  <a:pt x="14" y="1272"/>
                                </a:lnTo>
                                <a:close/>
                                <a:moveTo>
                                  <a:pt x="14" y="1371"/>
                                </a:moveTo>
                                <a:lnTo>
                                  <a:pt x="14" y="1413"/>
                                </a:lnTo>
                                <a:lnTo>
                                  <a:pt x="14" y="1427"/>
                                </a:lnTo>
                                <a:lnTo>
                                  <a:pt x="14" y="1427"/>
                                </a:lnTo>
                                <a:lnTo>
                                  <a:pt x="14" y="1427"/>
                                </a:lnTo>
                                <a:lnTo>
                                  <a:pt x="0" y="1413"/>
                                </a:lnTo>
                                <a:lnTo>
                                  <a:pt x="0" y="1371"/>
                                </a:lnTo>
                                <a:lnTo>
                                  <a:pt x="14" y="1371"/>
                                </a:lnTo>
                                <a:lnTo>
                                  <a:pt x="14" y="1371"/>
                                </a:lnTo>
                                <a:lnTo>
                                  <a:pt x="14" y="1371"/>
                                </a:lnTo>
                                <a:lnTo>
                                  <a:pt x="14" y="1371"/>
                                </a:lnTo>
                                <a:lnTo>
                                  <a:pt x="14" y="1371"/>
                                </a:lnTo>
                                <a:close/>
                                <a:moveTo>
                                  <a:pt x="14" y="1484"/>
                                </a:moveTo>
                                <a:lnTo>
                                  <a:pt x="14" y="1526"/>
                                </a:lnTo>
                                <a:lnTo>
                                  <a:pt x="14" y="1526"/>
                                </a:lnTo>
                                <a:lnTo>
                                  <a:pt x="14" y="1526"/>
                                </a:lnTo>
                                <a:lnTo>
                                  <a:pt x="14" y="1526"/>
                                </a:lnTo>
                                <a:lnTo>
                                  <a:pt x="0" y="1526"/>
                                </a:lnTo>
                                <a:lnTo>
                                  <a:pt x="0" y="1484"/>
                                </a:lnTo>
                                <a:lnTo>
                                  <a:pt x="14" y="1470"/>
                                </a:lnTo>
                                <a:lnTo>
                                  <a:pt x="14" y="1470"/>
                                </a:lnTo>
                                <a:lnTo>
                                  <a:pt x="14" y="1470"/>
                                </a:lnTo>
                                <a:lnTo>
                                  <a:pt x="14" y="1484"/>
                                </a:lnTo>
                                <a:lnTo>
                                  <a:pt x="14" y="1484"/>
                                </a:lnTo>
                                <a:close/>
                                <a:moveTo>
                                  <a:pt x="14" y="1583"/>
                                </a:moveTo>
                                <a:lnTo>
                                  <a:pt x="14" y="1625"/>
                                </a:lnTo>
                                <a:lnTo>
                                  <a:pt x="14" y="1639"/>
                                </a:lnTo>
                                <a:lnTo>
                                  <a:pt x="14" y="1639"/>
                                </a:lnTo>
                                <a:lnTo>
                                  <a:pt x="14" y="1639"/>
                                </a:lnTo>
                                <a:lnTo>
                                  <a:pt x="0" y="1625"/>
                                </a:lnTo>
                                <a:lnTo>
                                  <a:pt x="0" y="1583"/>
                                </a:lnTo>
                                <a:lnTo>
                                  <a:pt x="14" y="1583"/>
                                </a:lnTo>
                                <a:lnTo>
                                  <a:pt x="14" y="1569"/>
                                </a:lnTo>
                                <a:lnTo>
                                  <a:pt x="14" y="1583"/>
                                </a:lnTo>
                                <a:lnTo>
                                  <a:pt x="14" y="1583"/>
                                </a:lnTo>
                                <a:lnTo>
                                  <a:pt x="14" y="1583"/>
                                </a:lnTo>
                                <a:close/>
                                <a:moveTo>
                                  <a:pt x="14" y="1682"/>
                                </a:moveTo>
                                <a:lnTo>
                                  <a:pt x="14" y="1738"/>
                                </a:lnTo>
                                <a:lnTo>
                                  <a:pt x="14" y="1738"/>
                                </a:lnTo>
                                <a:lnTo>
                                  <a:pt x="14" y="1738"/>
                                </a:lnTo>
                                <a:lnTo>
                                  <a:pt x="14" y="1738"/>
                                </a:lnTo>
                                <a:lnTo>
                                  <a:pt x="0" y="1738"/>
                                </a:lnTo>
                                <a:lnTo>
                                  <a:pt x="0" y="1682"/>
                                </a:lnTo>
                                <a:lnTo>
                                  <a:pt x="14" y="1682"/>
                                </a:lnTo>
                                <a:lnTo>
                                  <a:pt x="14" y="1682"/>
                                </a:lnTo>
                                <a:lnTo>
                                  <a:pt x="14" y="1682"/>
                                </a:lnTo>
                                <a:lnTo>
                                  <a:pt x="14" y="1682"/>
                                </a:lnTo>
                                <a:lnTo>
                                  <a:pt x="14" y="1682"/>
                                </a:lnTo>
                                <a:close/>
                                <a:moveTo>
                                  <a:pt x="14" y="1795"/>
                                </a:moveTo>
                                <a:lnTo>
                                  <a:pt x="14" y="1837"/>
                                </a:lnTo>
                                <a:lnTo>
                                  <a:pt x="14" y="1837"/>
                                </a:lnTo>
                                <a:lnTo>
                                  <a:pt x="14" y="1851"/>
                                </a:lnTo>
                                <a:lnTo>
                                  <a:pt x="14" y="1837"/>
                                </a:lnTo>
                                <a:lnTo>
                                  <a:pt x="0" y="1837"/>
                                </a:lnTo>
                                <a:lnTo>
                                  <a:pt x="0" y="1795"/>
                                </a:lnTo>
                                <a:lnTo>
                                  <a:pt x="14" y="1780"/>
                                </a:lnTo>
                                <a:lnTo>
                                  <a:pt x="14" y="1780"/>
                                </a:lnTo>
                                <a:lnTo>
                                  <a:pt x="14" y="1780"/>
                                </a:lnTo>
                                <a:lnTo>
                                  <a:pt x="14" y="1795"/>
                                </a:lnTo>
                                <a:lnTo>
                                  <a:pt x="14" y="1795"/>
                                </a:lnTo>
                                <a:close/>
                                <a:moveTo>
                                  <a:pt x="14" y="1893"/>
                                </a:moveTo>
                                <a:lnTo>
                                  <a:pt x="14" y="1936"/>
                                </a:lnTo>
                                <a:lnTo>
                                  <a:pt x="14" y="1950"/>
                                </a:lnTo>
                                <a:lnTo>
                                  <a:pt x="14" y="1950"/>
                                </a:lnTo>
                                <a:lnTo>
                                  <a:pt x="14" y="1950"/>
                                </a:lnTo>
                                <a:lnTo>
                                  <a:pt x="0" y="1936"/>
                                </a:lnTo>
                                <a:lnTo>
                                  <a:pt x="0" y="1893"/>
                                </a:lnTo>
                                <a:lnTo>
                                  <a:pt x="14" y="1893"/>
                                </a:lnTo>
                                <a:lnTo>
                                  <a:pt x="14" y="1893"/>
                                </a:lnTo>
                                <a:lnTo>
                                  <a:pt x="14" y="1893"/>
                                </a:lnTo>
                                <a:lnTo>
                                  <a:pt x="14" y="1893"/>
                                </a:lnTo>
                                <a:lnTo>
                                  <a:pt x="14" y="1893"/>
                                </a:lnTo>
                                <a:close/>
                                <a:moveTo>
                                  <a:pt x="14" y="2007"/>
                                </a:moveTo>
                                <a:lnTo>
                                  <a:pt x="14" y="2049"/>
                                </a:lnTo>
                                <a:lnTo>
                                  <a:pt x="14" y="2049"/>
                                </a:lnTo>
                                <a:lnTo>
                                  <a:pt x="14" y="2049"/>
                                </a:lnTo>
                                <a:lnTo>
                                  <a:pt x="14" y="2049"/>
                                </a:lnTo>
                                <a:lnTo>
                                  <a:pt x="0" y="2049"/>
                                </a:lnTo>
                                <a:lnTo>
                                  <a:pt x="0" y="2007"/>
                                </a:lnTo>
                                <a:lnTo>
                                  <a:pt x="14" y="1992"/>
                                </a:lnTo>
                                <a:lnTo>
                                  <a:pt x="14" y="1992"/>
                                </a:lnTo>
                                <a:lnTo>
                                  <a:pt x="14" y="1992"/>
                                </a:lnTo>
                                <a:lnTo>
                                  <a:pt x="14" y="2007"/>
                                </a:lnTo>
                                <a:lnTo>
                                  <a:pt x="14" y="2007"/>
                                </a:lnTo>
                                <a:close/>
                                <a:moveTo>
                                  <a:pt x="14" y="2105"/>
                                </a:moveTo>
                                <a:lnTo>
                                  <a:pt x="14" y="2148"/>
                                </a:lnTo>
                                <a:lnTo>
                                  <a:pt x="14" y="2162"/>
                                </a:lnTo>
                                <a:lnTo>
                                  <a:pt x="14" y="2162"/>
                                </a:lnTo>
                                <a:lnTo>
                                  <a:pt x="14" y="2162"/>
                                </a:lnTo>
                                <a:lnTo>
                                  <a:pt x="0" y="2148"/>
                                </a:lnTo>
                                <a:lnTo>
                                  <a:pt x="0" y="2105"/>
                                </a:lnTo>
                                <a:lnTo>
                                  <a:pt x="14" y="2105"/>
                                </a:lnTo>
                                <a:lnTo>
                                  <a:pt x="14" y="2105"/>
                                </a:lnTo>
                                <a:lnTo>
                                  <a:pt x="14" y="2105"/>
                                </a:lnTo>
                                <a:lnTo>
                                  <a:pt x="14" y="2105"/>
                                </a:lnTo>
                                <a:lnTo>
                                  <a:pt x="14" y="2105"/>
                                </a:lnTo>
                                <a:close/>
                                <a:moveTo>
                                  <a:pt x="14" y="2204"/>
                                </a:moveTo>
                                <a:lnTo>
                                  <a:pt x="14" y="2261"/>
                                </a:lnTo>
                                <a:lnTo>
                                  <a:pt x="14" y="2261"/>
                                </a:lnTo>
                                <a:lnTo>
                                  <a:pt x="14" y="2261"/>
                                </a:lnTo>
                                <a:lnTo>
                                  <a:pt x="14" y="2261"/>
                                </a:lnTo>
                                <a:lnTo>
                                  <a:pt x="0" y="2261"/>
                                </a:lnTo>
                                <a:lnTo>
                                  <a:pt x="0" y="2204"/>
                                </a:lnTo>
                                <a:lnTo>
                                  <a:pt x="14" y="2204"/>
                                </a:lnTo>
                                <a:lnTo>
                                  <a:pt x="14" y="2204"/>
                                </a:lnTo>
                                <a:lnTo>
                                  <a:pt x="14" y="2204"/>
                                </a:lnTo>
                                <a:lnTo>
                                  <a:pt x="14" y="2204"/>
                                </a:lnTo>
                                <a:lnTo>
                                  <a:pt x="14" y="2204"/>
                                </a:lnTo>
                                <a:close/>
                                <a:moveTo>
                                  <a:pt x="14" y="2317"/>
                                </a:moveTo>
                                <a:lnTo>
                                  <a:pt x="14" y="2360"/>
                                </a:lnTo>
                                <a:lnTo>
                                  <a:pt x="14" y="2360"/>
                                </a:lnTo>
                                <a:lnTo>
                                  <a:pt x="14" y="2374"/>
                                </a:lnTo>
                                <a:lnTo>
                                  <a:pt x="14" y="2360"/>
                                </a:lnTo>
                                <a:lnTo>
                                  <a:pt x="0" y="2360"/>
                                </a:lnTo>
                                <a:lnTo>
                                  <a:pt x="0" y="2317"/>
                                </a:lnTo>
                                <a:lnTo>
                                  <a:pt x="14" y="2303"/>
                                </a:lnTo>
                                <a:lnTo>
                                  <a:pt x="14" y="2303"/>
                                </a:lnTo>
                                <a:lnTo>
                                  <a:pt x="14" y="2303"/>
                                </a:lnTo>
                                <a:lnTo>
                                  <a:pt x="14" y="2317"/>
                                </a:lnTo>
                                <a:lnTo>
                                  <a:pt x="14" y="2317"/>
                                </a:lnTo>
                                <a:close/>
                                <a:moveTo>
                                  <a:pt x="14" y="2416"/>
                                </a:moveTo>
                                <a:lnTo>
                                  <a:pt x="14" y="2459"/>
                                </a:lnTo>
                                <a:lnTo>
                                  <a:pt x="14" y="2473"/>
                                </a:lnTo>
                                <a:lnTo>
                                  <a:pt x="14" y="2473"/>
                                </a:lnTo>
                                <a:lnTo>
                                  <a:pt x="14" y="2473"/>
                                </a:lnTo>
                                <a:lnTo>
                                  <a:pt x="0" y="2459"/>
                                </a:lnTo>
                                <a:lnTo>
                                  <a:pt x="0" y="2416"/>
                                </a:lnTo>
                                <a:lnTo>
                                  <a:pt x="14" y="2416"/>
                                </a:lnTo>
                                <a:lnTo>
                                  <a:pt x="14" y="2416"/>
                                </a:lnTo>
                                <a:lnTo>
                                  <a:pt x="14" y="2416"/>
                                </a:lnTo>
                                <a:lnTo>
                                  <a:pt x="14" y="2416"/>
                                </a:lnTo>
                                <a:lnTo>
                                  <a:pt x="14" y="2416"/>
                                </a:lnTo>
                                <a:close/>
                                <a:moveTo>
                                  <a:pt x="14" y="2529"/>
                                </a:moveTo>
                                <a:lnTo>
                                  <a:pt x="14" y="2572"/>
                                </a:lnTo>
                                <a:lnTo>
                                  <a:pt x="14" y="2572"/>
                                </a:lnTo>
                                <a:lnTo>
                                  <a:pt x="14" y="2572"/>
                                </a:lnTo>
                                <a:lnTo>
                                  <a:pt x="14" y="2572"/>
                                </a:lnTo>
                                <a:lnTo>
                                  <a:pt x="0" y="2572"/>
                                </a:lnTo>
                                <a:lnTo>
                                  <a:pt x="0" y="2529"/>
                                </a:lnTo>
                                <a:lnTo>
                                  <a:pt x="14" y="2515"/>
                                </a:lnTo>
                                <a:lnTo>
                                  <a:pt x="14" y="2515"/>
                                </a:lnTo>
                                <a:lnTo>
                                  <a:pt x="14" y="2515"/>
                                </a:lnTo>
                                <a:lnTo>
                                  <a:pt x="14" y="2529"/>
                                </a:lnTo>
                                <a:lnTo>
                                  <a:pt x="14" y="2529"/>
                                </a:lnTo>
                                <a:close/>
                                <a:moveTo>
                                  <a:pt x="14" y="2628"/>
                                </a:moveTo>
                                <a:lnTo>
                                  <a:pt x="14" y="2671"/>
                                </a:lnTo>
                                <a:lnTo>
                                  <a:pt x="14" y="2685"/>
                                </a:lnTo>
                                <a:lnTo>
                                  <a:pt x="14" y="2685"/>
                                </a:lnTo>
                                <a:lnTo>
                                  <a:pt x="14" y="2685"/>
                                </a:lnTo>
                                <a:lnTo>
                                  <a:pt x="0" y="2671"/>
                                </a:lnTo>
                                <a:lnTo>
                                  <a:pt x="0" y="2628"/>
                                </a:lnTo>
                                <a:lnTo>
                                  <a:pt x="14" y="2628"/>
                                </a:lnTo>
                                <a:lnTo>
                                  <a:pt x="14" y="2628"/>
                                </a:lnTo>
                                <a:lnTo>
                                  <a:pt x="14" y="2628"/>
                                </a:lnTo>
                                <a:lnTo>
                                  <a:pt x="14" y="2628"/>
                                </a:lnTo>
                                <a:lnTo>
                                  <a:pt x="14" y="2628"/>
                                </a:lnTo>
                                <a:close/>
                                <a:moveTo>
                                  <a:pt x="14" y="2741"/>
                                </a:moveTo>
                                <a:lnTo>
                                  <a:pt x="14" y="2784"/>
                                </a:lnTo>
                                <a:lnTo>
                                  <a:pt x="14" y="2784"/>
                                </a:lnTo>
                                <a:lnTo>
                                  <a:pt x="14" y="2784"/>
                                </a:lnTo>
                                <a:lnTo>
                                  <a:pt x="14" y="2784"/>
                                </a:lnTo>
                                <a:lnTo>
                                  <a:pt x="0" y="2784"/>
                                </a:lnTo>
                                <a:lnTo>
                                  <a:pt x="0" y="2741"/>
                                </a:lnTo>
                                <a:lnTo>
                                  <a:pt x="14" y="2727"/>
                                </a:lnTo>
                                <a:lnTo>
                                  <a:pt x="14" y="2727"/>
                                </a:lnTo>
                                <a:lnTo>
                                  <a:pt x="14" y="2727"/>
                                </a:lnTo>
                                <a:lnTo>
                                  <a:pt x="14" y="2741"/>
                                </a:lnTo>
                                <a:lnTo>
                                  <a:pt x="14" y="2741"/>
                                </a:lnTo>
                                <a:close/>
                                <a:moveTo>
                                  <a:pt x="14" y="2840"/>
                                </a:moveTo>
                                <a:lnTo>
                                  <a:pt x="14" y="2882"/>
                                </a:lnTo>
                                <a:lnTo>
                                  <a:pt x="14" y="2882"/>
                                </a:lnTo>
                                <a:lnTo>
                                  <a:pt x="14" y="2897"/>
                                </a:lnTo>
                                <a:lnTo>
                                  <a:pt x="14" y="2882"/>
                                </a:lnTo>
                                <a:lnTo>
                                  <a:pt x="0" y="2882"/>
                                </a:lnTo>
                                <a:lnTo>
                                  <a:pt x="0" y="2840"/>
                                </a:lnTo>
                                <a:lnTo>
                                  <a:pt x="14" y="2840"/>
                                </a:lnTo>
                                <a:lnTo>
                                  <a:pt x="14" y="2826"/>
                                </a:lnTo>
                                <a:lnTo>
                                  <a:pt x="14" y="2840"/>
                                </a:lnTo>
                                <a:lnTo>
                                  <a:pt x="14" y="2840"/>
                                </a:lnTo>
                                <a:lnTo>
                                  <a:pt x="14" y="2840"/>
                                </a:lnTo>
                                <a:close/>
                                <a:moveTo>
                                  <a:pt x="14" y="2939"/>
                                </a:moveTo>
                                <a:lnTo>
                                  <a:pt x="14" y="2996"/>
                                </a:lnTo>
                                <a:lnTo>
                                  <a:pt x="14" y="2996"/>
                                </a:lnTo>
                                <a:lnTo>
                                  <a:pt x="14" y="2996"/>
                                </a:lnTo>
                                <a:lnTo>
                                  <a:pt x="14" y="2996"/>
                                </a:lnTo>
                                <a:lnTo>
                                  <a:pt x="0" y="2996"/>
                                </a:lnTo>
                                <a:lnTo>
                                  <a:pt x="0" y="2939"/>
                                </a:lnTo>
                                <a:lnTo>
                                  <a:pt x="14" y="2939"/>
                                </a:lnTo>
                                <a:lnTo>
                                  <a:pt x="14" y="2939"/>
                                </a:lnTo>
                                <a:lnTo>
                                  <a:pt x="14" y="2939"/>
                                </a:lnTo>
                                <a:lnTo>
                                  <a:pt x="14" y="2939"/>
                                </a:lnTo>
                                <a:lnTo>
                                  <a:pt x="14" y="2939"/>
                                </a:lnTo>
                                <a:close/>
                                <a:moveTo>
                                  <a:pt x="14" y="3052"/>
                                </a:moveTo>
                                <a:lnTo>
                                  <a:pt x="14" y="3094"/>
                                </a:lnTo>
                                <a:lnTo>
                                  <a:pt x="14" y="3094"/>
                                </a:lnTo>
                                <a:lnTo>
                                  <a:pt x="14" y="3094"/>
                                </a:lnTo>
                                <a:lnTo>
                                  <a:pt x="14" y="3094"/>
                                </a:lnTo>
                                <a:lnTo>
                                  <a:pt x="0" y="3094"/>
                                </a:lnTo>
                                <a:lnTo>
                                  <a:pt x="0" y="3052"/>
                                </a:lnTo>
                                <a:lnTo>
                                  <a:pt x="14" y="3038"/>
                                </a:lnTo>
                                <a:lnTo>
                                  <a:pt x="14" y="3038"/>
                                </a:lnTo>
                                <a:lnTo>
                                  <a:pt x="14" y="3038"/>
                                </a:lnTo>
                                <a:lnTo>
                                  <a:pt x="14" y="3052"/>
                                </a:lnTo>
                                <a:lnTo>
                                  <a:pt x="14" y="3052"/>
                                </a:lnTo>
                                <a:close/>
                                <a:moveTo>
                                  <a:pt x="14" y="3151"/>
                                </a:moveTo>
                                <a:lnTo>
                                  <a:pt x="14" y="3193"/>
                                </a:lnTo>
                                <a:lnTo>
                                  <a:pt x="14" y="3207"/>
                                </a:lnTo>
                                <a:lnTo>
                                  <a:pt x="14" y="3207"/>
                                </a:lnTo>
                                <a:lnTo>
                                  <a:pt x="14" y="3207"/>
                                </a:lnTo>
                                <a:lnTo>
                                  <a:pt x="0" y="3193"/>
                                </a:lnTo>
                                <a:lnTo>
                                  <a:pt x="0" y="3151"/>
                                </a:lnTo>
                                <a:lnTo>
                                  <a:pt x="14" y="3151"/>
                                </a:lnTo>
                                <a:lnTo>
                                  <a:pt x="14" y="3151"/>
                                </a:lnTo>
                                <a:lnTo>
                                  <a:pt x="14" y="3151"/>
                                </a:lnTo>
                                <a:lnTo>
                                  <a:pt x="14" y="3151"/>
                                </a:lnTo>
                                <a:lnTo>
                                  <a:pt x="14" y="3151"/>
                                </a:lnTo>
                                <a:close/>
                                <a:moveTo>
                                  <a:pt x="14" y="3264"/>
                                </a:moveTo>
                                <a:lnTo>
                                  <a:pt x="14" y="3306"/>
                                </a:lnTo>
                                <a:lnTo>
                                  <a:pt x="14" y="3306"/>
                                </a:lnTo>
                                <a:lnTo>
                                  <a:pt x="14" y="3306"/>
                                </a:lnTo>
                                <a:lnTo>
                                  <a:pt x="14" y="3306"/>
                                </a:lnTo>
                                <a:lnTo>
                                  <a:pt x="0" y="3306"/>
                                </a:lnTo>
                                <a:lnTo>
                                  <a:pt x="0" y="3264"/>
                                </a:lnTo>
                                <a:lnTo>
                                  <a:pt x="14" y="3250"/>
                                </a:lnTo>
                                <a:lnTo>
                                  <a:pt x="14" y="3250"/>
                                </a:lnTo>
                                <a:lnTo>
                                  <a:pt x="14" y="3250"/>
                                </a:lnTo>
                                <a:lnTo>
                                  <a:pt x="14" y="3264"/>
                                </a:lnTo>
                                <a:lnTo>
                                  <a:pt x="14" y="3264"/>
                                </a:lnTo>
                                <a:close/>
                                <a:moveTo>
                                  <a:pt x="14" y="3363"/>
                                </a:moveTo>
                                <a:lnTo>
                                  <a:pt x="14" y="3405"/>
                                </a:lnTo>
                                <a:lnTo>
                                  <a:pt x="14" y="3419"/>
                                </a:lnTo>
                                <a:lnTo>
                                  <a:pt x="14" y="3419"/>
                                </a:lnTo>
                                <a:lnTo>
                                  <a:pt x="14" y="3419"/>
                                </a:lnTo>
                                <a:lnTo>
                                  <a:pt x="0" y="3405"/>
                                </a:lnTo>
                                <a:lnTo>
                                  <a:pt x="0" y="3363"/>
                                </a:lnTo>
                                <a:lnTo>
                                  <a:pt x="14" y="3363"/>
                                </a:lnTo>
                                <a:lnTo>
                                  <a:pt x="14" y="3349"/>
                                </a:lnTo>
                                <a:lnTo>
                                  <a:pt x="14" y="3363"/>
                                </a:lnTo>
                                <a:lnTo>
                                  <a:pt x="14" y="3363"/>
                                </a:lnTo>
                                <a:lnTo>
                                  <a:pt x="14" y="3363"/>
                                </a:lnTo>
                                <a:close/>
                                <a:moveTo>
                                  <a:pt x="14" y="3462"/>
                                </a:moveTo>
                                <a:lnTo>
                                  <a:pt x="14" y="3518"/>
                                </a:lnTo>
                                <a:lnTo>
                                  <a:pt x="14" y="3518"/>
                                </a:lnTo>
                                <a:lnTo>
                                  <a:pt x="14" y="3518"/>
                                </a:lnTo>
                                <a:lnTo>
                                  <a:pt x="14" y="3518"/>
                                </a:lnTo>
                                <a:lnTo>
                                  <a:pt x="0" y="3518"/>
                                </a:lnTo>
                                <a:lnTo>
                                  <a:pt x="0" y="3462"/>
                                </a:lnTo>
                                <a:lnTo>
                                  <a:pt x="14" y="3462"/>
                                </a:lnTo>
                                <a:lnTo>
                                  <a:pt x="14" y="3462"/>
                                </a:lnTo>
                                <a:lnTo>
                                  <a:pt x="14" y="3462"/>
                                </a:lnTo>
                                <a:lnTo>
                                  <a:pt x="14" y="3462"/>
                                </a:lnTo>
                                <a:lnTo>
                                  <a:pt x="14" y="3462"/>
                                </a:lnTo>
                                <a:close/>
                                <a:moveTo>
                                  <a:pt x="14" y="3575"/>
                                </a:moveTo>
                                <a:lnTo>
                                  <a:pt x="14" y="3617"/>
                                </a:lnTo>
                                <a:lnTo>
                                  <a:pt x="14" y="3617"/>
                                </a:lnTo>
                                <a:lnTo>
                                  <a:pt x="14" y="3631"/>
                                </a:lnTo>
                                <a:lnTo>
                                  <a:pt x="14" y="3617"/>
                                </a:lnTo>
                                <a:lnTo>
                                  <a:pt x="0" y="3617"/>
                                </a:lnTo>
                                <a:lnTo>
                                  <a:pt x="0" y="3575"/>
                                </a:lnTo>
                                <a:lnTo>
                                  <a:pt x="14" y="3561"/>
                                </a:lnTo>
                                <a:lnTo>
                                  <a:pt x="14" y="3561"/>
                                </a:lnTo>
                                <a:lnTo>
                                  <a:pt x="14" y="3561"/>
                                </a:lnTo>
                                <a:lnTo>
                                  <a:pt x="14" y="3575"/>
                                </a:lnTo>
                                <a:lnTo>
                                  <a:pt x="14" y="3575"/>
                                </a:lnTo>
                                <a:close/>
                                <a:moveTo>
                                  <a:pt x="14" y="3674"/>
                                </a:moveTo>
                                <a:lnTo>
                                  <a:pt x="14" y="3716"/>
                                </a:lnTo>
                                <a:lnTo>
                                  <a:pt x="14" y="3730"/>
                                </a:lnTo>
                                <a:lnTo>
                                  <a:pt x="14" y="3730"/>
                                </a:lnTo>
                                <a:lnTo>
                                  <a:pt x="14" y="3730"/>
                                </a:lnTo>
                                <a:lnTo>
                                  <a:pt x="0" y="3716"/>
                                </a:lnTo>
                                <a:lnTo>
                                  <a:pt x="0" y="3674"/>
                                </a:lnTo>
                                <a:lnTo>
                                  <a:pt x="14" y="3674"/>
                                </a:lnTo>
                                <a:lnTo>
                                  <a:pt x="14" y="3674"/>
                                </a:lnTo>
                                <a:lnTo>
                                  <a:pt x="14" y="3674"/>
                                </a:lnTo>
                                <a:lnTo>
                                  <a:pt x="14" y="3674"/>
                                </a:lnTo>
                                <a:lnTo>
                                  <a:pt x="14" y="3674"/>
                                </a:lnTo>
                                <a:close/>
                                <a:moveTo>
                                  <a:pt x="14" y="3787"/>
                                </a:moveTo>
                                <a:lnTo>
                                  <a:pt x="14" y="3829"/>
                                </a:lnTo>
                                <a:lnTo>
                                  <a:pt x="14" y="3829"/>
                                </a:lnTo>
                                <a:lnTo>
                                  <a:pt x="14" y="3829"/>
                                </a:lnTo>
                                <a:lnTo>
                                  <a:pt x="14" y="3829"/>
                                </a:lnTo>
                                <a:lnTo>
                                  <a:pt x="0" y="3829"/>
                                </a:lnTo>
                                <a:lnTo>
                                  <a:pt x="0" y="3787"/>
                                </a:lnTo>
                                <a:lnTo>
                                  <a:pt x="14" y="3773"/>
                                </a:lnTo>
                                <a:lnTo>
                                  <a:pt x="14" y="3773"/>
                                </a:lnTo>
                                <a:lnTo>
                                  <a:pt x="14" y="3773"/>
                                </a:lnTo>
                                <a:lnTo>
                                  <a:pt x="14" y="3787"/>
                                </a:lnTo>
                                <a:lnTo>
                                  <a:pt x="14" y="3787"/>
                                </a:lnTo>
                                <a:close/>
                                <a:moveTo>
                                  <a:pt x="14" y="3886"/>
                                </a:moveTo>
                                <a:lnTo>
                                  <a:pt x="14" y="3928"/>
                                </a:lnTo>
                                <a:lnTo>
                                  <a:pt x="14" y="3942"/>
                                </a:lnTo>
                                <a:lnTo>
                                  <a:pt x="14" y="3942"/>
                                </a:lnTo>
                                <a:lnTo>
                                  <a:pt x="14" y="3942"/>
                                </a:lnTo>
                                <a:lnTo>
                                  <a:pt x="0" y="3928"/>
                                </a:lnTo>
                                <a:lnTo>
                                  <a:pt x="0" y="3886"/>
                                </a:lnTo>
                                <a:lnTo>
                                  <a:pt x="14" y="3886"/>
                                </a:lnTo>
                                <a:lnTo>
                                  <a:pt x="14" y="3886"/>
                                </a:lnTo>
                                <a:lnTo>
                                  <a:pt x="14" y="3886"/>
                                </a:lnTo>
                                <a:lnTo>
                                  <a:pt x="14" y="3886"/>
                                </a:lnTo>
                                <a:lnTo>
                                  <a:pt x="14" y="3886"/>
                                </a:lnTo>
                                <a:close/>
                                <a:moveTo>
                                  <a:pt x="14" y="3985"/>
                                </a:moveTo>
                                <a:lnTo>
                                  <a:pt x="14" y="4041"/>
                                </a:lnTo>
                                <a:lnTo>
                                  <a:pt x="14" y="4041"/>
                                </a:lnTo>
                                <a:lnTo>
                                  <a:pt x="14" y="4041"/>
                                </a:lnTo>
                                <a:lnTo>
                                  <a:pt x="14" y="4041"/>
                                </a:lnTo>
                                <a:lnTo>
                                  <a:pt x="0" y="4041"/>
                                </a:lnTo>
                                <a:lnTo>
                                  <a:pt x="0" y="3985"/>
                                </a:lnTo>
                                <a:lnTo>
                                  <a:pt x="14" y="3985"/>
                                </a:lnTo>
                                <a:lnTo>
                                  <a:pt x="14" y="3985"/>
                                </a:lnTo>
                                <a:lnTo>
                                  <a:pt x="14" y="3985"/>
                                </a:lnTo>
                                <a:lnTo>
                                  <a:pt x="14" y="3985"/>
                                </a:lnTo>
                                <a:lnTo>
                                  <a:pt x="14" y="3985"/>
                                </a:lnTo>
                                <a:close/>
                                <a:moveTo>
                                  <a:pt x="14" y="4098"/>
                                </a:moveTo>
                                <a:lnTo>
                                  <a:pt x="14" y="4140"/>
                                </a:lnTo>
                                <a:lnTo>
                                  <a:pt x="14" y="4140"/>
                                </a:lnTo>
                                <a:lnTo>
                                  <a:pt x="14" y="4154"/>
                                </a:lnTo>
                                <a:lnTo>
                                  <a:pt x="14" y="4140"/>
                                </a:lnTo>
                                <a:lnTo>
                                  <a:pt x="0" y="4140"/>
                                </a:lnTo>
                                <a:lnTo>
                                  <a:pt x="0" y="4098"/>
                                </a:lnTo>
                                <a:lnTo>
                                  <a:pt x="14" y="4083"/>
                                </a:lnTo>
                                <a:lnTo>
                                  <a:pt x="14" y="4083"/>
                                </a:lnTo>
                                <a:lnTo>
                                  <a:pt x="14" y="4083"/>
                                </a:lnTo>
                                <a:lnTo>
                                  <a:pt x="14" y="4098"/>
                                </a:lnTo>
                                <a:lnTo>
                                  <a:pt x="14" y="4098"/>
                                </a:lnTo>
                                <a:close/>
                                <a:moveTo>
                                  <a:pt x="14" y="4196"/>
                                </a:moveTo>
                                <a:lnTo>
                                  <a:pt x="14" y="4239"/>
                                </a:lnTo>
                                <a:lnTo>
                                  <a:pt x="14" y="4253"/>
                                </a:lnTo>
                                <a:lnTo>
                                  <a:pt x="14" y="4253"/>
                                </a:lnTo>
                                <a:lnTo>
                                  <a:pt x="14" y="4253"/>
                                </a:lnTo>
                                <a:lnTo>
                                  <a:pt x="0" y="4239"/>
                                </a:lnTo>
                                <a:lnTo>
                                  <a:pt x="0" y="4196"/>
                                </a:lnTo>
                                <a:lnTo>
                                  <a:pt x="14" y="4196"/>
                                </a:lnTo>
                                <a:lnTo>
                                  <a:pt x="14" y="4196"/>
                                </a:lnTo>
                                <a:lnTo>
                                  <a:pt x="14" y="4196"/>
                                </a:lnTo>
                                <a:lnTo>
                                  <a:pt x="14" y="4196"/>
                                </a:lnTo>
                                <a:lnTo>
                                  <a:pt x="14" y="4196"/>
                                </a:lnTo>
                                <a:close/>
                                <a:moveTo>
                                  <a:pt x="14" y="4309"/>
                                </a:moveTo>
                                <a:lnTo>
                                  <a:pt x="14" y="4352"/>
                                </a:lnTo>
                                <a:lnTo>
                                  <a:pt x="14" y="4352"/>
                                </a:lnTo>
                                <a:lnTo>
                                  <a:pt x="14" y="4352"/>
                                </a:lnTo>
                                <a:lnTo>
                                  <a:pt x="14" y="4352"/>
                                </a:lnTo>
                                <a:lnTo>
                                  <a:pt x="0" y="4352"/>
                                </a:lnTo>
                                <a:lnTo>
                                  <a:pt x="0" y="4309"/>
                                </a:lnTo>
                                <a:lnTo>
                                  <a:pt x="14" y="4295"/>
                                </a:lnTo>
                                <a:lnTo>
                                  <a:pt x="14" y="4295"/>
                                </a:lnTo>
                                <a:lnTo>
                                  <a:pt x="14" y="4295"/>
                                </a:lnTo>
                                <a:lnTo>
                                  <a:pt x="14" y="4309"/>
                                </a:lnTo>
                                <a:lnTo>
                                  <a:pt x="14" y="4309"/>
                                </a:lnTo>
                                <a:close/>
                                <a:moveTo>
                                  <a:pt x="14" y="4408"/>
                                </a:moveTo>
                                <a:lnTo>
                                  <a:pt x="14" y="4451"/>
                                </a:lnTo>
                                <a:lnTo>
                                  <a:pt x="14" y="4465"/>
                                </a:lnTo>
                                <a:lnTo>
                                  <a:pt x="14" y="4465"/>
                                </a:lnTo>
                                <a:lnTo>
                                  <a:pt x="14" y="4465"/>
                                </a:lnTo>
                                <a:lnTo>
                                  <a:pt x="0" y="4451"/>
                                </a:lnTo>
                                <a:lnTo>
                                  <a:pt x="0" y="4408"/>
                                </a:lnTo>
                                <a:lnTo>
                                  <a:pt x="14" y="4408"/>
                                </a:lnTo>
                                <a:lnTo>
                                  <a:pt x="14" y="4408"/>
                                </a:lnTo>
                                <a:lnTo>
                                  <a:pt x="14" y="4408"/>
                                </a:lnTo>
                                <a:lnTo>
                                  <a:pt x="14" y="4408"/>
                                </a:lnTo>
                                <a:lnTo>
                                  <a:pt x="14" y="4408"/>
                                </a:lnTo>
                                <a:close/>
                                <a:moveTo>
                                  <a:pt x="14" y="4521"/>
                                </a:moveTo>
                                <a:lnTo>
                                  <a:pt x="14" y="4564"/>
                                </a:lnTo>
                                <a:lnTo>
                                  <a:pt x="14" y="4564"/>
                                </a:lnTo>
                                <a:lnTo>
                                  <a:pt x="14" y="4564"/>
                                </a:lnTo>
                                <a:lnTo>
                                  <a:pt x="14" y="4564"/>
                                </a:lnTo>
                                <a:lnTo>
                                  <a:pt x="0" y="4564"/>
                                </a:lnTo>
                                <a:lnTo>
                                  <a:pt x="0" y="4521"/>
                                </a:lnTo>
                                <a:lnTo>
                                  <a:pt x="14" y="4507"/>
                                </a:lnTo>
                                <a:lnTo>
                                  <a:pt x="14" y="4507"/>
                                </a:lnTo>
                                <a:lnTo>
                                  <a:pt x="14" y="4507"/>
                                </a:lnTo>
                                <a:lnTo>
                                  <a:pt x="14" y="4521"/>
                                </a:lnTo>
                                <a:lnTo>
                                  <a:pt x="14" y="4521"/>
                                </a:lnTo>
                                <a:close/>
                                <a:moveTo>
                                  <a:pt x="14" y="4620"/>
                                </a:moveTo>
                                <a:lnTo>
                                  <a:pt x="14" y="4663"/>
                                </a:lnTo>
                                <a:lnTo>
                                  <a:pt x="14" y="4663"/>
                                </a:lnTo>
                                <a:lnTo>
                                  <a:pt x="14" y="4677"/>
                                </a:lnTo>
                                <a:lnTo>
                                  <a:pt x="14" y="4663"/>
                                </a:lnTo>
                                <a:lnTo>
                                  <a:pt x="0" y="4663"/>
                                </a:lnTo>
                                <a:lnTo>
                                  <a:pt x="0" y="4620"/>
                                </a:lnTo>
                                <a:lnTo>
                                  <a:pt x="14"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0DB0C7A4" id="Полотно 440" o:spid="_x0000_s1378" editas="canvas" style="width:343.05pt;height:274.05pt;mso-position-horizontal-relative:char;mso-position-vertical-relative:line" coordsize="43567,34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">
                <v:shape id="_x0000_s1379" type="#_x0000_t75" style="position:absolute;width:43567;height:34804;visibility:visible;mso-wrap-style:square">
                  <v:fill o:detectmouseclick="t"/>
                  <v:path o:connecttype="none"/>
                </v:shape>
                <v:shape id="Freeform 64" o:spid="_x0000_s1380" style="position:absolute;left:12084;top:1244;width:812;height:33554;visibility:visible;mso-wrap-style:square;v-text-anchor:top" coordsize="128,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" path="m71,99r,5171l71,5284r,l57,5284r,-14l57,99r,-15l71,84r,l71,99r,xm,113l71,r57,113l,113xe" fillcolor="black" strokeweight="0">
                  <v:path arrowok="t" o:connecttype="custom" o:connectlocs="45085,62865;45085,3346450;45085,3355340;45085,3355340;36195,3355340;36195,3346450;36195,62865;36195,53340;45085,53340;45085,53340;45085,62865;45085,62865;0,71755;45085,0;81280,71755;0,71755" o:connectangles="0,0,0,0,0,0,0,0,0,0,0,0,0,0,0,0"/>
                  <o:lock v:ext="edit" verticies="t"/>
                </v:shape>
                <v:shape id="Freeform 65" o:spid="_x0000_s1381" style="position:absolute;left:30816;top:7702;width:9277;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" path="m99,56r1263,l1362,56r,15l1362,71r,l99,71r-14,l85,71r,-15l99,56r,xm114,127l,71,114,r,127xm1333,r128,71l1333,127,1333,xe" fillcolor="black" strokeweight="0">
                  <v:path arrowok="t" o:connecttype="custom" o:connectlocs="62865,35560;864870,35560;864870,35560;864870,45085;864870,45085;864870,45085;62865,45085;53975,45085;53975,45085;53975,35560;62865,35560;62865,35560;72390,80645;0,45085;72390,0;72390,80645;846455,0;927735,45085;846455,80645;846455,0" o:connectangles="0,0,0,0,0,0,0,0,0,0,0,0,0,0,0,0,0,0,0,0"/>
                  <o:lock v:ext="edit" verticies="t"/>
                </v:shape>
                <v:shape id="Freeform 66" o:spid="_x0000_s1382" style="position:absolute;left:30638;top:1778;width:89;height:29698;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" path="m14,15r,42l14,57r,14l,57r,l,15,,,14,r,l14,15r,xm14,113r,43l14,170r,l,170,,156,,113r,l14,113r,l14,113r,xm14,226r,43l14,269r,l,269r,l,226,,212r14,l14,212r,14l14,226xm14,325r,43l14,382r,l,382,,368,,325r,l14,325r,l14,325r,xm14,424r,57l14,481r,l,481r,l,424r,l14,424r,l14,424r,xm14,537r,43l14,580r,14l,580r,l,537r,l14,523r,14l14,537r,xm14,636r,43l14,693r,l,693,,679,,636r,l14,636r,l14,636r,xm14,749r,43l14,792r,l,792r,l,749,,735r14,l14,735r,14l14,749xm14,848r,42l14,905r,l,905,,890,,848r,l14,848r,l14,848r,xm14,961r,43l14,1004r,l,1004r,l,961,,947r14,l14,947r,14l14,961xm14,1060r,42l14,1102r,15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4l14,1781r,l14,1795r,xm14,1894r,42l14,1950r,l,1950r,-14l,1894r,l14,1894r,l14,1894r,xm14,2007r,42l14,2049r,l,2049r,l,2007r,-14l14,1993r,l14,2007r,xm14,2106r,42l14,2162r,l,2162r,-14l,2106r,l14,2106r,l14,2106r,xm14,2204r,57l14,2261r,l,2261r,l,2204r,l14,2204r,l14,2204r,xm14,2317r,43l14,2360r,14l,2360r,l,2317r,l14,2303r,14l14,2317r,xm14,2416r,43l14,2473r,l,2473r,-14l,2416r,l14,2416r,l14,2416r,xm14,2529r,43l14,2572r,l,2572r,l,2529r,-14l14,2515r,l14,2529r,xm14,2628r,43l14,2685r,l,2685r,-14l,2628r,l14,2628r,l14,2628r,xm14,2741r,43l14,2784r,l,2784r,l,2741r,-14l14,2727r,l14,2741r,xm14,2840r,43l14,2883r,14l,2883r,l,2840r,l14,2826r,14l14,2840r,xm14,2939r,57l14,2996r,l,2996r,l,2939r,l14,2939r,l14,2939r,xm14,3052r,43l14,3095r,l,3095r,l,3052r,-14l14,3038r,l14,3052r,xm14,3151r,42l14,3208r,l,3208r,-15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l14,4084r,14l14,4098r,xm14,4197r,42l14,4253r,l,4253r,-14l,4197r,l14,4197r,l14,4197r,xm14,4310r,42l14,4352r,l,4352r,l,4310r,-15l14,4295r,l14,4310r,xm14,4408r,43l14,4465r,l,4465r,-14l,4408r,l14,4408r,l14,4408r,xm14,4522r,42l14,4564r,l,4564r,l,4522r,-15l14,4507r,l14,4522r,xm14,4620r,43l14,4663r,14l,4663r,l,4620r,l14,4606r,14l14,4620r,xe" fillcolor="black" strokeweight="0">
                  <v:path arrowok="t" o:connecttype="custom" o:connectlocs="8890,0;0,99060;8890,170815;8890,143510;8890,206375;0,305435;8890,368300;8890,340995;8890,403860;0,502920;8890,574675;8890,538480;8890,601345;0,699770;8890,771525;8890,735965;8890,798830;0,897255;8890,969010;8890,942340;8890,996315;0,1103630;8890,1166495;8890,1139825;8890,1202690;0,1301115;8890,1372870;8890,1337310;8890,1399540;0,1498600;8890,1570355;8890,1534160;8890,1597025;0,1696085;8890,1767840;8890,1740535;8890,1794510;0,1902460;8890,1965325;8890,1938020;8890,2000885;0,2099310;8890,2171065;8890,2135505;8890,2198370;0,2296795;8890,2368550;8890,2332990;8890,2395855;0,2494280;8890,2566035;8890,2530475;8890,2593340;0,2691765;8890,2763520;8890,2736850;8890,2799080;0,2898140;8890,2961005;8890,2933700" o:connectangles="0,0,0,0,0,0,0,0,0,0,0,0,0,0,0,0,0,0,0,0,0,0,0,0,0,0,0,0,0,0,0,0,0,0,0,0,0,0,0,0,0,0,0,0,0,0,0,0,0,0,0,0,0,0,0,0,0,0,0,0"/>
                  <o:lock v:ext="edit" verticies="t"/>
                </v:shape>
                <v:rect id="Rectangle 67" o:spid="_x0000_s1383" style="position:absolute;left:31857;top:5137;width:731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" filled="f" stroked="f">
                  <v:textbox style="mso-fit-shape-to-text:t" inset="0,0,0,0">
                    <w:txbxContent>
                      <w:p w:rsidR="00792760" w:rsidRPr="009E0982" w:rsidRDefault="00792760" w:rsidP="004F6630">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v:textbox>
                </v:rect>
                <v:shape id="Freeform 68" o:spid="_x0000_s1384" style="position:absolute;left:30905;top:2946;width:5404;height:806;visibility:visible;mso-wrap-style:square;v-text-anchor:top" coordsize="85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" path="m100,57r652,l752,71r,l752,85r-14,l100,71r-15,l85,57r,l100,57r,xm114,127l,57,114,r,127xm724,14l851,71,724,127r,-113xe" fillcolor="black" strokeweight="0">
                  <v:path arrowok="t" o:connecttype="custom" o:connectlocs="63500,36195;477520,36195;477520,45085;477520,45085;477520,53975;468630,53975;63500,45085;53975,45085;53975,36195;53975,36195;63500,36195;63500,36195;72390,80645;0,36195;72390,0;72390,80645;459740,8890;540385,45085;459740,80645;459740,8890" o:connectangles="0,0,0,0,0,0,0,0,0,0,0,0,0,0,0,0,0,0,0,0"/>
                  <o:lock v:ext="edit" verticies="t"/>
                </v:shape>
                <v:rect id="Rectangle 69" o:spid="_x0000_s1385" style="position:absolute;left:28435;top:107;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kKLwgAAANwAAAAPAAAAZHJzL2Rvd25yZXYueG1sRI/dagIx&#10;FITvC75DOIJ3NasW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BS7kKLwgAAANwAAAAPAAAA&#10;AAAAAAAAAAAAAAcCAABkcnMvZG93bnJldi54bWxQSwUGAAAAAAMAAwC3AAAA9gIAAAAA&#10;" filled="f" stroked="f">
                  <v:textbox style="mso-fit-shape-to-text:t" inset="0,0,0,0">
                    <w:txbxContent>
                      <w:p w:rsidR="00792760" w:rsidRPr="009E0982" w:rsidRDefault="00792760" w:rsidP="004F6630">
                        <w:pPr>
                          <w:jc w:val="center"/>
                          <w:rPr>
                            <w:color w:val="000000"/>
                            <w:sz w:val="18"/>
                            <w:szCs w:val="18"/>
                            <w:lang w:val="en-US"/>
                          </w:rPr>
                        </w:pPr>
                        <w:r w:rsidRPr="009E0982">
                          <w:rPr>
                            <w:color w:val="000000"/>
                            <w:sz w:val="18"/>
                            <w:szCs w:val="18"/>
                            <w:lang w:val="en-US"/>
                          </w:rPr>
                          <w:t>&lt;40 часов работы</w:t>
                        </w:r>
                      </w:p>
                    </w:txbxContent>
                  </v:textbox>
                </v:rect>
                <v:rect id="Rectangle 70" o:spid="_x0000_s1386" style="position:absolute;left:7327;top:25768;width:160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cQwgAAANwAAAAPAAAAZHJzL2Rvd25yZXYueG1sRI/dagIx&#10;FITvC75DOIJ3NatS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A9oucQwgAAANwAAAAPAAAA&#10;AAAAAAAAAAAAAAcCAABkcnMvZG93bnJldi54bWxQSwUGAAAAAAMAAwC3AAAA9gIAAAAA&#10;" filled="f" stroked="f">
                  <v:textbox style="mso-fit-shape-to-text:t" inset="0,0,0,0">
                    <w:txbxContent>
                      <w:p w:rsidR="00792760" w:rsidRPr="00133FA8" w:rsidRDefault="00792760" w:rsidP="004F6630">
                        <w:pPr>
                          <w:rPr>
                            <w:color w:val="000000"/>
                            <w:sz w:val="18"/>
                            <w:szCs w:val="18"/>
                            <w:lang w:val="en-US"/>
                          </w:rPr>
                        </w:pPr>
                        <w:r w:rsidRPr="00133FA8">
                          <w:rPr>
                            <w:color w:val="000000"/>
                            <w:sz w:val="18"/>
                            <w:szCs w:val="18"/>
                            <w:lang w:val="en-US"/>
                          </w:rPr>
                          <w:t>ДА</w:t>
                        </w:r>
                      </w:p>
                    </w:txbxContent>
                  </v:textbox>
                </v:rect>
                <v:rect id="Rectangle 71" o:spid="_x0000_s1387" style="position:absolute;left:6953;top:30581;width:2222;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" filled="f" stroked="f">
                  <v:textbox style="mso-fit-shape-to-text:t" inset="0,0,0,0">
                    <w:txbxContent>
                      <w:p w:rsidR="00792760" w:rsidRPr="00133FA8" w:rsidRDefault="00792760" w:rsidP="004F6630">
                        <w:pPr>
                          <w:rPr>
                            <w:color w:val="000000"/>
                            <w:sz w:val="18"/>
                            <w:szCs w:val="18"/>
                            <w:lang w:val="en-US"/>
                          </w:rPr>
                        </w:pPr>
                        <w:r w:rsidRPr="00133FA8">
                          <w:rPr>
                            <w:color w:val="000000"/>
                            <w:sz w:val="18"/>
                            <w:szCs w:val="18"/>
                            <w:lang w:val="en-US"/>
                          </w:rPr>
                          <w:t>НЕТ</w:t>
                        </w:r>
                      </w:p>
                    </w:txbxContent>
                  </v:textbox>
                </v:rect>
                <v:shape id="Freeform 72" o:spid="_x0000_s1388" style="position:absolute;left:12446;top:20618;width:29718;height:95;visibility:visible;mso-wrap-style:square;v-text-anchor:top" coordsize="46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" path="m14,l56,r,l56,r,15l56,15r-42,l,15,,,,,14,r,xm113,r43,l170,r,l170,15r-14,l113,15r,l99,r14,l113,r,xm212,r57,l269,r,l269,15r,l212,15r,l212,r,l212,r,xm326,r42,l368,r,l368,15r,l326,15r-14,l312,r,l326,r,xm425,r43,l482,r,l482,15r-14,l425,15r,l425,r,l425,r,xm539,r42,l581,r,l581,15r,l539,15r-15,l524,r,l539,r,xm638,r43,l681,r14,l681,15r,l638,15r,l624,r14,l638,r,xm737,r57,l794,r,l794,15r,l737,15r,l737,r,l737,r,xm851,r42,l893,r,l893,15r,l851,15r-14,l837,r,l851,r,xm950,r43,l1007,r,l1007,15r-14,l950,15r,l950,r,l950,r,xm1063,r43,l1106,r,l1106,15r,l1063,15r-14,l1049,r,l1063,r,xm1163,r42,l1205,r14,l1205,15r,l1163,15r,l1149,r14,l1163,r,xm1262,r43,l1319,r,l1319,15r-14,l1262,15r,l1262,r,l1262,r,xm1375,r43,l1418,r,l1418,15r,l1375,15r-14,l1361,r,l1375,r,xm1475,r42,l1531,r,l1531,15r-14,l1475,15r,l1475,r,l1475,r,xm1574,r57,l1631,r,l1631,15r,l1574,15r,l1574,r,l1574,r,xm1688,r42,l1730,r14,l1730,15r,l1688,15r,l1673,r15,l1688,r,xm1787,r42,l1844,r,l1844,15r-15,l1787,15r,l1787,r,l1787,r,xm1900,r43,l1943,r,l1943,15r,l1900,15r-14,l1886,r,l1900,r,xm2000,r42,l2056,r,l2056,15r-14,l2000,15r,l2000,r,l2000,r,xm2099,r57,l2156,r,l2156,15r,l2099,15r,l2099,r,l2099,r,xm2212,r43,l2255,r14,l2255,15r,l2212,15r-14,l2198,r,l2212,r,xm2312,r42,l2368,r,l2368,15r-14,l2312,15r,l2312,r,l2312,r,xm2425,r43,l2468,r,l2468,15r,l2425,15r-14,l2411,r,l2425,r,xm2524,r43,l2581,r,l2581,15r-14,l2524,15r,l2510,r14,l2524,r,xm2624,r56,l2680,r,l2680,15r,l2624,15r,l2624,r,l2624,r,xm2737,r43,l2780,r,l2780,15r,l2737,15r-14,l2723,r,l2737,r,xm2836,r43,l2893,r,l2893,15r-14,l2836,15r,l2836,r,l2836,r,xm2950,r42,l2992,r,l2992,15r,l2950,15r-14,l2936,r,l2950,r,xm3049,r43,l3106,r,l3106,15r-14,l3049,15r,l3035,r14,l3049,r,xm3148,r57,l3205,r,l3205,15r,l3148,15r,l3148,r,l3148,r,xm3262,r42,l3304,r,l3304,15r,l3262,15r-14,l3248,r,l3262,r,xm3361,r43,l3418,r,l3418,15r-14,l3361,15r,l3361,r,l3361,r,xm3475,r42,l3517,r,l3517,15r,l3475,15r-15,l3460,r,l3475,r,xm3574,r42,l3616,r15,l3616,15r,l3574,15r,l3560,r14,l3574,r,xm3673,r57,l3730,r,l3730,15r,l3673,15r,l3673,r,l3673,r,xm3787,r42,l3829,r,l3829,15r,l3787,15r-15,l3772,r,l3787,r,xm3886,r42,l3943,r,l3943,15r-15,l3886,15r,l3886,r,l3886,r,xm3999,r43,l4042,r,l4042,15r,l3999,15r-14,l3985,r,l3999,r,xm4099,r42,l4141,r14,l4141,15r,l4099,15r,l4084,r15,l4099,r,xm4198,r42,l4255,r,l4255,15r-15,l4198,15r,l4198,r,l4198,r,xm4311,r43,l4354,r,l4354,15r,l4311,15r-14,l4297,r,l4311,r,xm4411,r42,l4467,r,l4467,15r-14,l4411,15r,l4411,r,l4411,r,xm4510,r57,l4567,r,l4567,15r,l4510,15r,l4510,r,l4510,r,xm4623,r43,l4666,r14,l4666,15r,l4623,15r,l4609,r14,l4623,r,xe" fillcolor="black" strokeweight="0">
                  <v:path arrowok="t" o:connecttype="custom" o:connectlocs="0,0;99060,9525;170815,0;134620,0;198120,0;297180,9525;368935,0;342265,0;396240,0;504190,9525;567055,0;540385,0;603250,0;702310,9525;765175,0;738505,0;801370,0;900430,9525;972185,0;936625,0;999490,0;1098550,9525;1170940,0;1134745,0;1197610,0;1296670,9525;1369060,0;1332865,0;1395730,0;1494790,9525;1567180,0;1539875,0;1593850,0;1701800,9525;1765300,0;1737995,0;1800860,0;1899920,9525;1972310,0;1936115,0;1998980,0;2098040,9525;2170430,0;2134235,0;2197100,0;2296160,9525;2368550,0;2332355,0;2395220,0;2494280,9525;2566670,0;2539365,0;2593340,0;2692400,9525;2764790,0;2737485,0;2800985,0;2900045,9525;2962910,0;2935605,0" o:connectangles="0,0,0,0,0,0,0,0,0,0,0,0,0,0,0,0,0,0,0,0,0,0,0,0,0,0,0,0,0,0,0,0,0,0,0,0,0,0,0,0,0,0,0,0,0,0,0,0,0,0,0,0,0,0,0,0,0,0,0,0"/>
                  <o:lock v:ext="edit" verticies="t"/>
                </v:shape>
                <v:rect id="Rectangle 73" o:spid="_x0000_s1389" style="position:absolute;left:4648;top:13347;width:712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" filled="f" stroked="f">
                  <v:textbox style="mso-fit-shape-to-text:t" inset="0,0,0,0">
                    <w:txbxContent>
                      <w:p w:rsidR="00792760" w:rsidRPr="009E0982" w:rsidRDefault="00792760" w:rsidP="004F6630">
                        <w:pPr>
                          <w:spacing w:line="220" w:lineRule="atLeast"/>
                          <w:jc w:val="center"/>
                          <w:rPr>
                            <w:color w:val="000000"/>
                            <w:sz w:val="18"/>
                            <w:szCs w:val="18"/>
                            <w:lang w:val="en-US"/>
                          </w:rPr>
                        </w:pPr>
                        <w:r w:rsidRPr="009E0982">
                          <w:rPr>
                            <w:color w:val="000000"/>
                            <w:sz w:val="18"/>
                            <w:szCs w:val="18"/>
                            <w:lang w:val="en-US"/>
                          </w:rPr>
                          <w:t xml:space="preserve">Показания </w:t>
                        </w:r>
                        <w:r w:rsidRPr="009E0982">
                          <w:rPr>
                            <w:color w:val="000000"/>
                            <w:sz w:val="18"/>
                            <w:szCs w:val="18"/>
                          </w:rPr>
                          <w:br/>
                        </w:r>
                        <w:r w:rsidRPr="009E0982">
                          <w:rPr>
                            <w:color w:val="000000"/>
                            <w:sz w:val="18"/>
                            <w:szCs w:val="18"/>
                            <w:lang w:val="en-US"/>
                          </w:rPr>
                          <w:t>на момент остановки</w:t>
                        </w:r>
                      </w:p>
                    </w:txbxContent>
                  </v:textbox>
                </v:rect>
                <v:shape id="Freeform 74" o:spid="_x0000_s1390" style="position:absolute;left:12357;top:15151;width:29629;height:89;visibility:visible;mso-wrap-style:square;v-text-anchor:top" coordsize="466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" path="m,l56,r,l56,14r,l56,14,,14r,l,14,,,,,,xm113,r43,l156,r,14l156,14r,l113,14r-14,l99,14,99,r14,l113,xm212,r43,l269,r,14l269,14r-14,l212,14r,l212,14,212,r,l212,xm326,r42,l368,r,14l368,14r,l326,14r-14,l312,14,312,r14,l326,xm425,r43,l482,r,14l482,14r-14,l425,14r,l411,14,425,r,l425,xm524,r57,l581,r,14l581,14r,l524,14r,l524,14,524,r,l524,xm638,r42,l680,r,14l680,14r,l638,14r-14,l624,14,624,r14,l638,xm737,r43,l794,r,14l794,14r-14,l737,14r,l737,14,737,r,l737,xm851,r42,l893,r,14l893,14r,l851,14r-15,l836,14,836,r15,l851,xm950,r42,l992,r15,14l992,14r,l950,14r,l936,14,950,r,l950,xm1049,r57,l1106,r,14l1106,14r,l1049,14r,l1049,14r,-14l1049,r,xm1163,r42,l1205,r,14l1205,14r,l1163,14r-15,l1148,14r,-14l1163,r,xm1262,r42,l1319,r,14l1319,14r-15,l1262,14r,l1262,14r,-14l1262,r,xm1375,r43,l1418,r,14l1418,14r,l1375,14r-14,l1361,14r,-14l1375,r,xm1475,r42,l1517,r14,14l1517,14r,l1475,14r,l1460,14,1475,r,l1475,xm1574,r42,l1631,r,14l1631,14r-15,l1574,14r,l1574,14r,-14l1574,r,xm1687,r43,l1730,r,14l1730,14r,l1687,14r-14,l1673,14r,-14l1687,r,xm1787,r42,l1843,r,14l1843,14r-14,l1787,14r,l1787,14r,-14l1787,r,xm1886,r57,l1943,r,14l1943,14r,l1886,14r,l1886,14r,-14l1886,r,xm1999,r43,l2042,r14,14l2042,14r,l1999,14r,l1985,14,1999,r,l1999,xm2099,r42,l2155,r,14l2155,14r-14,l2099,14r,l2099,14r,-14l2099,r,xm2212,r43,l2255,r,14l2255,14r,l2212,14r-14,l2198,14r,-14l2212,r,xm2311,r43,l2368,r,14l2368,14r-14,l2311,14r,l2311,14r,-14l2311,r,xm2411,r56,l2467,r,14l2467,14r,l2411,14r,l2411,14r,-14l2411,r,xm2524,r43,l2567,r14,14l2567,14r,l2524,14r-14,l2510,14r,-14l2524,r,xm2623,r43,l2680,r,14l2680,14r-14,l2623,14r,l2623,14r,-14l2623,r,xm2737,r42,l2779,r,14l2779,14r,l2737,14r-14,l2723,14r,-14l2737,r,xm2836,r43,l2893,r,14l2893,14r-14,l2836,14r,l2822,14,2836,r,l2836,xm2935,r57,l2992,r,14l2992,14r,l2935,14r,l2935,14r,-14l2935,r,xm3049,r42,l3091,r,14l3091,14r,l3049,14r-14,l3035,14r,-14l3049,r,xm3148,r43,l3205,r,14l3205,14r-14,l3148,14r,l3148,14r,-14l3148,r,xm3262,r42,l3304,r,14l3304,14r,l3262,14r-15,l3247,14r,-14l3262,r,xm3361,r42,l3418,r,14l3418,14r-15,l3361,14r,l3347,14,3361,r,l3361,xm3460,r57,l3517,r,14l3517,14r,l3460,14r,l3460,14r,-14l3460,r,xm3574,r42,l3616,r,14l3616,14r,l3574,14r-15,l3559,14r,-14l3574,r,xm3673,r42,l3730,r,14l3730,14r-15,l3673,14r,l3673,14r,-14l3673,r,xm3786,r43,l3829,r,14l3829,14r,l3786,14r-14,l3772,14r,-14l3786,r,xm3886,r42,l3928,r14,14l3928,14r,l3886,14r,l3872,14,3886,r,l3886,xm3985,r57,l4042,r,14l4042,14r,l3985,14r,l3985,14r,-14l3985,r,xm4098,r43,l4141,r,14l4141,14r,l4098,14r-14,l4084,14r,-14l4098,r,xm4198,r42,l4254,r,14l4254,14r-14,l4198,14r,l4198,14r,-14l4198,r,xm4311,r43,l4354,r,14l4354,14r,l4311,14r-14,l4297,14r,-14l4311,r,xm4410,r43,l4453,r14,14l4453,14r,l4410,14r,l4396,14,4410,r,l4410,xm4510,r42,l4566,r,14l4566,14r-14,l4510,14r,l4510,14r,-14l4510,r,xm4623,r43,l4666,r,14l4666,14r,l4623,14r-14,l4609,14r,-14l4623,r,xe" fillcolor="black" strokeweight="0">
                  <v:path arrowok="t" o:connecttype="custom" o:connectlocs="0,8890;99060,8890;170815,0;134620,0;198120,8890;297180,8890;368935,0;332740,0;396240,8890;495300,8890;567055,0;540385,0;594360,8890;702310,8890;765175,0;738505,0;801370,8890;900430,8890;963295,0;936625,0;999490,8890;1098550,8890;1170305,0;1134745,0;1197610,8890;1296670,8890;1368425,0;1332865,0;1395730,8890;1494790,8890;1566545,0;1530985,0;1593850,8890;1692910,8890;1764665,0;1737995,0;1791970,8890;1899920,8890;1962785,0;1936115,0;1998980,8890;2098040,8890;2170430,0;2134235,0;2197100,8890;2296160,8890;2368550,0;2332355,0;2395220,8890;2494280,8890;2566670,0;2530475,0;2593340,8890;2692400,8890;2764790,0;2737485,0;2791460,8890;2890520,8890;2962910,0;2935605,0" o:connectangles="0,0,0,0,0,0,0,0,0,0,0,0,0,0,0,0,0,0,0,0,0,0,0,0,0,0,0,0,0,0,0,0,0,0,0,0,0,0,0,0,0,0,0,0,0,0,0,0,0,0,0,0,0,0,0,0,0,0,0,0"/>
                  <o:lock v:ext="edit" verticies="t"/>
                </v:shape>
                <v:shape id="Freeform 75" o:spid="_x0000_s1391" style="position:absolute;left:30727;top:12274;width:12700;height:2966;visibility:visible;mso-wrap-style:square;v-text-anchor:top" coordsize="2000,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" path="m,467r893,l2000,e" filled="f" strokeweight="2.15pt">
                  <v:path arrowok="t" o:connecttype="custom" o:connectlocs="0,296545;567055,296545;1270000,0" o:connectangles="0,0,0"/>
                </v:shape>
                <v:shape id="Freeform 76" o:spid="_x0000_s1392" style="position:absolute;left:30816;top:26898;width:12071;height:4667;visibility:visible;mso-wrap-style:square;v-text-anchor:top" coordsize="190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" path="m,l,735r879,l879,,1901,e" filled="f" strokeweight="1.4pt">
                  <v:path arrowok="t" o:connecttype="custom" o:connectlocs="0,0;0,466725;558165,466725;558165,0;1207135,0" o:connectangles="0,0,0,0,0"/>
                </v:shape>
                <v:shape id="Freeform 77" o:spid="_x0000_s1393" style="position:absolute;left:39820;top:4832;width:96;height:26822;visibility:visible;mso-wrap-style:square;v-text-anchor:top" coordsize="15,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" path="m15,14r,42l15,56r,l,56r,l,14,,,15,r,l15,14r,xm15,113r,42l15,169r,l,169,,155,,113r,l15,113r,l15,113r,xm15,226r,42l15,268r,l,268r,l,226,,212r15,l15,212r,14l15,226xm15,325r,42l15,367r,14l,367r,l,325r,l15,311r,14l15,325r,xm15,424r,56l15,480r,l,480r,l,424r,l15,424r,l15,424r,xm15,537r,42l15,579r,l,579r,l,537,,523r15,l15,523r,14l15,537xm15,636r,42l15,692r,l,692,,678,,636r,l15,636r,l15,636r,xm15,749r,42l15,791r,l,791r,l,749,,734r15,l15,734r,15l15,749xm15,847r,43l15,904r,l,904,,890,,847r,l15,833r,14l15,847r,xm15,946r,57l15,1003r,l,1003r,l,946r,l15,946r,l15,946r,xm15,1059r,43l15,1102r,14l,1102r,l,1059r,-14l15,1045r,l15,1059r,xm15,1158r,43l15,1215r,l,1215r,-14l,1158r,l15,1158r,l15,1158r,xm15,1271r,43l15,1314r,l,1314r,l,1271r,-14l15,1257r,l15,1271r,xm15,1370r,43l15,1427r,l,1427r,-14l,1370r,l15,1370r,l15,1370r,xm15,1469r,57l15,1526r,l,1526r,l,1469r,l15,1469r,l15,1469r,xm15,1582r,43l15,1625r,14l,1625r,l,1582r,l15,1568r,14l15,1582r,xm15,1681r,42l15,1738r,l,1738r,-15l,1681r,l15,1681r,l15,1681r,xm15,1794r,42l15,1836r,l,1836r,l,1794r,-14l15,1780r,l15,1794r,xm15,1893r,42l15,1949r,l,1949r,-14l,1893r,l15,1893r,l15,1893r,xm15,2006r,42l15,2048r,l,2048r,l,2006r,-14l15,1992r,l15,2006r,xm15,2105r,42l15,2147r,14l,2147r,l,2105r,l15,2091r,14l15,2105r,xm15,2204r,56l15,2260r,l,2260r,l,2204r,l15,2204r,l15,2204r,xm15,2317r,42l15,2359r,l,2359r,l,2317r,-14l15,2303r,l15,2317r,xm15,2416r,42l15,2472r,l,2472r,-14l,2416r,l15,2416r,l15,2416r,xm15,2529r,42l15,2571r,l,2571r,l,2529r,-14l15,2515r,l15,2529r,xm15,2628r,42l15,2684r,l,2684r,-14l,2628r,l15,2614r,14l15,2628r,xm15,2727r,56l15,2783r,l,2783r,l,2727r,l15,2727r,l15,2727r,xm15,2840r,42l15,2882r,14l,2882r,l,2840r,-15l15,2825r,l15,2840r,xm15,2938r,43l15,2995r,l,2995r,-14l,2938r,l15,2938r,l15,2938r,xm15,3052r,42l15,3094r,l,3094r,l,3052r,-15l15,3037r,l15,3052r,xm15,3150r,43l15,3207r,l,3207r,-14l,3150r,l15,3150r,l15,3150r,xm15,3249r,57l15,3306r,l,3306r,l,3249r,l15,3249r,l15,3249r,xm15,3362r,43l15,3405r,14l,3405r,l,3362r,l15,3348r,14l15,3362r,xm15,3461r,43l15,3518r,l,3518r,-14l,3461r,l15,3461r,l15,3461r,xm15,3574r,43l15,3617r,l,3617r,l,3574r,-14l15,3560r,l15,3574r,xm15,3673r,43l15,3730r,l,3730r,-14l,3673r,l15,3673r,l15,3673r,xm15,3786r,43l15,3829r,l,3829r,l,3786r,-14l15,3772r,l15,3786r,xm15,3885r,42l15,3927r,15l,3927r,l,3885r,l15,3871r,14l15,3885r,xm15,3984r,57l15,4041r,l,4041r,l,3984r,l15,3984r,l15,3984r,xm15,4097r,42l15,4139r,l,4139r,l,4097r,-14l15,4083r,l15,4097r,xm15,4196r,14l15,4224r,l,4224r,-14l,4196r,l15,4196r,l15,4196r,xe" fillcolor="black" strokeweight="0">
                  <v:path arrowok="t" o:connecttype="custom" o:connectlocs="0,0;9525,107315;9525,71755;0,134620;9525,241935;9525,206375;0,269240;9525,367665;9525,340995;0,403860;9525,502285;9525,475615;0,537845;9525,636905;9525,600710;0,663575;9525,771525;9525,735330;0,798195;9525,906145;9525,869950;0,932815;9525,1040765;9525,1004570;0,1067435;9525,1165860;9525,1139190;0,1202055;9525,1300480;9525,1273810;0,1336675;9525,1435100;9525,1399540;0,1462405;9525,1569720;9525,1534160;0,1597025;9525,1704340;9525,1668780;0,1731645;9525,1838960;9525,1803400;0,1865630;9525,1964690;9525,1938020;0,2000250;9525,2099310;9525,2063115;0,2134870;9525,2233930;9525,2197735;0,2260600;9525,2368550;9525,2332355;0,2395220;9525,2503170;9525,2466975;0,2529840;9525,2628265;9525,2601595;0,2664460" o:connectangles="0,0,0,0,0,0,0,0,0,0,0,0,0,0,0,0,0,0,0,0,0,0,0,0,0,0,0,0,0,0,0,0,0,0,0,0,0,0,0,0,0,0,0,0,0,0,0,0,0,0,0,0,0,0,0,0,0,0,0,0,0"/>
                  <o:lock v:ext="edit" verticies="t"/>
                </v:shape>
                <v:shape id="Freeform 78" o:spid="_x0000_s1394" style="position:absolute;left:36309;top:1422;width:89;height:30232;visibility:visible;mso-wrap-style:square;v-text-anchor:top" coordsize="14,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" path="m14,14r,42l14,56r,l,56r,l,14,,,14,r,l14,14r,xm14,113r,42l14,169r,l,169,,155,,113r,l14,113r,l14,113r,xm14,226r,42l14,268r,l,268r,l,226,,212r14,l14,212r,14l14,226xm14,325r,42l14,381r,l,381,,367,,325r,l14,311r,14l14,325r,xm14,424r,56l14,480r,l,480r,l,424r,l14,424r,l14,424r,xm14,537r,42l14,579r,14l,579r,l,537,,523r14,l14,523r,14l14,537xm14,636r,42l14,692r,l,692,,678,,636r,l14,636r,l14,636r,xm14,749r,42l14,791r,l,791r,l,749,,735r14,l14,735r,14l14,749xm14,848r,42l14,904r,l,904,,890,,848r,l14,848r,l14,848r,xm14,946r,57l14,1003r,l,1003r,l,946r,l14,946r,l14,946r,xm14,1060r,42l14,1102r,14l,1102r,l,1060r,l14,1045r,15l14,1060r,xm14,1158r,43l14,1215r,l,1215r,-14l,1158r,l14,1158r,l14,1158r,xm14,1271r,43l14,1314r,l,1314r,l,1271r,-14l14,1257r,l14,1271r,xm14,1370r,43l14,1427r,l,1427r,-14l,1370r,l14,1370r,l14,1370r,xm14,1483r,43l14,1526r,l,1526r,l,1483r,-14l14,1469r,l14,1483r,xm14,1582r,43l14,1625r,14l,1625r,l,1582r,l14,1568r,14l14,1582r,xm14,1681r,57l14,1738r,l,1738r,l,1681r,l14,1681r,l14,1681r,xm14,1794r,43l14,1837r,l,1837r,l,1794r,-14l14,1780r,l14,1794r,xm14,1893r,42l14,1950r,l,1950r,-15l,1893r,l14,1893r,l14,1893r,xm14,2006r,43l14,2049r,l,2049r,l,2006r,-14l14,1992r,l14,2006r,xm14,2105r,42l14,2162r,l,2162r,-15l,2105r,l14,2091r,14l14,2105r,xm14,2204r,56l14,2260r,l,2260r,l,2204r,l14,2204r,l14,2204r,xm14,2317r,42l14,2359r,14l,2359r,l,2317r,-14l14,2303r,l14,2317r,xm14,2416r,42l14,2472r,l,2472r,-14l,2416r,l14,2416r,l14,2416r,xm14,2529r,42l14,2571r,l,2571r,l,2529r,-14l14,2515r,l14,2529r,xm14,2628r,42l14,2684r,l,2684r,-14l,2628r,l14,2628r,l14,2628r,xm14,2727r,56l14,2783r,l,2783r,l,2727r,l14,2727r,l14,2727r,xm14,2840r,42l14,2882r,14l,2882r,l,2840r,l14,2826r,14l14,2840r,xm14,2939r,42l14,2995r,l,2995r,-14l,2939r,l14,2939r,l14,2939r,xm14,3052r,42l14,3094r,l,3094r,l,3052r,-14l14,3038r,l14,3052r,xm14,3151r,42l14,3207r,l,3207r,-14l,3151r,l14,3151r,l14,3151r,xm14,3264r,42l14,3306r,l,3306r,l,3264r,-15l14,3249r,l14,3264r,xm14,3362r,43l14,3405r,14l,3405r,l,3362r,l14,3348r,14l14,3362r,xm14,3461r,57l14,3518r,l,3518r,l,3461r,l14,3461r,l14,3461r,xm14,3574r,43l14,3617r,l,3617r,l,3574r,-14l14,3560r,l14,3574r,xm14,3673r,43l14,3730r,l,3730r,-14l,3673r,l14,3673r,l14,3673r,xm14,3786r,43l14,3829r,l,3829r,l,3786r,-14l14,3772r,l14,3786r,xm14,3885r,43l14,3942r,l,3942r,-14l,3885r,l14,3871r,14l14,3885r,xm14,3984r,57l14,4041r,l,4041r,l,3984r,l14,3984r,l14,3984r,xm14,4097r,43l14,4140r,14l,4140r,l,4097r,-14l14,4083r,l14,4097r,xm14,4196r,42l14,4253r,l,4253r,-15l,4196r,l14,4196r,l14,4196r,xm14,4309r,42l14,4351r,l,4351r,l,4309r,-14l14,4295r,l14,4309r,xm14,4408r,42l14,4464r,l,4464r,-14l,4408r,l14,4408r,l14,4408r,xm14,4507r,56l14,4563r,l,4563r,l,4507r,l14,4507r,l14,4507r,xm14,4620r,42l14,4662r,14l,4662r,l,4620r,l14,4606r,14l14,4620r,xm14,4719r,28l14,4761r,l,4761r,-14l,4719r,l14,4719r,l14,4719r,xe" fillcolor="black" strokeweight="0">
                  <v:path arrowok="t" o:connecttype="custom" o:connectlocs="8890,0;0,98425;8890,170180;8890,143510;8890,197485;0,304800;8890,367665;8890,340995;8890,403860;0,502285;8890,574040;8890,538480;8890,600710;0,699770;8890,771525;8890,735330;8890,798195;0,897255;8890,969010;8890,941705;8890,995680;0,1103630;8890,1166495;8890,1139190;8890,1202055;0,1301115;8890,1372870;8890,1336675;8890,1399540;0,1497965;8890,1569720;8890,1534160;8890,1597025;0,1695450;8890,1767205;8890,1731645;8890,1794510;0,1892935;8890,1964690;8890,1938020;8890,2000885;0,2099310;8890,2162175;8890,2134870;8890,2197735;0,2296795;8890,2368550;8890,2332355;8890,2395220;0,2494280;8890,2566035;8890,2529840;8890,2592705;0,2691130;8890,2762885;8890,2736215;8890,2799080;0,2897505;8890,2960370;8890,2933700;8890,2996565" o:connectangles="0,0,0,0,0,0,0,0,0,0,0,0,0,0,0,0,0,0,0,0,0,0,0,0,0,0,0,0,0,0,0,0,0,0,0,0,0,0,0,0,0,0,0,0,0,0,0,0,0,0,0,0,0,0,0,0,0,0,0,0,0"/>
                  <o:lock v:ext="edit" verticies="t"/>
                </v:shape>
                <v:rect id="Rectangle 79" o:spid="_x0000_s1395" style="position:absolute;left:31369;top:23571;width:348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" filled="f" stroked="f">
                  <v:textbox inset="0,0,0,0">
                    <w:txbxContent>
                      <w:p w:rsidR="00792760" w:rsidRPr="009E0982" w:rsidRDefault="00792760" w:rsidP="004F6630">
                        <w:pPr>
                          <w:rPr>
                            <w:color w:val="000000"/>
                            <w:sz w:val="18"/>
                            <w:szCs w:val="18"/>
                            <w:lang w:val="en-US"/>
                          </w:rPr>
                        </w:pPr>
                        <w:r w:rsidRPr="009E0982">
                          <w:rPr>
                            <w:color w:val="000000"/>
                            <w:sz w:val="18"/>
                            <w:szCs w:val="18"/>
                            <w:lang w:val="en-US"/>
                          </w:rPr>
                          <w:t>ремонт</w:t>
                        </w:r>
                      </w:p>
                    </w:txbxContent>
                  </v:textbox>
                </v:rect>
                <v:shape id="Freeform 80" o:spid="_x0000_s1396" style="position:absolute;left:30816;top:25196;width:2159;height:1435;visibility:visible;mso-wrap-style:square;v-text-anchor:top" coordsize="340,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" path="m326,14l85,184r-14,l71,169r,l71,155,312,r14,l326,r14,14l326,14r,xm128,212l,226,57,113r71,99xe" fillcolor="black" strokeweight="0">
                  <v:path arrowok="t" o:connecttype="custom" o:connectlocs="207010,8890;53975,116840;45085,116840;45085,107315;45085,107315;45085,98425;198120,0;207010,0;207010,0;215900,8890;207010,8890;207010,8890;81280,134620;0,143510;36195,71755;81280,134620" o:connectangles="0,0,0,0,0,0,0,0,0,0,0,0,0,0,0,0"/>
                  <o:lock v:ext="edit" verticies="t"/>
                </v:shape>
                <v:shape id="Freeform 81" o:spid="_x0000_s1397" style="position:absolute;left:14693;top:7702;width:9278;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" path="m100,56r1262,l1376,56r,15l1376,71r-14,l100,71r-15,l85,71r,-15l100,56r,xm114,127l,71,114,r,127xm1348,r113,71l1348,127,1348,xe" fillcolor="black" strokeweight="0">
                  <v:path arrowok="t" o:connecttype="custom" o:connectlocs="63500,35560;864870,35560;873760,35560;873760,45085;873760,45085;864870,45085;63500,45085;53975,45085;53975,45085;53975,35560;63500,35560;63500,35560;72390,80645;0,45085;72390,0;72390,80645;855980,0;927735,45085;855980,80645;855980,0" o:connectangles="0,0,0,0,0,0,0,0,0,0,0,0,0,0,0,0,0,0,0,0"/>
                  <o:lock v:ext="edit" verticies="t"/>
                </v:shape>
                <v:rect id="Rectangle 82" o:spid="_x0000_s1398" style="position:absolute;left:15513;top:5118;width:7728;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" filled="f" stroked="f">
                  <v:textbox inset="0,0,0,0">
                    <w:txbxContent>
                      <w:p w:rsidR="00792760" w:rsidRPr="009E0982" w:rsidRDefault="00792760" w:rsidP="004F6630">
                        <w:pPr>
                          <w:jc w:val="center"/>
                          <w:rPr>
                            <w:color w:val="000000"/>
                            <w:sz w:val="18"/>
                            <w:szCs w:val="18"/>
                            <w:lang w:val="en-US"/>
                          </w:rPr>
                        </w:pPr>
                        <w:r w:rsidRPr="009E0982">
                          <w:rPr>
                            <w:color w:val="000000"/>
                            <w:sz w:val="18"/>
                            <w:szCs w:val="18"/>
                            <w:lang w:val="en-US"/>
                          </w:rPr>
                          <w:t>40 часов</w:t>
                        </w:r>
                        <w:r w:rsidRPr="009E0982">
                          <w:rPr>
                            <w:color w:val="000000"/>
                            <w:sz w:val="18"/>
                            <w:szCs w:val="18"/>
                            <w:lang w:val="en-US"/>
                          </w:rPr>
                          <w:br/>
                          <w:t>работы</w:t>
                        </w:r>
                      </w:p>
                    </w:txbxContent>
                  </v:textbox>
                </v:rect>
                <v:shape id="Freeform 83" o:spid="_x0000_s1399" style="position:absolute;left:14878;top:2946;width:11347;height:717;visibility:visible;mso-wrap-style:square;v-text-anchor:top" coordsize="178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" path="m99,57r1574,l1687,57r,l1687,71r-14,l99,71r,l85,57r14,l99,57r,xm127,113l,57,127,r,113xm1659,r128,57l1659,113,1659,xe" fillcolor="black" strokeweight="0">
                  <v:path arrowok="t" o:connecttype="custom" o:connectlocs="62865,36195;1062355,36195;1071245,36195;1071245,36195;1071245,45085;1062355,45085;62865,45085;62865,45085;53975,36195;62865,36195;62865,36195;62865,36195;80645,71755;0,36195;80645,0;80645,71755;1053465,0;1134745,36195;1053465,71755;1053465,0" o:connectangles="0,0,0,0,0,0,0,0,0,0,0,0,0,0,0,0,0,0,0,0"/>
                  <o:lock v:ext="edit" verticies="t"/>
                </v:shape>
                <v:rect id="Rectangle 84" o:spid="_x0000_s1400" style="position:absolute;left:14554;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" filled="f" stroked="f">
                  <v:textbox style="mso-fit-shape-to-text:t" inset="0,0,0,0">
                    <w:txbxContent>
                      <w:p w:rsidR="00792760" w:rsidRPr="009E0982" w:rsidRDefault="00792760" w:rsidP="004F6630">
                        <w:pPr>
                          <w:jc w:val="center"/>
                          <w:rPr>
                            <w:sz w:val="18"/>
                            <w:szCs w:val="18"/>
                          </w:rPr>
                        </w:pPr>
                        <w:r w:rsidRPr="009E0982">
                          <w:rPr>
                            <w:color w:val="000000"/>
                            <w:sz w:val="18"/>
                            <w:szCs w:val="18"/>
                            <w:lang w:val="en-US"/>
                          </w:rPr>
                          <w:t xml:space="preserve">&gt;40 </w:t>
                        </w:r>
                        <w:r w:rsidRPr="009E0982">
                          <w:rPr>
                            <w:color w:val="000000"/>
                            <w:sz w:val="18"/>
                            <w:szCs w:val="18"/>
                          </w:rPr>
                          <w:t>часов работы</w:t>
                        </w:r>
                      </w:p>
                    </w:txbxContent>
                  </v:textbox>
                </v:rect>
                <v:shape id="Freeform 85" o:spid="_x0000_s1401" style="position:absolute;left:14693;top:15240;width:13780;height:5378;visibility:visible;mso-wrap-style:square;v-text-anchor:top" coordsize="217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" path="m,l1461,r,847l1816,847,2170,678e" filled="f" strokeweight="2.15pt">
                  <v:path arrowok="t" o:connecttype="custom" o:connectlocs="0,0;927735,0;927735,537845;1153160,537845;1377950,430530" o:connectangles="0,0,0,0,0"/>
                </v:shape>
                <v:shape id="Freeform 86" o:spid="_x0000_s1402" style="position:absolute;left:14782;top:26898;width:13513;height:4667;visibility:visible;mso-wrap-style:square;v-text-anchor:top" coordsize="212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" path="m,l,735r1816,l1816,r312,e" filled="f" strokeweight="1.4pt">
                  <v:path arrowok="t" o:connecttype="custom" o:connectlocs="0,0;0,466725;1153160,466725;1153160,0;1351280,0" o:connectangles="0,0,0,0,0"/>
                </v:shape>
                <v:shape id="Freeform 87" o:spid="_x0000_s1403" style="position:absolute;left:23793;top:4832;width:178;height:26822;visibility:visible;mso-wrap-style:square;v-text-anchor:top" coordsize="28,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" path="m28,14r,42l14,56r,l14,56,,56,,14,14,r,l14,,28,14r,xm28,113r,42l14,169r,l14,169,,155,,113r14,l14,113r,l28,113r,xm28,226r,42l14,268r,l14,268,,268,,226,14,212r,l14,212r14,14l28,226xm28,325r,42l14,367r,14l14,367,,367,,325r14,l14,311r,14l28,325r,xm28,424r,56l14,480r,l14,480,,480,,424r14,l14,424r,l28,424r,xm28,537r,42l14,579r,l14,579,,579,,537,14,523r,l14,523r14,14l28,537xm28,636r,42l14,692r,l14,692,,678,,636r14,l14,636r,l28,636r,xm28,749r,42l14,791r,l14,791,,791,,749,14,734r,l14,734r14,15l28,749xm28,847r,43l14,904r,l14,904,,890,,847r14,l14,833r,14l28,847r,xm28,946r,57l14,1003r,l14,1003r-14,l,946r14,l14,946r,l28,946r,xm28,1059r,43l14,1102r,14l14,1102r-14,l,1059r14,-14l14,1045r,l28,1059r,xm28,1158r,43l14,1215r,l14,1215,,1201r,-43l14,1158r,l14,1158r14,l28,1158xm28,1271r,43l14,1314r,l14,1314r-14,l,1271r14,-14l14,1257r,l28,1271r,xm28,1370r,43l14,1427r,l14,1427,,1413r,-43l14,1370r,l14,1370r14,l28,1370xm28,1469r,57l14,1526r,l14,1526r-14,l,1469r14,l14,1469r,l28,1469r,xm28,1582r,43l14,1625r,14l14,1625r-14,l,1582r14,l14,1568r,14l28,1582r,xm28,1681r,42l14,1738r,l14,1738,,1723r,-42l14,1681r,l14,1681r14,l28,1681xm28,1794r,42l14,1836r,l14,1836r-14,l,1794r14,-14l14,1780r,l28,1794r,xm28,1893r,42l14,1949r,l14,1949,,1935r,-42l14,1893r,l14,1893r14,l28,1893xm28,2006r,42l14,2048r,l14,2048r-14,l,2006r14,-14l14,1992r,l28,2006r,xm28,2105r,42l14,2147r,14l14,2147r-14,l,2105r14,l14,2091r,14l28,2105r,xm28,2204r,56l14,2260r,l14,2260r-14,l,2204r14,l14,2204r,l28,2204r,xm28,2317r,42l14,2359r,l14,2359r-14,l,2317r14,-14l14,2303r,l28,2317r,xm28,2416r,42l14,2472r,l14,2472,,2458r,-42l14,2416r,l14,2416r14,l28,2416xm28,2529r,42l14,2571r,l14,2571r-14,l,2529r14,-14l14,2515r,l28,2529r,xm28,2628r,42l14,2684r,l14,2684,,2670r,-42l14,2628r,-14l14,2628r14,l28,2628xm28,2727r,56l14,2783r,l14,2783r-14,l,2727r14,l14,2727r,l28,2727r,xm28,2840r,42l14,2882r,14l14,2882r-14,l,2840r14,-15l14,2825r,l28,2840r,xm28,2938r,43l14,2995r,l14,2995,,2981r,-43l14,2938r,l14,2938r14,l28,2938xm28,3052r,42l14,3094r,l14,3094r-14,l,3052r14,-15l14,3037r,l28,3052r,xm28,3150r,43l14,3207r,l14,3207,,3193r,-43l14,3150r,l14,3150r14,l28,3150xm28,3249r,57l14,3306r,l14,3306r-14,l,3249r14,l14,3249r,l28,3249r,xm28,3362r,43l14,3405r,14l14,3405r-14,l,3362r14,l14,3348r,14l28,3362r,xm28,3461r,43l14,3518r,l14,3518,,3504r,-43l14,3461r,l14,3461r14,l28,3461xm28,3574r,43l14,3617r,l14,3617r-14,l,3574r14,-14l14,3560r,l28,3574r,xm28,3673r,43l14,3730r,l14,3730,,3716r,-43l14,3673r,l14,3673r14,l28,3673xm28,3786r,43l14,3829r,l14,3829r-14,l,3786r14,-14l14,3772r,l28,3786r,xm28,3885r,42l14,3927r,15l14,3927r-14,l,3885r14,l14,3871r,14l28,3885r,xm28,3984r,57l14,4041r,l14,4041r-14,l,3984r14,l14,3984r,l28,3984r,xm28,4097r,42l14,4139r,l14,4139r-14,l,4097r14,-14l14,4083r,l28,4097r,xm28,4196r,14l14,4224r,l14,4224,,4210r,-14l14,4196r,l14,4196r14,l28,4196xe" fillcolor="black" strokeweight="0">
                  <v:path arrowok="t" o:connecttype="custom" o:connectlocs="8890,0;8890,107315;17780,71755;8890,134620;8890,241935;17780,206375;8890,269240;8890,367665;17780,340995;8890,403860;8890,502285;17780,475615;8890,537845;8890,636905;17780,600710;8890,663575;8890,771525;17780,735330;8890,798195;8890,906145;17780,869950;8890,932815;8890,1040765;17780,1004570;8890,1067435;8890,1165860;17780,1139190;8890,1202055;8890,1300480;17780,1273810;8890,1336675;8890,1435100;17780,1399540;8890,1462405;8890,1569720;17780,1534160;8890,1597025;8890,1704340;17780,1668780;8890,1731645;8890,1838960;17780,1803400;8890,1865630;8890,1964690;17780,1938020;8890,2000250;8890,2099310;17780,2063115;8890,2134870;8890,2233930;17780,2197735;8890,2260600;8890,2368550;17780,2332355;8890,2395220;8890,2503170;17780,2466975;8890,2529840;8890,2628265;17780,2601595;8890,2664460" o:connectangles="0,0,0,0,0,0,0,0,0,0,0,0,0,0,0,0,0,0,0,0,0,0,0,0,0,0,0,0,0,0,0,0,0,0,0,0,0,0,0,0,0,0,0,0,0,0,0,0,0,0,0,0,0,0,0,0,0,0,0,0,0"/>
                  <o:lock v:ext="edit" verticies="t"/>
                </v:shape>
                <v:shape id="Freeform 88" o:spid="_x0000_s1404" style="position:absolute;left:26136;top:1689;width:89;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" path="m14,14r,43l14,57r,14l,57r,l,14,,,14,r,l14,14r,xm14,113r,43l14,170r,l,170,,156,,113r,l14,113r,l14,113r,xm14,226r,43l14,269r,l,269r,l,226,,212r14,l14,212r,14l14,226xm14,325r,43l14,382r,l,382,,368,,325r,l14,325r,l14,325r,xm14,424r,57l14,481r,l,481r,l,424r,l14,424r,l14,424r,xm14,537r,43l14,580r,14l,580r,l,537,,523r14,l14,523r,14l14,537xm14,636r,42l14,693r,l,693,,678,,636r,l14,636r,l14,636r,xm14,749r,42l14,791r,l,791r,l,749,,735r14,l14,735r,14l14,749xm14,848r,42l14,904r,l,904,,890,,848r,l14,848r,l14,848r,xm14,961r,42l14,1003r,l,1003r,l,961,,947r14,l14,947r,14l14,961xm14,1060r,42l14,1102r,14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5l14,1780r,l14,1795r,xm14,1893r,43l14,1950r,l,1950r,-14l,1893r,l14,1893r,l14,1893r,xm14,2007r,42l14,2049r,l,2049r,l,2007r,-15l14,1992r,l14,2007r,xm14,2105r,43l14,2162r,l,2162r,-14l,2105r,l14,2105r,l14,2105r,xm14,2204r,57l14,2261r,l,2261r,l,2204r,l14,2204r,l14,2204r,xm14,2317r,43l14,2360r,14l,2360r,l,2317r,-14l14,2303r,l14,2317r,xm14,2416r,43l14,2473r,l,2473r,-14l,2416r,l14,2416r,l14,2416r,xm14,2529r,43l14,2572r,l,2572r,l,2529r,-14l14,2515r,l14,2529r,xm14,2628r,43l14,2685r,l,2685r,-14l,2628r,l14,2628r,l14,2628r,xm14,2741r,43l14,2784r,l,2784r,l,2741r,-14l14,2727r,l14,2741r,xm14,2840r,42l14,2882r,15l,2882r,l,2840r,l14,2826r,14l14,2840r,xm14,2939r,57l14,2996r,l,2996r,l,2939r,l14,2939r,l14,2939r,xm14,3052r,42l14,3094r,l,3094r,l,3052r,-14l14,3038r,l14,3052r,xm14,3151r,42l14,3207r,l,3207r,-14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15l14,4083r,l14,4098r,xm14,4196r,43l14,4253r,l,4253r,-14l,4196r,l14,4196r,l14,4196r,xm14,4309r,43l14,4352r,l,4352r,l,4309r,-14l14,4295r,l14,4309r,xm14,4408r,43l14,4465r,l,4465r,-14l,4408r,l14,4408r,l14,4408r,xm14,4521r,43l14,4564r,l,4564r,l,4521r,-14l14,4507r,l14,4521r,xm14,4620r,43l14,4663r,14l,4663r,l,4620r,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v:rect id="Rectangle 89" o:spid="_x0000_s1405" style="position:absolute;left:16319;top:23412;width:3486;height:2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" filled="f" stroked="f">
                  <v:textbox inset="0,0,0,0">
                    <w:txbxContent>
                      <w:p w:rsidR="00792760" w:rsidRPr="009E0982" w:rsidRDefault="00792760" w:rsidP="004F6630">
                        <w:pPr>
                          <w:rPr>
                            <w:color w:val="000000"/>
                            <w:sz w:val="18"/>
                            <w:szCs w:val="18"/>
                            <w:lang w:val="en-US"/>
                          </w:rPr>
                        </w:pPr>
                        <w:r w:rsidRPr="009E0982">
                          <w:rPr>
                            <w:color w:val="000000"/>
                            <w:sz w:val="18"/>
                            <w:szCs w:val="18"/>
                            <w:lang w:val="en-US"/>
                          </w:rPr>
                          <w:t>ремонт</w:t>
                        </w:r>
                      </w:p>
                    </w:txbxContent>
                  </v:textbox>
                </v:rect>
                <v:shape id="Freeform 90" o:spid="_x0000_s1406" style="position:absolute;left:14693;top:25196;width:1982;height:1524;visibility:visible;mso-wrap-style:square;v-text-anchor:top" coordsize="3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" path="m298,14l85,184r-14,l71,184r,l71,169,298,r,l312,r,14l298,14r,xm128,212l,240,57,113r71,99xe" fillcolor="black" strokeweight="0">
                  <v:path arrowok="t" o:connecttype="custom" o:connectlocs="189230,8890;53975,116840;45085,116840;45085,116840;45085,116840;45085,107315;189230,0;189230,0;198120,0;198120,8890;189230,8890;189230,8890;81280,134620;0,152400;36195,71755;81280,134620" o:connectangles="0,0,0,0,0,0,0,0,0,0,0,0,0,0,0,0"/>
                  <o:lock v:ext="edit" verticies="t"/>
                </v:shape>
                <v:rect id="Rectangle 91" o:spid="_x0000_s1407" style="position:absolute;left:-8433;top:18586;width:21038;height:417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" filled="f" stroked="f">
                  <v:textbox style="layout-flow:vertical;mso-layout-flow-alt:bottom-to-top" inset="0,0,0,0">
                    <w:txbxContent>
                      <w:p w:rsidR="00792760" w:rsidRDefault="00792760" w:rsidP="004F6630">
                        <w:pPr>
                          <w:rPr>
                            <w:color w:val="000000"/>
                            <w:szCs w:val="20"/>
                            <w:lang w:val="en-US"/>
                          </w:rPr>
                        </w:pPr>
                      </w:p>
                      <w:p w:rsidR="00792760" w:rsidRPr="00932FC9" w:rsidRDefault="00792760" w:rsidP="004F6630">
                        <w:pPr>
                          <w:rPr>
                            <w:color w:val="000000"/>
                            <w:szCs w:val="20"/>
                            <w:lang w:val="en-US"/>
                          </w:rPr>
                        </w:pPr>
                        <w:r w:rsidRPr="00932FC9">
                          <w:rPr>
                            <w:color w:val="000000"/>
                            <w:szCs w:val="20"/>
                            <w:lang w:val="en-US"/>
                          </w:rPr>
                          <w:t>Неисправность</w:t>
                        </w:r>
                        <w:r w:rsidRPr="00932FC9">
                          <w:rPr>
                            <w:color w:val="000000"/>
                            <w:szCs w:val="20"/>
                            <w:lang w:val="en-US"/>
                          </w:rPr>
                          <w:tab/>
                        </w:r>
                        <w:r w:rsidRPr="00932FC9">
                          <w:rPr>
                            <w:color w:val="000000"/>
                            <w:szCs w:val="20"/>
                          </w:rPr>
                          <w:tab/>
                        </w:r>
                        <w:r w:rsidRPr="00932FC9">
                          <w:rPr>
                            <w:color w:val="000000"/>
                            <w:szCs w:val="20"/>
                            <w:lang w:val="en-US"/>
                          </w:rPr>
                          <w:t>Счетчик</w:t>
                        </w:r>
                      </w:p>
                    </w:txbxContent>
                  </v:textbox>
                </v:rect>
                <v:rect id="Rectangle 92" o:spid="_x0000_s1408" style="position:absolute;left:8934;top:19812;width:6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" filled="f" stroked="f">
                  <v:textbox style="mso-fit-shape-to-text:t" inset="0,0,0,0">
                    <w:txbxContent>
                      <w:p w:rsidR="00792760" w:rsidRPr="00FD7B6D" w:rsidRDefault="00792760" w:rsidP="004F6630">
                        <w:r w:rsidRPr="00FD7B6D">
                          <w:rPr>
                            <w:color w:val="000000"/>
                            <w:lang w:val="en-US"/>
                          </w:rPr>
                          <w:t>0</w:t>
                        </w:r>
                      </w:p>
                    </w:txbxContent>
                  </v:textbox>
                </v:rect>
                <v:shape id="Freeform 93" o:spid="_x0000_s1409" style="position:absolute;left:14605;top:1689;width:88;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" path="m14,14r,43l14,57r,14l14,57,,57,,14,14,r,l14,r,14l14,14xm14,113r,43l14,170r,l14,170,,156,,113r14,l14,113r,l14,113r,xm14,226r,43l14,269r,l14,269,,269,,226,14,212r,l14,212r,14l14,226xm14,325r,43l14,382r,l14,382,,368,,325r14,l14,325r,l14,325r,xm14,424r,57l14,481r,l14,481,,481,,424r14,l14,424r,l14,424r,xm14,537r,43l14,580r,14l14,580,,580,,537,14,523r,l14,523r,14l14,537xm14,636r,42l14,693r,l14,693,,678,,636r14,l14,636r,l14,636r,xm14,749r,42l14,791r,l14,791,,791,,749,14,735r,l14,735r,14l14,749xm14,848r,42l14,904r,l14,904,,890,,848r14,l14,848r,l14,848r,xm14,961r,42l14,1003r,l14,1003r-14,l,961,14,947r,l14,947r,14l14,961xm14,1060r,42l14,1102r,14l14,1102r-14,l,1060r14,l14,1046r,14l14,1060r,xm14,1159r,56l14,1215r,l14,1215r-14,l,1159r14,l14,1159r,l14,1159r,xm14,1272r,42l14,1314r,l14,1314r-14,l,1272r14,-14l14,1258r,l14,1272r,xm14,1371r,42l14,1427r,l14,1427,,1413r,-42l14,1371r,l14,1371r,l14,1371xm14,1484r,42l14,1526r,l14,1526r-14,l,1484r14,-14l14,1470r,l14,1484r,xm14,1583r,42l14,1639r,l14,1639,,1625r,-42l14,1583r,-14l14,1583r,l14,1583xm14,1682r,56l14,1738r,l14,1738r-14,l,1682r14,l14,1682r,l14,1682r,xm14,1795r,42l14,1837r,14l14,1837r-14,l,1795r14,-15l14,1780r,l14,1795r,xm14,1893r,43l14,1950r,l14,1950,,1936r,-43l14,1893r,l14,1893r,l14,1893xm14,2007r,42l14,2049r,l14,2049r-14,l,2007r14,-15l14,1992r,l14,2007r,xm14,2105r,43l14,2162r,l14,2162,,2148r,-43l14,2105r,l14,2105r,l14,2105xm14,2204r,57l14,2261r,l14,2261r-14,l,2204r14,l14,2204r,l14,2204r,xm14,2317r,43l14,2360r,14l14,2360r-14,l,2317r14,-14l14,2303r,l14,2317r,xm14,2416r,43l14,2473r,l14,2473,,2459r,-43l14,2416r,l14,2416r,l14,2416xm14,2529r,43l14,2572r,l14,2572r-14,l,2529r14,-14l14,2515r,l14,2529r,xm14,2628r,43l14,2685r,l14,2685,,2671r,-43l14,2628r,l14,2628r,l14,2628xm14,2741r,43l14,2784r,l14,2784r-14,l,2741r14,-14l14,2727r,l14,2741r,xm14,2840r,42l14,2882r,15l14,2882r-14,l,2840r14,l14,2826r,14l14,2840r,xm14,2939r,57l14,2996r,l14,2996r-14,l,2939r14,l14,2939r,l14,2939r,xm14,3052r,42l14,3094r,l14,3094r-14,l,3052r14,-14l14,3038r,l14,3052r,xm14,3151r,42l14,3207r,l14,3207,,3193r,-42l14,3151r,l14,3151r,l14,3151xm14,3264r,42l14,3306r,l14,3306r-14,l,3264r14,-14l14,3250r,l14,3264r,xm14,3363r,42l14,3419r,l14,3419,,3405r,-42l14,3363r,-14l14,3363r,l14,3363xm14,3462r,56l14,3518r,l14,3518r-14,l,3462r14,l14,3462r,l14,3462r,xm14,3575r,42l14,3617r,14l14,3617r-14,l,3575r14,-14l14,3561r,l14,3575r,xm14,3674r,42l14,3730r,l14,3730,,3716r,-42l14,3674r,l14,3674r,l14,3674xm14,3787r,42l14,3829r,l14,3829r-14,l,3787r14,-14l14,3773r,l14,3787r,xm14,3886r,42l14,3942r,l14,3942,,3928r,-42l14,3886r,l14,3886r,l14,3886xm14,3985r,56l14,4041r,l14,4041r-14,l,3985r14,l14,3985r,l14,3985r,xm14,4098r,42l14,4140r,14l14,4140r-14,l,4098r14,-15l14,4083r,l14,4098r,xm14,4196r,43l14,4253r,l14,4253,,4239r,-43l14,4196r,l14,4196r,l14,4196xm14,4309r,43l14,4352r,l14,4352r-14,l,4309r14,-14l14,4295r,l14,4309r,xm14,4408r,43l14,4465r,l14,4465,,4451r,-43l14,4408r,l14,4408r,l14,4408xm14,4521r,43l14,4564r,l14,4564r-14,l,4521r14,-14l14,4507r,l14,4521r,xm14,4620r,43l14,4663r,14l14,4663r-14,l,4620r14,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w10:anchorlock/>
              </v:group>
            </w:pict>
          </mc:Fallback>
        </mc:AlternateContent>
      </w:r>
    </w:p>
    <w:p w:rsidR="004F6630" w:rsidRPr="00F97FBC" w:rsidRDefault="004F6630" w:rsidP="004F6630">
      <w:pPr>
        <w:spacing w:after="120"/>
        <w:ind w:left="2268" w:right="1134" w:hanging="1134"/>
        <w:jc w:val="both"/>
      </w:pPr>
      <w:r w:rsidRPr="00F97FBC">
        <w:t>A.1.12.2</w:t>
      </w:r>
      <w:r w:rsidRPr="00F97FBC">
        <w:tab/>
      </w:r>
      <w:r w:rsidRPr="00F97FBC">
        <w:rPr>
          <w:bCs/>
        </w:rPr>
        <w:t xml:space="preserve">На рис. </w:t>
      </w:r>
      <w:r w:rsidRPr="00F97FBC">
        <w:t xml:space="preserve">A.9-5 приводится </w:t>
      </w:r>
      <w:r w:rsidRPr="00F97FBC">
        <w:rPr>
          <w:bCs/>
        </w:rPr>
        <w:t>иллюстрация работы механизмов активации и отключения при мониторинге наличия реагента для четырех случаев:</w:t>
      </w:r>
    </w:p>
    <w:p w:rsidR="004F6630" w:rsidRPr="00F97FBC" w:rsidRDefault="004F6630" w:rsidP="004F6630">
      <w:pPr>
        <w:spacing w:after="120"/>
        <w:ind w:left="2835" w:right="1134" w:hanging="567"/>
        <w:jc w:val="both"/>
      </w:pPr>
      <w:r w:rsidRPr="00F97FBC">
        <w:t>a)</w:t>
      </w:r>
      <w:r w:rsidRPr="00F97FBC">
        <w:tab/>
      </w:r>
      <w:r w:rsidRPr="00F97FBC">
        <w:rPr>
          <w:bCs/>
        </w:rPr>
        <w:t>случай эксплуатации</w:t>
      </w:r>
      <w:r w:rsidRPr="00F97FBC">
        <w:t xml:space="preserve">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4F6630" w:rsidRPr="00F97FBC" w:rsidRDefault="004F6630" w:rsidP="004F6630">
      <w:pPr>
        <w:spacing w:after="120"/>
      </w:pPr>
      <w:r w:rsidRPr="00F97FBC">
        <w:br w:type="page"/>
      </w:r>
    </w:p>
    <w:p w:rsidR="004F6630" w:rsidRPr="00F97FBC" w:rsidRDefault="004F6630" w:rsidP="004F6630">
      <w:pPr>
        <w:spacing w:after="120"/>
        <w:ind w:left="2835" w:right="1134" w:hanging="567"/>
        <w:jc w:val="both"/>
      </w:pPr>
      <w:r w:rsidRPr="00F97FBC">
        <w:lastRenderedPageBreak/>
        <w:t>b)</w:t>
      </w:r>
      <w:r w:rsidRPr="00F97FBC">
        <w:tab/>
      </w:r>
      <w:r w:rsidRPr="00F97FBC">
        <w:rPr>
          <w:bCs/>
        </w:rPr>
        <w:t>связанный с заправкой случай</w:t>
      </w:r>
      <w:r w:rsidRPr="00F97FBC">
        <w:t xml:space="preserve"> 1 (</w:t>
      </w:r>
      <w:r w:rsidRPr="00F97FBC">
        <w:rPr>
          <w:bCs/>
        </w:rPr>
        <w:t>"адекватная" заправка</w:t>
      </w:r>
      <w:r w:rsidRPr="00F97FBC">
        <w:t xml:space="preserve">): </w:t>
      </w:r>
      <w:r w:rsidRPr="00F97FBC">
        <w:rPr>
          <w:bCs/>
        </w:rPr>
        <w:t xml:space="preserve">оператор заправляет емкость с реагентом до уровня, на 10% превышающего пороговый показатель. Системы предупреждения и </w:t>
      </w:r>
      <w:r w:rsidRPr="00F97FBC">
        <w:t>стимулирования действий</w:t>
      </w:r>
      <w:r w:rsidRPr="00F97FBC">
        <w:rPr>
          <w:bCs/>
        </w:rPr>
        <w:t xml:space="preserve"> отключены</w:t>
      </w:r>
      <w:r w:rsidRPr="00F97FBC">
        <w:t>;</w:t>
      </w:r>
    </w:p>
    <w:p w:rsidR="004F6630" w:rsidRPr="00F97FBC" w:rsidRDefault="004F6630" w:rsidP="004F6630">
      <w:pPr>
        <w:spacing w:after="120"/>
        <w:ind w:left="2835" w:right="1134" w:hanging="567"/>
        <w:jc w:val="both"/>
        <w:rPr>
          <w:bCs/>
        </w:rPr>
      </w:pPr>
      <w:r w:rsidRPr="00F97FBC">
        <w:t>c)</w:t>
      </w:r>
      <w:r w:rsidRPr="00F97FBC">
        <w:tab/>
      </w:r>
      <w:r w:rsidRPr="00F97FBC">
        <w:rPr>
          <w:bCs/>
        </w:rPr>
        <w:t>связанные с заправкой случаи</w:t>
      </w:r>
      <w:r w:rsidRPr="00F97FBC">
        <w:t xml:space="preserve"> 2 и 3 (</w:t>
      </w:r>
      <w:r w:rsidRPr="00F97FBC">
        <w:rPr>
          <w:bCs/>
        </w:rPr>
        <w:t>"неадекватная" заправка</w:t>
      </w:r>
      <w:r w:rsidRPr="00F97FBC">
        <w:t xml:space="preserve">): </w:t>
      </w:r>
      <w:r w:rsidRPr="00F97FBC">
        <w:rPr>
          <w:bCs/>
        </w:rPr>
        <w:t>система предупреждения активирована. Уровень сигнала предупреждения зависит от количества имеющегося реагента;</w:t>
      </w:r>
    </w:p>
    <w:p w:rsidR="004F6630" w:rsidRPr="00F97FBC" w:rsidRDefault="004F6630" w:rsidP="004F6630">
      <w:pPr>
        <w:spacing w:after="120"/>
        <w:ind w:left="2835" w:right="1134" w:hanging="567"/>
        <w:jc w:val="both"/>
      </w:pPr>
      <w:r w:rsidRPr="00F97FBC">
        <w:t>d)</w:t>
      </w:r>
      <w:r w:rsidRPr="00F97FBC">
        <w:tab/>
      </w:r>
      <w:r w:rsidRPr="00F97FBC">
        <w:rPr>
          <w:bCs/>
        </w:rPr>
        <w:t>связанный с заправкой случай</w:t>
      </w:r>
      <w:r>
        <w:rPr>
          <w:bCs/>
        </w:rPr>
        <w:t xml:space="preserve"> 4</w:t>
      </w:r>
      <w:r w:rsidRPr="00F97FBC">
        <w:t xml:space="preserve"> (</w:t>
      </w:r>
      <w:r w:rsidRPr="00F97FBC">
        <w:rPr>
          <w:bCs/>
        </w:rPr>
        <w:t>"крайне неадекватная" заправка</w:t>
      </w:r>
      <w:r w:rsidRPr="00F97FBC">
        <w:t>): немедленно активируется пассивная система стимулирования действий.</w:t>
      </w:r>
    </w:p>
    <w:p w:rsidR="004F6630" w:rsidRPr="00F97FBC" w:rsidRDefault="004F6630" w:rsidP="00932FC9">
      <w:pPr>
        <w:spacing w:after="120"/>
        <w:ind w:left="1134"/>
      </w:pPr>
      <w:r w:rsidRPr="00F97FBC">
        <w:rPr>
          <w:bCs/>
        </w:rPr>
        <w:t>Рис. A.9-5</w:t>
      </w:r>
      <w:r w:rsidRPr="00F97FBC">
        <w:rPr>
          <w:b/>
        </w:rPr>
        <w:br/>
      </w:r>
      <w:r w:rsidRPr="00F97FBC">
        <w:rPr>
          <w:b/>
          <w:bCs/>
        </w:rPr>
        <w:t>Наличие реагента</w:t>
      </w:r>
    </w:p>
    <w:p w:rsidR="004F6630" w:rsidRPr="00F97FBC" w:rsidRDefault="004F6630" w:rsidP="004F6630">
      <w:pPr>
        <w:ind w:left="567" w:right="567"/>
      </w:pPr>
      <w:r w:rsidRPr="00F97FBC">
        <w:rPr>
          <w:noProof/>
          <w:lang w:eastAsia="ru-RU"/>
        </w:rPr>
        <mc:AlternateContent>
          <mc:Choice Requires="wps">
            <w:drawing>
              <wp:anchor distT="0" distB="0" distL="114300" distR="114300" simplePos="0" relativeHeight="251825152" behindDoc="0" locked="0" layoutInCell="1" allowOverlap="1" wp14:anchorId="3AF21F3C" wp14:editId="75A50EB8">
                <wp:simplePos x="0" y="0"/>
                <wp:positionH relativeFrom="column">
                  <wp:posOffset>400050</wp:posOffset>
                </wp:positionH>
                <wp:positionV relativeFrom="paragraph">
                  <wp:posOffset>1693545</wp:posOffset>
                </wp:positionV>
                <wp:extent cx="200025" cy="800100"/>
                <wp:effectExtent l="5715" t="7620" r="13335" b="11430"/>
                <wp:wrapNone/>
                <wp:docPr id="388" name="Поле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8001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spacing w:line="240" w:lineRule="auto"/>
                              <w:rPr>
                                <w:sz w:val="16"/>
                                <w:szCs w:val="16"/>
                              </w:rPr>
                            </w:pPr>
                            <w:r w:rsidRPr="009E0982">
                              <w:rPr>
                                <w:sz w:val="16"/>
                                <w:szCs w:val="16"/>
                              </w:rPr>
                              <w:t>Стимулиро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F21F3C" id="Поле 388" o:spid="_x0000_s1410" type="#_x0000_t202" style="position:absolute;left:0;text-align:left;margin-left:31.5pt;margin-top:133.35pt;width:15.75pt;height:63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" strokecolor="white">
                <v:textbox style="layout-flow:vertical;mso-layout-flow-alt:bottom-to-top" inset="0,0,0,0">
                  <w:txbxContent>
                    <w:p w:rsidR="00792760" w:rsidRPr="009E0982" w:rsidRDefault="00792760" w:rsidP="004F6630">
                      <w:pPr>
                        <w:spacing w:line="240" w:lineRule="auto"/>
                        <w:rPr>
                          <w:sz w:val="16"/>
                          <w:szCs w:val="16"/>
                        </w:rPr>
                      </w:pPr>
                      <w:r w:rsidRPr="009E0982">
                        <w:rPr>
                          <w:sz w:val="16"/>
                          <w:szCs w:val="16"/>
                        </w:rPr>
                        <w:t>Стимулирование</w:t>
                      </w:r>
                    </w:p>
                  </w:txbxContent>
                </v:textbox>
              </v:shape>
            </w:pict>
          </mc:Fallback>
        </mc:AlternateContent>
      </w:r>
      <w:r w:rsidRPr="00F97FBC">
        <w:rPr>
          <w:noProof/>
          <w:lang w:eastAsia="ru-RU"/>
        </w:rPr>
        <mc:AlternateContent>
          <mc:Choice Requires="wps">
            <w:drawing>
              <wp:anchor distT="0" distB="0" distL="114300" distR="114300" simplePos="0" relativeHeight="251828224" behindDoc="0" locked="0" layoutInCell="1" allowOverlap="1" wp14:anchorId="5832A573" wp14:editId="2A020951">
                <wp:simplePos x="0" y="0"/>
                <wp:positionH relativeFrom="column">
                  <wp:posOffset>800100</wp:posOffset>
                </wp:positionH>
                <wp:positionV relativeFrom="paragraph">
                  <wp:posOffset>3048635</wp:posOffset>
                </wp:positionV>
                <wp:extent cx="666750" cy="473710"/>
                <wp:effectExtent l="5715" t="10160" r="13335" b="11430"/>
                <wp:wrapNone/>
                <wp:docPr id="387" name="Прямоугольник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47371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spacing w:line="240" w:lineRule="auto"/>
                              <w:jc w:val="right"/>
                              <w:rPr>
                                <w:sz w:val="16"/>
                                <w:szCs w:val="16"/>
                              </w:rPr>
                            </w:pPr>
                            <w:r w:rsidRPr="009E0982">
                              <w:rPr>
                                <w:sz w:val="16"/>
                                <w:szCs w:val="16"/>
                              </w:rPr>
                              <w:t>10%</w:t>
                            </w:r>
                            <w:r w:rsidRPr="009E0982">
                              <w:rPr>
                                <w:sz w:val="16"/>
                                <w:szCs w:val="16"/>
                              </w:rPr>
                              <w:br/>
                              <w:t>Х%</w:t>
                            </w:r>
                          </w:p>
                          <w:p w:rsidR="00792760" w:rsidRPr="009E0982" w:rsidRDefault="00792760" w:rsidP="004F6630">
                            <w:pPr>
                              <w:spacing w:line="240" w:lineRule="auto"/>
                              <w:jc w:val="right"/>
                              <w:rPr>
                                <w:sz w:val="16"/>
                                <w:szCs w:val="16"/>
                              </w:rPr>
                            </w:pPr>
                            <w:r w:rsidRPr="009E0982">
                              <w:rPr>
                                <w:sz w:val="16"/>
                                <w:szCs w:val="16"/>
                              </w:rPr>
                              <w:t>2,5%</w:t>
                            </w:r>
                            <w:r w:rsidRPr="009E0982">
                              <w:rPr>
                                <w:sz w:val="16"/>
                                <w:szCs w:val="16"/>
                              </w:rPr>
                              <w:br/>
                            </w:r>
                            <w:r w:rsidRPr="009E0982">
                              <w:rPr>
                                <w:sz w:val="12"/>
                                <w:szCs w:val="16"/>
                              </w:rPr>
                              <w:t>ПОРОЖНИ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32A573" id="Прямоугольник 387" o:spid="_x0000_s1411" style="position:absolute;left:0;text-align:left;margin-left:63pt;margin-top:240.05pt;width:52.5pt;height:37.3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" strokecolor="white">
                <v:textbox inset="0,0,0,0">
                  <w:txbxContent>
                    <w:p w:rsidR="00792760" w:rsidRPr="009E0982" w:rsidRDefault="00792760" w:rsidP="004F6630">
                      <w:pPr>
                        <w:spacing w:line="240" w:lineRule="auto"/>
                        <w:jc w:val="right"/>
                        <w:rPr>
                          <w:sz w:val="16"/>
                          <w:szCs w:val="16"/>
                        </w:rPr>
                      </w:pPr>
                      <w:r w:rsidRPr="009E0982">
                        <w:rPr>
                          <w:sz w:val="16"/>
                          <w:szCs w:val="16"/>
                        </w:rPr>
                        <w:t>10%</w:t>
                      </w:r>
                      <w:r w:rsidRPr="009E0982">
                        <w:rPr>
                          <w:sz w:val="16"/>
                          <w:szCs w:val="16"/>
                        </w:rPr>
                        <w:br/>
                        <w:t>Х%</w:t>
                      </w:r>
                    </w:p>
                    <w:p w:rsidR="00792760" w:rsidRPr="009E0982" w:rsidRDefault="00792760" w:rsidP="004F6630">
                      <w:pPr>
                        <w:spacing w:line="240" w:lineRule="auto"/>
                        <w:jc w:val="right"/>
                        <w:rPr>
                          <w:sz w:val="16"/>
                          <w:szCs w:val="16"/>
                        </w:rPr>
                      </w:pPr>
                      <w:r w:rsidRPr="009E0982">
                        <w:rPr>
                          <w:sz w:val="16"/>
                          <w:szCs w:val="16"/>
                        </w:rPr>
                        <w:t>2,5%</w:t>
                      </w:r>
                      <w:r w:rsidRPr="009E0982">
                        <w:rPr>
                          <w:sz w:val="16"/>
                          <w:szCs w:val="16"/>
                        </w:rPr>
                        <w:br/>
                      </w:r>
                      <w:r w:rsidRPr="009E0982">
                        <w:rPr>
                          <w:sz w:val="12"/>
                          <w:szCs w:val="16"/>
                        </w:rPr>
                        <w:t>ПОРОЖНИЙ</w:t>
                      </w:r>
                    </w:p>
                  </w:txbxContent>
                </v:textbox>
              </v:rect>
            </w:pict>
          </mc:Fallback>
        </mc:AlternateContent>
      </w:r>
      <w:r w:rsidRPr="00F97FBC">
        <w:rPr>
          <w:noProof/>
          <w:lang w:eastAsia="ru-RU"/>
        </w:rPr>
        <mc:AlternateContent>
          <mc:Choice Requires="wps">
            <w:drawing>
              <wp:anchor distT="0" distB="0" distL="114300" distR="114300" simplePos="0" relativeHeight="251826176" behindDoc="0" locked="0" layoutInCell="1" allowOverlap="1" wp14:anchorId="2B2C286B" wp14:editId="581748FE">
                <wp:simplePos x="0" y="0"/>
                <wp:positionH relativeFrom="column">
                  <wp:posOffset>400050</wp:posOffset>
                </wp:positionH>
                <wp:positionV relativeFrom="paragraph">
                  <wp:posOffset>2836545</wp:posOffset>
                </wp:positionV>
                <wp:extent cx="266700" cy="685800"/>
                <wp:effectExtent l="5715" t="7620" r="13335" b="11430"/>
                <wp:wrapNone/>
                <wp:docPr id="386" name="Поле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6858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spacing w:line="240" w:lineRule="auto"/>
                              <w:rPr>
                                <w:sz w:val="16"/>
                                <w:szCs w:val="16"/>
                              </w:rPr>
                            </w:pPr>
                            <w:r w:rsidRPr="009E0982">
                              <w:rPr>
                                <w:sz w:val="16"/>
                                <w:szCs w:val="16"/>
                              </w:rPr>
                              <w:t>уровень</w:t>
                            </w:r>
                            <w:r w:rsidRPr="009E0982">
                              <w:rPr>
                                <w:sz w:val="16"/>
                                <w:szCs w:val="16"/>
                              </w:rPr>
                              <w:br/>
                              <w:t>реаге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2C286B" id="Поле 386" o:spid="_x0000_s1412" type="#_x0000_t202" style="position:absolute;left:0;text-align:left;margin-left:31.5pt;margin-top:223.35pt;width:21pt;height:54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" strokecolor="white">
                <v:textbox style="layout-flow:vertical;mso-layout-flow-alt:bottom-to-top" inset="0,0,0,0">
                  <w:txbxContent>
                    <w:p w:rsidR="00792760" w:rsidRPr="009E0982" w:rsidRDefault="00792760" w:rsidP="004F6630">
                      <w:pPr>
                        <w:spacing w:line="240" w:lineRule="auto"/>
                        <w:rPr>
                          <w:sz w:val="16"/>
                          <w:szCs w:val="16"/>
                        </w:rPr>
                      </w:pPr>
                      <w:r w:rsidRPr="009E0982">
                        <w:rPr>
                          <w:sz w:val="16"/>
                          <w:szCs w:val="16"/>
                        </w:rPr>
                        <w:t>уровень</w:t>
                      </w:r>
                      <w:r w:rsidRPr="009E0982">
                        <w:rPr>
                          <w:sz w:val="16"/>
                          <w:szCs w:val="16"/>
                        </w:rPr>
                        <w:br/>
                        <w:t>реагента</w:t>
                      </w:r>
                    </w:p>
                  </w:txbxContent>
                </v:textbox>
              </v:shape>
            </w:pict>
          </mc:Fallback>
        </mc:AlternateContent>
      </w:r>
      <w:r w:rsidRPr="00F97FBC">
        <w:rPr>
          <w:noProof/>
          <w:lang w:eastAsia="ru-RU"/>
        </w:rPr>
        <mc:AlternateContent>
          <mc:Choice Requires="wps">
            <w:drawing>
              <wp:anchor distT="0" distB="0" distL="114300" distR="114300" simplePos="0" relativeHeight="251830272" behindDoc="0" locked="0" layoutInCell="1" allowOverlap="1" wp14:anchorId="105813FD" wp14:editId="1E0390FA">
                <wp:simplePos x="0" y="0"/>
                <wp:positionH relativeFrom="column">
                  <wp:posOffset>5334000</wp:posOffset>
                </wp:positionH>
                <wp:positionV relativeFrom="paragraph">
                  <wp:posOffset>3522345</wp:posOffset>
                </wp:positionV>
                <wp:extent cx="533400" cy="342900"/>
                <wp:effectExtent l="5715" t="7620" r="13335" b="1143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5813FD" id="Прямоугольник 372" o:spid="_x0000_s1413" style="position:absolute;left:0;text-align:left;margin-left:420pt;margin-top:277.35pt;width:42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" strokecolor="white">
                <v:textbox inset="0,0,0,0">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4)</w:t>
                      </w:r>
                    </w:p>
                  </w:txbxContent>
                </v:textbox>
              </v:rect>
            </w:pict>
          </mc:Fallback>
        </mc:AlternateContent>
      </w:r>
      <w:r w:rsidRPr="00F97FBC">
        <w:rPr>
          <w:noProof/>
          <w:lang w:eastAsia="ru-RU"/>
        </w:rPr>
        <mc:AlternateContent>
          <mc:Choice Requires="wps">
            <w:drawing>
              <wp:anchor distT="0" distB="0" distL="114300" distR="114300" simplePos="0" relativeHeight="251829248" behindDoc="0" locked="0" layoutInCell="1" allowOverlap="1" wp14:anchorId="09DD85EA" wp14:editId="1267133D">
                <wp:simplePos x="0" y="0"/>
                <wp:positionH relativeFrom="column">
                  <wp:posOffset>4667250</wp:posOffset>
                </wp:positionH>
                <wp:positionV relativeFrom="paragraph">
                  <wp:posOffset>3522345</wp:posOffset>
                </wp:positionV>
                <wp:extent cx="533400" cy="342900"/>
                <wp:effectExtent l="5715" t="7620" r="13335" b="11430"/>
                <wp:wrapNone/>
                <wp:docPr id="366" name="Прямоугольник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DD85EA" id="Прямоугольник 366" o:spid="_x0000_s1414" style="position:absolute;left:0;text-align:left;margin-left:367.5pt;margin-top:277.35pt;width:42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" strokecolor="white">
                <v:textbox inset="0,0,0,0">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3)</w:t>
                      </w:r>
                    </w:p>
                  </w:txbxContent>
                </v:textbox>
              </v:rect>
            </w:pict>
          </mc:Fallback>
        </mc:AlternateContent>
      </w:r>
      <w:r w:rsidRPr="00F97FBC">
        <w:rPr>
          <w:noProof/>
          <w:lang w:eastAsia="ru-RU"/>
        </w:rPr>
        <mc:AlternateContent>
          <mc:Choice Requires="wps">
            <w:drawing>
              <wp:anchor distT="0" distB="0" distL="114300" distR="114300" simplePos="0" relativeHeight="251832320" behindDoc="0" locked="0" layoutInCell="1" allowOverlap="1" wp14:anchorId="1759CB9A" wp14:editId="6AE48E83">
                <wp:simplePos x="0" y="0"/>
                <wp:positionH relativeFrom="column">
                  <wp:posOffset>4000500</wp:posOffset>
                </wp:positionH>
                <wp:positionV relativeFrom="paragraph">
                  <wp:posOffset>3522345</wp:posOffset>
                </wp:positionV>
                <wp:extent cx="533400" cy="342900"/>
                <wp:effectExtent l="5715" t="7620" r="13335" b="11430"/>
                <wp:wrapNone/>
                <wp:docPr id="365" name="Прямоугольник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59CB9A" id="Прямоугольник 365" o:spid="_x0000_s1415" style="position:absolute;left:0;text-align:left;margin-left:315pt;margin-top:277.35pt;width:42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" strokecolor="white">
                <v:textbox inset="0,0,0,0">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keepLines/>
                        <w:spacing w:line="240" w:lineRule="auto"/>
                        <w:rPr>
                          <w:sz w:val="16"/>
                          <w:szCs w:val="16"/>
                        </w:rPr>
                      </w:pPr>
                      <w:r w:rsidRPr="009E0982">
                        <w:rPr>
                          <w:sz w:val="16"/>
                          <w:szCs w:val="16"/>
                        </w:rPr>
                        <w:t>(случай 2)</w:t>
                      </w:r>
                    </w:p>
                  </w:txbxContent>
                </v:textbox>
              </v:rect>
            </w:pict>
          </mc:Fallback>
        </mc:AlternateContent>
      </w:r>
      <w:r w:rsidRPr="00F97FBC">
        <w:rPr>
          <w:noProof/>
          <w:lang w:eastAsia="ru-RU"/>
        </w:rPr>
        <mc:AlternateContent>
          <mc:Choice Requires="wps">
            <w:drawing>
              <wp:anchor distT="0" distB="0" distL="114300" distR="114300" simplePos="0" relativeHeight="251831296" behindDoc="0" locked="0" layoutInCell="1" allowOverlap="1" wp14:anchorId="5D3C20F0" wp14:editId="66C88003">
                <wp:simplePos x="0" y="0"/>
                <wp:positionH relativeFrom="column">
                  <wp:posOffset>3333750</wp:posOffset>
                </wp:positionH>
                <wp:positionV relativeFrom="paragraph">
                  <wp:posOffset>3522345</wp:posOffset>
                </wp:positionV>
                <wp:extent cx="533400" cy="342900"/>
                <wp:effectExtent l="5715" t="7620" r="13335" b="11430"/>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spacing w:line="240" w:lineRule="auto"/>
                              <w:rPr>
                                <w:sz w:val="16"/>
                                <w:szCs w:val="16"/>
                              </w:rPr>
                            </w:pPr>
                            <w:r w:rsidRPr="009E0982">
                              <w:rPr>
                                <w:sz w:val="16"/>
                                <w:szCs w:val="16"/>
                              </w:rP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3C20F0" id="Прямоугольник 337" o:spid="_x0000_s1416" style="position:absolute;left:0;text-align:left;margin-left:262.5pt;margin-top:277.35pt;width:42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" strokecolor="white">
                <v:textbox inset="0,0,0,0">
                  <w:txbxContent>
                    <w:p w:rsidR="00792760" w:rsidRPr="009E0982" w:rsidRDefault="00792760" w:rsidP="004F6630">
                      <w:pPr>
                        <w:keepLines/>
                        <w:spacing w:line="240" w:lineRule="auto"/>
                        <w:rPr>
                          <w:sz w:val="16"/>
                          <w:szCs w:val="16"/>
                        </w:rPr>
                      </w:pPr>
                      <w:r w:rsidRPr="009E0982">
                        <w:rPr>
                          <w:sz w:val="16"/>
                          <w:szCs w:val="16"/>
                        </w:rPr>
                        <w:t>заправка</w:t>
                      </w:r>
                    </w:p>
                    <w:p w:rsidR="00792760" w:rsidRPr="009E0982" w:rsidRDefault="00792760" w:rsidP="004F6630">
                      <w:pPr>
                        <w:spacing w:line="240" w:lineRule="auto"/>
                        <w:rPr>
                          <w:sz w:val="16"/>
                          <w:szCs w:val="16"/>
                        </w:rPr>
                      </w:pPr>
                      <w:r w:rsidRPr="009E0982">
                        <w:rPr>
                          <w:sz w:val="16"/>
                          <w:szCs w:val="16"/>
                        </w:rPr>
                        <w:t>(случай 1)</w:t>
                      </w:r>
                    </w:p>
                  </w:txbxContent>
                </v:textbox>
              </v:rect>
            </w:pict>
          </mc:Fallback>
        </mc:AlternateContent>
      </w:r>
      <w:r w:rsidRPr="00F97FBC">
        <w:rPr>
          <w:noProof/>
          <w:lang w:eastAsia="ru-RU"/>
        </w:rPr>
        <mc:AlternateContent>
          <mc:Choice Requires="wps">
            <w:drawing>
              <wp:anchor distT="0" distB="0" distL="114300" distR="114300" simplePos="0" relativeHeight="251827200" behindDoc="0" locked="0" layoutInCell="1" allowOverlap="1" wp14:anchorId="34E3D15A" wp14:editId="22E33081">
                <wp:simplePos x="0" y="0"/>
                <wp:positionH relativeFrom="column">
                  <wp:posOffset>666750</wp:posOffset>
                </wp:positionH>
                <wp:positionV relativeFrom="paragraph">
                  <wp:posOffset>1565910</wp:posOffset>
                </wp:positionV>
                <wp:extent cx="800100" cy="1156335"/>
                <wp:effectExtent l="5715" t="13335" r="13335" b="1143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56335"/>
                        </a:xfrm>
                        <a:prstGeom prst="rect">
                          <a:avLst/>
                        </a:prstGeom>
                        <a:solidFill>
                          <a:srgbClr val="FFFFFF"/>
                        </a:solidFill>
                        <a:ln w="9525">
                          <a:solidFill>
                            <a:srgbClr val="FFFFFF"/>
                          </a:solidFill>
                          <a:miter lim="800000"/>
                          <a:headEnd/>
                          <a:tailEnd/>
                        </a:ln>
                      </wps:spPr>
                      <wps:txbx>
                        <w:txbxContent>
                          <w:p w:rsidR="00792760" w:rsidRPr="009E0982" w:rsidRDefault="00792760" w:rsidP="004F6630">
                            <w:pPr>
                              <w:keepLines/>
                              <w:spacing w:before="120" w:after="160" w:line="240" w:lineRule="auto"/>
                              <w:jc w:val="center"/>
                              <w:rPr>
                                <w:sz w:val="12"/>
                                <w:szCs w:val="16"/>
                              </w:rPr>
                            </w:pPr>
                            <w:r w:rsidRPr="009E0982">
                              <w:rPr>
                                <w:sz w:val="12"/>
                                <w:szCs w:val="16"/>
                              </w:rPr>
                              <w:t>АКТИВНОЕ</w:t>
                            </w:r>
                          </w:p>
                          <w:p w:rsidR="00792760" w:rsidRPr="009E0982" w:rsidRDefault="00792760" w:rsidP="004F6630">
                            <w:pPr>
                              <w:keepLines/>
                              <w:spacing w:after="160" w:line="240" w:lineRule="auto"/>
                              <w:jc w:val="center"/>
                              <w:rPr>
                                <w:sz w:val="12"/>
                                <w:szCs w:val="16"/>
                              </w:rPr>
                            </w:pPr>
                            <w:r w:rsidRPr="009E0982">
                              <w:rPr>
                                <w:sz w:val="12"/>
                                <w:szCs w:val="16"/>
                              </w:rPr>
                              <w:t>ПАССИВНОЕ</w:t>
                            </w:r>
                            <w:r w:rsidRPr="009E0982">
                              <w:rPr>
                                <w:sz w:val="12"/>
                                <w:szCs w:val="16"/>
                              </w:rPr>
                              <w:br/>
                            </w:r>
                          </w:p>
                          <w:p w:rsidR="00792760" w:rsidRPr="009E0982" w:rsidRDefault="00792760" w:rsidP="004F6630">
                            <w:pPr>
                              <w:keepLines/>
                              <w:spacing w:after="160" w:line="240" w:lineRule="auto"/>
                              <w:jc w:val="center"/>
                              <w:rPr>
                                <w:sz w:val="12"/>
                                <w:szCs w:val="16"/>
                              </w:rPr>
                            </w:pPr>
                            <w:r w:rsidRPr="009E0982">
                              <w:rPr>
                                <w:sz w:val="12"/>
                                <w:szCs w:val="16"/>
                              </w:rPr>
                              <w:t>"постоянный сигнал"</w:t>
                            </w:r>
                            <w:r w:rsidRPr="009E0982">
                              <w:rPr>
                                <w:sz w:val="12"/>
                                <w:szCs w:val="16"/>
                              </w:rPr>
                              <w:br/>
                              <w:t>ПРЕДУПРЕЖДЕНИЯ</w:t>
                            </w:r>
                          </w:p>
                          <w:p w:rsidR="00792760" w:rsidRPr="009E0982" w:rsidRDefault="00792760" w:rsidP="004F6630">
                            <w:pPr>
                              <w:keepLines/>
                              <w:spacing w:after="160" w:line="240" w:lineRule="auto"/>
                              <w:jc w:val="center"/>
                              <w:rPr>
                                <w:sz w:val="12"/>
                                <w:szCs w:val="16"/>
                              </w:rPr>
                            </w:pPr>
                            <w:r w:rsidRPr="009E0982">
                              <w:rPr>
                                <w:sz w:val="12"/>
                                <w:szCs w:val="16"/>
                              </w:rPr>
                              <w:t>ПРЕДУПРЕЖДЕНИЕ</w:t>
                            </w:r>
                          </w:p>
                          <w:p w:rsidR="00792760" w:rsidRPr="009E0982" w:rsidRDefault="00792760" w:rsidP="004F6630">
                            <w:pPr>
                              <w:keepLines/>
                              <w:spacing w:after="160" w:line="240" w:lineRule="auto"/>
                              <w:jc w:val="center"/>
                              <w:rPr>
                                <w:sz w:val="10"/>
                                <w:szCs w:val="16"/>
                              </w:rPr>
                            </w:pPr>
                            <w:r w:rsidRPr="009E0982">
                              <w:rPr>
                                <w:sz w:val="12"/>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E3D15A" id="Прямоугольник 336" o:spid="_x0000_s1417" style="position:absolute;left:0;text-align:left;margin-left:52.5pt;margin-top:123.3pt;width:63pt;height:91.0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" strokecolor="white">
                <v:textbox inset="0,0,0,0">
                  <w:txbxContent>
                    <w:p w:rsidR="00792760" w:rsidRPr="009E0982" w:rsidRDefault="00792760" w:rsidP="004F6630">
                      <w:pPr>
                        <w:keepLines/>
                        <w:spacing w:before="120" w:after="160" w:line="240" w:lineRule="auto"/>
                        <w:jc w:val="center"/>
                        <w:rPr>
                          <w:sz w:val="12"/>
                          <w:szCs w:val="16"/>
                        </w:rPr>
                      </w:pPr>
                      <w:r w:rsidRPr="009E0982">
                        <w:rPr>
                          <w:sz w:val="12"/>
                          <w:szCs w:val="16"/>
                        </w:rPr>
                        <w:t>АКТИВНОЕ</w:t>
                      </w:r>
                    </w:p>
                    <w:p w:rsidR="00792760" w:rsidRPr="009E0982" w:rsidRDefault="00792760" w:rsidP="004F6630">
                      <w:pPr>
                        <w:keepLines/>
                        <w:spacing w:after="160" w:line="240" w:lineRule="auto"/>
                        <w:jc w:val="center"/>
                        <w:rPr>
                          <w:sz w:val="12"/>
                          <w:szCs w:val="16"/>
                        </w:rPr>
                      </w:pPr>
                      <w:r w:rsidRPr="009E0982">
                        <w:rPr>
                          <w:sz w:val="12"/>
                          <w:szCs w:val="16"/>
                        </w:rPr>
                        <w:t>ПАССИВНОЕ</w:t>
                      </w:r>
                      <w:r w:rsidRPr="009E0982">
                        <w:rPr>
                          <w:sz w:val="12"/>
                          <w:szCs w:val="16"/>
                        </w:rPr>
                        <w:br/>
                      </w:r>
                    </w:p>
                    <w:p w:rsidR="00792760" w:rsidRPr="009E0982" w:rsidRDefault="00792760" w:rsidP="004F6630">
                      <w:pPr>
                        <w:keepLines/>
                        <w:spacing w:after="160" w:line="240" w:lineRule="auto"/>
                        <w:jc w:val="center"/>
                        <w:rPr>
                          <w:sz w:val="12"/>
                          <w:szCs w:val="16"/>
                        </w:rPr>
                      </w:pPr>
                      <w:r w:rsidRPr="009E0982">
                        <w:rPr>
                          <w:sz w:val="12"/>
                          <w:szCs w:val="16"/>
                        </w:rPr>
                        <w:t>"постоянный сигнал"</w:t>
                      </w:r>
                      <w:r w:rsidRPr="009E0982">
                        <w:rPr>
                          <w:sz w:val="12"/>
                          <w:szCs w:val="16"/>
                        </w:rPr>
                        <w:br/>
                        <w:t>ПРЕДУПРЕЖДЕНИЯ</w:t>
                      </w:r>
                    </w:p>
                    <w:p w:rsidR="00792760" w:rsidRPr="009E0982" w:rsidRDefault="00792760" w:rsidP="004F6630">
                      <w:pPr>
                        <w:keepLines/>
                        <w:spacing w:after="160" w:line="240" w:lineRule="auto"/>
                        <w:jc w:val="center"/>
                        <w:rPr>
                          <w:sz w:val="12"/>
                          <w:szCs w:val="16"/>
                        </w:rPr>
                      </w:pPr>
                      <w:r w:rsidRPr="009E0982">
                        <w:rPr>
                          <w:sz w:val="12"/>
                          <w:szCs w:val="16"/>
                        </w:rPr>
                        <w:t>ПРЕДУПРЕЖДЕНИЕ</w:t>
                      </w:r>
                    </w:p>
                    <w:p w:rsidR="00792760" w:rsidRPr="009E0982" w:rsidRDefault="00792760" w:rsidP="004F6630">
                      <w:pPr>
                        <w:keepLines/>
                        <w:spacing w:after="160" w:line="240" w:lineRule="auto"/>
                        <w:jc w:val="center"/>
                        <w:rPr>
                          <w:sz w:val="10"/>
                          <w:szCs w:val="16"/>
                        </w:rPr>
                      </w:pPr>
                      <w:r w:rsidRPr="009E0982">
                        <w:rPr>
                          <w:sz w:val="12"/>
                          <w:szCs w:val="16"/>
                        </w:rPr>
                        <w:t>ОТСУТСТВУЕТ</w:t>
                      </w:r>
                    </w:p>
                  </w:txbxContent>
                </v:textbox>
              </v:rect>
            </w:pict>
          </mc:Fallback>
        </mc:AlternateContent>
      </w:r>
      <w:r w:rsidRPr="00F97FBC">
        <w:rPr>
          <w:noProof/>
          <w:lang w:eastAsia="ru-RU"/>
        </w:rPr>
        <w:drawing>
          <wp:inline distT="0" distB="0" distL="0" distR="0" wp14:anchorId="00C8914B" wp14:editId="297AA837">
            <wp:extent cx="5686425" cy="3914775"/>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5686425" cy="3914775"/>
                    </a:xfrm>
                    <a:prstGeom prst="rect">
                      <a:avLst/>
                    </a:prstGeom>
                    <a:noFill/>
                    <a:ln>
                      <a:noFill/>
                    </a:ln>
                  </pic:spPr>
                </pic:pic>
              </a:graphicData>
            </a:graphic>
          </wp:inline>
        </w:drawing>
      </w:r>
    </w:p>
    <w:p w:rsidR="004F6630" w:rsidRPr="00F97FBC" w:rsidRDefault="004F6630" w:rsidP="004F6630">
      <w:pPr>
        <w:spacing w:after="120"/>
        <w:ind w:left="2268" w:right="1134" w:hanging="1134"/>
        <w:jc w:val="both"/>
      </w:pPr>
      <w:r w:rsidRPr="00F97FBC">
        <w:t>A.1.12.3</w:t>
      </w:r>
      <w:r w:rsidRPr="00F97FBC">
        <w:tab/>
        <w:t>На рис. A.9-6 приводится иллюстрация трех случаев, связанных с реагентом ненадлежащего качества:</w:t>
      </w:r>
    </w:p>
    <w:p w:rsidR="004F6630" w:rsidRPr="00F97FBC" w:rsidRDefault="004F6630" w:rsidP="004F6630">
      <w:pPr>
        <w:spacing w:after="120"/>
        <w:ind w:left="2835" w:right="1134" w:hanging="567"/>
        <w:jc w:val="both"/>
      </w:pPr>
      <w:r w:rsidRPr="00F97FBC">
        <w:t>a)</w:t>
      </w:r>
      <w:r w:rsidRPr="00F97FBC">
        <w:tab/>
        <w:t xml:space="preserve">случай эксплуатации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4F6630" w:rsidRPr="00F97FBC" w:rsidRDefault="004F6630" w:rsidP="004F6630">
      <w:pPr>
        <w:spacing w:after="120"/>
        <w:ind w:left="2835" w:right="992" w:hanging="567"/>
        <w:jc w:val="both"/>
      </w:pPr>
      <w:r w:rsidRPr="00F97FBC">
        <w:t>b)</w:t>
      </w:r>
      <w:r w:rsidRPr="00F97FBC">
        <w:tab/>
        <w:t xml:space="preserve">случай ремонта 1 ("недобросовестный" или "несанкционированный" ремонт): после </w:t>
      </w:r>
      <w:r w:rsidRPr="00F97FBC">
        <w:rPr>
          <w:bCs/>
        </w:rPr>
        <w:t>блокировки</w:t>
      </w:r>
      <w:r w:rsidRPr="00F97FBC">
        <w:t xml:space="preserve"> внедорожного подвижного механизма оператор меняет реагент на реагент другого качества, однако вскоре после этого вновь заменяет его на некачественный реагент. Система стимулирования действий немедленно реактивируется, и внедорожный подвижной механизм </w:t>
      </w:r>
      <w:r w:rsidRPr="00F97FBC">
        <w:rPr>
          <w:bCs/>
        </w:rPr>
        <w:t xml:space="preserve">блокируется </w:t>
      </w:r>
      <w:r w:rsidRPr="00F97FBC">
        <w:t>после 2 часов работы двигателя;</w:t>
      </w:r>
    </w:p>
    <w:p w:rsidR="004F6630" w:rsidRPr="00F97FBC" w:rsidRDefault="004F6630" w:rsidP="004F6630">
      <w:pPr>
        <w:spacing w:after="120"/>
        <w:ind w:left="2835" w:right="1134" w:hanging="567"/>
        <w:jc w:val="both"/>
      </w:pPr>
      <w:r w:rsidRPr="00F97FBC">
        <w:t>c)</w:t>
      </w:r>
      <w:r w:rsidRPr="00F97FBC">
        <w:tab/>
        <w:t xml:space="preserve">случай ремонта 2 ("добросовестный" ремонт): после </w:t>
      </w:r>
      <w:r w:rsidRPr="00F97FBC">
        <w:rPr>
          <w:bCs/>
        </w:rPr>
        <w:t>блокировки</w:t>
      </w:r>
      <w:r w:rsidRPr="00F97FBC">
        <w:t xml:space="preserve"> внедорожного подвижного механизма оператор заливает реагент необходимого качества. Однако некоторое время спустя он снова заправляет емкость реагентом плохого качества. Работа систем </w:t>
      </w:r>
      <w:r w:rsidRPr="00F97FBC">
        <w:lastRenderedPageBreak/>
        <w:t>предупреждения, стимулирования действий и подсчета вновь начинается с нуля.</w:t>
      </w:r>
    </w:p>
    <w:p w:rsidR="004F6630" w:rsidRPr="00F97FBC" w:rsidRDefault="004F6630" w:rsidP="00932FC9">
      <w:pPr>
        <w:spacing w:after="120"/>
        <w:ind w:left="1134"/>
        <w:rPr>
          <w:b/>
        </w:rPr>
      </w:pPr>
      <w:r w:rsidRPr="00F97FBC">
        <w:t>Рис. A.9-6</w:t>
      </w:r>
      <w:r w:rsidRPr="00F97FBC">
        <w:rPr>
          <w:b/>
        </w:rPr>
        <w:br/>
      </w:r>
      <w:r w:rsidRPr="00F97FBC">
        <w:rPr>
          <w:b/>
          <w:bCs/>
        </w:rPr>
        <w:t>Заправка реагентом плохого качества</w:t>
      </w:r>
    </w:p>
    <w:p w:rsidR="004F6630" w:rsidRPr="00F97FBC" w:rsidRDefault="004A2A33" w:rsidP="00932FC9">
      <w:pPr>
        <w:ind w:left="567"/>
        <w:rPr>
          <w:lang w:eastAsia="ru-RU"/>
        </w:rPr>
      </w:pPr>
      <w:r w:rsidRPr="00F97FBC">
        <w:rPr>
          <w:noProof/>
          <w:lang w:eastAsia="ru-RU"/>
        </w:rPr>
        <mc:AlternateContent>
          <mc:Choice Requires="wps">
            <w:drawing>
              <wp:anchor distT="0" distB="0" distL="114300" distR="114300" simplePos="0" relativeHeight="251838464" behindDoc="0" locked="0" layoutInCell="1" allowOverlap="1" wp14:anchorId="619401C6" wp14:editId="0614EC53">
                <wp:simplePos x="0" y="0"/>
                <wp:positionH relativeFrom="column">
                  <wp:posOffset>3627417</wp:posOffset>
                </wp:positionH>
                <wp:positionV relativeFrom="paragraph">
                  <wp:posOffset>29126</wp:posOffset>
                </wp:positionV>
                <wp:extent cx="832268" cy="139700"/>
                <wp:effectExtent l="0" t="0" r="6350" b="0"/>
                <wp:wrapNone/>
                <wp:docPr id="460" name="Поле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2268"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2445A" w:rsidRDefault="00792760" w:rsidP="004A2A33">
                            <w:pPr>
                              <w:spacing w:line="240" w:lineRule="auto"/>
                              <w:jc w:val="center"/>
                              <w:rPr>
                                <w:sz w:val="16"/>
                                <w:szCs w:val="16"/>
                              </w:rPr>
                            </w:pPr>
                            <w:r w:rsidRPr="0082445A">
                              <w:rPr>
                                <w:sz w:val="16"/>
                                <w:szCs w:val="16"/>
                              </w:rPr>
                              <w:t>&l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9401C6" id="Поле 460" o:spid="_x0000_s1418" type="#_x0000_t202" style="position:absolute;left:0;text-align:left;margin-left:285.6pt;margin-top:2.3pt;width:65.55pt;height:11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" stroked="f">
                <v:textbox inset="0,0,0,0">
                  <w:txbxContent>
                    <w:p w:rsidR="00792760" w:rsidRPr="0082445A" w:rsidRDefault="00792760" w:rsidP="004A2A33">
                      <w:pPr>
                        <w:spacing w:line="240" w:lineRule="auto"/>
                        <w:jc w:val="center"/>
                        <w:rPr>
                          <w:sz w:val="16"/>
                          <w:szCs w:val="16"/>
                        </w:rPr>
                      </w:pPr>
                      <w:r w:rsidRPr="0082445A">
                        <w:rPr>
                          <w:sz w:val="16"/>
                          <w:szCs w:val="16"/>
                        </w:rPr>
                        <w:t>&lt;40 ч. работы</w:t>
                      </w:r>
                    </w:p>
                  </w:txbxContent>
                </v:textbox>
              </v:shape>
            </w:pict>
          </mc:Fallback>
        </mc:AlternateContent>
      </w:r>
      <w:r w:rsidRPr="00F97FBC">
        <w:rPr>
          <w:noProof/>
          <w:lang w:eastAsia="ru-RU"/>
        </w:rPr>
        <mc:AlternateContent>
          <mc:Choice Requires="wps">
            <w:drawing>
              <wp:anchor distT="0" distB="0" distL="114300" distR="114300" simplePos="0" relativeHeight="251839488" behindDoc="0" locked="0" layoutInCell="1" allowOverlap="1" wp14:anchorId="6BBAF0C9" wp14:editId="7DB4378B">
                <wp:simplePos x="0" y="0"/>
                <wp:positionH relativeFrom="column">
                  <wp:posOffset>4766310</wp:posOffset>
                </wp:positionH>
                <wp:positionV relativeFrom="paragraph">
                  <wp:posOffset>56504</wp:posOffset>
                </wp:positionV>
                <wp:extent cx="799142" cy="139700"/>
                <wp:effectExtent l="0" t="0" r="1270" b="0"/>
                <wp:wrapNone/>
                <wp:docPr id="461" name="Поле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9142"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2445A" w:rsidRDefault="00792760" w:rsidP="004A2A33">
                            <w:pPr>
                              <w:spacing w:line="240" w:lineRule="auto"/>
                              <w:jc w:val="center"/>
                              <w:rPr>
                                <w:sz w:val="16"/>
                                <w:szCs w:val="16"/>
                              </w:rPr>
                            </w:pPr>
                            <w:r w:rsidRPr="0082445A">
                              <w:rPr>
                                <w:sz w:val="16"/>
                                <w:szCs w:val="16"/>
                              </w:rPr>
                              <w:t>&g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BAF0C9" id="Поле 461" o:spid="_x0000_s1419" type="#_x0000_t202" style="position:absolute;left:0;text-align:left;margin-left:375.3pt;margin-top:4.45pt;width:62.9pt;height:11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" stroked="f">
                <v:textbox inset="0,0,0,0">
                  <w:txbxContent>
                    <w:p w:rsidR="00792760" w:rsidRPr="0082445A" w:rsidRDefault="00792760" w:rsidP="004A2A33">
                      <w:pPr>
                        <w:spacing w:line="240" w:lineRule="auto"/>
                        <w:jc w:val="center"/>
                        <w:rPr>
                          <w:sz w:val="16"/>
                          <w:szCs w:val="16"/>
                        </w:rPr>
                      </w:pPr>
                      <w:r w:rsidRPr="0082445A">
                        <w:rPr>
                          <w:sz w:val="16"/>
                          <w:szCs w:val="16"/>
                        </w:rPr>
                        <w:t>&gt;40 ч. работы</w:t>
                      </w:r>
                    </w:p>
                  </w:txbxContent>
                </v:textbox>
              </v:shape>
            </w:pict>
          </mc:Fallback>
        </mc:AlternateContent>
      </w:r>
      <w:r w:rsidR="00195726" w:rsidRPr="00F97FBC">
        <w:rPr>
          <w:noProof/>
          <w:lang w:eastAsia="ru-RU"/>
        </w:rPr>
        <mc:AlternateContent>
          <mc:Choice Requires="wps">
            <w:drawing>
              <wp:anchor distT="0" distB="0" distL="114300" distR="114300" simplePos="0" relativeHeight="251833344" behindDoc="0" locked="0" layoutInCell="1" allowOverlap="1" wp14:anchorId="05C3B853" wp14:editId="40830020">
                <wp:simplePos x="0" y="0"/>
                <wp:positionH relativeFrom="column">
                  <wp:posOffset>366866</wp:posOffset>
                </wp:positionH>
                <wp:positionV relativeFrom="paragraph">
                  <wp:posOffset>2709940</wp:posOffset>
                </wp:positionV>
                <wp:extent cx="262255" cy="1276985"/>
                <wp:effectExtent l="1905" t="2540" r="2540" b="0"/>
                <wp:wrapNone/>
                <wp:docPr id="457" name="Поле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spacing w:line="240" w:lineRule="auto"/>
                              <w:jc w:val="center"/>
                              <w:rPr>
                                <w:sz w:val="16"/>
                                <w:szCs w:val="16"/>
                              </w:rPr>
                            </w:pPr>
                            <w:r w:rsidRPr="001B1061">
                              <w:rPr>
                                <w:sz w:val="16"/>
                                <w:szCs w:val="16"/>
                              </w:rPr>
                              <w:t xml:space="preserve">Мочевина неподходящего </w:t>
                            </w:r>
                            <w:r w:rsidRPr="001B1061">
                              <w:rPr>
                                <w:sz w:val="16"/>
                                <w:szCs w:val="16"/>
                              </w:rPr>
                              <w:br/>
                              <w:t>качеств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3B853" id="Поле 457" o:spid="_x0000_s1420" type="#_x0000_t202" style="position:absolute;left:0;text-align:left;margin-left:28.9pt;margin-top:213.4pt;width:20.65pt;height:100.5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" stroked="f">
                <v:textbox style="layout-flow:vertical;mso-layout-flow-alt:bottom-to-top" inset="0,0,0,0">
                  <w:txbxContent>
                    <w:p w:rsidR="00792760" w:rsidRPr="001B1061" w:rsidRDefault="00792760" w:rsidP="004F6630">
                      <w:pPr>
                        <w:spacing w:line="240" w:lineRule="auto"/>
                        <w:jc w:val="center"/>
                        <w:rPr>
                          <w:sz w:val="16"/>
                          <w:szCs w:val="16"/>
                        </w:rPr>
                      </w:pPr>
                      <w:r w:rsidRPr="001B1061">
                        <w:rPr>
                          <w:sz w:val="16"/>
                          <w:szCs w:val="16"/>
                        </w:rPr>
                        <w:t xml:space="preserve">Мочевина неподходящего </w:t>
                      </w:r>
                      <w:r w:rsidRPr="001B1061">
                        <w:rPr>
                          <w:sz w:val="16"/>
                          <w:szCs w:val="16"/>
                        </w:rPr>
                        <w:br/>
                        <w:t>качества</w:t>
                      </w:r>
                    </w:p>
                  </w:txbxContent>
                </v:textbox>
              </v:shape>
            </w:pict>
          </mc:Fallback>
        </mc:AlternateContent>
      </w:r>
      <w:r w:rsidR="00195726" w:rsidRPr="00F97FBC">
        <w:rPr>
          <w:noProof/>
          <w:lang w:eastAsia="ru-RU"/>
        </w:rPr>
        <mc:AlternateContent>
          <mc:Choice Requires="wps">
            <w:drawing>
              <wp:anchor distT="0" distB="0" distL="114300" distR="114300" simplePos="0" relativeHeight="251835392" behindDoc="0" locked="0" layoutInCell="1" allowOverlap="1" wp14:anchorId="7CA89966" wp14:editId="6B11CCB9">
                <wp:simplePos x="0" y="0"/>
                <wp:positionH relativeFrom="column">
                  <wp:posOffset>321386</wp:posOffset>
                </wp:positionH>
                <wp:positionV relativeFrom="paragraph">
                  <wp:posOffset>684062</wp:posOffset>
                </wp:positionV>
                <wp:extent cx="201930" cy="1900052"/>
                <wp:effectExtent l="0" t="0" r="7620" b="5080"/>
                <wp:wrapNone/>
                <wp:docPr id="467" name="Поле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9000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r w:rsidRPr="001B1061">
                              <w:rPr>
                                <w:sz w:val="16"/>
                                <w:szCs w:val="16"/>
                              </w:rPr>
                              <w:t>Стимулирование</w:t>
                            </w:r>
                            <w:r w:rsidRPr="001B1061">
                              <w:rPr>
                                <w:sz w:val="16"/>
                                <w:szCs w:val="16"/>
                              </w:rPr>
                              <w:tab/>
                              <w:t>Счетчи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A89966" id="Поле 467" o:spid="_x0000_s1421" type="#_x0000_t202" style="position:absolute;left:0;text-align:left;margin-left:25.3pt;margin-top:53.85pt;width:15.9pt;height:149.6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" stroked="f">
                <v:textbox style="layout-flow:vertical;mso-layout-flow-alt:bottom-to-top" inset="0,0,0,0">
                  <w:txbxContent>
                    <w:p w:rsidR="00792760" w:rsidRPr="001B1061" w:rsidRDefault="00792760" w:rsidP="004F6630">
                      <w:r w:rsidRPr="001B1061">
                        <w:rPr>
                          <w:sz w:val="16"/>
                          <w:szCs w:val="16"/>
                        </w:rPr>
                        <w:t>Стимулирование</w:t>
                      </w:r>
                      <w:r w:rsidRPr="001B1061">
                        <w:rPr>
                          <w:sz w:val="16"/>
                          <w:szCs w:val="16"/>
                        </w:rPr>
                        <w:tab/>
                        <w:t>Счетчик</w:t>
                      </w:r>
                    </w:p>
                  </w:txbxContent>
                </v:textbox>
              </v:shape>
            </w:pict>
          </mc:Fallback>
        </mc:AlternateContent>
      </w:r>
      <w:r w:rsidR="00932FC9" w:rsidRPr="00F97FBC">
        <w:rPr>
          <w:noProof/>
          <w:lang w:eastAsia="ru-RU"/>
        </w:rPr>
        <mc:AlternateContent>
          <mc:Choice Requires="wps">
            <w:drawing>
              <wp:anchor distT="0" distB="0" distL="114300" distR="114300" simplePos="0" relativeHeight="251834368" behindDoc="0" locked="0" layoutInCell="1" allowOverlap="1" wp14:anchorId="24E7B9FD" wp14:editId="68D6DE39">
                <wp:simplePos x="0" y="0"/>
                <wp:positionH relativeFrom="column">
                  <wp:posOffset>824569</wp:posOffset>
                </wp:positionH>
                <wp:positionV relativeFrom="paragraph">
                  <wp:posOffset>1047822</wp:posOffset>
                </wp:positionV>
                <wp:extent cx="617220" cy="450215"/>
                <wp:effectExtent l="0" t="4445" r="0" b="2540"/>
                <wp:wrapNone/>
                <wp:docPr id="466" name="Поле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2445A" w:rsidRDefault="00792760" w:rsidP="004F6630">
                            <w:pPr>
                              <w:spacing w:before="20" w:line="240" w:lineRule="auto"/>
                              <w:jc w:val="right"/>
                              <w:rPr>
                                <w:sz w:val="16"/>
                                <w:szCs w:val="16"/>
                              </w:rPr>
                            </w:pPr>
                            <w:r w:rsidRPr="0082445A">
                              <w:rPr>
                                <w:sz w:val="16"/>
                                <w:szCs w:val="16"/>
                              </w:rPr>
                              <w:t>20 ч.</w:t>
                            </w:r>
                          </w:p>
                          <w:p w:rsidR="00792760" w:rsidRPr="0082445A" w:rsidRDefault="00792760" w:rsidP="004F6630">
                            <w:pPr>
                              <w:spacing w:line="240" w:lineRule="auto"/>
                              <w:jc w:val="right"/>
                              <w:rPr>
                                <w:sz w:val="16"/>
                                <w:szCs w:val="16"/>
                              </w:rPr>
                            </w:pPr>
                            <w:r w:rsidRPr="0082445A">
                              <w:rPr>
                                <w:sz w:val="16"/>
                                <w:szCs w:val="16"/>
                              </w:rPr>
                              <w:t>18 ч.</w:t>
                            </w:r>
                          </w:p>
                          <w:p w:rsidR="00792760" w:rsidRPr="0082445A" w:rsidRDefault="00792760" w:rsidP="004F6630">
                            <w:pPr>
                              <w:spacing w:line="240" w:lineRule="auto"/>
                              <w:jc w:val="right"/>
                              <w:rPr>
                                <w:sz w:val="16"/>
                                <w:szCs w:val="16"/>
                              </w:rPr>
                            </w:pPr>
                            <w:r w:rsidRPr="0082445A">
                              <w:rPr>
                                <w:sz w:val="16"/>
                                <w:szCs w:val="16"/>
                              </w:rPr>
                              <w:t>10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4E7B9FD" id="Поле 466" o:spid="_x0000_s1422" type="#_x0000_t202" style="position:absolute;left:0;text-align:left;margin-left:64.95pt;margin-top:82.5pt;width:48.6pt;height:35.4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" stroked="f">
                <v:textbox inset="0,0,0,0">
                  <w:txbxContent>
                    <w:p w:rsidR="00792760" w:rsidRPr="0082445A" w:rsidRDefault="00792760" w:rsidP="004F6630">
                      <w:pPr>
                        <w:spacing w:before="20" w:line="240" w:lineRule="auto"/>
                        <w:jc w:val="right"/>
                        <w:rPr>
                          <w:sz w:val="16"/>
                          <w:szCs w:val="16"/>
                        </w:rPr>
                      </w:pPr>
                      <w:r w:rsidRPr="0082445A">
                        <w:rPr>
                          <w:sz w:val="16"/>
                          <w:szCs w:val="16"/>
                        </w:rPr>
                        <w:t>20 ч.</w:t>
                      </w:r>
                    </w:p>
                    <w:p w:rsidR="00792760" w:rsidRPr="0082445A" w:rsidRDefault="00792760" w:rsidP="004F6630">
                      <w:pPr>
                        <w:spacing w:line="240" w:lineRule="auto"/>
                        <w:jc w:val="right"/>
                        <w:rPr>
                          <w:sz w:val="16"/>
                          <w:szCs w:val="16"/>
                        </w:rPr>
                      </w:pPr>
                      <w:r w:rsidRPr="0082445A">
                        <w:rPr>
                          <w:sz w:val="16"/>
                          <w:szCs w:val="16"/>
                        </w:rPr>
                        <w:t>18 ч.</w:t>
                      </w:r>
                    </w:p>
                    <w:p w:rsidR="00792760" w:rsidRPr="0082445A" w:rsidRDefault="00792760" w:rsidP="004F6630">
                      <w:pPr>
                        <w:spacing w:line="240" w:lineRule="auto"/>
                        <w:jc w:val="right"/>
                        <w:rPr>
                          <w:sz w:val="16"/>
                          <w:szCs w:val="16"/>
                        </w:rPr>
                      </w:pPr>
                      <w:r w:rsidRPr="0082445A">
                        <w:rPr>
                          <w:sz w:val="16"/>
                          <w:szCs w:val="16"/>
                        </w:rPr>
                        <w:t>10 ч.</w:t>
                      </w:r>
                    </w:p>
                  </w:txbxContent>
                </v:textbox>
              </v:shape>
            </w:pict>
          </mc:Fallback>
        </mc:AlternateContent>
      </w:r>
      <w:r w:rsidR="00932FC9" w:rsidRPr="00F97FBC">
        <w:rPr>
          <w:noProof/>
          <w:lang w:eastAsia="ru-RU"/>
        </w:rPr>
        <mc:AlternateContent>
          <mc:Choice Requires="wps">
            <w:drawing>
              <wp:anchor distT="0" distB="0" distL="114300" distR="114300" simplePos="0" relativeHeight="251836416" behindDoc="0" locked="0" layoutInCell="1" allowOverlap="1" wp14:anchorId="16181D35" wp14:editId="36252E54">
                <wp:simplePos x="0" y="0"/>
                <wp:positionH relativeFrom="column">
                  <wp:posOffset>555534</wp:posOffset>
                </wp:positionH>
                <wp:positionV relativeFrom="paragraph">
                  <wp:posOffset>1808240</wp:posOffset>
                </wp:positionV>
                <wp:extent cx="1039495" cy="878121"/>
                <wp:effectExtent l="0" t="0" r="8255" b="0"/>
                <wp:wrapNone/>
                <wp:docPr id="458" name="Поле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9495" cy="8781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tabs>
                                <w:tab w:val="left" w:pos="1694"/>
                              </w:tabs>
                              <w:spacing w:line="384" w:lineRule="auto"/>
                              <w:ind w:left="-28"/>
                              <w:jc w:val="center"/>
                              <w:rPr>
                                <w:sz w:val="16"/>
                                <w:szCs w:val="16"/>
                              </w:rPr>
                            </w:pPr>
                            <w:r w:rsidRPr="001B1061">
                              <w:rPr>
                                <w:sz w:val="16"/>
                                <w:szCs w:val="16"/>
                              </w:rPr>
                              <w:t>АКТИВНОЕ</w:t>
                            </w:r>
                          </w:p>
                          <w:p w:rsidR="00792760" w:rsidRPr="001B1061" w:rsidRDefault="00792760" w:rsidP="004F6630">
                            <w:pPr>
                              <w:tabs>
                                <w:tab w:val="left" w:pos="1694"/>
                              </w:tabs>
                              <w:spacing w:line="240" w:lineRule="auto"/>
                              <w:ind w:left="-28"/>
                              <w:jc w:val="center"/>
                              <w:rPr>
                                <w:sz w:val="16"/>
                                <w:szCs w:val="16"/>
                              </w:rPr>
                            </w:pPr>
                            <w:r w:rsidRPr="001B1061">
                              <w:rPr>
                                <w:sz w:val="16"/>
                                <w:szCs w:val="16"/>
                              </w:rPr>
                              <w:t>ПАССИВНОЕ</w:t>
                            </w:r>
                            <w:r w:rsidRPr="001B1061">
                              <w:rPr>
                                <w:sz w:val="16"/>
                                <w:szCs w:val="16"/>
                              </w:rPr>
                              <w:br/>
                            </w:r>
                          </w:p>
                          <w:p w:rsidR="00792760" w:rsidRPr="001B1061" w:rsidRDefault="00792760" w:rsidP="004F6630">
                            <w:pPr>
                              <w:tabs>
                                <w:tab w:val="left" w:pos="1694"/>
                              </w:tabs>
                              <w:spacing w:before="120" w:line="384" w:lineRule="auto"/>
                              <w:ind w:left="-28"/>
                              <w:jc w:val="center"/>
                              <w:rPr>
                                <w:sz w:val="16"/>
                                <w:szCs w:val="16"/>
                              </w:rPr>
                            </w:pPr>
                            <w:r w:rsidRPr="001B1061">
                              <w:rPr>
                                <w:sz w:val="16"/>
                                <w:szCs w:val="16"/>
                              </w:rPr>
                              <w:t>ПРЕДУПРЕЖДЕНИЕ</w:t>
                            </w:r>
                          </w:p>
                          <w:p w:rsidR="00792760" w:rsidRPr="001B1061" w:rsidRDefault="00792760" w:rsidP="004F6630">
                            <w:pPr>
                              <w:tabs>
                                <w:tab w:val="left" w:pos="1694"/>
                              </w:tabs>
                              <w:spacing w:before="80" w:line="384" w:lineRule="auto"/>
                              <w:ind w:left="-28"/>
                              <w:jc w:val="center"/>
                              <w:rPr>
                                <w:sz w:val="16"/>
                                <w:szCs w:val="16"/>
                              </w:rPr>
                            </w:pPr>
                            <w:r w:rsidRPr="001B1061">
                              <w:rPr>
                                <w:sz w:val="16"/>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181D35" id="Поле 458" o:spid="_x0000_s1423" type="#_x0000_t202" style="position:absolute;left:0;text-align:left;margin-left:43.75pt;margin-top:142.4pt;width:81.85pt;height:69.1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" stroked="f">
                <v:textbox inset="0,0,0,0">
                  <w:txbxContent>
                    <w:p w:rsidR="00792760" w:rsidRPr="001B1061" w:rsidRDefault="00792760" w:rsidP="004F6630">
                      <w:pPr>
                        <w:tabs>
                          <w:tab w:val="left" w:pos="1694"/>
                        </w:tabs>
                        <w:spacing w:line="384" w:lineRule="auto"/>
                        <w:ind w:left="-28"/>
                        <w:jc w:val="center"/>
                        <w:rPr>
                          <w:sz w:val="16"/>
                          <w:szCs w:val="16"/>
                        </w:rPr>
                      </w:pPr>
                      <w:r w:rsidRPr="001B1061">
                        <w:rPr>
                          <w:sz w:val="16"/>
                          <w:szCs w:val="16"/>
                        </w:rPr>
                        <w:t>АКТИВНОЕ</w:t>
                      </w:r>
                    </w:p>
                    <w:p w:rsidR="00792760" w:rsidRPr="001B1061" w:rsidRDefault="00792760" w:rsidP="004F6630">
                      <w:pPr>
                        <w:tabs>
                          <w:tab w:val="left" w:pos="1694"/>
                        </w:tabs>
                        <w:spacing w:line="240" w:lineRule="auto"/>
                        <w:ind w:left="-28"/>
                        <w:jc w:val="center"/>
                        <w:rPr>
                          <w:sz w:val="16"/>
                          <w:szCs w:val="16"/>
                        </w:rPr>
                      </w:pPr>
                      <w:r w:rsidRPr="001B1061">
                        <w:rPr>
                          <w:sz w:val="16"/>
                          <w:szCs w:val="16"/>
                        </w:rPr>
                        <w:t>ПАССИВНОЕ</w:t>
                      </w:r>
                      <w:r w:rsidRPr="001B1061">
                        <w:rPr>
                          <w:sz w:val="16"/>
                          <w:szCs w:val="16"/>
                        </w:rPr>
                        <w:br/>
                      </w:r>
                    </w:p>
                    <w:p w:rsidR="00792760" w:rsidRPr="001B1061" w:rsidRDefault="00792760" w:rsidP="004F6630">
                      <w:pPr>
                        <w:tabs>
                          <w:tab w:val="left" w:pos="1694"/>
                        </w:tabs>
                        <w:spacing w:before="120" w:line="384" w:lineRule="auto"/>
                        <w:ind w:left="-28"/>
                        <w:jc w:val="center"/>
                        <w:rPr>
                          <w:sz w:val="16"/>
                          <w:szCs w:val="16"/>
                        </w:rPr>
                      </w:pPr>
                      <w:r w:rsidRPr="001B1061">
                        <w:rPr>
                          <w:sz w:val="16"/>
                          <w:szCs w:val="16"/>
                        </w:rPr>
                        <w:t>ПРЕДУПРЕЖДЕНИЕ</w:t>
                      </w:r>
                    </w:p>
                    <w:p w:rsidR="00792760" w:rsidRPr="001B1061" w:rsidRDefault="00792760" w:rsidP="004F6630">
                      <w:pPr>
                        <w:tabs>
                          <w:tab w:val="left" w:pos="1694"/>
                        </w:tabs>
                        <w:spacing w:before="80" w:line="384" w:lineRule="auto"/>
                        <w:ind w:left="-28"/>
                        <w:jc w:val="center"/>
                        <w:rPr>
                          <w:sz w:val="16"/>
                          <w:szCs w:val="16"/>
                        </w:rPr>
                      </w:pPr>
                      <w:r w:rsidRPr="001B1061">
                        <w:rPr>
                          <w:sz w:val="16"/>
                          <w:szCs w:val="16"/>
                        </w:rPr>
                        <w:t>ОТСУТСТВУЕТ</w:t>
                      </w:r>
                    </w:p>
                  </w:txbxContent>
                </v:textbox>
              </v:shape>
            </w:pict>
          </mc:Fallback>
        </mc:AlternateContent>
      </w:r>
      <w:r w:rsidR="00932FC9" w:rsidRPr="00F97FBC">
        <w:rPr>
          <w:noProof/>
          <w:lang w:eastAsia="ru-RU"/>
        </w:rPr>
        <mc:AlternateContent>
          <mc:Choice Requires="wps">
            <w:drawing>
              <wp:anchor distT="0" distB="0" distL="114300" distR="114300" simplePos="0" relativeHeight="251837440" behindDoc="0" locked="0" layoutInCell="1" allowOverlap="1" wp14:anchorId="4B6F2F92" wp14:editId="0380D2D4">
                <wp:simplePos x="0" y="0"/>
                <wp:positionH relativeFrom="column">
                  <wp:posOffset>799864</wp:posOffset>
                </wp:positionH>
                <wp:positionV relativeFrom="paragraph">
                  <wp:posOffset>2988272</wp:posOffset>
                </wp:positionV>
                <wp:extent cx="578485" cy="692785"/>
                <wp:effectExtent l="0" t="0" r="0" b="0"/>
                <wp:wrapNone/>
                <wp:docPr id="459" name="Поле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485" cy="692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tabs>
                                <w:tab w:val="left" w:pos="1694"/>
                              </w:tabs>
                              <w:spacing w:before="240" w:line="384" w:lineRule="auto"/>
                              <w:ind w:left="-28"/>
                              <w:jc w:val="center"/>
                              <w:rPr>
                                <w:sz w:val="16"/>
                                <w:szCs w:val="16"/>
                              </w:rPr>
                            </w:pPr>
                            <w:r w:rsidRPr="001B1061">
                              <w:rPr>
                                <w:sz w:val="16"/>
                                <w:szCs w:val="16"/>
                              </w:rPr>
                              <w:t>ДА</w:t>
                            </w:r>
                          </w:p>
                          <w:p w:rsidR="00792760" w:rsidRPr="001B1061" w:rsidRDefault="00792760" w:rsidP="004F6630">
                            <w:pPr>
                              <w:tabs>
                                <w:tab w:val="left" w:pos="1694"/>
                              </w:tabs>
                              <w:spacing w:before="80" w:line="384" w:lineRule="auto"/>
                              <w:ind w:left="-28"/>
                              <w:jc w:val="center"/>
                              <w:rPr>
                                <w:sz w:val="16"/>
                                <w:szCs w:val="16"/>
                              </w:rPr>
                            </w:pPr>
                            <w:r w:rsidRPr="001B1061">
                              <w:rPr>
                                <w:sz w:val="16"/>
                                <w:szCs w:val="16"/>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F2F92" id="Поле 459" o:spid="_x0000_s1424" type="#_x0000_t202" style="position:absolute;left:0;text-align:left;margin-left:63pt;margin-top:235.3pt;width:45.55pt;height:54.5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" stroked="f">
                <v:textbox inset="0,0,0,0">
                  <w:txbxContent>
                    <w:p w:rsidR="00792760" w:rsidRPr="001B1061" w:rsidRDefault="00792760" w:rsidP="004F6630">
                      <w:pPr>
                        <w:tabs>
                          <w:tab w:val="left" w:pos="1694"/>
                        </w:tabs>
                        <w:spacing w:before="240" w:line="384" w:lineRule="auto"/>
                        <w:ind w:left="-28"/>
                        <w:jc w:val="center"/>
                        <w:rPr>
                          <w:sz w:val="16"/>
                          <w:szCs w:val="16"/>
                        </w:rPr>
                      </w:pPr>
                      <w:r w:rsidRPr="001B1061">
                        <w:rPr>
                          <w:sz w:val="16"/>
                          <w:szCs w:val="16"/>
                        </w:rPr>
                        <w:t>ДА</w:t>
                      </w:r>
                    </w:p>
                    <w:p w:rsidR="00792760" w:rsidRPr="001B1061" w:rsidRDefault="00792760" w:rsidP="004F6630">
                      <w:pPr>
                        <w:tabs>
                          <w:tab w:val="left" w:pos="1694"/>
                        </w:tabs>
                        <w:spacing w:before="80" w:line="384" w:lineRule="auto"/>
                        <w:ind w:left="-28"/>
                        <w:jc w:val="center"/>
                        <w:rPr>
                          <w:sz w:val="16"/>
                          <w:szCs w:val="16"/>
                        </w:rPr>
                      </w:pPr>
                      <w:r w:rsidRPr="001B1061">
                        <w:rPr>
                          <w:sz w:val="16"/>
                          <w:szCs w:val="16"/>
                        </w:rPr>
                        <w:t>НЕТ</w:t>
                      </w:r>
                    </w:p>
                  </w:txbxContent>
                </v:textbox>
              </v:shape>
            </w:pict>
          </mc:Fallback>
        </mc:AlternateContent>
      </w:r>
      <w:r w:rsidR="00932FC9" w:rsidRPr="00F97FBC">
        <w:rPr>
          <w:noProof/>
          <w:lang w:eastAsia="ru-RU"/>
        </w:rPr>
        <mc:AlternateContent>
          <mc:Choice Requires="wps">
            <w:drawing>
              <wp:anchor distT="0" distB="0" distL="114300" distR="114300" simplePos="0" relativeHeight="251841536" behindDoc="0" locked="0" layoutInCell="1" allowOverlap="1" wp14:anchorId="0024B9E1" wp14:editId="1BFB9C52">
                <wp:simplePos x="0" y="0"/>
                <wp:positionH relativeFrom="column">
                  <wp:posOffset>3262227</wp:posOffset>
                </wp:positionH>
                <wp:positionV relativeFrom="paragraph">
                  <wp:posOffset>2936168</wp:posOffset>
                </wp:positionV>
                <wp:extent cx="521335" cy="182880"/>
                <wp:effectExtent l="0" t="4445" r="0" b="3175"/>
                <wp:wrapNone/>
                <wp:docPr id="463" name="Поле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spacing w:line="240" w:lineRule="auto"/>
                              <w:jc w:val="center"/>
                              <w:rPr>
                                <w:sz w:val="16"/>
                                <w:szCs w:val="16"/>
                              </w:rPr>
                            </w:pPr>
                            <w:r w:rsidRPr="001B1061">
                              <w:rPr>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4B9E1" id="Поле 463" o:spid="_x0000_s1425" type="#_x0000_t202" style="position:absolute;left:0;text-align:left;margin-left:256.85pt;margin-top:231.2pt;width:41.05pt;height:14.4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" stroked="f">
                <v:textbox inset="0,0,0,0">
                  <w:txbxContent>
                    <w:p w:rsidR="00792760" w:rsidRPr="001B1061" w:rsidRDefault="00792760" w:rsidP="004F6630">
                      <w:pPr>
                        <w:spacing w:line="240" w:lineRule="auto"/>
                        <w:jc w:val="center"/>
                        <w:rPr>
                          <w:sz w:val="16"/>
                          <w:szCs w:val="16"/>
                        </w:rPr>
                      </w:pPr>
                      <w:r w:rsidRPr="001B1061">
                        <w:rPr>
                          <w:sz w:val="16"/>
                          <w:szCs w:val="16"/>
                        </w:rPr>
                        <w:t>ремонт</w:t>
                      </w:r>
                    </w:p>
                  </w:txbxContent>
                </v:textbox>
              </v:shape>
            </w:pict>
          </mc:Fallback>
        </mc:AlternateContent>
      </w:r>
      <w:r w:rsidR="00932FC9" w:rsidRPr="00F97FBC">
        <w:rPr>
          <w:noProof/>
          <w:lang w:eastAsia="ru-RU"/>
        </w:rPr>
        <mc:AlternateContent>
          <mc:Choice Requires="wps">
            <w:drawing>
              <wp:anchor distT="0" distB="0" distL="114300" distR="114300" simplePos="0" relativeHeight="251842560" behindDoc="0" locked="0" layoutInCell="1" allowOverlap="1" wp14:anchorId="1EA8B662" wp14:editId="49697F21">
                <wp:simplePos x="0" y="0"/>
                <wp:positionH relativeFrom="column">
                  <wp:posOffset>4294569</wp:posOffset>
                </wp:positionH>
                <wp:positionV relativeFrom="paragraph">
                  <wp:posOffset>2930692</wp:posOffset>
                </wp:positionV>
                <wp:extent cx="421640" cy="182880"/>
                <wp:effectExtent l="0" t="4445" r="1905" b="3175"/>
                <wp:wrapNone/>
                <wp:docPr id="464" name="Поле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spacing w:line="240" w:lineRule="auto"/>
                              <w:jc w:val="center"/>
                              <w:rPr>
                                <w:sz w:val="16"/>
                                <w:szCs w:val="16"/>
                              </w:rPr>
                            </w:pPr>
                            <w:r w:rsidRPr="001B1061">
                              <w:rPr>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A8B662" id="Поле 464" o:spid="_x0000_s1426" type="#_x0000_t202" style="position:absolute;left:0;text-align:left;margin-left:338.15pt;margin-top:230.75pt;width:33.2pt;height:14.4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" stroked="f">
                <v:textbox inset="0,0,0,0">
                  <w:txbxContent>
                    <w:p w:rsidR="00792760" w:rsidRPr="001B1061" w:rsidRDefault="00792760" w:rsidP="004F6630">
                      <w:pPr>
                        <w:spacing w:line="240" w:lineRule="auto"/>
                        <w:jc w:val="center"/>
                        <w:rPr>
                          <w:sz w:val="16"/>
                          <w:szCs w:val="16"/>
                        </w:rPr>
                      </w:pPr>
                      <w:r w:rsidRPr="001B1061">
                        <w:rPr>
                          <w:sz w:val="16"/>
                          <w:szCs w:val="16"/>
                        </w:rPr>
                        <w:t>ремонт</w:t>
                      </w:r>
                    </w:p>
                  </w:txbxContent>
                </v:textbox>
              </v:shape>
            </w:pict>
          </mc:Fallback>
        </mc:AlternateContent>
      </w:r>
      <w:r w:rsidR="00932FC9" w:rsidRPr="00F97FBC">
        <w:rPr>
          <w:noProof/>
          <w:lang w:eastAsia="ru-RU"/>
        </w:rPr>
        <mc:AlternateContent>
          <mc:Choice Requires="wps">
            <w:drawing>
              <wp:anchor distT="0" distB="0" distL="114300" distR="114300" simplePos="0" relativeHeight="251843584" behindDoc="0" locked="0" layoutInCell="1" allowOverlap="1" wp14:anchorId="6F3EF14C" wp14:editId="5CBBE86B">
                <wp:simplePos x="0" y="0"/>
                <wp:positionH relativeFrom="column">
                  <wp:posOffset>3751010</wp:posOffset>
                </wp:positionH>
                <wp:positionV relativeFrom="paragraph">
                  <wp:posOffset>3758169</wp:posOffset>
                </wp:positionV>
                <wp:extent cx="521335" cy="266700"/>
                <wp:effectExtent l="4445" t="4445" r="0" b="0"/>
                <wp:wrapNone/>
                <wp:docPr id="468" name="Поле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spacing w:line="240" w:lineRule="auto"/>
                              <w:jc w:val="center"/>
                              <w:rPr>
                                <w:sz w:val="16"/>
                                <w:szCs w:val="16"/>
                              </w:rPr>
                            </w:pPr>
                            <w:r w:rsidRPr="001B1061">
                              <w:rPr>
                                <w:sz w:val="16"/>
                                <w:szCs w:val="16"/>
                              </w:rPr>
                              <w:t>ремонт</w:t>
                            </w:r>
                            <w:r w:rsidRPr="001B1061">
                              <w:rPr>
                                <w:sz w:val="16"/>
                                <w:szCs w:val="16"/>
                              </w:rPr>
                              <w:b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3EF14C" id="Поле 468" o:spid="_x0000_s1427" type="#_x0000_t202" style="position:absolute;left:0;text-align:left;margin-left:295.35pt;margin-top:295.9pt;width:41.05pt;height:2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" stroked="f">
                <v:textbox inset="0,0,0,0">
                  <w:txbxContent>
                    <w:p w:rsidR="00792760" w:rsidRPr="001B1061" w:rsidRDefault="00792760" w:rsidP="004F6630">
                      <w:pPr>
                        <w:spacing w:line="240" w:lineRule="auto"/>
                        <w:jc w:val="center"/>
                        <w:rPr>
                          <w:sz w:val="16"/>
                          <w:szCs w:val="16"/>
                        </w:rPr>
                      </w:pPr>
                      <w:r w:rsidRPr="001B1061">
                        <w:rPr>
                          <w:sz w:val="16"/>
                          <w:szCs w:val="16"/>
                        </w:rPr>
                        <w:t>ремонт</w:t>
                      </w:r>
                      <w:r w:rsidRPr="001B1061">
                        <w:rPr>
                          <w:sz w:val="16"/>
                          <w:szCs w:val="16"/>
                        </w:rPr>
                        <w:br/>
                        <w:t>(случай 1)</w:t>
                      </w:r>
                    </w:p>
                  </w:txbxContent>
                </v:textbox>
              </v:shape>
            </w:pict>
          </mc:Fallback>
        </mc:AlternateContent>
      </w:r>
      <w:r w:rsidR="00932FC9" w:rsidRPr="00F97FBC">
        <w:rPr>
          <w:noProof/>
          <w:lang w:eastAsia="ru-RU"/>
        </w:rPr>
        <mc:AlternateContent>
          <mc:Choice Requires="wps">
            <w:drawing>
              <wp:anchor distT="0" distB="0" distL="114300" distR="114300" simplePos="0" relativeHeight="251844608" behindDoc="0" locked="0" layoutInCell="1" allowOverlap="1" wp14:anchorId="2FD03BCC" wp14:editId="6292BC4D">
                <wp:simplePos x="0" y="0"/>
                <wp:positionH relativeFrom="column">
                  <wp:posOffset>4950034</wp:posOffset>
                </wp:positionH>
                <wp:positionV relativeFrom="paragraph">
                  <wp:posOffset>3747219</wp:posOffset>
                </wp:positionV>
                <wp:extent cx="521335" cy="266700"/>
                <wp:effectExtent l="0" t="4445" r="0" b="0"/>
                <wp:wrapNone/>
                <wp:docPr id="465" name="Поле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B1061" w:rsidRDefault="00792760" w:rsidP="004F6630">
                            <w:pPr>
                              <w:spacing w:line="240" w:lineRule="auto"/>
                              <w:jc w:val="center"/>
                              <w:rPr>
                                <w:sz w:val="16"/>
                                <w:szCs w:val="16"/>
                              </w:rPr>
                            </w:pPr>
                            <w:r w:rsidRPr="001B1061">
                              <w:rPr>
                                <w:sz w:val="16"/>
                                <w:szCs w:val="16"/>
                              </w:rPr>
                              <w:t>ремонт</w:t>
                            </w:r>
                            <w:r w:rsidRPr="001B1061">
                              <w:rPr>
                                <w:sz w:val="16"/>
                                <w:szCs w:val="16"/>
                              </w:rPr>
                              <w:b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D03BCC" id="Поле 465" o:spid="_x0000_s1428" type="#_x0000_t202" style="position:absolute;left:0;text-align:left;margin-left:389.75pt;margin-top:295.05pt;width:41.05pt;height:21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" stroked="f">
                <v:textbox inset="0,0,0,0">
                  <w:txbxContent>
                    <w:p w:rsidR="00792760" w:rsidRPr="001B1061" w:rsidRDefault="00792760" w:rsidP="004F6630">
                      <w:pPr>
                        <w:spacing w:line="240" w:lineRule="auto"/>
                        <w:jc w:val="center"/>
                        <w:rPr>
                          <w:sz w:val="16"/>
                          <w:szCs w:val="16"/>
                        </w:rPr>
                      </w:pPr>
                      <w:r w:rsidRPr="001B1061">
                        <w:rPr>
                          <w:sz w:val="16"/>
                          <w:szCs w:val="16"/>
                        </w:rPr>
                        <w:t>ремонт</w:t>
                      </w:r>
                      <w:r w:rsidRPr="001B1061">
                        <w:rPr>
                          <w:sz w:val="16"/>
                          <w:szCs w:val="16"/>
                        </w:rPr>
                        <w:br/>
                        <w:t>(случай 2)</w:t>
                      </w:r>
                    </w:p>
                  </w:txbxContent>
                </v:textbox>
              </v:shape>
            </w:pict>
          </mc:Fallback>
        </mc:AlternateContent>
      </w:r>
      <w:r w:rsidR="00932FC9" w:rsidRPr="00F97FBC">
        <w:rPr>
          <w:noProof/>
          <w:lang w:eastAsia="ru-RU"/>
        </w:rPr>
        <mc:AlternateContent>
          <mc:Choice Requires="wps">
            <w:drawing>
              <wp:anchor distT="0" distB="0" distL="114300" distR="114300" simplePos="0" relativeHeight="251840512" behindDoc="0" locked="0" layoutInCell="1" allowOverlap="1" wp14:anchorId="324EC2D8" wp14:editId="1295AF63">
                <wp:simplePos x="0" y="0"/>
                <wp:positionH relativeFrom="column">
                  <wp:posOffset>4823388</wp:posOffset>
                </wp:positionH>
                <wp:positionV relativeFrom="paragraph">
                  <wp:posOffset>317500</wp:posOffset>
                </wp:positionV>
                <wp:extent cx="617855" cy="263525"/>
                <wp:effectExtent l="0" t="0" r="0" b="3175"/>
                <wp:wrapNone/>
                <wp:docPr id="462" name="Поле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85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82445A" w:rsidRDefault="00792760" w:rsidP="004F6630">
                            <w:pPr>
                              <w:spacing w:line="240" w:lineRule="auto"/>
                              <w:jc w:val="center"/>
                              <w:rPr>
                                <w:sz w:val="16"/>
                                <w:szCs w:val="16"/>
                              </w:rPr>
                            </w:pPr>
                            <w:r w:rsidRPr="0082445A">
                              <w:rPr>
                                <w:sz w:val="16"/>
                                <w:szCs w:val="16"/>
                              </w:rPr>
                              <w:t xml:space="preserve">40 часов </w:t>
                            </w:r>
                            <w:r w:rsidRPr="0082445A">
                              <w:rPr>
                                <w:sz w:val="16"/>
                                <w:szCs w:val="16"/>
                              </w:rPr>
                              <w:br/>
                              <w:t>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4EC2D8" id="Поле 462" o:spid="_x0000_s1429" type="#_x0000_t202" style="position:absolute;left:0;text-align:left;margin-left:379.8pt;margin-top:25pt;width:48.65pt;height:20.7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" stroked="f">
                <v:textbox inset="0,0,0,0">
                  <w:txbxContent>
                    <w:p w:rsidR="00792760" w:rsidRPr="0082445A" w:rsidRDefault="00792760" w:rsidP="004F6630">
                      <w:pPr>
                        <w:spacing w:line="240" w:lineRule="auto"/>
                        <w:jc w:val="center"/>
                        <w:rPr>
                          <w:sz w:val="16"/>
                          <w:szCs w:val="16"/>
                        </w:rPr>
                      </w:pPr>
                      <w:r w:rsidRPr="0082445A">
                        <w:rPr>
                          <w:sz w:val="16"/>
                          <w:szCs w:val="16"/>
                        </w:rPr>
                        <w:t xml:space="preserve">40 часов </w:t>
                      </w:r>
                      <w:r w:rsidRPr="0082445A">
                        <w:rPr>
                          <w:sz w:val="16"/>
                          <w:szCs w:val="16"/>
                        </w:rPr>
                        <w:br/>
                        <w:t>работы</w:t>
                      </w:r>
                    </w:p>
                  </w:txbxContent>
                </v:textbox>
              </v:shape>
            </w:pict>
          </mc:Fallback>
        </mc:AlternateContent>
      </w:r>
      <w:r w:rsidR="004F6630" w:rsidRPr="00F97FBC">
        <w:rPr>
          <w:noProof/>
          <w:lang w:eastAsia="ru-RU"/>
        </w:rPr>
        <w:drawing>
          <wp:inline distT="0" distB="0" distL="0" distR="0" wp14:anchorId="1376376B" wp14:editId="3938BE2B">
            <wp:extent cx="5694045" cy="415036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5694045" cy="4150360"/>
                    </a:xfrm>
                    <a:prstGeom prst="rect">
                      <a:avLst/>
                    </a:prstGeom>
                    <a:noFill/>
                    <a:ln>
                      <a:noFill/>
                    </a:ln>
                  </pic:spPr>
                </pic:pic>
              </a:graphicData>
            </a:graphic>
          </wp:inline>
        </w:drawing>
      </w:r>
    </w:p>
    <w:p w:rsidR="004F6630" w:rsidRPr="00F97FBC" w:rsidRDefault="004F6630" w:rsidP="00195726">
      <w:pPr>
        <w:spacing w:before="240" w:after="120"/>
        <w:ind w:left="2268" w:right="1134" w:hanging="1134"/>
        <w:jc w:val="both"/>
      </w:pPr>
      <w:r w:rsidRPr="00F97FBC">
        <w:t>A.1.12.4</w:t>
      </w:r>
      <w:r w:rsidRPr="00F97FBC">
        <w:tab/>
        <w:t xml:space="preserve">На рис. A.9-7 показаны три случая неисправности системы дозирования мочевины. На этом же рисунке показан процесс, который применяется </w:t>
      </w:r>
      <w:r>
        <w:t>при</w:t>
      </w:r>
      <w:r w:rsidRPr="00F97FBC">
        <w:t xml:space="preserve"> неисправност</w:t>
      </w:r>
      <w:r>
        <w:t>ях</w:t>
      </w:r>
      <w:r w:rsidRPr="00F97FBC">
        <w:t xml:space="preserve"> системы мониторинга, описанных в пункте A.1.9 настоящего приложения: </w:t>
      </w:r>
    </w:p>
    <w:p w:rsidR="004F6630" w:rsidRPr="00F97FBC" w:rsidRDefault="004F6630" w:rsidP="004F6630">
      <w:pPr>
        <w:spacing w:after="120"/>
        <w:ind w:left="2835" w:right="1134" w:hanging="567"/>
        <w:jc w:val="both"/>
      </w:pPr>
      <w:r w:rsidRPr="00F97FBC">
        <w:t>a)</w:t>
      </w:r>
      <w:r w:rsidRPr="00F97FBC">
        <w:tab/>
        <w:t xml:space="preserve">случай эксплуатации 1: </w:t>
      </w:r>
      <w:r w:rsidRPr="00F97FBC">
        <w:rPr>
          <w:bCs/>
        </w:rPr>
        <w:t>оператор</w:t>
      </w:r>
      <w:r>
        <w:rPr>
          <w:bCs/>
        </w:rPr>
        <w:t>,</w:t>
      </w:r>
      <w:r w:rsidRPr="0096396B">
        <w:rPr>
          <w:bCs/>
        </w:rPr>
        <w:t xml:space="preserve"> </w:t>
      </w:r>
      <w:r w:rsidRPr="00F97FBC">
        <w:rPr>
          <w:bCs/>
        </w:rPr>
        <w:t>несмотря на предупреждение, продолжает эксплуатацию внедорожного подвижного механизма вплоть до его блокировки;</w:t>
      </w:r>
    </w:p>
    <w:p w:rsidR="004F6630" w:rsidRPr="00F97FBC" w:rsidRDefault="004F6630" w:rsidP="004F6630">
      <w:pPr>
        <w:spacing w:after="120"/>
        <w:ind w:left="2835" w:right="1134" w:hanging="567"/>
        <w:jc w:val="both"/>
      </w:pPr>
      <w:r w:rsidRPr="00F97FBC">
        <w:t>b)</w:t>
      </w:r>
      <w:r w:rsidRPr="00F97FBC">
        <w:tab/>
        <w:t>случай ремонта 1 ("добросовестный" ремонт): после блокировки внедорожного подвижного механизма оператор производит ремонт системы дозирования. Однако через некоторое время в системе дозирования вновь возникает неисправность. Работа систем предупреждения, стимулирования действий и подсчета вновь начинается с нуля;</w:t>
      </w:r>
    </w:p>
    <w:p w:rsidR="004F6630" w:rsidRPr="00F97FBC" w:rsidRDefault="004F6630" w:rsidP="004F6630">
      <w:pPr>
        <w:spacing w:after="120"/>
        <w:ind w:left="2835" w:right="1134" w:hanging="567"/>
        <w:jc w:val="both"/>
      </w:pPr>
      <w:r w:rsidRPr="00F97FBC">
        <w:t>c)</w:t>
      </w:r>
      <w:r w:rsidRPr="00F97FBC">
        <w:tab/>
        <w:t>случай ремонта 2 ("недобросовестный" ремонт): во время работы пассивной системы стимулирования действий (уменьшение крутящего момента) оператор производит ремонт системы дозирования. Однако вскоре после этого в системе дозирования вновь возникает неисправность. Пассивная система стимулирования действий немедленно реактивируется, и счетчик вновь начинает работу с показания, зафиксированного им на момент ремонта.</w:t>
      </w:r>
    </w:p>
    <w:p w:rsidR="004F6630" w:rsidRPr="00F97FBC" w:rsidRDefault="004F6630" w:rsidP="004F6630">
      <w:pPr>
        <w:spacing w:after="120"/>
        <w:rPr>
          <w:lang w:eastAsia="de-DE"/>
        </w:rPr>
      </w:pPr>
      <w:r w:rsidRPr="00F97FBC">
        <w:rPr>
          <w:lang w:eastAsia="de-DE"/>
        </w:rPr>
        <w:br w:type="page"/>
      </w:r>
    </w:p>
    <w:p w:rsidR="004F6630" w:rsidRPr="00F97FBC" w:rsidRDefault="004F6630" w:rsidP="00195726">
      <w:pPr>
        <w:spacing w:after="120"/>
        <w:ind w:left="1134"/>
        <w:rPr>
          <w:b/>
          <w:lang w:eastAsia="de-DE"/>
        </w:rPr>
      </w:pPr>
      <w:r w:rsidRPr="00F97FBC">
        <w:rPr>
          <w:lang w:eastAsia="de-DE"/>
        </w:rPr>
        <w:lastRenderedPageBreak/>
        <w:t>Рис. A.9-7</w:t>
      </w:r>
      <w:r w:rsidRPr="00F97FBC">
        <w:rPr>
          <w:b/>
        </w:rPr>
        <w:br/>
      </w:r>
      <w:r w:rsidRPr="00F97FBC">
        <w:rPr>
          <w:b/>
          <w:bCs/>
        </w:rPr>
        <w:t>Неисправность системы дозирования реагента</w:t>
      </w:r>
    </w:p>
    <w:p w:rsidR="004F6630" w:rsidRPr="00F97FBC" w:rsidRDefault="004F6630" w:rsidP="004F6630">
      <w:r w:rsidRPr="00F97FBC">
        <w:rPr>
          <w:noProof/>
          <w:lang w:eastAsia="ru-RU"/>
        </w:rPr>
        <mc:AlternateContent>
          <mc:Choice Requires="wpc">
            <w:drawing>
              <wp:inline distT="0" distB="0" distL="0" distR="0" wp14:anchorId="50E4373C" wp14:editId="5E27DACD">
                <wp:extent cx="6172200" cy="4223723"/>
                <wp:effectExtent l="495300" t="0" r="0" b="0"/>
                <wp:docPr id="292" name="Полотно 2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12" name="Freeform 120"/>
                        <wps:cNvSpPr>
                          <a:spLocks noEditPoints="1"/>
                        </wps:cNvSpPr>
                        <wps:spPr bwMode="auto">
                          <a:xfrm>
                            <a:off x="1038225" y="58232"/>
                            <a:ext cx="66040" cy="3876040"/>
                          </a:xfrm>
                          <a:custGeom>
                            <a:avLst/>
                            <a:gdLst>
                              <a:gd name="T0" fmla="*/ 58 w 104"/>
                              <a:gd name="T1" fmla="*/ 80 h 6104"/>
                              <a:gd name="T2" fmla="*/ 58 w 104"/>
                              <a:gd name="T3" fmla="*/ 6093 h 6104"/>
                              <a:gd name="T4" fmla="*/ 58 w 104"/>
                              <a:gd name="T5" fmla="*/ 6104 h 6104"/>
                              <a:gd name="T6" fmla="*/ 58 w 104"/>
                              <a:gd name="T7" fmla="*/ 6104 h 6104"/>
                              <a:gd name="T8" fmla="*/ 46 w 104"/>
                              <a:gd name="T9" fmla="*/ 6104 h 6104"/>
                              <a:gd name="T10" fmla="*/ 46 w 104"/>
                              <a:gd name="T11" fmla="*/ 6093 h 6104"/>
                              <a:gd name="T12" fmla="*/ 46 w 104"/>
                              <a:gd name="T13" fmla="*/ 80 h 6104"/>
                              <a:gd name="T14" fmla="*/ 46 w 104"/>
                              <a:gd name="T15" fmla="*/ 69 h 6104"/>
                              <a:gd name="T16" fmla="*/ 58 w 104"/>
                              <a:gd name="T17" fmla="*/ 69 h 6104"/>
                              <a:gd name="T18" fmla="*/ 58 w 104"/>
                              <a:gd name="T19" fmla="*/ 69 h 6104"/>
                              <a:gd name="T20" fmla="*/ 58 w 104"/>
                              <a:gd name="T21" fmla="*/ 80 h 6104"/>
                              <a:gd name="T22" fmla="*/ 58 w 104"/>
                              <a:gd name="T23" fmla="*/ 80 h 6104"/>
                              <a:gd name="T24" fmla="*/ 0 w 104"/>
                              <a:gd name="T25" fmla="*/ 92 h 6104"/>
                              <a:gd name="T26" fmla="*/ 58 w 104"/>
                              <a:gd name="T27" fmla="*/ 0 h 6104"/>
                              <a:gd name="T28" fmla="*/ 104 w 104"/>
                              <a:gd name="T29" fmla="*/ 92 h 6104"/>
                              <a:gd name="T30" fmla="*/ 0 w 104"/>
                              <a:gd name="T31" fmla="*/ 92 h 6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 h="6104">
                                <a:moveTo>
                                  <a:pt x="58" y="80"/>
                                </a:moveTo>
                                <a:lnTo>
                                  <a:pt x="58" y="6093"/>
                                </a:lnTo>
                                <a:lnTo>
                                  <a:pt x="58" y="6104"/>
                                </a:lnTo>
                                <a:lnTo>
                                  <a:pt x="58" y="6104"/>
                                </a:lnTo>
                                <a:lnTo>
                                  <a:pt x="46" y="6104"/>
                                </a:lnTo>
                                <a:lnTo>
                                  <a:pt x="46" y="6093"/>
                                </a:lnTo>
                                <a:lnTo>
                                  <a:pt x="46" y="80"/>
                                </a:lnTo>
                                <a:lnTo>
                                  <a:pt x="46" y="69"/>
                                </a:lnTo>
                                <a:lnTo>
                                  <a:pt x="58" y="69"/>
                                </a:lnTo>
                                <a:lnTo>
                                  <a:pt x="58" y="69"/>
                                </a:lnTo>
                                <a:lnTo>
                                  <a:pt x="58" y="80"/>
                                </a:lnTo>
                                <a:lnTo>
                                  <a:pt x="58" y="80"/>
                                </a:lnTo>
                                <a:close/>
                                <a:moveTo>
                                  <a:pt x="0" y="92"/>
                                </a:moveTo>
                                <a:lnTo>
                                  <a:pt x="58" y="0"/>
                                </a:lnTo>
                                <a:lnTo>
                                  <a:pt x="104" y="92"/>
                                </a:lnTo>
                                <a:lnTo>
                                  <a:pt x="0" y="9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3" name="Freeform 121"/>
                        <wps:cNvSpPr>
                          <a:spLocks noEditPoints="1"/>
                        </wps:cNvSpPr>
                        <wps:spPr bwMode="auto">
                          <a:xfrm>
                            <a:off x="4423410" y="584012"/>
                            <a:ext cx="753110" cy="65405"/>
                          </a:xfrm>
                          <a:custGeom>
                            <a:avLst/>
                            <a:gdLst>
                              <a:gd name="T0" fmla="*/ 81 w 1186"/>
                              <a:gd name="T1" fmla="*/ 46 h 103"/>
                              <a:gd name="T2" fmla="*/ 1106 w 1186"/>
                              <a:gd name="T3" fmla="*/ 46 h 103"/>
                              <a:gd name="T4" fmla="*/ 1106 w 1186"/>
                              <a:gd name="T5" fmla="*/ 46 h 103"/>
                              <a:gd name="T6" fmla="*/ 1117 w 1186"/>
                              <a:gd name="T7" fmla="*/ 57 h 103"/>
                              <a:gd name="T8" fmla="*/ 1106 w 1186"/>
                              <a:gd name="T9" fmla="*/ 57 h 103"/>
                              <a:gd name="T10" fmla="*/ 1106 w 1186"/>
                              <a:gd name="T11" fmla="*/ 57 h 103"/>
                              <a:gd name="T12" fmla="*/ 81 w 1186"/>
                              <a:gd name="T13" fmla="*/ 57 h 103"/>
                              <a:gd name="T14" fmla="*/ 69 w 1186"/>
                              <a:gd name="T15" fmla="*/ 57 h 103"/>
                              <a:gd name="T16" fmla="*/ 69 w 1186"/>
                              <a:gd name="T17" fmla="*/ 57 h 103"/>
                              <a:gd name="T18" fmla="*/ 69 w 1186"/>
                              <a:gd name="T19" fmla="*/ 46 h 103"/>
                              <a:gd name="T20" fmla="*/ 81 w 1186"/>
                              <a:gd name="T21" fmla="*/ 46 h 103"/>
                              <a:gd name="T22" fmla="*/ 81 w 1186"/>
                              <a:gd name="T23" fmla="*/ 46 h 103"/>
                              <a:gd name="T24" fmla="*/ 92 w 1186"/>
                              <a:gd name="T25" fmla="*/ 103 h 103"/>
                              <a:gd name="T26" fmla="*/ 0 w 1186"/>
                              <a:gd name="T27" fmla="*/ 57 h 103"/>
                              <a:gd name="T28" fmla="*/ 92 w 1186"/>
                              <a:gd name="T29" fmla="*/ 0 h 103"/>
                              <a:gd name="T30" fmla="*/ 92 w 1186"/>
                              <a:gd name="T31" fmla="*/ 103 h 103"/>
                              <a:gd name="T32" fmla="*/ 1083 w 1186"/>
                              <a:gd name="T33" fmla="*/ 0 h 103"/>
                              <a:gd name="T34" fmla="*/ 1186 w 1186"/>
                              <a:gd name="T35" fmla="*/ 57 h 103"/>
                              <a:gd name="T36" fmla="*/ 1083 w 1186"/>
                              <a:gd name="T37" fmla="*/ 103 h 103"/>
                              <a:gd name="T38" fmla="*/ 1083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06" y="46"/>
                                </a:lnTo>
                                <a:lnTo>
                                  <a:pt x="1117" y="57"/>
                                </a:lnTo>
                                <a:lnTo>
                                  <a:pt x="1106" y="57"/>
                                </a:lnTo>
                                <a:lnTo>
                                  <a:pt x="1106" y="57"/>
                                </a:lnTo>
                                <a:lnTo>
                                  <a:pt x="81" y="57"/>
                                </a:lnTo>
                                <a:lnTo>
                                  <a:pt x="69" y="57"/>
                                </a:lnTo>
                                <a:lnTo>
                                  <a:pt x="69" y="57"/>
                                </a:lnTo>
                                <a:lnTo>
                                  <a:pt x="69" y="46"/>
                                </a:lnTo>
                                <a:lnTo>
                                  <a:pt x="81" y="46"/>
                                </a:lnTo>
                                <a:lnTo>
                                  <a:pt x="81" y="46"/>
                                </a:lnTo>
                                <a:close/>
                                <a:moveTo>
                                  <a:pt x="92" y="103"/>
                                </a:moveTo>
                                <a:lnTo>
                                  <a:pt x="0" y="57"/>
                                </a:lnTo>
                                <a:lnTo>
                                  <a:pt x="92" y="0"/>
                                </a:lnTo>
                                <a:lnTo>
                                  <a:pt x="92" y="103"/>
                                </a:lnTo>
                                <a:close/>
                                <a:moveTo>
                                  <a:pt x="1083" y="0"/>
                                </a:moveTo>
                                <a:lnTo>
                                  <a:pt x="1186" y="57"/>
                                </a:lnTo>
                                <a:lnTo>
                                  <a:pt x="1083" y="103"/>
                                </a:lnTo>
                                <a:lnTo>
                                  <a:pt x="108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4" name="Freeform 122"/>
                        <wps:cNvSpPr>
                          <a:spLocks noEditPoints="1"/>
                        </wps:cNvSpPr>
                        <wps:spPr bwMode="auto">
                          <a:xfrm>
                            <a:off x="4408805" y="102047"/>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793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897"/>
                                </a:lnTo>
                                <a:lnTo>
                                  <a:pt x="12" y="908"/>
                                </a:lnTo>
                                <a:lnTo>
                                  <a:pt x="0" y="897"/>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45"/>
                                </a:lnTo>
                                <a:lnTo>
                                  <a:pt x="12" y="2356"/>
                                </a:lnTo>
                                <a:lnTo>
                                  <a:pt x="0" y="2345"/>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793"/>
                                </a:lnTo>
                                <a:lnTo>
                                  <a:pt x="12" y="3805"/>
                                </a:lnTo>
                                <a:lnTo>
                                  <a:pt x="0" y="3793"/>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70"/>
                                </a:lnTo>
                                <a:lnTo>
                                  <a:pt x="12" y="5081"/>
                                </a:lnTo>
                                <a:lnTo>
                                  <a:pt x="12" y="5081"/>
                                </a:lnTo>
                                <a:lnTo>
                                  <a:pt x="0" y="5081"/>
                                </a:lnTo>
                                <a:lnTo>
                                  <a:pt x="0" y="5070"/>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42"/>
                                </a:lnTo>
                                <a:lnTo>
                                  <a:pt x="12" y="5253"/>
                                </a:lnTo>
                                <a:lnTo>
                                  <a:pt x="0" y="5242"/>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5" name="Rectangle 123"/>
                        <wps:cNvSpPr>
                          <a:spLocks noChangeArrowheads="1"/>
                        </wps:cNvSpPr>
                        <wps:spPr bwMode="auto">
                          <a:xfrm>
                            <a:off x="4442460" y="368112"/>
                            <a:ext cx="6038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spacing w:line="240" w:lineRule="auto"/>
                                <w:jc w:val="center"/>
                              </w:pPr>
                              <w:r w:rsidRPr="00162491">
                                <w:rPr>
                                  <w:color w:val="000000"/>
                                  <w:sz w:val="16"/>
                                  <w:szCs w:val="16"/>
                                </w:rPr>
                                <w:t>40 часов</w:t>
                              </w:r>
                              <w:r w:rsidRPr="00162491">
                                <w:rPr>
                                  <w:color w:val="000000"/>
                                  <w:sz w:val="16"/>
                                  <w:szCs w:val="16"/>
                                </w:rPr>
                                <w:br/>
                                <w:t>работы</w:t>
                              </w:r>
                            </w:p>
                            <w:p w:rsidR="00792760" w:rsidRDefault="00792760" w:rsidP="004F6630"/>
                          </w:txbxContent>
                        </wps:txbx>
                        <wps:bodyPr rot="0" vert="horz" wrap="square" lIns="0" tIns="0" rIns="0" bIns="0" anchor="t" anchorCtr="0" upright="1">
                          <a:noAutofit/>
                        </wps:bodyPr>
                      </wps:wsp>
                      <wps:wsp>
                        <wps:cNvPr id="1516" name="Freeform 124"/>
                        <wps:cNvSpPr>
                          <a:spLocks noEditPoints="1"/>
                        </wps:cNvSpPr>
                        <wps:spPr bwMode="auto">
                          <a:xfrm>
                            <a:off x="4431030" y="196662"/>
                            <a:ext cx="438785" cy="66040"/>
                          </a:xfrm>
                          <a:custGeom>
                            <a:avLst/>
                            <a:gdLst>
                              <a:gd name="T0" fmla="*/ 80 w 691"/>
                              <a:gd name="T1" fmla="*/ 46 h 104"/>
                              <a:gd name="T2" fmla="*/ 610 w 691"/>
                              <a:gd name="T3" fmla="*/ 46 h 104"/>
                              <a:gd name="T4" fmla="*/ 610 w 691"/>
                              <a:gd name="T5" fmla="*/ 58 h 104"/>
                              <a:gd name="T6" fmla="*/ 610 w 691"/>
                              <a:gd name="T7" fmla="*/ 58 h 104"/>
                              <a:gd name="T8" fmla="*/ 610 w 691"/>
                              <a:gd name="T9" fmla="*/ 69 h 104"/>
                              <a:gd name="T10" fmla="*/ 610 w 691"/>
                              <a:gd name="T11" fmla="*/ 69 h 104"/>
                              <a:gd name="T12" fmla="*/ 80 w 691"/>
                              <a:gd name="T13" fmla="*/ 58 h 104"/>
                              <a:gd name="T14" fmla="*/ 69 w 691"/>
                              <a:gd name="T15" fmla="*/ 58 h 104"/>
                              <a:gd name="T16" fmla="*/ 69 w 691"/>
                              <a:gd name="T17" fmla="*/ 46 h 104"/>
                              <a:gd name="T18" fmla="*/ 69 w 691"/>
                              <a:gd name="T19" fmla="*/ 46 h 104"/>
                              <a:gd name="T20" fmla="*/ 80 w 691"/>
                              <a:gd name="T21" fmla="*/ 46 h 104"/>
                              <a:gd name="T22" fmla="*/ 80 w 691"/>
                              <a:gd name="T23" fmla="*/ 46 h 104"/>
                              <a:gd name="T24" fmla="*/ 92 w 691"/>
                              <a:gd name="T25" fmla="*/ 104 h 104"/>
                              <a:gd name="T26" fmla="*/ 0 w 691"/>
                              <a:gd name="T27" fmla="*/ 46 h 104"/>
                              <a:gd name="T28" fmla="*/ 92 w 691"/>
                              <a:gd name="T29" fmla="*/ 0 h 104"/>
                              <a:gd name="T30" fmla="*/ 92 w 691"/>
                              <a:gd name="T31" fmla="*/ 104 h 104"/>
                              <a:gd name="T32" fmla="*/ 587 w 691"/>
                              <a:gd name="T33" fmla="*/ 12 h 104"/>
                              <a:gd name="T34" fmla="*/ 691 w 691"/>
                              <a:gd name="T35" fmla="*/ 58 h 104"/>
                              <a:gd name="T36" fmla="*/ 587 w 691"/>
                              <a:gd name="T37" fmla="*/ 104 h 104"/>
                              <a:gd name="T38" fmla="*/ 587 w 691"/>
                              <a:gd name="T39" fmla="*/ 1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91" h="104">
                                <a:moveTo>
                                  <a:pt x="80" y="46"/>
                                </a:moveTo>
                                <a:lnTo>
                                  <a:pt x="610" y="46"/>
                                </a:lnTo>
                                <a:lnTo>
                                  <a:pt x="610" y="58"/>
                                </a:lnTo>
                                <a:lnTo>
                                  <a:pt x="610" y="58"/>
                                </a:lnTo>
                                <a:lnTo>
                                  <a:pt x="610" y="69"/>
                                </a:lnTo>
                                <a:lnTo>
                                  <a:pt x="610" y="69"/>
                                </a:lnTo>
                                <a:lnTo>
                                  <a:pt x="80" y="58"/>
                                </a:lnTo>
                                <a:lnTo>
                                  <a:pt x="69" y="58"/>
                                </a:lnTo>
                                <a:lnTo>
                                  <a:pt x="69" y="46"/>
                                </a:lnTo>
                                <a:lnTo>
                                  <a:pt x="69" y="46"/>
                                </a:lnTo>
                                <a:lnTo>
                                  <a:pt x="80" y="46"/>
                                </a:lnTo>
                                <a:lnTo>
                                  <a:pt x="80" y="46"/>
                                </a:lnTo>
                                <a:close/>
                                <a:moveTo>
                                  <a:pt x="92" y="104"/>
                                </a:moveTo>
                                <a:lnTo>
                                  <a:pt x="0" y="46"/>
                                </a:lnTo>
                                <a:lnTo>
                                  <a:pt x="92" y="0"/>
                                </a:lnTo>
                                <a:lnTo>
                                  <a:pt x="92" y="104"/>
                                </a:lnTo>
                                <a:close/>
                                <a:moveTo>
                                  <a:pt x="587" y="12"/>
                                </a:moveTo>
                                <a:lnTo>
                                  <a:pt x="691" y="58"/>
                                </a:lnTo>
                                <a:lnTo>
                                  <a:pt x="587" y="104"/>
                                </a:lnTo>
                                <a:lnTo>
                                  <a:pt x="587" y="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7" name="Rectangle 125"/>
                        <wps:cNvSpPr>
                          <a:spLocks noChangeArrowheads="1"/>
                        </wps:cNvSpPr>
                        <wps:spPr bwMode="auto">
                          <a:xfrm>
                            <a:off x="4434840" y="36007"/>
                            <a:ext cx="7708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r w:rsidRPr="00162491">
                                <w:rPr>
                                  <w:color w:val="000000"/>
                                  <w:sz w:val="16"/>
                                  <w:szCs w:val="16"/>
                                  <w:lang w:val="en-US"/>
                                </w:rPr>
                                <w:t xml:space="preserve">&lt;40 </w:t>
                              </w:r>
                              <w:r w:rsidRPr="00162491">
                                <w:rPr>
                                  <w:color w:val="000000"/>
                                  <w:sz w:val="16"/>
                                  <w:szCs w:val="16"/>
                                </w:rPr>
                                <w:t>ч. работы</w:t>
                              </w:r>
                            </w:p>
                          </w:txbxContent>
                        </wps:txbx>
                        <wps:bodyPr rot="0" vert="horz" wrap="square" lIns="0" tIns="0" rIns="0" bIns="0" anchor="t" anchorCtr="0" upright="1">
                          <a:spAutoFit/>
                        </wps:bodyPr>
                      </wps:wsp>
                      <wps:wsp>
                        <wps:cNvPr id="1518" name="Freeform 126"/>
                        <wps:cNvSpPr>
                          <a:spLocks/>
                        </wps:cNvSpPr>
                        <wps:spPr bwMode="auto">
                          <a:xfrm>
                            <a:off x="1075055" y="3292287"/>
                            <a:ext cx="1849755" cy="379095"/>
                          </a:xfrm>
                          <a:custGeom>
                            <a:avLst/>
                            <a:gdLst>
                              <a:gd name="T0" fmla="*/ 0 w 2913"/>
                              <a:gd name="T1" fmla="*/ 597 h 597"/>
                              <a:gd name="T2" fmla="*/ 575 w 2913"/>
                              <a:gd name="T3" fmla="*/ 597 h 597"/>
                              <a:gd name="T4" fmla="*/ 575 w 2913"/>
                              <a:gd name="T5" fmla="*/ 0 h 597"/>
                              <a:gd name="T6" fmla="*/ 2913 w 2913"/>
                              <a:gd name="T7" fmla="*/ 0 h 597"/>
                            </a:gdLst>
                            <a:ahLst/>
                            <a:cxnLst>
                              <a:cxn ang="0">
                                <a:pos x="T0" y="T1"/>
                              </a:cxn>
                              <a:cxn ang="0">
                                <a:pos x="T2" y="T3"/>
                              </a:cxn>
                              <a:cxn ang="0">
                                <a:pos x="T4" y="T5"/>
                              </a:cxn>
                              <a:cxn ang="0">
                                <a:pos x="T6" y="T7"/>
                              </a:cxn>
                            </a:cxnLst>
                            <a:rect l="0" t="0" r="r" b="b"/>
                            <a:pathLst>
                              <a:path w="2913" h="597">
                                <a:moveTo>
                                  <a:pt x="0" y="597"/>
                                </a:moveTo>
                                <a:lnTo>
                                  <a:pt x="575" y="597"/>
                                </a:lnTo>
                                <a:lnTo>
                                  <a:pt x="575" y="0"/>
                                </a:lnTo>
                                <a:lnTo>
                                  <a:pt x="291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9" name="Rectangle 127"/>
                        <wps:cNvSpPr>
                          <a:spLocks noChangeArrowheads="1"/>
                        </wps:cNvSpPr>
                        <wps:spPr bwMode="auto">
                          <a:xfrm>
                            <a:off x="548640" y="3282762"/>
                            <a:ext cx="45148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jc w:val="center"/>
                              </w:pPr>
                              <w:r w:rsidRPr="00162491">
                                <w:rPr>
                                  <w:color w:val="000000"/>
                                  <w:sz w:val="16"/>
                                  <w:szCs w:val="16"/>
                                </w:rPr>
                                <w:t>ДА</w:t>
                              </w:r>
                            </w:p>
                          </w:txbxContent>
                        </wps:txbx>
                        <wps:bodyPr rot="0" vert="horz" wrap="square" lIns="0" tIns="0" rIns="0" bIns="0" anchor="t" anchorCtr="0" upright="1">
                          <a:noAutofit/>
                        </wps:bodyPr>
                      </wps:wsp>
                      <wps:wsp>
                        <wps:cNvPr id="1520" name="Rectangle 128"/>
                        <wps:cNvSpPr>
                          <a:spLocks noChangeArrowheads="1"/>
                        </wps:cNvSpPr>
                        <wps:spPr bwMode="auto">
                          <a:xfrm>
                            <a:off x="621665" y="3616772"/>
                            <a:ext cx="24701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r w:rsidRPr="00162491">
                                <w:rPr>
                                  <w:color w:val="000000"/>
                                  <w:sz w:val="16"/>
                                  <w:szCs w:val="16"/>
                                </w:rPr>
                                <w:t>НЕТ</w:t>
                              </w:r>
                            </w:p>
                          </w:txbxContent>
                        </wps:txbx>
                        <wps:bodyPr rot="0" vert="horz" wrap="square" lIns="0" tIns="0" rIns="0" bIns="0" anchor="t" anchorCtr="0" upright="1">
                          <a:noAutofit/>
                        </wps:bodyPr>
                      </wps:wsp>
                      <wps:wsp>
                        <wps:cNvPr id="1521" name="Rectangle 129"/>
                        <wps:cNvSpPr>
                          <a:spLocks noChangeArrowheads="1"/>
                        </wps:cNvSpPr>
                        <wps:spPr bwMode="auto">
                          <a:xfrm rot="16200000">
                            <a:off x="-147320" y="1040577"/>
                            <a:ext cx="57531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rPr>
                                  <w:sz w:val="18"/>
                                  <w:szCs w:val="18"/>
                                </w:rPr>
                              </w:pPr>
                              <w:r w:rsidRPr="00162491">
                                <w:rPr>
                                  <w:sz w:val="18"/>
                                  <w:szCs w:val="18"/>
                                </w:rPr>
                                <w:t>Счетчик</w:t>
                              </w:r>
                            </w:p>
                          </w:txbxContent>
                        </wps:txbx>
                        <wps:bodyPr rot="0" vert="vert270" wrap="square" lIns="0" tIns="0" rIns="0" bIns="0" anchor="t" anchorCtr="0" upright="1">
                          <a:noAutofit/>
                        </wps:bodyPr>
                      </wps:wsp>
                      <wps:wsp>
                        <wps:cNvPr id="1522" name="Freeform 130"/>
                        <wps:cNvSpPr>
                          <a:spLocks/>
                        </wps:cNvSpPr>
                        <wps:spPr bwMode="auto">
                          <a:xfrm>
                            <a:off x="1075055" y="963107"/>
                            <a:ext cx="1856740" cy="671830"/>
                          </a:xfrm>
                          <a:custGeom>
                            <a:avLst/>
                            <a:gdLst>
                              <a:gd name="T0" fmla="*/ 0 w 2924"/>
                              <a:gd name="T1" fmla="*/ 1058 h 1058"/>
                              <a:gd name="T2" fmla="*/ 575 w 2924"/>
                              <a:gd name="T3" fmla="*/ 1058 h 1058"/>
                              <a:gd name="T4" fmla="*/ 2924 w 2924"/>
                              <a:gd name="T5" fmla="*/ 0 h 1058"/>
                            </a:gdLst>
                            <a:ahLst/>
                            <a:cxnLst>
                              <a:cxn ang="0">
                                <a:pos x="T0" y="T1"/>
                              </a:cxn>
                              <a:cxn ang="0">
                                <a:pos x="T2" y="T3"/>
                              </a:cxn>
                              <a:cxn ang="0">
                                <a:pos x="T4" y="T5"/>
                              </a:cxn>
                            </a:cxnLst>
                            <a:rect l="0" t="0" r="r" b="b"/>
                            <a:pathLst>
                              <a:path w="2924" h="1058">
                                <a:moveTo>
                                  <a:pt x="0" y="1058"/>
                                </a:moveTo>
                                <a:lnTo>
                                  <a:pt x="575" y="1058"/>
                                </a:lnTo>
                                <a:lnTo>
                                  <a:pt x="2924"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Freeform 131"/>
                        <wps:cNvSpPr>
                          <a:spLocks noEditPoints="1"/>
                        </wps:cNvSpPr>
                        <wps:spPr bwMode="auto">
                          <a:xfrm>
                            <a:off x="1067435" y="2138492"/>
                            <a:ext cx="4291965" cy="14605"/>
                          </a:xfrm>
                          <a:custGeom>
                            <a:avLst/>
                            <a:gdLst>
                              <a:gd name="T0" fmla="*/ 138 w 6759"/>
                              <a:gd name="T1" fmla="*/ 12 h 23"/>
                              <a:gd name="T2" fmla="*/ 173 w 6759"/>
                              <a:gd name="T3" fmla="*/ 12 h 23"/>
                              <a:gd name="T4" fmla="*/ 265 w 6759"/>
                              <a:gd name="T5" fmla="*/ 0 h 23"/>
                              <a:gd name="T6" fmla="*/ 472 w 6759"/>
                              <a:gd name="T7" fmla="*/ 12 h 23"/>
                              <a:gd name="T8" fmla="*/ 518 w 6759"/>
                              <a:gd name="T9" fmla="*/ 12 h 23"/>
                              <a:gd name="T10" fmla="*/ 599 w 6759"/>
                              <a:gd name="T11" fmla="*/ 0 h 23"/>
                              <a:gd name="T12" fmla="*/ 818 w 6759"/>
                              <a:gd name="T13" fmla="*/ 12 h 23"/>
                              <a:gd name="T14" fmla="*/ 852 w 6759"/>
                              <a:gd name="T15" fmla="*/ 12 h 23"/>
                              <a:gd name="T16" fmla="*/ 944 w 6759"/>
                              <a:gd name="T17" fmla="*/ 0 h 23"/>
                              <a:gd name="T18" fmla="*/ 1152 w 6759"/>
                              <a:gd name="T19" fmla="*/ 12 h 23"/>
                              <a:gd name="T20" fmla="*/ 1198 w 6759"/>
                              <a:gd name="T21" fmla="*/ 12 h 23"/>
                              <a:gd name="T22" fmla="*/ 1278 w 6759"/>
                              <a:gd name="T23" fmla="*/ 0 h 23"/>
                              <a:gd name="T24" fmla="*/ 1497 w 6759"/>
                              <a:gd name="T25" fmla="*/ 12 h 23"/>
                              <a:gd name="T26" fmla="*/ 1532 w 6759"/>
                              <a:gd name="T27" fmla="*/ 12 h 23"/>
                              <a:gd name="T28" fmla="*/ 1624 w 6759"/>
                              <a:gd name="T29" fmla="*/ 0 h 23"/>
                              <a:gd name="T30" fmla="*/ 1842 w 6759"/>
                              <a:gd name="T31" fmla="*/ 12 h 23"/>
                              <a:gd name="T32" fmla="*/ 1877 w 6759"/>
                              <a:gd name="T33" fmla="*/ 12 h 23"/>
                              <a:gd name="T34" fmla="*/ 1969 w 6759"/>
                              <a:gd name="T35" fmla="*/ 0 h 23"/>
                              <a:gd name="T36" fmla="*/ 2176 w 6759"/>
                              <a:gd name="T37" fmla="*/ 12 h 23"/>
                              <a:gd name="T38" fmla="*/ 2211 w 6759"/>
                              <a:gd name="T39" fmla="*/ 12 h 23"/>
                              <a:gd name="T40" fmla="*/ 2303 w 6759"/>
                              <a:gd name="T41" fmla="*/ 0 h 23"/>
                              <a:gd name="T42" fmla="*/ 2522 w 6759"/>
                              <a:gd name="T43" fmla="*/ 12 h 23"/>
                              <a:gd name="T44" fmla="*/ 2556 w 6759"/>
                              <a:gd name="T45" fmla="*/ 12 h 23"/>
                              <a:gd name="T46" fmla="*/ 2649 w 6759"/>
                              <a:gd name="T47" fmla="*/ 0 h 23"/>
                              <a:gd name="T48" fmla="*/ 2856 w 6759"/>
                              <a:gd name="T49" fmla="*/ 12 h 23"/>
                              <a:gd name="T50" fmla="*/ 2902 w 6759"/>
                              <a:gd name="T51" fmla="*/ 12 h 23"/>
                              <a:gd name="T52" fmla="*/ 2982 w 6759"/>
                              <a:gd name="T53" fmla="*/ 0 h 23"/>
                              <a:gd name="T54" fmla="*/ 3201 w 6759"/>
                              <a:gd name="T55" fmla="*/ 12 h 23"/>
                              <a:gd name="T56" fmla="*/ 3236 w 6759"/>
                              <a:gd name="T57" fmla="*/ 12 h 23"/>
                              <a:gd name="T58" fmla="*/ 3328 w 6759"/>
                              <a:gd name="T59" fmla="*/ 0 h 23"/>
                              <a:gd name="T60" fmla="*/ 3535 w 6759"/>
                              <a:gd name="T61" fmla="*/ 12 h 23"/>
                              <a:gd name="T62" fmla="*/ 3581 w 6759"/>
                              <a:gd name="T63" fmla="*/ 12 h 23"/>
                              <a:gd name="T64" fmla="*/ 3662 w 6759"/>
                              <a:gd name="T65" fmla="*/ 0 h 23"/>
                              <a:gd name="T66" fmla="*/ 3881 w 6759"/>
                              <a:gd name="T67" fmla="*/ 12 h 23"/>
                              <a:gd name="T68" fmla="*/ 3915 w 6759"/>
                              <a:gd name="T69" fmla="*/ 12 h 23"/>
                              <a:gd name="T70" fmla="*/ 4007 w 6759"/>
                              <a:gd name="T71" fmla="*/ 0 h 23"/>
                              <a:gd name="T72" fmla="*/ 4226 w 6759"/>
                              <a:gd name="T73" fmla="*/ 12 h 23"/>
                              <a:gd name="T74" fmla="*/ 4261 w 6759"/>
                              <a:gd name="T75" fmla="*/ 12 h 23"/>
                              <a:gd name="T76" fmla="*/ 4353 w 6759"/>
                              <a:gd name="T77" fmla="*/ 0 h 23"/>
                              <a:gd name="T78" fmla="*/ 4560 w 6759"/>
                              <a:gd name="T79" fmla="*/ 12 h 23"/>
                              <a:gd name="T80" fmla="*/ 4594 w 6759"/>
                              <a:gd name="T81" fmla="*/ 12 h 23"/>
                              <a:gd name="T82" fmla="*/ 4687 w 6759"/>
                              <a:gd name="T83" fmla="*/ 0 h 23"/>
                              <a:gd name="T84" fmla="*/ 4905 w 6759"/>
                              <a:gd name="T85" fmla="*/ 12 h 23"/>
                              <a:gd name="T86" fmla="*/ 4940 w 6759"/>
                              <a:gd name="T87" fmla="*/ 12 h 23"/>
                              <a:gd name="T88" fmla="*/ 5032 w 6759"/>
                              <a:gd name="T89" fmla="*/ 0 h 23"/>
                              <a:gd name="T90" fmla="*/ 5239 w 6759"/>
                              <a:gd name="T91" fmla="*/ 12 h 23"/>
                              <a:gd name="T92" fmla="*/ 5285 w 6759"/>
                              <a:gd name="T93" fmla="*/ 12 h 23"/>
                              <a:gd name="T94" fmla="*/ 5366 w 6759"/>
                              <a:gd name="T95" fmla="*/ 0 h 23"/>
                              <a:gd name="T96" fmla="*/ 5585 w 6759"/>
                              <a:gd name="T97" fmla="*/ 12 h 23"/>
                              <a:gd name="T98" fmla="*/ 5619 w 6759"/>
                              <a:gd name="T99" fmla="*/ 12 h 23"/>
                              <a:gd name="T100" fmla="*/ 5711 w 6759"/>
                              <a:gd name="T101" fmla="*/ 0 h 23"/>
                              <a:gd name="T102" fmla="*/ 5919 w 6759"/>
                              <a:gd name="T103" fmla="*/ 12 h 23"/>
                              <a:gd name="T104" fmla="*/ 5965 w 6759"/>
                              <a:gd name="T105" fmla="*/ 12 h 23"/>
                              <a:gd name="T106" fmla="*/ 6045 w 6759"/>
                              <a:gd name="T107" fmla="*/ 0 h 23"/>
                              <a:gd name="T108" fmla="*/ 6264 w 6759"/>
                              <a:gd name="T109" fmla="*/ 12 h 23"/>
                              <a:gd name="T110" fmla="*/ 6299 w 6759"/>
                              <a:gd name="T111" fmla="*/ 12 h 23"/>
                              <a:gd name="T112" fmla="*/ 6391 w 6759"/>
                              <a:gd name="T113" fmla="*/ 0 h 23"/>
                              <a:gd name="T114" fmla="*/ 6610 w 6759"/>
                              <a:gd name="T115" fmla="*/ 12 h 23"/>
                              <a:gd name="T116" fmla="*/ 6644 w 6759"/>
                              <a:gd name="T117" fmla="*/ 12 h 23"/>
                              <a:gd name="T118" fmla="*/ 6736 w 6759"/>
                              <a:gd name="T1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23">
                                <a:moveTo>
                                  <a:pt x="12" y="0"/>
                                </a:moveTo>
                                <a:lnTo>
                                  <a:pt x="46" y="0"/>
                                </a:lnTo>
                                <a:lnTo>
                                  <a:pt x="46" y="12"/>
                                </a:lnTo>
                                <a:lnTo>
                                  <a:pt x="46" y="12"/>
                                </a:lnTo>
                                <a:lnTo>
                                  <a:pt x="46" y="12"/>
                                </a:lnTo>
                                <a:lnTo>
                                  <a:pt x="46" y="23"/>
                                </a:lnTo>
                                <a:lnTo>
                                  <a:pt x="12" y="23"/>
                                </a:lnTo>
                                <a:lnTo>
                                  <a:pt x="0" y="12"/>
                                </a:lnTo>
                                <a:lnTo>
                                  <a:pt x="0" y="12"/>
                                </a:lnTo>
                                <a:lnTo>
                                  <a:pt x="0" y="12"/>
                                </a:lnTo>
                                <a:lnTo>
                                  <a:pt x="12" y="0"/>
                                </a:lnTo>
                                <a:lnTo>
                                  <a:pt x="12" y="0"/>
                                </a:lnTo>
                                <a:close/>
                                <a:moveTo>
                                  <a:pt x="92" y="0"/>
                                </a:moveTo>
                                <a:lnTo>
                                  <a:pt x="127" y="0"/>
                                </a:lnTo>
                                <a:lnTo>
                                  <a:pt x="138" y="12"/>
                                </a:lnTo>
                                <a:lnTo>
                                  <a:pt x="138" y="12"/>
                                </a:lnTo>
                                <a:lnTo>
                                  <a:pt x="138" y="12"/>
                                </a:lnTo>
                                <a:lnTo>
                                  <a:pt x="127" y="23"/>
                                </a:lnTo>
                                <a:lnTo>
                                  <a:pt x="92" y="23"/>
                                </a:lnTo>
                                <a:lnTo>
                                  <a:pt x="92" y="12"/>
                                </a:lnTo>
                                <a:lnTo>
                                  <a:pt x="81" y="12"/>
                                </a:lnTo>
                                <a:lnTo>
                                  <a:pt x="92" y="12"/>
                                </a:lnTo>
                                <a:lnTo>
                                  <a:pt x="92" y="0"/>
                                </a:lnTo>
                                <a:lnTo>
                                  <a:pt x="92" y="0"/>
                                </a:lnTo>
                                <a:close/>
                                <a:moveTo>
                                  <a:pt x="173" y="0"/>
                                </a:moveTo>
                                <a:lnTo>
                                  <a:pt x="219" y="0"/>
                                </a:lnTo>
                                <a:lnTo>
                                  <a:pt x="219" y="12"/>
                                </a:lnTo>
                                <a:lnTo>
                                  <a:pt x="219" y="12"/>
                                </a:lnTo>
                                <a:lnTo>
                                  <a:pt x="219" y="12"/>
                                </a:lnTo>
                                <a:lnTo>
                                  <a:pt x="219" y="23"/>
                                </a:lnTo>
                                <a:lnTo>
                                  <a:pt x="173" y="23"/>
                                </a:lnTo>
                                <a:lnTo>
                                  <a:pt x="173" y="12"/>
                                </a:lnTo>
                                <a:lnTo>
                                  <a:pt x="173" y="12"/>
                                </a:lnTo>
                                <a:lnTo>
                                  <a:pt x="173" y="12"/>
                                </a:lnTo>
                                <a:lnTo>
                                  <a:pt x="173" y="0"/>
                                </a:lnTo>
                                <a:lnTo>
                                  <a:pt x="173" y="0"/>
                                </a:lnTo>
                                <a:close/>
                                <a:moveTo>
                                  <a:pt x="265" y="0"/>
                                </a:moveTo>
                                <a:lnTo>
                                  <a:pt x="300" y="0"/>
                                </a:lnTo>
                                <a:lnTo>
                                  <a:pt x="300" y="12"/>
                                </a:lnTo>
                                <a:lnTo>
                                  <a:pt x="300" y="12"/>
                                </a:lnTo>
                                <a:lnTo>
                                  <a:pt x="300" y="12"/>
                                </a:lnTo>
                                <a:lnTo>
                                  <a:pt x="300" y="23"/>
                                </a:lnTo>
                                <a:lnTo>
                                  <a:pt x="265" y="23"/>
                                </a:lnTo>
                                <a:lnTo>
                                  <a:pt x="253" y="12"/>
                                </a:lnTo>
                                <a:lnTo>
                                  <a:pt x="253" y="12"/>
                                </a:lnTo>
                                <a:lnTo>
                                  <a:pt x="253" y="12"/>
                                </a:lnTo>
                                <a:lnTo>
                                  <a:pt x="265" y="0"/>
                                </a:lnTo>
                                <a:lnTo>
                                  <a:pt x="265" y="0"/>
                                </a:lnTo>
                                <a:close/>
                                <a:moveTo>
                                  <a:pt x="346" y="0"/>
                                </a:moveTo>
                                <a:lnTo>
                                  <a:pt x="380" y="0"/>
                                </a:lnTo>
                                <a:lnTo>
                                  <a:pt x="392" y="12"/>
                                </a:lnTo>
                                <a:lnTo>
                                  <a:pt x="392" y="12"/>
                                </a:lnTo>
                                <a:lnTo>
                                  <a:pt x="392" y="12"/>
                                </a:lnTo>
                                <a:lnTo>
                                  <a:pt x="380" y="23"/>
                                </a:lnTo>
                                <a:lnTo>
                                  <a:pt x="346" y="23"/>
                                </a:lnTo>
                                <a:lnTo>
                                  <a:pt x="346" y="12"/>
                                </a:lnTo>
                                <a:lnTo>
                                  <a:pt x="346" y="12"/>
                                </a:lnTo>
                                <a:lnTo>
                                  <a:pt x="346" y="12"/>
                                </a:lnTo>
                                <a:lnTo>
                                  <a:pt x="346" y="0"/>
                                </a:lnTo>
                                <a:lnTo>
                                  <a:pt x="346" y="0"/>
                                </a:lnTo>
                                <a:close/>
                                <a:moveTo>
                                  <a:pt x="438" y="0"/>
                                </a:moveTo>
                                <a:lnTo>
                                  <a:pt x="472" y="0"/>
                                </a:lnTo>
                                <a:lnTo>
                                  <a:pt x="472" y="12"/>
                                </a:lnTo>
                                <a:lnTo>
                                  <a:pt x="472" y="12"/>
                                </a:lnTo>
                                <a:lnTo>
                                  <a:pt x="472" y="12"/>
                                </a:lnTo>
                                <a:lnTo>
                                  <a:pt x="472" y="23"/>
                                </a:lnTo>
                                <a:lnTo>
                                  <a:pt x="438" y="23"/>
                                </a:lnTo>
                                <a:lnTo>
                                  <a:pt x="426" y="12"/>
                                </a:lnTo>
                                <a:lnTo>
                                  <a:pt x="426" y="12"/>
                                </a:lnTo>
                                <a:lnTo>
                                  <a:pt x="426" y="12"/>
                                </a:lnTo>
                                <a:lnTo>
                                  <a:pt x="438" y="0"/>
                                </a:lnTo>
                                <a:lnTo>
                                  <a:pt x="438" y="0"/>
                                </a:lnTo>
                                <a:close/>
                                <a:moveTo>
                                  <a:pt x="518" y="0"/>
                                </a:moveTo>
                                <a:lnTo>
                                  <a:pt x="553" y="0"/>
                                </a:lnTo>
                                <a:lnTo>
                                  <a:pt x="553" y="12"/>
                                </a:lnTo>
                                <a:lnTo>
                                  <a:pt x="564" y="12"/>
                                </a:lnTo>
                                <a:lnTo>
                                  <a:pt x="553" y="12"/>
                                </a:lnTo>
                                <a:lnTo>
                                  <a:pt x="553" y="23"/>
                                </a:lnTo>
                                <a:lnTo>
                                  <a:pt x="518" y="23"/>
                                </a:lnTo>
                                <a:lnTo>
                                  <a:pt x="518" y="12"/>
                                </a:lnTo>
                                <a:lnTo>
                                  <a:pt x="507" y="12"/>
                                </a:lnTo>
                                <a:lnTo>
                                  <a:pt x="518" y="12"/>
                                </a:lnTo>
                                <a:lnTo>
                                  <a:pt x="518" y="0"/>
                                </a:lnTo>
                                <a:lnTo>
                                  <a:pt x="518" y="0"/>
                                </a:lnTo>
                                <a:close/>
                                <a:moveTo>
                                  <a:pt x="599" y="0"/>
                                </a:moveTo>
                                <a:lnTo>
                                  <a:pt x="645" y="0"/>
                                </a:lnTo>
                                <a:lnTo>
                                  <a:pt x="645" y="12"/>
                                </a:lnTo>
                                <a:lnTo>
                                  <a:pt x="645" y="12"/>
                                </a:lnTo>
                                <a:lnTo>
                                  <a:pt x="645" y="12"/>
                                </a:lnTo>
                                <a:lnTo>
                                  <a:pt x="645" y="23"/>
                                </a:lnTo>
                                <a:lnTo>
                                  <a:pt x="599" y="23"/>
                                </a:lnTo>
                                <a:lnTo>
                                  <a:pt x="599" y="12"/>
                                </a:lnTo>
                                <a:lnTo>
                                  <a:pt x="599" y="12"/>
                                </a:lnTo>
                                <a:lnTo>
                                  <a:pt x="599" y="12"/>
                                </a:lnTo>
                                <a:lnTo>
                                  <a:pt x="599" y="0"/>
                                </a:lnTo>
                                <a:lnTo>
                                  <a:pt x="599" y="0"/>
                                </a:lnTo>
                                <a:close/>
                                <a:moveTo>
                                  <a:pt x="691" y="0"/>
                                </a:moveTo>
                                <a:lnTo>
                                  <a:pt x="726" y="0"/>
                                </a:lnTo>
                                <a:lnTo>
                                  <a:pt x="726" y="12"/>
                                </a:lnTo>
                                <a:lnTo>
                                  <a:pt x="726" y="12"/>
                                </a:lnTo>
                                <a:lnTo>
                                  <a:pt x="726" y="12"/>
                                </a:lnTo>
                                <a:lnTo>
                                  <a:pt x="726" y="23"/>
                                </a:lnTo>
                                <a:lnTo>
                                  <a:pt x="691" y="23"/>
                                </a:lnTo>
                                <a:lnTo>
                                  <a:pt x="680" y="12"/>
                                </a:lnTo>
                                <a:lnTo>
                                  <a:pt x="680" y="12"/>
                                </a:lnTo>
                                <a:lnTo>
                                  <a:pt x="680" y="12"/>
                                </a:lnTo>
                                <a:lnTo>
                                  <a:pt x="691" y="0"/>
                                </a:lnTo>
                                <a:lnTo>
                                  <a:pt x="691" y="0"/>
                                </a:lnTo>
                                <a:close/>
                                <a:moveTo>
                                  <a:pt x="772" y="0"/>
                                </a:moveTo>
                                <a:lnTo>
                                  <a:pt x="806" y="0"/>
                                </a:lnTo>
                                <a:lnTo>
                                  <a:pt x="818" y="12"/>
                                </a:lnTo>
                                <a:lnTo>
                                  <a:pt x="818" y="12"/>
                                </a:lnTo>
                                <a:lnTo>
                                  <a:pt x="818" y="12"/>
                                </a:lnTo>
                                <a:lnTo>
                                  <a:pt x="806" y="23"/>
                                </a:lnTo>
                                <a:lnTo>
                                  <a:pt x="772" y="23"/>
                                </a:lnTo>
                                <a:lnTo>
                                  <a:pt x="772" y="12"/>
                                </a:lnTo>
                                <a:lnTo>
                                  <a:pt x="772" y="12"/>
                                </a:lnTo>
                                <a:lnTo>
                                  <a:pt x="772" y="12"/>
                                </a:lnTo>
                                <a:lnTo>
                                  <a:pt x="772" y="0"/>
                                </a:lnTo>
                                <a:lnTo>
                                  <a:pt x="772" y="0"/>
                                </a:lnTo>
                                <a:close/>
                                <a:moveTo>
                                  <a:pt x="864" y="0"/>
                                </a:moveTo>
                                <a:lnTo>
                                  <a:pt x="898" y="0"/>
                                </a:lnTo>
                                <a:lnTo>
                                  <a:pt x="898" y="12"/>
                                </a:lnTo>
                                <a:lnTo>
                                  <a:pt x="898" y="12"/>
                                </a:lnTo>
                                <a:lnTo>
                                  <a:pt x="898" y="12"/>
                                </a:lnTo>
                                <a:lnTo>
                                  <a:pt x="898" y="23"/>
                                </a:lnTo>
                                <a:lnTo>
                                  <a:pt x="864" y="23"/>
                                </a:lnTo>
                                <a:lnTo>
                                  <a:pt x="852" y="12"/>
                                </a:lnTo>
                                <a:lnTo>
                                  <a:pt x="852" y="12"/>
                                </a:lnTo>
                                <a:lnTo>
                                  <a:pt x="852" y="12"/>
                                </a:lnTo>
                                <a:lnTo>
                                  <a:pt x="864" y="0"/>
                                </a:lnTo>
                                <a:lnTo>
                                  <a:pt x="864" y="0"/>
                                </a:lnTo>
                                <a:close/>
                                <a:moveTo>
                                  <a:pt x="944" y="0"/>
                                </a:moveTo>
                                <a:lnTo>
                                  <a:pt x="979" y="0"/>
                                </a:lnTo>
                                <a:lnTo>
                                  <a:pt x="979" y="12"/>
                                </a:lnTo>
                                <a:lnTo>
                                  <a:pt x="990" y="12"/>
                                </a:lnTo>
                                <a:lnTo>
                                  <a:pt x="979" y="12"/>
                                </a:lnTo>
                                <a:lnTo>
                                  <a:pt x="979" y="23"/>
                                </a:lnTo>
                                <a:lnTo>
                                  <a:pt x="944" y="23"/>
                                </a:lnTo>
                                <a:lnTo>
                                  <a:pt x="944" y="12"/>
                                </a:lnTo>
                                <a:lnTo>
                                  <a:pt x="933" y="12"/>
                                </a:lnTo>
                                <a:lnTo>
                                  <a:pt x="944" y="12"/>
                                </a:lnTo>
                                <a:lnTo>
                                  <a:pt x="944" y="0"/>
                                </a:lnTo>
                                <a:lnTo>
                                  <a:pt x="944" y="0"/>
                                </a:lnTo>
                                <a:close/>
                                <a:moveTo>
                                  <a:pt x="1025" y="0"/>
                                </a:moveTo>
                                <a:lnTo>
                                  <a:pt x="1059" y="0"/>
                                </a:lnTo>
                                <a:lnTo>
                                  <a:pt x="1071" y="12"/>
                                </a:lnTo>
                                <a:lnTo>
                                  <a:pt x="1071" y="12"/>
                                </a:lnTo>
                                <a:lnTo>
                                  <a:pt x="1071" y="12"/>
                                </a:lnTo>
                                <a:lnTo>
                                  <a:pt x="1059" y="23"/>
                                </a:lnTo>
                                <a:lnTo>
                                  <a:pt x="1025" y="23"/>
                                </a:lnTo>
                                <a:lnTo>
                                  <a:pt x="1025" y="12"/>
                                </a:lnTo>
                                <a:lnTo>
                                  <a:pt x="1025" y="12"/>
                                </a:lnTo>
                                <a:lnTo>
                                  <a:pt x="1025" y="12"/>
                                </a:lnTo>
                                <a:lnTo>
                                  <a:pt x="1025" y="0"/>
                                </a:lnTo>
                                <a:lnTo>
                                  <a:pt x="1025" y="0"/>
                                </a:lnTo>
                                <a:close/>
                                <a:moveTo>
                                  <a:pt x="1117" y="0"/>
                                </a:moveTo>
                                <a:lnTo>
                                  <a:pt x="1152" y="0"/>
                                </a:lnTo>
                                <a:lnTo>
                                  <a:pt x="1152" y="12"/>
                                </a:lnTo>
                                <a:lnTo>
                                  <a:pt x="1152" y="12"/>
                                </a:lnTo>
                                <a:lnTo>
                                  <a:pt x="1152" y="12"/>
                                </a:lnTo>
                                <a:lnTo>
                                  <a:pt x="1152" y="23"/>
                                </a:lnTo>
                                <a:lnTo>
                                  <a:pt x="1117" y="23"/>
                                </a:lnTo>
                                <a:lnTo>
                                  <a:pt x="1106" y="12"/>
                                </a:lnTo>
                                <a:lnTo>
                                  <a:pt x="1106" y="12"/>
                                </a:lnTo>
                                <a:lnTo>
                                  <a:pt x="1106" y="12"/>
                                </a:lnTo>
                                <a:lnTo>
                                  <a:pt x="1117" y="0"/>
                                </a:lnTo>
                                <a:lnTo>
                                  <a:pt x="1117" y="0"/>
                                </a:lnTo>
                                <a:close/>
                                <a:moveTo>
                                  <a:pt x="1198" y="0"/>
                                </a:moveTo>
                                <a:lnTo>
                                  <a:pt x="1232" y="0"/>
                                </a:lnTo>
                                <a:lnTo>
                                  <a:pt x="1244" y="12"/>
                                </a:lnTo>
                                <a:lnTo>
                                  <a:pt x="1244" y="12"/>
                                </a:lnTo>
                                <a:lnTo>
                                  <a:pt x="1244" y="12"/>
                                </a:lnTo>
                                <a:lnTo>
                                  <a:pt x="1232" y="23"/>
                                </a:lnTo>
                                <a:lnTo>
                                  <a:pt x="1198" y="23"/>
                                </a:lnTo>
                                <a:lnTo>
                                  <a:pt x="1198" y="12"/>
                                </a:lnTo>
                                <a:lnTo>
                                  <a:pt x="1198" y="12"/>
                                </a:lnTo>
                                <a:lnTo>
                                  <a:pt x="1198" y="12"/>
                                </a:lnTo>
                                <a:lnTo>
                                  <a:pt x="1198" y="0"/>
                                </a:lnTo>
                                <a:lnTo>
                                  <a:pt x="1198" y="0"/>
                                </a:lnTo>
                                <a:close/>
                                <a:moveTo>
                                  <a:pt x="1278" y="0"/>
                                </a:moveTo>
                                <a:lnTo>
                                  <a:pt x="1324" y="0"/>
                                </a:lnTo>
                                <a:lnTo>
                                  <a:pt x="1324" y="12"/>
                                </a:lnTo>
                                <a:lnTo>
                                  <a:pt x="1324" y="12"/>
                                </a:lnTo>
                                <a:lnTo>
                                  <a:pt x="1324" y="12"/>
                                </a:lnTo>
                                <a:lnTo>
                                  <a:pt x="1324" y="23"/>
                                </a:lnTo>
                                <a:lnTo>
                                  <a:pt x="1278" y="23"/>
                                </a:lnTo>
                                <a:lnTo>
                                  <a:pt x="1278" y="12"/>
                                </a:lnTo>
                                <a:lnTo>
                                  <a:pt x="1278" y="12"/>
                                </a:lnTo>
                                <a:lnTo>
                                  <a:pt x="1278" y="12"/>
                                </a:lnTo>
                                <a:lnTo>
                                  <a:pt x="1278" y="0"/>
                                </a:lnTo>
                                <a:lnTo>
                                  <a:pt x="1278" y="0"/>
                                </a:lnTo>
                                <a:close/>
                                <a:moveTo>
                                  <a:pt x="1370" y="0"/>
                                </a:moveTo>
                                <a:lnTo>
                                  <a:pt x="1405" y="0"/>
                                </a:lnTo>
                                <a:lnTo>
                                  <a:pt x="1405" y="12"/>
                                </a:lnTo>
                                <a:lnTo>
                                  <a:pt x="1416" y="12"/>
                                </a:lnTo>
                                <a:lnTo>
                                  <a:pt x="1405" y="12"/>
                                </a:lnTo>
                                <a:lnTo>
                                  <a:pt x="1405" y="23"/>
                                </a:lnTo>
                                <a:lnTo>
                                  <a:pt x="1370" y="23"/>
                                </a:lnTo>
                                <a:lnTo>
                                  <a:pt x="1370" y="12"/>
                                </a:lnTo>
                                <a:lnTo>
                                  <a:pt x="1359" y="12"/>
                                </a:lnTo>
                                <a:lnTo>
                                  <a:pt x="1370" y="12"/>
                                </a:lnTo>
                                <a:lnTo>
                                  <a:pt x="1370" y="0"/>
                                </a:lnTo>
                                <a:lnTo>
                                  <a:pt x="1370" y="0"/>
                                </a:lnTo>
                                <a:close/>
                                <a:moveTo>
                                  <a:pt x="1451" y="0"/>
                                </a:moveTo>
                                <a:lnTo>
                                  <a:pt x="1486" y="0"/>
                                </a:lnTo>
                                <a:lnTo>
                                  <a:pt x="1497" y="12"/>
                                </a:lnTo>
                                <a:lnTo>
                                  <a:pt x="1497" y="12"/>
                                </a:lnTo>
                                <a:lnTo>
                                  <a:pt x="1497" y="12"/>
                                </a:lnTo>
                                <a:lnTo>
                                  <a:pt x="1486" y="23"/>
                                </a:lnTo>
                                <a:lnTo>
                                  <a:pt x="1451" y="23"/>
                                </a:lnTo>
                                <a:lnTo>
                                  <a:pt x="1451" y="12"/>
                                </a:lnTo>
                                <a:lnTo>
                                  <a:pt x="1451" y="12"/>
                                </a:lnTo>
                                <a:lnTo>
                                  <a:pt x="1451" y="12"/>
                                </a:lnTo>
                                <a:lnTo>
                                  <a:pt x="1451" y="0"/>
                                </a:lnTo>
                                <a:lnTo>
                                  <a:pt x="1451" y="0"/>
                                </a:lnTo>
                                <a:close/>
                                <a:moveTo>
                                  <a:pt x="1543" y="0"/>
                                </a:moveTo>
                                <a:lnTo>
                                  <a:pt x="1578" y="0"/>
                                </a:lnTo>
                                <a:lnTo>
                                  <a:pt x="1578" y="12"/>
                                </a:lnTo>
                                <a:lnTo>
                                  <a:pt x="1578" y="12"/>
                                </a:lnTo>
                                <a:lnTo>
                                  <a:pt x="1578" y="12"/>
                                </a:lnTo>
                                <a:lnTo>
                                  <a:pt x="1578" y="23"/>
                                </a:lnTo>
                                <a:lnTo>
                                  <a:pt x="1543" y="23"/>
                                </a:lnTo>
                                <a:lnTo>
                                  <a:pt x="1532" y="12"/>
                                </a:lnTo>
                                <a:lnTo>
                                  <a:pt x="1532" y="12"/>
                                </a:lnTo>
                                <a:lnTo>
                                  <a:pt x="1532" y="12"/>
                                </a:lnTo>
                                <a:lnTo>
                                  <a:pt x="1543" y="0"/>
                                </a:lnTo>
                                <a:lnTo>
                                  <a:pt x="1543" y="0"/>
                                </a:lnTo>
                                <a:close/>
                                <a:moveTo>
                                  <a:pt x="1624" y="0"/>
                                </a:moveTo>
                                <a:lnTo>
                                  <a:pt x="1658" y="0"/>
                                </a:lnTo>
                                <a:lnTo>
                                  <a:pt x="1670" y="12"/>
                                </a:lnTo>
                                <a:lnTo>
                                  <a:pt x="1670" y="12"/>
                                </a:lnTo>
                                <a:lnTo>
                                  <a:pt x="1670" y="12"/>
                                </a:lnTo>
                                <a:lnTo>
                                  <a:pt x="1658" y="23"/>
                                </a:lnTo>
                                <a:lnTo>
                                  <a:pt x="1624" y="23"/>
                                </a:lnTo>
                                <a:lnTo>
                                  <a:pt x="1624" y="12"/>
                                </a:lnTo>
                                <a:lnTo>
                                  <a:pt x="1624" y="12"/>
                                </a:lnTo>
                                <a:lnTo>
                                  <a:pt x="1624" y="12"/>
                                </a:lnTo>
                                <a:lnTo>
                                  <a:pt x="1624" y="0"/>
                                </a:lnTo>
                                <a:lnTo>
                                  <a:pt x="1624" y="0"/>
                                </a:lnTo>
                                <a:close/>
                                <a:moveTo>
                                  <a:pt x="1704" y="0"/>
                                </a:moveTo>
                                <a:lnTo>
                                  <a:pt x="1750" y="0"/>
                                </a:lnTo>
                                <a:lnTo>
                                  <a:pt x="1750" y="12"/>
                                </a:lnTo>
                                <a:lnTo>
                                  <a:pt x="1750" y="12"/>
                                </a:lnTo>
                                <a:lnTo>
                                  <a:pt x="1750" y="12"/>
                                </a:lnTo>
                                <a:lnTo>
                                  <a:pt x="1750" y="23"/>
                                </a:lnTo>
                                <a:lnTo>
                                  <a:pt x="1704" y="23"/>
                                </a:lnTo>
                                <a:lnTo>
                                  <a:pt x="1704" y="12"/>
                                </a:lnTo>
                                <a:lnTo>
                                  <a:pt x="1704" y="12"/>
                                </a:lnTo>
                                <a:lnTo>
                                  <a:pt x="1704" y="12"/>
                                </a:lnTo>
                                <a:lnTo>
                                  <a:pt x="1704" y="0"/>
                                </a:lnTo>
                                <a:lnTo>
                                  <a:pt x="1704" y="0"/>
                                </a:lnTo>
                                <a:close/>
                                <a:moveTo>
                                  <a:pt x="1796" y="0"/>
                                </a:moveTo>
                                <a:lnTo>
                                  <a:pt x="1831" y="0"/>
                                </a:lnTo>
                                <a:lnTo>
                                  <a:pt x="1831" y="12"/>
                                </a:lnTo>
                                <a:lnTo>
                                  <a:pt x="1842" y="12"/>
                                </a:lnTo>
                                <a:lnTo>
                                  <a:pt x="1831" y="12"/>
                                </a:lnTo>
                                <a:lnTo>
                                  <a:pt x="1831" y="23"/>
                                </a:lnTo>
                                <a:lnTo>
                                  <a:pt x="1796" y="23"/>
                                </a:lnTo>
                                <a:lnTo>
                                  <a:pt x="1785" y="12"/>
                                </a:lnTo>
                                <a:lnTo>
                                  <a:pt x="1785" y="12"/>
                                </a:lnTo>
                                <a:lnTo>
                                  <a:pt x="1785" y="12"/>
                                </a:lnTo>
                                <a:lnTo>
                                  <a:pt x="1796" y="0"/>
                                </a:lnTo>
                                <a:lnTo>
                                  <a:pt x="1796" y="0"/>
                                </a:lnTo>
                                <a:close/>
                                <a:moveTo>
                                  <a:pt x="1877" y="0"/>
                                </a:moveTo>
                                <a:lnTo>
                                  <a:pt x="1912" y="0"/>
                                </a:lnTo>
                                <a:lnTo>
                                  <a:pt x="1923" y="12"/>
                                </a:lnTo>
                                <a:lnTo>
                                  <a:pt x="1923" y="12"/>
                                </a:lnTo>
                                <a:lnTo>
                                  <a:pt x="1923" y="12"/>
                                </a:lnTo>
                                <a:lnTo>
                                  <a:pt x="1912" y="23"/>
                                </a:lnTo>
                                <a:lnTo>
                                  <a:pt x="1877" y="23"/>
                                </a:lnTo>
                                <a:lnTo>
                                  <a:pt x="1877" y="12"/>
                                </a:lnTo>
                                <a:lnTo>
                                  <a:pt x="1877" y="12"/>
                                </a:lnTo>
                                <a:lnTo>
                                  <a:pt x="1877" y="12"/>
                                </a:lnTo>
                                <a:lnTo>
                                  <a:pt x="1877" y="0"/>
                                </a:lnTo>
                                <a:lnTo>
                                  <a:pt x="1877" y="0"/>
                                </a:lnTo>
                                <a:close/>
                                <a:moveTo>
                                  <a:pt x="1969" y="0"/>
                                </a:moveTo>
                                <a:lnTo>
                                  <a:pt x="2004" y="0"/>
                                </a:lnTo>
                                <a:lnTo>
                                  <a:pt x="2004" y="12"/>
                                </a:lnTo>
                                <a:lnTo>
                                  <a:pt x="2004" y="12"/>
                                </a:lnTo>
                                <a:lnTo>
                                  <a:pt x="2004" y="12"/>
                                </a:lnTo>
                                <a:lnTo>
                                  <a:pt x="2004" y="23"/>
                                </a:lnTo>
                                <a:lnTo>
                                  <a:pt x="1969" y="23"/>
                                </a:lnTo>
                                <a:lnTo>
                                  <a:pt x="1958" y="12"/>
                                </a:lnTo>
                                <a:lnTo>
                                  <a:pt x="1958" y="12"/>
                                </a:lnTo>
                                <a:lnTo>
                                  <a:pt x="1958" y="12"/>
                                </a:lnTo>
                                <a:lnTo>
                                  <a:pt x="1969" y="0"/>
                                </a:lnTo>
                                <a:lnTo>
                                  <a:pt x="1969" y="0"/>
                                </a:lnTo>
                                <a:close/>
                                <a:moveTo>
                                  <a:pt x="2050" y="0"/>
                                </a:moveTo>
                                <a:lnTo>
                                  <a:pt x="2084" y="0"/>
                                </a:lnTo>
                                <a:lnTo>
                                  <a:pt x="2096" y="12"/>
                                </a:lnTo>
                                <a:lnTo>
                                  <a:pt x="2096" y="12"/>
                                </a:lnTo>
                                <a:lnTo>
                                  <a:pt x="2096" y="12"/>
                                </a:lnTo>
                                <a:lnTo>
                                  <a:pt x="2084" y="23"/>
                                </a:lnTo>
                                <a:lnTo>
                                  <a:pt x="2050" y="23"/>
                                </a:lnTo>
                                <a:lnTo>
                                  <a:pt x="2050" y="12"/>
                                </a:lnTo>
                                <a:lnTo>
                                  <a:pt x="2050" y="12"/>
                                </a:lnTo>
                                <a:lnTo>
                                  <a:pt x="2050" y="12"/>
                                </a:lnTo>
                                <a:lnTo>
                                  <a:pt x="2050" y="0"/>
                                </a:lnTo>
                                <a:lnTo>
                                  <a:pt x="2050" y="0"/>
                                </a:lnTo>
                                <a:close/>
                                <a:moveTo>
                                  <a:pt x="2130" y="0"/>
                                </a:moveTo>
                                <a:lnTo>
                                  <a:pt x="2176" y="0"/>
                                </a:lnTo>
                                <a:lnTo>
                                  <a:pt x="2176" y="12"/>
                                </a:lnTo>
                                <a:lnTo>
                                  <a:pt x="2176" y="12"/>
                                </a:lnTo>
                                <a:lnTo>
                                  <a:pt x="2176" y="12"/>
                                </a:lnTo>
                                <a:lnTo>
                                  <a:pt x="2176" y="23"/>
                                </a:lnTo>
                                <a:lnTo>
                                  <a:pt x="2130" y="23"/>
                                </a:lnTo>
                                <a:lnTo>
                                  <a:pt x="2130" y="12"/>
                                </a:lnTo>
                                <a:lnTo>
                                  <a:pt x="2130" y="12"/>
                                </a:lnTo>
                                <a:lnTo>
                                  <a:pt x="2130" y="12"/>
                                </a:lnTo>
                                <a:lnTo>
                                  <a:pt x="2130" y="0"/>
                                </a:lnTo>
                                <a:lnTo>
                                  <a:pt x="2130" y="0"/>
                                </a:lnTo>
                                <a:close/>
                                <a:moveTo>
                                  <a:pt x="2222" y="0"/>
                                </a:moveTo>
                                <a:lnTo>
                                  <a:pt x="2257" y="0"/>
                                </a:lnTo>
                                <a:lnTo>
                                  <a:pt x="2257" y="12"/>
                                </a:lnTo>
                                <a:lnTo>
                                  <a:pt x="2269" y="12"/>
                                </a:lnTo>
                                <a:lnTo>
                                  <a:pt x="2257" y="12"/>
                                </a:lnTo>
                                <a:lnTo>
                                  <a:pt x="2257" y="23"/>
                                </a:lnTo>
                                <a:lnTo>
                                  <a:pt x="2222" y="23"/>
                                </a:lnTo>
                                <a:lnTo>
                                  <a:pt x="2211" y="12"/>
                                </a:lnTo>
                                <a:lnTo>
                                  <a:pt x="2211" y="12"/>
                                </a:lnTo>
                                <a:lnTo>
                                  <a:pt x="2211" y="12"/>
                                </a:lnTo>
                                <a:lnTo>
                                  <a:pt x="2222" y="0"/>
                                </a:lnTo>
                                <a:lnTo>
                                  <a:pt x="2222" y="0"/>
                                </a:lnTo>
                                <a:close/>
                                <a:moveTo>
                                  <a:pt x="2303" y="0"/>
                                </a:moveTo>
                                <a:lnTo>
                                  <a:pt x="2338" y="0"/>
                                </a:lnTo>
                                <a:lnTo>
                                  <a:pt x="2349" y="12"/>
                                </a:lnTo>
                                <a:lnTo>
                                  <a:pt x="2349" y="12"/>
                                </a:lnTo>
                                <a:lnTo>
                                  <a:pt x="2349" y="12"/>
                                </a:lnTo>
                                <a:lnTo>
                                  <a:pt x="2338" y="23"/>
                                </a:lnTo>
                                <a:lnTo>
                                  <a:pt x="2303" y="23"/>
                                </a:lnTo>
                                <a:lnTo>
                                  <a:pt x="2303" y="12"/>
                                </a:lnTo>
                                <a:lnTo>
                                  <a:pt x="2303" y="12"/>
                                </a:lnTo>
                                <a:lnTo>
                                  <a:pt x="2303" y="12"/>
                                </a:lnTo>
                                <a:lnTo>
                                  <a:pt x="2303" y="0"/>
                                </a:lnTo>
                                <a:lnTo>
                                  <a:pt x="2303" y="0"/>
                                </a:lnTo>
                                <a:close/>
                                <a:moveTo>
                                  <a:pt x="2395" y="0"/>
                                </a:moveTo>
                                <a:lnTo>
                                  <a:pt x="2430" y="0"/>
                                </a:lnTo>
                                <a:lnTo>
                                  <a:pt x="2430" y="12"/>
                                </a:lnTo>
                                <a:lnTo>
                                  <a:pt x="2430" y="12"/>
                                </a:lnTo>
                                <a:lnTo>
                                  <a:pt x="2430" y="12"/>
                                </a:lnTo>
                                <a:lnTo>
                                  <a:pt x="2430" y="23"/>
                                </a:lnTo>
                                <a:lnTo>
                                  <a:pt x="2395" y="23"/>
                                </a:lnTo>
                                <a:lnTo>
                                  <a:pt x="2384" y="12"/>
                                </a:lnTo>
                                <a:lnTo>
                                  <a:pt x="2384" y="12"/>
                                </a:lnTo>
                                <a:lnTo>
                                  <a:pt x="2384" y="12"/>
                                </a:lnTo>
                                <a:lnTo>
                                  <a:pt x="2395" y="0"/>
                                </a:lnTo>
                                <a:lnTo>
                                  <a:pt x="2395" y="0"/>
                                </a:lnTo>
                                <a:close/>
                                <a:moveTo>
                                  <a:pt x="2476" y="0"/>
                                </a:moveTo>
                                <a:lnTo>
                                  <a:pt x="2510" y="0"/>
                                </a:lnTo>
                                <a:lnTo>
                                  <a:pt x="2522" y="12"/>
                                </a:lnTo>
                                <a:lnTo>
                                  <a:pt x="2522" y="12"/>
                                </a:lnTo>
                                <a:lnTo>
                                  <a:pt x="2522" y="12"/>
                                </a:lnTo>
                                <a:lnTo>
                                  <a:pt x="2510" y="23"/>
                                </a:lnTo>
                                <a:lnTo>
                                  <a:pt x="2476" y="23"/>
                                </a:lnTo>
                                <a:lnTo>
                                  <a:pt x="2476" y="12"/>
                                </a:lnTo>
                                <a:lnTo>
                                  <a:pt x="2464" y="12"/>
                                </a:lnTo>
                                <a:lnTo>
                                  <a:pt x="2476" y="12"/>
                                </a:lnTo>
                                <a:lnTo>
                                  <a:pt x="2476" y="0"/>
                                </a:lnTo>
                                <a:lnTo>
                                  <a:pt x="2476" y="0"/>
                                </a:lnTo>
                                <a:close/>
                                <a:moveTo>
                                  <a:pt x="2556" y="0"/>
                                </a:moveTo>
                                <a:lnTo>
                                  <a:pt x="2602" y="0"/>
                                </a:lnTo>
                                <a:lnTo>
                                  <a:pt x="2602" y="12"/>
                                </a:lnTo>
                                <a:lnTo>
                                  <a:pt x="2602" y="12"/>
                                </a:lnTo>
                                <a:lnTo>
                                  <a:pt x="2602" y="12"/>
                                </a:lnTo>
                                <a:lnTo>
                                  <a:pt x="2602" y="23"/>
                                </a:lnTo>
                                <a:lnTo>
                                  <a:pt x="2556" y="23"/>
                                </a:lnTo>
                                <a:lnTo>
                                  <a:pt x="2556" y="12"/>
                                </a:lnTo>
                                <a:lnTo>
                                  <a:pt x="2556" y="12"/>
                                </a:lnTo>
                                <a:lnTo>
                                  <a:pt x="2556" y="12"/>
                                </a:lnTo>
                                <a:lnTo>
                                  <a:pt x="2556" y="0"/>
                                </a:lnTo>
                                <a:lnTo>
                                  <a:pt x="2556" y="0"/>
                                </a:lnTo>
                                <a:close/>
                                <a:moveTo>
                                  <a:pt x="2649" y="0"/>
                                </a:moveTo>
                                <a:lnTo>
                                  <a:pt x="2683" y="0"/>
                                </a:lnTo>
                                <a:lnTo>
                                  <a:pt x="2683" y="12"/>
                                </a:lnTo>
                                <a:lnTo>
                                  <a:pt x="2683" y="12"/>
                                </a:lnTo>
                                <a:lnTo>
                                  <a:pt x="2683" y="12"/>
                                </a:lnTo>
                                <a:lnTo>
                                  <a:pt x="2683" y="23"/>
                                </a:lnTo>
                                <a:lnTo>
                                  <a:pt x="2649" y="23"/>
                                </a:lnTo>
                                <a:lnTo>
                                  <a:pt x="2637" y="12"/>
                                </a:lnTo>
                                <a:lnTo>
                                  <a:pt x="2637" y="12"/>
                                </a:lnTo>
                                <a:lnTo>
                                  <a:pt x="2637" y="12"/>
                                </a:lnTo>
                                <a:lnTo>
                                  <a:pt x="2649" y="0"/>
                                </a:lnTo>
                                <a:lnTo>
                                  <a:pt x="2649" y="0"/>
                                </a:lnTo>
                                <a:close/>
                                <a:moveTo>
                                  <a:pt x="2729" y="0"/>
                                </a:moveTo>
                                <a:lnTo>
                                  <a:pt x="2764" y="0"/>
                                </a:lnTo>
                                <a:lnTo>
                                  <a:pt x="2775" y="12"/>
                                </a:lnTo>
                                <a:lnTo>
                                  <a:pt x="2775" y="12"/>
                                </a:lnTo>
                                <a:lnTo>
                                  <a:pt x="2775" y="12"/>
                                </a:lnTo>
                                <a:lnTo>
                                  <a:pt x="2764" y="23"/>
                                </a:lnTo>
                                <a:lnTo>
                                  <a:pt x="2729" y="23"/>
                                </a:lnTo>
                                <a:lnTo>
                                  <a:pt x="2729" y="12"/>
                                </a:lnTo>
                                <a:lnTo>
                                  <a:pt x="2729" y="12"/>
                                </a:lnTo>
                                <a:lnTo>
                                  <a:pt x="2729" y="12"/>
                                </a:lnTo>
                                <a:lnTo>
                                  <a:pt x="2729" y="0"/>
                                </a:lnTo>
                                <a:lnTo>
                                  <a:pt x="2729" y="0"/>
                                </a:lnTo>
                                <a:close/>
                                <a:moveTo>
                                  <a:pt x="2821" y="0"/>
                                </a:moveTo>
                                <a:lnTo>
                                  <a:pt x="2856" y="0"/>
                                </a:lnTo>
                                <a:lnTo>
                                  <a:pt x="2856" y="12"/>
                                </a:lnTo>
                                <a:lnTo>
                                  <a:pt x="2856" y="12"/>
                                </a:lnTo>
                                <a:lnTo>
                                  <a:pt x="2856" y="12"/>
                                </a:lnTo>
                                <a:lnTo>
                                  <a:pt x="2856" y="23"/>
                                </a:lnTo>
                                <a:lnTo>
                                  <a:pt x="2821" y="23"/>
                                </a:lnTo>
                                <a:lnTo>
                                  <a:pt x="2810" y="12"/>
                                </a:lnTo>
                                <a:lnTo>
                                  <a:pt x="2810" y="12"/>
                                </a:lnTo>
                                <a:lnTo>
                                  <a:pt x="2810" y="12"/>
                                </a:lnTo>
                                <a:lnTo>
                                  <a:pt x="2821" y="0"/>
                                </a:lnTo>
                                <a:lnTo>
                                  <a:pt x="2821" y="0"/>
                                </a:lnTo>
                                <a:close/>
                                <a:moveTo>
                                  <a:pt x="2902" y="0"/>
                                </a:moveTo>
                                <a:lnTo>
                                  <a:pt x="2936" y="0"/>
                                </a:lnTo>
                                <a:lnTo>
                                  <a:pt x="2936" y="12"/>
                                </a:lnTo>
                                <a:lnTo>
                                  <a:pt x="2948" y="12"/>
                                </a:lnTo>
                                <a:lnTo>
                                  <a:pt x="2936" y="12"/>
                                </a:lnTo>
                                <a:lnTo>
                                  <a:pt x="2936" y="23"/>
                                </a:lnTo>
                                <a:lnTo>
                                  <a:pt x="2902" y="23"/>
                                </a:lnTo>
                                <a:lnTo>
                                  <a:pt x="2902" y="12"/>
                                </a:lnTo>
                                <a:lnTo>
                                  <a:pt x="2890" y="12"/>
                                </a:lnTo>
                                <a:lnTo>
                                  <a:pt x="2902" y="12"/>
                                </a:lnTo>
                                <a:lnTo>
                                  <a:pt x="2902" y="0"/>
                                </a:lnTo>
                                <a:lnTo>
                                  <a:pt x="2902" y="0"/>
                                </a:lnTo>
                                <a:close/>
                                <a:moveTo>
                                  <a:pt x="2982" y="0"/>
                                </a:moveTo>
                                <a:lnTo>
                                  <a:pt x="3028" y="0"/>
                                </a:lnTo>
                                <a:lnTo>
                                  <a:pt x="3028" y="12"/>
                                </a:lnTo>
                                <a:lnTo>
                                  <a:pt x="3028" y="12"/>
                                </a:lnTo>
                                <a:lnTo>
                                  <a:pt x="3028" y="12"/>
                                </a:lnTo>
                                <a:lnTo>
                                  <a:pt x="3028" y="23"/>
                                </a:lnTo>
                                <a:lnTo>
                                  <a:pt x="2982" y="23"/>
                                </a:lnTo>
                                <a:lnTo>
                                  <a:pt x="2982" y="12"/>
                                </a:lnTo>
                                <a:lnTo>
                                  <a:pt x="2982" y="12"/>
                                </a:lnTo>
                                <a:lnTo>
                                  <a:pt x="2982" y="12"/>
                                </a:lnTo>
                                <a:lnTo>
                                  <a:pt x="2982" y="0"/>
                                </a:lnTo>
                                <a:lnTo>
                                  <a:pt x="2982" y="0"/>
                                </a:lnTo>
                                <a:close/>
                                <a:moveTo>
                                  <a:pt x="3075" y="0"/>
                                </a:moveTo>
                                <a:lnTo>
                                  <a:pt x="3109" y="0"/>
                                </a:lnTo>
                                <a:lnTo>
                                  <a:pt x="3109" y="12"/>
                                </a:lnTo>
                                <a:lnTo>
                                  <a:pt x="3109" y="12"/>
                                </a:lnTo>
                                <a:lnTo>
                                  <a:pt x="3109" y="12"/>
                                </a:lnTo>
                                <a:lnTo>
                                  <a:pt x="3109" y="23"/>
                                </a:lnTo>
                                <a:lnTo>
                                  <a:pt x="3075" y="23"/>
                                </a:lnTo>
                                <a:lnTo>
                                  <a:pt x="3063" y="12"/>
                                </a:lnTo>
                                <a:lnTo>
                                  <a:pt x="3063" y="12"/>
                                </a:lnTo>
                                <a:lnTo>
                                  <a:pt x="3063" y="12"/>
                                </a:lnTo>
                                <a:lnTo>
                                  <a:pt x="3075" y="0"/>
                                </a:lnTo>
                                <a:lnTo>
                                  <a:pt x="3075" y="0"/>
                                </a:lnTo>
                                <a:close/>
                                <a:moveTo>
                                  <a:pt x="3155" y="0"/>
                                </a:moveTo>
                                <a:lnTo>
                                  <a:pt x="3190" y="0"/>
                                </a:lnTo>
                                <a:lnTo>
                                  <a:pt x="3201" y="12"/>
                                </a:lnTo>
                                <a:lnTo>
                                  <a:pt x="3201" y="12"/>
                                </a:lnTo>
                                <a:lnTo>
                                  <a:pt x="3201" y="12"/>
                                </a:lnTo>
                                <a:lnTo>
                                  <a:pt x="3190" y="23"/>
                                </a:lnTo>
                                <a:lnTo>
                                  <a:pt x="3155" y="23"/>
                                </a:lnTo>
                                <a:lnTo>
                                  <a:pt x="3155" y="12"/>
                                </a:lnTo>
                                <a:lnTo>
                                  <a:pt x="3155" y="12"/>
                                </a:lnTo>
                                <a:lnTo>
                                  <a:pt x="3155" y="12"/>
                                </a:lnTo>
                                <a:lnTo>
                                  <a:pt x="3155" y="0"/>
                                </a:lnTo>
                                <a:lnTo>
                                  <a:pt x="3155" y="0"/>
                                </a:lnTo>
                                <a:close/>
                                <a:moveTo>
                                  <a:pt x="3247" y="0"/>
                                </a:moveTo>
                                <a:lnTo>
                                  <a:pt x="3282" y="0"/>
                                </a:lnTo>
                                <a:lnTo>
                                  <a:pt x="3282" y="12"/>
                                </a:lnTo>
                                <a:lnTo>
                                  <a:pt x="3282" y="12"/>
                                </a:lnTo>
                                <a:lnTo>
                                  <a:pt x="3282" y="12"/>
                                </a:lnTo>
                                <a:lnTo>
                                  <a:pt x="3282" y="23"/>
                                </a:lnTo>
                                <a:lnTo>
                                  <a:pt x="3247" y="23"/>
                                </a:lnTo>
                                <a:lnTo>
                                  <a:pt x="3236" y="12"/>
                                </a:lnTo>
                                <a:lnTo>
                                  <a:pt x="3236" y="12"/>
                                </a:lnTo>
                                <a:lnTo>
                                  <a:pt x="3236" y="12"/>
                                </a:lnTo>
                                <a:lnTo>
                                  <a:pt x="3247" y="0"/>
                                </a:lnTo>
                                <a:lnTo>
                                  <a:pt x="3247" y="0"/>
                                </a:lnTo>
                                <a:close/>
                                <a:moveTo>
                                  <a:pt x="3328" y="0"/>
                                </a:moveTo>
                                <a:lnTo>
                                  <a:pt x="3362" y="0"/>
                                </a:lnTo>
                                <a:lnTo>
                                  <a:pt x="3362" y="12"/>
                                </a:lnTo>
                                <a:lnTo>
                                  <a:pt x="3374" y="12"/>
                                </a:lnTo>
                                <a:lnTo>
                                  <a:pt x="3362" y="12"/>
                                </a:lnTo>
                                <a:lnTo>
                                  <a:pt x="3362" y="23"/>
                                </a:lnTo>
                                <a:lnTo>
                                  <a:pt x="3328" y="23"/>
                                </a:lnTo>
                                <a:lnTo>
                                  <a:pt x="3328" y="12"/>
                                </a:lnTo>
                                <a:lnTo>
                                  <a:pt x="3316" y="12"/>
                                </a:lnTo>
                                <a:lnTo>
                                  <a:pt x="3328" y="12"/>
                                </a:lnTo>
                                <a:lnTo>
                                  <a:pt x="3328" y="0"/>
                                </a:lnTo>
                                <a:lnTo>
                                  <a:pt x="3328" y="0"/>
                                </a:lnTo>
                                <a:close/>
                                <a:moveTo>
                                  <a:pt x="3408" y="0"/>
                                </a:moveTo>
                                <a:lnTo>
                                  <a:pt x="3443" y="0"/>
                                </a:lnTo>
                                <a:lnTo>
                                  <a:pt x="3455" y="12"/>
                                </a:lnTo>
                                <a:lnTo>
                                  <a:pt x="3455" y="12"/>
                                </a:lnTo>
                                <a:lnTo>
                                  <a:pt x="3455" y="12"/>
                                </a:lnTo>
                                <a:lnTo>
                                  <a:pt x="3443" y="23"/>
                                </a:lnTo>
                                <a:lnTo>
                                  <a:pt x="3408" y="23"/>
                                </a:lnTo>
                                <a:lnTo>
                                  <a:pt x="3408" y="12"/>
                                </a:lnTo>
                                <a:lnTo>
                                  <a:pt x="3408" y="12"/>
                                </a:lnTo>
                                <a:lnTo>
                                  <a:pt x="3408" y="12"/>
                                </a:lnTo>
                                <a:lnTo>
                                  <a:pt x="3408" y="0"/>
                                </a:lnTo>
                                <a:lnTo>
                                  <a:pt x="3408" y="0"/>
                                </a:lnTo>
                                <a:close/>
                                <a:moveTo>
                                  <a:pt x="3501" y="0"/>
                                </a:moveTo>
                                <a:lnTo>
                                  <a:pt x="3535" y="0"/>
                                </a:lnTo>
                                <a:lnTo>
                                  <a:pt x="3535" y="12"/>
                                </a:lnTo>
                                <a:lnTo>
                                  <a:pt x="3535" y="12"/>
                                </a:lnTo>
                                <a:lnTo>
                                  <a:pt x="3535" y="12"/>
                                </a:lnTo>
                                <a:lnTo>
                                  <a:pt x="3535" y="23"/>
                                </a:lnTo>
                                <a:lnTo>
                                  <a:pt x="3501" y="23"/>
                                </a:lnTo>
                                <a:lnTo>
                                  <a:pt x="3489" y="12"/>
                                </a:lnTo>
                                <a:lnTo>
                                  <a:pt x="3489" y="12"/>
                                </a:lnTo>
                                <a:lnTo>
                                  <a:pt x="3489" y="12"/>
                                </a:lnTo>
                                <a:lnTo>
                                  <a:pt x="3501" y="0"/>
                                </a:lnTo>
                                <a:lnTo>
                                  <a:pt x="3501" y="0"/>
                                </a:lnTo>
                                <a:close/>
                                <a:moveTo>
                                  <a:pt x="3581" y="0"/>
                                </a:moveTo>
                                <a:lnTo>
                                  <a:pt x="3616" y="0"/>
                                </a:lnTo>
                                <a:lnTo>
                                  <a:pt x="3627" y="12"/>
                                </a:lnTo>
                                <a:lnTo>
                                  <a:pt x="3627" y="12"/>
                                </a:lnTo>
                                <a:lnTo>
                                  <a:pt x="3627" y="12"/>
                                </a:lnTo>
                                <a:lnTo>
                                  <a:pt x="3616" y="23"/>
                                </a:lnTo>
                                <a:lnTo>
                                  <a:pt x="3581" y="23"/>
                                </a:lnTo>
                                <a:lnTo>
                                  <a:pt x="3581" y="12"/>
                                </a:lnTo>
                                <a:lnTo>
                                  <a:pt x="3581" y="12"/>
                                </a:lnTo>
                                <a:lnTo>
                                  <a:pt x="3581" y="12"/>
                                </a:lnTo>
                                <a:lnTo>
                                  <a:pt x="3581" y="0"/>
                                </a:lnTo>
                                <a:lnTo>
                                  <a:pt x="3581" y="0"/>
                                </a:lnTo>
                                <a:close/>
                                <a:moveTo>
                                  <a:pt x="3662" y="0"/>
                                </a:moveTo>
                                <a:lnTo>
                                  <a:pt x="3708" y="0"/>
                                </a:lnTo>
                                <a:lnTo>
                                  <a:pt x="3708" y="12"/>
                                </a:lnTo>
                                <a:lnTo>
                                  <a:pt x="3708" y="12"/>
                                </a:lnTo>
                                <a:lnTo>
                                  <a:pt x="3708" y="12"/>
                                </a:lnTo>
                                <a:lnTo>
                                  <a:pt x="3708" y="23"/>
                                </a:lnTo>
                                <a:lnTo>
                                  <a:pt x="3662" y="23"/>
                                </a:lnTo>
                                <a:lnTo>
                                  <a:pt x="3662" y="12"/>
                                </a:lnTo>
                                <a:lnTo>
                                  <a:pt x="3662" y="12"/>
                                </a:lnTo>
                                <a:lnTo>
                                  <a:pt x="3662" y="12"/>
                                </a:lnTo>
                                <a:lnTo>
                                  <a:pt x="3662" y="0"/>
                                </a:lnTo>
                                <a:lnTo>
                                  <a:pt x="3662" y="0"/>
                                </a:lnTo>
                                <a:close/>
                                <a:moveTo>
                                  <a:pt x="3754" y="0"/>
                                </a:moveTo>
                                <a:lnTo>
                                  <a:pt x="3788" y="0"/>
                                </a:lnTo>
                                <a:lnTo>
                                  <a:pt x="3788" y="12"/>
                                </a:lnTo>
                                <a:lnTo>
                                  <a:pt x="3800" y="12"/>
                                </a:lnTo>
                                <a:lnTo>
                                  <a:pt x="3788" y="12"/>
                                </a:lnTo>
                                <a:lnTo>
                                  <a:pt x="3788" y="23"/>
                                </a:lnTo>
                                <a:lnTo>
                                  <a:pt x="3754" y="23"/>
                                </a:lnTo>
                                <a:lnTo>
                                  <a:pt x="3754" y="12"/>
                                </a:lnTo>
                                <a:lnTo>
                                  <a:pt x="3742" y="12"/>
                                </a:lnTo>
                                <a:lnTo>
                                  <a:pt x="3754" y="12"/>
                                </a:lnTo>
                                <a:lnTo>
                                  <a:pt x="3754" y="0"/>
                                </a:lnTo>
                                <a:lnTo>
                                  <a:pt x="3754" y="0"/>
                                </a:lnTo>
                                <a:close/>
                                <a:moveTo>
                                  <a:pt x="3835" y="0"/>
                                </a:moveTo>
                                <a:lnTo>
                                  <a:pt x="3869" y="0"/>
                                </a:lnTo>
                                <a:lnTo>
                                  <a:pt x="3881" y="12"/>
                                </a:lnTo>
                                <a:lnTo>
                                  <a:pt x="3881" y="12"/>
                                </a:lnTo>
                                <a:lnTo>
                                  <a:pt x="3881" y="12"/>
                                </a:lnTo>
                                <a:lnTo>
                                  <a:pt x="3869" y="23"/>
                                </a:lnTo>
                                <a:lnTo>
                                  <a:pt x="3835" y="23"/>
                                </a:lnTo>
                                <a:lnTo>
                                  <a:pt x="3835" y="12"/>
                                </a:lnTo>
                                <a:lnTo>
                                  <a:pt x="3835" y="12"/>
                                </a:lnTo>
                                <a:lnTo>
                                  <a:pt x="3835" y="12"/>
                                </a:lnTo>
                                <a:lnTo>
                                  <a:pt x="3835" y="0"/>
                                </a:lnTo>
                                <a:lnTo>
                                  <a:pt x="3835" y="0"/>
                                </a:lnTo>
                                <a:close/>
                                <a:moveTo>
                                  <a:pt x="3927" y="0"/>
                                </a:moveTo>
                                <a:lnTo>
                                  <a:pt x="3961" y="0"/>
                                </a:lnTo>
                                <a:lnTo>
                                  <a:pt x="3961" y="12"/>
                                </a:lnTo>
                                <a:lnTo>
                                  <a:pt x="3961" y="12"/>
                                </a:lnTo>
                                <a:lnTo>
                                  <a:pt x="3961" y="12"/>
                                </a:lnTo>
                                <a:lnTo>
                                  <a:pt x="3961" y="23"/>
                                </a:lnTo>
                                <a:lnTo>
                                  <a:pt x="3927" y="23"/>
                                </a:lnTo>
                                <a:lnTo>
                                  <a:pt x="3915" y="12"/>
                                </a:lnTo>
                                <a:lnTo>
                                  <a:pt x="3915" y="12"/>
                                </a:lnTo>
                                <a:lnTo>
                                  <a:pt x="3915" y="12"/>
                                </a:lnTo>
                                <a:lnTo>
                                  <a:pt x="3927" y="0"/>
                                </a:lnTo>
                                <a:lnTo>
                                  <a:pt x="3927" y="0"/>
                                </a:lnTo>
                                <a:close/>
                                <a:moveTo>
                                  <a:pt x="4007" y="0"/>
                                </a:moveTo>
                                <a:lnTo>
                                  <a:pt x="4042" y="0"/>
                                </a:lnTo>
                                <a:lnTo>
                                  <a:pt x="4053" y="12"/>
                                </a:lnTo>
                                <a:lnTo>
                                  <a:pt x="4053" y="12"/>
                                </a:lnTo>
                                <a:lnTo>
                                  <a:pt x="4053" y="12"/>
                                </a:lnTo>
                                <a:lnTo>
                                  <a:pt x="4042" y="23"/>
                                </a:lnTo>
                                <a:lnTo>
                                  <a:pt x="4007" y="23"/>
                                </a:lnTo>
                                <a:lnTo>
                                  <a:pt x="4007" y="12"/>
                                </a:lnTo>
                                <a:lnTo>
                                  <a:pt x="4007" y="12"/>
                                </a:lnTo>
                                <a:lnTo>
                                  <a:pt x="4007" y="12"/>
                                </a:lnTo>
                                <a:lnTo>
                                  <a:pt x="4007" y="0"/>
                                </a:lnTo>
                                <a:lnTo>
                                  <a:pt x="4007" y="0"/>
                                </a:lnTo>
                                <a:close/>
                                <a:moveTo>
                                  <a:pt x="4088" y="0"/>
                                </a:moveTo>
                                <a:lnTo>
                                  <a:pt x="4134" y="0"/>
                                </a:lnTo>
                                <a:lnTo>
                                  <a:pt x="4134" y="12"/>
                                </a:lnTo>
                                <a:lnTo>
                                  <a:pt x="4134" y="12"/>
                                </a:lnTo>
                                <a:lnTo>
                                  <a:pt x="4134" y="12"/>
                                </a:lnTo>
                                <a:lnTo>
                                  <a:pt x="4134" y="23"/>
                                </a:lnTo>
                                <a:lnTo>
                                  <a:pt x="4088" y="23"/>
                                </a:lnTo>
                                <a:lnTo>
                                  <a:pt x="4088" y="12"/>
                                </a:lnTo>
                                <a:lnTo>
                                  <a:pt x="4088" y="12"/>
                                </a:lnTo>
                                <a:lnTo>
                                  <a:pt x="4088" y="12"/>
                                </a:lnTo>
                                <a:lnTo>
                                  <a:pt x="4088" y="0"/>
                                </a:lnTo>
                                <a:lnTo>
                                  <a:pt x="4088" y="0"/>
                                </a:lnTo>
                                <a:close/>
                                <a:moveTo>
                                  <a:pt x="4180" y="0"/>
                                </a:moveTo>
                                <a:lnTo>
                                  <a:pt x="4215" y="0"/>
                                </a:lnTo>
                                <a:lnTo>
                                  <a:pt x="4215" y="12"/>
                                </a:lnTo>
                                <a:lnTo>
                                  <a:pt x="4226" y="12"/>
                                </a:lnTo>
                                <a:lnTo>
                                  <a:pt x="4215" y="12"/>
                                </a:lnTo>
                                <a:lnTo>
                                  <a:pt x="4215" y="23"/>
                                </a:lnTo>
                                <a:lnTo>
                                  <a:pt x="4180" y="23"/>
                                </a:lnTo>
                                <a:lnTo>
                                  <a:pt x="4168" y="12"/>
                                </a:lnTo>
                                <a:lnTo>
                                  <a:pt x="4168" y="12"/>
                                </a:lnTo>
                                <a:lnTo>
                                  <a:pt x="4168" y="12"/>
                                </a:lnTo>
                                <a:lnTo>
                                  <a:pt x="4180" y="0"/>
                                </a:lnTo>
                                <a:lnTo>
                                  <a:pt x="4180" y="0"/>
                                </a:lnTo>
                                <a:close/>
                                <a:moveTo>
                                  <a:pt x="4261" y="0"/>
                                </a:moveTo>
                                <a:lnTo>
                                  <a:pt x="4295" y="0"/>
                                </a:lnTo>
                                <a:lnTo>
                                  <a:pt x="4307" y="12"/>
                                </a:lnTo>
                                <a:lnTo>
                                  <a:pt x="4307" y="12"/>
                                </a:lnTo>
                                <a:lnTo>
                                  <a:pt x="4307" y="12"/>
                                </a:lnTo>
                                <a:lnTo>
                                  <a:pt x="4295" y="23"/>
                                </a:lnTo>
                                <a:lnTo>
                                  <a:pt x="4261" y="23"/>
                                </a:lnTo>
                                <a:lnTo>
                                  <a:pt x="4261" y="12"/>
                                </a:lnTo>
                                <a:lnTo>
                                  <a:pt x="4261" y="12"/>
                                </a:lnTo>
                                <a:lnTo>
                                  <a:pt x="4261" y="12"/>
                                </a:lnTo>
                                <a:lnTo>
                                  <a:pt x="4261" y="0"/>
                                </a:lnTo>
                                <a:lnTo>
                                  <a:pt x="4261" y="0"/>
                                </a:lnTo>
                                <a:close/>
                                <a:moveTo>
                                  <a:pt x="4353" y="0"/>
                                </a:moveTo>
                                <a:lnTo>
                                  <a:pt x="4387" y="0"/>
                                </a:lnTo>
                                <a:lnTo>
                                  <a:pt x="4387" y="12"/>
                                </a:lnTo>
                                <a:lnTo>
                                  <a:pt x="4387" y="12"/>
                                </a:lnTo>
                                <a:lnTo>
                                  <a:pt x="4387" y="12"/>
                                </a:lnTo>
                                <a:lnTo>
                                  <a:pt x="4387" y="23"/>
                                </a:lnTo>
                                <a:lnTo>
                                  <a:pt x="4353" y="23"/>
                                </a:lnTo>
                                <a:lnTo>
                                  <a:pt x="4341" y="12"/>
                                </a:lnTo>
                                <a:lnTo>
                                  <a:pt x="4341" y="12"/>
                                </a:lnTo>
                                <a:lnTo>
                                  <a:pt x="4341" y="12"/>
                                </a:lnTo>
                                <a:lnTo>
                                  <a:pt x="4353" y="0"/>
                                </a:lnTo>
                                <a:lnTo>
                                  <a:pt x="4353" y="0"/>
                                </a:lnTo>
                                <a:close/>
                                <a:moveTo>
                                  <a:pt x="4433" y="0"/>
                                </a:moveTo>
                                <a:lnTo>
                                  <a:pt x="4468" y="0"/>
                                </a:lnTo>
                                <a:lnTo>
                                  <a:pt x="4479" y="12"/>
                                </a:lnTo>
                                <a:lnTo>
                                  <a:pt x="4479" y="12"/>
                                </a:lnTo>
                                <a:lnTo>
                                  <a:pt x="4479" y="12"/>
                                </a:lnTo>
                                <a:lnTo>
                                  <a:pt x="4468" y="23"/>
                                </a:lnTo>
                                <a:lnTo>
                                  <a:pt x="4433" y="23"/>
                                </a:lnTo>
                                <a:lnTo>
                                  <a:pt x="4433" y="12"/>
                                </a:lnTo>
                                <a:lnTo>
                                  <a:pt x="4433" y="12"/>
                                </a:lnTo>
                                <a:lnTo>
                                  <a:pt x="4433" y="12"/>
                                </a:lnTo>
                                <a:lnTo>
                                  <a:pt x="4433" y="0"/>
                                </a:lnTo>
                                <a:lnTo>
                                  <a:pt x="4433" y="0"/>
                                </a:lnTo>
                                <a:close/>
                                <a:moveTo>
                                  <a:pt x="4514" y="0"/>
                                </a:moveTo>
                                <a:lnTo>
                                  <a:pt x="4560" y="0"/>
                                </a:lnTo>
                                <a:lnTo>
                                  <a:pt x="4560" y="12"/>
                                </a:lnTo>
                                <a:lnTo>
                                  <a:pt x="4560" y="12"/>
                                </a:lnTo>
                                <a:lnTo>
                                  <a:pt x="4560" y="12"/>
                                </a:lnTo>
                                <a:lnTo>
                                  <a:pt x="4560" y="23"/>
                                </a:lnTo>
                                <a:lnTo>
                                  <a:pt x="4514" y="23"/>
                                </a:lnTo>
                                <a:lnTo>
                                  <a:pt x="4514" y="12"/>
                                </a:lnTo>
                                <a:lnTo>
                                  <a:pt x="4514" y="12"/>
                                </a:lnTo>
                                <a:lnTo>
                                  <a:pt x="4514" y="12"/>
                                </a:lnTo>
                                <a:lnTo>
                                  <a:pt x="4514" y="0"/>
                                </a:lnTo>
                                <a:lnTo>
                                  <a:pt x="4514" y="0"/>
                                </a:lnTo>
                                <a:close/>
                                <a:moveTo>
                                  <a:pt x="4606" y="0"/>
                                </a:moveTo>
                                <a:lnTo>
                                  <a:pt x="4641" y="0"/>
                                </a:lnTo>
                                <a:lnTo>
                                  <a:pt x="4641" y="12"/>
                                </a:lnTo>
                                <a:lnTo>
                                  <a:pt x="4652" y="12"/>
                                </a:lnTo>
                                <a:lnTo>
                                  <a:pt x="4641" y="12"/>
                                </a:lnTo>
                                <a:lnTo>
                                  <a:pt x="4641" y="23"/>
                                </a:lnTo>
                                <a:lnTo>
                                  <a:pt x="4606" y="23"/>
                                </a:lnTo>
                                <a:lnTo>
                                  <a:pt x="4594" y="12"/>
                                </a:lnTo>
                                <a:lnTo>
                                  <a:pt x="4594" y="12"/>
                                </a:lnTo>
                                <a:lnTo>
                                  <a:pt x="4594" y="12"/>
                                </a:lnTo>
                                <a:lnTo>
                                  <a:pt x="4606" y="0"/>
                                </a:lnTo>
                                <a:lnTo>
                                  <a:pt x="4606" y="0"/>
                                </a:lnTo>
                                <a:close/>
                                <a:moveTo>
                                  <a:pt x="4687" y="0"/>
                                </a:moveTo>
                                <a:lnTo>
                                  <a:pt x="4721" y="0"/>
                                </a:lnTo>
                                <a:lnTo>
                                  <a:pt x="4733" y="12"/>
                                </a:lnTo>
                                <a:lnTo>
                                  <a:pt x="4733" y="12"/>
                                </a:lnTo>
                                <a:lnTo>
                                  <a:pt x="4733" y="12"/>
                                </a:lnTo>
                                <a:lnTo>
                                  <a:pt x="4721" y="23"/>
                                </a:lnTo>
                                <a:lnTo>
                                  <a:pt x="4687" y="23"/>
                                </a:lnTo>
                                <a:lnTo>
                                  <a:pt x="4687" y="12"/>
                                </a:lnTo>
                                <a:lnTo>
                                  <a:pt x="4687" y="12"/>
                                </a:lnTo>
                                <a:lnTo>
                                  <a:pt x="4687" y="12"/>
                                </a:lnTo>
                                <a:lnTo>
                                  <a:pt x="4687" y="0"/>
                                </a:lnTo>
                                <a:lnTo>
                                  <a:pt x="4687" y="0"/>
                                </a:lnTo>
                                <a:close/>
                                <a:moveTo>
                                  <a:pt x="4779" y="0"/>
                                </a:moveTo>
                                <a:lnTo>
                                  <a:pt x="4813" y="0"/>
                                </a:lnTo>
                                <a:lnTo>
                                  <a:pt x="4813" y="12"/>
                                </a:lnTo>
                                <a:lnTo>
                                  <a:pt x="4813" y="12"/>
                                </a:lnTo>
                                <a:lnTo>
                                  <a:pt x="4813" y="12"/>
                                </a:lnTo>
                                <a:lnTo>
                                  <a:pt x="4813" y="23"/>
                                </a:lnTo>
                                <a:lnTo>
                                  <a:pt x="4779" y="23"/>
                                </a:lnTo>
                                <a:lnTo>
                                  <a:pt x="4767" y="12"/>
                                </a:lnTo>
                                <a:lnTo>
                                  <a:pt x="4767" y="12"/>
                                </a:lnTo>
                                <a:lnTo>
                                  <a:pt x="4767" y="12"/>
                                </a:lnTo>
                                <a:lnTo>
                                  <a:pt x="4779" y="0"/>
                                </a:lnTo>
                                <a:lnTo>
                                  <a:pt x="4779" y="0"/>
                                </a:lnTo>
                                <a:close/>
                                <a:moveTo>
                                  <a:pt x="4859" y="0"/>
                                </a:moveTo>
                                <a:lnTo>
                                  <a:pt x="4894" y="0"/>
                                </a:lnTo>
                                <a:lnTo>
                                  <a:pt x="4905" y="12"/>
                                </a:lnTo>
                                <a:lnTo>
                                  <a:pt x="4905" y="12"/>
                                </a:lnTo>
                                <a:lnTo>
                                  <a:pt x="4905" y="12"/>
                                </a:lnTo>
                                <a:lnTo>
                                  <a:pt x="4894" y="23"/>
                                </a:lnTo>
                                <a:lnTo>
                                  <a:pt x="4859" y="23"/>
                                </a:lnTo>
                                <a:lnTo>
                                  <a:pt x="4859" y="12"/>
                                </a:lnTo>
                                <a:lnTo>
                                  <a:pt x="4848" y="12"/>
                                </a:lnTo>
                                <a:lnTo>
                                  <a:pt x="4859" y="12"/>
                                </a:lnTo>
                                <a:lnTo>
                                  <a:pt x="4859" y="0"/>
                                </a:lnTo>
                                <a:lnTo>
                                  <a:pt x="4859" y="0"/>
                                </a:lnTo>
                                <a:close/>
                                <a:moveTo>
                                  <a:pt x="4940" y="0"/>
                                </a:moveTo>
                                <a:lnTo>
                                  <a:pt x="4986" y="0"/>
                                </a:lnTo>
                                <a:lnTo>
                                  <a:pt x="4986" y="12"/>
                                </a:lnTo>
                                <a:lnTo>
                                  <a:pt x="4986" y="12"/>
                                </a:lnTo>
                                <a:lnTo>
                                  <a:pt x="4986" y="12"/>
                                </a:lnTo>
                                <a:lnTo>
                                  <a:pt x="4986" y="23"/>
                                </a:lnTo>
                                <a:lnTo>
                                  <a:pt x="4940" y="23"/>
                                </a:lnTo>
                                <a:lnTo>
                                  <a:pt x="4940" y="12"/>
                                </a:lnTo>
                                <a:lnTo>
                                  <a:pt x="4940" y="12"/>
                                </a:lnTo>
                                <a:lnTo>
                                  <a:pt x="4940" y="12"/>
                                </a:lnTo>
                                <a:lnTo>
                                  <a:pt x="4940" y="0"/>
                                </a:lnTo>
                                <a:lnTo>
                                  <a:pt x="4940" y="0"/>
                                </a:lnTo>
                                <a:close/>
                                <a:moveTo>
                                  <a:pt x="5032" y="0"/>
                                </a:moveTo>
                                <a:lnTo>
                                  <a:pt x="5067" y="0"/>
                                </a:lnTo>
                                <a:lnTo>
                                  <a:pt x="5067" y="12"/>
                                </a:lnTo>
                                <a:lnTo>
                                  <a:pt x="5067" y="12"/>
                                </a:lnTo>
                                <a:lnTo>
                                  <a:pt x="5067" y="12"/>
                                </a:lnTo>
                                <a:lnTo>
                                  <a:pt x="5067" y="23"/>
                                </a:lnTo>
                                <a:lnTo>
                                  <a:pt x="5032" y="23"/>
                                </a:lnTo>
                                <a:lnTo>
                                  <a:pt x="5021" y="12"/>
                                </a:lnTo>
                                <a:lnTo>
                                  <a:pt x="5021" y="12"/>
                                </a:lnTo>
                                <a:lnTo>
                                  <a:pt x="5021" y="12"/>
                                </a:lnTo>
                                <a:lnTo>
                                  <a:pt x="5032" y="0"/>
                                </a:lnTo>
                                <a:lnTo>
                                  <a:pt x="5032" y="0"/>
                                </a:lnTo>
                                <a:close/>
                                <a:moveTo>
                                  <a:pt x="5113" y="0"/>
                                </a:moveTo>
                                <a:lnTo>
                                  <a:pt x="5147" y="0"/>
                                </a:lnTo>
                                <a:lnTo>
                                  <a:pt x="5159" y="12"/>
                                </a:lnTo>
                                <a:lnTo>
                                  <a:pt x="5159" y="12"/>
                                </a:lnTo>
                                <a:lnTo>
                                  <a:pt x="5159" y="12"/>
                                </a:lnTo>
                                <a:lnTo>
                                  <a:pt x="5147" y="23"/>
                                </a:lnTo>
                                <a:lnTo>
                                  <a:pt x="5113" y="23"/>
                                </a:lnTo>
                                <a:lnTo>
                                  <a:pt x="5113" y="12"/>
                                </a:lnTo>
                                <a:lnTo>
                                  <a:pt x="5113" y="12"/>
                                </a:lnTo>
                                <a:lnTo>
                                  <a:pt x="5113" y="12"/>
                                </a:lnTo>
                                <a:lnTo>
                                  <a:pt x="5113" y="0"/>
                                </a:lnTo>
                                <a:lnTo>
                                  <a:pt x="5113" y="0"/>
                                </a:lnTo>
                                <a:close/>
                                <a:moveTo>
                                  <a:pt x="5205" y="0"/>
                                </a:moveTo>
                                <a:lnTo>
                                  <a:pt x="5239" y="0"/>
                                </a:lnTo>
                                <a:lnTo>
                                  <a:pt x="5239" y="12"/>
                                </a:lnTo>
                                <a:lnTo>
                                  <a:pt x="5239" y="12"/>
                                </a:lnTo>
                                <a:lnTo>
                                  <a:pt x="5239" y="12"/>
                                </a:lnTo>
                                <a:lnTo>
                                  <a:pt x="5239" y="23"/>
                                </a:lnTo>
                                <a:lnTo>
                                  <a:pt x="5205" y="23"/>
                                </a:lnTo>
                                <a:lnTo>
                                  <a:pt x="5193" y="12"/>
                                </a:lnTo>
                                <a:lnTo>
                                  <a:pt x="5193" y="12"/>
                                </a:lnTo>
                                <a:lnTo>
                                  <a:pt x="5193" y="12"/>
                                </a:lnTo>
                                <a:lnTo>
                                  <a:pt x="5205" y="0"/>
                                </a:lnTo>
                                <a:lnTo>
                                  <a:pt x="5205" y="0"/>
                                </a:lnTo>
                                <a:close/>
                                <a:moveTo>
                                  <a:pt x="5285" y="0"/>
                                </a:moveTo>
                                <a:lnTo>
                                  <a:pt x="5320" y="0"/>
                                </a:lnTo>
                                <a:lnTo>
                                  <a:pt x="5320" y="12"/>
                                </a:lnTo>
                                <a:lnTo>
                                  <a:pt x="5331" y="12"/>
                                </a:lnTo>
                                <a:lnTo>
                                  <a:pt x="5320" y="12"/>
                                </a:lnTo>
                                <a:lnTo>
                                  <a:pt x="5320" y="23"/>
                                </a:lnTo>
                                <a:lnTo>
                                  <a:pt x="5285" y="23"/>
                                </a:lnTo>
                                <a:lnTo>
                                  <a:pt x="5285" y="12"/>
                                </a:lnTo>
                                <a:lnTo>
                                  <a:pt x="5274" y="12"/>
                                </a:lnTo>
                                <a:lnTo>
                                  <a:pt x="5285" y="12"/>
                                </a:lnTo>
                                <a:lnTo>
                                  <a:pt x="5285" y="0"/>
                                </a:lnTo>
                                <a:lnTo>
                                  <a:pt x="5285" y="0"/>
                                </a:lnTo>
                                <a:close/>
                                <a:moveTo>
                                  <a:pt x="5366" y="0"/>
                                </a:moveTo>
                                <a:lnTo>
                                  <a:pt x="5412" y="0"/>
                                </a:lnTo>
                                <a:lnTo>
                                  <a:pt x="5412" y="12"/>
                                </a:lnTo>
                                <a:lnTo>
                                  <a:pt x="5412" y="12"/>
                                </a:lnTo>
                                <a:lnTo>
                                  <a:pt x="5412" y="12"/>
                                </a:lnTo>
                                <a:lnTo>
                                  <a:pt x="5412" y="23"/>
                                </a:lnTo>
                                <a:lnTo>
                                  <a:pt x="5366" y="23"/>
                                </a:lnTo>
                                <a:lnTo>
                                  <a:pt x="5366" y="12"/>
                                </a:lnTo>
                                <a:lnTo>
                                  <a:pt x="5366" y="12"/>
                                </a:lnTo>
                                <a:lnTo>
                                  <a:pt x="5366" y="12"/>
                                </a:lnTo>
                                <a:lnTo>
                                  <a:pt x="5366" y="0"/>
                                </a:lnTo>
                                <a:lnTo>
                                  <a:pt x="5366" y="0"/>
                                </a:lnTo>
                                <a:close/>
                                <a:moveTo>
                                  <a:pt x="5458" y="0"/>
                                </a:moveTo>
                                <a:lnTo>
                                  <a:pt x="5493" y="0"/>
                                </a:lnTo>
                                <a:lnTo>
                                  <a:pt x="5493" y="12"/>
                                </a:lnTo>
                                <a:lnTo>
                                  <a:pt x="5493" y="12"/>
                                </a:lnTo>
                                <a:lnTo>
                                  <a:pt x="5493" y="12"/>
                                </a:lnTo>
                                <a:lnTo>
                                  <a:pt x="5493" y="23"/>
                                </a:lnTo>
                                <a:lnTo>
                                  <a:pt x="5458" y="23"/>
                                </a:lnTo>
                                <a:lnTo>
                                  <a:pt x="5447" y="12"/>
                                </a:lnTo>
                                <a:lnTo>
                                  <a:pt x="5447" y="12"/>
                                </a:lnTo>
                                <a:lnTo>
                                  <a:pt x="5447" y="12"/>
                                </a:lnTo>
                                <a:lnTo>
                                  <a:pt x="5458" y="0"/>
                                </a:lnTo>
                                <a:lnTo>
                                  <a:pt x="5458" y="0"/>
                                </a:lnTo>
                                <a:close/>
                                <a:moveTo>
                                  <a:pt x="5539" y="0"/>
                                </a:moveTo>
                                <a:lnTo>
                                  <a:pt x="5573" y="0"/>
                                </a:lnTo>
                                <a:lnTo>
                                  <a:pt x="5585" y="12"/>
                                </a:lnTo>
                                <a:lnTo>
                                  <a:pt x="5585" y="12"/>
                                </a:lnTo>
                                <a:lnTo>
                                  <a:pt x="5585" y="12"/>
                                </a:lnTo>
                                <a:lnTo>
                                  <a:pt x="5573" y="23"/>
                                </a:lnTo>
                                <a:lnTo>
                                  <a:pt x="5539" y="23"/>
                                </a:lnTo>
                                <a:lnTo>
                                  <a:pt x="5539" y="12"/>
                                </a:lnTo>
                                <a:lnTo>
                                  <a:pt x="5539" y="12"/>
                                </a:lnTo>
                                <a:lnTo>
                                  <a:pt x="5539" y="12"/>
                                </a:lnTo>
                                <a:lnTo>
                                  <a:pt x="5539" y="0"/>
                                </a:lnTo>
                                <a:lnTo>
                                  <a:pt x="5539" y="0"/>
                                </a:lnTo>
                                <a:close/>
                                <a:moveTo>
                                  <a:pt x="5631" y="0"/>
                                </a:moveTo>
                                <a:lnTo>
                                  <a:pt x="5665" y="0"/>
                                </a:lnTo>
                                <a:lnTo>
                                  <a:pt x="5665" y="12"/>
                                </a:lnTo>
                                <a:lnTo>
                                  <a:pt x="5665" y="12"/>
                                </a:lnTo>
                                <a:lnTo>
                                  <a:pt x="5665" y="12"/>
                                </a:lnTo>
                                <a:lnTo>
                                  <a:pt x="5665" y="23"/>
                                </a:lnTo>
                                <a:lnTo>
                                  <a:pt x="5631" y="23"/>
                                </a:lnTo>
                                <a:lnTo>
                                  <a:pt x="5619" y="12"/>
                                </a:lnTo>
                                <a:lnTo>
                                  <a:pt x="5619" y="12"/>
                                </a:lnTo>
                                <a:lnTo>
                                  <a:pt x="5619" y="12"/>
                                </a:lnTo>
                                <a:lnTo>
                                  <a:pt x="5631" y="0"/>
                                </a:lnTo>
                                <a:lnTo>
                                  <a:pt x="5631" y="0"/>
                                </a:lnTo>
                                <a:close/>
                                <a:moveTo>
                                  <a:pt x="5711" y="0"/>
                                </a:moveTo>
                                <a:lnTo>
                                  <a:pt x="5746" y="0"/>
                                </a:lnTo>
                                <a:lnTo>
                                  <a:pt x="5746" y="12"/>
                                </a:lnTo>
                                <a:lnTo>
                                  <a:pt x="5757" y="12"/>
                                </a:lnTo>
                                <a:lnTo>
                                  <a:pt x="5746" y="12"/>
                                </a:lnTo>
                                <a:lnTo>
                                  <a:pt x="5746" y="23"/>
                                </a:lnTo>
                                <a:lnTo>
                                  <a:pt x="5711" y="23"/>
                                </a:lnTo>
                                <a:lnTo>
                                  <a:pt x="5711" y="12"/>
                                </a:lnTo>
                                <a:lnTo>
                                  <a:pt x="5700" y="12"/>
                                </a:lnTo>
                                <a:lnTo>
                                  <a:pt x="5711" y="12"/>
                                </a:lnTo>
                                <a:lnTo>
                                  <a:pt x="5711" y="0"/>
                                </a:lnTo>
                                <a:lnTo>
                                  <a:pt x="5711" y="0"/>
                                </a:lnTo>
                                <a:close/>
                                <a:moveTo>
                                  <a:pt x="5792" y="0"/>
                                </a:moveTo>
                                <a:lnTo>
                                  <a:pt x="5827" y="0"/>
                                </a:lnTo>
                                <a:lnTo>
                                  <a:pt x="5838" y="12"/>
                                </a:lnTo>
                                <a:lnTo>
                                  <a:pt x="5838" y="12"/>
                                </a:lnTo>
                                <a:lnTo>
                                  <a:pt x="5838" y="12"/>
                                </a:lnTo>
                                <a:lnTo>
                                  <a:pt x="5827" y="23"/>
                                </a:lnTo>
                                <a:lnTo>
                                  <a:pt x="5792" y="23"/>
                                </a:lnTo>
                                <a:lnTo>
                                  <a:pt x="5792" y="12"/>
                                </a:lnTo>
                                <a:lnTo>
                                  <a:pt x="5792" y="12"/>
                                </a:lnTo>
                                <a:lnTo>
                                  <a:pt x="5792" y="12"/>
                                </a:lnTo>
                                <a:lnTo>
                                  <a:pt x="5792" y="0"/>
                                </a:lnTo>
                                <a:lnTo>
                                  <a:pt x="5792" y="0"/>
                                </a:lnTo>
                                <a:close/>
                                <a:moveTo>
                                  <a:pt x="5884" y="0"/>
                                </a:moveTo>
                                <a:lnTo>
                                  <a:pt x="5919" y="0"/>
                                </a:lnTo>
                                <a:lnTo>
                                  <a:pt x="5919" y="12"/>
                                </a:lnTo>
                                <a:lnTo>
                                  <a:pt x="5919" y="12"/>
                                </a:lnTo>
                                <a:lnTo>
                                  <a:pt x="5919" y="12"/>
                                </a:lnTo>
                                <a:lnTo>
                                  <a:pt x="5919" y="23"/>
                                </a:lnTo>
                                <a:lnTo>
                                  <a:pt x="5884" y="23"/>
                                </a:lnTo>
                                <a:lnTo>
                                  <a:pt x="5873" y="12"/>
                                </a:lnTo>
                                <a:lnTo>
                                  <a:pt x="5873" y="12"/>
                                </a:lnTo>
                                <a:lnTo>
                                  <a:pt x="5873" y="12"/>
                                </a:lnTo>
                                <a:lnTo>
                                  <a:pt x="5884" y="0"/>
                                </a:lnTo>
                                <a:lnTo>
                                  <a:pt x="5884" y="0"/>
                                </a:lnTo>
                                <a:close/>
                                <a:moveTo>
                                  <a:pt x="5965" y="0"/>
                                </a:moveTo>
                                <a:lnTo>
                                  <a:pt x="5999" y="0"/>
                                </a:lnTo>
                                <a:lnTo>
                                  <a:pt x="6011" y="12"/>
                                </a:lnTo>
                                <a:lnTo>
                                  <a:pt x="6011" y="12"/>
                                </a:lnTo>
                                <a:lnTo>
                                  <a:pt x="6011" y="12"/>
                                </a:lnTo>
                                <a:lnTo>
                                  <a:pt x="5999" y="23"/>
                                </a:lnTo>
                                <a:lnTo>
                                  <a:pt x="5965" y="23"/>
                                </a:lnTo>
                                <a:lnTo>
                                  <a:pt x="5965" y="12"/>
                                </a:lnTo>
                                <a:lnTo>
                                  <a:pt x="5965" y="12"/>
                                </a:lnTo>
                                <a:lnTo>
                                  <a:pt x="5965" y="12"/>
                                </a:lnTo>
                                <a:lnTo>
                                  <a:pt x="5965" y="0"/>
                                </a:lnTo>
                                <a:lnTo>
                                  <a:pt x="5965" y="0"/>
                                </a:lnTo>
                                <a:close/>
                                <a:moveTo>
                                  <a:pt x="6045" y="0"/>
                                </a:moveTo>
                                <a:lnTo>
                                  <a:pt x="6091" y="0"/>
                                </a:lnTo>
                                <a:lnTo>
                                  <a:pt x="6091" y="12"/>
                                </a:lnTo>
                                <a:lnTo>
                                  <a:pt x="6091" y="12"/>
                                </a:lnTo>
                                <a:lnTo>
                                  <a:pt x="6091" y="12"/>
                                </a:lnTo>
                                <a:lnTo>
                                  <a:pt x="6091" y="23"/>
                                </a:lnTo>
                                <a:lnTo>
                                  <a:pt x="6045" y="23"/>
                                </a:lnTo>
                                <a:lnTo>
                                  <a:pt x="6045" y="12"/>
                                </a:lnTo>
                                <a:lnTo>
                                  <a:pt x="6045" y="12"/>
                                </a:lnTo>
                                <a:lnTo>
                                  <a:pt x="6045" y="12"/>
                                </a:lnTo>
                                <a:lnTo>
                                  <a:pt x="6045" y="0"/>
                                </a:lnTo>
                                <a:lnTo>
                                  <a:pt x="6045" y="0"/>
                                </a:lnTo>
                                <a:close/>
                                <a:moveTo>
                                  <a:pt x="6137" y="0"/>
                                </a:moveTo>
                                <a:lnTo>
                                  <a:pt x="6172" y="0"/>
                                </a:lnTo>
                                <a:lnTo>
                                  <a:pt x="6172" y="12"/>
                                </a:lnTo>
                                <a:lnTo>
                                  <a:pt x="6184" y="12"/>
                                </a:lnTo>
                                <a:lnTo>
                                  <a:pt x="6172" y="12"/>
                                </a:lnTo>
                                <a:lnTo>
                                  <a:pt x="6172" y="23"/>
                                </a:lnTo>
                                <a:lnTo>
                                  <a:pt x="6137" y="23"/>
                                </a:lnTo>
                                <a:lnTo>
                                  <a:pt x="6137" y="12"/>
                                </a:lnTo>
                                <a:lnTo>
                                  <a:pt x="6126" y="12"/>
                                </a:lnTo>
                                <a:lnTo>
                                  <a:pt x="6137" y="12"/>
                                </a:lnTo>
                                <a:lnTo>
                                  <a:pt x="6137" y="0"/>
                                </a:lnTo>
                                <a:lnTo>
                                  <a:pt x="6137" y="0"/>
                                </a:lnTo>
                                <a:close/>
                                <a:moveTo>
                                  <a:pt x="6218" y="0"/>
                                </a:moveTo>
                                <a:lnTo>
                                  <a:pt x="6253" y="0"/>
                                </a:lnTo>
                                <a:lnTo>
                                  <a:pt x="6264" y="12"/>
                                </a:lnTo>
                                <a:lnTo>
                                  <a:pt x="6264" y="12"/>
                                </a:lnTo>
                                <a:lnTo>
                                  <a:pt x="6264" y="12"/>
                                </a:lnTo>
                                <a:lnTo>
                                  <a:pt x="6253" y="23"/>
                                </a:lnTo>
                                <a:lnTo>
                                  <a:pt x="6218" y="23"/>
                                </a:lnTo>
                                <a:lnTo>
                                  <a:pt x="6218" y="12"/>
                                </a:lnTo>
                                <a:lnTo>
                                  <a:pt x="6218" y="12"/>
                                </a:lnTo>
                                <a:lnTo>
                                  <a:pt x="6218" y="12"/>
                                </a:lnTo>
                                <a:lnTo>
                                  <a:pt x="6218" y="0"/>
                                </a:lnTo>
                                <a:lnTo>
                                  <a:pt x="6218" y="0"/>
                                </a:lnTo>
                                <a:close/>
                                <a:moveTo>
                                  <a:pt x="6310" y="0"/>
                                </a:moveTo>
                                <a:lnTo>
                                  <a:pt x="6345" y="0"/>
                                </a:lnTo>
                                <a:lnTo>
                                  <a:pt x="6345" y="12"/>
                                </a:lnTo>
                                <a:lnTo>
                                  <a:pt x="6345" y="12"/>
                                </a:lnTo>
                                <a:lnTo>
                                  <a:pt x="6345" y="12"/>
                                </a:lnTo>
                                <a:lnTo>
                                  <a:pt x="6345" y="23"/>
                                </a:lnTo>
                                <a:lnTo>
                                  <a:pt x="6310" y="23"/>
                                </a:lnTo>
                                <a:lnTo>
                                  <a:pt x="6299" y="12"/>
                                </a:lnTo>
                                <a:lnTo>
                                  <a:pt x="6299" y="12"/>
                                </a:lnTo>
                                <a:lnTo>
                                  <a:pt x="6299" y="12"/>
                                </a:lnTo>
                                <a:lnTo>
                                  <a:pt x="6310" y="0"/>
                                </a:lnTo>
                                <a:lnTo>
                                  <a:pt x="6310" y="0"/>
                                </a:lnTo>
                                <a:close/>
                                <a:moveTo>
                                  <a:pt x="6391" y="0"/>
                                </a:moveTo>
                                <a:lnTo>
                                  <a:pt x="6425" y="0"/>
                                </a:lnTo>
                                <a:lnTo>
                                  <a:pt x="6437" y="12"/>
                                </a:lnTo>
                                <a:lnTo>
                                  <a:pt x="6437" y="12"/>
                                </a:lnTo>
                                <a:lnTo>
                                  <a:pt x="6437" y="12"/>
                                </a:lnTo>
                                <a:lnTo>
                                  <a:pt x="6425" y="23"/>
                                </a:lnTo>
                                <a:lnTo>
                                  <a:pt x="6391" y="23"/>
                                </a:lnTo>
                                <a:lnTo>
                                  <a:pt x="6391" y="12"/>
                                </a:lnTo>
                                <a:lnTo>
                                  <a:pt x="6391" y="12"/>
                                </a:lnTo>
                                <a:lnTo>
                                  <a:pt x="6391" y="12"/>
                                </a:lnTo>
                                <a:lnTo>
                                  <a:pt x="6391" y="0"/>
                                </a:lnTo>
                                <a:lnTo>
                                  <a:pt x="6391" y="0"/>
                                </a:lnTo>
                                <a:close/>
                                <a:moveTo>
                                  <a:pt x="6471" y="0"/>
                                </a:moveTo>
                                <a:lnTo>
                                  <a:pt x="6517" y="0"/>
                                </a:lnTo>
                                <a:lnTo>
                                  <a:pt x="6517" y="12"/>
                                </a:lnTo>
                                <a:lnTo>
                                  <a:pt x="6517" y="12"/>
                                </a:lnTo>
                                <a:lnTo>
                                  <a:pt x="6517" y="12"/>
                                </a:lnTo>
                                <a:lnTo>
                                  <a:pt x="6517" y="23"/>
                                </a:lnTo>
                                <a:lnTo>
                                  <a:pt x="6471" y="23"/>
                                </a:lnTo>
                                <a:lnTo>
                                  <a:pt x="6471" y="12"/>
                                </a:lnTo>
                                <a:lnTo>
                                  <a:pt x="6471" y="12"/>
                                </a:lnTo>
                                <a:lnTo>
                                  <a:pt x="6471" y="12"/>
                                </a:lnTo>
                                <a:lnTo>
                                  <a:pt x="6471" y="0"/>
                                </a:lnTo>
                                <a:lnTo>
                                  <a:pt x="6471" y="0"/>
                                </a:lnTo>
                                <a:close/>
                                <a:moveTo>
                                  <a:pt x="6563" y="0"/>
                                </a:moveTo>
                                <a:lnTo>
                                  <a:pt x="6598" y="0"/>
                                </a:lnTo>
                                <a:lnTo>
                                  <a:pt x="6598" y="12"/>
                                </a:lnTo>
                                <a:lnTo>
                                  <a:pt x="6610" y="12"/>
                                </a:lnTo>
                                <a:lnTo>
                                  <a:pt x="6598" y="12"/>
                                </a:lnTo>
                                <a:lnTo>
                                  <a:pt x="6598" y="23"/>
                                </a:lnTo>
                                <a:lnTo>
                                  <a:pt x="6563" y="23"/>
                                </a:lnTo>
                                <a:lnTo>
                                  <a:pt x="6552" y="12"/>
                                </a:lnTo>
                                <a:lnTo>
                                  <a:pt x="6552" y="12"/>
                                </a:lnTo>
                                <a:lnTo>
                                  <a:pt x="6552" y="12"/>
                                </a:lnTo>
                                <a:lnTo>
                                  <a:pt x="6563" y="0"/>
                                </a:lnTo>
                                <a:lnTo>
                                  <a:pt x="6563" y="0"/>
                                </a:lnTo>
                                <a:close/>
                                <a:moveTo>
                                  <a:pt x="6644" y="0"/>
                                </a:moveTo>
                                <a:lnTo>
                                  <a:pt x="6679" y="0"/>
                                </a:lnTo>
                                <a:lnTo>
                                  <a:pt x="6690" y="12"/>
                                </a:lnTo>
                                <a:lnTo>
                                  <a:pt x="6690" y="12"/>
                                </a:lnTo>
                                <a:lnTo>
                                  <a:pt x="6690" y="12"/>
                                </a:lnTo>
                                <a:lnTo>
                                  <a:pt x="6679" y="23"/>
                                </a:lnTo>
                                <a:lnTo>
                                  <a:pt x="6644" y="23"/>
                                </a:lnTo>
                                <a:lnTo>
                                  <a:pt x="6644" y="12"/>
                                </a:lnTo>
                                <a:lnTo>
                                  <a:pt x="6644" y="12"/>
                                </a:lnTo>
                                <a:lnTo>
                                  <a:pt x="6644" y="12"/>
                                </a:lnTo>
                                <a:lnTo>
                                  <a:pt x="6644" y="0"/>
                                </a:lnTo>
                                <a:lnTo>
                                  <a:pt x="6644" y="0"/>
                                </a:lnTo>
                                <a:close/>
                                <a:moveTo>
                                  <a:pt x="6736" y="0"/>
                                </a:moveTo>
                                <a:lnTo>
                                  <a:pt x="6748" y="0"/>
                                </a:lnTo>
                                <a:lnTo>
                                  <a:pt x="6759" y="12"/>
                                </a:lnTo>
                                <a:lnTo>
                                  <a:pt x="6759" y="12"/>
                                </a:lnTo>
                                <a:lnTo>
                                  <a:pt x="6759" y="12"/>
                                </a:lnTo>
                                <a:lnTo>
                                  <a:pt x="6748" y="23"/>
                                </a:lnTo>
                                <a:lnTo>
                                  <a:pt x="6736" y="23"/>
                                </a:lnTo>
                                <a:lnTo>
                                  <a:pt x="6725" y="12"/>
                                </a:lnTo>
                                <a:lnTo>
                                  <a:pt x="6725" y="12"/>
                                </a:lnTo>
                                <a:lnTo>
                                  <a:pt x="6725"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0" name="Freeform 132"/>
                        <wps:cNvSpPr>
                          <a:spLocks/>
                        </wps:cNvSpPr>
                        <wps:spPr bwMode="auto">
                          <a:xfrm>
                            <a:off x="1082040" y="1890207"/>
                            <a:ext cx="1849755" cy="774065"/>
                          </a:xfrm>
                          <a:custGeom>
                            <a:avLst/>
                            <a:gdLst>
                              <a:gd name="T0" fmla="*/ 0 w 2913"/>
                              <a:gd name="T1" fmla="*/ 1219 h 1219"/>
                              <a:gd name="T2" fmla="*/ 576 w 2913"/>
                              <a:gd name="T3" fmla="*/ 1219 h 1219"/>
                              <a:gd name="T4" fmla="*/ 576 w 2913"/>
                              <a:gd name="T5" fmla="*/ 817 h 1219"/>
                              <a:gd name="T6" fmla="*/ 1439 w 2913"/>
                              <a:gd name="T7" fmla="*/ 817 h 1219"/>
                              <a:gd name="T8" fmla="*/ 1439 w 2913"/>
                              <a:gd name="T9" fmla="*/ 391 h 1219"/>
                              <a:gd name="T10" fmla="*/ 2326 w 2913"/>
                              <a:gd name="T11" fmla="*/ 403 h 1219"/>
                              <a:gd name="T12" fmla="*/ 2326 w 2913"/>
                              <a:gd name="T13" fmla="*/ 0 h 1219"/>
                              <a:gd name="T14" fmla="*/ 2913 w 2913"/>
                              <a:gd name="T15" fmla="*/ 0 h 1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3" h="1219">
                                <a:moveTo>
                                  <a:pt x="0" y="1219"/>
                                </a:moveTo>
                                <a:lnTo>
                                  <a:pt x="576" y="1219"/>
                                </a:lnTo>
                                <a:lnTo>
                                  <a:pt x="576" y="817"/>
                                </a:lnTo>
                                <a:lnTo>
                                  <a:pt x="1439" y="817"/>
                                </a:lnTo>
                                <a:lnTo>
                                  <a:pt x="1439" y="391"/>
                                </a:lnTo>
                                <a:lnTo>
                                  <a:pt x="2326" y="403"/>
                                </a:lnTo>
                                <a:lnTo>
                                  <a:pt x="2326" y="0"/>
                                </a:lnTo>
                                <a:lnTo>
                                  <a:pt x="2913"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Rectangle 133"/>
                        <wps:cNvSpPr>
                          <a:spLocks noChangeArrowheads="1"/>
                        </wps:cNvSpPr>
                        <wps:spPr bwMode="auto">
                          <a:xfrm rot="16200000">
                            <a:off x="0" y="1838137"/>
                            <a:ext cx="88836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rPr>
                                  <w:sz w:val="18"/>
                                  <w:szCs w:val="18"/>
                                </w:rPr>
                              </w:pPr>
                              <w:r w:rsidRPr="00162491">
                                <w:rPr>
                                  <w:sz w:val="18"/>
                                  <w:szCs w:val="18"/>
                                </w:rPr>
                                <w:t>Стимулирпование</w:t>
                              </w:r>
                            </w:p>
                          </w:txbxContent>
                        </wps:txbx>
                        <wps:bodyPr rot="0" vert="vert270" wrap="none" lIns="0" tIns="0" rIns="0" bIns="0" anchor="t" anchorCtr="0" upright="1">
                          <a:noAutofit/>
                        </wps:bodyPr>
                      </wps:wsp>
                      <wps:wsp>
                        <wps:cNvPr id="182" name="Freeform 134"/>
                        <wps:cNvSpPr>
                          <a:spLocks noEditPoints="1"/>
                        </wps:cNvSpPr>
                        <wps:spPr bwMode="auto">
                          <a:xfrm>
                            <a:off x="1067435" y="1890207"/>
                            <a:ext cx="4291965" cy="7620"/>
                          </a:xfrm>
                          <a:custGeom>
                            <a:avLst/>
                            <a:gdLst>
                              <a:gd name="T0" fmla="*/ 138 w 6759"/>
                              <a:gd name="T1" fmla="*/ 0 h 12"/>
                              <a:gd name="T2" fmla="*/ 173 w 6759"/>
                              <a:gd name="T3" fmla="*/ 0 h 12"/>
                              <a:gd name="T4" fmla="*/ 265 w 6759"/>
                              <a:gd name="T5" fmla="*/ 0 h 12"/>
                              <a:gd name="T6" fmla="*/ 472 w 6759"/>
                              <a:gd name="T7" fmla="*/ 0 h 12"/>
                              <a:gd name="T8" fmla="*/ 518 w 6759"/>
                              <a:gd name="T9" fmla="*/ 0 h 12"/>
                              <a:gd name="T10" fmla="*/ 599 w 6759"/>
                              <a:gd name="T11" fmla="*/ 0 h 12"/>
                              <a:gd name="T12" fmla="*/ 818 w 6759"/>
                              <a:gd name="T13" fmla="*/ 0 h 12"/>
                              <a:gd name="T14" fmla="*/ 852 w 6759"/>
                              <a:gd name="T15" fmla="*/ 0 h 12"/>
                              <a:gd name="T16" fmla="*/ 944 w 6759"/>
                              <a:gd name="T17" fmla="*/ 0 h 12"/>
                              <a:gd name="T18" fmla="*/ 1152 w 6759"/>
                              <a:gd name="T19" fmla="*/ 0 h 12"/>
                              <a:gd name="T20" fmla="*/ 1198 w 6759"/>
                              <a:gd name="T21" fmla="*/ 0 h 12"/>
                              <a:gd name="T22" fmla="*/ 1278 w 6759"/>
                              <a:gd name="T23" fmla="*/ 0 h 12"/>
                              <a:gd name="T24" fmla="*/ 1497 w 6759"/>
                              <a:gd name="T25" fmla="*/ 0 h 12"/>
                              <a:gd name="T26" fmla="*/ 1532 w 6759"/>
                              <a:gd name="T27" fmla="*/ 0 h 12"/>
                              <a:gd name="T28" fmla="*/ 1624 w 6759"/>
                              <a:gd name="T29" fmla="*/ 0 h 12"/>
                              <a:gd name="T30" fmla="*/ 1842 w 6759"/>
                              <a:gd name="T31" fmla="*/ 0 h 12"/>
                              <a:gd name="T32" fmla="*/ 1877 w 6759"/>
                              <a:gd name="T33" fmla="*/ 0 h 12"/>
                              <a:gd name="T34" fmla="*/ 1969 w 6759"/>
                              <a:gd name="T35" fmla="*/ 0 h 12"/>
                              <a:gd name="T36" fmla="*/ 2176 w 6759"/>
                              <a:gd name="T37" fmla="*/ 0 h 12"/>
                              <a:gd name="T38" fmla="*/ 2211 w 6759"/>
                              <a:gd name="T39" fmla="*/ 0 h 12"/>
                              <a:gd name="T40" fmla="*/ 2303 w 6759"/>
                              <a:gd name="T41" fmla="*/ 0 h 12"/>
                              <a:gd name="T42" fmla="*/ 2522 w 6759"/>
                              <a:gd name="T43" fmla="*/ 0 h 12"/>
                              <a:gd name="T44" fmla="*/ 2556 w 6759"/>
                              <a:gd name="T45" fmla="*/ 0 h 12"/>
                              <a:gd name="T46" fmla="*/ 2649 w 6759"/>
                              <a:gd name="T47" fmla="*/ 0 h 12"/>
                              <a:gd name="T48" fmla="*/ 2856 w 6759"/>
                              <a:gd name="T49" fmla="*/ 0 h 12"/>
                              <a:gd name="T50" fmla="*/ 2902 w 6759"/>
                              <a:gd name="T51" fmla="*/ 0 h 12"/>
                              <a:gd name="T52" fmla="*/ 2982 w 6759"/>
                              <a:gd name="T53" fmla="*/ 0 h 12"/>
                              <a:gd name="T54" fmla="*/ 3201 w 6759"/>
                              <a:gd name="T55" fmla="*/ 0 h 12"/>
                              <a:gd name="T56" fmla="*/ 3236 w 6759"/>
                              <a:gd name="T57" fmla="*/ 0 h 12"/>
                              <a:gd name="T58" fmla="*/ 3328 w 6759"/>
                              <a:gd name="T59" fmla="*/ 0 h 12"/>
                              <a:gd name="T60" fmla="*/ 3535 w 6759"/>
                              <a:gd name="T61" fmla="*/ 0 h 12"/>
                              <a:gd name="T62" fmla="*/ 3581 w 6759"/>
                              <a:gd name="T63" fmla="*/ 0 h 12"/>
                              <a:gd name="T64" fmla="*/ 3662 w 6759"/>
                              <a:gd name="T65" fmla="*/ 0 h 12"/>
                              <a:gd name="T66" fmla="*/ 3881 w 6759"/>
                              <a:gd name="T67" fmla="*/ 0 h 12"/>
                              <a:gd name="T68" fmla="*/ 3915 w 6759"/>
                              <a:gd name="T69" fmla="*/ 0 h 12"/>
                              <a:gd name="T70" fmla="*/ 4007 w 6759"/>
                              <a:gd name="T71" fmla="*/ 0 h 12"/>
                              <a:gd name="T72" fmla="*/ 4226 w 6759"/>
                              <a:gd name="T73" fmla="*/ 0 h 12"/>
                              <a:gd name="T74" fmla="*/ 4261 w 6759"/>
                              <a:gd name="T75" fmla="*/ 0 h 12"/>
                              <a:gd name="T76" fmla="*/ 4353 w 6759"/>
                              <a:gd name="T77" fmla="*/ 0 h 12"/>
                              <a:gd name="T78" fmla="*/ 4560 w 6759"/>
                              <a:gd name="T79" fmla="*/ 0 h 12"/>
                              <a:gd name="T80" fmla="*/ 4594 w 6759"/>
                              <a:gd name="T81" fmla="*/ 0 h 12"/>
                              <a:gd name="T82" fmla="*/ 4687 w 6759"/>
                              <a:gd name="T83" fmla="*/ 0 h 12"/>
                              <a:gd name="T84" fmla="*/ 4905 w 6759"/>
                              <a:gd name="T85" fmla="*/ 0 h 12"/>
                              <a:gd name="T86" fmla="*/ 4940 w 6759"/>
                              <a:gd name="T87" fmla="*/ 0 h 12"/>
                              <a:gd name="T88" fmla="*/ 5032 w 6759"/>
                              <a:gd name="T89" fmla="*/ 0 h 12"/>
                              <a:gd name="T90" fmla="*/ 5239 w 6759"/>
                              <a:gd name="T91" fmla="*/ 0 h 12"/>
                              <a:gd name="T92" fmla="*/ 5285 w 6759"/>
                              <a:gd name="T93" fmla="*/ 0 h 12"/>
                              <a:gd name="T94" fmla="*/ 5366 w 6759"/>
                              <a:gd name="T95" fmla="*/ 0 h 12"/>
                              <a:gd name="T96" fmla="*/ 5585 w 6759"/>
                              <a:gd name="T97" fmla="*/ 0 h 12"/>
                              <a:gd name="T98" fmla="*/ 5619 w 6759"/>
                              <a:gd name="T99" fmla="*/ 0 h 12"/>
                              <a:gd name="T100" fmla="*/ 5711 w 6759"/>
                              <a:gd name="T101" fmla="*/ 0 h 12"/>
                              <a:gd name="T102" fmla="*/ 5919 w 6759"/>
                              <a:gd name="T103" fmla="*/ 0 h 12"/>
                              <a:gd name="T104" fmla="*/ 5965 w 6759"/>
                              <a:gd name="T105" fmla="*/ 0 h 12"/>
                              <a:gd name="T106" fmla="*/ 6045 w 6759"/>
                              <a:gd name="T107" fmla="*/ 0 h 12"/>
                              <a:gd name="T108" fmla="*/ 6264 w 6759"/>
                              <a:gd name="T109" fmla="*/ 0 h 12"/>
                              <a:gd name="T110" fmla="*/ 6299 w 6759"/>
                              <a:gd name="T111" fmla="*/ 0 h 12"/>
                              <a:gd name="T112" fmla="*/ 6391 w 6759"/>
                              <a:gd name="T113" fmla="*/ 0 h 12"/>
                              <a:gd name="T114" fmla="*/ 6610 w 6759"/>
                              <a:gd name="T115" fmla="*/ 0 h 12"/>
                              <a:gd name="T116" fmla="*/ 6644 w 6759"/>
                              <a:gd name="T117" fmla="*/ 0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2" y="0"/>
                                </a:moveTo>
                                <a:lnTo>
                                  <a:pt x="46" y="0"/>
                                </a:lnTo>
                                <a:lnTo>
                                  <a:pt x="46" y="0"/>
                                </a:lnTo>
                                <a:lnTo>
                                  <a:pt x="46" y="0"/>
                                </a:lnTo>
                                <a:lnTo>
                                  <a:pt x="46" y="0"/>
                                </a:lnTo>
                                <a:lnTo>
                                  <a:pt x="46" y="12"/>
                                </a:lnTo>
                                <a:lnTo>
                                  <a:pt x="12" y="12"/>
                                </a:lnTo>
                                <a:lnTo>
                                  <a:pt x="0" y="0"/>
                                </a:lnTo>
                                <a:lnTo>
                                  <a:pt x="0" y="0"/>
                                </a:lnTo>
                                <a:lnTo>
                                  <a:pt x="0" y="0"/>
                                </a:lnTo>
                                <a:lnTo>
                                  <a:pt x="12" y="0"/>
                                </a:lnTo>
                                <a:lnTo>
                                  <a:pt x="12" y="0"/>
                                </a:lnTo>
                                <a:close/>
                                <a:moveTo>
                                  <a:pt x="92" y="0"/>
                                </a:moveTo>
                                <a:lnTo>
                                  <a:pt x="127" y="0"/>
                                </a:lnTo>
                                <a:lnTo>
                                  <a:pt x="138" y="0"/>
                                </a:lnTo>
                                <a:lnTo>
                                  <a:pt x="138" y="0"/>
                                </a:lnTo>
                                <a:lnTo>
                                  <a:pt x="138" y="0"/>
                                </a:lnTo>
                                <a:lnTo>
                                  <a:pt x="127" y="12"/>
                                </a:lnTo>
                                <a:lnTo>
                                  <a:pt x="92" y="12"/>
                                </a:lnTo>
                                <a:lnTo>
                                  <a:pt x="92" y="0"/>
                                </a:lnTo>
                                <a:lnTo>
                                  <a:pt x="81" y="0"/>
                                </a:lnTo>
                                <a:lnTo>
                                  <a:pt x="92" y="0"/>
                                </a:lnTo>
                                <a:lnTo>
                                  <a:pt x="92" y="0"/>
                                </a:lnTo>
                                <a:lnTo>
                                  <a:pt x="92" y="0"/>
                                </a:lnTo>
                                <a:close/>
                                <a:moveTo>
                                  <a:pt x="173" y="0"/>
                                </a:moveTo>
                                <a:lnTo>
                                  <a:pt x="219" y="0"/>
                                </a:lnTo>
                                <a:lnTo>
                                  <a:pt x="219" y="0"/>
                                </a:lnTo>
                                <a:lnTo>
                                  <a:pt x="219" y="0"/>
                                </a:lnTo>
                                <a:lnTo>
                                  <a:pt x="219" y="0"/>
                                </a:lnTo>
                                <a:lnTo>
                                  <a:pt x="219" y="12"/>
                                </a:lnTo>
                                <a:lnTo>
                                  <a:pt x="173" y="12"/>
                                </a:lnTo>
                                <a:lnTo>
                                  <a:pt x="173" y="0"/>
                                </a:lnTo>
                                <a:lnTo>
                                  <a:pt x="173" y="0"/>
                                </a:lnTo>
                                <a:lnTo>
                                  <a:pt x="173" y="0"/>
                                </a:lnTo>
                                <a:lnTo>
                                  <a:pt x="173" y="0"/>
                                </a:lnTo>
                                <a:lnTo>
                                  <a:pt x="173" y="0"/>
                                </a:lnTo>
                                <a:close/>
                                <a:moveTo>
                                  <a:pt x="265" y="0"/>
                                </a:moveTo>
                                <a:lnTo>
                                  <a:pt x="300" y="0"/>
                                </a:lnTo>
                                <a:lnTo>
                                  <a:pt x="300" y="0"/>
                                </a:lnTo>
                                <a:lnTo>
                                  <a:pt x="300" y="0"/>
                                </a:lnTo>
                                <a:lnTo>
                                  <a:pt x="300" y="0"/>
                                </a:lnTo>
                                <a:lnTo>
                                  <a:pt x="300" y="12"/>
                                </a:lnTo>
                                <a:lnTo>
                                  <a:pt x="265" y="12"/>
                                </a:lnTo>
                                <a:lnTo>
                                  <a:pt x="253" y="0"/>
                                </a:lnTo>
                                <a:lnTo>
                                  <a:pt x="253" y="0"/>
                                </a:lnTo>
                                <a:lnTo>
                                  <a:pt x="253" y="0"/>
                                </a:lnTo>
                                <a:lnTo>
                                  <a:pt x="265" y="0"/>
                                </a:lnTo>
                                <a:lnTo>
                                  <a:pt x="265" y="0"/>
                                </a:lnTo>
                                <a:close/>
                                <a:moveTo>
                                  <a:pt x="346" y="0"/>
                                </a:moveTo>
                                <a:lnTo>
                                  <a:pt x="380" y="0"/>
                                </a:lnTo>
                                <a:lnTo>
                                  <a:pt x="392" y="0"/>
                                </a:lnTo>
                                <a:lnTo>
                                  <a:pt x="392" y="0"/>
                                </a:lnTo>
                                <a:lnTo>
                                  <a:pt x="392" y="0"/>
                                </a:lnTo>
                                <a:lnTo>
                                  <a:pt x="380" y="12"/>
                                </a:lnTo>
                                <a:lnTo>
                                  <a:pt x="346" y="12"/>
                                </a:lnTo>
                                <a:lnTo>
                                  <a:pt x="346" y="0"/>
                                </a:lnTo>
                                <a:lnTo>
                                  <a:pt x="346" y="0"/>
                                </a:lnTo>
                                <a:lnTo>
                                  <a:pt x="346" y="0"/>
                                </a:lnTo>
                                <a:lnTo>
                                  <a:pt x="346" y="0"/>
                                </a:lnTo>
                                <a:lnTo>
                                  <a:pt x="346" y="0"/>
                                </a:lnTo>
                                <a:close/>
                                <a:moveTo>
                                  <a:pt x="438" y="0"/>
                                </a:moveTo>
                                <a:lnTo>
                                  <a:pt x="472" y="0"/>
                                </a:lnTo>
                                <a:lnTo>
                                  <a:pt x="472" y="0"/>
                                </a:lnTo>
                                <a:lnTo>
                                  <a:pt x="472" y="0"/>
                                </a:lnTo>
                                <a:lnTo>
                                  <a:pt x="472" y="0"/>
                                </a:lnTo>
                                <a:lnTo>
                                  <a:pt x="472" y="12"/>
                                </a:lnTo>
                                <a:lnTo>
                                  <a:pt x="438" y="12"/>
                                </a:lnTo>
                                <a:lnTo>
                                  <a:pt x="426" y="0"/>
                                </a:lnTo>
                                <a:lnTo>
                                  <a:pt x="426" y="0"/>
                                </a:lnTo>
                                <a:lnTo>
                                  <a:pt x="426" y="0"/>
                                </a:lnTo>
                                <a:lnTo>
                                  <a:pt x="438" y="0"/>
                                </a:lnTo>
                                <a:lnTo>
                                  <a:pt x="438" y="0"/>
                                </a:lnTo>
                                <a:close/>
                                <a:moveTo>
                                  <a:pt x="518" y="0"/>
                                </a:moveTo>
                                <a:lnTo>
                                  <a:pt x="553" y="0"/>
                                </a:lnTo>
                                <a:lnTo>
                                  <a:pt x="553" y="0"/>
                                </a:lnTo>
                                <a:lnTo>
                                  <a:pt x="564" y="0"/>
                                </a:lnTo>
                                <a:lnTo>
                                  <a:pt x="553" y="0"/>
                                </a:lnTo>
                                <a:lnTo>
                                  <a:pt x="553" y="12"/>
                                </a:lnTo>
                                <a:lnTo>
                                  <a:pt x="518" y="12"/>
                                </a:lnTo>
                                <a:lnTo>
                                  <a:pt x="518" y="0"/>
                                </a:lnTo>
                                <a:lnTo>
                                  <a:pt x="507" y="0"/>
                                </a:lnTo>
                                <a:lnTo>
                                  <a:pt x="518" y="0"/>
                                </a:lnTo>
                                <a:lnTo>
                                  <a:pt x="518" y="0"/>
                                </a:lnTo>
                                <a:lnTo>
                                  <a:pt x="518" y="0"/>
                                </a:lnTo>
                                <a:close/>
                                <a:moveTo>
                                  <a:pt x="599" y="0"/>
                                </a:moveTo>
                                <a:lnTo>
                                  <a:pt x="645" y="0"/>
                                </a:lnTo>
                                <a:lnTo>
                                  <a:pt x="645" y="0"/>
                                </a:lnTo>
                                <a:lnTo>
                                  <a:pt x="645" y="0"/>
                                </a:lnTo>
                                <a:lnTo>
                                  <a:pt x="645" y="0"/>
                                </a:lnTo>
                                <a:lnTo>
                                  <a:pt x="645" y="12"/>
                                </a:lnTo>
                                <a:lnTo>
                                  <a:pt x="599" y="12"/>
                                </a:lnTo>
                                <a:lnTo>
                                  <a:pt x="599" y="0"/>
                                </a:lnTo>
                                <a:lnTo>
                                  <a:pt x="599" y="0"/>
                                </a:lnTo>
                                <a:lnTo>
                                  <a:pt x="599" y="0"/>
                                </a:lnTo>
                                <a:lnTo>
                                  <a:pt x="599" y="0"/>
                                </a:lnTo>
                                <a:lnTo>
                                  <a:pt x="599" y="0"/>
                                </a:lnTo>
                                <a:close/>
                                <a:moveTo>
                                  <a:pt x="691" y="0"/>
                                </a:moveTo>
                                <a:lnTo>
                                  <a:pt x="726" y="0"/>
                                </a:lnTo>
                                <a:lnTo>
                                  <a:pt x="726" y="0"/>
                                </a:lnTo>
                                <a:lnTo>
                                  <a:pt x="726" y="0"/>
                                </a:lnTo>
                                <a:lnTo>
                                  <a:pt x="726" y="0"/>
                                </a:lnTo>
                                <a:lnTo>
                                  <a:pt x="726" y="12"/>
                                </a:lnTo>
                                <a:lnTo>
                                  <a:pt x="691" y="12"/>
                                </a:lnTo>
                                <a:lnTo>
                                  <a:pt x="680" y="0"/>
                                </a:lnTo>
                                <a:lnTo>
                                  <a:pt x="680" y="0"/>
                                </a:lnTo>
                                <a:lnTo>
                                  <a:pt x="680" y="0"/>
                                </a:lnTo>
                                <a:lnTo>
                                  <a:pt x="691" y="0"/>
                                </a:lnTo>
                                <a:lnTo>
                                  <a:pt x="691" y="0"/>
                                </a:lnTo>
                                <a:close/>
                                <a:moveTo>
                                  <a:pt x="772" y="0"/>
                                </a:moveTo>
                                <a:lnTo>
                                  <a:pt x="806" y="0"/>
                                </a:lnTo>
                                <a:lnTo>
                                  <a:pt x="818" y="0"/>
                                </a:lnTo>
                                <a:lnTo>
                                  <a:pt x="818" y="0"/>
                                </a:lnTo>
                                <a:lnTo>
                                  <a:pt x="818" y="0"/>
                                </a:lnTo>
                                <a:lnTo>
                                  <a:pt x="806" y="12"/>
                                </a:lnTo>
                                <a:lnTo>
                                  <a:pt x="772" y="12"/>
                                </a:lnTo>
                                <a:lnTo>
                                  <a:pt x="772" y="0"/>
                                </a:lnTo>
                                <a:lnTo>
                                  <a:pt x="772" y="0"/>
                                </a:lnTo>
                                <a:lnTo>
                                  <a:pt x="772" y="0"/>
                                </a:lnTo>
                                <a:lnTo>
                                  <a:pt x="772" y="0"/>
                                </a:lnTo>
                                <a:lnTo>
                                  <a:pt x="772" y="0"/>
                                </a:lnTo>
                                <a:close/>
                                <a:moveTo>
                                  <a:pt x="864" y="0"/>
                                </a:moveTo>
                                <a:lnTo>
                                  <a:pt x="898" y="0"/>
                                </a:lnTo>
                                <a:lnTo>
                                  <a:pt x="898" y="0"/>
                                </a:lnTo>
                                <a:lnTo>
                                  <a:pt x="898" y="0"/>
                                </a:lnTo>
                                <a:lnTo>
                                  <a:pt x="898" y="0"/>
                                </a:lnTo>
                                <a:lnTo>
                                  <a:pt x="898" y="12"/>
                                </a:lnTo>
                                <a:lnTo>
                                  <a:pt x="864" y="12"/>
                                </a:lnTo>
                                <a:lnTo>
                                  <a:pt x="852" y="0"/>
                                </a:lnTo>
                                <a:lnTo>
                                  <a:pt x="852" y="0"/>
                                </a:lnTo>
                                <a:lnTo>
                                  <a:pt x="852" y="0"/>
                                </a:lnTo>
                                <a:lnTo>
                                  <a:pt x="864" y="0"/>
                                </a:lnTo>
                                <a:lnTo>
                                  <a:pt x="864" y="0"/>
                                </a:lnTo>
                                <a:close/>
                                <a:moveTo>
                                  <a:pt x="944" y="0"/>
                                </a:moveTo>
                                <a:lnTo>
                                  <a:pt x="979" y="0"/>
                                </a:lnTo>
                                <a:lnTo>
                                  <a:pt x="979" y="0"/>
                                </a:lnTo>
                                <a:lnTo>
                                  <a:pt x="990" y="0"/>
                                </a:lnTo>
                                <a:lnTo>
                                  <a:pt x="979" y="0"/>
                                </a:lnTo>
                                <a:lnTo>
                                  <a:pt x="979" y="12"/>
                                </a:lnTo>
                                <a:lnTo>
                                  <a:pt x="944" y="12"/>
                                </a:lnTo>
                                <a:lnTo>
                                  <a:pt x="944" y="0"/>
                                </a:lnTo>
                                <a:lnTo>
                                  <a:pt x="933" y="0"/>
                                </a:lnTo>
                                <a:lnTo>
                                  <a:pt x="944" y="0"/>
                                </a:lnTo>
                                <a:lnTo>
                                  <a:pt x="944" y="0"/>
                                </a:lnTo>
                                <a:lnTo>
                                  <a:pt x="944" y="0"/>
                                </a:lnTo>
                                <a:close/>
                                <a:moveTo>
                                  <a:pt x="1025" y="0"/>
                                </a:moveTo>
                                <a:lnTo>
                                  <a:pt x="1059" y="0"/>
                                </a:lnTo>
                                <a:lnTo>
                                  <a:pt x="1071" y="0"/>
                                </a:lnTo>
                                <a:lnTo>
                                  <a:pt x="1071" y="0"/>
                                </a:lnTo>
                                <a:lnTo>
                                  <a:pt x="1071" y="0"/>
                                </a:lnTo>
                                <a:lnTo>
                                  <a:pt x="1059" y="12"/>
                                </a:lnTo>
                                <a:lnTo>
                                  <a:pt x="1025" y="12"/>
                                </a:lnTo>
                                <a:lnTo>
                                  <a:pt x="1025" y="0"/>
                                </a:lnTo>
                                <a:lnTo>
                                  <a:pt x="1025" y="0"/>
                                </a:lnTo>
                                <a:lnTo>
                                  <a:pt x="1025" y="0"/>
                                </a:lnTo>
                                <a:lnTo>
                                  <a:pt x="1025" y="0"/>
                                </a:lnTo>
                                <a:lnTo>
                                  <a:pt x="1025" y="0"/>
                                </a:lnTo>
                                <a:close/>
                                <a:moveTo>
                                  <a:pt x="1117" y="0"/>
                                </a:moveTo>
                                <a:lnTo>
                                  <a:pt x="1152" y="0"/>
                                </a:lnTo>
                                <a:lnTo>
                                  <a:pt x="1152" y="0"/>
                                </a:lnTo>
                                <a:lnTo>
                                  <a:pt x="1152" y="0"/>
                                </a:lnTo>
                                <a:lnTo>
                                  <a:pt x="1152" y="0"/>
                                </a:lnTo>
                                <a:lnTo>
                                  <a:pt x="1152" y="12"/>
                                </a:lnTo>
                                <a:lnTo>
                                  <a:pt x="1117" y="12"/>
                                </a:lnTo>
                                <a:lnTo>
                                  <a:pt x="1106" y="0"/>
                                </a:lnTo>
                                <a:lnTo>
                                  <a:pt x="1106" y="0"/>
                                </a:lnTo>
                                <a:lnTo>
                                  <a:pt x="1106" y="0"/>
                                </a:lnTo>
                                <a:lnTo>
                                  <a:pt x="1117" y="0"/>
                                </a:lnTo>
                                <a:lnTo>
                                  <a:pt x="1117" y="0"/>
                                </a:lnTo>
                                <a:close/>
                                <a:moveTo>
                                  <a:pt x="1198" y="0"/>
                                </a:moveTo>
                                <a:lnTo>
                                  <a:pt x="1232" y="0"/>
                                </a:lnTo>
                                <a:lnTo>
                                  <a:pt x="1244" y="0"/>
                                </a:lnTo>
                                <a:lnTo>
                                  <a:pt x="1244" y="0"/>
                                </a:lnTo>
                                <a:lnTo>
                                  <a:pt x="1244" y="0"/>
                                </a:lnTo>
                                <a:lnTo>
                                  <a:pt x="1232" y="12"/>
                                </a:lnTo>
                                <a:lnTo>
                                  <a:pt x="1198" y="12"/>
                                </a:lnTo>
                                <a:lnTo>
                                  <a:pt x="1198" y="0"/>
                                </a:lnTo>
                                <a:lnTo>
                                  <a:pt x="1198" y="0"/>
                                </a:lnTo>
                                <a:lnTo>
                                  <a:pt x="1198" y="0"/>
                                </a:lnTo>
                                <a:lnTo>
                                  <a:pt x="1198" y="0"/>
                                </a:lnTo>
                                <a:lnTo>
                                  <a:pt x="1198" y="0"/>
                                </a:lnTo>
                                <a:close/>
                                <a:moveTo>
                                  <a:pt x="1278" y="0"/>
                                </a:moveTo>
                                <a:lnTo>
                                  <a:pt x="1324" y="0"/>
                                </a:lnTo>
                                <a:lnTo>
                                  <a:pt x="1324" y="0"/>
                                </a:lnTo>
                                <a:lnTo>
                                  <a:pt x="1324" y="0"/>
                                </a:lnTo>
                                <a:lnTo>
                                  <a:pt x="1324" y="0"/>
                                </a:lnTo>
                                <a:lnTo>
                                  <a:pt x="1324" y="12"/>
                                </a:lnTo>
                                <a:lnTo>
                                  <a:pt x="1278" y="12"/>
                                </a:lnTo>
                                <a:lnTo>
                                  <a:pt x="1278" y="0"/>
                                </a:lnTo>
                                <a:lnTo>
                                  <a:pt x="1278" y="0"/>
                                </a:lnTo>
                                <a:lnTo>
                                  <a:pt x="1278" y="0"/>
                                </a:lnTo>
                                <a:lnTo>
                                  <a:pt x="1278" y="0"/>
                                </a:lnTo>
                                <a:lnTo>
                                  <a:pt x="1278" y="0"/>
                                </a:lnTo>
                                <a:close/>
                                <a:moveTo>
                                  <a:pt x="1370" y="0"/>
                                </a:moveTo>
                                <a:lnTo>
                                  <a:pt x="1405" y="0"/>
                                </a:lnTo>
                                <a:lnTo>
                                  <a:pt x="1405" y="0"/>
                                </a:lnTo>
                                <a:lnTo>
                                  <a:pt x="1416" y="0"/>
                                </a:lnTo>
                                <a:lnTo>
                                  <a:pt x="1405" y="0"/>
                                </a:lnTo>
                                <a:lnTo>
                                  <a:pt x="1405" y="12"/>
                                </a:lnTo>
                                <a:lnTo>
                                  <a:pt x="1370" y="12"/>
                                </a:lnTo>
                                <a:lnTo>
                                  <a:pt x="1370" y="0"/>
                                </a:lnTo>
                                <a:lnTo>
                                  <a:pt x="1359" y="0"/>
                                </a:lnTo>
                                <a:lnTo>
                                  <a:pt x="1370" y="0"/>
                                </a:lnTo>
                                <a:lnTo>
                                  <a:pt x="1370" y="0"/>
                                </a:lnTo>
                                <a:lnTo>
                                  <a:pt x="1370" y="0"/>
                                </a:lnTo>
                                <a:close/>
                                <a:moveTo>
                                  <a:pt x="1451" y="0"/>
                                </a:moveTo>
                                <a:lnTo>
                                  <a:pt x="1486" y="0"/>
                                </a:lnTo>
                                <a:lnTo>
                                  <a:pt x="1497" y="0"/>
                                </a:lnTo>
                                <a:lnTo>
                                  <a:pt x="1497" y="0"/>
                                </a:lnTo>
                                <a:lnTo>
                                  <a:pt x="1497" y="0"/>
                                </a:lnTo>
                                <a:lnTo>
                                  <a:pt x="1486" y="12"/>
                                </a:lnTo>
                                <a:lnTo>
                                  <a:pt x="1451" y="12"/>
                                </a:lnTo>
                                <a:lnTo>
                                  <a:pt x="1451" y="0"/>
                                </a:lnTo>
                                <a:lnTo>
                                  <a:pt x="1451" y="0"/>
                                </a:lnTo>
                                <a:lnTo>
                                  <a:pt x="1451" y="0"/>
                                </a:lnTo>
                                <a:lnTo>
                                  <a:pt x="1451" y="0"/>
                                </a:lnTo>
                                <a:lnTo>
                                  <a:pt x="1451" y="0"/>
                                </a:lnTo>
                                <a:close/>
                                <a:moveTo>
                                  <a:pt x="1543" y="0"/>
                                </a:moveTo>
                                <a:lnTo>
                                  <a:pt x="1578" y="0"/>
                                </a:lnTo>
                                <a:lnTo>
                                  <a:pt x="1578" y="0"/>
                                </a:lnTo>
                                <a:lnTo>
                                  <a:pt x="1578" y="0"/>
                                </a:lnTo>
                                <a:lnTo>
                                  <a:pt x="1578" y="0"/>
                                </a:lnTo>
                                <a:lnTo>
                                  <a:pt x="1578" y="12"/>
                                </a:lnTo>
                                <a:lnTo>
                                  <a:pt x="1543" y="12"/>
                                </a:lnTo>
                                <a:lnTo>
                                  <a:pt x="1532" y="0"/>
                                </a:lnTo>
                                <a:lnTo>
                                  <a:pt x="1532" y="0"/>
                                </a:lnTo>
                                <a:lnTo>
                                  <a:pt x="1532" y="0"/>
                                </a:lnTo>
                                <a:lnTo>
                                  <a:pt x="1543" y="0"/>
                                </a:lnTo>
                                <a:lnTo>
                                  <a:pt x="1543" y="0"/>
                                </a:lnTo>
                                <a:close/>
                                <a:moveTo>
                                  <a:pt x="1624" y="0"/>
                                </a:moveTo>
                                <a:lnTo>
                                  <a:pt x="1658" y="0"/>
                                </a:lnTo>
                                <a:lnTo>
                                  <a:pt x="1670" y="0"/>
                                </a:lnTo>
                                <a:lnTo>
                                  <a:pt x="1670" y="0"/>
                                </a:lnTo>
                                <a:lnTo>
                                  <a:pt x="1670" y="0"/>
                                </a:lnTo>
                                <a:lnTo>
                                  <a:pt x="1658" y="12"/>
                                </a:lnTo>
                                <a:lnTo>
                                  <a:pt x="1624" y="12"/>
                                </a:lnTo>
                                <a:lnTo>
                                  <a:pt x="1624" y="0"/>
                                </a:lnTo>
                                <a:lnTo>
                                  <a:pt x="1624" y="0"/>
                                </a:lnTo>
                                <a:lnTo>
                                  <a:pt x="1624" y="0"/>
                                </a:lnTo>
                                <a:lnTo>
                                  <a:pt x="1624" y="0"/>
                                </a:lnTo>
                                <a:lnTo>
                                  <a:pt x="1624" y="0"/>
                                </a:lnTo>
                                <a:close/>
                                <a:moveTo>
                                  <a:pt x="1704" y="0"/>
                                </a:moveTo>
                                <a:lnTo>
                                  <a:pt x="1750" y="0"/>
                                </a:lnTo>
                                <a:lnTo>
                                  <a:pt x="1750" y="0"/>
                                </a:lnTo>
                                <a:lnTo>
                                  <a:pt x="1750" y="0"/>
                                </a:lnTo>
                                <a:lnTo>
                                  <a:pt x="1750" y="0"/>
                                </a:lnTo>
                                <a:lnTo>
                                  <a:pt x="1750" y="12"/>
                                </a:lnTo>
                                <a:lnTo>
                                  <a:pt x="1704" y="12"/>
                                </a:lnTo>
                                <a:lnTo>
                                  <a:pt x="1704" y="0"/>
                                </a:lnTo>
                                <a:lnTo>
                                  <a:pt x="1704" y="0"/>
                                </a:lnTo>
                                <a:lnTo>
                                  <a:pt x="1704" y="0"/>
                                </a:lnTo>
                                <a:lnTo>
                                  <a:pt x="1704" y="0"/>
                                </a:lnTo>
                                <a:lnTo>
                                  <a:pt x="1704" y="0"/>
                                </a:lnTo>
                                <a:close/>
                                <a:moveTo>
                                  <a:pt x="1796" y="0"/>
                                </a:moveTo>
                                <a:lnTo>
                                  <a:pt x="1831" y="0"/>
                                </a:lnTo>
                                <a:lnTo>
                                  <a:pt x="1831" y="0"/>
                                </a:lnTo>
                                <a:lnTo>
                                  <a:pt x="1842" y="0"/>
                                </a:lnTo>
                                <a:lnTo>
                                  <a:pt x="1831" y="0"/>
                                </a:lnTo>
                                <a:lnTo>
                                  <a:pt x="1831" y="12"/>
                                </a:lnTo>
                                <a:lnTo>
                                  <a:pt x="1796" y="12"/>
                                </a:lnTo>
                                <a:lnTo>
                                  <a:pt x="1785" y="0"/>
                                </a:lnTo>
                                <a:lnTo>
                                  <a:pt x="1785" y="0"/>
                                </a:lnTo>
                                <a:lnTo>
                                  <a:pt x="1785" y="0"/>
                                </a:lnTo>
                                <a:lnTo>
                                  <a:pt x="1796" y="0"/>
                                </a:lnTo>
                                <a:lnTo>
                                  <a:pt x="1796" y="0"/>
                                </a:lnTo>
                                <a:close/>
                                <a:moveTo>
                                  <a:pt x="1877" y="0"/>
                                </a:moveTo>
                                <a:lnTo>
                                  <a:pt x="1912" y="0"/>
                                </a:lnTo>
                                <a:lnTo>
                                  <a:pt x="1923" y="0"/>
                                </a:lnTo>
                                <a:lnTo>
                                  <a:pt x="1923" y="0"/>
                                </a:lnTo>
                                <a:lnTo>
                                  <a:pt x="1923" y="0"/>
                                </a:lnTo>
                                <a:lnTo>
                                  <a:pt x="1912" y="12"/>
                                </a:lnTo>
                                <a:lnTo>
                                  <a:pt x="1877" y="12"/>
                                </a:lnTo>
                                <a:lnTo>
                                  <a:pt x="1877" y="0"/>
                                </a:lnTo>
                                <a:lnTo>
                                  <a:pt x="1877" y="0"/>
                                </a:lnTo>
                                <a:lnTo>
                                  <a:pt x="1877" y="0"/>
                                </a:lnTo>
                                <a:lnTo>
                                  <a:pt x="1877" y="0"/>
                                </a:lnTo>
                                <a:lnTo>
                                  <a:pt x="1877" y="0"/>
                                </a:lnTo>
                                <a:close/>
                                <a:moveTo>
                                  <a:pt x="1969" y="0"/>
                                </a:moveTo>
                                <a:lnTo>
                                  <a:pt x="2004" y="0"/>
                                </a:lnTo>
                                <a:lnTo>
                                  <a:pt x="2004" y="0"/>
                                </a:lnTo>
                                <a:lnTo>
                                  <a:pt x="2004" y="0"/>
                                </a:lnTo>
                                <a:lnTo>
                                  <a:pt x="2004" y="0"/>
                                </a:lnTo>
                                <a:lnTo>
                                  <a:pt x="2004" y="12"/>
                                </a:lnTo>
                                <a:lnTo>
                                  <a:pt x="1969" y="12"/>
                                </a:lnTo>
                                <a:lnTo>
                                  <a:pt x="1958" y="0"/>
                                </a:lnTo>
                                <a:lnTo>
                                  <a:pt x="1958" y="0"/>
                                </a:lnTo>
                                <a:lnTo>
                                  <a:pt x="1958" y="0"/>
                                </a:lnTo>
                                <a:lnTo>
                                  <a:pt x="1969" y="0"/>
                                </a:lnTo>
                                <a:lnTo>
                                  <a:pt x="1969" y="0"/>
                                </a:lnTo>
                                <a:close/>
                                <a:moveTo>
                                  <a:pt x="2050" y="0"/>
                                </a:moveTo>
                                <a:lnTo>
                                  <a:pt x="2084" y="0"/>
                                </a:lnTo>
                                <a:lnTo>
                                  <a:pt x="2096" y="0"/>
                                </a:lnTo>
                                <a:lnTo>
                                  <a:pt x="2096" y="0"/>
                                </a:lnTo>
                                <a:lnTo>
                                  <a:pt x="2096" y="0"/>
                                </a:lnTo>
                                <a:lnTo>
                                  <a:pt x="2084" y="12"/>
                                </a:lnTo>
                                <a:lnTo>
                                  <a:pt x="2050" y="12"/>
                                </a:lnTo>
                                <a:lnTo>
                                  <a:pt x="2050" y="0"/>
                                </a:lnTo>
                                <a:lnTo>
                                  <a:pt x="2050" y="0"/>
                                </a:lnTo>
                                <a:lnTo>
                                  <a:pt x="2050" y="0"/>
                                </a:lnTo>
                                <a:lnTo>
                                  <a:pt x="2050" y="0"/>
                                </a:lnTo>
                                <a:lnTo>
                                  <a:pt x="2050" y="0"/>
                                </a:lnTo>
                                <a:close/>
                                <a:moveTo>
                                  <a:pt x="2130" y="0"/>
                                </a:moveTo>
                                <a:lnTo>
                                  <a:pt x="2176" y="0"/>
                                </a:lnTo>
                                <a:lnTo>
                                  <a:pt x="2176" y="0"/>
                                </a:lnTo>
                                <a:lnTo>
                                  <a:pt x="2176" y="0"/>
                                </a:lnTo>
                                <a:lnTo>
                                  <a:pt x="2176" y="0"/>
                                </a:lnTo>
                                <a:lnTo>
                                  <a:pt x="2176" y="12"/>
                                </a:lnTo>
                                <a:lnTo>
                                  <a:pt x="2130" y="12"/>
                                </a:lnTo>
                                <a:lnTo>
                                  <a:pt x="2130" y="0"/>
                                </a:lnTo>
                                <a:lnTo>
                                  <a:pt x="2130" y="0"/>
                                </a:lnTo>
                                <a:lnTo>
                                  <a:pt x="2130" y="0"/>
                                </a:lnTo>
                                <a:lnTo>
                                  <a:pt x="2130" y="0"/>
                                </a:lnTo>
                                <a:lnTo>
                                  <a:pt x="2130" y="0"/>
                                </a:lnTo>
                                <a:close/>
                                <a:moveTo>
                                  <a:pt x="2222" y="0"/>
                                </a:moveTo>
                                <a:lnTo>
                                  <a:pt x="2257" y="0"/>
                                </a:lnTo>
                                <a:lnTo>
                                  <a:pt x="2257" y="0"/>
                                </a:lnTo>
                                <a:lnTo>
                                  <a:pt x="2269" y="0"/>
                                </a:lnTo>
                                <a:lnTo>
                                  <a:pt x="2257" y="0"/>
                                </a:lnTo>
                                <a:lnTo>
                                  <a:pt x="2257" y="12"/>
                                </a:lnTo>
                                <a:lnTo>
                                  <a:pt x="2222" y="12"/>
                                </a:lnTo>
                                <a:lnTo>
                                  <a:pt x="2211" y="0"/>
                                </a:lnTo>
                                <a:lnTo>
                                  <a:pt x="2211" y="0"/>
                                </a:lnTo>
                                <a:lnTo>
                                  <a:pt x="2211" y="0"/>
                                </a:lnTo>
                                <a:lnTo>
                                  <a:pt x="2222" y="0"/>
                                </a:lnTo>
                                <a:lnTo>
                                  <a:pt x="2222" y="0"/>
                                </a:lnTo>
                                <a:close/>
                                <a:moveTo>
                                  <a:pt x="2303" y="0"/>
                                </a:moveTo>
                                <a:lnTo>
                                  <a:pt x="2338" y="0"/>
                                </a:lnTo>
                                <a:lnTo>
                                  <a:pt x="2349" y="0"/>
                                </a:lnTo>
                                <a:lnTo>
                                  <a:pt x="2349" y="0"/>
                                </a:lnTo>
                                <a:lnTo>
                                  <a:pt x="2349" y="0"/>
                                </a:lnTo>
                                <a:lnTo>
                                  <a:pt x="2338" y="12"/>
                                </a:lnTo>
                                <a:lnTo>
                                  <a:pt x="2303" y="12"/>
                                </a:lnTo>
                                <a:lnTo>
                                  <a:pt x="2303" y="0"/>
                                </a:lnTo>
                                <a:lnTo>
                                  <a:pt x="2303" y="0"/>
                                </a:lnTo>
                                <a:lnTo>
                                  <a:pt x="2303" y="0"/>
                                </a:lnTo>
                                <a:lnTo>
                                  <a:pt x="2303" y="0"/>
                                </a:lnTo>
                                <a:lnTo>
                                  <a:pt x="2303" y="0"/>
                                </a:lnTo>
                                <a:close/>
                                <a:moveTo>
                                  <a:pt x="2395" y="0"/>
                                </a:moveTo>
                                <a:lnTo>
                                  <a:pt x="2430" y="0"/>
                                </a:lnTo>
                                <a:lnTo>
                                  <a:pt x="2430" y="0"/>
                                </a:lnTo>
                                <a:lnTo>
                                  <a:pt x="2430" y="0"/>
                                </a:lnTo>
                                <a:lnTo>
                                  <a:pt x="2430" y="0"/>
                                </a:lnTo>
                                <a:lnTo>
                                  <a:pt x="2430" y="12"/>
                                </a:lnTo>
                                <a:lnTo>
                                  <a:pt x="2395" y="12"/>
                                </a:lnTo>
                                <a:lnTo>
                                  <a:pt x="2384" y="0"/>
                                </a:lnTo>
                                <a:lnTo>
                                  <a:pt x="2384" y="0"/>
                                </a:lnTo>
                                <a:lnTo>
                                  <a:pt x="2384" y="0"/>
                                </a:lnTo>
                                <a:lnTo>
                                  <a:pt x="2395" y="0"/>
                                </a:lnTo>
                                <a:lnTo>
                                  <a:pt x="2395" y="0"/>
                                </a:lnTo>
                                <a:close/>
                                <a:moveTo>
                                  <a:pt x="2476" y="0"/>
                                </a:moveTo>
                                <a:lnTo>
                                  <a:pt x="2510" y="0"/>
                                </a:lnTo>
                                <a:lnTo>
                                  <a:pt x="2522" y="0"/>
                                </a:lnTo>
                                <a:lnTo>
                                  <a:pt x="2522" y="0"/>
                                </a:lnTo>
                                <a:lnTo>
                                  <a:pt x="2522" y="0"/>
                                </a:lnTo>
                                <a:lnTo>
                                  <a:pt x="2510" y="12"/>
                                </a:lnTo>
                                <a:lnTo>
                                  <a:pt x="2476" y="12"/>
                                </a:lnTo>
                                <a:lnTo>
                                  <a:pt x="2476" y="0"/>
                                </a:lnTo>
                                <a:lnTo>
                                  <a:pt x="2464" y="0"/>
                                </a:lnTo>
                                <a:lnTo>
                                  <a:pt x="2476" y="0"/>
                                </a:lnTo>
                                <a:lnTo>
                                  <a:pt x="2476" y="0"/>
                                </a:lnTo>
                                <a:lnTo>
                                  <a:pt x="2476" y="0"/>
                                </a:lnTo>
                                <a:close/>
                                <a:moveTo>
                                  <a:pt x="2556" y="0"/>
                                </a:moveTo>
                                <a:lnTo>
                                  <a:pt x="2602" y="0"/>
                                </a:lnTo>
                                <a:lnTo>
                                  <a:pt x="2602" y="0"/>
                                </a:lnTo>
                                <a:lnTo>
                                  <a:pt x="2602" y="0"/>
                                </a:lnTo>
                                <a:lnTo>
                                  <a:pt x="2602" y="0"/>
                                </a:lnTo>
                                <a:lnTo>
                                  <a:pt x="2602" y="12"/>
                                </a:lnTo>
                                <a:lnTo>
                                  <a:pt x="2556" y="12"/>
                                </a:lnTo>
                                <a:lnTo>
                                  <a:pt x="2556" y="0"/>
                                </a:lnTo>
                                <a:lnTo>
                                  <a:pt x="2556" y="0"/>
                                </a:lnTo>
                                <a:lnTo>
                                  <a:pt x="2556" y="0"/>
                                </a:lnTo>
                                <a:lnTo>
                                  <a:pt x="2556" y="0"/>
                                </a:lnTo>
                                <a:lnTo>
                                  <a:pt x="2556" y="0"/>
                                </a:lnTo>
                                <a:close/>
                                <a:moveTo>
                                  <a:pt x="2649" y="0"/>
                                </a:moveTo>
                                <a:lnTo>
                                  <a:pt x="2683" y="0"/>
                                </a:lnTo>
                                <a:lnTo>
                                  <a:pt x="2683" y="0"/>
                                </a:lnTo>
                                <a:lnTo>
                                  <a:pt x="2683" y="0"/>
                                </a:lnTo>
                                <a:lnTo>
                                  <a:pt x="2683" y="0"/>
                                </a:lnTo>
                                <a:lnTo>
                                  <a:pt x="2683" y="12"/>
                                </a:lnTo>
                                <a:lnTo>
                                  <a:pt x="2649" y="12"/>
                                </a:lnTo>
                                <a:lnTo>
                                  <a:pt x="2637" y="0"/>
                                </a:lnTo>
                                <a:lnTo>
                                  <a:pt x="2637" y="0"/>
                                </a:lnTo>
                                <a:lnTo>
                                  <a:pt x="2637" y="0"/>
                                </a:lnTo>
                                <a:lnTo>
                                  <a:pt x="2649" y="0"/>
                                </a:lnTo>
                                <a:lnTo>
                                  <a:pt x="2649" y="0"/>
                                </a:lnTo>
                                <a:close/>
                                <a:moveTo>
                                  <a:pt x="2729" y="0"/>
                                </a:moveTo>
                                <a:lnTo>
                                  <a:pt x="2764" y="0"/>
                                </a:lnTo>
                                <a:lnTo>
                                  <a:pt x="2775" y="0"/>
                                </a:lnTo>
                                <a:lnTo>
                                  <a:pt x="2775" y="0"/>
                                </a:lnTo>
                                <a:lnTo>
                                  <a:pt x="2775" y="0"/>
                                </a:lnTo>
                                <a:lnTo>
                                  <a:pt x="2764" y="12"/>
                                </a:lnTo>
                                <a:lnTo>
                                  <a:pt x="2729" y="12"/>
                                </a:lnTo>
                                <a:lnTo>
                                  <a:pt x="2729" y="0"/>
                                </a:lnTo>
                                <a:lnTo>
                                  <a:pt x="2729" y="0"/>
                                </a:lnTo>
                                <a:lnTo>
                                  <a:pt x="2729" y="0"/>
                                </a:lnTo>
                                <a:lnTo>
                                  <a:pt x="2729" y="0"/>
                                </a:lnTo>
                                <a:lnTo>
                                  <a:pt x="2729" y="0"/>
                                </a:lnTo>
                                <a:close/>
                                <a:moveTo>
                                  <a:pt x="2821" y="0"/>
                                </a:moveTo>
                                <a:lnTo>
                                  <a:pt x="2856" y="0"/>
                                </a:lnTo>
                                <a:lnTo>
                                  <a:pt x="2856" y="0"/>
                                </a:lnTo>
                                <a:lnTo>
                                  <a:pt x="2856" y="0"/>
                                </a:lnTo>
                                <a:lnTo>
                                  <a:pt x="2856" y="0"/>
                                </a:lnTo>
                                <a:lnTo>
                                  <a:pt x="2856" y="12"/>
                                </a:lnTo>
                                <a:lnTo>
                                  <a:pt x="2821" y="12"/>
                                </a:lnTo>
                                <a:lnTo>
                                  <a:pt x="2810" y="0"/>
                                </a:lnTo>
                                <a:lnTo>
                                  <a:pt x="2810" y="0"/>
                                </a:lnTo>
                                <a:lnTo>
                                  <a:pt x="2810" y="0"/>
                                </a:lnTo>
                                <a:lnTo>
                                  <a:pt x="2821" y="0"/>
                                </a:lnTo>
                                <a:lnTo>
                                  <a:pt x="2821" y="0"/>
                                </a:lnTo>
                                <a:close/>
                                <a:moveTo>
                                  <a:pt x="2902" y="0"/>
                                </a:moveTo>
                                <a:lnTo>
                                  <a:pt x="2936" y="0"/>
                                </a:lnTo>
                                <a:lnTo>
                                  <a:pt x="2936" y="0"/>
                                </a:lnTo>
                                <a:lnTo>
                                  <a:pt x="2948" y="0"/>
                                </a:lnTo>
                                <a:lnTo>
                                  <a:pt x="2936" y="0"/>
                                </a:lnTo>
                                <a:lnTo>
                                  <a:pt x="2936" y="12"/>
                                </a:lnTo>
                                <a:lnTo>
                                  <a:pt x="2902" y="12"/>
                                </a:lnTo>
                                <a:lnTo>
                                  <a:pt x="2902" y="0"/>
                                </a:lnTo>
                                <a:lnTo>
                                  <a:pt x="2890" y="0"/>
                                </a:lnTo>
                                <a:lnTo>
                                  <a:pt x="2902" y="0"/>
                                </a:lnTo>
                                <a:lnTo>
                                  <a:pt x="2902" y="0"/>
                                </a:lnTo>
                                <a:lnTo>
                                  <a:pt x="2902" y="0"/>
                                </a:lnTo>
                                <a:close/>
                                <a:moveTo>
                                  <a:pt x="2982" y="0"/>
                                </a:moveTo>
                                <a:lnTo>
                                  <a:pt x="3028" y="0"/>
                                </a:lnTo>
                                <a:lnTo>
                                  <a:pt x="3028" y="0"/>
                                </a:lnTo>
                                <a:lnTo>
                                  <a:pt x="3028" y="0"/>
                                </a:lnTo>
                                <a:lnTo>
                                  <a:pt x="3028" y="0"/>
                                </a:lnTo>
                                <a:lnTo>
                                  <a:pt x="3028" y="12"/>
                                </a:lnTo>
                                <a:lnTo>
                                  <a:pt x="2982" y="12"/>
                                </a:lnTo>
                                <a:lnTo>
                                  <a:pt x="2982" y="0"/>
                                </a:lnTo>
                                <a:lnTo>
                                  <a:pt x="2982" y="0"/>
                                </a:lnTo>
                                <a:lnTo>
                                  <a:pt x="2982" y="0"/>
                                </a:lnTo>
                                <a:lnTo>
                                  <a:pt x="2982" y="0"/>
                                </a:lnTo>
                                <a:lnTo>
                                  <a:pt x="2982" y="0"/>
                                </a:lnTo>
                                <a:close/>
                                <a:moveTo>
                                  <a:pt x="3075" y="0"/>
                                </a:moveTo>
                                <a:lnTo>
                                  <a:pt x="3109" y="0"/>
                                </a:lnTo>
                                <a:lnTo>
                                  <a:pt x="3109" y="0"/>
                                </a:lnTo>
                                <a:lnTo>
                                  <a:pt x="3109" y="0"/>
                                </a:lnTo>
                                <a:lnTo>
                                  <a:pt x="3109" y="0"/>
                                </a:lnTo>
                                <a:lnTo>
                                  <a:pt x="3109" y="12"/>
                                </a:lnTo>
                                <a:lnTo>
                                  <a:pt x="3075" y="12"/>
                                </a:lnTo>
                                <a:lnTo>
                                  <a:pt x="3063" y="0"/>
                                </a:lnTo>
                                <a:lnTo>
                                  <a:pt x="3063" y="0"/>
                                </a:lnTo>
                                <a:lnTo>
                                  <a:pt x="3063" y="0"/>
                                </a:lnTo>
                                <a:lnTo>
                                  <a:pt x="3075" y="0"/>
                                </a:lnTo>
                                <a:lnTo>
                                  <a:pt x="3075" y="0"/>
                                </a:lnTo>
                                <a:close/>
                                <a:moveTo>
                                  <a:pt x="3155" y="0"/>
                                </a:moveTo>
                                <a:lnTo>
                                  <a:pt x="3190" y="0"/>
                                </a:lnTo>
                                <a:lnTo>
                                  <a:pt x="3201" y="0"/>
                                </a:lnTo>
                                <a:lnTo>
                                  <a:pt x="3201" y="0"/>
                                </a:lnTo>
                                <a:lnTo>
                                  <a:pt x="3201" y="0"/>
                                </a:lnTo>
                                <a:lnTo>
                                  <a:pt x="3190" y="12"/>
                                </a:lnTo>
                                <a:lnTo>
                                  <a:pt x="3155" y="12"/>
                                </a:lnTo>
                                <a:lnTo>
                                  <a:pt x="3155" y="0"/>
                                </a:lnTo>
                                <a:lnTo>
                                  <a:pt x="3155" y="0"/>
                                </a:lnTo>
                                <a:lnTo>
                                  <a:pt x="3155" y="0"/>
                                </a:lnTo>
                                <a:lnTo>
                                  <a:pt x="3155" y="0"/>
                                </a:lnTo>
                                <a:lnTo>
                                  <a:pt x="3155" y="0"/>
                                </a:lnTo>
                                <a:close/>
                                <a:moveTo>
                                  <a:pt x="3247" y="0"/>
                                </a:moveTo>
                                <a:lnTo>
                                  <a:pt x="3282" y="0"/>
                                </a:lnTo>
                                <a:lnTo>
                                  <a:pt x="3282" y="0"/>
                                </a:lnTo>
                                <a:lnTo>
                                  <a:pt x="3282" y="0"/>
                                </a:lnTo>
                                <a:lnTo>
                                  <a:pt x="3282" y="0"/>
                                </a:lnTo>
                                <a:lnTo>
                                  <a:pt x="3282" y="12"/>
                                </a:lnTo>
                                <a:lnTo>
                                  <a:pt x="3247" y="12"/>
                                </a:lnTo>
                                <a:lnTo>
                                  <a:pt x="3236" y="0"/>
                                </a:lnTo>
                                <a:lnTo>
                                  <a:pt x="3236" y="0"/>
                                </a:lnTo>
                                <a:lnTo>
                                  <a:pt x="3236" y="0"/>
                                </a:lnTo>
                                <a:lnTo>
                                  <a:pt x="3247" y="0"/>
                                </a:lnTo>
                                <a:lnTo>
                                  <a:pt x="3247" y="0"/>
                                </a:lnTo>
                                <a:close/>
                                <a:moveTo>
                                  <a:pt x="3328" y="0"/>
                                </a:moveTo>
                                <a:lnTo>
                                  <a:pt x="3362" y="0"/>
                                </a:lnTo>
                                <a:lnTo>
                                  <a:pt x="3362" y="0"/>
                                </a:lnTo>
                                <a:lnTo>
                                  <a:pt x="3374" y="0"/>
                                </a:lnTo>
                                <a:lnTo>
                                  <a:pt x="3362" y="0"/>
                                </a:lnTo>
                                <a:lnTo>
                                  <a:pt x="3362" y="12"/>
                                </a:lnTo>
                                <a:lnTo>
                                  <a:pt x="3328" y="12"/>
                                </a:lnTo>
                                <a:lnTo>
                                  <a:pt x="3328" y="0"/>
                                </a:lnTo>
                                <a:lnTo>
                                  <a:pt x="3316" y="0"/>
                                </a:lnTo>
                                <a:lnTo>
                                  <a:pt x="3328" y="0"/>
                                </a:lnTo>
                                <a:lnTo>
                                  <a:pt x="3328" y="0"/>
                                </a:lnTo>
                                <a:lnTo>
                                  <a:pt x="3328" y="0"/>
                                </a:lnTo>
                                <a:close/>
                                <a:moveTo>
                                  <a:pt x="3408" y="0"/>
                                </a:moveTo>
                                <a:lnTo>
                                  <a:pt x="3443" y="0"/>
                                </a:lnTo>
                                <a:lnTo>
                                  <a:pt x="3455" y="0"/>
                                </a:lnTo>
                                <a:lnTo>
                                  <a:pt x="3455" y="0"/>
                                </a:lnTo>
                                <a:lnTo>
                                  <a:pt x="3455" y="0"/>
                                </a:lnTo>
                                <a:lnTo>
                                  <a:pt x="3443" y="12"/>
                                </a:lnTo>
                                <a:lnTo>
                                  <a:pt x="3408" y="12"/>
                                </a:lnTo>
                                <a:lnTo>
                                  <a:pt x="3408" y="0"/>
                                </a:lnTo>
                                <a:lnTo>
                                  <a:pt x="3408" y="0"/>
                                </a:lnTo>
                                <a:lnTo>
                                  <a:pt x="3408" y="0"/>
                                </a:lnTo>
                                <a:lnTo>
                                  <a:pt x="3408" y="0"/>
                                </a:lnTo>
                                <a:lnTo>
                                  <a:pt x="3408" y="0"/>
                                </a:lnTo>
                                <a:close/>
                                <a:moveTo>
                                  <a:pt x="3501" y="0"/>
                                </a:moveTo>
                                <a:lnTo>
                                  <a:pt x="3535" y="0"/>
                                </a:lnTo>
                                <a:lnTo>
                                  <a:pt x="3535" y="0"/>
                                </a:lnTo>
                                <a:lnTo>
                                  <a:pt x="3535" y="0"/>
                                </a:lnTo>
                                <a:lnTo>
                                  <a:pt x="3535" y="0"/>
                                </a:lnTo>
                                <a:lnTo>
                                  <a:pt x="3535" y="12"/>
                                </a:lnTo>
                                <a:lnTo>
                                  <a:pt x="3501" y="12"/>
                                </a:lnTo>
                                <a:lnTo>
                                  <a:pt x="3489" y="0"/>
                                </a:lnTo>
                                <a:lnTo>
                                  <a:pt x="3489" y="0"/>
                                </a:lnTo>
                                <a:lnTo>
                                  <a:pt x="3489" y="0"/>
                                </a:lnTo>
                                <a:lnTo>
                                  <a:pt x="3501" y="0"/>
                                </a:lnTo>
                                <a:lnTo>
                                  <a:pt x="3501" y="0"/>
                                </a:lnTo>
                                <a:close/>
                                <a:moveTo>
                                  <a:pt x="3581" y="0"/>
                                </a:moveTo>
                                <a:lnTo>
                                  <a:pt x="3616" y="0"/>
                                </a:lnTo>
                                <a:lnTo>
                                  <a:pt x="3627" y="0"/>
                                </a:lnTo>
                                <a:lnTo>
                                  <a:pt x="3627" y="0"/>
                                </a:lnTo>
                                <a:lnTo>
                                  <a:pt x="3627" y="0"/>
                                </a:lnTo>
                                <a:lnTo>
                                  <a:pt x="3616" y="12"/>
                                </a:lnTo>
                                <a:lnTo>
                                  <a:pt x="3581" y="12"/>
                                </a:lnTo>
                                <a:lnTo>
                                  <a:pt x="3581" y="0"/>
                                </a:lnTo>
                                <a:lnTo>
                                  <a:pt x="3581" y="0"/>
                                </a:lnTo>
                                <a:lnTo>
                                  <a:pt x="3581" y="0"/>
                                </a:lnTo>
                                <a:lnTo>
                                  <a:pt x="3581" y="0"/>
                                </a:lnTo>
                                <a:lnTo>
                                  <a:pt x="3581" y="0"/>
                                </a:lnTo>
                                <a:close/>
                                <a:moveTo>
                                  <a:pt x="3662" y="0"/>
                                </a:moveTo>
                                <a:lnTo>
                                  <a:pt x="3708" y="0"/>
                                </a:lnTo>
                                <a:lnTo>
                                  <a:pt x="3708" y="0"/>
                                </a:lnTo>
                                <a:lnTo>
                                  <a:pt x="3708" y="0"/>
                                </a:lnTo>
                                <a:lnTo>
                                  <a:pt x="3708" y="0"/>
                                </a:lnTo>
                                <a:lnTo>
                                  <a:pt x="3708" y="12"/>
                                </a:lnTo>
                                <a:lnTo>
                                  <a:pt x="3662" y="12"/>
                                </a:lnTo>
                                <a:lnTo>
                                  <a:pt x="3662" y="0"/>
                                </a:lnTo>
                                <a:lnTo>
                                  <a:pt x="3662" y="0"/>
                                </a:lnTo>
                                <a:lnTo>
                                  <a:pt x="3662" y="0"/>
                                </a:lnTo>
                                <a:lnTo>
                                  <a:pt x="3662" y="0"/>
                                </a:lnTo>
                                <a:lnTo>
                                  <a:pt x="3662" y="0"/>
                                </a:lnTo>
                                <a:close/>
                                <a:moveTo>
                                  <a:pt x="3754" y="0"/>
                                </a:moveTo>
                                <a:lnTo>
                                  <a:pt x="3788" y="0"/>
                                </a:lnTo>
                                <a:lnTo>
                                  <a:pt x="3788" y="0"/>
                                </a:lnTo>
                                <a:lnTo>
                                  <a:pt x="3800" y="0"/>
                                </a:lnTo>
                                <a:lnTo>
                                  <a:pt x="3788" y="0"/>
                                </a:lnTo>
                                <a:lnTo>
                                  <a:pt x="3788" y="12"/>
                                </a:lnTo>
                                <a:lnTo>
                                  <a:pt x="3754" y="12"/>
                                </a:lnTo>
                                <a:lnTo>
                                  <a:pt x="3754" y="0"/>
                                </a:lnTo>
                                <a:lnTo>
                                  <a:pt x="3742" y="0"/>
                                </a:lnTo>
                                <a:lnTo>
                                  <a:pt x="3754" y="0"/>
                                </a:lnTo>
                                <a:lnTo>
                                  <a:pt x="3754" y="0"/>
                                </a:lnTo>
                                <a:lnTo>
                                  <a:pt x="3754" y="0"/>
                                </a:lnTo>
                                <a:close/>
                                <a:moveTo>
                                  <a:pt x="3835" y="0"/>
                                </a:moveTo>
                                <a:lnTo>
                                  <a:pt x="3869" y="0"/>
                                </a:lnTo>
                                <a:lnTo>
                                  <a:pt x="3881" y="0"/>
                                </a:lnTo>
                                <a:lnTo>
                                  <a:pt x="3881" y="0"/>
                                </a:lnTo>
                                <a:lnTo>
                                  <a:pt x="3881" y="0"/>
                                </a:lnTo>
                                <a:lnTo>
                                  <a:pt x="3869" y="12"/>
                                </a:lnTo>
                                <a:lnTo>
                                  <a:pt x="3835" y="12"/>
                                </a:lnTo>
                                <a:lnTo>
                                  <a:pt x="3835" y="0"/>
                                </a:lnTo>
                                <a:lnTo>
                                  <a:pt x="3835" y="0"/>
                                </a:lnTo>
                                <a:lnTo>
                                  <a:pt x="3835" y="0"/>
                                </a:lnTo>
                                <a:lnTo>
                                  <a:pt x="3835" y="0"/>
                                </a:lnTo>
                                <a:lnTo>
                                  <a:pt x="3835" y="0"/>
                                </a:lnTo>
                                <a:close/>
                                <a:moveTo>
                                  <a:pt x="3927" y="0"/>
                                </a:moveTo>
                                <a:lnTo>
                                  <a:pt x="3961" y="0"/>
                                </a:lnTo>
                                <a:lnTo>
                                  <a:pt x="3961" y="0"/>
                                </a:lnTo>
                                <a:lnTo>
                                  <a:pt x="3961" y="0"/>
                                </a:lnTo>
                                <a:lnTo>
                                  <a:pt x="3961" y="0"/>
                                </a:lnTo>
                                <a:lnTo>
                                  <a:pt x="3961" y="12"/>
                                </a:lnTo>
                                <a:lnTo>
                                  <a:pt x="3927" y="12"/>
                                </a:lnTo>
                                <a:lnTo>
                                  <a:pt x="3915" y="0"/>
                                </a:lnTo>
                                <a:lnTo>
                                  <a:pt x="3915" y="0"/>
                                </a:lnTo>
                                <a:lnTo>
                                  <a:pt x="3915" y="0"/>
                                </a:lnTo>
                                <a:lnTo>
                                  <a:pt x="3927" y="0"/>
                                </a:lnTo>
                                <a:lnTo>
                                  <a:pt x="3927" y="0"/>
                                </a:lnTo>
                                <a:close/>
                                <a:moveTo>
                                  <a:pt x="4007" y="0"/>
                                </a:moveTo>
                                <a:lnTo>
                                  <a:pt x="4042" y="0"/>
                                </a:lnTo>
                                <a:lnTo>
                                  <a:pt x="4053" y="0"/>
                                </a:lnTo>
                                <a:lnTo>
                                  <a:pt x="4053" y="0"/>
                                </a:lnTo>
                                <a:lnTo>
                                  <a:pt x="4053" y="0"/>
                                </a:lnTo>
                                <a:lnTo>
                                  <a:pt x="4042" y="12"/>
                                </a:lnTo>
                                <a:lnTo>
                                  <a:pt x="4007" y="12"/>
                                </a:lnTo>
                                <a:lnTo>
                                  <a:pt x="4007" y="0"/>
                                </a:lnTo>
                                <a:lnTo>
                                  <a:pt x="4007" y="0"/>
                                </a:lnTo>
                                <a:lnTo>
                                  <a:pt x="4007" y="0"/>
                                </a:lnTo>
                                <a:lnTo>
                                  <a:pt x="4007" y="0"/>
                                </a:lnTo>
                                <a:lnTo>
                                  <a:pt x="4007" y="0"/>
                                </a:lnTo>
                                <a:close/>
                                <a:moveTo>
                                  <a:pt x="4088" y="0"/>
                                </a:moveTo>
                                <a:lnTo>
                                  <a:pt x="4134" y="0"/>
                                </a:lnTo>
                                <a:lnTo>
                                  <a:pt x="4134" y="0"/>
                                </a:lnTo>
                                <a:lnTo>
                                  <a:pt x="4134" y="0"/>
                                </a:lnTo>
                                <a:lnTo>
                                  <a:pt x="4134" y="0"/>
                                </a:lnTo>
                                <a:lnTo>
                                  <a:pt x="4134" y="12"/>
                                </a:lnTo>
                                <a:lnTo>
                                  <a:pt x="4088" y="12"/>
                                </a:lnTo>
                                <a:lnTo>
                                  <a:pt x="4088" y="0"/>
                                </a:lnTo>
                                <a:lnTo>
                                  <a:pt x="4088" y="0"/>
                                </a:lnTo>
                                <a:lnTo>
                                  <a:pt x="4088" y="0"/>
                                </a:lnTo>
                                <a:lnTo>
                                  <a:pt x="4088" y="0"/>
                                </a:lnTo>
                                <a:lnTo>
                                  <a:pt x="4088" y="0"/>
                                </a:lnTo>
                                <a:close/>
                                <a:moveTo>
                                  <a:pt x="4180" y="0"/>
                                </a:moveTo>
                                <a:lnTo>
                                  <a:pt x="4215" y="0"/>
                                </a:lnTo>
                                <a:lnTo>
                                  <a:pt x="4215" y="0"/>
                                </a:lnTo>
                                <a:lnTo>
                                  <a:pt x="4226" y="0"/>
                                </a:lnTo>
                                <a:lnTo>
                                  <a:pt x="4215" y="0"/>
                                </a:lnTo>
                                <a:lnTo>
                                  <a:pt x="4215" y="12"/>
                                </a:lnTo>
                                <a:lnTo>
                                  <a:pt x="4180" y="12"/>
                                </a:lnTo>
                                <a:lnTo>
                                  <a:pt x="4168" y="0"/>
                                </a:lnTo>
                                <a:lnTo>
                                  <a:pt x="4168" y="0"/>
                                </a:lnTo>
                                <a:lnTo>
                                  <a:pt x="4168" y="0"/>
                                </a:lnTo>
                                <a:lnTo>
                                  <a:pt x="4180" y="0"/>
                                </a:lnTo>
                                <a:lnTo>
                                  <a:pt x="4180" y="0"/>
                                </a:lnTo>
                                <a:close/>
                                <a:moveTo>
                                  <a:pt x="4261" y="0"/>
                                </a:moveTo>
                                <a:lnTo>
                                  <a:pt x="4295" y="0"/>
                                </a:lnTo>
                                <a:lnTo>
                                  <a:pt x="4307" y="0"/>
                                </a:lnTo>
                                <a:lnTo>
                                  <a:pt x="4307" y="0"/>
                                </a:lnTo>
                                <a:lnTo>
                                  <a:pt x="4307" y="0"/>
                                </a:lnTo>
                                <a:lnTo>
                                  <a:pt x="4295" y="12"/>
                                </a:lnTo>
                                <a:lnTo>
                                  <a:pt x="4261" y="12"/>
                                </a:lnTo>
                                <a:lnTo>
                                  <a:pt x="4261" y="0"/>
                                </a:lnTo>
                                <a:lnTo>
                                  <a:pt x="4261" y="0"/>
                                </a:lnTo>
                                <a:lnTo>
                                  <a:pt x="4261" y="0"/>
                                </a:lnTo>
                                <a:lnTo>
                                  <a:pt x="4261" y="0"/>
                                </a:lnTo>
                                <a:lnTo>
                                  <a:pt x="4261" y="0"/>
                                </a:lnTo>
                                <a:close/>
                                <a:moveTo>
                                  <a:pt x="4353" y="0"/>
                                </a:moveTo>
                                <a:lnTo>
                                  <a:pt x="4387" y="0"/>
                                </a:lnTo>
                                <a:lnTo>
                                  <a:pt x="4387" y="0"/>
                                </a:lnTo>
                                <a:lnTo>
                                  <a:pt x="4387" y="0"/>
                                </a:lnTo>
                                <a:lnTo>
                                  <a:pt x="4387" y="0"/>
                                </a:lnTo>
                                <a:lnTo>
                                  <a:pt x="4387" y="12"/>
                                </a:lnTo>
                                <a:lnTo>
                                  <a:pt x="4353" y="12"/>
                                </a:lnTo>
                                <a:lnTo>
                                  <a:pt x="4341" y="0"/>
                                </a:lnTo>
                                <a:lnTo>
                                  <a:pt x="4341" y="0"/>
                                </a:lnTo>
                                <a:lnTo>
                                  <a:pt x="4341" y="0"/>
                                </a:lnTo>
                                <a:lnTo>
                                  <a:pt x="4353" y="0"/>
                                </a:lnTo>
                                <a:lnTo>
                                  <a:pt x="4353" y="0"/>
                                </a:lnTo>
                                <a:close/>
                                <a:moveTo>
                                  <a:pt x="4433" y="0"/>
                                </a:moveTo>
                                <a:lnTo>
                                  <a:pt x="4468" y="0"/>
                                </a:lnTo>
                                <a:lnTo>
                                  <a:pt x="4479" y="0"/>
                                </a:lnTo>
                                <a:lnTo>
                                  <a:pt x="4479" y="0"/>
                                </a:lnTo>
                                <a:lnTo>
                                  <a:pt x="4479" y="0"/>
                                </a:lnTo>
                                <a:lnTo>
                                  <a:pt x="4468" y="12"/>
                                </a:lnTo>
                                <a:lnTo>
                                  <a:pt x="4433" y="12"/>
                                </a:lnTo>
                                <a:lnTo>
                                  <a:pt x="4433" y="0"/>
                                </a:lnTo>
                                <a:lnTo>
                                  <a:pt x="4433" y="0"/>
                                </a:lnTo>
                                <a:lnTo>
                                  <a:pt x="4433" y="0"/>
                                </a:lnTo>
                                <a:lnTo>
                                  <a:pt x="4433" y="0"/>
                                </a:lnTo>
                                <a:lnTo>
                                  <a:pt x="4433" y="0"/>
                                </a:lnTo>
                                <a:close/>
                                <a:moveTo>
                                  <a:pt x="4514" y="0"/>
                                </a:moveTo>
                                <a:lnTo>
                                  <a:pt x="4560" y="0"/>
                                </a:lnTo>
                                <a:lnTo>
                                  <a:pt x="4560" y="0"/>
                                </a:lnTo>
                                <a:lnTo>
                                  <a:pt x="4560" y="0"/>
                                </a:lnTo>
                                <a:lnTo>
                                  <a:pt x="4560" y="0"/>
                                </a:lnTo>
                                <a:lnTo>
                                  <a:pt x="4560" y="12"/>
                                </a:lnTo>
                                <a:lnTo>
                                  <a:pt x="4514" y="12"/>
                                </a:lnTo>
                                <a:lnTo>
                                  <a:pt x="4514" y="0"/>
                                </a:lnTo>
                                <a:lnTo>
                                  <a:pt x="4514" y="0"/>
                                </a:lnTo>
                                <a:lnTo>
                                  <a:pt x="4514" y="0"/>
                                </a:lnTo>
                                <a:lnTo>
                                  <a:pt x="4514" y="0"/>
                                </a:lnTo>
                                <a:lnTo>
                                  <a:pt x="4514" y="0"/>
                                </a:lnTo>
                                <a:close/>
                                <a:moveTo>
                                  <a:pt x="4606" y="0"/>
                                </a:moveTo>
                                <a:lnTo>
                                  <a:pt x="4641" y="0"/>
                                </a:lnTo>
                                <a:lnTo>
                                  <a:pt x="4641" y="0"/>
                                </a:lnTo>
                                <a:lnTo>
                                  <a:pt x="4652" y="0"/>
                                </a:lnTo>
                                <a:lnTo>
                                  <a:pt x="4641" y="0"/>
                                </a:lnTo>
                                <a:lnTo>
                                  <a:pt x="4641" y="12"/>
                                </a:lnTo>
                                <a:lnTo>
                                  <a:pt x="4606" y="12"/>
                                </a:lnTo>
                                <a:lnTo>
                                  <a:pt x="4594" y="0"/>
                                </a:lnTo>
                                <a:lnTo>
                                  <a:pt x="4594" y="0"/>
                                </a:lnTo>
                                <a:lnTo>
                                  <a:pt x="4594" y="0"/>
                                </a:lnTo>
                                <a:lnTo>
                                  <a:pt x="4606" y="0"/>
                                </a:lnTo>
                                <a:lnTo>
                                  <a:pt x="4606" y="0"/>
                                </a:lnTo>
                                <a:close/>
                                <a:moveTo>
                                  <a:pt x="4687" y="0"/>
                                </a:moveTo>
                                <a:lnTo>
                                  <a:pt x="4721" y="0"/>
                                </a:lnTo>
                                <a:lnTo>
                                  <a:pt x="4733" y="0"/>
                                </a:lnTo>
                                <a:lnTo>
                                  <a:pt x="4733" y="0"/>
                                </a:lnTo>
                                <a:lnTo>
                                  <a:pt x="4733" y="0"/>
                                </a:lnTo>
                                <a:lnTo>
                                  <a:pt x="4721" y="12"/>
                                </a:lnTo>
                                <a:lnTo>
                                  <a:pt x="4687" y="12"/>
                                </a:lnTo>
                                <a:lnTo>
                                  <a:pt x="4687" y="0"/>
                                </a:lnTo>
                                <a:lnTo>
                                  <a:pt x="4687" y="0"/>
                                </a:lnTo>
                                <a:lnTo>
                                  <a:pt x="4687" y="0"/>
                                </a:lnTo>
                                <a:lnTo>
                                  <a:pt x="4687" y="0"/>
                                </a:lnTo>
                                <a:lnTo>
                                  <a:pt x="4687" y="0"/>
                                </a:lnTo>
                                <a:close/>
                                <a:moveTo>
                                  <a:pt x="4779" y="0"/>
                                </a:moveTo>
                                <a:lnTo>
                                  <a:pt x="4813" y="0"/>
                                </a:lnTo>
                                <a:lnTo>
                                  <a:pt x="4813" y="0"/>
                                </a:lnTo>
                                <a:lnTo>
                                  <a:pt x="4813" y="0"/>
                                </a:lnTo>
                                <a:lnTo>
                                  <a:pt x="4813" y="0"/>
                                </a:lnTo>
                                <a:lnTo>
                                  <a:pt x="4813" y="12"/>
                                </a:lnTo>
                                <a:lnTo>
                                  <a:pt x="4779" y="12"/>
                                </a:lnTo>
                                <a:lnTo>
                                  <a:pt x="4767" y="0"/>
                                </a:lnTo>
                                <a:lnTo>
                                  <a:pt x="4767" y="0"/>
                                </a:lnTo>
                                <a:lnTo>
                                  <a:pt x="4767" y="0"/>
                                </a:lnTo>
                                <a:lnTo>
                                  <a:pt x="4779" y="0"/>
                                </a:lnTo>
                                <a:lnTo>
                                  <a:pt x="4779" y="0"/>
                                </a:lnTo>
                                <a:close/>
                                <a:moveTo>
                                  <a:pt x="4859" y="0"/>
                                </a:moveTo>
                                <a:lnTo>
                                  <a:pt x="4894" y="0"/>
                                </a:lnTo>
                                <a:lnTo>
                                  <a:pt x="4905" y="0"/>
                                </a:lnTo>
                                <a:lnTo>
                                  <a:pt x="4905" y="0"/>
                                </a:lnTo>
                                <a:lnTo>
                                  <a:pt x="4905" y="0"/>
                                </a:lnTo>
                                <a:lnTo>
                                  <a:pt x="4894" y="12"/>
                                </a:lnTo>
                                <a:lnTo>
                                  <a:pt x="4859" y="12"/>
                                </a:lnTo>
                                <a:lnTo>
                                  <a:pt x="4859" y="0"/>
                                </a:lnTo>
                                <a:lnTo>
                                  <a:pt x="4848" y="0"/>
                                </a:lnTo>
                                <a:lnTo>
                                  <a:pt x="4859" y="0"/>
                                </a:lnTo>
                                <a:lnTo>
                                  <a:pt x="4859" y="0"/>
                                </a:lnTo>
                                <a:lnTo>
                                  <a:pt x="4859" y="0"/>
                                </a:lnTo>
                                <a:close/>
                                <a:moveTo>
                                  <a:pt x="4940" y="0"/>
                                </a:moveTo>
                                <a:lnTo>
                                  <a:pt x="4986" y="0"/>
                                </a:lnTo>
                                <a:lnTo>
                                  <a:pt x="4986" y="0"/>
                                </a:lnTo>
                                <a:lnTo>
                                  <a:pt x="4986" y="0"/>
                                </a:lnTo>
                                <a:lnTo>
                                  <a:pt x="4986" y="0"/>
                                </a:lnTo>
                                <a:lnTo>
                                  <a:pt x="4986" y="12"/>
                                </a:lnTo>
                                <a:lnTo>
                                  <a:pt x="4940" y="12"/>
                                </a:lnTo>
                                <a:lnTo>
                                  <a:pt x="4940" y="0"/>
                                </a:lnTo>
                                <a:lnTo>
                                  <a:pt x="4940" y="0"/>
                                </a:lnTo>
                                <a:lnTo>
                                  <a:pt x="4940" y="0"/>
                                </a:lnTo>
                                <a:lnTo>
                                  <a:pt x="4940" y="0"/>
                                </a:lnTo>
                                <a:lnTo>
                                  <a:pt x="4940" y="0"/>
                                </a:lnTo>
                                <a:close/>
                                <a:moveTo>
                                  <a:pt x="5032" y="0"/>
                                </a:moveTo>
                                <a:lnTo>
                                  <a:pt x="5067" y="0"/>
                                </a:lnTo>
                                <a:lnTo>
                                  <a:pt x="5067" y="0"/>
                                </a:lnTo>
                                <a:lnTo>
                                  <a:pt x="5067" y="0"/>
                                </a:lnTo>
                                <a:lnTo>
                                  <a:pt x="5067" y="0"/>
                                </a:lnTo>
                                <a:lnTo>
                                  <a:pt x="5067" y="12"/>
                                </a:lnTo>
                                <a:lnTo>
                                  <a:pt x="5032" y="12"/>
                                </a:lnTo>
                                <a:lnTo>
                                  <a:pt x="5021" y="0"/>
                                </a:lnTo>
                                <a:lnTo>
                                  <a:pt x="5021" y="0"/>
                                </a:lnTo>
                                <a:lnTo>
                                  <a:pt x="5021" y="0"/>
                                </a:lnTo>
                                <a:lnTo>
                                  <a:pt x="5032" y="0"/>
                                </a:lnTo>
                                <a:lnTo>
                                  <a:pt x="5032" y="0"/>
                                </a:lnTo>
                                <a:close/>
                                <a:moveTo>
                                  <a:pt x="5113" y="0"/>
                                </a:moveTo>
                                <a:lnTo>
                                  <a:pt x="5147" y="0"/>
                                </a:lnTo>
                                <a:lnTo>
                                  <a:pt x="5159" y="0"/>
                                </a:lnTo>
                                <a:lnTo>
                                  <a:pt x="5159" y="0"/>
                                </a:lnTo>
                                <a:lnTo>
                                  <a:pt x="5159" y="0"/>
                                </a:lnTo>
                                <a:lnTo>
                                  <a:pt x="5147" y="12"/>
                                </a:lnTo>
                                <a:lnTo>
                                  <a:pt x="5113" y="12"/>
                                </a:lnTo>
                                <a:lnTo>
                                  <a:pt x="5113" y="0"/>
                                </a:lnTo>
                                <a:lnTo>
                                  <a:pt x="5113" y="0"/>
                                </a:lnTo>
                                <a:lnTo>
                                  <a:pt x="5113" y="0"/>
                                </a:lnTo>
                                <a:lnTo>
                                  <a:pt x="5113" y="0"/>
                                </a:lnTo>
                                <a:lnTo>
                                  <a:pt x="5113" y="0"/>
                                </a:lnTo>
                                <a:close/>
                                <a:moveTo>
                                  <a:pt x="5205" y="0"/>
                                </a:moveTo>
                                <a:lnTo>
                                  <a:pt x="5239" y="0"/>
                                </a:lnTo>
                                <a:lnTo>
                                  <a:pt x="5239" y="0"/>
                                </a:lnTo>
                                <a:lnTo>
                                  <a:pt x="5239" y="0"/>
                                </a:lnTo>
                                <a:lnTo>
                                  <a:pt x="5239" y="0"/>
                                </a:lnTo>
                                <a:lnTo>
                                  <a:pt x="5239" y="12"/>
                                </a:lnTo>
                                <a:lnTo>
                                  <a:pt x="5205" y="12"/>
                                </a:lnTo>
                                <a:lnTo>
                                  <a:pt x="5193" y="0"/>
                                </a:lnTo>
                                <a:lnTo>
                                  <a:pt x="5193" y="0"/>
                                </a:lnTo>
                                <a:lnTo>
                                  <a:pt x="5193" y="0"/>
                                </a:lnTo>
                                <a:lnTo>
                                  <a:pt x="5205" y="0"/>
                                </a:lnTo>
                                <a:lnTo>
                                  <a:pt x="5205" y="0"/>
                                </a:lnTo>
                                <a:close/>
                                <a:moveTo>
                                  <a:pt x="5285" y="0"/>
                                </a:moveTo>
                                <a:lnTo>
                                  <a:pt x="5320" y="0"/>
                                </a:lnTo>
                                <a:lnTo>
                                  <a:pt x="5320" y="0"/>
                                </a:lnTo>
                                <a:lnTo>
                                  <a:pt x="5331" y="0"/>
                                </a:lnTo>
                                <a:lnTo>
                                  <a:pt x="5320" y="0"/>
                                </a:lnTo>
                                <a:lnTo>
                                  <a:pt x="5320" y="12"/>
                                </a:lnTo>
                                <a:lnTo>
                                  <a:pt x="5285" y="12"/>
                                </a:lnTo>
                                <a:lnTo>
                                  <a:pt x="5285" y="0"/>
                                </a:lnTo>
                                <a:lnTo>
                                  <a:pt x="5274" y="0"/>
                                </a:lnTo>
                                <a:lnTo>
                                  <a:pt x="5285" y="0"/>
                                </a:lnTo>
                                <a:lnTo>
                                  <a:pt x="5285" y="0"/>
                                </a:lnTo>
                                <a:lnTo>
                                  <a:pt x="5285" y="0"/>
                                </a:lnTo>
                                <a:close/>
                                <a:moveTo>
                                  <a:pt x="5366" y="0"/>
                                </a:moveTo>
                                <a:lnTo>
                                  <a:pt x="5412" y="0"/>
                                </a:lnTo>
                                <a:lnTo>
                                  <a:pt x="5412" y="0"/>
                                </a:lnTo>
                                <a:lnTo>
                                  <a:pt x="5412" y="0"/>
                                </a:lnTo>
                                <a:lnTo>
                                  <a:pt x="5412" y="0"/>
                                </a:lnTo>
                                <a:lnTo>
                                  <a:pt x="5412" y="12"/>
                                </a:lnTo>
                                <a:lnTo>
                                  <a:pt x="5366" y="12"/>
                                </a:lnTo>
                                <a:lnTo>
                                  <a:pt x="5366" y="0"/>
                                </a:lnTo>
                                <a:lnTo>
                                  <a:pt x="5366" y="0"/>
                                </a:lnTo>
                                <a:lnTo>
                                  <a:pt x="5366" y="0"/>
                                </a:lnTo>
                                <a:lnTo>
                                  <a:pt x="5366" y="0"/>
                                </a:lnTo>
                                <a:lnTo>
                                  <a:pt x="5366" y="0"/>
                                </a:lnTo>
                                <a:close/>
                                <a:moveTo>
                                  <a:pt x="5458" y="0"/>
                                </a:moveTo>
                                <a:lnTo>
                                  <a:pt x="5493" y="0"/>
                                </a:lnTo>
                                <a:lnTo>
                                  <a:pt x="5493" y="0"/>
                                </a:lnTo>
                                <a:lnTo>
                                  <a:pt x="5493" y="0"/>
                                </a:lnTo>
                                <a:lnTo>
                                  <a:pt x="5493" y="0"/>
                                </a:lnTo>
                                <a:lnTo>
                                  <a:pt x="5493" y="12"/>
                                </a:lnTo>
                                <a:lnTo>
                                  <a:pt x="5458" y="12"/>
                                </a:lnTo>
                                <a:lnTo>
                                  <a:pt x="5447" y="0"/>
                                </a:lnTo>
                                <a:lnTo>
                                  <a:pt x="5447" y="0"/>
                                </a:lnTo>
                                <a:lnTo>
                                  <a:pt x="5447" y="0"/>
                                </a:lnTo>
                                <a:lnTo>
                                  <a:pt x="5458" y="0"/>
                                </a:lnTo>
                                <a:lnTo>
                                  <a:pt x="5458" y="0"/>
                                </a:lnTo>
                                <a:close/>
                                <a:moveTo>
                                  <a:pt x="5539" y="0"/>
                                </a:moveTo>
                                <a:lnTo>
                                  <a:pt x="5573" y="0"/>
                                </a:lnTo>
                                <a:lnTo>
                                  <a:pt x="5585" y="0"/>
                                </a:lnTo>
                                <a:lnTo>
                                  <a:pt x="5585" y="0"/>
                                </a:lnTo>
                                <a:lnTo>
                                  <a:pt x="5585" y="0"/>
                                </a:lnTo>
                                <a:lnTo>
                                  <a:pt x="5573" y="12"/>
                                </a:lnTo>
                                <a:lnTo>
                                  <a:pt x="5539" y="12"/>
                                </a:lnTo>
                                <a:lnTo>
                                  <a:pt x="5539" y="0"/>
                                </a:lnTo>
                                <a:lnTo>
                                  <a:pt x="5539" y="0"/>
                                </a:lnTo>
                                <a:lnTo>
                                  <a:pt x="5539" y="0"/>
                                </a:lnTo>
                                <a:lnTo>
                                  <a:pt x="5539" y="0"/>
                                </a:lnTo>
                                <a:lnTo>
                                  <a:pt x="5539" y="0"/>
                                </a:lnTo>
                                <a:close/>
                                <a:moveTo>
                                  <a:pt x="5631" y="0"/>
                                </a:moveTo>
                                <a:lnTo>
                                  <a:pt x="5665" y="0"/>
                                </a:lnTo>
                                <a:lnTo>
                                  <a:pt x="5665" y="0"/>
                                </a:lnTo>
                                <a:lnTo>
                                  <a:pt x="5665" y="0"/>
                                </a:lnTo>
                                <a:lnTo>
                                  <a:pt x="5665" y="0"/>
                                </a:lnTo>
                                <a:lnTo>
                                  <a:pt x="5665" y="12"/>
                                </a:lnTo>
                                <a:lnTo>
                                  <a:pt x="5631" y="12"/>
                                </a:lnTo>
                                <a:lnTo>
                                  <a:pt x="5619" y="0"/>
                                </a:lnTo>
                                <a:lnTo>
                                  <a:pt x="5619" y="0"/>
                                </a:lnTo>
                                <a:lnTo>
                                  <a:pt x="5619" y="0"/>
                                </a:lnTo>
                                <a:lnTo>
                                  <a:pt x="5631" y="0"/>
                                </a:lnTo>
                                <a:lnTo>
                                  <a:pt x="5631" y="0"/>
                                </a:lnTo>
                                <a:close/>
                                <a:moveTo>
                                  <a:pt x="5711" y="0"/>
                                </a:moveTo>
                                <a:lnTo>
                                  <a:pt x="5746" y="0"/>
                                </a:lnTo>
                                <a:lnTo>
                                  <a:pt x="5746" y="0"/>
                                </a:lnTo>
                                <a:lnTo>
                                  <a:pt x="5757" y="0"/>
                                </a:lnTo>
                                <a:lnTo>
                                  <a:pt x="5746" y="0"/>
                                </a:lnTo>
                                <a:lnTo>
                                  <a:pt x="5746" y="12"/>
                                </a:lnTo>
                                <a:lnTo>
                                  <a:pt x="5711" y="12"/>
                                </a:lnTo>
                                <a:lnTo>
                                  <a:pt x="5711" y="0"/>
                                </a:lnTo>
                                <a:lnTo>
                                  <a:pt x="5700" y="0"/>
                                </a:lnTo>
                                <a:lnTo>
                                  <a:pt x="5711" y="0"/>
                                </a:lnTo>
                                <a:lnTo>
                                  <a:pt x="5711" y="0"/>
                                </a:lnTo>
                                <a:lnTo>
                                  <a:pt x="5711" y="0"/>
                                </a:lnTo>
                                <a:close/>
                                <a:moveTo>
                                  <a:pt x="5792" y="0"/>
                                </a:moveTo>
                                <a:lnTo>
                                  <a:pt x="5827" y="0"/>
                                </a:lnTo>
                                <a:lnTo>
                                  <a:pt x="5838" y="0"/>
                                </a:lnTo>
                                <a:lnTo>
                                  <a:pt x="5838" y="0"/>
                                </a:lnTo>
                                <a:lnTo>
                                  <a:pt x="5838" y="0"/>
                                </a:lnTo>
                                <a:lnTo>
                                  <a:pt x="5827" y="12"/>
                                </a:lnTo>
                                <a:lnTo>
                                  <a:pt x="5792" y="12"/>
                                </a:lnTo>
                                <a:lnTo>
                                  <a:pt x="5792" y="0"/>
                                </a:lnTo>
                                <a:lnTo>
                                  <a:pt x="5792" y="0"/>
                                </a:lnTo>
                                <a:lnTo>
                                  <a:pt x="5792" y="0"/>
                                </a:lnTo>
                                <a:lnTo>
                                  <a:pt x="5792" y="0"/>
                                </a:lnTo>
                                <a:lnTo>
                                  <a:pt x="5792" y="0"/>
                                </a:lnTo>
                                <a:close/>
                                <a:moveTo>
                                  <a:pt x="5884" y="0"/>
                                </a:moveTo>
                                <a:lnTo>
                                  <a:pt x="5919" y="0"/>
                                </a:lnTo>
                                <a:lnTo>
                                  <a:pt x="5919" y="0"/>
                                </a:lnTo>
                                <a:lnTo>
                                  <a:pt x="5919" y="0"/>
                                </a:lnTo>
                                <a:lnTo>
                                  <a:pt x="5919" y="0"/>
                                </a:lnTo>
                                <a:lnTo>
                                  <a:pt x="5919" y="12"/>
                                </a:lnTo>
                                <a:lnTo>
                                  <a:pt x="5884" y="12"/>
                                </a:lnTo>
                                <a:lnTo>
                                  <a:pt x="5873" y="0"/>
                                </a:lnTo>
                                <a:lnTo>
                                  <a:pt x="5873" y="0"/>
                                </a:lnTo>
                                <a:lnTo>
                                  <a:pt x="5873" y="0"/>
                                </a:lnTo>
                                <a:lnTo>
                                  <a:pt x="5884" y="0"/>
                                </a:lnTo>
                                <a:lnTo>
                                  <a:pt x="5884" y="0"/>
                                </a:lnTo>
                                <a:close/>
                                <a:moveTo>
                                  <a:pt x="5965" y="0"/>
                                </a:moveTo>
                                <a:lnTo>
                                  <a:pt x="5999" y="0"/>
                                </a:lnTo>
                                <a:lnTo>
                                  <a:pt x="6011" y="0"/>
                                </a:lnTo>
                                <a:lnTo>
                                  <a:pt x="6011" y="0"/>
                                </a:lnTo>
                                <a:lnTo>
                                  <a:pt x="6011" y="0"/>
                                </a:lnTo>
                                <a:lnTo>
                                  <a:pt x="5999" y="12"/>
                                </a:lnTo>
                                <a:lnTo>
                                  <a:pt x="5965" y="12"/>
                                </a:lnTo>
                                <a:lnTo>
                                  <a:pt x="5965" y="0"/>
                                </a:lnTo>
                                <a:lnTo>
                                  <a:pt x="5965" y="0"/>
                                </a:lnTo>
                                <a:lnTo>
                                  <a:pt x="5965" y="0"/>
                                </a:lnTo>
                                <a:lnTo>
                                  <a:pt x="5965" y="0"/>
                                </a:lnTo>
                                <a:lnTo>
                                  <a:pt x="5965" y="0"/>
                                </a:lnTo>
                                <a:close/>
                                <a:moveTo>
                                  <a:pt x="6045" y="0"/>
                                </a:moveTo>
                                <a:lnTo>
                                  <a:pt x="6091" y="0"/>
                                </a:lnTo>
                                <a:lnTo>
                                  <a:pt x="6091" y="0"/>
                                </a:lnTo>
                                <a:lnTo>
                                  <a:pt x="6091" y="0"/>
                                </a:lnTo>
                                <a:lnTo>
                                  <a:pt x="6091" y="0"/>
                                </a:lnTo>
                                <a:lnTo>
                                  <a:pt x="6091" y="12"/>
                                </a:lnTo>
                                <a:lnTo>
                                  <a:pt x="6045" y="12"/>
                                </a:lnTo>
                                <a:lnTo>
                                  <a:pt x="6045" y="0"/>
                                </a:lnTo>
                                <a:lnTo>
                                  <a:pt x="6045" y="0"/>
                                </a:lnTo>
                                <a:lnTo>
                                  <a:pt x="6045" y="0"/>
                                </a:lnTo>
                                <a:lnTo>
                                  <a:pt x="6045" y="0"/>
                                </a:lnTo>
                                <a:lnTo>
                                  <a:pt x="6045" y="0"/>
                                </a:lnTo>
                                <a:close/>
                                <a:moveTo>
                                  <a:pt x="6137" y="0"/>
                                </a:moveTo>
                                <a:lnTo>
                                  <a:pt x="6172" y="0"/>
                                </a:lnTo>
                                <a:lnTo>
                                  <a:pt x="6172" y="0"/>
                                </a:lnTo>
                                <a:lnTo>
                                  <a:pt x="6184" y="0"/>
                                </a:lnTo>
                                <a:lnTo>
                                  <a:pt x="6172" y="0"/>
                                </a:lnTo>
                                <a:lnTo>
                                  <a:pt x="6172" y="12"/>
                                </a:lnTo>
                                <a:lnTo>
                                  <a:pt x="6137" y="12"/>
                                </a:lnTo>
                                <a:lnTo>
                                  <a:pt x="6137" y="0"/>
                                </a:lnTo>
                                <a:lnTo>
                                  <a:pt x="6126" y="0"/>
                                </a:lnTo>
                                <a:lnTo>
                                  <a:pt x="6137" y="0"/>
                                </a:lnTo>
                                <a:lnTo>
                                  <a:pt x="6137" y="0"/>
                                </a:lnTo>
                                <a:lnTo>
                                  <a:pt x="6137" y="0"/>
                                </a:lnTo>
                                <a:close/>
                                <a:moveTo>
                                  <a:pt x="6218" y="0"/>
                                </a:moveTo>
                                <a:lnTo>
                                  <a:pt x="6253" y="0"/>
                                </a:lnTo>
                                <a:lnTo>
                                  <a:pt x="6264" y="0"/>
                                </a:lnTo>
                                <a:lnTo>
                                  <a:pt x="6264" y="0"/>
                                </a:lnTo>
                                <a:lnTo>
                                  <a:pt x="6264" y="0"/>
                                </a:lnTo>
                                <a:lnTo>
                                  <a:pt x="6253" y="12"/>
                                </a:lnTo>
                                <a:lnTo>
                                  <a:pt x="6218" y="12"/>
                                </a:lnTo>
                                <a:lnTo>
                                  <a:pt x="6218" y="0"/>
                                </a:lnTo>
                                <a:lnTo>
                                  <a:pt x="6218" y="0"/>
                                </a:lnTo>
                                <a:lnTo>
                                  <a:pt x="6218" y="0"/>
                                </a:lnTo>
                                <a:lnTo>
                                  <a:pt x="6218" y="0"/>
                                </a:lnTo>
                                <a:lnTo>
                                  <a:pt x="6218" y="0"/>
                                </a:lnTo>
                                <a:close/>
                                <a:moveTo>
                                  <a:pt x="6310" y="0"/>
                                </a:moveTo>
                                <a:lnTo>
                                  <a:pt x="6345" y="0"/>
                                </a:lnTo>
                                <a:lnTo>
                                  <a:pt x="6345" y="0"/>
                                </a:lnTo>
                                <a:lnTo>
                                  <a:pt x="6345" y="0"/>
                                </a:lnTo>
                                <a:lnTo>
                                  <a:pt x="6345" y="0"/>
                                </a:lnTo>
                                <a:lnTo>
                                  <a:pt x="6345" y="12"/>
                                </a:lnTo>
                                <a:lnTo>
                                  <a:pt x="6310" y="12"/>
                                </a:lnTo>
                                <a:lnTo>
                                  <a:pt x="6299" y="0"/>
                                </a:lnTo>
                                <a:lnTo>
                                  <a:pt x="6299" y="0"/>
                                </a:lnTo>
                                <a:lnTo>
                                  <a:pt x="6299" y="0"/>
                                </a:lnTo>
                                <a:lnTo>
                                  <a:pt x="6310" y="0"/>
                                </a:lnTo>
                                <a:lnTo>
                                  <a:pt x="6310" y="0"/>
                                </a:lnTo>
                                <a:close/>
                                <a:moveTo>
                                  <a:pt x="6391" y="0"/>
                                </a:moveTo>
                                <a:lnTo>
                                  <a:pt x="6425" y="0"/>
                                </a:lnTo>
                                <a:lnTo>
                                  <a:pt x="6437" y="0"/>
                                </a:lnTo>
                                <a:lnTo>
                                  <a:pt x="6437" y="0"/>
                                </a:lnTo>
                                <a:lnTo>
                                  <a:pt x="6437" y="0"/>
                                </a:lnTo>
                                <a:lnTo>
                                  <a:pt x="6425" y="12"/>
                                </a:lnTo>
                                <a:lnTo>
                                  <a:pt x="6391" y="12"/>
                                </a:lnTo>
                                <a:lnTo>
                                  <a:pt x="6391" y="0"/>
                                </a:lnTo>
                                <a:lnTo>
                                  <a:pt x="6391" y="0"/>
                                </a:lnTo>
                                <a:lnTo>
                                  <a:pt x="6391" y="0"/>
                                </a:lnTo>
                                <a:lnTo>
                                  <a:pt x="6391" y="0"/>
                                </a:lnTo>
                                <a:lnTo>
                                  <a:pt x="6391" y="0"/>
                                </a:lnTo>
                                <a:close/>
                                <a:moveTo>
                                  <a:pt x="6471" y="0"/>
                                </a:moveTo>
                                <a:lnTo>
                                  <a:pt x="6517" y="0"/>
                                </a:lnTo>
                                <a:lnTo>
                                  <a:pt x="6517" y="0"/>
                                </a:lnTo>
                                <a:lnTo>
                                  <a:pt x="6517" y="0"/>
                                </a:lnTo>
                                <a:lnTo>
                                  <a:pt x="6517" y="0"/>
                                </a:lnTo>
                                <a:lnTo>
                                  <a:pt x="6517" y="12"/>
                                </a:lnTo>
                                <a:lnTo>
                                  <a:pt x="6471" y="12"/>
                                </a:lnTo>
                                <a:lnTo>
                                  <a:pt x="6471" y="0"/>
                                </a:lnTo>
                                <a:lnTo>
                                  <a:pt x="6471" y="0"/>
                                </a:lnTo>
                                <a:lnTo>
                                  <a:pt x="6471" y="0"/>
                                </a:lnTo>
                                <a:lnTo>
                                  <a:pt x="6471" y="0"/>
                                </a:lnTo>
                                <a:lnTo>
                                  <a:pt x="6471" y="0"/>
                                </a:lnTo>
                                <a:close/>
                                <a:moveTo>
                                  <a:pt x="6563" y="0"/>
                                </a:moveTo>
                                <a:lnTo>
                                  <a:pt x="6598" y="0"/>
                                </a:lnTo>
                                <a:lnTo>
                                  <a:pt x="6598" y="0"/>
                                </a:lnTo>
                                <a:lnTo>
                                  <a:pt x="6610" y="0"/>
                                </a:lnTo>
                                <a:lnTo>
                                  <a:pt x="6598" y="0"/>
                                </a:lnTo>
                                <a:lnTo>
                                  <a:pt x="6598" y="12"/>
                                </a:lnTo>
                                <a:lnTo>
                                  <a:pt x="6563" y="12"/>
                                </a:lnTo>
                                <a:lnTo>
                                  <a:pt x="6552" y="0"/>
                                </a:lnTo>
                                <a:lnTo>
                                  <a:pt x="6552" y="0"/>
                                </a:lnTo>
                                <a:lnTo>
                                  <a:pt x="6552" y="0"/>
                                </a:lnTo>
                                <a:lnTo>
                                  <a:pt x="6563" y="0"/>
                                </a:lnTo>
                                <a:lnTo>
                                  <a:pt x="6563" y="0"/>
                                </a:lnTo>
                                <a:close/>
                                <a:moveTo>
                                  <a:pt x="6644" y="0"/>
                                </a:moveTo>
                                <a:lnTo>
                                  <a:pt x="6679" y="0"/>
                                </a:lnTo>
                                <a:lnTo>
                                  <a:pt x="6690" y="0"/>
                                </a:lnTo>
                                <a:lnTo>
                                  <a:pt x="6690" y="0"/>
                                </a:lnTo>
                                <a:lnTo>
                                  <a:pt x="6690" y="0"/>
                                </a:lnTo>
                                <a:lnTo>
                                  <a:pt x="6679" y="12"/>
                                </a:lnTo>
                                <a:lnTo>
                                  <a:pt x="6644" y="12"/>
                                </a:lnTo>
                                <a:lnTo>
                                  <a:pt x="6644" y="0"/>
                                </a:lnTo>
                                <a:lnTo>
                                  <a:pt x="6644" y="0"/>
                                </a:lnTo>
                                <a:lnTo>
                                  <a:pt x="6644" y="0"/>
                                </a:lnTo>
                                <a:lnTo>
                                  <a:pt x="6644" y="0"/>
                                </a:lnTo>
                                <a:lnTo>
                                  <a:pt x="6644" y="0"/>
                                </a:lnTo>
                                <a:close/>
                                <a:moveTo>
                                  <a:pt x="6736" y="0"/>
                                </a:moveTo>
                                <a:lnTo>
                                  <a:pt x="6748" y="0"/>
                                </a:lnTo>
                                <a:lnTo>
                                  <a:pt x="6759" y="0"/>
                                </a:lnTo>
                                <a:lnTo>
                                  <a:pt x="6759" y="0"/>
                                </a:lnTo>
                                <a:lnTo>
                                  <a:pt x="6759" y="0"/>
                                </a:lnTo>
                                <a:lnTo>
                                  <a:pt x="6748" y="12"/>
                                </a:lnTo>
                                <a:lnTo>
                                  <a:pt x="6736" y="12"/>
                                </a:lnTo>
                                <a:lnTo>
                                  <a:pt x="6725" y="0"/>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3" name="Freeform 135"/>
                        <wps:cNvSpPr>
                          <a:spLocks noEditPoints="1"/>
                        </wps:cNvSpPr>
                        <wps:spPr bwMode="auto">
                          <a:xfrm>
                            <a:off x="1075055" y="2401382"/>
                            <a:ext cx="4291965" cy="7620"/>
                          </a:xfrm>
                          <a:custGeom>
                            <a:avLst/>
                            <a:gdLst>
                              <a:gd name="T0" fmla="*/ 138 w 6759"/>
                              <a:gd name="T1" fmla="*/ 12 h 12"/>
                              <a:gd name="T2" fmla="*/ 172 w 6759"/>
                              <a:gd name="T3" fmla="*/ 12 h 12"/>
                              <a:gd name="T4" fmla="*/ 264 w 6759"/>
                              <a:gd name="T5" fmla="*/ 0 h 12"/>
                              <a:gd name="T6" fmla="*/ 472 w 6759"/>
                              <a:gd name="T7" fmla="*/ 12 h 12"/>
                              <a:gd name="T8" fmla="*/ 518 w 6759"/>
                              <a:gd name="T9" fmla="*/ 12 h 12"/>
                              <a:gd name="T10" fmla="*/ 598 w 6759"/>
                              <a:gd name="T11" fmla="*/ 0 h 12"/>
                              <a:gd name="T12" fmla="*/ 817 w 6759"/>
                              <a:gd name="T13" fmla="*/ 12 h 12"/>
                              <a:gd name="T14" fmla="*/ 852 w 6759"/>
                              <a:gd name="T15" fmla="*/ 12 h 12"/>
                              <a:gd name="T16" fmla="*/ 944 w 6759"/>
                              <a:gd name="T17" fmla="*/ 0 h 12"/>
                              <a:gd name="T18" fmla="*/ 1151 w 6759"/>
                              <a:gd name="T19" fmla="*/ 12 h 12"/>
                              <a:gd name="T20" fmla="*/ 1197 w 6759"/>
                              <a:gd name="T21" fmla="*/ 12 h 12"/>
                              <a:gd name="T22" fmla="*/ 1278 w 6759"/>
                              <a:gd name="T23" fmla="*/ 0 h 12"/>
                              <a:gd name="T24" fmla="*/ 1497 w 6759"/>
                              <a:gd name="T25" fmla="*/ 12 h 12"/>
                              <a:gd name="T26" fmla="*/ 1531 w 6759"/>
                              <a:gd name="T27" fmla="*/ 12 h 12"/>
                              <a:gd name="T28" fmla="*/ 1623 w 6759"/>
                              <a:gd name="T29" fmla="*/ 0 h 12"/>
                              <a:gd name="T30" fmla="*/ 1842 w 6759"/>
                              <a:gd name="T31" fmla="*/ 12 h 12"/>
                              <a:gd name="T32" fmla="*/ 1877 w 6759"/>
                              <a:gd name="T33" fmla="*/ 12 h 12"/>
                              <a:gd name="T34" fmla="*/ 1969 w 6759"/>
                              <a:gd name="T35" fmla="*/ 0 h 12"/>
                              <a:gd name="T36" fmla="*/ 2176 w 6759"/>
                              <a:gd name="T37" fmla="*/ 12 h 12"/>
                              <a:gd name="T38" fmla="*/ 2210 w 6759"/>
                              <a:gd name="T39" fmla="*/ 12 h 12"/>
                              <a:gd name="T40" fmla="*/ 2303 w 6759"/>
                              <a:gd name="T41" fmla="*/ 0 h 12"/>
                              <a:gd name="T42" fmla="*/ 2521 w 6759"/>
                              <a:gd name="T43" fmla="*/ 12 h 12"/>
                              <a:gd name="T44" fmla="*/ 2556 w 6759"/>
                              <a:gd name="T45" fmla="*/ 12 h 12"/>
                              <a:gd name="T46" fmla="*/ 2648 w 6759"/>
                              <a:gd name="T47" fmla="*/ 0 h 12"/>
                              <a:gd name="T48" fmla="*/ 2855 w 6759"/>
                              <a:gd name="T49" fmla="*/ 12 h 12"/>
                              <a:gd name="T50" fmla="*/ 2901 w 6759"/>
                              <a:gd name="T51" fmla="*/ 12 h 12"/>
                              <a:gd name="T52" fmla="*/ 2982 w 6759"/>
                              <a:gd name="T53" fmla="*/ 0 h 12"/>
                              <a:gd name="T54" fmla="*/ 3201 w 6759"/>
                              <a:gd name="T55" fmla="*/ 12 h 12"/>
                              <a:gd name="T56" fmla="*/ 3235 w 6759"/>
                              <a:gd name="T57" fmla="*/ 12 h 12"/>
                              <a:gd name="T58" fmla="*/ 3327 w 6759"/>
                              <a:gd name="T59" fmla="*/ 0 h 12"/>
                              <a:gd name="T60" fmla="*/ 3535 w 6759"/>
                              <a:gd name="T61" fmla="*/ 12 h 12"/>
                              <a:gd name="T62" fmla="*/ 3581 w 6759"/>
                              <a:gd name="T63" fmla="*/ 12 h 12"/>
                              <a:gd name="T64" fmla="*/ 3661 w 6759"/>
                              <a:gd name="T65" fmla="*/ 0 h 12"/>
                              <a:gd name="T66" fmla="*/ 3880 w 6759"/>
                              <a:gd name="T67" fmla="*/ 12 h 12"/>
                              <a:gd name="T68" fmla="*/ 3915 w 6759"/>
                              <a:gd name="T69" fmla="*/ 12 h 12"/>
                              <a:gd name="T70" fmla="*/ 4007 w 6759"/>
                              <a:gd name="T71" fmla="*/ 0 h 12"/>
                              <a:gd name="T72" fmla="*/ 4226 w 6759"/>
                              <a:gd name="T73" fmla="*/ 12 h 12"/>
                              <a:gd name="T74" fmla="*/ 4260 w 6759"/>
                              <a:gd name="T75" fmla="*/ 12 h 12"/>
                              <a:gd name="T76" fmla="*/ 4352 w 6759"/>
                              <a:gd name="T77" fmla="*/ 0 h 12"/>
                              <a:gd name="T78" fmla="*/ 4559 w 6759"/>
                              <a:gd name="T79" fmla="*/ 12 h 12"/>
                              <a:gd name="T80" fmla="*/ 4594 w 6759"/>
                              <a:gd name="T81" fmla="*/ 12 h 12"/>
                              <a:gd name="T82" fmla="*/ 4686 w 6759"/>
                              <a:gd name="T83" fmla="*/ 0 h 12"/>
                              <a:gd name="T84" fmla="*/ 4905 w 6759"/>
                              <a:gd name="T85" fmla="*/ 12 h 12"/>
                              <a:gd name="T86" fmla="*/ 4939 w 6759"/>
                              <a:gd name="T87" fmla="*/ 12 h 12"/>
                              <a:gd name="T88" fmla="*/ 5032 w 6759"/>
                              <a:gd name="T89" fmla="*/ 0 h 12"/>
                              <a:gd name="T90" fmla="*/ 5239 w 6759"/>
                              <a:gd name="T91" fmla="*/ 12 h 12"/>
                              <a:gd name="T92" fmla="*/ 5285 w 6759"/>
                              <a:gd name="T93" fmla="*/ 12 h 12"/>
                              <a:gd name="T94" fmla="*/ 5365 w 6759"/>
                              <a:gd name="T95" fmla="*/ 0 h 12"/>
                              <a:gd name="T96" fmla="*/ 5584 w 6759"/>
                              <a:gd name="T97" fmla="*/ 12 h 12"/>
                              <a:gd name="T98" fmla="*/ 5619 w 6759"/>
                              <a:gd name="T99" fmla="*/ 12 h 12"/>
                              <a:gd name="T100" fmla="*/ 5711 w 6759"/>
                              <a:gd name="T101" fmla="*/ 0 h 12"/>
                              <a:gd name="T102" fmla="*/ 5918 w 6759"/>
                              <a:gd name="T103" fmla="*/ 12 h 12"/>
                              <a:gd name="T104" fmla="*/ 5964 w 6759"/>
                              <a:gd name="T105" fmla="*/ 12 h 12"/>
                              <a:gd name="T106" fmla="*/ 6045 w 6759"/>
                              <a:gd name="T107" fmla="*/ 0 h 12"/>
                              <a:gd name="T108" fmla="*/ 6264 w 6759"/>
                              <a:gd name="T109" fmla="*/ 12 h 12"/>
                              <a:gd name="T110" fmla="*/ 6298 w 6759"/>
                              <a:gd name="T111" fmla="*/ 12 h 12"/>
                              <a:gd name="T112" fmla="*/ 6390 w 6759"/>
                              <a:gd name="T113" fmla="*/ 0 h 12"/>
                              <a:gd name="T114" fmla="*/ 6609 w 6759"/>
                              <a:gd name="T115" fmla="*/ 12 h 12"/>
                              <a:gd name="T116" fmla="*/ 6644 w 6759"/>
                              <a:gd name="T117" fmla="*/ 12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1" y="0"/>
                                </a:moveTo>
                                <a:lnTo>
                                  <a:pt x="46" y="0"/>
                                </a:lnTo>
                                <a:lnTo>
                                  <a:pt x="46" y="12"/>
                                </a:lnTo>
                                <a:lnTo>
                                  <a:pt x="46" y="12"/>
                                </a:lnTo>
                                <a:lnTo>
                                  <a:pt x="46" y="12"/>
                                </a:lnTo>
                                <a:lnTo>
                                  <a:pt x="46" y="12"/>
                                </a:lnTo>
                                <a:lnTo>
                                  <a:pt x="11" y="12"/>
                                </a:lnTo>
                                <a:lnTo>
                                  <a:pt x="0" y="12"/>
                                </a:lnTo>
                                <a:lnTo>
                                  <a:pt x="0" y="12"/>
                                </a:lnTo>
                                <a:lnTo>
                                  <a:pt x="0" y="12"/>
                                </a:lnTo>
                                <a:lnTo>
                                  <a:pt x="11" y="0"/>
                                </a:lnTo>
                                <a:lnTo>
                                  <a:pt x="11" y="0"/>
                                </a:lnTo>
                                <a:close/>
                                <a:moveTo>
                                  <a:pt x="92" y="0"/>
                                </a:moveTo>
                                <a:lnTo>
                                  <a:pt x="126" y="0"/>
                                </a:lnTo>
                                <a:lnTo>
                                  <a:pt x="138" y="12"/>
                                </a:lnTo>
                                <a:lnTo>
                                  <a:pt x="138" y="12"/>
                                </a:lnTo>
                                <a:lnTo>
                                  <a:pt x="138" y="12"/>
                                </a:lnTo>
                                <a:lnTo>
                                  <a:pt x="126" y="12"/>
                                </a:lnTo>
                                <a:lnTo>
                                  <a:pt x="92" y="12"/>
                                </a:lnTo>
                                <a:lnTo>
                                  <a:pt x="92" y="12"/>
                                </a:lnTo>
                                <a:lnTo>
                                  <a:pt x="80" y="12"/>
                                </a:lnTo>
                                <a:lnTo>
                                  <a:pt x="92" y="12"/>
                                </a:lnTo>
                                <a:lnTo>
                                  <a:pt x="92" y="0"/>
                                </a:lnTo>
                                <a:lnTo>
                                  <a:pt x="92" y="0"/>
                                </a:lnTo>
                                <a:close/>
                                <a:moveTo>
                                  <a:pt x="172" y="0"/>
                                </a:moveTo>
                                <a:lnTo>
                                  <a:pt x="218" y="0"/>
                                </a:lnTo>
                                <a:lnTo>
                                  <a:pt x="218" y="12"/>
                                </a:lnTo>
                                <a:lnTo>
                                  <a:pt x="218" y="12"/>
                                </a:lnTo>
                                <a:lnTo>
                                  <a:pt x="218" y="12"/>
                                </a:lnTo>
                                <a:lnTo>
                                  <a:pt x="218" y="12"/>
                                </a:lnTo>
                                <a:lnTo>
                                  <a:pt x="172" y="12"/>
                                </a:lnTo>
                                <a:lnTo>
                                  <a:pt x="172" y="12"/>
                                </a:lnTo>
                                <a:lnTo>
                                  <a:pt x="172" y="12"/>
                                </a:lnTo>
                                <a:lnTo>
                                  <a:pt x="172" y="12"/>
                                </a:lnTo>
                                <a:lnTo>
                                  <a:pt x="172" y="0"/>
                                </a:lnTo>
                                <a:lnTo>
                                  <a:pt x="172" y="0"/>
                                </a:lnTo>
                                <a:close/>
                                <a:moveTo>
                                  <a:pt x="264" y="0"/>
                                </a:moveTo>
                                <a:lnTo>
                                  <a:pt x="299" y="0"/>
                                </a:lnTo>
                                <a:lnTo>
                                  <a:pt x="299" y="12"/>
                                </a:lnTo>
                                <a:lnTo>
                                  <a:pt x="299" y="12"/>
                                </a:lnTo>
                                <a:lnTo>
                                  <a:pt x="299" y="12"/>
                                </a:lnTo>
                                <a:lnTo>
                                  <a:pt x="299" y="12"/>
                                </a:lnTo>
                                <a:lnTo>
                                  <a:pt x="264" y="12"/>
                                </a:lnTo>
                                <a:lnTo>
                                  <a:pt x="253" y="12"/>
                                </a:lnTo>
                                <a:lnTo>
                                  <a:pt x="253" y="12"/>
                                </a:lnTo>
                                <a:lnTo>
                                  <a:pt x="253" y="12"/>
                                </a:lnTo>
                                <a:lnTo>
                                  <a:pt x="264" y="0"/>
                                </a:lnTo>
                                <a:lnTo>
                                  <a:pt x="264" y="0"/>
                                </a:lnTo>
                                <a:close/>
                                <a:moveTo>
                                  <a:pt x="345" y="0"/>
                                </a:moveTo>
                                <a:lnTo>
                                  <a:pt x="380" y="0"/>
                                </a:lnTo>
                                <a:lnTo>
                                  <a:pt x="391" y="12"/>
                                </a:lnTo>
                                <a:lnTo>
                                  <a:pt x="391" y="12"/>
                                </a:lnTo>
                                <a:lnTo>
                                  <a:pt x="391" y="12"/>
                                </a:lnTo>
                                <a:lnTo>
                                  <a:pt x="380" y="12"/>
                                </a:lnTo>
                                <a:lnTo>
                                  <a:pt x="345" y="12"/>
                                </a:lnTo>
                                <a:lnTo>
                                  <a:pt x="345" y="12"/>
                                </a:lnTo>
                                <a:lnTo>
                                  <a:pt x="345" y="12"/>
                                </a:lnTo>
                                <a:lnTo>
                                  <a:pt x="345" y="12"/>
                                </a:lnTo>
                                <a:lnTo>
                                  <a:pt x="345" y="0"/>
                                </a:lnTo>
                                <a:lnTo>
                                  <a:pt x="345" y="0"/>
                                </a:lnTo>
                                <a:close/>
                                <a:moveTo>
                                  <a:pt x="437" y="0"/>
                                </a:moveTo>
                                <a:lnTo>
                                  <a:pt x="472" y="0"/>
                                </a:lnTo>
                                <a:lnTo>
                                  <a:pt x="472" y="12"/>
                                </a:lnTo>
                                <a:lnTo>
                                  <a:pt x="472" y="12"/>
                                </a:lnTo>
                                <a:lnTo>
                                  <a:pt x="472" y="12"/>
                                </a:lnTo>
                                <a:lnTo>
                                  <a:pt x="472" y="12"/>
                                </a:lnTo>
                                <a:lnTo>
                                  <a:pt x="437" y="12"/>
                                </a:lnTo>
                                <a:lnTo>
                                  <a:pt x="426" y="12"/>
                                </a:lnTo>
                                <a:lnTo>
                                  <a:pt x="426" y="12"/>
                                </a:lnTo>
                                <a:lnTo>
                                  <a:pt x="426" y="12"/>
                                </a:lnTo>
                                <a:lnTo>
                                  <a:pt x="437" y="0"/>
                                </a:lnTo>
                                <a:lnTo>
                                  <a:pt x="437" y="0"/>
                                </a:lnTo>
                                <a:close/>
                                <a:moveTo>
                                  <a:pt x="518" y="0"/>
                                </a:moveTo>
                                <a:lnTo>
                                  <a:pt x="552" y="0"/>
                                </a:lnTo>
                                <a:lnTo>
                                  <a:pt x="564" y="12"/>
                                </a:lnTo>
                                <a:lnTo>
                                  <a:pt x="564" y="12"/>
                                </a:lnTo>
                                <a:lnTo>
                                  <a:pt x="564" y="12"/>
                                </a:lnTo>
                                <a:lnTo>
                                  <a:pt x="552" y="12"/>
                                </a:lnTo>
                                <a:lnTo>
                                  <a:pt x="518" y="12"/>
                                </a:lnTo>
                                <a:lnTo>
                                  <a:pt x="518" y="12"/>
                                </a:lnTo>
                                <a:lnTo>
                                  <a:pt x="506" y="12"/>
                                </a:lnTo>
                                <a:lnTo>
                                  <a:pt x="518" y="12"/>
                                </a:lnTo>
                                <a:lnTo>
                                  <a:pt x="518" y="0"/>
                                </a:lnTo>
                                <a:lnTo>
                                  <a:pt x="518" y="0"/>
                                </a:lnTo>
                                <a:close/>
                                <a:moveTo>
                                  <a:pt x="598" y="0"/>
                                </a:moveTo>
                                <a:lnTo>
                                  <a:pt x="644" y="0"/>
                                </a:lnTo>
                                <a:lnTo>
                                  <a:pt x="644" y="12"/>
                                </a:lnTo>
                                <a:lnTo>
                                  <a:pt x="644" y="12"/>
                                </a:lnTo>
                                <a:lnTo>
                                  <a:pt x="644" y="12"/>
                                </a:lnTo>
                                <a:lnTo>
                                  <a:pt x="644" y="12"/>
                                </a:lnTo>
                                <a:lnTo>
                                  <a:pt x="598" y="12"/>
                                </a:lnTo>
                                <a:lnTo>
                                  <a:pt x="598" y="12"/>
                                </a:lnTo>
                                <a:lnTo>
                                  <a:pt x="598" y="12"/>
                                </a:lnTo>
                                <a:lnTo>
                                  <a:pt x="598" y="12"/>
                                </a:lnTo>
                                <a:lnTo>
                                  <a:pt x="598" y="0"/>
                                </a:lnTo>
                                <a:lnTo>
                                  <a:pt x="598" y="0"/>
                                </a:lnTo>
                                <a:close/>
                                <a:moveTo>
                                  <a:pt x="691" y="0"/>
                                </a:moveTo>
                                <a:lnTo>
                                  <a:pt x="725" y="0"/>
                                </a:lnTo>
                                <a:lnTo>
                                  <a:pt x="725" y="12"/>
                                </a:lnTo>
                                <a:lnTo>
                                  <a:pt x="725" y="12"/>
                                </a:lnTo>
                                <a:lnTo>
                                  <a:pt x="725" y="12"/>
                                </a:lnTo>
                                <a:lnTo>
                                  <a:pt x="725" y="12"/>
                                </a:lnTo>
                                <a:lnTo>
                                  <a:pt x="691" y="12"/>
                                </a:lnTo>
                                <a:lnTo>
                                  <a:pt x="679" y="12"/>
                                </a:lnTo>
                                <a:lnTo>
                                  <a:pt x="679" y="12"/>
                                </a:lnTo>
                                <a:lnTo>
                                  <a:pt x="679" y="12"/>
                                </a:lnTo>
                                <a:lnTo>
                                  <a:pt x="691" y="0"/>
                                </a:lnTo>
                                <a:lnTo>
                                  <a:pt x="691" y="0"/>
                                </a:lnTo>
                                <a:close/>
                                <a:moveTo>
                                  <a:pt x="771" y="0"/>
                                </a:moveTo>
                                <a:lnTo>
                                  <a:pt x="806" y="0"/>
                                </a:lnTo>
                                <a:lnTo>
                                  <a:pt x="817" y="12"/>
                                </a:lnTo>
                                <a:lnTo>
                                  <a:pt x="817" y="12"/>
                                </a:lnTo>
                                <a:lnTo>
                                  <a:pt x="817" y="12"/>
                                </a:lnTo>
                                <a:lnTo>
                                  <a:pt x="806" y="12"/>
                                </a:lnTo>
                                <a:lnTo>
                                  <a:pt x="771" y="12"/>
                                </a:lnTo>
                                <a:lnTo>
                                  <a:pt x="771" y="12"/>
                                </a:lnTo>
                                <a:lnTo>
                                  <a:pt x="771" y="12"/>
                                </a:lnTo>
                                <a:lnTo>
                                  <a:pt x="771" y="12"/>
                                </a:lnTo>
                                <a:lnTo>
                                  <a:pt x="771" y="0"/>
                                </a:lnTo>
                                <a:lnTo>
                                  <a:pt x="771" y="0"/>
                                </a:lnTo>
                                <a:close/>
                                <a:moveTo>
                                  <a:pt x="863" y="0"/>
                                </a:moveTo>
                                <a:lnTo>
                                  <a:pt x="898" y="0"/>
                                </a:lnTo>
                                <a:lnTo>
                                  <a:pt x="898" y="12"/>
                                </a:lnTo>
                                <a:lnTo>
                                  <a:pt x="898" y="12"/>
                                </a:lnTo>
                                <a:lnTo>
                                  <a:pt x="898" y="12"/>
                                </a:lnTo>
                                <a:lnTo>
                                  <a:pt x="898" y="12"/>
                                </a:lnTo>
                                <a:lnTo>
                                  <a:pt x="863" y="12"/>
                                </a:lnTo>
                                <a:lnTo>
                                  <a:pt x="852" y="12"/>
                                </a:lnTo>
                                <a:lnTo>
                                  <a:pt x="852" y="12"/>
                                </a:lnTo>
                                <a:lnTo>
                                  <a:pt x="852" y="12"/>
                                </a:lnTo>
                                <a:lnTo>
                                  <a:pt x="863" y="0"/>
                                </a:lnTo>
                                <a:lnTo>
                                  <a:pt x="863" y="0"/>
                                </a:lnTo>
                                <a:close/>
                                <a:moveTo>
                                  <a:pt x="944" y="0"/>
                                </a:moveTo>
                                <a:lnTo>
                                  <a:pt x="978" y="0"/>
                                </a:lnTo>
                                <a:lnTo>
                                  <a:pt x="978" y="12"/>
                                </a:lnTo>
                                <a:lnTo>
                                  <a:pt x="990" y="12"/>
                                </a:lnTo>
                                <a:lnTo>
                                  <a:pt x="978" y="12"/>
                                </a:lnTo>
                                <a:lnTo>
                                  <a:pt x="978" y="12"/>
                                </a:lnTo>
                                <a:lnTo>
                                  <a:pt x="944" y="12"/>
                                </a:lnTo>
                                <a:lnTo>
                                  <a:pt x="944" y="12"/>
                                </a:lnTo>
                                <a:lnTo>
                                  <a:pt x="932" y="12"/>
                                </a:lnTo>
                                <a:lnTo>
                                  <a:pt x="944" y="12"/>
                                </a:lnTo>
                                <a:lnTo>
                                  <a:pt x="944" y="0"/>
                                </a:lnTo>
                                <a:lnTo>
                                  <a:pt x="944" y="0"/>
                                </a:lnTo>
                                <a:close/>
                                <a:moveTo>
                                  <a:pt x="1024" y="0"/>
                                </a:moveTo>
                                <a:lnTo>
                                  <a:pt x="1059" y="0"/>
                                </a:lnTo>
                                <a:lnTo>
                                  <a:pt x="1071" y="12"/>
                                </a:lnTo>
                                <a:lnTo>
                                  <a:pt x="1071" y="12"/>
                                </a:lnTo>
                                <a:lnTo>
                                  <a:pt x="1071" y="12"/>
                                </a:lnTo>
                                <a:lnTo>
                                  <a:pt x="1059" y="12"/>
                                </a:lnTo>
                                <a:lnTo>
                                  <a:pt x="1024" y="12"/>
                                </a:lnTo>
                                <a:lnTo>
                                  <a:pt x="1024" y="12"/>
                                </a:lnTo>
                                <a:lnTo>
                                  <a:pt x="1024" y="12"/>
                                </a:lnTo>
                                <a:lnTo>
                                  <a:pt x="1024" y="12"/>
                                </a:lnTo>
                                <a:lnTo>
                                  <a:pt x="1024" y="0"/>
                                </a:lnTo>
                                <a:lnTo>
                                  <a:pt x="1024" y="0"/>
                                </a:lnTo>
                                <a:close/>
                                <a:moveTo>
                                  <a:pt x="1117" y="0"/>
                                </a:moveTo>
                                <a:lnTo>
                                  <a:pt x="1151" y="0"/>
                                </a:lnTo>
                                <a:lnTo>
                                  <a:pt x="1151" y="12"/>
                                </a:lnTo>
                                <a:lnTo>
                                  <a:pt x="1151" y="12"/>
                                </a:lnTo>
                                <a:lnTo>
                                  <a:pt x="1151" y="12"/>
                                </a:lnTo>
                                <a:lnTo>
                                  <a:pt x="1151" y="12"/>
                                </a:lnTo>
                                <a:lnTo>
                                  <a:pt x="1117" y="12"/>
                                </a:lnTo>
                                <a:lnTo>
                                  <a:pt x="1105" y="12"/>
                                </a:lnTo>
                                <a:lnTo>
                                  <a:pt x="1105" y="12"/>
                                </a:lnTo>
                                <a:lnTo>
                                  <a:pt x="1105" y="12"/>
                                </a:lnTo>
                                <a:lnTo>
                                  <a:pt x="1117" y="0"/>
                                </a:lnTo>
                                <a:lnTo>
                                  <a:pt x="1117" y="0"/>
                                </a:lnTo>
                                <a:close/>
                                <a:moveTo>
                                  <a:pt x="1197" y="0"/>
                                </a:moveTo>
                                <a:lnTo>
                                  <a:pt x="1232" y="0"/>
                                </a:lnTo>
                                <a:lnTo>
                                  <a:pt x="1243" y="12"/>
                                </a:lnTo>
                                <a:lnTo>
                                  <a:pt x="1243" y="12"/>
                                </a:lnTo>
                                <a:lnTo>
                                  <a:pt x="1243" y="12"/>
                                </a:lnTo>
                                <a:lnTo>
                                  <a:pt x="1232" y="12"/>
                                </a:lnTo>
                                <a:lnTo>
                                  <a:pt x="1197" y="12"/>
                                </a:lnTo>
                                <a:lnTo>
                                  <a:pt x="1197" y="12"/>
                                </a:lnTo>
                                <a:lnTo>
                                  <a:pt x="1197" y="12"/>
                                </a:lnTo>
                                <a:lnTo>
                                  <a:pt x="1197" y="12"/>
                                </a:lnTo>
                                <a:lnTo>
                                  <a:pt x="1197" y="0"/>
                                </a:lnTo>
                                <a:lnTo>
                                  <a:pt x="1197" y="0"/>
                                </a:lnTo>
                                <a:close/>
                                <a:moveTo>
                                  <a:pt x="1278" y="0"/>
                                </a:moveTo>
                                <a:lnTo>
                                  <a:pt x="1324" y="0"/>
                                </a:lnTo>
                                <a:lnTo>
                                  <a:pt x="1324" y="12"/>
                                </a:lnTo>
                                <a:lnTo>
                                  <a:pt x="1324" y="12"/>
                                </a:lnTo>
                                <a:lnTo>
                                  <a:pt x="1324" y="12"/>
                                </a:lnTo>
                                <a:lnTo>
                                  <a:pt x="1324" y="12"/>
                                </a:lnTo>
                                <a:lnTo>
                                  <a:pt x="1278" y="12"/>
                                </a:lnTo>
                                <a:lnTo>
                                  <a:pt x="1278" y="12"/>
                                </a:lnTo>
                                <a:lnTo>
                                  <a:pt x="1278" y="12"/>
                                </a:lnTo>
                                <a:lnTo>
                                  <a:pt x="1278" y="12"/>
                                </a:lnTo>
                                <a:lnTo>
                                  <a:pt x="1278" y="0"/>
                                </a:lnTo>
                                <a:lnTo>
                                  <a:pt x="1278" y="0"/>
                                </a:lnTo>
                                <a:close/>
                                <a:moveTo>
                                  <a:pt x="1370" y="0"/>
                                </a:moveTo>
                                <a:lnTo>
                                  <a:pt x="1404" y="0"/>
                                </a:lnTo>
                                <a:lnTo>
                                  <a:pt x="1404" y="12"/>
                                </a:lnTo>
                                <a:lnTo>
                                  <a:pt x="1416" y="12"/>
                                </a:lnTo>
                                <a:lnTo>
                                  <a:pt x="1404" y="12"/>
                                </a:lnTo>
                                <a:lnTo>
                                  <a:pt x="1404" y="12"/>
                                </a:lnTo>
                                <a:lnTo>
                                  <a:pt x="1370" y="12"/>
                                </a:lnTo>
                                <a:lnTo>
                                  <a:pt x="1370" y="12"/>
                                </a:lnTo>
                                <a:lnTo>
                                  <a:pt x="1358" y="12"/>
                                </a:lnTo>
                                <a:lnTo>
                                  <a:pt x="1370" y="12"/>
                                </a:lnTo>
                                <a:lnTo>
                                  <a:pt x="1370" y="0"/>
                                </a:lnTo>
                                <a:lnTo>
                                  <a:pt x="1370" y="0"/>
                                </a:lnTo>
                                <a:close/>
                                <a:moveTo>
                                  <a:pt x="1450" y="0"/>
                                </a:moveTo>
                                <a:lnTo>
                                  <a:pt x="1485" y="0"/>
                                </a:lnTo>
                                <a:lnTo>
                                  <a:pt x="1497" y="12"/>
                                </a:lnTo>
                                <a:lnTo>
                                  <a:pt x="1497" y="12"/>
                                </a:lnTo>
                                <a:lnTo>
                                  <a:pt x="1497" y="12"/>
                                </a:lnTo>
                                <a:lnTo>
                                  <a:pt x="1485" y="12"/>
                                </a:lnTo>
                                <a:lnTo>
                                  <a:pt x="1450" y="12"/>
                                </a:lnTo>
                                <a:lnTo>
                                  <a:pt x="1450" y="12"/>
                                </a:lnTo>
                                <a:lnTo>
                                  <a:pt x="1450" y="12"/>
                                </a:lnTo>
                                <a:lnTo>
                                  <a:pt x="1450" y="12"/>
                                </a:lnTo>
                                <a:lnTo>
                                  <a:pt x="1450" y="0"/>
                                </a:lnTo>
                                <a:lnTo>
                                  <a:pt x="1450" y="0"/>
                                </a:lnTo>
                                <a:close/>
                                <a:moveTo>
                                  <a:pt x="1543" y="0"/>
                                </a:moveTo>
                                <a:lnTo>
                                  <a:pt x="1577" y="0"/>
                                </a:lnTo>
                                <a:lnTo>
                                  <a:pt x="1577" y="12"/>
                                </a:lnTo>
                                <a:lnTo>
                                  <a:pt x="1577" y="12"/>
                                </a:lnTo>
                                <a:lnTo>
                                  <a:pt x="1577" y="12"/>
                                </a:lnTo>
                                <a:lnTo>
                                  <a:pt x="1577" y="12"/>
                                </a:lnTo>
                                <a:lnTo>
                                  <a:pt x="1543" y="12"/>
                                </a:lnTo>
                                <a:lnTo>
                                  <a:pt x="1531" y="12"/>
                                </a:lnTo>
                                <a:lnTo>
                                  <a:pt x="1531" y="12"/>
                                </a:lnTo>
                                <a:lnTo>
                                  <a:pt x="1531" y="12"/>
                                </a:lnTo>
                                <a:lnTo>
                                  <a:pt x="1543" y="0"/>
                                </a:lnTo>
                                <a:lnTo>
                                  <a:pt x="1543" y="0"/>
                                </a:lnTo>
                                <a:close/>
                                <a:moveTo>
                                  <a:pt x="1623" y="0"/>
                                </a:moveTo>
                                <a:lnTo>
                                  <a:pt x="1658" y="0"/>
                                </a:lnTo>
                                <a:lnTo>
                                  <a:pt x="1669" y="12"/>
                                </a:lnTo>
                                <a:lnTo>
                                  <a:pt x="1669" y="12"/>
                                </a:lnTo>
                                <a:lnTo>
                                  <a:pt x="1669" y="12"/>
                                </a:lnTo>
                                <a:lnTo>
                                  <a:pt x="1658" y="12"/>
                                </a:lnTo>
                                <a:lnTo>
                                  <a:pt x="1623" y="12"/>
                                </a:lnTo>
                                <a:lnTo>
                                  <a:pt x="1623" y="12"/>
                                </a:lnTo>
                                <a:lnTo>
                                  <a:pt x="1623" y="12"/>
                                </a:lnTo>
                                <a:lnTo>
                                  <a:pt x="1623" y="12"/>
                                </a:lnTo>
                                <a:lnTo>
                                  <a:pt x="1623" y="0"/>
                                </a:lnTo>
                                <a:lnTo>
                                  <a:pt x="1623" y="0"/>
                                </a:lnTo>
                                <a:close/>
                                <a:moveTo>
                                  <a:pt x="1704" y="0"/>
                                </a:moveTo>
                                <a:lnTo>
                                  <a:pt x="1750" y="0"/>
                                </a:lnTo>
                                <a:lnTo>
                                  <a:pt x="1750" y="12"/>
                                </a:lnTo>
                                <a:lnTo>
                                  <a:pt x="1750" y="12"/>
                                </a:lnTo>
                                <a:lnTo>
                                  <a:pt x="1750" y="12"/>
                                </a:lnTo>
                                <a:lnTo>
                                  <a:pt x="1750" y="12"/>
                                </a:lnTo>
                                <a:lnTo>
                                  <a:pt x="1704" y="12"/>
                                </a:lnTo>
                                <a:lnTo>
                                  <a:pt x="1704" y="12"/>
                                </a:lnTo>
                                <a:lnTo>
                                  <a:pt x="1704" y="12"/>
                                </a:lnTo>
                                <a:lnTo>
                                  <a:pt x="1704" y="12"/>
                                </a:lnTo>
                                <a:lnTo>
                                  <a:pt x="1704" y="0"/>
                                </a:lnTo>
                                <a:lnTo>
                                  <a:pt x="1704" y="0"/>
                                </a:lnTo>
                                <a:close/>
                                <a:moveTo>
                                  <a:pt x="1796" y="0"/>
                                </a:moveTo>
                                <a:lnTo>
                                  <a:pt x="1830" y="0"/>
                                </a:lnTo>
                                <a:lnTo>
                                  <a:pt x="1830" y="12"/>
                                </a:lnTo>
                                <a:lnTo>
                                  <a:pt x="1842" y="12"/>
                                </a:lnTo>
                                <a:lnTo>
                                  <a:pt x="1830" y="12"/>
                                </a:lnTo>
                                <a:lnTo>
                                  <a:pt x="1830" y="12"/>
                                </a:lnTo>
                                <a:lnTo>
                                  <a:pt x="1796" y="12"/>
                                </a:lnTo>
                                <a:lnTo>
                                  <a:pt x="1796" y="12"/>
                                </a:lnTo>
                                <a:lnTo>
                                  <a:pt x="1784" y="12"/>
                                </a:lnTo>
                                <a:lnTo>
                                  <a:pt x="1796" y="12"/>
                                </a:lnTo>
                                <a:lnTo>
                                  <a:pt x="1796" y="0"/>
                                </a:lnTo>
                                <a:lnTo>
                                  <a:pt x="1796" y="0"/>
                                </a:lnTo>
                                <a:close/>
                                <a:moveTo>
                                  <a:pt x="1877" y="0"/>
                                </a:moveTo>
                                <a:lnTo>
                                  <a:pt x="1911" y="0"/>
                                </a:lnTo>
                                <a:lnTo>
                                  <a:pt x="1923" y="12"/>
                                </a:lnTo>
                                <a:lnTo>
                                  <a:pt x="1923" y="12"/>
                                </a:lnTo>
                                <a:lnTo>
                                  <a:pt x="1923" y="12"/>
                                </a:lnTo>
                                <a:lnTo>
                                  <a:pt x="1911" y="12"/>
                                </a:lnTo>
                                <a:lnTo>
                                  <a:pt x="1877" y="12"/>
                                </a:lnTo>
                                <a:lnTo>
                                  <a:pt x="1877" y="12"/>
                                </a:lnTo>
                                <a:lnTo>
                                  <a:pt x="1877" y="12"/>
                                </a:lnTo>
                                <a:lnTo>
                                  <a:pt x="1877" y="12"/>
                                </a:lnTo>
                                <a:lnTo>
                                  <a:pt x="1877" y="0"/>
                                </a:lnTo>
                                <a:lnTo>
                                  <a:pt x="1877" y="0"/>
                                </a:lnTo>
                                <a:close/>
                                <a:moveTo>
                                  <a:pt x="1969" y="0"/>
                                </a:moveTo>
                                <a:lnTo>
                                  <a:pt x="2003" y="0"/>
                                </a:lnTo>
                                <a:lnTo>
                                  <a:pt x="2003" y="12"/>
                                </a:lnTo>
                                <a:lnTo>
                                  <a:pt x="2003" y="12"/>
                                </a:lnTo>
                                <a:lnTo>
                                  <a:pt x="2003" y="12"/>
                                </a:lnTo>
                                <a:lnTo>
                                  <a:pt x="2003" y="12"/>
                                </a:lnTo>
                                <a:lnTo>
                                  <a:pt x="1969" y="12"/>
                                </a:lnTo>
                                <a:lnTo>
                                  <a:pt x="1957" y="12"/>
                                </a:lnTo>
                                <a:lnTo>
                                  <a:pt x="1957" y="12"/>
                                </a:lnTo>
                                <a:lnTo>
                                  <a:pt x="1957" y="12"/>
                                </a:lnTo>
                                <a:lnTo>
                                  <a:pt x="1969" y="0"/>
                                </a:lnTo>
                                <a:lnTo>
                                  <a:pt x="1969" y="0"/>
                                </a:lnTo>
                                <a:close/>
                                <a:moveTo>
                                  <a:pt x="2049" y="0"/>
                                </a:moveTo>
                                <a:lnTo>
                                  <a:pt x="2084" y="0"/>
                                </a:lnTo>
                                <a:lnTo>
                                  <a:pt x="2095" y="12"/>
                                </a:lnTo>
                                <a:lnTo>
                                  <a:pt x="2095" y="12"/>
                                </a:lnTo>
                                <a:lnTo>
                                  <a:pt x="2095" y="12"/>
                                </a:lnTo>
                                <a:lnTo>
                                  <a:pt x="2084" y="12"/>
                                </a:lnTo>
                                <a:lnTo>
                                  <a:pt x="2049" y="12"/>
                                </a:lnTo>
                                <a:lnTo>
                                  <a:pt x="2049" y="12"/>
                                </a:lnTo>
                                <a:lnTo>
                                  <a:pt x="2049" y="12"/>
                                </a:lnTo>
                                <a:lnTo>
                                  <a:pt x="2049" y="12"/>
                                </a:lnTo>
                                <a:lnTo>
                                  <a:pt x="2049" y="0"/>
                                </a:lnTo>
                                <a:lnTo>
                                  <a:pt x="2049" y="0"/>
                                </a:lnTo>
                                <a:close/>
                                <a:moveTo>
                                  <a:pt x="2130" y="0"/>
                                </a:moveTo>
                                <a:lnTo>
                                  <a:pt x="2176" y="0"/>
                                </a:lnTo>
                                <a:lnTo>
                                  <a:pt x="2176" y="12"/>
                                </a:lnTo>
                                <a:lnTo>
                                  <a:pt x="2176" y="12"/>
                                </a:lnTo>
                                <a:lnTo>
                                  <a:pt x="2176" y="12"/>
                                </a:lnTo>
                                <a:lnTo>
                                  <a:pt x="2176" y="12"/>
                                </a:lnTo>
                                <a:lnTo>
                                  <a:pt x="2130" y="12"/>
                                </a:lnTo>
                                <a:lnTo>
                                  <a:pt x="2130" y="12"/>
                                </a:lnTo>
                                <a:lnTo>
                                  <a:pt x="2130" y="12"/>
                                </a:lnTo>
                                <a:lnTo>
                                  <a:pt x="2130" y="12"/>
                                </a:lnTo>
                                <a:lnTo>
                                  <a:pt x="2130" y="0"/>
                                </a:lnTo>
                                <a:lnTo>
                                  <a:pt x="2130" y="0"/>
                                </a:lnTo>
                                <a:close/>
                                <a:moveTo>
                                  <a:pt x="2222" y="0"/>
                                </a:moveTo>
                                <a:lnTo>
                                  <a:pt x="2257" y="0"/>
                                </a:lnTo>
                                <a:lnTo>
                                  <a:pt x="2257" y="12"/>
                                </a:lnTo>
                                <a:lnTo>
                                  <a:pt x="2268" y="12"/>
                                </a:lnTo>
                                <a:lnTo>
                                  <a:pt x="2257" y="12"/>
                                </a:lnTo>
                                <a:lnTo>
                                  <a:pt x="2257" y="12"/>
                                </a:lnTo>
                                <a:lnTo>
                                  <a:pt x="2222" y="12"/>
                                </a:lnTo>
                                <a:lnTo>
                                  <a:pt x="2210" y="12"/>
                                </a:lnTo>
                                <a:lnTo>
                                  <a:pt x="2210" y="12"/>
                                </a:lnTo>
                                <a:lnTo>
                                  <a:pt x="2210" y="12"/>
                                </a:lnTo>
                                <a:lnTo>
                                  <a:pt x="2222" y="0"/>
                                </a:lnTo>
                                <a:lnTo>
                                  <a:pt x="2222" y="0"/>
                                </a:lnTo>
                                <a:close/>
                                <a:moveTo>
                                  <a:pt x="2303" y="0"/>
                                </a:moveTo>
                                <a:lnTo>
                                  <a:pt x="2337" y="0"/>
                                </a:lnTo>
                                <a:lnTo>
                                  <a:pt x="2349" y="12"/>
                                </a:lnTo>
                                <a:lnTo>
                                  <a:pt x="2349" y="12"/>
                                </a:lnTo>
                                <a:lnTo>
                                  <a:pt x="2349" y="12"/>
                                </a:lnTo>
                                <a:lnTo>
                                  <a:pt x="2337" y="12"/>
                                </a:lnTo>
                                <a:lnTo>
                                  <a:pt x="2303" y="12"/>
                                </a:lnTo>
                                <a:lnTo>
                                  <a:pt x="2303" y="12"/>
                                </a:lnTo>
                                <a:lnTo>
                                  <a:pt x="2303" y="12"/>
                                </a:lnTo>
                                <a:lnTo>
                                  <a:pt x="2303" y="12"/>
                                </a:lnTo>
                                <a:lnTo>
                                  <a:pt x="2303" y="0"/>
                                </a:lnTo>
                                <a:lnTo>
                                  <a:pt x="2303" y="0"/>
                                </a:lnTo>
                                <a:close/>
                                <a:moveTo>
                                  <a:pt x="2395" y="0"/>
                                </a:moveTo>
                                <a:lnTo>
                                  <a:pt x="2429" y="0"/>
                                </a:lnTo>
                                <a:lnTo>
                                  <a:pt x="2429" y="12"/>
                                </a:lnTo>
                                <a:lnTo>
                                  <a:pt x="2429" y="12"/>
                                </a:lnTo>
                                <a:lnTo>
                                  <a:pt x="2429" y="12"/>
                                </a:lnTo>
                                <a:lnTo>
                                  <a:pt x="2429" y="12"/>
                                </a:lnTo>
                                <a:lnTo>
                                  <a:pt x="2395" y="12"/>
                                </a:lnTo>
                                <a:lnTo>
                                  <a:pt x="2383" y="12"/>
                                </a:lnTo>
                                <a:lnTo>
                                  <a:pt x="2383" y="12"/>
                                </a:lnTo>
                                <a:lnTo>
                                  <a:pt x="2383" y="12"/>
                                </a:lnTo>
                                <a:lnTo>
                                  <a:pt x="2395" y="0"/>
                                </a:lnTo>
                                <a:lnTo>
                                  <a:pt x="2395" y="0"/>
                                </a:lnTo>
                                <a:close/>
                                <a:moveTo>
                                  <a:pt x="2475" y="0"/>
                                </a:moveTo>
                                <a:lnTo>
                                  <a:pt x="2510" y="0"/>
                                </a:lnTo>
                                <a:lnTo>
                                  <a:pt x="2521" y="12"/>
                                </a:lnTo>
                                <a:lnTo>
                                  <a:pt x="2521" y="12"/>
                                </a:lnTo>
                                <a:lnTo>
                                  <a:pt x="2521" y="12"/>
                                </a:lnTo>
                                <a:lnTo>
                                  <a:pt x="2510" y="12"/>
                                </a:lnTo>
                                <a:lnTo>
                                  <a:pt x="2475" y="12"/>
                                </a:lnTo>
                                <a:lnTo>
                                  <a:pt x="2475" y="12"/>
                                </a:lnTo>
                                <a:lnTo>
                                  <a:pt x="2464" y="12"/>
                                </a:lnTo>
                                <a:lnTo>
                                  <a:pt x="2475" y="12"/>
                                </a:lnTo>
                                <a:lnTo>
                                  <a:pt x="2475" y="0"/>
                                </a:lnTo>
                                <a:lnTo>
                                  <a:pt x="2475" y="0"/>
                                </a:lnTo>
                                <a:close/>
                                <a:moveTo>
                                  <a:pt x="2556" y="0"/>
                                </a:moveTo>
                                <a:lnTo>
                                  <a:pt x="2602" y="0"/>
                                </a:lnTo>
                                <a:lnTo>
                                  <a:pt x="2602" y="12"/>
                                </a:lnTo>
                                <a:lnTo>
                                  <a:pt x="2602" y="12"/>
                                </a:lnTo>
                                <a:lnTo>
                                  <a:pt x="2602" y="12"/>
                                </a:lnTo>
                                <a:lnTo>
                                  <a:pt x="2602" y="12"/>
                                </a:lnTo>
                                <a:lnTo>
                                  <a:pt x="2556" y="12"/>
                                </a:lnTo>
                                <a:lnTo>
                                  <a:pt x="2556" y="12"/>
                                </a:lnTo>
                                <a:lnTo>
                                  <a:pt x="2556" y="12"/>
                                </a:lnTo>
                                <a:lnTo>
                                  <a:pt x="2556" y="12"/>
                                </a:lnTo>
                                <a:lnTo>
                                  <a:pt x="2556" y="0"/>
                                </a:lnTo>
                                <a:lnTo>
                                  <a:pt x="2556" y="0"/>
                                </a:lnTo>
                                <a:close/>
                                <a:moveTo>
                                  <a:pt x="2648" y="0"/>
                                </a:moveTo>
                                <a:lnTo>
                                  <a:pt x="2683" y="0"/>
                                </a:lnTo>
                                <a:lnTo>
                                  <a:pt x="2683" y="12"/>
                                </a:lnTo>
                                <a:lnTo>
                                  <a:pt x="2683" y="12"/>
                                </a:lnTo>
                                <a:lnTo>
                                  <a:pt x="2683" y="12"/>
                                </a:lnTo>
                                <a:lnTo>
                                  <a:pt x="2683" y="12"/>
                                </a:lnTo>
                                <a:lnTo>
                                  <a:pt x="2648" y="12"/>
                                </a:lnTo>
                                <a:lnTo>
                                  <a:pt x="2637" y="12"/>
                                </a:lnTo>
                                <a:lnTo>
                                  <a:pt x="2637" y="12"/>
                                </a:lnTo>
                                <a:lnTo>
                                  <a:pt x="2637" y="12"/>
                                </a:lnTo>
                                <a:lnTo>
                                  <a:pt x="2648" y="0"/>
                                </a:lnTo>
                                <a:lnTo>
                                  <a:pt x="2648" y="0"/>
                                </a:lnTo>
                                <a:close/>
                                <a:moveTo>
                                  <a:pt x="2729" y="0"/>
                                </a:moveTo>
                                <a:lnTo>
                                  <a:pt x="2763" y="0"/>
                                </a:lnTo>
                                <a:lnTo>
                                  <a:pt x="2775" y="12"/>
                                </a:lnTo>
                                <a:lnTo>
                                  <a:pt x="2775" y="12"/>
                                </a:lnTo>
                                <a:lnTo>
                                  <a:pt x="2775" y="12"/>
                                </a:lnTo>
                                <a:lnTo>
                                  <a:pt x="2763" y="12"/>
                                </a:lnTo>
                                <a:lnTo>
                                  <a:pt x="2729" y="12"/>
                                </a:lnTo>
                                <a:lnTo>
                                  <a:pt x="2729" y="12"/>
                                </a:lnTo>
                                <a:lnTo>
                                  <a:pt x="2729" y="12"/>
                                </a:lnTo>
                                <a:lnTo>
                                  <a:pt x="2729" y="12"/>
                                </a:lnTo>
                                <a:lnTo>
                                  <a:pt x="2729" y="0"/>
                                </a:lnTo>
                                <a:lnTo>
                                  <a:pt x="2729" y="0"/>
                                </a:lnTo>
                                <a:close/>
                                <a:moveTo>
                                  <a:pt x="2821" y="0"/>
                                </a:moveTo>
                                <a:lnTo>
                                  <a:pt x="2855" y="0"/>
                                </a:lnTo>
                                <a:lnTo>
                                  <a:pt x="2855" y="12"/>
                                </a:lnTo>
                                <a:lnTo>
                                  <a:pt x="2855" y="12"/>
                                </a:lnTo>
                                <a:lnTo>
                                  <a:pt x="2855" y="12"/>
                                </a:lnTo>
                                <a:lnTo>
                                  <a:pt x="2855" y="12"/>
                                </a:lnTo>
                                <a:lnTo>
                                  <a:pt x="2821" y="12"/>
                                </a:lnTo>
                                <a:lnTo>
                                  <a:pt x="2809" y="12"/>
                                </a:lnTo>
                                <a:lnTo>
                                  <a:pt x="2809" y="12"/>
                                </a:lnTo>
                                <a:lnTo>
                                  <a:pt x="2809" y="12"/>
                                </a:lnTo>
                                <a:lnTo>
                                  <a:pt x="2821" y="0"/>
                                </a:lnTo>
                                <a:lnTo>
                                  <a:pt x="2821" y="0"/>
                                </a:lnTo>
                                <a:close/>
                                <a:moveTo>
                                  <a:pt x="2901" y="0"/>
                                </a:moveTo>
                                <a:lnTo>
                                  <a:pt x="2936" y="0"/>
                                </a:lnTo>
                                <a:lnTo>
                                  <a:pt x="2947" y="12"/>
                                </a:lnTo>
                                <a:lnTo>
                                  <a:pt x="2947" y="12"/>
                                </a:lnTo>
                                <a:lnTo>
                                  <a:pt x="2947" y="12"/>
                                </a:lnTo>
                                <a:lnTo>
                                  <a:pt x="2936" y="12"/>
                                </a:lnTo>
                                <a:lnTo>
                                  <a:pt x="2901" y="12"/>
                                </a:lnTo>
                                <a:lnTo>
                                  <a:pt x="2901" y="12"/>
                                </a:lnTo>
                                <a:lnTo>
                                  <a:pt x="2890" y="12"/>
                                </a:lnTo>
                                <a:lnTo>
                                  <a:pt x="2901" y="12"/>
                                </a:lnTo>
                                <a:lnTo>
                                  <a:pt x="2901" y="0"/>
                                </a:lnTo>
                                <a:lnTo>
                                  <a:pt x="2901" y="0"/>
                                </a:lnTo>
                                <a:close/>
                                <a:moveTo>
                                  <a:pt x="2982" y="0"/>
                                </a:moveTo>
                                <a:lnTo>
                                  <a:pt x="3028" y="0"/>
                                </a:lnTo>
                                <a:lnTo>
                                  <a:pt x="3028" y="12"/>
                                </a:lnTo>
                                <a:lnTo>
                                  <a:pt x="3028" y="12"/>
                                </a:lnTo>
                                <a:lnTo>
                                  <a:pt x="3028" y="12"/>
                                </a:lnTo>
                                <a:lnTo>
                                  <a:pt x="3028" y="12"/>
                                </a:lnTo>
                                <a:lnTo>
                                  <a:pt x="2982" y="12"/>
                                </a:lnTo>
                                <a:lnTo>
                                  <a:pt x="2982" y="12"/>
                                </a:lnTo>
                                <a:lnTo>
                                  <a:pt x="2982" y="12"/>
                                </a:lnTo>
                                <a:lnTo>
                                  <a:pt x="2982" y="12"/>
                                </a:lnTo>
                                <a:lnTo>
                                  <a:pt x="2982" y="0"/>
                                </a:lnTo>
                                <a:lnTo>
                                  <a:pt x="2982" y="0"/>
                                </a:lnTo>
                                <a:close/>
                                <a:moveTo>
                                  <a:pt x="3074" y="0"/>
                                </a:moveTo>
                                <a:lnTo>
                                  <a:pt x="3109" y="0"/>
                                </a:lnTo>
                                <a:lnTo>
                                  <a:pt x="3109" y="12"/>
                                </a:lnTo>
                                <a:lnTo>
                                  <a:pt x="3109" y="12"/>
                                </a:lnTo>
                                <a:lnTo>
                                  <a:pt x="3109" y="12"/>
                                </a:lnTo>
                                <a:lnTo>
                                  <a:pt x="3109" y="12"/>
                                </a:lnTo>
                                <a:lnTo>
                                  <a:pt x="3074" y="12"/>
                                </a:lnTo>
                                <a:lnTo>
                                  <a:pt x="3063" y="12"/>
                                </a:lnTo>
                                <a:lnTo>
                                  <a:pt x="3063" y="12"/>
                                </a:lnTo>
                                <a:lnTo>
                                  <a:pt x="3063" y="12"/>
                                </a:lnTo>
                                <a:lnTo>
                                  <a:pt x="3074" y="0"/>
                                </a:lnTo>
                                <a:lnTo>
                                  <a:pt x="3074" y="0"/>
                                </a:lnTo>
                                <a:close/>
                                <a:moveTo>
                                  <a:pt x="3155" y="0"/>
                                </a:moveTo>
                                <a:lnTo>
                                  <a:pt x="3189" y="0"/>
                                </a:lnTo>
                                <a:lnTo>
                                  <a:pt x="3201" y="12"/>
                                </a:lnTo>
                                <a:lnTo>
                                  <a:pt x="3201" y="12"/>
                                </a:lnTo>
                                <a:lnTo>
                                  <a:pt x="3201" y="12"/>
                                </a:lnTo>
                                <a:lnTo>
                                  <a:pt x="3189" y="12"/>
                                </a:lnTo>
                                <a:lnTo>
                                  <a:pt x="3155" y="12"/>
                                </a:lnTo>
                                <a:lnTo>
                                  <a:pt x="3155" y="12"/>
                                </a:lnTo>
                                <a:lnTo>
                                  <a:pt x="3155" y="12"/>
                                </a:lnTo>
                                <a:lnTo>
                                  <a:pt x="3155" y="12"/>
                                </a:lnTo>
                                <a:lnTo>
                                  <a:pt x="3155" y="0"/>
                                </a:lnTo>
                                <a:lnTo>
                                  <a:pt x="3155" y="0"/>
                                </a:lnTo>
                                <a:close/>
                                <a:moveTo>
                                  <a:pt x="3247" y="0"/>
                                </a:moveTo>
                                <a:lnTo>
                                  <a:pt x="3281" y="0"/>
                                </a:lnTo>
                                <a:lnTo>
                                  <a:pt x="3281" y="12"/>
                                </a:lnTo>
                                <a:lnTo>
                                  <a:pt x="3281" y="12"/>
                                </a:lnTo>
                                <a:lnTo>
                                  <a:pt x="3281" y="12"/>
                                </a:lnTo>
                                <a:lnTo>
                                  <a:pt x="3281" y="12"/>
                                </a:lnTo>
                                <a:lnTo>
                                  <a:pt x="3247" y="12"/>
                                </a:lnTo>
                                <a:lnTo>
                                  <a:pt x="3235" y="12"/>
                                </a:lnTo>
                                <a:lnTo>
                                  <a:pt x="3235" y="12"/>
                                </a:lnTo>
                                <a:lnTo>
                                  <a:pt x="3235" y="12"/>
                                </a:lnTo>
                                <a:lnTo>
                                  <a:pt x="3247" y="0"/>
                                </a:lnTo>
                                <a:lnTo>
                                  <a:pt x="3247" y="0"/>
                                </a:lnTo>
                                <a:close/>
                                <a:moveTo>
                                  <a:pt x="3327" y="0"/>
                                </a:moveTo>
                                <a:lnTo>
                                  <a:pt x="3362" y="0"/>
                                </a:lnTo>
                                <a:lnTo>
                                  <a:pt x="3362" y="12"/>
                                </a:lnTo>
                                <a:lnTo>
                                  <a:pt x="3373" y="12"/>
                                </a:lnTo>
                                <a:lnTo>
                                  <a:pt x="3362" y="12"/>
                                </a:lnTo>
                                <a:lnTo>
                                  <a:pt x="3362" y="12"/>
                                </a:lnTo>
                                <a:lnTo>
                                  <a:pt x="3327" y="12"/>
                                </a:lnTo>
                                <a:lnTo>
                                  <a:pt x="3327" y="12"/>
                                </a:lnTo>
                                <a:lnTo>
                                  <a:pt x="3316" y="12"/>
                                </a:lnTo>
                                <a:lnTo>
                                  <a:pt x="3327" y="12"/>
                                </a:lnTo>
                                <a:lnTo>
                                  <a:pt x="3327" y="0"/>
                                </a:lnTo>
                                <a:lnTo>
                                  <a:pt x="3327" y="0"/>
                                </a:lnTo>
                                <a:close/>
                                <a:moveTo>
                                  <a:pt x="3408" y="0"/>
                                </a:moveTo>
                                <a:lnTo>
                                  <a:pt x="3443" y="0"/>
                                </a:lnTo>
                                <a:lnTo>
                                  <a:pt x="3454" y="12"/>
                                </a:lnTo>
                                <a:lnTo>
                                  <a:pt x="3454" y="12"/>
                                </a:lnTo>
                                <a:lnTo>
                                  <a:pt x="3454" y="12"/>
                                </a:lnTo>
                                <a:lnTo>
                                  <a:pt x="3443" y="12"/>
                                </a:lnTo>
                                <a:lnTo>
                                  <a:pt x="3408" y="12"/>
                                </a:lnTo>
                                <a:lnTo>
                                  <a:pt x="3408" y="12"/>
                                </a:lnTo>
                                <a:lnTo>
                                  <a:pt x="3408" y="12"/>
                                </a:lnTo>
                                <a:lnTo>
                                  <a:pt x="3408" y="12"/>
                                </a:lnTo>
                                <a:lnTo>
                                  <a:pt x="3408" y="0"/>
                                </a:lnTo>
                                <a:lnTo>
                                  <a:pt x="3408" y="0"/>
                                </a:lnTo>
                                <a:close/>
                                <a:moveTo>
                                  <a:pt x="3500" y="0"/>
                                </a:moveTo>
                                <a:lnTo>
                                  <a:pt x="3535" y="0"/>
                                </a:lnTo>
                                <a:lnTo>
                                  <a:pt x="3535" y="12"/>
                                </a:lnTo>
                                <a:lnTo>
                                  <a:pt x="3535" y="12"/>
                                </a:lnTo>
                                <a:lnTo>
                                  <a:pt x="3535" y="12"/>
                                </a:lnTo>
                                <a:lnTo>
                                  <a:pt x="3535" y="12"/>
                                </a:lnTo>
                                <a:lnTo>
                                  <a:pt x="3500" y="12"/>
                                </a:lnTo>
                                <a:lnTo>
                                  <a:pt x="3489" y="12"/>
                                </a:lnTo>
                                <a:lnTo>
                                  <a:pt x="3489" y="12"/>
                                </a:lnTo>
                                <a:lnTo>
                                  <a:pt x="3489" y="12"/>
                                </a:lnTo>
                                <a:lnTo>
                                  <a:pt x="3500" y="0"/>
                                </a:lnTo>
                                <a:lnTo>
                                  <a:pt x="3500" y="0"/>
                                </a:lnTo>
                                <a:close/>
                                <a:moveTo>
                                  <a:pt x="3581" y="0"/>
                                </a:moveTo>
                                <a:lnTo>
                                  <a:pt x="3615" y="0"/>
                                </a:lnTo>
                                <a:lnTo>
                                  <a:pt x="3627" y="12"/>
                                </a:lnTo>
                                <a:lnTo>
                                  <a:pt x="3627" y="12"/>
                                </a:lnTo>
                                <a:lnTo>
                                  <a:pt x="3627" y="12"/>
                                </a:lnTo>
                                <a:lnTo>
                                  <a:pt x="3615" y="12"/>
                                </a:lnTo>
                                <a:lnTo>
                                  <a:pt x="3581" y="12"/>
                                </a:lnTo>
                                <a:lnTo>
                                  <a:pt x="3581" y="12"/>
                                </a:lnTo>
                                <a:lnTo>
                                  <a:pt x="3581" y="12"/>
                                </a:lnTo>
                                <a:lnTo>
                                  <a:pt x="3581" y="12"/>
                                </a:lnTo>
                                <a:lnTo>
                                  <a:pt x="3581" y="0"/>
                                </a:lnTo>
                                <a:lnTo>
                                  <a:pt x="3581" y="0"/>
                                </a:lnTo>
                                <a:close/>
                                <a:moveTo>
                                  <a:pt x="3661" y="0"/>
                                </a:moveTo>
                                <a:lnTo>
                                  <a:pt x="3707" y="0"/>
                                </a:lnTo>
                                <a:lnTo>
                                  <a:pt x="3707" y="12"/>
                                </a:lnTo>
                                <a:lnTo>
                                  <a:pt x="3707" y="12"/>
                                </a:lnTo>
                                <a:lnTo>
                                  <a:pt x="3707" y="12"/>
                                </a:lnTo>
                                <a:lnTo>
                                  <a:pt x="3707" y="12"/>
                                </a:lnTo>
                                <a:lnTo>
                                  <a:pt x="3661" y="12"/>
                                </a:lnTo>
                                <a:lnTo>
                                  <a:pt x="3661" y="12"/>
                                </a:lnTo>
                                <a:lnTo>
                                  <a:pt x="3661" y="12"/>
                                </a:lnTo>
                                <a:lnTo>
                                  <a:pt x="3661" y="12"/>
                                </a:lnTo>
                                <a:lnTo>
                                  <a:pt x="3661" y="0"/>
                                </a:lnTo>
                                <a:lnTo>
                                  <a:pt x="3661" y="0"/>
                                </a:lnTo>
                                <a:close/>
                                <a:moveTo>
                                  <a:pt x="3753" y="0"/>
                                </a:moveTo>
                                <a:lnTo>
                                  <a:pt x="3788" y="0"/>
                                </a:lnTo>
                                <a:lnTo>
                                  <a:pt x="3788" y="12"/>
                                </a:lnTo>
                                <a:lnTo>
                                  <a:pt x="3799" y="12"/>
                                </a:lnTo>
                                <a:lnTo>
                                  <a:pt x="3788" y="12"/>
                                </a:lnTo>
                                <a:lnTo>
                                  <a:pt x="3788" y="12"/>
                                </a:lnTo>
                                <a:lnTo>
                                  <a:pt x="3753" y="12"/>
                                </a:lnTo>
                                <a:lnTo>
                                  <a:pt x="3753" y="12"/>
                                </a:lnTo>
                                <a:lnTo>
                                  <a:pt x="3742" y="12"/>
                                </a:lnTo>
                                <a:lnTo>
                                  <a:pt x="3753" y="12"/>
                                </a:lnTo>
                                <a:lnTo>
                                  <a:pt x="3753" y="0"/>
                                </a:lnTo>
                                <a:lnTo>
                                  <a:pt x="3753" y="0"/>
                                </a:lnTo>
                                <a:close/>
                                <a:moveTo>
                                  <a:pt x="3834" y="0"/>
                                </a:moveTo>
                                <a:lnTo>
                                  <a:pt x="3869" y="0"/>
                                </a:lnTo>
                                <a:lnTo>
                                  <a:pt x="3880" y="12"/>
                                </a:lnTo>
                                <a:lnTo>
                                  <a:pt x="3880" y="12"/>
                                </a:lnTo>
                                <a:lnTo>
                                  <a:pt x="3880" y="12"/>
                                </a:lnTo>
                                <a:lnTo>
                                  <a:pt x="3869" y="12"/>
                                </a:lnTo>
                                <a:lnTo>
                                  <a:pt x="3834" y="12"/>
                                </a:lnTo>
                                <a:lnTo>
                                  <a:pt x="3834" y="12"/>
                                </a:lnTo>
                                <a:lnTo>
                                  <a:pt x="3834" y="12"/>
                                </a:lnTo>
                                <a:lnTo>
                                  <a:pt x="3834" y="12"/>
                                </a:lnTo>
                                <a:lnTo>
                                  <a:pt x="3834" y="0"/>
                                </a:lnTo>
                                <a:lnTo>
                                  <a:pt x="3834" y="0"/>
                                </a:lnTo>
                                <a:close/>
                                <a:moveTo>
                                  <a:pt x="3926" y="0"/>
                                </a:moveTo>
                                <a:lnTo>
                                  <a:pt x="3961" y="0"/>
                                </a:lnTo>
                                <a:lnTo>
                                  <a:pt x="3961" y="12"/>
                                </a:lnTo>
                                <a:lnTo>
                                  <a:pt x="3961" y="12"/>
                                </a:lnTo>
                                <a:lnTo>
                                  <a:pt x="3961" y="12"/>
                                </a:lnTo>
                                <a:lnTo>
                                  <a:pt x="3961" y="12"/>
                                </a:lnTo>
                                <a:lnTo>
                                  <a:pt x="3926" y="12"/>
                                </a:lnTo>
                                <a:lnTo>
                                  <a:pt x="3915" y="12"/>
                                </a:lnTo>
                                <a:lnTo>
                                  <a:pt x="3915" y="12"/>
                                </a:lnTo>
                                <a:lnTo>
                                  <a:pt x="3915" y="12"/>
                                </a:lnTo>
                                <a:lnTo>
                                  <a:pt x="3926" y="0"/>
                                </a:lnTo>
                                <a:lnTo>
                                  <a:pt x="3926" y="0"/>
                                </a:lnTo>
                                <a:close/>
                                <a:moveTo>
                                  <a:pt x="4007" y="0"/>
                                </a:moveTo>
                                <a:lnTo>
                                  <a:pt x="4041" y="0"/>
                                </a:lnTo>
                                <a:lnTo>
                                  <a:pt x="4053" y="12"/>
                                </a:lnTo>
                                <a:lnTo>
                                  <a:pt x="4053" y="12"/>
                                </a:lnTo>
                                <a:lnTo>
                                  <a:pt x="4053" y="12"/>
                                </a:lnTo>
                                <a:lnTo>
                                  <a:pt x="4041" y="12"/>
                                </a:lnTo>
                                <a:lnTo>
                                  <a:pt x="4007" y="12"/>
                                </a:lnTo>
                                <a:lnTo>
                                  <a:pt x="4007" y="12"/>
                                </a:lnTo>
                                <a:lnTo>
                                  <a:pt x="4007" y="12"/>
                                </a:lnTo>
                                <a:lnTo>
                                  <a:pt x="4007" y="12"/>
                                </a:lnTo>
                                <a:lnTo>
                                  <a:pt x="4007" y="0"/>
                                </a:lnTo>
                                <a:lnTo>
                                  <a:pt x="4007" y="0"/>
                                </a:lnTo>
                                <a:close/>
                                <a:moveTo>
                                  <a:pt x="4087" y="0"/>
                                </a:moveTo>
                                <a:lnTo>
                                  <a:pt x="4133" y="0"/>
                                </a:lnTo>
                                <a:lnTo>
                                  <a:pt x="4133" y="12"/>
                                </a:lnTo>
                                <a:lnTo>
                                  <a:pt x="4133" y="12"/>
                                </a:lnTo>
                                <a:lnTo>
                                  <a:pt x="4133" y="12"/>
                                </a:lnTo>
                                <a:lnTo>
                                  <a:pt x="4133" y="12"/>
                                </a:lnTo>
                                <a:lnTo>
                                  <a:pt x="4087" y="12"/>
                                </a:lnTo>
                                <a:lnTo>
                                  <a:pt x="4087" y="12"/>
                                </a:lnTo>
                                <a:lnTo>
                                  <a:pt x="4087" y="12"/>
                                </a:lnTo>
                                <a:lnTo>
                                  <a:pt x="4087" y="12"/>
                                </a:lnTo>
                                <a:lnTo>
                                  <a:pt x="4087" y="0"/>
                                </a:lnTo>
                                <a:lnTo>
                                  <a:pt x="4087" y="0"/>
                                </a:lnTo>
                                <a:close/>
                                <a:moveTo>
                                  <a:pt x="4179" y="0"/>
                                </a:moveTo>
                                <a:lnTo>
                                  <a:pt x="4214" y="0"/>
                                </a:lnTo>
                                <a:lnTo>
                                  <a:pt x="4214" y="12"/>
                                </a:lnTo>
                                <a:lnTo>
                                  <a:pt x="4226" y="12"/>
                                </a:lnTo>
                                <a:lnTo>
                                  <a:pt x="4214" y="12"/>
                                </a:lnTo>
                                <a:lnTo>
                                  <a:pt x="4214" y="12"/>
                                </a:lnTo>
                                <a:lnTo>
                                  <a:pt x="4179" y="12"/>
                                </a:lnTo>
                                <a:lnTo>
                                  <a:pt x="4179" y="12"/>
                                </a:lnTo>
                                <a:lnTo>
                                  <a:pt x="4168" y="12"/>
                                </a:lnTo>
                                <a:lnTo>
                                  <a:pt x="4179" y="12"/>
                                </a:lnTo>
                                <a:lnTo>
                                  <a:pt x="4179" y="0"/>
                                </a:lnTo>
                                <a:lnTo>
                                  <a:pt x="4179" y="0"/>
                                </a:lnTo>
                                <a:close/>
                                <a:moveTo>
                                  <a:pt x="4260" y="0"/>
                                </a:moveTo>
                                <a:lnTo>
                                  <a:pt x="4295" y="0"/>
                                </a:lnTo>
                                <a:lnTo>
                                  <a:pt x="4306" y="12"/>
                                </a:lnTo>
                                <a:lnTo>
                                  <a:pt x="4306" y="12"/>
                                </a:lnTo>
                                <a:lnTo>
                                  <a:pt x="4306" y="12"/>
                                </a:lnTo>
                                <a:lnTo>
                                  <a:pt x="4295" y="12"/>
                                </a:lnTo>
                                <a:lnTo>
                                  <a:pt x="4260" y="12"/>
                                </a:lnTo>
                                <a:lnTo>
                                  <a:pt x="4260" y="12"/>
                                </a:lnTo>
                                <a:lnTo>
                                  <a:pt x="4260" y="12"/>
                                </a:lnTo>
                                <a:lnTo>
                                  <a:pt x="4260" y="12"/>
                                </a:lnTo>
                                <a:lnTo>
                                  <a:pt x="4260" y="0"/>
                                </a:lnTo>
                                <a:lnTo>
                                  <a:pt x="4260" y="0"/>
                                </a:lnTo>
                                <a:close/>
                                <a:moveTo>
                                  <a:pt x="4352" y="0"/>
                                </a:moveTo>
                                <a:lnTo>
                                  <a:pt x="4387" y="0"/>
                                </a:lnTo>
                                <a:lnTo>
                                  <a:pt x="4387" y="12"/>
                                </a:lnTo>
                                <a:lnTo>
                                  <a:pt x="4387" y="12"/>
                                </a:lnTo>
                                <a:lnTo>
                                  <a:pt x="4387" y="12"/>
                                </a:lnTo>
                                <a:lnTo>
                                  <a:pt x="4387" y="12"/>
                                </a:lnTo>
                                <a:lnTo>
                                  <a:pt x="4352" y="12"/>
                                </a:lnTo>
                                <a:lnTo>
                                  <a:pt x="4341" y="12"/>
                                </a:lnTo>
                                <a:lnTo>
                                  <a:pt x="4341" y="12"/>
                                </a:lnTo>
                                <a:lnTo>
                                  <a:pt x="4341" y="12"/>
                                </a:lnTo>
                                <a:lnTo>
                                  <a:pt x="4352" y="0"/>
                                </a:lnTo>
                                <a:lnTo>
                                  <a:pt x="4352" y="0"/>
                                </a:lnTo>
                                <a:close/>
                                <a:moveTo>
                                  <a:pt x="4433" y="0"/>
                                </a:moveTo>
                                <a:lnTo>
                                  <a:pt x="4467" y="0"/>
                                </a:lnTo>
                                <a:lnTo>
                                  <a:pt x="4479" y="12"/>
                                </a:lnTo>
                                <a:lnTo>
                                  <a:pt x="4479" y="12"/>
                                </a:lnTo>
                                <a:lnTo>
                                  <a:pt x="4479" y="12"/>
                                </a:lnTo>
                                <a:lnTo>
                                  <a:pt x="4467" y="12"/>
                                </a:lnTo>
                                <a:lnTo>
                                  <a:pt x="4433" y="12"/>
                                </a:lnTo>
                                <a:lnTo>
                                  <a:pt x="4433" y="12"/>
                                </a:lnTo>
                                <a:lnTo>
                                  <a:pt x="4433" y="12"/>
                                </a:lnTo>
                                <a:lnTo>
                                  <a:pt x="4433" y="12"/>
                                </a:lnTo>
                                <a:lnTo>
                                  <a:pt x="4433" y="0"/>
                                </a:lnTo>
                                <a:lnTo>
                                  <a:pt x="4433" y="0"/>
                                </a:lnTo>
                                <a:close/>
                                <a:moveTo>
                                  <a:pt x="4513" y="0"/>
                                </a:moveTo>
                                <a:lnTo>
                                  <a:pt x="4559" y="0"/>
                                </a:lnTo>
                                <a:lnTo>
                                  <a:pt x="4559" y="12"/>
                                </a:lnTo>
                                <a:lnTo>
                                  <a:pt x="4559" y="12"/>
                                </a:lnTo>
                                <a:lnTo>
                                  <a:pt x="4559" y="12"/>
                                </a:lnTo>
                                <a:lnTo>
                                  <a:pt x="4559" y="12"/>
                                </a:lnTo>
                                <a:lnTo>
                                  <a:pt x="4513" y="12"/>
                                </a:lnTo>
                                <a:lnTo>
                                  <a:pt x="4513" y="12"/>
                                </a:lnTo>
                                <a:lnTo>
                                  <a:pt x="4513" y="12"/>
                                </a:lnTo>
                                <a:lnTo>
                                  <a:pt x="4513" y="12"/>
                                </a:lnTo>
                                <a:lnTo>
                                  <a:pt x="4513" y="0"/>
                                </a:lnTo>
                                <a:lnTo>
                                  <a:pt x="4513" y="0"/>
                                </a:lnTo>
                                <a:close/>
                                <a:moveTo>
                                  <a:pt x="4606" y="0"/>
                                </a:moveTo>
                                <a:lnTo>
                                  <a:pt x="4640" y="0"/>
                                </a:lnTo>
                                <a:lnTo>
                                  <a:pt x="4640" y="12"/>
                                </a:lnTo>
                                <a:lnTo>
                                  <a:pt x="4652" y="12"/>
                                </a:lnTo>
                                <a:lnTo>
                                  <a:pt x="4640" y="12"/>
                                </a:lnTo>
                                <a:lnTo>
                                  <a:pt x="4640" y="12"/>
                                </a:lnTo>
                                <a:lnTo>
                                  <a:pt x="4606" y="12"/>
                                </a:lnTo>
                                <a:lnTo>
                                  <a:pt x="4594" y="12"/>
                                </a:lnTo>
                                <a:lnTo>
                                  <a:pt x="4594" y="12"/>
                                </a:lnTo>
                                <a:lnTo>
                                  <a:pt x="4594" y="12"/>
                                </a:lnTo>
                                <a:lnTo>
                                  <a:pt x="4606" y="0"/>
                                </a:lnTo>
                                <a:lnTo>
                                  <a:pt x="4606" y="0"/>
                                </a:lnTo>
                                <a:close/>
                                <a:moveTo>
                                  <a:pt x="4686" y="0"/>
                                </a:moveTo>
                                <a:lnTo>
                                  <a:pt x="4721" y="0"/>
                                </a:lnTo>
                                <a:lnTo>
                                  <a:pt x="4732" y="12"/>
                                </a:lnTo>
                                <a:lnTo>
                                  <a:pt x="4732" y="12"/>
                                </a:lnTo>
                                <a:lnTo>
                                  <a:pt x="4732" y="12"/>
                                </a:lnTo>
                                <a:lnTo>
                                  <a:pt x="4721" y="12"/>
                                </a:lnTo>
                                <a:lnTo>
                                  <a:pt x="4686" y="12"/>
                                </a:lnTo>
                                <a:lnTo>
                                  <a:pt x="4686" y="12"/>
                                </a:lnTo>
                                <a:lnTo>
                                  <a:pt x="4686" y="12"/>
                                </a:lnTo>
                                <a:lnTo>
                                  <a:pt x="4686" y="12"/>
                                </a:lnTo>
                                <a:lnTo>
                                  <a:pt x="4686" y="0"/>
                                </a:lnTo>
                                <a:lnTo>
                                  <a:pt x="4686" y="0"/>
                                </a:lnTo>
                                <a:close/>
                                <a:moveTo>
                                  <a:pt x="4778" y="0"/>
                                </a:moveTo>
                                <a:lnTo>
                                  <a:pt x="4813" y="0"/>
                                </a:lnTo>
                                <a:lnTo>
                                  <a:pt x="4813" y="12"/>
                                </a:lnTo>
                                <a:lnTo>
                                  <a:pt x="4813" y="12"/>
                                </a:lnTo>
                                <a:lnTo>
                                  <a:pt x="4813" y="12"/>
                                </a:lnTo>
                                <a:lnTo>
                                  <a:pt x="4813" y="12"/>
                                </a:lnTo>
                                <a:lnTo>
                                  <a:pt x="4778" y="12"/>
                                </a:lnTo>
                                <a:lnTo>
                                  <a:pt x="4767" y="12"/>
                                </a:lnTo>
                                <a:lnTo>
                                  <a:pt x="4767" y="12"/>
                                </a:lnTo>
                                <a:lnTo>
                                  <a:pt x="4767" y="12"/>
                                </a:lnTo>
                                <a:lnTo>
                                  <a:pt x="4778" y="0"/>
                                </a:lnTo>
                                <a:lnTo>
                                  <a:pt x="4778" y="0"/>
                                </a:lnTo>
                                <a:close/>
                                <a:moveTo>
                                  <a:pt x="4859" y="0"/>
                                </a:moveTo>
                                <a:lnTo>
                                  <a:pt x="4893" y="0"/>
                                </a:lnTo>
                                <a:lnTo>
                                  <a:pt x="4905" y="12"/>
                                </a:lnTo>
                                <a:lnTo>
                                  <a:pt x="4905" y="12"/>
                                </a:lnTo>
                                <a:lnTo>
                                  <a:pt x="4905" y="12"/>
                                </a:lnTo>
                                <a:lnTo>
                                  <a:pt x="4893" y="12"/>
                                </a:lnTo>
                                <a:lnTo>
                                  <a:pt x="4859" y="12"/>
                                </a:lnTo>
                                <a:lnTo>
                                  <a:pt x="4859" y="12"/>
                                </a:lnTo>
                                <a:lnTo>
                                  <a:pt x="4847" y="12"/>
                                </a:lnTo>
                                <a:lnTo>
                                  <a:pt x="4859" y="12"/>
                                </a:lnTo>
                                <a:lnTo>
                                  <a:pt x="4859" y="0"/>
                                </a:lnTo>
                                <a:lnTo>
                                  <a:pt x="4859" y="0"/>
                                </a:lnTo>
                                <a:close/>
                                <a:moveTo>
                                  <a:pt x="4939" y="0"/>
                                </a:moveTo>
                                <a:lnTo>
                                  <a:pt x="4985" y="0"/>
                                </a:lnTo>
                                <a:lnTo>
                                  <a:pt x="4985" y="12"/>
                                </a:lnTo>
                                <a:lnTo>
                                  <a:pt x="4985" y="12"/>
                                </a:lnTo>
                                <a:lnTo>
                                  <a:pt x="4985" y="12"/>
                                </a:lnTo>
                                <a:lnTo>
                                  <a:pt x="4985" y="12"/>
                                </a:lnTo>
                                <a:lnTo>
                                  <a:pt x="4939" y="12"/>
                                </a:lnTo>
                                <a:lnTo>
                                  <a:pt x="4939" y="12"/>
                                </a:lnTo>
                                <a:lnTo>
                                  <a:pt x="4939" y="12"/>
                                </a:lnTo>
                                <a:lnTo>
                                  <a:pt x="4939" y="12"/>
                                </a:lnTo>
                                <a:lnTo>
                                  <a:pt x="4939" y="0"/>
                                </a:lnTo>
                                <a:lnTo>
                                  <a:pt x="4939" y="0"/>
                                </a:lnTo>
                                <a:close/>
                                <a:moveTo>
                                  <a:pt x="5032" y="0"/>
                                </a:moveTo>
                                <a:lnTo>
                                  <a:pt x="5066" y="0"/>
                                </a:lnTo>
                                <a:lnTo>
                                  <a:pt x="5066" y="12"/>
                                </a:lnTo>
                                <a:lnTo>
                                  <a:pt x="5066" y="12"/>
                                </a:lnTo>
                                <a:lnTo>
                                  <a:pt x="5066" y="12"/>
                                </a:lnTo>
                                <a:lnTo>
                                  <a:pt x="5066" y="12"/>
                                </a:lnTo>
                                <a:lnTo>
                                  <a:pt x="5032" y="12"/>
                                </a:lnTo>
                                <a:lnTo>
                                  <a:pt x="5020" y="12"/>
                                </a:lnTo>
                                <a:lnTo>
                                  <a:pt x="5020" y="12"/>
                                </a:lnTo>
                                <a:lnTo>
                                  <a:pt x="5020" y="12"/>
                                </a:lnTo>
                                <a:lnTo>
                                  <a:pt x="5032" y="0"/>
                                </a:lnTo>
                                <a:lnTo>
                                  <a:pt x="5032" y="0"/>
                                </a:lnTo>
                                <a:close/>
                                <a:moveTo>
                                  <a:pt x="5112" y="0"/>
                                </a:moveTo>
                                <a:lnTo>
                                  <a:pt x="5147" y="0"/>
                                </a:lnTo>
                                <a:lnTo>
                                  <a:pt x="5158" y="12"/>
                                </a:lnTo>
                                <a:lnTo>
                                  <a:pt x="5158" y="12"/>
                                </a:lnTo>
                                <a:lnTo>
                                  <a:pt x="5158" y="12"/>
                                </a:lnTo>
                                <a:lnTo>
                                  <a:pt x="5147" y="12"/>
                                </a:lnTo>
                                <a:lnTo>
                                  <a:pt x="5112" y="12"/>
                                </a:lnTo>
                                <a:lnTo>
                                  <a:pt x="5112" y="12"/>
                                </a:lnTo>
                                <a:lnTo>
                                  <a:pt x="5112" y="12"/>
                                </a:lnTo>
                                <a:lnTo>
                                  <a:pt x="5112" y="12"/>
                                </a:lnTo>
                                <a:lnTo>
                                  <a:pt x="5112" y="0"/>
                                </a:lnTo>
                                <a:lnTo>
                                  <a:pt x="5112" y="0"/>
                                </a:lnTo>
                                <a:close/>
                                <a:moveTo>
                                  <a:pt x="5204" y="0"/>
                                </a:moveTo>
                                <a:lnTo>
                                  <a:pt x="5239" y="0"/>
                                </a:lnTo>
                                <a:lnTo>
                                  <a:pt x="5239" y="12"/>
                                </a:lnTo>
                                <a:lnTo>
                                  <a:pt x="5239" y="12"/>
                                </a:lnTo>
                                <a:lnTo>
                                  <a:pt x="5239" y="12"/>
                                </a:lnTo>
                                <a:lnTo>
                                  <a:pt x="5239" y="12"/>
                                </a:lnTo>
                                <a:lnTo>
                                  <a:pt x="5204" y="12"/>
                                </a:lnTo>
                                <a:lnTo>
                                  <a:pt x="5193" y="12"/>
                                </a:lnTo>
                                <a:lnTo>
                                  <a:pt x="5193" y="12"/>
                                </a:lnTo>
                                <a:lnTo>
                                  <a:pt x="5193" y="12"/>
                                </a:lnTo>
                                <a:lnTo>
                                  <a:pt x="5204" y="0"/>
                                </a:lnTo>
                                <a:lnTo>
                                  <a:pt x="5204" y="0"/>
                                </a:lnTo>
                                <a:close/>
                                <a:moveTo>
                                  <a:pt x="5285" y="0"/>
                                </a:moveTo>
                                <a:lnTo>
                                  <a:pt x="5319" y="0"/>
                                </a:lnTo>
                                <a:lnTo>
                                  <a:pt x="5331" y="12"/>
                                </a:lnTo>
                                <a:lnTo>
                                  <a:pt x="5331" y="12"/>
                                </a:lnTo>
                                <a:lnTo>
                                  <a:pt x="5331" y="12"/>
                                </a:lnTo>
                                <a:lnTo>
                                  <a:pt x="5319" y="12"/>
                                </a:lnTo>
                                <a:lnTo>
                                  <a:pt x="5285" y="12"/>
                                </a:lnTo>
                                <a:lnTo>
                                  <a:pt x="5285" y="12"/>
                                </a:lnTo>
                                <a:lnTo>
                                  <a:pt x="5273" y="12"/>
                                </a:lnTo>
                                <a:lnTo>
                                  <a:pt x="5285" y="12"/>
                                </a:lnTo>
                                <a:lnTo>
                                  <a:pt x="5285" y="0"/>
                                </a:lnTo>
                                <a:lnTo>
                                  <a:pt x="5285" y="0"/>
                                </a:lnTo>
                                <a:close/>
                                <a:moveTo>
                                  <a:pt x="5365" y="0"/>
                                </a:moveTo>
                                <a:lnTo>
                                  <a:pt x="5412" y="0"/>
                                </a:lnTo>
                                <a:lnTo>
                                  <a:pt x="5412" y="12"/>
                                </a:lnTo>
                                <a:lnTo>
                                  <a:pt x="5412" y="12"/>
                                </a:lnTo>
                                <a:lnTo>
                                  <a:pt x="5412" y="12"/>
                                </a:lnTo>
                                <a:lnTo>
                                  <a:pt x="5412" y="12"/>
                                </a:lnTo>
                                <a:lnTo>
                                  <a:pt x="5365" y="12"/>
                                </a:lnTo>
                                <a:lnTo>
                                  <a:pt x="5365" y="12"/>
                                </a:lnTo>
                                <a:lnTo>
                                  <a:pt x="5365" y="12"/>
                                </a:lnTo>
                                <a:lnTo>
                                  <a:pt x="5365" y="12"/>
                                </a:lnTo>
                                <a:lnTo>
                                  <a:pt x="5365" y="0"/>
                                </a:lnTo>
                                <a:lnTo>
                                  <a:pt x="5365" y="0"/>
                                </a:lnTo>
                                <a:close/>
                                <a:moveTo>
                                  <a:pt x="5458" y="0"/>
                                </a:moveTo>
                                <a:lnTo>
                                  <a:pt x="5492" y="0"/>
                                </a:lnTo>
                                <a:lnTo>
                                  <a:pt x="5492" y="12"/>
                                </a:lnTo>
                                <a:lnTo>
                                  <a:pt x="5492" y="12"/>
                                </a:lnTo>
                                <a:lnTo>
                                  <a:pt x="5492" y="12"/>
                                </a:lnTo>
                                <a:lnTo>
                                  <a:pt x="5492" y="12"/>
                                </a:lnTo>
                                <a:lnTo>
                                  <a:pt x="5458" y="12"/>
                                </a:lnTo>
                                <a:lnTo>
                                  <a:pt x="5446" y="12"/>
                                </a:lnTo>
                                <a:lnTo>
                                  <a:pt x="5446" y="12"/>
                                </a:lnTo>
                                <a:lnTo>
                                  <a:pt x="5446" y="12"/>
                                </a:lnTo>
                                <a:lnTo>
                                  <a:pt x="5458" y="0"/>
                                </a:lnTo>
                                <a:lnTo>
                                  <a:pt x="5458" y="0"/>
                                </a:lnTo>
                                <a:close/>
                                <a:moveTo>
                                  <a:pt x="5538" y="0"/>
                                </a:moveTo>
                                <a:lnTo>
                                  <a:pt x="5573" y="0"/>
                                </a:lnTo>
                                <a:lnTo>
                                  <a:pt x="5584" y="12"/>
                                </a:lnTo>
                                <a:lnTo>
                                  <a:pt x="5584" y="12"/>
                                </a:lnTo>
                                <a:lnTo>
                                  <a:pt x="5584" y="12"/>
                                </a:lnTo>
                                <a:lnTo>
                                  <a:pt x="5573" y="12"/>
                                </a:lnTo>
                                <a:lnTo>
                                  <a:pt x="5538" y="12"/>
                                </a:lnTo>
                                <a:lnTo>
                                  <a:pt x="5538" y="12"/>
                                </a:lnTo>
                                <a:lnTo>
                                  <a:pt x="5538" y="12"/>
                                </a:lnTo>
                                <a:lnTo>
                                  <a:pt x="5538" y="12"/>
                                </a:lnTo>
                                <a:lnTo>
                                  <a:pt x="5538" y="0"/>
                                </a:lnTo>
                                <a:lnTo>
                                  <a:pt x="5538" y="0"/>
                                </a:lnTo>
                                <a:close/>
                                <a:moveTo>
                                  <a:pt x="5630" y="0"/>
                                </a:moveTo>
                                <a:lnTo>
                                  <a:pt x="5665" y="0"/>
                                </a:lnTo>
                                <a:lnTo>
                                  <a:pt x="5665" y="12"/>
                                </a:lnTo>
                                <a:lnTo>
                                  <a:pt x="5665" y="12"/>
                                </a:lnTo>
                                <a:lnTo>
                                  <a:pt x="5665" y="12"/>
                                </a:lnTo>
                                <a:lnTo>
                                  <a:pt x="5665" y="12"/>
                                </a:lnTo>
                                <a:lnTo>
                                  <a:pt x="5630" y="12"/>
                                </a:lnTo>
                                <a:lnTo>
                                  <a:pt x="5619" y="12"/>
                                </a:lnTo>
                                <a:lnTo>
                                  <a:pt x="5619" y="12"/>
                                </a:lnTo>
                                <a:lnTo>
                                  <a:pt x="5619" y="12"/>
                                </a:lnTo>
                                <a:lnTo>
                                  <a:pt x="5630" y="0"/>
                                </a:lnTo>
                                <a:lnTo>
                                  <a:pt x="5630" y="0"/>
                                </a:lnTo>
                                <a:close/>
                                <a:moveTo>
                                  <a:pt x="5711" y="0"/>
                                </a:moveTo>
                                <a:lnTo>
                                  <a:pt x="5745" y="0"/>
                                </a:lnTo>
                                <a:lnTo>
                                  <a:pt x="5745" y="12"/>
                                </a:lnTo>
                                <a:lnTo>
                                  <a:pt x="5757" y="12"/>
                                </a:lnTo>
                                <a:lnTo>
                                  <a:pt x="5745" y="12"/>
                                </a:lnTo>
                                <a:lnTo>
                                  <a:pt x="5745" y="12"/>
                                </a:lnTo>
                                <a:lnTo>
                                  <a:pt x="5711" y="12"/>
                                </a:lnTo>
                                <a:lnTo>
                                  <a:pt x="5711" y="12"/>
                                </a:lnTo>
                                <a:lnTo>
                                  <a:pt x="5699" y="12"/>
                                </a:lnTo>
                                <a:lnTo>
                                  <a:pt x="5711" y="12"/>
                                </a:lnTo>
                                <a:lnTo>
                                  <a:pt x="5711" y="0"/>
                                </a:lnTo>
                                <a:lnTo>
                                  <a:pt x="5711" y="0"/>
                                </a:lnTo>
                                <a:close/>
                                <a:moveTo>
                                  <a:pt x="5792" y="0"/>
                                </a:moveTo>
                                <a:lnTo>
                                  <a:pt x="5826" y="0"/>
                                </a:lnTo>
                                <a:lnTo>
                                  <a:pt x="5838" y="12"/>
                                </a:lnTo>
                                <a:lnTo>
                                  <a:pt x="5838" y="12"/>
                                </a:lnTo>
                                <a:lnTo>
                                  <a:pt x="5838" y="12"/>
                                </a:lnTo>
                                <a:lnTo>
                                  <a:pt x="5826" y="12"/>
                                </a:lnTo>
                                <a:lnTo>
                                  <a:pt x="5792" y="12"/>
                                </a:lnTo>
                                <a:lnTo>
                                  <a:pt x="5792" y="12"/>
                                </a:lnTo>
                                <a:lnTo>
                                  <a:pt x="5792" y="12"/>
                                </a:lnTo>
                                <a:lnTo>
                                  <a:pt x="5792" y="12"/>
                                </a:lnTo>
                                <a:lnTo>
                                  <a:pt x="5792" y="0"/>
                                </a:lnTo>
                                <a:lnTo>
                                  <a:pt x="5792" y="0"/>
                                </a:lnTo>
                                <a:close/>
                                <a:moveTo>
                                  <a:pt x="5884" y="0"/>
                                </a:moveTo>
                                <a:lnTo>
                                  <a:pt x="5918" y="0"/>
                                </a:lnTo>
                                <a:lnTo>
                                  <a:pt x="5918" y="12"/>
                                </a:lnTo>
                                <a:lnTo>
                                  <a:pt x="5918" y="12"/>
                                </a:lnTo>
                                <a:lnTo>
                                  <a:pt x="5918" y="12"/>
                                </a:lnTo>
                                <a:lnTo>
                                  <a:pt x="5918" y="12"/>
                                </a:lnTo>
                                <a:lnTo>
                                  <a:pt x="5884" y="12"/>
                                </a:lnTo>
                                <a:lnTo>
                                  <a:pt x="5872" y="12"/>
                                </a:lnTo>
                                <a:lnTo>
                                  <a:pt x="5872" y="12"/>
                                </a:lnTo>
                                <a:lnTo>
                                  <a:pt x="5872" y="12"/>
                                </a:lnTo>
                                <a:lnTo>
                                  <a:pt x="5884" y="0"/>
                                </a:lnTo>
                                <a:lnTo>
                                  <a:pt x="5884" y="0"/>
                                </a:lnTo>
                                <a:close/>
                                <a:moveTo>
                                  <a:pt x="5964" y="0"/>
                                </a:moveTo>
                                <a:lnTo>
                                  <a:pt x="5999" y="0"/>
                                </a:lnTo>
                                <a:lnTo>
                                  <a:pt x="6010" y="12"/>
                                </a:lnTo>
                                <a:lnTo>
                                  <a:pt x="6010" y="12"/>
                                </a:lnTo>
                                <a:lnTo>
                                  <a:pt x="6010" y="12"/>
                                </a:lnTo>
                                <a:lnTo>
                                  <a:pt x="5999" y="12"/>
                                </a:lnTo>
                                <a:lnTo>
                                  <a:pt x="5964" y="12"/>
                                </a:lnTo>
                                <a:lnTo>
                                  <a:pt x="5964" y="12"/>
                                </a:lnTo>
                                <a:lnTo>
                                  <a:pt x="5964" y="12"/>
                                </a:lnTo>
                                <a:lnTo>
                                  <a:pt x="5964" y="12"/>
                                </a:lnTo>
                                <a:lnTo>
                                  <a:pt x="5964" y="0"/>
                                </a:lnTo>
                                <a:lnTo>
                                  <a:pt x="5964" y="0"/>
                                </a:lnTo>
                                <a:close/>
                                <a:moveTo>
                                  <a:pt x="6045" y="0"/>
                                </a:moveTo>
                                <a:lnTo>
                                  <a:pt x="6091" y="0"/>
                                </a:lnTo>
                                <a:lnTo>
                                  <a:pt x="6091" y="12"/>
                                </a:lnTo>
                                <a:lnTo>
                                  <a:pt x="6091" y="12"/>
                                </a:lnTo>
                                <a:lnTo>
                                  <a:pt x="6091" y="12"/>
                                </a:lnTo>
                                <a:lnTo>
                                  <a:pt x="6091" y="12"/>
                                </a:lnTo>
                                <a:lnTo>
                                  <a:pt x="6045" y="12"/>
                                </a:lnTo>
                                <a:lnTo>
                                  <a:pt x="6045" y="12"/>
                                </a:lnTo>
                                <a:lnTo>
                                  <a:pt x="6045" y="12"/>
                                </a:lnTo>
                                <a:lnTo>
                                  <a:pt x="6045" y="12"/>
                                </a:lnTo>
                                <a:lnTo>
                                  <a:pt x="6045" y="0"/>
                                </a:lnTo>
                                <a:lnTo>
                                  <a:pt x="6045" y="0"/>
                                </a:lnTo>
                                <a:close/>
                                <a:moveTo>
                                  <a:pt x="6137" y="0"/>
                                </a:moveTo>
                                <a:lnTo>
                                  <a:pt x="6172" y="0"/>
                                </a:lnTo>
                                <a:lnTo>
                                  <a:pt x="6172" y="12"/>
                                </a:lnTo>
                                <a:lnTo>
                                  <a:pt x="6183" y="12"/>
                                </a:lnTo>
                                <a:lnTo>
                                  <a:pt x="6172" y="12"/>
                                </a:lnTo>
                                <a:lnTo>
                                  <a:pt x="6172" y="12"/>
                                </a:lnTo>
                                <a:lnTo>
                                  <a:pt x="6137" y="12"/>
                                </a:lnTo>
                                <a:lnTo>
                                  <a:pt x="6137" y="12"/>
                                </a:lnTo>
                                <a:lnTo>
                                  <a:pt x="6125" y="12"/>
                                </a:lnTo>
                                <a:lnTo>
                                  <a:pt x="6137" y="12"/>
                                </a:lnTo>
                                <a:lnTo>
                                  <a:pt x="6137" y="0"/>
                                </a:lnTo>
                                <a:lnTo>
                                  <a:pt x="6137" y="0"/>
                                </a:lnTo>
                                <a:close/>
                                <a:moveTo>
                                  <a:pt x="6218" y="0"/>
                                </a:moveTo>
                                <a:lnTo>
                                  <a:pt x="6252" y="0"/>
                                </a:lnTo>
                                <a:lnTo>
                                  <a:pt x="6264" y="12"/>
                                </a:lnTo>
                                <a:lnTo>
                                  <a:pt x="6264" y="12"/>
                                </a:lnTo>
                                <a:lnTo>
                                  <a:pt x="6264" y="12"/>
                                </a:lnTo>
                                <a:lnTo>
                                  <a:pt x="6252" y="12"/>
                                </a:lnTo>
                                <a:lnTo>
                                  <a:pt x="6218" y="12"/>
                                </a:lnTo>
                                <a:lnTo>
                                  <a:pt x="6218" y="12"/>
                                </a:lnTo>
                                <a:lnTo>
                                  <a:pt x="6218" y="12"/>
                                </a:lnTo>
                                <a:lnTo>
                                  <a:pt x="6218" y="12"/>
                                </a:lnTo>
                                <a:lnTo>
                                  <a:pt x="6218" y="0"/>
                                </a:lnTo>
                                <a:lnTo>
                                  <a:pt x="6218" y="0"/>
                                </a:lnTo>
                                <a:close/>
                                <a:moveTo>
                                  <a:pt x="6310" y="0"/>
                                </a:moveTo>
                                <a:lnTo>
                                  <a:pt x="6344" y="0"/>
                                </a:lnTo>
                                <a:lnTo>
                                  <a:pt x="6344" y="12"/>
                                </a:lnTo>
                                <a:lnTo>
                                  <a:pt x="6344" y="12"/>
                                </a:lnTo>
                                <a:lnTo>
                                  <a:pt x="6344" y="12"/>
                                </a:lnTo>
                                <a:lnTo>
                                  <a:pt x="6344" y="12"/>
                                </a:lnTo>
                                <a:lnTo>
                                  <a:pt x="6310" y="12"/>
                                </a:lnTo>
                                <a:lnTo>
                                  <a:pt x="6298" y="12"/>
                                </a:lnTo>
                                <a:lnTo>
                                  <a:pt x="6298" y="12"/>
                                </a:lnTo>
                                <a:lnTo>
                                  <a:pt x="6298" y="12"/>
                                </a:lnTo>
                                <a:lnTo>
                                  <a:pt x="6310" y="0"/>
                                </a:lnTo>
                                <a:lnTo>
                                  <a:pt x="6310" y="0"/>
                                </a:lnTo>
                                <a:close/>
                                <a:moveTo>
                                  <a:pt x="6390" y="0"/>
                                </a:moveTo>
                                <a:lnTo>
                                  <a:pt x="6425" y="0"/>
                                </a:lnTo>
                                <a:lnTo>
                                  <a:pt x="6436" y="12"/>
                                </a:lnTo>
                                <a:lnTo>
                                  <a:pt x="6436" y="12"/>
                                </a:lnTo>
                                <a:lnTo>
                                  <a:pt x="6436" y="12"/>
                                </a:lnTo>
                                <a:lnTo>
                                  <a:pt x="6425" y="12"/>
                                </a:lnTo>
                                <a:lnTo>
                                  <a:pt x="6390" y="12"/>
                                </a:lnTo>
                                <a:lnTo>
                                  <a:pt x="6390" y="12"/>
                                </a:lnTo>
                                <a:lnTo>
                                  <a:pt x="6390" y="12"/>
                                </a:lnTo>
                                <a:lnTo>
                                  <a:pt x="6390" y="12"/>
                                </a:lnTo>
                                <a:lnTo>
                                  <a:pt x="6390" y="0"/>
                                </a:lnTo>
                                <a:lnTo>
                                  <a:pt x="6390" y="0"/>
                                </a:lnTo>
                                <a:close/>
                                <a:moveTo>
                                  <a:pt x="6471" y="0"/>
                                </a:moveTo>
                                <a:lnTo>
                                  <a:pt x="6517" y="0"/>
                                </a:lnTo>
                                <a:lnTo>
                                  <a:pt x="6517" y="12"/>
                                </a:lnTo>
                                <a:lnTo>
                                  <a:pt x="6517" y="12"/>
                                </a:lnTo>
                                <a:lnTo>
                                  <a:pt x="6517" y="12"/>
                                </a:lnTo>
                                <a:lnTo>
                                  <a:pt x="6517" y="12"/>
                                </a:lnTo>
                                <a:lnTo>
                                  <a:pt x="6471" y="12"/>
                                </a:lnTo>
                                <a:lnTo>
                                  <a:pt x="6471" y="12"/>
                                </a:lnTo>
                                <a:lnTo>
                                  <a:pt x="6471" y="12"/>
                                </a:lnTo>
                                <a:lnTo>
                                  <a:pt x="6471" y="12"/>
                                </a:lnTo>
                                <a:lnTo>
                                  <a:pt x="6471" y="0"/>
                                </a:lnTo>
                                <a:lnTo>
                                  <a:pt x="6471" y="0"/>
                                </a:lnTo>
                                <a:close/>
                                <a:moveTo>
                                  <a:pt x="6563" y="0"/>
                                </a:moveTo>
                                <a:lnTo>
                                  <a:pt x="6598" y="0"/>
                                </a:lnTo>
                                <a:lnTo>
                                  <a:pt x="6598" y="12"/>
                                </a:lnTo>
                                <a:lnTo>
                                  <a:pt x="6609" y="12"/>
                                </a:lnTo>
                                <a:lnTo>
                                  <a:pt x="6598" y="12"/>
                                </a:lnTo>
                                <a:lnTo>
                                  <a:pt x="6598" y="12"/>
                                </a:lnTo>
                                <a:lnTo>
                                  <a:pt x="6563" y="12"/>
                                </a:lnTo>
                                <a:lnTo>
                                  <a:pt x="6563" y="12"/>
                                </a:lnTo>
                                <a:lnTo>
                                  <a:pt x="6551" y="12"/>
                                </a:lnTo>
                                <a:lnTo>
                                  <a:pt x="6563" y="12"/>
                                </a:lnTo>
                                <a:lnTo>
                                  <a:pt x="6563" y="0"/>
                                </a:lnTo>
                                <a:lnTo>
                                  <a:pt x="6563" y="0"/>
                                </a:lnTo>
                                <a:close/>
                                <a:moveTo>
                                  <a:pt x="6644" y="0"/>
                                </a:moveTo>
                                <a:lnTo>
                                  <a:pt x="6678" y="0"/>
                                </a:lnTo>
                                <a:lnTo>
                                  <a:pt x="6690" y="12"/>
                                </a:lnTo>
                                <a:lnTo>
                                  <a:pt x="6690" y="12"/>
                                </a:lnTo>
                                <a:lnTo>
                                  <a:pt x="6690" y="12"/>
                                </a:lnTo>
                                <a:lnTo>
                                  <a:pt x="6678" y="12"/>
                                </a:lnTo>
                                <a:lnTo>
                                  <a:pt x="6644" y="12"/>
                                </a:lnTo>
                                <a:lnTo>
                                  <a:pt x="6644" y="12"/>
                                </a:lnTo>
                                <a:lnTo>
                                  <a:pt x="6644" y="12"/>
                                </a:lnTo>
                                <a:lnTo>
                                  <a:pt x="6644" y="12"/>
                                </a:lnTo>
                                <a:lnTo>
                                  <a:pt x="6644" y="0"/>
                                </a:lnTo>
                                <a:lnTo>
                                  <a:pt x="6644" y="0"/>
                                </a:lnTo>
                                <a:close/>
                                <a:moveTo>
                                  <a:pt x="6736" y="0"/>
                                </a:moveTo>
                                <a:lnTo>
                                  <a:pt x="6747" y="0"/>
                                </a:lnTo>
                                <a:lnTo>
                                  <a:pt x="6759" y="12"/>
                                </a:lnTo>
                                <a:lnTo>
                                  <a:pt x="6759" y="12"/>
                                </a:lnTo>
                                <a:lnTo>
                                  <a:pt x="6759" y="12"/>
                                </a:lnTo>
                                <a:lnTo>
                                  <a:pt x="6747" y="12"/>
                                </a:lnTo>
                                <a:lnTo>
                                  <a:pt x="6736" y="12"/>
                                </a:lnTo>
                                <a:lnTo>
                                  <a:pt x="6724" y="12"/>
                                </a:lnTo>
                                <a:lnTo>
                                  <a:pt x="6724" y="12"/>
                                </a:lnTo>
                                <a:lnTo>
                                  <a:pt x="6724"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89" name="Freeform 136"/>
                        <wps:cNvSpPr>
                          <a:spLocks noEditPoints="1"/>
                        </wps:cNvSpPr>
                        <wps:spPr bwMode="auto">
                          <a:xfrm>
                            <a:off x="1067435" y="2649667"/>
                            <a:ext cx="4291965" cy="6985"/>
                          </a:xfrm>
                          <a:custGeom>
                            <a:avLst/>
                            <a:gdLst>
                              <a:gd name="T0" fmla="*/ 138 w 6759"/>
                              <a:gd name="T1" fmla="*/ 11 h 11"/>
                              <a:gd name="T2" fmla="*/ 173 w 6759"/>
                              <a:gd name="T3" fmla="*/ 11 h 11"/>
                              <a:gd name="T4" fmla="*/ 265 w 6759"/>
                              <a:gd name="T5" fmla="*/ 0 h 11"/>
                              <a:gd name="T6" fmla="*/ 472 w 6759"/>
                              <a:gd name="T7" fmla="*/ 11 h 11"/>
                              <a:gd name="T8" fmla="*/ 518 w 6759"/>
                              <a:gd name="T9" fmla="*/ 11 h 11"/>
                              <a:gd name="T10" fmla="*/ 599 w 6759"/>
                              <a:gd name="T11" fmla="*/ 0 h 11"/>
                              <a:gd name="T12" fmla="*/ 818 w 6759"/>
                              <a:gd name="T13" fmla="*/ 11 h 11"/>
                              <a:gd name="T14" fmla="*/ 852 w 6759"/>
                              <a:gd name="T15" fmla="*/ 11 h 11"/>
                              <a:gd name="T16" fmla="*/ 944 w 6759"/>
                              <a:gd name="T17" fmla="*/ 0 h 11"/>
                              <a:gd name="T18" fmla="*/ 1152 w 6759"/>
                              <a:gd name="T19" fmla="*/ 11 h 11"/>
                              <a:gd name="T20" fmla="*/ 1198 w 6759"/>
                              <a:gd name="T21" fmla="*/ 11 h 11"/>
                              <a:gd name="T22" fmla="*/ 1278 w 6759"/>
                              <a:gd name="T23" fmla="*/ 0 h 11"/>
                              <a:gd name="T24" fmla="*/ 1497 w 6759"/>
                              <a:gd name="T25" fmla="*/ 11 h 11"/>
                              <a:gd name="T26" fmla="*/ 1532 w 6759"/>
                              <a:gd name="T27" fmla="*/ 11 h 11"/>
                              <a:gd name="T28" fmla="*/ 1624 w 6759"/>
                              <a:gd name="T29" fmla="*/ 0 h 11"/>
                              <a:gd name="T30" fmla="*/ 1842 w 6759"/>
                              <a:gd name="T31" fmla="*/ 11 h 11"/>
                              <a:gd name="T32" fmla="*/ 1877 w 6759"/>
                              <a:gd name="T33" fmla="*/ 11 h 11"/>
                              <a:gd name="T34" fmla="*/ 1969 w 6759"/>
                              <a:gd name="T35" fmla="*/ 0 h 11"/>
                              <a:gd name="T36" fmla="*/ 2176 w 6759"/>
                              <a:gd name="T37" fmla="*/ 11 h 11"/>
                              <a:gd name="T38" fmla="*/ 2211 w 6759"/>
                              <a:gd name="T39" fmla="*/ 11 h 11"/>
                              <a:gd name="T40" fmla="*/ 2303 w 6759"/>
                              <a:gd name="T41" fmla="*/ 0 h 11"/>
                              <a:gd name="T42" fmla="*/ 2522 w 6759"/>
                              <a:gd name="T43" fmla="*/ 11 h 11"/>
                              <a:gd name="T44" fmla="*/ 2556 w 6759"/>
                              <a:gd name="T45" fmla="*/ 11 h 11"/>
                              <a:gd name="T46" fmla="*/ 2649 w 6759"/>
                              <a:gd name="T47" fmla="*/ 0 h 11"/>
                              <a:gd name="T48" fmla="*/ 2856 w 6759"/>
                              <a:gd name="T49" fmla="*/ 11 h 11"/>
                              <a:gd name="T50" fmla="*/ 2902 w 6759"/>
                              <a:gd name="T51" fmla="*/ 11 h 11"/>
                              <a:gd name="T52" fmla="*/ 2982 w 6759"/>
                              <a:gd name="T53" fmla="*/ 0 h 11"/>
                              <a:gd name="T54" fmla="*/ 3201 w 6759"/>
                              <a:gd name="T55" fmla="*/ 11 h 11"/>
                              <a:gd name="T56" fmla="*/ 3236 w 6759"/>
                              <a:gd name="T57" fmla="*/ 11 h 11"/>
                              <a:gd name="T58" fmla="*/ 3328 w 6759"/>
                              <a:gd name="T59" fmla="*/ 0 h 11"/>
                              <a:gd name="T60" fmla="*/ 3535 w 6759"/>
                              <a:gd name="T61" fmla="*/ 11 h 11"/>
                              <a:gd name="T62" fmla="*/ 3581 w 6759"/>
                              <a:gd name="T63" fmla="*/ 11 h 11"/>
                              <a:gd name="T64" fmla="*/ 3662 w 6759"/>
                              <a:gd name="T65" fmla="*/ 0 h 11"/>
                              <a:gd name="T66" fmla="*/ 3881 w 6759"/>
                              <a:gd name="T67" fmla="*/ 11 h 11"/>
                              <a:gd name="T68" fmla="*/ 3915 w 6759"/>
                              <a:gd name="T69" fmla="*/ 11 h 11"/>
                              <a:gd name="T70" fmla="*/ 4007 w 6759"/>
                              <a:gd name="T71" fmla="*/ 0 h 11"/>
                              <a:gd name="T72" fmla="*/ 4226 w 6759"/>
                              <a:gd name="T73" fmla="*/ 11 h 11"/>
                              <a:gd name="T74" fmla="*/ 4261 w 6759"/>
                              <a:gd name="T75" fmla="*/ 11 h 11"/>
                              <a:gd name="T76" fmla="*/ 4353 w 6759"/>
                              <a:gd name="T77" fmla="*/ 0 h 11"/>
                              <a:gd name="T78" fmla="*/ 4560 w 6759"/>
                              <a:gd name="T79" fmla="*/ 11 h 11"/>
                              <a:gd name="T80" fmla="*/ 4594 w 6759"/>
                              <a:gd name="T81" fmla="*/ 11 h 11"/>
                              <a:gd name="T82" fmla="*/ 4687 w 6759"/>
                              <a:gd name="T83" fmla="*/ 0 h 11"/>
                              <a:gd name="T84" fmla="*/ 4905 w 6759"/>
                              <a:gd name="T85" fmla="*/ 11 h 11"/>
                              <a:gd name="T86" fmla="*/ 4940 w 6759"/>
                              <a:gd name="T87" fmla="*/ 11 h 11"/>
                              <a:gd name="T88" fmla="*/ 5032 w 6759"/>
                              <a:gd name="T89" fmla="*/ 0 h 11"/>
                              <a:gd name="T90" fmla="*/ 5239 w 6759"/>
                              <a:gd name="T91" fmla="*/ 11 h 11"/>
                              <a:gd name="T92" fmla="*/ 5285 w 6759"/>
                              <a:gd name="T93" fmla="*/ 11 h 11"/>
                              <a:gd name="T94" fmla="*/ 5366 w 6759"/>
                              <a:gd name="T95" fmla="*/ 0 h 11"/>
                              <a:gd name="T96" fmla="*/ 5585 w 6759"/>
                              <a:gd name="T97" fmla="*/ 11 h 11"/>
                              <a:gd name="T98" fmla="*/ 5619 w 6759"/>
                              <a:gd name="T99" fmla="*/ 11 h 11"/>
                              <a:gd name="T100" fmla="*/ 5711 w 6759"/>
                              <a:gd name="T101" fmla="*/ 0 h 11"/>
                              <a:gd name="T102" fmla="*/ 5919 w 6759"/>
                              <a:gd name="T103" fmla="*/ 11 h 11"/>
                              <a:gd name="T104" fmla="*/ 5965 w 6759"/>
                              <a:gd name="T105" fmla="*/ 11 h 11"/>
                              <a:gd name="T106" fmla="*/ 6045 w 6759"/>
                              <a:gd name="T107" fmla="*/ 0 h 11"/>
                              <a:gd name="T108" fmla="*/ 6264 w 6759"/>
                              <a:gd name="T109" fmla="*/ 11 h 11"/>
                              <a:gd name="T110" fmla="*/ 6299 w 6759"/>
                              <a:gd name="T111" fmla="*/ 11 h 11"/>
                              <a:gd name="T112" fmla="*/ 6391 w 6759"/>
                              <a:gd name="T113" fmla="*/ 0 h 11"/>
                              <a:gd name="T114" fmla="*/ 6610 w 6759"/>
                              <a:gd name="T115" fmla="*/ 11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11"/>
                                </a:lnTo>
                                <a:lnTo>
                                  <a:pt x="46" y="11"/>
                                </a:lnTo>
                                <a:lnTo>
                                  <a:pt x="46" y="11"/>
                                </a:lnTo>
                                <a:lnTo>
                                  <a:pt x="12" y="11"/>
                                </a:lnTo>
                                <a:lnTo>
                                  <a:pt x="0" y="11"/>
                                </a:lnTo>
                                <a:lnTo>
                                  <a:pt x="0" y="11"/>
                                </a:lnTo>
                                <a:lnTo>
                                  <a:pt x="0" y="0"/>
                                </a:lnTo>
                                <a:lnTo>
                                  <a:pt x="12" y="0"/>
                                </a:lnTo>
                                <a:lnTo>
                                  <a:pt x="12" y="0"/>
                                </a:lnTo>
                                <a:close/>
                                <a:moveTo>
                                  <a:pt x="92" y="0"/>
                                </a:moveTo>
                                <a:lnTo>
                                  <a:pt x="127" y="0"/>
                                </a:lnTo>
                                <a:lnTo>
                                  <a:pt x="138" y="0"/>
                                </a:lnTo>
                                <a:lnTo>
                                  <a:pt x="138" y="11"/>
                                </a:lnTo>
                                <a:lnTo>
                                  <a:pt x="138" y="11"/>
                                </a:lnTo>
                                <a:lnTo>
                                  <a:pt x="127" y="11"/>
                                </a:lnTo>
                                <a:lnTo>
                                  <a:pt x="92" y="11"/>
                                </a:lnTo>
                                <a:lnTo>
                                  <a:pt x="92" y="11"/>
                                </a:lnTo>
                                <a:lnTo>
                                  <a:pt x="81" y="11"/>
                                </a:lnTo>
                                <a:lnTo>
                                  <a:pt x="92" y="0"/>
                                </a:lnTo>
                                <a:lnTo>
                                  <a:pt x="92" y="0"/>
                                </a:lnTo>
                                <a:lnTo>
                                  <a:pt x="92" y="0"/>
                                </a:lnTo>
                                <a:close/>
                                <a:moveTo>
                                  <a:pt x="173" y="0"/>
                                </a:moveTo>
                                <a:lnTo>
                                  <a:pt x="219" y="0"/>
                                </a:lnTo>
                                <a:lnTo>
                                  <a:pt x="219" y="0"/>
                                </a:lnTo>
                                <a:lnTo>
                                  <a:pt x="219" y="11"/>
                                </a:lnTo>
                                <a:lnTo>
                                  <a:pt x="219" y="11"/>
                                </a:lnTo>
                                <a:lnTo>
                                  <a:pt x="219" y="11"/>
                                </a:lnTo>
                                <a:lnTo>
                                  <a:pt x="173" y="11"/>
                                </a:lnTo>
                                <a:lnTo>
                                  <a:pt x="173" y="11"/>
                                </a:lnTo>
                                <a:lnTo>
                                  <a:pt x="173" y="11"/>
                                </a:lnTo>
                                <a:lnTo>
                                  <a:pt x="173" y="0"/>
                                </a:lnTo>
                                <a:lnTo>
                                  <a:pt x="173" y="0"/>
                                </a:lnTo>
                                <a:lnTo>
                                  <a:pt x="173" y="0"/>
                                </a:lnTo>
                                <a:close/>
                                <a:moveTo>
                                  <a:pt x="265" y="0"/>
                                </a:moveTo>
                                <a:lnTo>
                                  <a:pt x="300" y="0"/>
                                </a:lnTo>
                                <a:lnTo>
                                  <a:pt x="300" y="0"/>
                                </a:lnTo>
                                <a:lnTo>
                                  <a:pt x="300" y="11"/>
                                </a:lnTo>
                                <a:lnTo>
                                  <a:pt x="300" y="11"/>
                                </a:lnTo>
                                <a:lnTo>
                                  <a:pt x="300" y="11"/>
                                </a:lnTo>
                                <a:lnTo>
                                  <a:pt x="265" y="11"/>
                                </a:lnTo>
                                <a:lnTo>
                                  <a:pt x="253" y="11"/>
                                </a:lnTo>
                                <a:lnTo>
                                  <a:pt x="253" y="11"/>
                                </a:lnTo>
                                <a:lnTo>
                                  <a:pt x="253" y="0"/>
                                </a:lnTo>
                                <a:lnTo>
                                  <a:pt x="265" y="0"/>
                                </a:lnTo>
                                <a:lnTo>
                                  <a:pt x="265" y="0"/>
                                </a:lnTo>
                                <a:close/>
                                <a:moveTo>
                                  <a:pt x="346" y="0"/>
                                </a:moveTo>
                                <a:lnTo>
                                  <a:pt x="380" y="0"/>
                                </a:lnTo>
                                <a:lnTo>
                                  <a:pt x="392" y="0"/>
                                </a:lnTo>
                                <a:lnTo>
                                  <a:pt x="392" y="11"/>
                                </a:lnTo>
                                <a:lnTo>
                                  <a:pt x="392" y="11"/>
                                </a:lnTo>
                                <a:lnTo>
                                  <a:pt x="380" y="11"/>
                                </a:lnTo>
                                <a:lnTo>
                                  <a:pt x="346" y="11"/>
                                </a:lnTo>
                                <a:lnTo>
                                  <a:pt x="346" y="11"/>
                                </a:lnTo>
                                <a:lnTo>
                                  <a:pt x="346" y="11"/>
                                </a:lnTo>
                                <a:lnTo>
                                  <a:pt x="346" y="0"/>
                                </a:lnTo>
                                <a:lnTo>
                                  <a:pt x="346" y="0"/>
                                </a:lnTo>
                                <a:lnTo>
                                  <a:pt x="346" y="0"/>
                                </a:lnTo>
                                <a:close/>
                                <a:moveTo>
                                  <a:pt x="438" y="0"/>
                                </a:moveTo>
                                <a:lnTo>
                                  <a:pt x="472" y="0"/>
                                </a:lnTo>
                                <a:lnTo>
                                  <a:pt x="472" y="0"/>
                                </a:lnTo>
                                <a:lnTo>
                                  <a:pt x="472" y="11"/>
                                </a:lnTo>
                                <a:lnTo>
                                  <a:pt x="472" y="11"/>
                                </a:lnTo>
                                <a:lnTo>
                                  <a:pt x="472" y="11"/>
                                </a:lnTo>
                                <a:lnTo>
                                  <a:pt x="438" y="11"/>
                                </a:lnTo>
                                <a:lnTo>
                                  <a:pt x="426" y="11"/>
                                </a:lnTo>
                                <a:lnTo>
                                  <a:pt x="426" y="11"/>
                                </a:lnTo>
                                <a:lnTo>
                                  <a:pt x="426" y="0"/>
                                </a:lnTo>
                                <a:lnTo>
                                  <a:pt x="438" y="0"/>
                                </a:lnTo>
                                <a:lnTo>
                                  <a:pt x="438" y="0"/>
                                </a:lnTo>
                                <a:close/>
                                <a:moveTo>
                                  <a:pt x="518" y="0"/>
                                </a:moveTo>
                                <a:lnTo>
                                  <a:pt x="553" y="0"/>
                                </a:lnTo>
                                <a:lnTo>
                                  <a:pt x="553" y="0"/>
                                </a:lnTo>
                                <a:lnTo>
                                  <a:pt x="564" y="11"/>
                                </a:lnTo>
                                <a:lnTo>
                                  <a:pt x="553" y="11"/>
                                </a:lnTo>
                                <a:lnTo>
                                  <a:pt x="553" y="11"/>
                                </a:lnTo>
                                <a:lnTo>
                                  <a:pt x="518" y="11"/>
                                </a:lnTo>
                                <a:lnTo>
                                  <a:pt x="518" y="11"/>
                                </a:lnTo>
                                <a:lnTo>
                                  <a:pt x="507" y="11"/>
                                </a:lnTo>
                                <a:lnTo>
                                  <a:pt x="518" y="0"/>
                                </a:lnTo>
                                <a:lnTo>
                                  <a:pt x="518" y="0"/>
                                </a:lnTo>
                                <a:lnTo>
                                  <a:pt x="518" y="0"/>
                                </a:lnTo>
                                <a:close/>
                                <a:moveTo>
                                  <a:pt x="599" y="0"/>
                                </a:moveTo>
                                <a:lnTo>
                                  <a:pt x="645" y="0"/>
                                </a:lnTo>
                                <a:lnTo>
                                  <a:pt x="645" y="0"/>
                                </a:lnTo>
                                <a:lnTo>
                                  <a:pt x="645" y="11"/>
                                </a:lnTo>
                                <a:lnTo>
                                  <a:pt x="645" y="11"/>
                                </a:lnTo>
                                <a:lnTo>
                                  <a:pt x="645" y="11"/>
                                </a:lnTo>
                                <a:lnTo>
                                  <a:pt x="599" y="11"/>
                                </a:lnTo>
                                <a:lnTo>
                                  <a:pt x="599" y="11"/>
                                </a:lnTo>
                                <a:lnTo>
                                  <a:pt x="599" y="11"/>
                                </a:lnTo>
                                <a:lnTo>
                                  <a:pt x="599" y="0"/>
                                </a:lnTo>
                                <a:lnTo>
                                  <a:pt x="599" y="0"/>
                                </a:lnTo>
                                <a:lnTo>
                                  <a:pt x="599" y="0"/>
                                </a:lnTo>
                                <a:close/>
                                <a:moveTo>
                                  <a:pt x="691" y="0"/>
                                </a:moveTo>
                                <a:lnTo>
                                  <a:pt x="726" y="0"/>
                                </a:lnTo>
                                <a:lnTo>
                                  <a:pt x="726" y="0"/>
                                </a:lnTo>
                                <a:lnTo>
                                  <a:pt x="726" y="11"/>
                                </a:lnTo>
                                <a:lnTo>
                                  <a:pt x="726" y="11"/>
                                </a:lnTo>
                                <a:lnTo>
                                  <a:pt x="726" y="11"/>
                                </a:lnTo>
                                <a:lnTo>
                                  <a:pt x="691" y="11"/>
                                </a:lnTo>
                                <a:lnTo>
                                  <a:pt x="680" y="11"/>
                                </a:lnTo>
                                <a:lnTo>
                                  <a:pt x="680" y="11"/>
                                </a:lnTo>
                                <a:lnTo>
                                  <a:pt x="680" y="0"/>
                                </a:lnTo>
                                <a:lnTo>
                                  <a:pt x="691" y="0"/>
                                </a:lnTo>
                                <a:lnTo>
                                  <a:pt x="691" y="0"/>
                                </a:lnTo>
                                <a:close/>
                                <a:moveTo>
                                  <a:pt x="772" y="0"/>
                                </a:moveTo>
                                <a:lnTo>
                                  <a:pt x="806" y="0"/>
                                </a:lnTo>
                                <a:lnTo>
                                  <a:pt x="818" y="0"/>
                                </a:lnTo>
                                <a:lnTo>
                                  <a:pt x="818" y="11"/>
                                </a:lnTo>
                                <a:lnTo>
                                  <a:pt x="818" y="11"/>
                                </a:lnTo>
                                <a:lnTo>
                                  <a:pt x="806" y="11"/>
                                </a:lnTo>
                                <a:lnTo>
                                  <a:pt x="772" y="11"/>
                                </a:lnTo>
                                <a:lnTo>
                                  <a:pt x="772" y="11"/>
                                </a:lnTo>
                                <a:lnTo>
                                  <a:pt x="772" y="11"/>
                                </a:lnTo>
                                <a:lnTo>
                                  <a:pt x="772" y="0"/>
                                </a:lnTo>
                                <a:lnTo>
                                  <a:pt x="772" y="0"/>
                                </a:lnTo>
                                <a:lnTo>
                                  <a:pt x="772" y="0"/>
                                </a:lnTo>
                                <a:close/>
                                <a:moveTo>
                                  <a:pt x="864" y="0"/>
                                </a:moveTo>
                                <a:lnTo>
                                  <a:pt x="898" y="0"/>
                                </a:lnTo>
                                <a:lnTo>
                                  <a:pt x="898" y="0"/>
                                </a:lnTo>
                                <a:lnTo>
                                  <a:pt x="898" y="11"/>
                                </a:lnTo>
                                <a:lnTo>
                                  <a:pt x="898" y="11"/>
                                </a:lnTo>
                                <a:lnTo>
                                  <a:pt x="898" y="11"/>
                                </a:lnTo>
                                <a:lnTo>
                                  <a:pt x="864" y="11"/>
                                </a:lnTo>
                                <a:lnTo>
                                  <a:pt x="852" y="11"/>
                                </a:lnTo>
                                <a:lnTo>
                                  <a:pt x="852" y="11"/>
                                </a:lnTo>
                                <a:lnTo>
                                  <a:pt x="852" y="0"/>
                                </a:lnTo>
                                <a:lnTo>
                                  <a:pt x="864" y="0"/>
                                </a:lnTo>
                                <a:lnTo>
                                  <a:pt x="864" y="0"/>
                                </a:lnTo>
                                <a:close/>
                                <a:moveTo>
                                  <a:pt x="944" y="0"/>
                                </a:moveTo>
                                <a:lnTo>
                                  <a:pt x="979" y="0"/>
                                </a:lnTo>
                                <a:lnTo>
                                  <a:pt x="979" y="0"/>
                                </a:lnTo>
                                <a:lnTo>
                                  <a:pt x="990" y="11"/>
                                </a:lnTo>
                                <a:lnTo>
                                  <a:pt x="979" y="11"/>
                                </a:lnTo>
                                <a:lnTo>
                                  <a:pt x="979" y="11"/>
                                </a:lnTo>
                                <a:lnTo>
                                  <a:pt x="944" y="11"/>
                                </a:lnTo>
                                <a:lnTo>
                                  <a:pt x="944" y="11"/>
                                </a:lnTo>
                                <a:lnTo>
                                  <a:pt x="933" y="11"/>
                                </a:lnTo>
                                <a:lnTo>
                                  <a:pt x="944" y="0"/>
                                </a:lnTo>
                                <a:lnTo>
                                  <a:pt x="944" y="0"/>
                                </a:lnTo>
                                <a:lnTo>
                                  <a:pt x="944" y="0"/>
                                </a:lnTo>
                                <a:close/>
                                <a:moveTo>
                                  <a:pt x="1025" y="0"/>
                                </a:moveTo>
                                <a:lnTo>
                                  <a:pt x="1059" y="0"/>
                                </a:lnTo>
                                <a:lnTo>
                                  <a:pt x="1071" y="0"/>
                                </a:lnTo>
                                <a:lnTo>
                                  <a:pt x="1071" y="11"/>
                                </a:lnTo>
                                <a:lnTo>
                                  <a:pt x="1071" y="11"/>
                                </a:lnTo>
                                <a:lnTo>
                                  <a:pt x="1059" y="11"/>
                                </a:lnTo>
                                <a:lnTo>
                                  <a:pt x="1025" y="11"/>
                                </a:lnTo>
                                <a:lnTo>
                                  <a:pt x="1025" y="11"/>
                                </a:lnTo>
                                <a:lnTo>
                                  <a:pt x="1025" y="11"/>
                                </a:lnTo>
                                <a:lnTo>
                                  <a:pt x="1025" y="0"/>
                                </a:lnTo>
                                <a:lnTo>
                                  <a:pt x="1025" y="0"/>
                                </a:lnTo>
                                <a:lnTo>
                                  <a:pt x="1025" y="0"/>
                                </a:lnTo>
                                <a:close/>
                                <a:moveTo>
                                  <a:pt x="1117" y="0"/>
                                </a:moveTo>
                                <a:lnTo>
                                  <a:pt x="1152" y="0"/>
                                </a:lnTo>
                                <a:lnTo>
                                  <a:pt x="1152" y="0"/>
                                </a:lnTo>
                                <a:lnTo>
                                  <a:pt x="1152" y="11"/>
                                </a:lnTo>
                                <a:lnTo>
                                  <a:pt x="1152" y="11"/>
                                </a:lnTo>
                                <a:lnTo>
                                  <a:pt x="1152" y="11"/>
                                </a:lnTo>
                                <a:lnTo>
                                  <a:pt x="1117" y="11"/>
                                </a:lnTo>
                                <a:lnTo>
                                  <a:pt x="1106" y="11"/>
                                </a:lnTo>
                                <a:lnTo>
                                  <a:pt x="1106" y="11"/>
                                </a:lnTo>
                                <a:lnTo>
                                  <a:pt x="1106" y="0"/>
                                </a:lnTo>
                                <a:lnTo>
                                  <a:pt x="1117" y="0"/>
                                </a:lnTo>
                                <a:lnTo>
                                  <a:pt x="1117" y="0"/>
                                </a:lnTo>
                                <a:close/>
                                <a:moveTo>
                                  <a:pt x="1198" y="0"/>
                                </a:moveTo>
                                <a:lnTo>
                                  <a:pt x="1232" y="0"/>
                                </a:lnTo>
                                <a:lnTo>
                                  <a:pt x="1244" y="0"/>
                                </a:lnTo>
                                <a:lnTo>
                                  <a:pt x="1244" y="11"/>
                                </a:lnTo>
                                <a:lnTo>
                                  <a:pt x="1244" y="11"/>
                                </a:lnTo>
                                <a:lnTo>
                                  <a:pt x="1232" y="11"/>
                                </a:lnTo>
                                <a:lnTo>
                                  <a:pt x="1198" y="11"/>
                                </a:lnTo>
                                <a:lnTo>
                                  <a:pt x="1198" y="11"/>
                                </a:lnTo>
                                <a:lnTo>
                                  <a:pt x="1198" y="11"/>
                                </a:lnTo>
                                <a:lnTo>
                                  <a:pt x="1198" y="0"/>
                                </a:lnTo>
                                <a:lnTo>
                                  <a:pt x="1198" y="0"/>
                                </a:lnTo>
                                <a:lnTo>
                                  <a:pt x="1198" y="0"/>
                                </a:lnTo>
                                <a:close/>
                                <a:moveTo>
                                  <a:pt x="1278" y="0"/>
                                </a:moveTo>
                                <a:lnTo>
                                  <a:pt x="1324" y="0"/>
                                </a:lnTo>
                                <a:lnTo>
                                  <a:pt x="1324" y="0"/>
                                </a:lnTo>
                                <a:lnTo>
                                  <a:pt x="1324" y="11"/>
                                </a:lnTo>
                                <a:lnTo>
                                  <a:pt x="1324" y="11"/>
                                </a:lnTo>
                                <a:lnTo>
                                  <a:pt x="1324" y="11"/>
                                </a:lnTo>
                                <a:lnTo>
                                  <a:pt x="1278" y="11"/>
                                </a:lnTo>
                                <a:lnTo>
                                  <a:pt x="1278" y="11"/>
                                </a:lnTo>
                                <a:lnTo>
                                  <a:pt x="1278" y="11"/>
                                </a:lnTo>
                                <a:lnTo>
                                  <a:pt x="1278" y="0"/>
                                </a:lnTo>
                                <a:lnTo>
                                  <a:pt x="1278" y="0"/>
                                </a:lnTo>
                                <a:lnTo>
                                  <a:pt x="1278" y="0"/>
                                </a:lnTo>
                                <a:close/>
                                <a:moveTo>
                                  <a:pt x="1370" y="0"/>
                                </a:moveTo>
                                <a:lnTo>
                                  <a:pt x="1405" y="0"/>
                                </a:lnTo>
                                <a:lnTo>
                                  <a:pt x="1405" y="0"/>
                                </a:lnTo>
                                <a:lnTo>
                                  <a:pt x="1416" y="11"/>
                                </a:lnTo>
                                <a:lnTo>
                                  <a:pt x="1405" y="11"/>
                                </a:lnTo>
                                <a:lnTo>
                                  <a:pt x="1405" y="11"/>
                                </a:lnTo>
                                <a:lnTo>
                                  <a:pt x="1370" y="11"/>
                                </a:lnTo>
                                <a:lnTo>
                                  <a:pt x="1370" y="11"/>
                                </a:lnTo>
                                <a:lnTo>
                                  <a:pt x="1359" y="11"/>
                                </a:lnTo>
                                <a:lnTo>
                                  <a:pt x="1370" y="0"/>
                                </a:lnTo>
                                <a:lnTo>
                                  <a:pt x="1370" y="0"/>
                                </a:lnTo>
                                <a:lnTo>
                                  <a:pt x="1370" y="0"/>
                                </a:lnTo>
                                <a:close/>
                                <a:moveTo>
                                  <a:pt x="1451" y="0"/>
                                </a:moveTo>
                                <a:lnTo>
                                  <a:pt x="1486" y="0"/>
                                </a:lnTo>
                                <a:lnTo>
                                  <a:pt x="1497" y="0"/>
                                </a:lnTo>
                                <a:lnTo>
                                  <a:pt x="1497" y="11"/>
                                </a:lnTo>
                                <a:lnTo>
                                  <a:pt x="1497" y="11"/>
                                </a:lnTo>
                                <a:lnTo>
                                  <a:pt x="1486" y="11"/>
                                </a:lnTo>
                                <a:lnTo>
                                  <a:pt x="1451" y="11"/>
                                </a:lnTo>
                                <a:lnTo>
                                  <a:pt x="1451" y="11"/>
                                </a:lnTo>
                                <a:lnTo>
                                  <a:pt x="1451" y="11"/>
                                </a:lnTo>
                                <a:lnTo>
                                  <a:pt x="1451" y="0"/>
                                </a:lnTo>
                                <a:lnTo>
                                  <a:pt x="1451" y="0"/>
                                </a:lnTo>
                                <a:lnTo>
                                  <a:pt x="1451" y="0"/>
                                </a:lnTo>
                                <a:close/>
                                <a:moveTo>
                                  <a:pt x="1543" y="0"/>
                                </a:moveTo>
                                <a:lnTo>
                                  <a:pt x="1578" y="0"/>
                                </a:lnTo>
                                <a:lnTo>
                                  <a:pt x="1578" y="0"/>
                                </a:lnTo>
                                <a:lnTo>
                                  <a:pt x="1578" y="11"/>
                                </a:lnTo>
                                <a:lnTo>
                                  <a:pt x="1578" y="11"/>
                                </a:lnTo>
                                <a:lnTo>
                                  <a:pt x="1578" y="11"/>
                                </a:lnTo>
                                <a:lnTo>
                                  <a:pt x="1543" y="11"/>
                                </a:lnTo>
                                <a:lnTo>
                                  <a:pt x="1532" y="11"/>
                                </a:lnTo>
                                <a:lnTo>
                                  <a:pt x="1532" y="11"/>
                                </a:lnTo>
                                <a:lnTo>
                                  <a:pt x="1532" y="0"/>
                                </a:lnTo>
                                <a:lnTo>
                                  <a:pt x="1543" y="0"/>
                                </a:lnTo>
                                <a:lnTo>
                                  <a:pt x="1543" y="0"/>
                                </a:lnTo>
                                <a:close/>
                                <a:moveTo>
                                  <a:pt x="1624" y="0"/>
                                </a:moveTo>
                                <a:lnTo>
                                  <a:pt x="1658" y="0"/>
                                </a:lnTo>
                                <a:lnTo>
                                  <a:pt x="1670" y="0"/>
                                </a:lnTo>
                                <a:lnTo>
                                  <a:pt x="1670" y="11"/>
                                </a:lnTo>
                                <a:lnTo>
                                  <a:pt x="1670" y="11"/>
                                </a:lnTo>
                                <a:lnTo>
                                  <a:pt x="1658" y="11"/>
                                </a:lnTo>
                                <a:lnTo>
                                  <a:pt x="1624" y="11"/>
                                </a:lnTo>
                                <a:lnTo>
                                  <a:pt x="1624" y="11"/>
                                </a:lnTo>
                                <a:lnTo>
                                  <a:pt x="1624" y="11"/>
                                </a:lnTo>
                                <a:lnTo>
                                  <a:pt x="1624" y="0"/>
                                </a:lnTo>
                                <a:lnTo>
                                  <a:pt x="1624" y="0"/>
                                </a:lnTo>
                                <a:lnTo>
                                  <a:pt x="1624" y="0"/>
                                </a:lnTo>
                                <a:close/>
                                <a:moveTo>
                                  <a:pt x="1704" y="0"/>
                                </a:moveTo>
                                <a:lnTo>
                                  <a:pt x="1750" y="0"/>
                                </a:lnTo>
                                <a:lnTo>
                                  <a:pt x="1750" y="0"/>
                                </a:lnTo>
                                <a:lnTo>
                                  <a:pt x="1750" y="11"/>
                                </a:lnTo>
                                <a:lnTo>
                                  <a:pt x="1750" y="11"/>
                                </a:lnTo>
                                <a:lnTo>
                                  <a:pt x="1750" y="11"/>
                                </a:lnTo>
                                <a:lnTo>
                                  <a:pt x="1704" y="11"/>
                                </a:lnTo>
                                <a:lnTo>
                                  <a:pt x="1704" y="11"/>
                                </a:lnTo>
                                <a:lnTo>
                                  <a:pt x="1704" y="11"/>
                                </a:lnTo>
                                <a:lnTo>
                                  <a:pt x="1704" y="0"/>
                                </a:lnTo>
                                <a:lnTo>
                                  <a:pt x="1704" y="0"/>
                                </a:lnTo>
                                <a:lnTo>
                                  <a:pt x="1704" y="0"/>
                                </a:lnTo>
                                <a:close/>
                                <a:moveTo>
                                  <a:pt x="1796" y="0"/>
                                </a:moveTo>
                                <a:lnTo>
                                  <a:pt x="1831" y="0"/>
                                </a:lnTo>
                                <a:lnTo>
                                  <a:pt x="1831" y="0"/>
                                </a:lnTo>
                                <a:lnTo>
                                  <a:pt x="1842" y="11"/>
                                </a:lnTo>
                                <a:lnTo>
                                  <a:pt x="1831" y="11"/>
                                </a:lnTo>
                                <a:lnTo>
                                  <a:pt x="1831" y="11"/>
                                </a:lnTo>
                                <a:lnTo>
                                  <a:pt x="1796" y="11"/>
                                </a:lnTo>
                                <a:lnTo>
                                  <a:pt x="1785" y="11"/>
                                </a:lnTo>
                                <a:lnTo>
                                  <a:pt x="1785" y="11"/>
                                </a:lnTo>
                                <a:lnTo>
                                  <a:pt x="1785" y="0"/>
                                </a:lnTo>
                                <a:lnTo>
                                  <a:pt x="1796" y="0"/>
                                </a:lnTo>
                                <a:lnTo>
                                  <a:pt x="1796" y="0"/>
                                </a:lnTo>
                                <a:close/>
                                <a:moveTo>
                                  <a:pt x="1877" y="0"/>
                                </a:moveTo>
                                <a:lnTo>
                                  <a:pt x="1912" y="0"/>
                                </a:lnTo>
                                <a:lnTo>
                                  <a:pt x="1923" y="0"/>
                                </a:lnTo>
                                <a:lnTo>
                                  <a:pt x="1923" y="11"/>
                                </a:lnTo>
                                <a:lnTo>
                                  <a:pt x="1923" y="11"/>
                                </a:lnTo>
                                <a:lnTo>
                                  <a:pt x="1912" y="11"/>
                                </a:lnTo>
                                <a:lnTo>
                                  <a:pt x="1877" y="11"/>
                                </a:lnTo>
                                <a:lnTo>
                                  <a:pt x="1877" y="11"/>
                                </a:lnTo>
                                <a:lnTo>
                                  <a:pt x="1877" y="11"/>
                                </a:lnTo>
                                <a:lnTo>
                                  <a:pt x="1877" y="0"/>
                                </a:lnTo>
                                <a:lnTo>
                                  <a:pt x="1877" y="0"/>
                                </a:lnTo>
                                <a:lnTo>
                                  <a:pt x="1877" y="0"/>
                                </a:lnTo>
                                <a:close/>
                                <a:moveTo>
                                  <a:pt x="1969" y="0"/>
                                </a:moveTo>
                                <a:lnTo>
                                  <a:pt x="2004" y="0"/>
                                </a:lnTo>
                                <a:lnTo>
                                  <a:pt x="2004" y="0"/>
                                </a:lnTo>
                                <a:lnTo>
                                  <a:pt x="2004" y="11"/>
                                </a:lnTo>
                                <a:lnTo>
                                  <a:pt x="2004" y="11"/>
                                </a:lnTo>
                                <a:lnTo>
                                  <a:pt x="2004" y="11"/>
                                </a:lnTo>
                                <a:lnTo>
                                  <a:pt x="1969" y="11"/>
                                </a:lnTo>
                                <a:lnTo>
                                  <a:pt x="1958" y="11"/>
                                </a:lnTo>
                                <a:lnTo>
                                  <a:pt x="1958" y="11"/>
                                </a:lnTo>
                                <a:lnTo>
                                  <a:pt x="1958" y="0"/>
                                </a:lnTo>
                                <a:lnTo>
                                  <a:pt x="1969" y="0"/>
                                </a:lnTo>
                                <a:lnTo>
                                  <a:pt x="1969" y="0"/>
                                </a:lnTo>
                                <a:close/>
                                <a:moveTo>
                                  <a:pt x="2050" y="0"/>
                                </a:moveTo>
                                <a:lnTo>
                                  <a:pt x="2084" y="0"/>
                                </a:lnTo>
                                <a:lnTo>
                                  <a:pt x="2096" y="0"/>
                                </a:lnTo>
                                <a:lnTo>
                                  <a:pt x="2096" y="11"/>
                                </a:lnTo>
                                <a:lnTo>
                                  <a:pt x="2096" y="11"/>
                                </a:lnTo>
                                <a:lnTo>
                                  <a:pt x="2084" y="11"/>
                                </a:lnTo>
                                <a:lnTo>
                                  <a:pt x="2050" y="11"/>
                                </a:lnTo>
                                <a:lnTo>
                                  <a:pt x="2050" y="11"/>
                                </a:lnTo>
                                <a:lnTo>
                                  <a:pt x="2050" y="11"/>
                                </a:lnTo>
                                <a:lnTo>
                                  <a:pt x="2050" y="0"/>
                                </a:lnTo>
                                <a:lnTo>
                                  <a:pt x="2050" y="0"/>
                                </a:lnTo>
                                <a:lnTo>
                                  <a:pt x="2050" y="0"/>
                                </a:lnTo>
                                <a:close/>
                                <a:moveTo>
                                  <a:pt x="2130" y="0"/>
                                </a:moveTo>
                                <a:lnTo>
                                  <a:pt x="2176" y="0"/>
                                </a:lnTo>
                                <a:lnTo>
                                  <a:pt x="2176" y="0"/>
                                </a:lnTo>
                                <a:lnTo>
                                  <a:pt x="2176" y="11"/>
                                </a:lnTo>
                                <a:lnTo>
                                  <a:pt x="2176" y="11"/>
                                </a:lnTo>
                                <a:lnTo>
                                  <a:pt x="2176" y="11"/>
                                </a:lnTo>
                                <a:lnTo>
                                  <a:pt x="2130" y="11"/>
                                </a:lnTo>
                                <a:lnTo>
                                  <a:pt x="2130" y="11"/>
                                </a:lnTo>
                                <a:lnTo>
                                  <a:pt x="2130" y="11"/>
                                </a:lnTo>
                                <a:lnTo>
                                  <a:pt x="2130" y="0"/>
                                </a:lnTo>
                                <a:lnTo>
                                  <a:pt x="2130" y="0"/>
                                </a:lnTo>
                                <a:lnTo>
                                  <a:pt x="2130" y="0"/>
                                </a:lnTo>
                                <a:close/>
                                <a:moveTo>
                                  <a:pt x="2222" y="0"/>
                                </a:moveTo>
                                <a:lnTo>
                                  <a:pt x="2257" y="0"/>
                                </a:lnTo>
                                <a:lnTo>
                                  <a:pt x="2257" y="0"/>
                                </a:lnTo>
                                <a:lnTo>
                                  <a:pt x="2269" y="11"/>
                                </a:lnTo>
                                <a:lnTo>
                                  <a:pt x="2257" y="11"/>
                                </a:lnTo>
                                <a:lnTo>
                                  <a:pt x="2257" y="11"/>
                                </a:lnTo>
                                <a:lnTo>
                                  <a:pt x="2222" y="11"/>
                                </a:lnTo>
                                <a:lnTo>
                                  <a:pt x="2211" y="11"/>
                                </a:lnTo>
                                <a:lnTo>
                                  <a:pt x="2211" y="11"/>
                                </a:lnTo>
                                <a:lnTo>
                                  <a:pt x="2211" y="0"/>
                                </a:lnTo>
                                <a:lnTo>
                                  <a:pt x="2222" y="0"/>
                                </a:lnTo>
                                <a:lnTo>
                                  <a:pt x="2222" y="0"/>
                                </a:lnTo>
                                <a:close/>
                                <a:moveTo>
                                  <a:pt x="2303" y="0"/>
                                </a:moveTo>
                                <a:lnTo>
                                  <a:pt x="2338" y="0"/>
                                </a:lnTo>
                                <a:lnTo>
                                  <a:pt x="2349" y="0"/>
                                </a:lnTo>
                                <a:lnTo>
                                  <a:pt x="2349" y="11"/>
                                </a:lnTo>
                                <a:lnTo>
                                  <a:pt x="2349" y="11"/>
                                </a:lnTo>
                                <a:lnTo>
                                  <a:pt x="2338" y="11"/>
                                </a:lnTo>
                                <a:lnTo>
                                  <a:pt x="2303" y="11"/>
                                </a:lnTo>
                                <a:lnTo>
                                  <a:pt x="2303" y="11"/>
                                </a:lnTo>
                                <a:lnTo>
                                  <a:pt x="2303" y="11"/>
                                </a:lnTo>
                                <a:lnTo>
                                  <a:pt x="2303" y="0"/>
                                </a:lnTo>
                                <a:lnTo>
                                  <a:pt x="2303" y="0"/>
                                </a:lnTo>
                                <a:lnTo>
                                  <a:pt x="2303" y="0"/>
                                </a:lnTo>
                                <a:close/>
                                <a:moveTo>
                                  <a:pt x="2395" y="0"/>
                                </a:moveTo>
                                <a:lnTo>
                                  <a:pt x="2430" y="0"/>
                                </a:lnTo>
                                <a:lnTo>
                                  <a:pt x="2430" y="0"/>
                                </a:lnTo>
                                <a:lnTo>
                                  <a:pt x="2430" y="11"/>
                                </a:lnTo>
                                <a:lnTo>
                                  <a:pt x="2430" y="11"/>
                                </a:lnTo>
                                <a:lnTo>
                                  <a:pt x="2430" y="11"/>
                                </a:lnTo>
                                <a:lnTo>
                                  <a:pt x="2395" y="11"/>
                                </a:lnTo>
                                <a:lnTo>
                                  <a:pt x="2384" y="11"/>
                                </a:lnTo>
                                <a:lnTo>
                                  <a:pt x="2384" y="11"/>
                                </a:lnTo>
                                <a:lnTo>
                                  <a:pt x="2384" y="0"/>
                                </a:lnTo>
                                <a:lnTo>
                                  <a:pt x="2395" y="0"/>
                                </a:lnTo>
                                <a:lnTo>
                                  <a:pt x="2395" y="0"/>
                                </a:lnTo>
                                <a:close/>
                                <a:moveTo>
                                  <a:pt x="2476" y="0"/>
                                </a:moveTo>
                                <a:lnTo>
                                  <a:pt x="2510" y="0"/>
                                </a:lnTo>
                                <a:lnTo>
                                  <a:pt x="2522" y="0"/>
                                </a:lnTo>
                                <a:lnTo>
                                  <a:pt x="2522" y="11"/>
                                </a:lnTo>
                                <a:lnTo>
                                  <a:pt x="2522" y="11"/>
                                </a:lnTo>
                                <a:lnTo>
                                  <a:pt x="2510" y="11"/>
                                </a:lnTo>
                                <a:lnTo>
                                  <a:pt x="2476" y="11"/>
                                </a:lnTo>
                                <a:lnTo>
                                  <a:pt x="2476" y="11"/>
                                </a:lnTo>
                                <a:lnTo>
                                  <a:pt x="2464" y="11"/>
                                </a:lnTo>
                                <a:lnTo>
                                  <a:pt x="2476" y="0"/>
                                </a:lnTo>
                                <a:lnTo>
                                  <a:pt x="2476" y="0"/>
                                </a:lnTo>
                                <a:lnTo>
                                  <a:pt x="2476" y="0"/>
                                </a:lnTo>
                                <a:close/>
                                <a:moveTo>
                                  <a:pt x="2556" y="0"/>
                                </a:moveTo>
                                <a:lnTo>
                                  <a:pt x="2602" y="0"/>
                                </a:lnTo>
                                <a:lnTo>
                                  <a:pt x="2602" y="0"/>
                                </a:lnTo>
                                <a:lnTo>
                                  <a:pt x="2602" y="11"/>
                                </a:lnTo>
                                <a:lnTo>
                                  <a:pt x="2602" y="11"/>
                                </a:lnTo>
                                <a:lnTo>
                                  <a:pt x="2602" y="11"/>
                                </a:lnTo>
                                <a:lnTo>
                                  <a:pt x="2556" y="11"/>
                                </a:lnTo>
                                <a:lnTo>
                                  <a:pt x="2556" y="11"/>
                                </a:lnTo>
                                <a:lnTo>
                                  <a:pt x="2556" y="11"/>
                                </a:lnTo>
                                <a:lnTo>
                                  <a:pt x="2556" y="0"/>
                                </a:lnTo>
                                <a:lnTo>
                                  <a:pt x="2556" y="0"/>
                                </a:lnTo>
                                <a:lnTo>
                                  <a:pt x="2556" y="0"/>
                                </a:lnTo>
                                <a:close/>
                                <a:moveTo>
                                  <a:pt x="2649" y="0"/>
                                </a:moveTo>
                                <a:lnTo>
                                  <a:pt x="2683" y="0"/>
                                </a:lnTo>
                                <a:lnTo>
                                  <a:pt x="2683" y="0"/>
                                </a:lnTo>
                                <a:lnTo>
                                  <a:pt x="2683" y="11"/>
                                </a:lnTo>
                                <a:lnTo>
                                  <a:pt x="2683" y="11"/>
                                </a:lnTo>
                                <a:lnTo>
                                  <a:pt x="2683" y="11"/>
                                </a:lnTo>
                                <a:lnTo>
                                  <a:pt x="2649" y="11"/>
                                </a:lnTo>
                                <a:lnTo>
                                  <a:pt x="2637" y="11"/>
                                </a:lnTo>
                                <a:lnTo>
                                  <a:pt x="2637" y="11"/>
                                </a:lnTo>
                                <a:lnTo>
                                  <a:pt x="2637" y="0"/>
                                </a:lnTo>
                                <a:lnTo>
                                  <a:pt x="2649" y="0"/>
                                </a:lnTo>
                                <a:lnTo>
                                  <a:pt x="2649" y="0"/>
                                </a:lnTo>
                                <a:close/>
                                <a:moveTo>
                                  <a:pt x="2729" y="0"/>
                                </a:moveTo>
                                <a:lnTo>
                                  <a:pt x="2764" y="0"/>
                                </a:lnTo>
                                <a:lnTo>
                                  <a:pt x="2775" y="0"/>
                                </a:lnTo>
                                <a:lnTo>
                                  <a:pt x="2775" y="11"/>
                                </a:lnTo>
                                <a:lnTo>
                                  <a:pt x="2775" y="11"/>
                                </a:lnTo>
                                <a:lnTo>
                                  <a:pt x="2764" y="11"/>
                                </a:lnTo>
                                <a:lnTo>
                                  <a:pt x="2729" y="11"/>
                                </a:lnTo>
                                <a:lnTo>
                                  <a:pt x="2729" y="11"/>
                                </a:lnTo>
                                <a:lnTo>
                                  <a:pt x="2729" y="11"/>
                                </a:lnTo>
                                <a:lnTo>
                                  <a:pt x="2729" y="0"/>
                                </a:lnTo>
                                <a:lnTo>
                                  <a:pt x="2729" y="0"/>
                                </a:lnTo>
                                <a:lnTo>
                                  <a:pt x="2729" y="0"/>
                                </a:lnTo>
                                <a:close/>
                                <a:moveTo>
                                  <a:pt x="2821" y="0"/>
                                </a:moveTo>
                                <a:lnTo>
                                  <a:pt x="2856" y="0"/>
                                </a:lnTo>
                                <a:lnTo>
                                  <a:pt x="2856" y="0"/>
                                </a:lnTo>
                                <a:lnTo>
                                  <a:pt x="2856" y="11"/>
                                </a:lnTo>
                                <a:lnTo>
                                  <a:pt x="2856" y="11"/>
                                </a:lnTo>
                                <a:lnTo>
                                  <a:pt x="2856" y="11"/>
                                </a:lnTo>
                                <a:lnTo>
                                  <a:pt x="2821" y="11"/>
                                </a:lnTo>
                                <a:lnTo>
                                  <a:pt x="2810" y="11"/>
                                </a:lnTo>
                                <a:lnTo>
                                  <a:pt x="2810" y="11"/>
                                </a:lnTo>
                                <a:lnTo>
                                  <a:pt x="2810" y="0"/>
                                </a:lnTo>
                                <a:lnTo>
                                  <a:pt x="2821" y="0"/>
                                </a:lnTo>
                                <a:lnTo>
                                  <a:pt x="2821" y="0"/>
                                </a:lnTo>
                                <a:close/>
                                <a:moveTo>
                                  <a:pt x="2902" y="0"/>
                                </a:moveTo>
                                <a:lnTo>
                                  <a:pt x="2936" y="0"/>
                                </a:lnTo>
                                <a:lnTo>
                                  <a:pt x="2936" y="0"/>
                                </a:lnTo>
                                <a:lnTo>
                                  <a:pt x="2948" y="11"/>
                                </a:lnTo>
                                <a:lnTo>
                                  <a:pt x="2936" y="11"/>
                                </a:lnTo>
                                <a:lnTo>
                                  <a:pt x="2936" y="11"/>
                                </a:lnTo>
                                <a:lnTo>
                                  <a:pt x="2902" y="11"/>
                                </a:lnTo>
                                <a:lnTo>
                                  <a:pt x="2902" y="11"/>
                                </a:lnTo>
                                <a:lnTo>
                                  <a:pt x="2890" y="11"/>
                                </a:lnTo>
                                <a:lnTo>
                                  <a:pt x="2902" y="0"/>
                                </a:lnTo>
                                <a:lnTo>
                                  <a:pt x="2902" y="0"/>
                                </a:lnTo>
                                <a:lnTo>
                                  <a:pt x="2902" y="0"/>
                                </a:lnTo>
                                <a:close/>
                                <a:moveTo>
                                  <a:pt x="2982" y="0"/>
                                </a:moveTo>
                                <a:lnTo>
                                  <a:pt x="3028" y="0"/>
                                </a:lnTo>
                                <a:lnTo>
                                  <a:pt x="3028" y="0"/>
                                </a:lnTo>
                                <a:lnTo>
                                  <a:pt x="3028" y="11"/>
                                </a:lnTo>
                                <a:lnTo>
                                  <a:pt x="3028" y="11"/>
                                </a:lnTo>
                                <a:lnTo>
                                  <a:pt x="3028" y="11"/>
                                </a:lnTo>
                                <a:lnTo>
                                  <a:pt x="2982" y="11"/>
                                </a:lnTo>
                                <a:lnTo>
                                  <a:pt x="2982" y="11"/>
                                </a:lnTo>
                                <a:lnTo>
                                  <a:pt x="2982" y="11"/>
                                </a:lnTo>
                                <a:lnTo>
                                  <a:pt x="2982" y="0"/>
                                </a:lnTo>
                                <a:lnTo>
                                  <a:pt x="2982" y="0"/>
                                </a:lnTo>
                                <a:lnTo>
                                  <a:pt x="2982" y="0"/>
                                </a:lnTo>
                                <a:close/>
                                <a:moveTo>
                                  <a:pt x="3075" y="0"/>
                                </a:moveTo>
                                <a:lnTo>
                                  <a:pt x="3109" y="0"/>
                                </a:lnTo>
                                <a:lnTo>
                                  <a:pt x="3109" y="0"/>
                                </a:lnTo>
                                <a:lnTo>
                                  <a:pt x="3109" y="11"/>
                                </a:lnTo>
                                <a:lnTo>
                                  <a:pt x="3109" y="11"/>
                                </a:lnTo>
                                <a:lnTo>
                                  <a:pt x="3109" y="11"/>
                                </a:lnTo>
                                <a:lnTo>
                                  <a:pt x="3075" y="11"/>
                                </a:lnTo>
                                <a:lnTo>
                                  <a:pt x="3063" y="11"/>
                                </a:lnTo>
                                <a:lnTo>
                                  <a:pt x="3063" y="11"/>
                                </a:lnTo>
                                <a:lnTo>
                                  <a:pt x="3063" y="0"/>
                                </a:lnTo>
                                <a:lnTo>
                                  <a:pt x="3075" y="0"/>
                                </a:lnTo>
                                <a:lnTo>
                                  <a:pt x="3075" y="0"/>
                                </a:lnTo>
                                <a:close/>
                                <a:moveTo>
                                  <a:pt x="3155" y="0"/>
                                </a:moveTo>
                                <a:lnTo>
                                  <a:pt x="3190" y="0"/>
                                </a:lnTo>
                                <a:lnTo>
                                  <a:pt x="3201" y="0"/>
                                </a:lnTo>
                                <a:lnTo>
                                  <a:pt x="3201" y="11"/>
                                </a:lnTo>
                                <a:lnTo>
                                  <a:pt x="3201" y="11"/>
                                </a:lnTo>
                                <a:lnTo>
                                  <a:pt x="3190" y="11"/>
                                </a:lnTo>
                                <a:lnTo>
                                  <a:pt x="3155" y="11"/>
                                </a:lnTo>
                                <a:lnTo>
                                  <a:pt x="3155" y="11"/>
                                </a:lnTo>
                                <a:lnTo>
                                  <a:pt x="3155" y="11"/>
                                </a:lnTo>
                                <a:lnTo>
                                  <a:pt x="3155" y="0"/>
                                </a:lnTo>
                                <a:lnTo>
                                  <a:pt x="3155" y="0"/>
                                </a:lnTo>
                                <a:lnTo>
                                  <a:pt x="3155" y="0"/>
                                </a:lnTo>
                                <a:close/>
                                <a:moveTo>
                                  <a:pt x="3247" y="0"/>
                                </a:moveTo>
                                <a:lnTo>
                                  <a:pt x="3282" y="0"/>
                                </a:lnTo>
                                <a:lnTo>
                                  <a:pt x="3282" y="0"/>
                                </a:lnTo>
                                <a:lnTo>
                                  <a:pt x="3282" y="11"/>
                                </a:lnTo>
                                <a:lnTo>
                                  <a:pt x="3282" y="11"/>
                                </a:lnTo>
                                <a:lnTo>
                                  <a:pt x="3282" y="11"/>
                                </a:lnTo>
                                <a:lnTo>
                                  <a:pt x="3247" y="11"/>
                                </a:lnTo>
                                <a:lnTo>
                                  <a:pt x="3236" y="11"/>
                                </a:lnTo>
                                <a:lnTo>
                                  <a:pt x="3236" y="11"/>
                                </a:lnTo>
                                <a:lnTo>
                                  <a:pt x="3236" y="0"/>
                                </a:lnTo>
                                <a:lnTo>
                                  <a:pt x="3247" y="0"/>
                                </a:lnTo>
                                <a:lnTo>
                                  <a:pt x="3247" y="0"/>
                                </a:lnTo>
                                <a:close/>
                                <a:moveTo>
                                  <a:pt x="3328" y="0"/>
                                </a:moveTo>
                                <a:lnTo>
                                  <a:pt x="3362" y="0"/>
                                </a:lnTo>
                                <a:lnTo>
                                  <a:pt x="3362" y="0"/>
                                </a:lnTo>
                                <a:lnTo>
                                  <a:pt x="3374" y="11"/>
                                </a:lnTo>
                                <a:lnTo>
                                  <a:pt x="3362" y="11"/>
                                </a:lnTo>
                                <a:lnTo>
                                  <a:pt x="3362" y="11"/>
                                </a:lnTo>
                                <a:lnTo>
                                  <a:pt x="3328" y="11"/>
                                </a:lnTo>
                                <a:lnTo>
                                  <a:pt x="3328" y="11"/>
                                </a:lnTo>
                                <a:lnTo>
                                  <a:pt x="3316" y="11"/>
                                </a:lnTo>
                                <a:lnTo>
                                  <a:pt x="3328" y="0"/>
                                </a:lnTo>
                                <a:lnTo>
                                  <a:pt x="3328" y="0"/>
                                </a:lnTo>
                                <a:lnTo>
                                  <a:pt x="3328" y="0"/>
                                </a:lnTo>
                                <a:close/>
                                <a:moveTo>
                                  <a:pt x="3408" y="0"/>
                                </a:moveTo>
                                <a:lnTo>
                                  <a:pt x="3443" y="0"/>
                                </a:lnTo>
                                <a:lnTo>
                                  <a:pt x="3455" y="0"/>
                                </a:lnTo>
                                <a:lnTo>
                                  <a:pt x="3455" y="11"/>
                                </a:lnTo>
                                <a:lnTo>
                                  <a:pt x="3455" y="11"/>
                                </a:lnTo>
                                <a:lnTo>
                                  <a:pt x="3443" y="11"/>
                                </a:lnTo>
                                <a:lnTo>
                                  <a:pt x="3408" y="11"/>
                                </a:lnTo>
                                <a:lnTo>
                                  <a:pt x="3408" y="11"/>
                                </a:lnTo>
                                <a:lnTo>
                                  <a:pt x="3408" y="11"/>
                                </a:lnTo>
                                <a:lnTo>
                                  <a:pt x="3408" y="0"/>
                                </a:lnTo>
                                <a:lnTo>
                                  <a:pt x="3408" y="0"/>
                                </a:lnTo>
                                <a:lnTo>
                                  <a:pt x="3408" y="0"/>
                                </a:lnTo>
                                <a:close/>
                                <a:moveTo>
                                  <a:pt x="3501" y="0"/>
                                </a:moveTo>
                                <a:lnTo>
                                  <a:pt x="3535" y="0"/>
                                </a:lnTo>
                                <a:lnTo>
                                  <a:pt x="3535" y="0"/>
                                </a:lnTo>
                                <a:lnTo>
                                  <a:pt x="3535" y="11"/>
                                </a:lnTo>
                                <a:lnTo>
                                  <a:pt x="3535" y="11"/>
                                </a:lnTo>
                                <a:lnTo>
                                  <a:pt x="3535" y="11"/>
                                </a:lnTo>
                                <a:lnTo>
                                  <a:pt x="3501" y="11"/>
                                </a:lnTo>
                                <a:lnTo>
                                  <a:pt x="3489" y="11"/>
                                </a:lnTo>
                                <a:lnTo>
                                  <a:pt x="3489" y="11"/>
                                </a:lnTo>
                                <a:lnTo>
                                  <a:pt x="3489" y="0"/>
                                </a:lnTo>
                                <a:lnTo>
                                  <a:pt x="3501" y="0"/>
                                </a:lnTo>
                                <a:lnTo>
                                  <a:pt x="3501" y="0"/>
                                </a:lnTo>
                                <a:close/>
                                <a:moveTo>
                                  <a:pt x="3581" y="0"/>
                                </a:moveTo>
                                <a:lnTo>
                                  <a:pt x="3616" y="0"/>
                                </a:lnTo>
                                <a:lnTo>
                                  <a:pt x="3627" y="0"/>
                                </a:lnTo>
                                <a:lnTo>
                                  <a:pt x="3627" y="11"/>
                                </a:lnTo>
                                <a:lnTo>
                                  <a:pt x="3627" y="11"/>
                                </a:lnTo>
                                <a:lnTo>
                                  <a:pt x="3616" y="11"/>
                                </a:lnTo>
                                <a:lnTo>
                                  <a:pt x="3581" y="11"/>
                                </a:lnTo>
                                <a:lnTo>
                                  <a:pt x="3581" y="11"/>
                                </a:lnTo>
                                <a:lnTo>
                                  <a:pt x="3581" y="11"/>
                                </a:lnTo>
                                <a:lnTo>
                                  <a:pt x="3581" y="0"/>
                                </a:lnTo>
                                <a:lnTo>
                                  <a:pt x="3581" y="0"/>
                                </a:lnTo>
                                <a:lnTo>
                                  <a:pt x="3581" y="0"/>
                                </a:lnTo>
                                <a:close/>
                                <a:moveTo>
                                  <a:pt x="3662" y="0"/>
                                </a:moveTo>
                                <a:lnTo>
                                  <a:pt x="3708" y="0"/>
                                </a:lnTo>
                                <a:lnTo>
                                  <a:pt x="3708" y="0"/>
                                </a:lnTo>
                                <a:lnTo>
                                  <a:pt x="3708" y="11"/>
                                </a:lnTo>
                                <a:lnTo>
                                  <a:pt x="3708" y="11"/>
                                </a:lnTo>
                                <a:lnTo>
                                  <a:pt x="3708" y="11"/>
                                </a:lnTo>
                                <a:lnTo>
                                  <a:pt x="3662" y="11"/>
                                </a:lnTo>
                                <a:lnTo>
                                  <a:pt x="3662" y="11"/>
                                </a:lnTo>
                                <a:lnTo>
                                  <a:pt x="3662" y="11"/>
                                </a:lnTo>
                                <a:lnTo>
                                  <a:pt x="3662" y="0"/>
                                </a:lnTo>
                                <a:lnTo>
                                  <a:pt x="3662" y="0"/>
                                </a:lnTo>
                                <a:lnTo>
                                  <a:pt x="3662" y="0"/>
                                </a:lnTo>
                                <a:close/>
                                <a:moveTo>
                                  <a:pt x="3754" y="0"/>
                                </a:moveTo>
                                <a:lnTo>
                                  <a:pt x="3788" y="0"/>
                                </a:lnTo>
                                <a:lnTo>
                                  <a:pt x="3788" y="0"/>
                                </a:lnTo>
                                <a:lnTo>
                                  <a:pt x="3800" y="11"/>
                                </a:lnTo>
                                <a:lnTo>
                                  <a:pt x="3788" y="11"/>
                                </a:lnTo>
                                <a:lnTo>
                                  <a:pt x="3788" y="11"/>
                                </a:lnTo>
                                <a:lnTo>
                                  <a:pt x="3754" y="11"/>
                                </a:lnTo>
                                <a:lnTo>
                                  <a:pt x="3754" y="11"/>
                                </a:lnTo>
                                <a:lnTo>
                                  <a:pt x="3742" y="11"/>
                                </a:lnTo>
                                <a:lnTo>
                                  <a:pt x="3754" y="0"/>
                                </a:lnTo>
                                <a:lnTo>
                                  <a:pt x="3754" y="0"/>
                                </a:lnTo>
                                <a:lnTo>
                                  <a:pt x="3754" y="0"/>
                                </a:lnTo>
                                <a:close/>
                                <a:moveTo>
                                  <a:pt x="3835" y="0"/>
                                </a:moveTo>
                                <a:lnTo>
                                  <a:pt x="3869" y="0"/>
                                </a:lnTo>
                                <a:lnTo>
                                  <a:pt x="3881" y="0"/>
                                </a:lnTo>
                                <a:lnTo>
                                  <a:pt x="3881" y="11"/>
                                </a:lnTo>
                                <a:lnTo>
                                  <a:pt x="3881" y="11"/>
                                </a:lnTo>
                                <a:lnTo>
                                  <a:pt x="3869" y="11"/>
                                </a:lnTo>
                                <a:lnTo>
                                  <a:pt x="3835" y="11"/>
                                </a:lnTo>
                                <a:lnTo>
                                  <a:pt x="3835" y="11"/>
                                </a:lnTo>
                                <a:lnTo>
                                  <a:pt x="3835" y="11"/>
                                </a:lnTo>
                                <a:lnTo>
                                  <a:pt x="3835" y="0"/>
                                </a:lnTo>
                                <a:lnTo>
                                  <a:pt x="3835" y="0"/>
                                </a:lnTo>
                                <a:lnTo>
                                  <a:pt x="3835" y="0"/>
                                </a:lnTo>
                                <a:close/>
                                <a:moveTo>
                                  <a:pt x="3927" y="0"/>
                                </a:moveTo>
                                <a:lnTo>
                                  <a:pt x="3961" y="0"/>
                                </a:lnTo>
                                <a:lnTo>
                                  <a:pt x="3961" y="0"/>
                                </a:lnTo>
                                <a:lnTo>
                                  <a:pt x="3961" y="11"/>
                                </a:lnTo>
                                <a:lnTo>
                                  <a:pt x="3961" y="11"/>
                                </a:lnTo>
                                <a:lnTo>
                                  <a:pt x="3961" y="11"/>
                                </a:lnTo>
                                <a:lnTo>
                                  <a:pt x="3927" y="11"/>
                                </a:lnTo>
                                <a:lnTo>
                                  <a:pt x="3915" y="11"/>
                                </a:lnTo>
                                <a:lnTo>
                                  <a:pt x="3915" y="11"/>
                                </a:lnTo>
                                <a:lnTo>
                                  <a:pt x="3915" y="0"/>
                                </a:lnTo>
                                <a:lnTo>
                                  <a:pt x="3927" y="0"/>
                                </a:lnTo>
                                <a:lnTo>
                                  <a:pt x="3927" y="0"/>
                                </a:lnTo>
                                <a:close/>
                                <a:moveTo>
                                  <a:pt x="4007" y="0"/>
                                </a:moveTo>
                                <a:lnTo>
                                  <a:pt x="4042" y="0"/>
                                </a:lnTo>
                                <a:lnTo>
                                  <a:pt x="4053" y="0"/>
                                </a:lnTo>
                                <a:lnTo>
                                  <a:pt x="4053" y="11"/>
                                </a:lnTo>
                                <a:lnTo>
                                  <a:pt x="4053" y="11"/>
                                </a:lnTo>
                                <a:lnTo>
                                  <a:pt x="4042" y="11"/>
                                </a:lnTo>
                                <a:lnTo>
                                  <a:pt x="4007" y="11"/>
                                </a:lnTo>
                                <a:lnTo>
                                  <a:pt x="4007" y="11"/>
                                </a:lnTo>
                                <a:lnTo>
                                  <a:pt x="4007" y="11"/>
                                </a:lnTo>
                                <a:lnTo>
                                  <a:pt x="4007" y="0"/>
                                </a:lnTo>
                                <a:lnTo>
                                  <a:pt x="4007" y="0"/>
                                </a:lnTo>
                                <a:lnTo>
                                  <a:pt x="4007" y="0"/>
                                </a:lnTo>
                                <a:close/>
                                <a:moveTo>
                                  <a:pt x="4088" y="0"/>
                                </a:moveTo>
                                <a:lnTo>
                                  <a:pt x="4134" y="0"/>
                                </a:lnTo>
                                <a:lnTo>
                                  <a:pt x="4134" y="0"/>
                                </a:lnTo>
                                <a:lnTo>
                                  <a:pt x="4134" y="11"/>
                                </a:lnTo>
                                <a:lnTo>
                                  <a:pt x="4134" y="11"/>
                                </a:lnTo>
                                <a:lnTo>
                                  <a:pt x="4134" y="11"/>
                                </a:lnTo>
                                <a:lnTo>
                                  <a:pt x="4088" y="11"/>
                                </a:lnTo>
                                <a:lnTo>
                                  <a:pt x="4088" y="11"/>
                                </a:lnTo>
                                <a:lnTo>
                                  <a:pt x="4088" y="11"/>
                                </a:lnTo>
                                <a:lnTo>
                                  <a:pt x="4088" y="0"/>
                                </a:lnTo>
                                <a:lnTo>
                                  <a:pt x="4088" y="0"/>
                                </a:lnTo>
                                <a:lnTo>
                                  <a:pt x="4088" y="0"/>
                                </a:lnTo>
                                <a:close/>
                                <a:moveTo>
                                  <a:pt x="4180" y="0"/>
                                </a:moveTo>
                                <a:lnTo>
                                  <a:pt x="4215" y="0"/>
                                </a:lnTo>
                                <a:lnTo>
                                  <a:pt x="4215" y="0"/>
                                </a:lnTo>
                                <a:lnTo>
                                  <a:pt x="4226" y="11"/>
                                </a:lnTo>
                                <a:lnTo>
                                  <a:pt x="4215" y="11"/>
                                </a:lnTo>
                                <a:lnTo>
                                  <a:pt x="4215" y="11"/>
                                </a:lnTo>
                                <a:lnTo>
                                  <a:pt x="4180" y="11"/>
                                </a:lnTo>
                                <a:lnTo>
                                  <a:pt x="4168" y="11"/>
                                </a:lnTo>
                                <a:lnTo>
                                  <a:pt x="4168" y="11"/>
                                </a:lnTo>
                                <a:lnTo>
                                  <a:pt x="4168" y="0"/>
                                </a:lnTo>
                                <a:lnTo>
                                  <a:pt x="4180" y="0"/>
                                </a:lnTo>
                                <a:lnTo>
                                  <a:pt x="4180" y="0"/>
                                </a:lnTo>
                                <a:close/>
                                <a:moveTo>
                                  <a:pt x="4261" y="0"/>
                                </a:moveTo>
                                <a:lnTo>
                                  <a:pt x="4295" y="0"/>
                                </a:lnTo>
                                <a:lnTo>
                                  <a:pt x="4307" y="0"/>
                                </a:lnTo>
                                <a:lnTo>
                                  <a:pt x="4307" y="11"/>
                                </a:lnTo>
                                <a:lnTo>
                                  <a:pt x="4307" y="11"/>
                                </a:lnTo>
                                <a:lnTo>
                                  <a:pt x="4295" y="11"/>
                                </a:lnTo>
                                <a:lnTo>
                                  <a:pt x="4261" y="11"/>
                                </a:lnTo>
                                <a:lnTo>
                                  <a:pt x="4261" y="11"/>
                                </a:lnTo>
                                <a:lnTo>
                                  <a:pt x="4261" y="11"/>
                                </a:lnTo>
                                <a:lnTo>
                                  <a:pt x="4261" y="0"/>
                                </a:lnTo>
                                <a:lnTo>
                                  <a:pt x="4261" y="0"/>
                                </a:lnTo>
                                <a:lnTo>
                                  <a:pt x="4261" y="0"/>
                                </a:lnTo>
                                <a:close/>
                                <a:moveTo>
                                  <a:pt x="4353" y="0"/>
                                </a:moveTo>
                                <a:lnTo>
                                  <a:pt x="4387" y="0"/>
                                </a:lnTo>
                                <a:lnTo>
                                  <a:pt x="4387" y="0"/>
                                </a:lnTo>
                                <a:lnTo>
                                  <a:pt x="4387" y="11"/>
                                </a:lnTo>
                                <a:lnTo>
                                  <a:pt x="4387" y="11"/>
                                </a:lnTo>
                                <a:lnTo>
                                  <a:pt x="4387" y="11"/>
                                </a:lnTo>
                                <a:lnTo>
                                  <a:pt x="4353" y="11"/>
                                </a:lnTo>
                                <a:lnTo>
                                  <a:pt x="4341" y="11"/>
                                </a:lnTo>
                                <a:lnTo>
                                  <a:pt x="4341" y="11"/>
                                </a:lnTo>
                                <a:lnTo>
                                  <a:pt x="4341" y="0"/>
                                </a:lnTo>
                                <a:lnTo>
                                  <a:pt x="4353" y="0"/>
                                </a:lnTo>
                                <a:lnTo>
                                  <a:pt x="4353" y="0"/>
                                </a:lnTo>
                                <a:close/>
                                <a:moveTo>
                                  <a:pt x="4433" y="0"/>
                                </a:moveTo>
                                <a:lnTo>
                                  <a:pt x="4468" y="0"/>
                                </a:lnTo>
                                <a:lnTo>
                                  <a:pt x="4479" y="0"/>
                                </a:lnTo>
                                <a:lnTo>
                                  <a:pt x="4479" y="11"/>
                                </a:lnTo>
                                <a:lnTo>
                                  <a:pt x="4479" y="11"/>
                                </a:lnTo>
                                <a:lnTo>
                                  <a:pt x="4468" y="11"/>
                                </a:lnTo>
                                <a:lnTo>
                                  <a:pt x="4433" y="11"/>
                                </a:lnTo>
                                <a:lnTo>
                                  <a:pt x="4433" y="11"/>
                                </a:lnTo>
                                <a:lnTo>
                                  <a:pt x="4433" y="11"/>
                                </a:lnTo>
                                <a:lnTo>
                                  <a:pt x="4433" y="0"/>
                                </a:lnTo>
                                <a:lnTo>
                                  <a:pt x="4433" y="0"/>
                                </a:lnTo>
                                <a:lnTo>
                                  <a:pt x="4433" y="0"/>
                                </a:lnTo>
                                <a:close/>
                                <a:moveTo>
                                  <a:pt x="4514" y="0"/>
                                </a:moveTo>
                                <a:lnTo>
                                  <a:pt x="4560" y="0"/>
                                </a:lnTo>
                                <a:lnTo>
                                  <a:pt x="4560" y="0"/>
                                </a:lnTo>
                                <a:lnTo>
                                  <a:pt x="4560" y="11"/>
                                </a:lnTo>
                                <a:lnTo>
                                  <a:pt x="4560" y="11"/>
                                </a:lnTo>
                                <a:lnTo>
                                  <a:pt x="4560" y="11"/>
                                </a:lnTo>
                                <a:lnTo>
                                  <a:pt x="4514" y="11"/>
                                </a:lnTo>
                                <a:lnTo>
                                  <a:pt x="4514" y="11"/>
                                </a:lnTo>
                                <a:lnTo>
                                  <a:pt x="4514" y="11"/>
                                </a:lnTo>
                                <a:lnTo>
                                  <a:pt x="4514" y="0"/>
                                </a:lnTo>
                                <a:lnTo>
                                  <a:pt x="4514" y="0"/>
                                </a:lnTo>
                                <a:lnTo>
                                  <a:pt x="4514" y="0"/>
                                </a:lnTo>
                                <a:close/>
                                <a:moveTo>
                                  <a:pt x="4606" y="0"/>
                                </a:moveTo>
                                <a:lnTo>
                                  <a:pt x="4641" y="0"/>
                                </a:lnTo>
                                <a:lnTo>
                                  <a:pt x="4641" y="0"/>
                                </a:lnTo>
                                <a:lnTo>
                                  <a:pt x="4652" y="11"/>
                                </a:lnTo>
                                <a:lnTo>
                                  <a:pt x="4641" y="11"/>
                                </a:lnTo>
                                <a:lnTo>
                                  <a:pt x="4641" y="11"/>
                                </a:lnTo>
                                <a:lnTo>
                                  <a:pt x="4606" y="11"/>
                                </a:lnTo>
                                <a:lnTo>
                                  <a:pt x="4594" y="11"/>
                                </a:lnTo>
                                <a:lnTo>
                                  <a:pt x="4594" y="11"/>
                                </a:lnTo>
                                <a:lnTo>
                                  <a:pt x="4594" y="0"/>
                                </a:lnTo>
                                <a:lnTo>
                                  <a:pt x="4606" y="0"/>
                                </a:lnTo>
                                <a:lnTo>
                                  <a:pt x="4606" y="0"/>
                                </a:lnTo>
                                <a:close/>
                                <a:moveTo>
                                  <a:pt x="4687" y="0"/>
                                </a:moveTo>
                                <a:lnTo>
                                  <a:pt x="4721" y="0"/>
                                </a:lnTo>
                                <a:lnTo>
                                  <a:pt x="4733" y="0"/>
                                </a:lnTo>
                                <a:lnTo>
                                  <a:pt x="4733" y="11"/>
                                </a:lnTo>
                                <a:lnTo>
                                  <a:pt x="4733" y="11"/>
                                </a:lnTo>
                                <a:lnTo>
                                  <a:pt x="4721" y="11"/>
                                </a:lnTo>
                                <a:lnTo>
                                  <a:pt x="4687" y="11"/>
                                </a:lnTo>
                                <a:lnTo>
                                  <a:pt x="4687" y="11"/>
                                </a:lnTo>
                                <a:lnTo>
                                  <a:pt x="4687" y="11"/>
                                </a:lnTo>
                                <a:lnTo>
                                  <a:pt x="4687" y="0"/>
                                </a:lnTo>
                                <a:lnTo>
                                  <a:pt x="4687" y="0"/>
                                </a:lnTo>
                                <a:lnTo>
                                  <a:pt x="4687" y="0"/>
                                </a:lnTo>
                                <a:close/>
                                <a:moveTo>
                                  <a:pt x="4779" y="0"/>
                                </a:moveTo>
                                <a:lnTo>
                                  <a:pt x="4813" y="0"/>
                                </a:lnTo>
                                <a:lnTo>
                                  <a:pt x="4813" y="0"/>
                                </a:lnTo>
                                <a:lnTo>
                                  <a:pt x="4813" y="11"/>
                                </a:lnTo>
                                <a:lnTo>
                                  <a:pt x="4813" y="11"/>
                                </a:lnTo>
                                <a:lnTo>
                                  <a:pt x="4813" y="11"/>
                                </a:lnTo>
                                <a:lnTo>
                                  <a:pt x="4779" y="11"/>
                                </a:lnTo>
                                <a:lnTo>
                                  <a:pt x="4767" y="11"/>
                                </a:lnTo>
                                <a:lnTo>
                                  <a:pt x="4767" y="11"/>
                                </a:lnTo>
                                <a:lnTo>
                                  <a:pt x="4767" y="0"/>
                                </a:lnTo>
                                <a:lnTo>
                                  <a:pt x="4779" y="0"/>
                                </a:lnTo>
                                <a:lnTo>
                                  <a:pt x="4779" y="0"/>
                                </a:lnTo>
                                <a:close/>
                                <a:moveTo>
                                  <a:pt x="4859" y="0"/>
                                </a:moveTo>
                                <a:lnTo>
                                  <a:pt x="4894" y="0"/>
                                </a:lnTo>
                                <a:lnTo>
                                  <a:pt x="4905" y="0"/>
                                </a:lnTo>
                                <a:lnTo>
                                  <a:pt x="4905" y="11"/>
                                </a:lnTo>
                                <a:lnTo>
                                  <a:pt x="4905" y="11"/>
                                </a:lnTo>
                                <a:lnTo>
                                  <a:pt x="4894" y="11"/>
                                </a:lnTo>
                                <a:lnTo>
                                  <a:pt x="4859" y="11"/>
                                </a:lnTo>
                                <a:lnTo>
                                  <a:pt x="4859" y="11"/>
                                </a:lnTo>
                                <a:lnTo>
                                  <a:pt x="4848" y="11"/>
                                </a:lnTo>
                                <a:lnTo>
                                  <a:pt x="4859" y="0"/>
                                </a:lnTo>
                                <a:lnTo>
                                  <a:pt x="4859" y="0"/>
                                </a:lnTo>
                                <a:lnTo>
                                  <a:pt x="4859" y="0"/>
                                </a:lnTo>
                                <a:close/>
                                <a:moveTo>
                                  <a:pt x="4940" y="0"/>
                                </a:moveTo>
                                <a:lnTo>
                                  <a:pt x="4986" y="0"/>
                                </a:lnTo>
                                <a:lnTo>
                                  <a:pt x="4986" y="0"/>
                                </a:lnTo>
                                <a:lnTo>
                                  <a:pt x="4986" y="11"/>
                                </a:lnTo>
                                <a:lnTo>
                                  <a:pt x="4986" y="11"/>
                                </a:lnTo>
                                <a:lnTo>
                                  <a:pt x="4986" y="11"/>
                                </a:lnTo>
                                <a:lnTo>
                                  <a:pt x="4940" y="11"/>
                                </a:lnTo>
                                <a:lnTo>
                                  <a:pt x="4940" y="11"/>
                                </a:lnTo>
                                <a:lnTo>
                                  <a:pt x="4940" y="11"/>
                                </a:lnTo>
                                <a:lnTo>
                                  <a:pt x="4940" y="0"/>
                                </a:lnTo>
                                <a:lnTo>
                                  <a:pt x="4940" y="0"/>
                                </a:lnTo>
                                <a:lnTo>
                                  <a:pt x="4940" y="0"/>
                                </a:lnTo>
                                <a:close/>
                                <a:moveTo>
                                  <a:pt x="5032" y="0"/>
                                </a:moveTo>
                                <a:lnTo>
                                  <a:pt x="5067" y="0"/>
                                </a:lnTo>
                                <a:lnTo>
                                  <a:pt x="5067" y="0"/>
                                </a:lnTo>
                                <a:lnTo>
                                  <a:pt x="5067" y="11"/>
                                </a:lnTo>
                                <a:lnTo>
                                  <a:pt x="5067" y="11"/>
                                </a:lnTo>
                                <a:lnTo>
                                  <a:pt x="5067" y="11"/>
                                </a:lnTo>
                                <a:lnTo>
                                  <a:pt x="5032" y="11"/>
                                </a:lnTo>
                                <a:lnTo>
                                  <a:pt x="5021" y="11"/>
                                </a:lnTo>
                                <a:lnTo>
                                  <a:pt x="5021" y="11"/>
                                </a:lnTo>
                                <a:lnTo>
                                  <a:pt x="5021" y="0"/>
                                </a:lnTo>
                                <a:lnTo>
                                  <a:pt x="5032" y="0"/>
                                </a:lnTo>
                                <a:lnTo>
                                  <a:pt x="5032" y="0"/>
                                </a:lnTo>
                                <a:close/>
                                <a:moveTo>
                                  <a:pt x="5113" y="0"/>
                                </a:moveTo>
                                <a:lnTo>
                                  <a:pt x="5147" y="0"/>
                                </a:lnTo>
                                <a:lnTo>
                                  <a:pt x="5159" y="0"/>
                                </a:lnTo>
                                <a:lnTo>
                                  <a:pt x="5159" y="11"/>
                                </a:lnTo>
                                <a:lnTo>
                                  <a:pt x="5159" y="11"/>
                                </a:lnTo>
                                <a:lnTo>
                                  <a:pt x="5147" y="11"/>
                                </a:lnTo>
                                <a:lnTo>
                                  <a:pt x="5113" y="11"/>
                                </a:lnTo>
                                <a:lnTo>
                                  <a:pt x="5113" y="11"/>
                                </a:lnTo>
                                <a:lnTo>
                                  <a:pt x="5113" y="11"/>
                                </a:lnTo>
                                <a:lnTo>
                                  <a:pt x="5113" y="0"/>
                                </a:lnTo>
                                <a:lnTo>
                                  <a:pt x="5113" y="0"/>
                                </a:lnTo>
                                <a:lnTo>
                                  <a:pt x="5113" y="0"/>
                                </a:lnTo>
                                <a:close/>
                                <a:moveTo>
                                  <a:pt x="5205" y="0"/>
                                </a:moveTo>
                                <a:lnTo>
                                  <a:pt x="5239" y="0"/>
                                </a:lnTo>
                                <a:lnTo>
                                  <a:pt x="5239" y="0"/>
                                </a:lnTo>
                                <a:lnTo>
                                  <a:pt x="5239" y="11"/>
                                </a:lnTo>
                                <a:lnTo>
                                  <a:pt x="5239" y="11"/>
                                </a:lnTo>
                                <a:lnTo>
                                  <a:pt x="5239" y="11"/>
                                </a:lnTo>
                                <a:lnTo>
                                  <a:pt x="5205" y="11"/>
                                </a:lnTo>
                                <a:lnTo>
                                  <a:pt x="5193" y="11"/>
                                </a:lnTo>
                                <a:lnTo>
                                  <a:pt x="5193" y="11"/>
                                </a:lnTo>
                                <a:lnTo>
                                  <a:pt x="5193" y="0"/>
                                </a:lnTo>
                                <a:lnTo>
                                  <a:pt x="5205" y="0"/>
                                </a:lnTo>
                                <a:lnTo>
                                  <a:pt x="5205" y="0"/>
                                </a:lnTo>
                                <a:close/>
                                <a:moveTo>
                                  <a:pt x="5285" y="0"/>
                                </a:moveTo>
                                <a:lnTo>
                                  <a:pt x="5320" y="0"/>
                                </a:lnTo>
                                <a:lnTo>
                                  <a:pt x="5320" y="0"/>
                                </a:lnTo>
                                <a:lnTo>
                                  <a:pt x="5331" y="11"/>
                                </a:lnTo>
                                <a:lnTo>
                                  <a:pt x="5320" y="11"/>
                                </a:lnTo>
                                <a:lnTo>
                                  <a:pt x="5320" y="11"/>
                                </a:lnTo>
                                <a:lnTo>
                                  <a:pt x="5285" y="11"/>
                                </a:lnTo>
                                <a:lnTo>
                                  <a:pt x="5285" y="11"/>
                                </a:lnTo>
                                <a:lnTo>
                                  <a:pt x="5274" y="11"/>
                                </a:lnTo>
                                <a:lnTo>
                                  <a:pt x="5285" y="0"/>
                                </a:lnTo>
                                <a:lnTo>
                                  <a:pt x="5285" y="0"/>
                                </a:lnTo>
                                <a:lnTo>
                                  <a:pt x="5285" y="0"/>
                                </a:lnTo>
                                <a:close/>
                                <a:moveTo>
                                  <a:pt x="5366" y="0"/>
                                </a:moveTo>
                                <a:lnTo>
                                  <a:pt x="5412" y="0"/>
                                </a:lnTo>
                                <a:lnTo>
                                  <a:pt x="5412" y="0"/>
                                </a:lnTo>
                                <a:lnTo>
                                  <a:pt x="5412" y="11"/>
                                </a:lnTo>
                                <a:lnTo>
                                  <a:pt x="5412" y="11"/>
                                </a:lnTo>
                                <a:lnTo>
                                  <a:pt x="5412" y="11"/>
                                </a:lnTo>
                                <a:lnTo>
                                  <a:pt x="5366" y="11"/>
                                </a:lnTo>
                                <a:lnTo>
                                  <a:pt x="5366" y="11"/>
                                </a:lnTo>
                                <a:lnTo>
                                  <a:pt x="5366" y="11"/>
                                </a:lnTo>
                                <a:lnTo>
                                  <a:pt x="5366" y="0"/>
                                </a:lnTo>
                                <a:lnTo>
                                  <a:pt x="5366" y="0"/>
                                </a:lnTo>
                                <a:lnTo>
                                  <a:pt x="5366" y="0"/>
                                </a:lnTo>
                                <a:close/>
                                <a:moveTo>
                                  <a:pt x="5458" y="0"/>
                                </a:moveTo>
                                <a:lnTo>
                                  <a:pt x="5493" y="0"/>
                                </a:lnTo>
                                <a:lnTo>
                                  <a:pt x="5493" y="0"/>
                                </a:lnTo>
                                <a:lnTo>
                                  <a:pt x="5493" y="11"/>
                                </a:lnTo>
                                <a:lnTo>
                                  <a:pt x="5493" y="11"/>
                                </a:lnTo>
                                <a:lnTo>
                                  <a:pt x="5493" y="11"/>
                                </a:lnTo>
                                <a:lnTo>
                                  <a:pt x="5458" y="11"/>
                                </a:lnTo>
                                <a:lnTo>
                                  <a:pt x="5447" y="11"/>
                                </a:lnTo>
                                <a:lnTo>
                                  <a:pt x="5447" y="11"/>
                                </a:lnTo>
                                <a:lnTo>
                                  <a:pt x="5447" y="0"/>
                                </a:lnTo>
                                <a:lnTo>
                                  <a:pt x="5458" y="0"/>
                                </a:lnTo>
                                <a:lnTo>
                                  <a:pt x="5458" y="0"/>
                                </a:lnTo>
                                <a:close/>
                                <a:moveTo>
                                  <a:pt x="5539" y="0"/>
                                </a:moveTo>
                                <a:lnTo>
                                  <a:pt x="5573" y="0"/>
                                </a:lnTo>
                                <a:lnTo>
                                  <a:pt x="5585" y="0"/>
                                </a:lnTo>
                                <a:lnTo>
                                  <a:pt x="5585" y="11"/>
                                </a:lnTo>
                                <a:lnTo>
                                  <a:pt x="5585" y="11"/>
                                </a:lnTo>
                                <a:lnTo>
                                  <a:pt x="5573" y="11"/>
                                </a:lnTo>
                                <a:lnTo>
                                  <a:pt x="5539" y="11"/>
                                </a:lnTo>
                                <a:lnTo>
                                  <a:pt x="5539" y="11"/>
                                </a:lnTo>
                                <a:lnTo>
                                  <a:pt x="5539" y="11"/>
                                </a:lnTo>
                                <a:lnTo>
                                  <a:pt x="5539" y="0"/>
                                </a:lnTo>
                                <a:lnTo>
                                  <a:pt x="5539" y="0"/>
                                </a:lnTo>
                                <a:lnTo>
                                  <a:pt x="5539" y="0"/>
                                </a:lnTo>
                                <a:close/>
                                <a:moveTo>
                                  <a:pt x="5631" y="0"/>
                                </a:moveTo>
                                <a:lnTo>
                                  <a:pt x="5665" y="0"/>
                                </a:lnTo>
                                <a:lnTo>
                                  <a:pt x="5665" y="0"/>
                                </a:lnTo>
                                <a:lnTo>
                                  <a:pt x="5665" y="11"/>
                                </a:lnTo>
                                <a:lnTo>
                                  <a:pt x="5665" y="11"/>
                                </a:lnTo>
                                <a:lnTo>
                                  <a:pt x="5665" y="11"/>
                                </a:lnTo>
                                <a:lnTo>
                                  <a:pt x="5631" y="11"/>
                                </a:lnTo>
                                <a:lnTo>
                                  <a:pt x="5619" y="11"/>
                                </a:lnTo>
                                <a:lnTo>
                                  <a:pt x="5619" y="11"/>
                                </a:lnTo>
                                <a:lnTo>
                                  <a:pt x="5619" y="0"/>
                                </a:lnTo>
                                <a:lnTo>
                                  <a:pt x="5631" y="0"/>
                                </a:lnTo>
                                <a:lnTo>
                                  <a:pt x="5631" y="0"/>
                                </a:lnTo>
                                <a:close/>
                                <a:moveTo>
                                  <a:pt x="5711" y="0"/>
                                </a:moveTo>
                                <a:lnTo>
                                  <a:pt x="5746" y="0"/>
                                </a:lnTo>
                                <a:lnTo>
                                  <a:pt x="5746" y="0"/>
                                </a:lnTo>
                                <a:lnTo>
                                  <a:pt x="5757" y="11"/>
                                </a:lnTo>
                                <a:lnTo>
                                  <a:pt x="5746" y="11"/>
                                </a:lnTo>
                                <a:lnTo>
                                  <a:pt x="5746" y="11"/>
                                </a:lnTo>
                                <a:lnTo>
                                  <a:pt x="5711" y="11"/>
                                </a:lnTo>
                                <a:lnTo>
                                  <a:pt x="5711" y="11"/>
                                </a:lnTo>
                                <a:lnTo>
                                  <a:pt x="5700" y="11"/>
                                </a:lnTo>
                                <a:lnTo>
                                  <a:pt x="5711" y="0"/>
                                </a:lnTo>
                                <a:lnTo>
                                  <a:pt x="5711" y="0"/>
                                </a:lnTo>
                                <a:lnTo>
                                  <a:pt x="5711" y="0"/>
                                </a:lnTo>
                                <a:close/>
                                <a:moveTo>
                                  <a:pt x="5792" y="0"/>
                                </a:moveTo>
                                <a:lnTo>
                                  <a:pt x="5827" y="0"/>
                                </a:lnTo>
                                <a:lnTo>
                                  <a:pt x="5838" y="0"/>
                                </a:lnTo>
                                <a:lnTo>
                                  <a:pt x="5838" y="11"/>
                                </a:lnTo>
                                <a:lnTo>
                                  <a:pt x="5838" y="11"/>
                                </a:lnTo>
                                <a:lnTo>
                                  <a:pt x="5827" y="11"/>
                                </a:lnTo>
                                <a:lnTo>
                                  <a:pt x="5792" y="11"/>
                                </a:lnTo>
                                <a:lnTo>
                                  <a:pt x="5792" y="11"/>
                                </a:lnTo>
                                <a:lnTo>
                                  <a:pt x="5792" y="11"/>
                                </a:lnTo>
                                <a:lnTo>
                                  <a:pt x="5792" y="0"/>
                                </a:lnTo>
                                <a:lnTo>
                                  <a:pt x="5792" y="0"/>
                                </a:lnTo>
                                <a:lnTo>
                                  <a:pt x="5792" y="0"/>
                                </a:lnTo>
                                <a:close/>
                                <a:moveTo>
                                  <a:pt x="5884" y="0"/>
                                </a:moveTo>
                                <a:lnTo>
                                  <a:pt x="5919" y="0"/>
                                </a:lnTo>
                                <a:lnTo>
                                  <a:pt x="5919" y="0"/>
                                </a:lnTo>
                                <a:lnTo>
                                  <a:pt x="5919" y="11"/>
                                </a:lnTo>
                                <a:lnTo>
                                  <a:pt x="5919" y="11"/>
                                </a:lnTo>
                                <a:lnTo>
                                  <a:pt x="5919" y="11"/>
                                </a:lnTo>
                                <a:lnTo>
                                  <a:pt x="5884" y="11"/>
                                </a:lnTo>
                                <a:lnTo>
                                  <a:pt x="5873" y="11"/>
                                </a:lnTo>
                                <a:lnTo>
                                  <a:pt x="5873" y="11"/>
                                </a:lnTo>
                                <a:lnTo>
                                  <a:pt x="5873" y="0"/>
                                </a:lnTo>
                                <a:lnTo>
                                  <a:pt x="5884" y="0"/>
                                </a:lnTo>
                                <a:lnTo>
                                  <a:pt x="5884" y="0"/>
                                </a:lnTo>
                                <a:close/>
                                <a:moveTo>
                                  <a:pt x="5965" y="0"/>
                                </a:moveTo>
                                <a:lnTo>
                                  <a:pt x="5999" y="0"/>
                                </a:lnTo>
                                <a:lnTo>
                                  <a:pt x="6011" y="0"/>
                                </a:lnTo>
                                <a:lnTo>
                                  <a:pt x="6011" y="11"/>
                                </a:lnTo>
                                <a:lnTo>
                                  <a:pt x="6011" y="11"/>
                                </a:lnTo>
                                <a:lnTo>
                                  <a:pt x="5999" y="11"/>
                                </a:lnTo>
                                <a:lnTo>
                                  <a:pt x="5965" y="11"/>
                                </a:lnTo>
                                <a:lnTo>
                                  <a:pt x="5965" y="11"/>
                                </a:lnTo>
                                <a:lnTo>
                                  <a:pt x="5965" y="11"/>
                                </a:lnTo>
                                <a:lnTo>
                                  <a:pt x="5965" y="0"/>
                                </a:lnTo>
                                <a:lnTo>
                                  <a:pt x="5965" y="0"/>
                                </a:lnTo>
                                <a:lnTo>
                                  <a:pt x="5965" y="0"/>
                                </a:lnTo>
                                <a:close/>
                                <a:moveTo>
                                  <a:pt x="6045" y="0"/>
                                </a:moveTo>
                                <a:lnTo>
                                  <a:pt x="6091" y="0"/>
                                </a:lnTo>
                                <a:lnTo>
                                  <a:pt x="6091" y="0"/>
                                </a:lnTo>
                                <a:lnTo>
                                  <a:pt x="6091" y="11"/>
                                </a:lnTo>
                                <a:lnTo>
                                  <a:pt x="6091" y="11"/>
                                </a:lnTo>
                                <a:lnTo>
                                  <a:pt x="6091" y="11"/>
                                </a:lnTo>
                                <a:lnTo>
                                  <a:pt x="6045" y="11"/>
                                </a:lnTo>
                                <a:lnTo>
                                  <a:pt x="6045" y="11"/>
                                </a:lnTo>
                                <a:lnTo>
                                  <a:pt x="6045" y="11"/>
                                </a:lnTo>
                                <a:lnTo>
                                  <a:pt x="6045" y="0"/>
                                </a:lnTo>
                                <a:lnTo>
                                  <a:pt x="6045" y="0"/>
                                </a:lnTo>
                                <a:lnTo>
                                  <a:pt x="6045" y="0"/>
                                </a:lnTo>
                                <a:close/>
                                <a:moveTo>
                                  <a:pt x="6137" y="0"/>
                                </a:moveTo>
                                <a:lnTo>
                                  <a:pt x="6172" y="0"/>
                                </a:lnTo>
                                <a:lnTo>
                                  <a:pt x="6172" y="0"/>
                                </a:lnTo>
                                <a:lnTo>
                                  <a:pt x="6184" y="11"/>
                                </a:lnTo>
                                <a:lnTo>
                                  <a:pt x="6172" y="11"/>
                                </a:lnTo>
                                <a:lnTo>
                                  <a:pt x="6172" y="11"/>
                                </a:lnTo>
                                <a:lnTo>
                                  <a:pt x="6137" y="11"/>
                                </a:lnTo>
                                <a:lnTo>
                                  <a:pt x="6137" y="11"/>
                                </a:lnTo>
                                <a:lnTo>
                                  <a:pt x="6126" y="11"/>
                                </a:lnTo>
                                <a:lnTo>
                                  <a:pt x="6137" y="0"/>
                                </a:lnTo>
                                <a:lnTo>
                                  <a:pt x="6137" y="0"/>
                                </a:lnTo>
                                <a:lnTo>
                                  <a:pt x="6137" y="0"/>
                                </a:lnTo>
                                <a:close/>
                                <a:moveTo>
                                  <a:pt x="6218" y="0"/>
                                </a:moveTo>
                                <a:lnTo>
                                  <a:pt x="6253" y="0"/>
                                </a:lnTo>
                                <a:lnTo>
                                  <a:pt x="6264" y="0"/>
                                </a:lnTo>
                                <a:lnTo>
                                  <a:pt x="6264" y="11"/>
                                </a:lnTo>
                                <a:lnTo>
                                  <a:pt x="6264" y="11"/>
                                </a:lnTo>
                                <a:lnTo>
                                  <a:pt x="6253" y="11"/>
                                </a:lnTo>
                                <a:lnTo>
                                  <a:pt x="6218" y="11"/>
                                </a:lnTo>
                                <a:lnTo>
                                  <a:pt x="6218" y="11"/>
                                </a:lnTo>
                                <a:lnTo>
                                  <a:pt x="6218" y="11"/>
                                </a:lnTo>
                                <a:lnTo>
                                  <a:pt x="6218" y="0"/>
                                </a:lnTo>
                                <a:lnTo>
                                  <a:pt x="6218" y="0"/>
                                </a:lnTo>
                                <a:lnTo>
                                  <a:pt x="6218" y="0"/>
                                </a:lnTo>
                                <a:close/>
                                <a:moveTo>
                                  <a:pt x="6310" y="0"/>
                                </a:moveTo>
                                <a:lnTo>
                                  <a:pt x="6345" y="0"/>
                                </a:lnTo>
                                <a:lnTo>
                                  <a:pt x="6345" y="0"/>
                                </a:lnTo>
                                <a:lnTo>
                                  <a:pt x="6345" y="11"/>
                                </a:lnTo>
                                <a:lnTo>
                                  <a:pt x="6345" y="11"/>
                                </a:lnTo>
                                <a:lnTo>
                                  <a:pt x="6345" y="11"/>
                                </a:lnTo>
                                <a:lnTo>
                                  <a:pt x="6310" y="11"/>
                                </a:lnTo>
                                <a:lnTo>
                                  <a:pt x="6299" y="11"/>
                                </a:lnTo>
                                <a:lnTo>
                                  <a:pt x="6299" y="11"/>
                                </a:lnTo>
                                <a:lnTo>
                                  <a:pt x="6299" y="0"/>
                                </a:lnTo>
                                <a:lnTo>
                                  <a:pt x="6310" y="0"/>
                                </a:lnTo>
                                <a:lnTo>
                                  <a:pt x="6310" y="0"/>
                                </a:lnTo>
                                <a:close/>
                                <a:moveTo>
                                  <a:pt x="6391" y="0"/>
                                </a:moveTo>
                                <a:lnTo>
                                  <a:pt x="6425" y="0"/>
                                </a:lnTo>
                                <a:lnTo>
                                  <a:pt x="6437" y="0"/>
                                </a:lnTo>
                                <a:lnTo>
                                  <a:pt x="6437" y="11"/>
                                </a:lnTo>
                                <a:lnTo>
                                  <a:pt x="6437" y="11"/>
                                </a:lnTo>
                                <a:lnTo>
                                  <a:pt x="6425" y="11"/>
                                </a:lnTo>
                                <a:lnTo>
                                  <a:pt x="6391" y="11"/>
                                </a:lnTo>
                                <a:lnTo>
                                  <a:pt x="6391" y="11"/>
                                </a:lnTo>
                                <a:lnTo>
                                  <a:pt x="6391" y="11"/>
                                </a:lnTo>
                                <a:lnTo>
                                  <a:pt x="6391" y="0"/>
                                </a:lnTo>
                                <a:lnTo>
                                  <a:pt x="6391" y="0"/>
                                </a:lnTo>
                                <a:lnTo>
                                  <a:pt x="6391" y="0"/>
                                </a:lnTo>
                                <a:close/>
                                <a:moveTo>
                                  <a:pt x="6471" y="0"/>
                                </a:moveTo>
                                <a:lnTo>
                                  <a:pt x="6517" y="0"/>
                                </a:lnTo>
                                <a:lnTo>
                                  <a:pt x="6517" y="0"/>
                                </a:lnTo>
                                <a:lnTo>
                                  <a:pt x="6517" y="11"/>
                                </a:lnTo>
                                <a:lnTo>
                                  <a:pt x="6517" y="11"/>
                                </a:lnTo>
                                <a:lnTo>
                                  <a:pt x="6517" y="11"/>
                                </a:lnTo>
                                <a:lnTo>
                                  <a:pt x="6471" y="11"/>
                                </a:lnTo>
                                <a:lnTo>
                                  <a:pt x="6471" y="11"/>
                                </a:lnTo>
                                <a:lnTo>
                                  <a:pt x="6471" y="11"/>
                                </a:lnTo>
                                <a:lnTo>
                                  <a:pt x="6471" y="0"/>
                                </a:lnTo>
                                <a:lnTo>
                                  <a:pt x="6471" y="0"/>
                                </a:lnTo>
                                <a:lnTo>
                                  <a:pt x="6471" y="0"/>
                                </a:lnTo>
                                <a:close/>
                                <a:moveTo>
                                  <a:pt x="6563" y="0"/>
                                </a:moveTo>
                                <a:lnTo>
                                  <a:pt x="6598" y="0"/>
                                </a:lnTo>
                                <a:lnTo>
                                  <a:pt x="6598" y="0"/>
                                </a:lnTo>
                                <a:lnTo>
                                  <a:pt x="6610" y="11"/>
                                </a:lnTo>
                                <a:lnTo>
                                  <a:pt x="6598" y="11"/>
                                </a:lnTo>
                                <a:lnTo>
                                  <a:pt x="6598" y="11"/>
                                </a:lnTo>
                                <a:lnTo>
                                  <a:pt x="6563" y="11"/>
                                </a:lnTo>
                                <a:lnTo>
                                  <a:pt x="6552" y="11"/>
                                </a:lnTo>
                                <a:lnTo>
                                  <a:pt x="6552" y="11"/>
                                </a:lnTo>
                                <a:lnTo>
                                  <a:pt x="6552" y="0"/>
                                </a:lnTo>
                                <a:lnTo>
                                  <a:pt x="6563" y="0"/>
                                </a:lnTo>
                                <a:lnTo>
                                  <a:pt x="6563" y="0"/>
                                </a:lnTo>
                                <a:close/>
                                <a:moveTo>
                                  <a:pt x="6644" y="0"/>
                                </a:moveTo>
                                <a:lnTo>
                                  <a:pt x="6679" y="0"/>
                                </a:lnTo>
                                <a:lnTo>
                                  <a:pt x="6690" y="0"/>
                                </a:lnTo>
                                <a:lnTo>
                                  <a:pt x="6690" y="11"/>
                                </a:lnTo>
                                <a:lnTo>
                                  <a:pt x="6690" y="11"/>
                                </a:lnTo>
                                <a:lnTo>
                                  <a:pt x="6679" y="11"/>
                                </a:lnTo>
                                <a:lnTo>
                                  <a:pt x="6644" y="11"/>
                                </a:lnTo>
                                <a:lnTo>
                                  <a:pt x="6644" y="11"/>
                                </a:lnTo>
                                <a:lnTo>
                                  <a:pt x="6644" y="11"/>
                                </a:lnTo>
                                <a:lnTo>
                                  <a:pt x="6644" y="0"/>
                                </a:lnTo>
                                <a:lnTo>
                                  <a:pt x="6644" y="0"/>
                                </a:lnTo>
                                <a:lnTo>
                                  <a:pt x="6644" y="0"/>
                                </a:lnTo>
                                <a:close/>
                                <a:moveTo>
                                  <a:pt x="6736" y="0"/>
                                </a:moveTo>
                                <a:lnTo>
                                  <a:pt x="6748" y="0"/>
                                </a:lnTo>
                                <a:lnTo>
                                  <a:pt x="6759" y="0"/>
                                </a:lnTo>
                                <a:lnTo>
                                  <a:pt x="6759" y="11"/>
                                </a:lnTo>
                                <a:lnTo>
                                  <a:pt x="6759" y="11"/>
                                </a:lnTo>
                                <a:lnTo>
                                  <a:pt x="6748" y="11"/>
                                </a:lnTo>
                                <a:lnTo>
                                  <a:pt x="6736" y="11"/>
                                </a:lnTo>
                                <a:lnTo>
                                  <a:pt x="6725" y="11"/>
                                </a:lnTo>
                                <a:lnTo>
                                  <a:pt x="6725" y="11"/>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1" name="Freeform 137"/>
                        <wps:cNvSpPr>
                          <a:spLocks noEditPoints="1"/>
                        </wps:cNvSpPr>
                        <wps:spPr bwMode="auto">
                          <a:xfrm>
                            <a:off x="1060450" y="1131382"/>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2" name="Freeform 138"/>
                        <wps:cNvSpPr>
                          <a:spLocks noEditPoints="1"/>
                        </wps:cNvSpPr>
                        <wps:spPr bwMode="auto">
                          <a:xfrm>
                            <a:off x="1060450" y="1379667"/>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5" name="Freeform 139"/>
                        <wps:cNvSpPr>
                          <a:spLocks noEditPoints="1"/>
                        </wps:cNvSpPr>
                        <wps:spPr bwMode="auto">
                          <a:xfrm>
                            <a:off x="1067435" y="1634937"/>
                            <a:ext cx="4291965" cy="6985"/>
                          </a:xfrm>
                          <a:custGeom>
                            <a:avLst/>
                            <a:gdLst>
                              <a:gd name="T0" fmla="*/ 138 w 6759"/>
                              <a:gd name="T1" fmla="*/ 0 h 11"/>
                              <a:gd name="T2" fmla="*/ 173 w 6759"/>
                              <a:gd name="T3" fmla="*/ 11 h 11"/>
                              <a:gd name="T4" fmla="*/ 265 w 6759"/>
                              <a:gd name="T5" fmla="*/ 0 h 11"/>
                              <a:gd name="T6" fmla="*/ 472 w 6759"/>
                              <a:gd name="T7" fmla="*/ 0 h 11"/>
                              <a:gd name="T8" fmla="*/ 518 w 6759"/>
                              <a:gd name="T9" fmla="*/ 11 h 11"/>
                              <a:gd name="T10" fmla="*/ 599 w 6759"/>
                              <a:gd name="T11" fmla="*/ 0 h 11"/>
                              <a:gd name="T12" fmla="*/ 818 w 6759"/>
                              <a:gd name="T13" fmla="*/ 0 h 11"/>
                              <a:gd name="T14" fmla="*/ 852 w 6759"/>
                              <a:gd name="T15" fmla="*/ 11 h 11"/>
                              <a:gd name="T16" fmla="*/ 944 w 6759"/>
                              <a:gd name="T17" fmla="*/ 0 h 11"/>
                              <a:gd name="T18" fmla="*/ 1152 w 6759"/>
                              <a:gd name="T19" fmla="*/ 0 h 11"/>
                              <a:gd name="T20" fmla="*/ 1198 w 6759"/>
                              <a:gd name="T21" fmla="*/ 11 h 11"/>
                              <a:gd name="T22" fmla="*/ 1278 w 6759"/>
                              <a:gd name="T23" fmla="*/ 0 h 11"/>
                              <a:gd name="T24" fmla="*/ 1497 w 6759"/>
                              <a:gd name="T25" fmla="*/ 0 h 11"/>
                              <a:gd name="T26" fmla="*/ 1532 w 6759"/>
                              <a:gd name="T27" fmla="*/ 11 h 11"/>
                              <a:gd name="T28" fmla="*/ 1624 w 6759"/>
                              <a:gd name="T29" fmla="*/ 0 h 11"/>
                              <a:gd name="T30" fmla="*/ 1842 w 6759"/>
                              <a:gd name="T31" fmla="*/ 0 h 11"/>
                              <a:gd name="T32" fmla="*/ 1877 w 6759"/>
                              <a:gd name="T33" fmla="*/ 11 h 11"/>
                              <a:gd name="T34" fmla="*/ 1969 w 6759"/>
                              <a:gd name="T35" fmla="*/ 0 h 11"/>
                              <a:gd name="T36" fmla="*/ 2176 w 6759"/>
                              <a:gd name="T37" fmla="*/ 0 h 11"/>
                              <a:gd name="T38" fmla="*/ 2211 w 6759"/>
                              <a:gd name="T39" fmla="*/ 11 h 11"/>
                              <a:gd name="T40" fmla="*/ 2303 w 6759"/>
                              <a:gd name="T41" fmla="*/ 0 h 11"/>
                              <a:gd name="T42" fmla="*/ 2522 w 6759"/>
                              <a:gd name="T43" fmla="*/ 0 h 11"/>
                              <a:gd name="T44" fmla="*/ 2556 w 6759"/>
                              <a:gd name="T45" fmla="*/ 11 h 11"/>
                              <a:gd name="T46" fmla="*/ 2649 w 6759"/>
                              <a:gd name="T47" fmla="*/ 0 h 11"/>
                              <a:gd name="T48" fmla="*/ 2856 w 6759"/>
                              <a:gd name="T49" fmla="*/ 0 h 11"/>
                              <a:gd name="T50" fmla="*/ 2902 w 6759"/>
                              <a:gd name="T51" fmla="*/ 11 h 11"/>
                              <a:gd name="T52" fmla="*/ 2982 w 6759"/>
                              <a:gd name="T53" fmla="*/ 0 h 11"/>
                              <a:gd name="T54" fmla="*/ 3201 w 6759"/>
                              <a:gd name="T55" fmla="*/ 0 h 11"/>
                              <a:gd name="T56" fmla="*/ 3236 w 6759"/>
                              <a:gd name="T57" fmla="*/ 11 h 11"/>
                              <a:gd name="T58" fmla="*/ 3328 w 6759"/>
                              <a:gd name="T59" fmla="*/ 0 h 11"/>
                              <a:gd name="T60" fmla="*/ 3535 w 6759"/>
                              <a:gd name="T61" fmla="*/ 0 h 11"/>
                              <a:gd name="T62" fmla="*/ 3581 w 6759"/>
                              <a:gd name="T63" fmla="*/ 11 h 11"/>
                              <a:gd name="T64" fmla="*/ 3662 w 6759"/>
                              <a:gd name="T65" fmla="*/ 0 h 11"/>
                              <a:gd name="T66" fmla="*/ 3881 w 6759"/>
                              <a:gd name="T67" fmla="*/ 0 h 11"/>
                              <a:gd name="T68" fmla="*/ 3915 w 6759"/>
                              <a:gd name="T69" fmla="*/ 11 h 11"/>
                              <a:gd name="T70" fmla="*/ 4007 w 6759"/>
                              <a:gd name="T71" fmla="*/ 0 h 11"/>
                              <a:gd name="T72" fmla="*/ 4226 w 6759"/>
                              <a:gd name="T73" fmla="*/ 0 h 11"/>
                              <a:gd name="T74" fmla="*/ 4261 w 6759"/>
                              <a:gd name="T75" fmla="*/ 11 h 11"/>
                              <a:gd name="T76" fmla="*/ 4353 w 6759"/>
                              <a:gd name="T77" fmla="*/ 0 h 11"/>
                              <a:gd name="T78" fmla="*/ 4560 w 6759"/>
                              <a:gd name="T79" fmla="*/ 0 h 11"/>
                              <a:gd name="T80" fmla="*/ 4594 w 6759"/>
                              <a:gd name="T81" fmla="*/ 11 h 11"/>
                              <a:gd name="T82" fmla="*/ 4687 w 6759"/>
                              <a:gd name="T83" fmla="*/ 0 h 11"/>
                              <a:gd name="T84" fmla="*/ 4905 w 6759"/>
                              <a:gd name="T85" fmla="*/ 0 h 11"/>
                              <a:gd name="T86" fmla="*/ 4940 w 6759"/>
                              <a:gd name="T87" fmla="*/ 11 h 11"/>
                              <a:gd name="T88" fmla="*/ 5032 w 6759"/>
                              <a:gd name="T89" fmla="*/ 0 h 11"/>
                              <a:gd name="T90" fmla="*/ 5239 w 6759"/>
                              <a:gd name="T91" fmla="*/ 0 h 11"/>
                              <a:gd name="T92" fmla="*/ 5285 w 6759"/>
                              <a:gd name="T93" fmla="*/ 11 h 11"/>
                              <a:gd name="T94" fmla="*/ 5366 w 6759"/>
                              <a:gd name="T95" fmla="*/ 0 h 11"/>
                              <a:gd name="T96" fmla="*/ 5585 w 6759"/>
                              <a:gd name="T97" fmla="*/ 0 h 11"/>
                              <a:gd name="T98" fmla="*/ 5619 w 6759"/>
                              <a:gd name="T99" fmla="*/ 11 h 11"/>
                              <a:gd name="T100" fmla="*/ 5711 w 6759"/>
                              <a:gd name="T101" fmla="*/ 0 h 11"/>
                              <a:gd name="T102" fmla="*/ 5919 w 6759"/>
                              <a:gd name="T103" fmla="*/ 0 h 11"/>
                              <a:gd name="T104" fmla="*/ 5965 w 6759"/>
                              <a:gd name="T105" fmla="*/ 11 h 11"/>
                              <a:gd name="T106" fmla="*/ 6045 w 6759"/>
                              <a:gd name="T107" fmla="*/ 0 h 11"/>
                              <a:gd name="T108" fmla="*/ 6264 w 6759"/>
                              <a:gd name="T109" fmla="*/ 0 h 11"/>
                              <a:gd name="T110" fmla="*/ 6299 w 6759"/>
                              <a:gd name="T111" fmla="*/ 11 h 11"/>
                              <a:gd name="T112" fmla="*/ 6391 w 6759"/>
                              <a:gd name="T113" fmla="*/ 0 h 11"/>
                              <a:gd name="T114" fmla="*/ 6610 w 6759"/>
                              <a:gd name="T115" fmla="*/ 0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0"/>
                                </a:lnTo>
                                <a:lnTo>
                                  <a:pt x="46" y="11"/>
                                </a:lnTo>
                                <a:lnTo>
                                  <a:pt x="46" y="11"/>
                                </a:lnTo>
                                <a:lnTo>
                                  <a:pt x="12" y="11"/>
                                </a:lnTo>
                                <a:lnTo>
                                  <a:pt x="0" y="11"/>
                                </a:lnTo>
                                <a:lnTo>
                                  <a:pt x="0" y="0"/>
                                </a:lnTo>
                                <a:lnTo>
                                  <a:pt x="0" y="0"/>
                                </a:lnTo>
                                <a:lnTo>
                                  <a:pt x="12" y="0"/>
                                </a:lnTo>
                                <a:lnTo>
                                  <a:pt x="12" y="0"/>
                                </a:lnTo>
                                <a:close/>
                                <a:moveTo>
                                  <a:pt x="92" y="0"/>
                                </a:moveTo>
                                <a:lnTo>
                                  <a:pt x="127" y="0"/>
                                </a:lnTo>
                                <a:lnTo>
                                  <a:pt x="138" y="0"/>
                                </a:lnTo>
                                <a:lnTo>
                                  <a:pt x="138" y="0"/>
                                </a:lnTo>
                                <a:lnTo>
                                  <a:pt x="138" y="11"/>
                                </a:lnTo>
                                <a:lnTo>
                                  <a:pt x="127" y="11"/>
                                </a:lnTo>
                                <a:lnTo>
                                  <a:pt x="92" y="11"/>
                                </a:lnTo>
                                <a:lnTo>
                                  <a:pt x="92" y="11"/>
                                </a:lnTo>
                                <a:lnTo>
                                  <a:pt x="81" y="0"/>
                                </a:lnTo>
                                <a:lnTo>
                                  <a:pt x="92" y="0"/>
                                </a:lnTo>
                                <a:lnTo>
                                  <a:pt x="92" y="0"/>
                                </a:lnTo>
                                <a:lnTo>
                                  <a:pt x="92" y="0"/>
                                </a:lnTo>
                                <a:close/>
                                <a:moveTo>
                                  <a:pt x="173" y="0"/>
                                </a:moveTo>
                                <a:lnTo>
                                  <a:pt x="219" y="0"/>
                                </a:lnTo>
                                <a:lnTo>
                                  <a:pt x="219" y="0"/>
                                </a:lnTo>
                                <a:lnTo>
                                  <a:pt x="219" y="0"/>
                                </a:lnTo>
                                <a:lnTo>
                                  <a:pt x="219" y="11"/>
                                </a:lnTo>
                                <a:lnTo>
                                  <a:pt x="219" y="11"/>
                                </a:lnTo>
                                <a:lnTo>
                                  <a:pt x="173" y="11"/>
                                </a:lnTo>
                                <a:lnTo>
                                  <a:pt x="173" y="11"/>
                                </a:lnTo>
                                <a:lnTo>
                                  <a:pt x="173" y="0"/>
                                </a:lnTo>
                                <a:lnTo>
                                  <a:pt x="173" y="0"/>
                                </a:lnTo>
                                <a:lnTo>
                                  <a:pt x="173" y="0"/>
                                </a:lnTo>
                                <a:lnTo>
                                  <a:pt x="173" y="0"/>
                                </a:lnTo>
                                <a:close/>
                                <a:moveTo>
                                  <a:pt x="265" y="0"/>
                                </a:moveTo>
                                <a:lnTo>
                                  <a:pt x="300" y="0"/>
                                </a:lnTo>
                                <a:lnTo>
                                  <a:pt x="300" y="0"/>
                                </a:lnTo>
                                <a:lnTo>
                                  <a:pt x="300" y="0"/>
                                </a:lnTo>
                                <a:lnTo>
                                  <a:pt x="300" y="11"/>
                                </a:lnTo>
                                <a:lnTo>
                                  <a:pt x="300" y="11"/>
                                </a:lnTo>
                                <a:lnTo>
                                  <a:pt x="265" y="11"/>
                                </a:lnTo>
                                <a:lnTo>
                                  <a:pt x="253" y="11"/>
                                </a:lnTo>
                                <a:lnTo>
                                  <a:pt x="253" y="0"/>
                                </a:lnTo>
                                <a:lnTo>
                                  <a:pt x="253" y="0"/>
                                </a:lnTo>
                                <a:lnTo>
                                  <a:pt x="265" y="0"/>
                                </a:lnTo>
                                <a:lnTo>
                                  <a:pt x="265" y="0"/>
                                </a:lnTo>
                                <a:close/>
                                <a:moveTo>
                                  <a:pt x="346" y="0"/>
                                </a:moveTo>
                                <a:lnTo>
                                  <a:pt x="380" y="0"/>
                                </a:lnTo>
                                <a:lnTo>
                                  <a:pt x="392" y="0"/>
                                </a:lnTo>
                                <a:lnTo>
                                  <a:pt x="392" y="0"/>
                                </a:lnTo>
                                <a:lnTo>
                                  <a:pt x="392" y="11"/>
                                </a:lnTo>
                                <a:lnTo>
                                  <a:pt x="380" y="11"/>
                                </a:lnTo>
                                <a:lnTo>
                                  <a:pt x="346" y="11"/>
                                </a:lnTo>
                                <a:lnTo>
                                  <a:pt x="346" y="11"/>
                                </a:lnTo>
                                <a:lnTo>
                                  <a:pt x="346" y="0"/>
                                </a:lnTo>
                                <a:lnTo>
                                  <a:pt x="346" y="0"/>
                                </a:lnTo>
                                <a:lnTo>
                                  <a:pt x="346" y="0"/>
                                </a:lnTo>
                                <a:lnTo>
                                  <a:pt x="346" y="0"/>
                                </a:lnTo>
                                <a:close/>
                                <a:moveTo>
                                  <a:pt x="438" y="0"/>
                                </a:moveTo>
                                <a:lnTo>
                                  <a:pt x="472" y="0"/>
                                </a:lnTo>
                                <a:lnTo>
                                  <a:pt x="472" y="0"/>
                                </a:lnTo>
                                <a:lnTo>
                                  <a:pt x="472" y="0"/>
                                </a:lnTo>
                                <a:lnTo>
                                  <a:pt x="472" y="11"/>
                                </a:lnTo>
                                <a:lnTo>
                                  <a:pt x="472" y="11"/>
                                </a:lnTo>
                                <a:lnTo>
                                  <a:pt x="438" y="11"/>
                                </a:lnTo>
                                <a:lnTo>
                                  <a:pt x="426" y="11"/>
                                </a:lnTo>
                                <a:lnTo>
                                  <a:pt x="426" y="0"/>
                                </a:lnTo>
                                <a:lnTo>
                                  <a:pt x="426" y="0"/>
                                </a:lnTo>
                                <a:lnTo>
                                  <a:pt x="438" y="0"/>
                                </a:lnTo>
                                <a:lnTo>
                                  <a:pt x="438" y="0"/>
                                </a:lnTo>
                                <a:close/>
                                <a:moveTo>
                                  <a:pt x="518" y="0"/>
                                </a:moveTo>
                                <a:lnTo>
                                  <a:pt x="553" y="0"/>
                                </a:lnTo>
                                <a:lnTo>
                                  <a:pt x="553" y="0"/>
                                </a:lnTo>
                                <a:lnTo>
                                  <a:pt x="564" y="0"/>
                                </a:lnTo>
                                <a:lnTo>
                                  <a:pt x="553" y="11"/>
                                </a:lnTo>
                                <a:lnTo>
                                  <a:pt x="553" y="11"/>
                                </a:lnTo>
                                <a:lnTo>
                                  <a:pt x="518" y="11"/>
                                </a:lnTo>
                                <a:lnTo>
                                  <a:pt x="518" y="11"/>
                                </a:lnTo>
                                <a:lnTo>
                                  <a:pt x="507" y="0"/>
                                </a:lnTo>
                                <a:lnTo>
                                  <a:pt x="518" y="0"/>
                                </a:lnTo>
                                <a:lnTo>
                                  <a:pt x="518" y="0"/>
                                </a:lnTo>
                                <a:lnTo>
                                  <a:pt x="518" y="0"/>
                                </a:lnTo>
                                <a:close/>
                                <a:moveTo>
                                  <a:pt x="599" y="0"/>
                                </a:moveTo>
                                <a:lnTo>
                                  <a:pt x="645" y="0"/>
                                </a:lnTo>
                                <a:lnTo>
                                  <a:pt x="645" y="0"/>
                                </a:lnTo>
                                <a:lnTo>
                                  <a:pt x="645" y="0"/>
                                </a:lnTo>
                                <a:lnTo>
                                  <a:pt x="645" y="11"/>
                                </a:lnTo>
                                <a:lnTo>
                                  <a:pt x="645" y="11"/>
                                </a:lnTo>
                                <a:lnTo>
                                  <a:pt x="599" y="11"/>
                                </a:lnTo>
                                <a:lnTo>
                                  <a:pt x="599" y="11"/>
                                </a:lnTo>
                                <a:lnTo>
                                  <a:pt x="599" y="0"/>
                                </a:lnTo>
                                <a:lnTo>
                                  <a:pt x="599" y="0"/>
                                </a:lnTo>
                                <a:lnTo>
                                  <a:pt x="599" y="0"/>
                                </a:lnTo>
                                <a:lnTo>
                                  <a:pt x="599" y="0"/>
                                </a:lnTo>
                                <a:close/>
                                <a:moveTo>
                                  <a:pt x="691" y="0"/>
                                </a:moveTo>
                                <a:lnTo>
                                  <a:pt x="726" y="0"/>
                                </a:lnTo>
                                <a:lnTo>
                                  <a:pt x="726" y="0"/>
                                </a:lnTo>
                                <a:lnTo>
                                  <a:pt x="726" y="0"/>
                                </a:lnTo>
                                <a:lnTo>
                                  <a:pt x="726" y="11"/>
                                </a:lnTo>
                                <a:lnTo>
                                  <a:pt x="726" y="11"/>
                                </a:lnTo>
                                <a:lnTo>
                                  <a:pt x="691" y="11"/>
                                </a:lnTo>
                                <a:lnTo>
                                  <a:pt x="680" y="11"/>
                                </a:lnTo>
                                <a:lnTo>
                                  <a:pt x="680" y="0"/>
                                </a:lnTo>
                                <a:lnTo>
                                  <a:pt x="680" y="0"/>
                                </a:lnTo>
                                <a:lnTo>
                                  <a:pt x="691" y="0"/>
                                </a:lnTo>
                                <a:lnTo>
                                  <a:pt x="691" y="0"/>
                                </a:lnTo>
                                <a:close/>
                                <a:moveTo>
                                  <a:pt x="772" y="0"/>
                                </a:moveTo>
                                <a:lnTo>
                                  <a:pt x="806" y="0"/>
                                </a:lnTo>
                                <a:lnTo>
                                  <a:pt x="818" y="0"/>
                                </a:lnTo>
                                <a:lnTo>
                                  <a:pt x="818" y="0"/>
                                </a:lnTo>
                                <a:lnTo>
                                  <a:pt x="818" y="11"/>
                                </a:lnTo>
                                <a:lnTo>
                                  <a:pt x="806" y="11"/>
                                </a:lnTo>
                                <a:lnTo>
                                  <a:pt x="772" y="11"/>
                                </a:lnTo>
                                <a:lnTo>
                                  <a:pt x="772" y="11"/>
                                </a:lnTo>
                                <a:lnTo>
                                  <a:pt x="772" y="0"/>
                                </a:lnTo>
                                <a:lnTo>
                                  <a:pt x="772" y="0"/>
                                </a:lnTo>
                                <a:lnTo>
                                  <a:pt x="772" y="0"/>
                                </a:lnTo>
                                <a:lnTo>
                                  <a:pt x="772" y="0"/>
                                </a:lnTo>
                                <a:close/>
                                <a:moveTo>
                                  <a:pt x="864" y="0"/>
                                </a:moveTo>
                                <a:lnTo>
                                  <a:pt x="898" y="0"/>
                                </a:lnTo>
                                <a:lnTo>
                                  <a:pt x="898" y="0"/>
                                </a:lnTo>
                                <a:lnTo>
                                  <a:pt x="898" y="0"/>
                                </a:lnTo>
                                <a:lnTo>
                                  <a:pt x="898" y="11"/>
                                </a:lnTo>
                                <a:lnTo>
                                  <a:pt x="898" y="11"/>
                                </a:lnTo>
                                <a:lnTo>
                                  <a:pt x="864" y="11"/>
                                </a:lnTo>
                                <a:lnTo>
                                  <a:pt x="852" y="11"/>
                                </a:lnTo>
                                <a:lnTo>
                                  <a:pt x="852" y="0"/>
                                </a:lnTo>
                                <a:lnTo>
                                  <a:pt x="852" y="0"/>
                                </a:lnTo>
                                <a:lnTo>
                                  <a:pt x="864" y="0"/>
                                </a:lnTo>
                                <a:lnTo>
                                  <a:pt x="864" y="0"/>
                                </a:lnTo>
                                <a:close/>
                                <a:moveTo>
                                  <a:pt x="944" y="0"/>
                                </a:moveTo>
                                <a:lnTo>
                                  <a:pt x="979" y="0"/>
                                </a:lnTo>
                                <a:lnTo>
                                  <a:pt x="979" y="0"/>
                                </a:lnTo>
                                <a:lnTo>
                                  <a:pt x="990" y="0"/>
                                </a:lnTo>
                                <a:lnTo>
                                  <a:pt x="979" y="11"/>
                                </a:lnTo>
                                <a:lnTo>
                                  <a:pt x="979" y="11"/>
                                </a:lnTo>
                                <a:lnTo>
                                  <a:pt x="944" y="11"/>
                                </a:lnTo>
                                <a:lnTo>
                                  <a:pt x="944" y="11"/>
                                </a:lnTo>
                                <a:lnTo>
                                  <a:pt x="933" y="0"/>
                                </a:lnTo>
                                <a:lnTo>
                                  <a:pt x="944" y="0"/>
                                </a:lnTo>
                                <a:lnTo>
                                  <a:pt x="944" y="0"/>
                                </a:lnTo>
                                <a:lnTo>
                                  <a:pt x="944" y="0"/>
                                </a:lnTo>
                                <a:close/>
                                <a:moveTo>
                                  <a:pt x="1025" y="0"/>
                                </a:moveTo>
                                <a:lnTo>
                                  <a:pt x="1059" y="0"/>
                                </a:lnTo>
                                <a:lnTo>
                                  <a:pt x="1071" y="0"/>
                                </a:lnTo>
                                <a:lnTo>
                                  <a:pt x="1071" y="0"/>
                                </a:lnTo>
                                <a:lnTo>
                                  <a:pt x="1071" y="11"/>
                                </a:lnTo>
                                <a:lnTo>
                                  <a:pt x="1059" y="11"/>
                                </a:lnTo>
                                <a:lnTo>
                                  <a:pt x="1025" y="11"/>
                                </a:lnTo>
                                <a:lnTo>
                                  <a:pt x="1025" y="11"/>
                                </a:lnTo>
                                <a:lnTo>
                                  <a:pt x="1025" y="0"/>
                                </a:lnTo>
                                <a:lnTo>
                                  <a:pt x="1025" y="0"/>
                                </a:lnTo>
                                <a:lnTo>
                                  <a:pt x="1025" y="0"/>
                                </a:lnTo>
                                <a:lnTo>
                                  <a:pt x="1025" y="0"/>
                                </a:lnTo>
                                <a:close/>
                                <a:moveTo>
                                  <a:pt x="1117" y="0"/>
                                </a:moveTo>
                                <a:lnTo>
                                  <a:pt x="1152" y="0"/>
                                </a:lnTo>
                                <a:lnTo>
                                  <a:pt x="1152" y="0"/>
                                </a:lnTo>
                                <a:lnTo>
                                  <a:pt x="1152" y="0"/>
                                </a:lnTo>
                                <a:lnTo>
                                  <a:pt x="1152" y="11"/>
                                </a:lnTo>
                                <a:lnTo>
                                  <a:pt x="1152" y="11"/>
                                </a:lnTo>
                                <a:lnTo>
                                  <a:pt x="1117" y="11"/>
                                </a:lnTo>
                                <a:lnTo>
                                  <a:pt x="1106" y="11"/>
                                </a:lnTo>
                                <a:lnTo>
                                  <a:pt x="1106" y="0"/>
                                </a:lnTo>
                                <a:lnTo>
                                  <a:pt x="1106" y="0"/>
                                </a:lnTo>
                                <a:lnTo>
                                  <a:pt x="1117" y="0"/>
                                </a:lnTo>
                                <a:lnTo>
                                  <a:pt x="1117" y="0"/>
                                </a:lnTo>
                                <a:close/>
                                <a:moveTo>
                                  <a:pt x="1198" y="0"/>
                                </a:moveTo>
                                <a:lnTo>
                                  <a:pt x="1232" y="0"/>
                                </a:lnTo>
                                <a:lnTo>
                                  <a:pt x="1244" y="0"/>
                                </a:lnTo>
                                <a:lnTo>
                                  <a:pt x="1244" y="0"/>
                                </a:lnTo>
                                <a:lnTo>
                                  <a:pt x="1244" y="11"/>
                                </a:lnTo>
                                <a:lnTo>
                                  <a:pt x="1232" y="11"/>
                                </a:lnTo>
                                <a:lnTo>
                                  <a:pt x="1198" y="11"/>
                                </a:lnTo>
                                <a:lnTo>
                                  <a:pt x="1198" y="11"/>
                                </a:lnTo>
                                <a:lnTo>
                                  <a:pt x="1198" y="0"/>
                                </a:lnTo>
                                <a:lnTo>
                                  <a:pt x="1198" y="0"/>
                                </a:lnTo>
                                <a:lnTo>
                                  <a:pt x="1198" y="0"/>
                                </a:lnTo>
                                <a:lnTo>
                                  <a:pt x="1198" y="0"/>
                                </a:lnTo>
                                <a:close/>
                                <a:moveTo>
                                  <a:pt x="1278" y="0"/>
                                </a:moveTo>
                                <a:lnTo>
                                  <a:pt x="1324" y="0"/>
                                </a:lnTo>
                                <a:lnTo>
                                  <a:pt x="1324" y="0"/>
                                </a:lnTo>
                                <a:lnTo>
                                  <a:pt x="1324" y="0"/>
                                </a:lnTo>
                                <a:lnTo>
                                  <a:pt x="1324" y="11"/>
                                </a:lnTo>
                                <a:lnTo>
                                  <a:pt x="1324" y="11"/>
                                </a:lnTo>
                                <a:lnTo>
                                  <a:pt x="1278" y="11"/>
                                </a:lnTo>
                                <a:lnTo>
                                  <a:pt x="1278" y="11"/>
                                </a:lnTo>
                                <a:lnTo>
                                  <a:pt x="1278" y="0"/>
                                </a:lnTo>
                                <a:lnTo>
                                  <a:pt x="1278" y="0"/>
                                </a:lnTo>
                                <a:lnTo>
                                  <a:pt x="1278" y="0"/>
                                </a:lnTo>
                                <a:lnTo>
                                  <a:pt x="1278" y="0"/>
                                </a:lnTo>
                                <a:close/>
                                <a:moveTo>
                                  <a:pt x="1370" y="0"/>
                                </a:moveTo>
                                <a:lnTo>
                                  <a:pt x="1405" y="0"/>
                                </a:lnTo>
                                <a:lnTo>
                                  <a:pt x="1405" y="0"/>
                                </a:lnTo>
                                <a:lnTo>
                                  <a:pt x="1416" y="0"/>
                                </a:lnTo>
                                <a:lnTo>
                                  <a:pt x="1405" y="11"/>
                                </a:lnTo>
                                <a:lnTo>
                                  <a:pt x="1405" y="11"/>
                                </a:lnTo>
                                <a:lnTo>
                                  <a:pt x="1370" y="11"/>
                                </a:lnTo>
                                <a:lnTo>
                                  <a:pt x="1370" y="11"/>
                                </a:lnTo>
                                <a:lnTo>
                                  <a:pt x="1359" y="0"/>
                                </a:lnTo>
                                <a:lnTo>
                                  <a:pt x="1370" y="0"/>
                                </a:lnTo>
                                <a:lnTo>
                                  <a:pt x="1370" y="0"/>
                                </a:lnTo>
                                <a:lnTo>
                                  <a:pt x="1370" y="0"/>
                                </a:lnTo>
                                <a:close/>
                                <a:moveTo>
                                  <a:pt x="1451" y="0"/>
                                </a:moveTo>
                                <a:lnTo>
                                  <a:pt x="1486" y="0"/>
                                </a:lnTo>
                                <a:lnTo>
                                  <a:pt x="1497" y="0"/>
                                </a:lnTo>
                                <a:lnTo>
                                  <a:pt x="1497" y="0"/>
                                </a:lnTo>
                                <a:lnTo>
                                  <a:pt x="1497" y="11"/>
                                </a:lnTo>
                                <a:lnTo>
                                  <a:pt x="1486" y="11"/>
                                </a:lnTo>
                                <a:lnTo>
                                  <a:pt x="1451" y="11"/>
                                </a:lnTo>
                                <a:lnTo>
                                  <a:pt x="1451" y="11"/>
                                </a:lnTo>
                                <a:lnTo>
                                  <a:pt x="1451" y="0"/>
                                </a:lnTo>
                                <a:lnTo>
                                  <a:pt x="1451" y="0"/>
                                </a:lnTo>
                                <a:lnTo>
                                  <a:pt x="1451" y="0"/>
                                </a:lnTo>
                                <a:lnTo>
                                  <a:pt x="1451" y="0"/>
                                </a:lnTo>
                                <a:close/>
                                <a:moveTo>
                                  <a:pt x="1543" y="0"/>
                                </a:moveTo>
                                <a:lnTo>
                                  <a:pt x="1578" y="0"/>
                                </a:lnTo>
                                <a:lnTo>
                                  <a:pt x="1578" y="0"/>
                                </a:lnTo>
                                <a:lnTo>
                                  <a:pt x="1578" y="0"/>
                                </a:lnTo>
                                <a:lnTo>
                                  <a:pt x="1578" y="11"/>
                                </a:lnTo>
                                <a:lnTo>
                                  <a:pt x="1578" y="11"/>
                                </a:lnTo>
                                <a:lnTo>
                                  <a:pt x="1543" y="11"/>
                                </a:lnTo>
                                <a:lnTo>
                                  <a:pt x="1532" y="11"/>
                                </a:lnTo>
                                <a:lnTo>
                                  <a:pt x="1532" y="0"/>
                                </a:lnTo>
                                <a:lnTo>
                                  <a:pt x="1532" y="0"/>
                                </a:lnTo>
                                <a:lnTo>
                                  <a:pt x="1543" y="0"/>
                                </a:lnTo>
                                <a:lnTo>
                                  <a:pt x="1543" y="0"/>
                                </a:lnTo>
                                <a:close/>
                                <a:moveTo>
                                  <a:pt x="1624" y="0"/>
                                </a:moveTo>
                                <a:lnTo>
                                  <a:pt x="1658" y="0"/>
                                </a:lnTo>
                                <a:lnTo>
                                  <a:pt x="1670" y="0"/>
                                </a:lnTo>
                                <a:lnTo>
                                  <a:pt x="1670" y="0"/>
                                </a:lnTo>
                                <a:lnTo>
                                  <a:pt x="1670" y="11"/>
                                </a:lnTo>
                                <a:lnTo>
                                  <a:pt x="1658" y="11"/>
                                </a:lnTo>
                                <a:lnTo>
                                  <a:pt x="1624" y="11"/>
                                </a:lnTo>
                                <a:lnTo>
                                  <a:pt x="1624" y="11"/>
                                </a:lnTo>
                                <a:lnTo>
                                  <a:pt x="1624" y="0"/>
                                </a:lnTo>
                                <a:lnTo>
                                  <a:pt x="1624" y="0"/>
                                </a:lnTo>
                                <a:lnTo>
                                  <a:pt x="1624" y="0"/>
                                </a:lnTo>
                                <a:lnTo>
                                  <a:pt x="1624" y="0"/>
                                </a:lnTo>
                                <a:close/>
                                <a:moveTo>
                                  <a:pt x="1704" y="0"/>
                                </a:moveTo>
                                <a:lnTo>
                                  <a:pt x="1750" y="0"/>
                                </a:lnTo>
                                <a:lnTo>
                                  <a:pt x="1750" y="0"/>
                                </a:lnTo>
                                <a:lnTo>
                                  <a:pt x="1750" y="0"/>
                                </a:lnTo>
                                <a:lnTo>
                                  <a:pt x="1750" y="11"/>
                                </a:lnTo>
                                <a:lnTo>
                                  <a:pt x="1750" y="11"/>
                                </a:lnTo>
                                <a:lnTo>
                                  <a:pt x="1704" y="11"/>
                                </a:lnTo>
                                <a:lnTo>
                                  <a:pt x="1704" y="11"/>
                                </a:lnTo>
                                <a:lnTo>
                                  <a:pt x="1704" y="0"/>
                                </a:lnTo>
                                <a:lnTo>
                                  <a:pt x="1704" y="0"/>
                                </a:lnTo>
                                <a:lnTo>
                                  <a:pt x="1704" y="0"/>
                                </a:lnTo>
                                <a:lnTo>
                                  <a:pt x="1704" y="0"/>
                                </a:lnTo>
                                <a:close/>
                                <a:moveTo>
                                  <a:pt x="1796" y="0"/>
                                </a:moveTo>
                                <a:lnTo>
                                  <a:pt x="1831" y="0"/>
                                </a:lnTo>
                                <a:lnTo>
                                  <a:pt x="1831" y="0"/>
                                </a:lnTo>
                                <a:lnTo>
                                  <a:pt x="1842" y="0"/>
                                </a:lnTo>
                                <a:lnTo>
                                  <a:pt x="1831" y="11"/>
                                </a:lnTo>
                                <a:lnTo>
                                  <a:pt x="1831" y="11"/>
                                </a:lnTo>
                                <a:lnTo>
                                  <a:pt x="1796" y="11"/>
                                </a:lnTo>
                                <a:lnTo>
                                  <a:pt x="1785" y="11"/>
                                </a:lnTo>
                                <a:lnTo>
                                  <a:pt x="1785" y="0"/>
                                </a:lnTo>
                                <a:lnTo>
                                  <a:pt x="1785" y="0"/>
                                </a:lnTo>
                                <a:lnTo>
                                  <a:pt x="1796" y="0"/>
                                </a:lnTo>
                                <a:lnTo>
                                  <a:pt x="1796" y="0"/>
                                </a:lnTo>
                                <a:close/>
                                <a:moveTo>
                                  <a:pt x="1877" y="0"/>
                                </a:moveTo>
                                <a:lnTo>
                                  <a:pt x="1912" y="0"/>
                                </a:lnTo>
                                <a:lnTo>
                                  <a:pt x="1923" y="0"/>
                                </a:lnTo>
                                <a:lnTo>
                                  <a:pt x="1923" y="0"/>
                                </a:lnTo>
                                <a:lnTo>
                                  <a:pt x="1923" y="11"/>
                                </a:lnTo>
                                <a:lnTo>
                                  <a:pt x="1912" y="11"/>
                                </a:lnTo>
                                <a:lnTo>
                                  <a:pt x="1877" y="11"/>
                                </a:lnTo>
                                <a:lnTo>
                                  <a:pt x="1877" y="11"/>
                                </a:lnTo>
                                <a:lnTo>
                                  <a:pt x="1877" y="0"/>
                                </a:lnTo>
                                <a:lnTo>
                                  <a:pt x="1877" y="0"/>
                                </a:lnTo>
                                <a:lnTo>
                                  <a:pt x="1877" y="0"/>
                                </a:lnTo>
                                <a:lnTo>
                                  <a:pt x="1877" y="0"/>
                                </a:lnTo>
                                <a:close/>
                                <a:moveTo>
                                  <a:pt x="1969" y="0"/>
                                </a:moveTo>
                                <a:lnTo>
                                  <a:pt x="2004" y="0"/>
                                </a:lnTo>
                                <a:lnTo>
                                  <a:pt x="2004" y="0"/>
                                </a:lnTo>
                                <a:lnTo>
                                  <a:pt x="2004" y="0"/>
                                </a:lnTo>
                                <a:lnTo>
                                  <a:pt x="2004" y="11"/>
                                </a:lnTo>
                                <a:lnTo>
                                  <a:pt x="2004" y="11"/>
                                </a:lnTo>
                                <a:lnTo>
                                  <a:pt x="1969" y="11"/>
                                </a:lnTo>
                                <a:lnTo>
                                  <a:pt x="1958" y="11"/>
                                </a:lnTo>
                                <a:lnTo>
                                  <a:pt x="1958" y="0"/>
                                </a:lnTo>
                                <a:lnTo>
                                  <a:pt x="1958" y="0"/>
                                </a:lnTo>
                                <a:lnTo>
                                  <a:pt x="1969" y="0"/>
                                </a:lnTo>
                                <a:lnTo>
                                  <a:pt x="1969" y="0"/>
                                </a:lnTo>
                                <a:close/>
                                <a:moveTo>
                                  <a:pt x="2050" y="0"/>
                                </a:moveTo>
                                <a:lnTo>
                                  <a:pt x="2084" y="0"/>
                                </a:lnTo>
                                <a:lnTo>
                                  <a:pt x="2096" y="0"/>
                                </a:lnTo>
                                <a:lnTo>
                                  <a:pt x="2096" y="0"/>
                                </a:lnTo>
                                <a:lnTo>
                                  <a:pt x="2096" y="11"/>
                                </a:lnTo>
                                <a:lnTo>
                                  <a:pt x="2084" y="11"/>
                                </a:lnTo>
                                <a:lnTo>
                                  <a:pt x="2050" y="11"/>
                                </a:lnTo>
                                <a:lnTo>
                                  <a:pt x="2050" y="11"/>
                                </a:lnTo>
                                <a:lnTo>
                                  <a:pt x="2050" y="0"/>
                                </a:lnTo>
                                <a:lnTo>
                                  <a:pt x="2050" y="0"/>
                                </a:lnTo>
                                <a:lnTo>
                                  <a:pt x="2050" y="0"/>
                                </a:lnTo>
                                <a:lnTo>
                                  <a:pt x="2050" y="0"/>
                                </a:lnTo>
                                <a:close/>
                                <a:moveTo>
                                  <a:pt x="2130" y="0"/>
                                </a:moveTo>
                                <a:lnTo>
                                  <a:pt x="2176" y="0"/>
                                </a:lnTo>
                                <a:lnTo>
                                  <a:pt x="2176" y="0"/>
                                </a:lnTo>
                                <a:lnTo>
                                  <a:pt x="2176" y="0"/>
                                </a:lnTo>
                                <a:lnTo>
                                  <a:pt x="2176" y="11"/>
                                </a:lnTo>
                                <a:lnTo>
                                  <a:pt x="2176" y="11"/>
                                </a:lnTo>
                                <a:lnTo>
                                  <a:pt x="2130" y="11"/>
                                </a:lnTo>
                                <a:lnTo>
                                  <a:pt x="2130" y="11"/>
                                </a:lnTo>
                                <a:lnTo>
                                  <a:pt x="2130" y="0"/>
                                </a:lnTo>
                                <a:lnTo>
                                  <a:pt x="2130" y="0"/>
                                </a:lnTo>
                                <a:lnTo>
                                  <a:pt x="2130" y="0"/>
                                </a:lnTo>
                                <a:lnTo>
                                  <a:pt x="2130" y="0"/>
                                </a:lnTo>
                                <a:close/>
                                <a:moveTo>
                                  <a:pt x="2222" y="0"/>
                                </a:moveTo>
                                <a:lnTo>
                                  <a:pt x="2257" y="0"/>
                                </a:lnTo>
                                <a:lnTo>
                                  <a:pt x="2257" y="0"/>
                                </a:lnTo>
                                <a:lnTo>
                                  <a:pt x="2269" y="0"/>
                                </a:lnTo>
                                <a:lnTo>
                                  <a:pt x="2257" y="11"/>
                                </a:lnTo>
                                <a:lnTo>
                                  <a:pt x="2257" y="11"/>
                                </a:lnTo>
                                <a:lnTo>
                                  <a:pt x="2222" y="11"/>
                                </a:lnTo>
                                <a:lnTo>
                                  <a:pt x="2211" y="11"/>
                                </a:lnTo>
                                <a:lnTo>
                                  <a:pt x="2211" y="0"/>
                                </a:lnTo>
                                <a:lnTo>
                                  <a:pt x="2211" y="0"/>
                                </a:lnTo>
                                <a:lnTo>
                                  <a:pt x="2222" y="0"/>
                                </a:lnTo>
                                <a:lnTo>
                                  <a:pt x="2222" y="0"/>
                                </a:lnTo>
                                <a:close/>
                                <a:moveTo>
                                  <a:pt x="2303" y="0"/>
                                </a:moveTo>
                                <a:lnTo>
                                  <a:pt x="2338" y="0"/>
                                </a:lnTo>
                                <a:lnTo>
                                  <a:pt x="2349" y="0"/>
                                </a:lnTo>
                                <a:lnTo>
                                  <a:pt x="2349" y="0"/>
                                </a:lnTo>
                                <a:lnTo>
                                  <a:pt x="2349" y="11"/>
                                </a:lnTo>
                                <a:lnTo>
                                  <a:pt x="2338" y="11"/>
                                </a:lnTo>
                                <a:lnTo>
                                  <a:pt x="2303" y="11"/>
                                </a:lnTo>
                                <a:lnTo>
                                  <a:pt x="2303" y="11"/>
                                </a:lnTo>
                                <a:lnTo>
                                  <a:pt x="2303" y="0"/>
                                </a:lnTo>
                                <a:lnTo>
                                  <a:pt x="2303" y="0"/>
                                </a:lnTo>
                                <a:lnTo>
                                  <a:pt x="2303" y="0"/>
                                </a:lnTo>
                                <a:lnTo>
                                  <a:pt x="2303" y="0"/>
                                </a:lnTo>
                                <a:close/>
                                <a:moveTo>
                                  <a:pt x="2395" y="0"/>
                                </a:moveTo>
                                <a:lnTo>
                                  <a:pt x="2430" y="0"/>
                                </a:lnTo>
                                <a:lnTo>
                                  <a:pt x="2430" y="0"/>
                                </a:lnTo>
                                <a:lnTo>
                                  <a:pt x="2430" y="0"/>
                                </a:lnTo>
                                <a:lnTo>
                                  <a:pt x="2430" y="11"/>
                                </a:lnTo>
                                <a:lnTo>
                                  <a:pt x="2430" y="11"/>
                                </a:lnTo>
                                <a:lnTo>
                                  <a:pt x="2395" y="11"/>
                                </a:lnTo>
                                <a:lnTo>
                                  <a:pt x="2384" y="11"/>
                                </a:lnTo>
                                <a:lnTo>
                                  <a:pt x="2384" y="0"/>
                                </a:lnTo>
                                <a:lnTo>
                                  <a:pt x="2384" y="0"/>
                                </a:lnTo>
                                <a:lnTo>
                                  <a:pt x="2395" y="0"/>
                                </a:lnTo>
                                <a:lnTo>
                                  <a:pt x="2395" y="0"/>
                                </a:lnTo>
                                <a:close/>
                                <a:moveTo>
                                  <a:pt x="2476" y="0"/>
                                </a:moveTo>
                                <a:lnTo>
                                  <a:pt x="2510" y="0"/>
                                </a:lnTo>
                                <a:lnTo>
                                  <a:pt x="2522" y="0"/>
                                </a:lnTo>
                                <a:lnTo>
                                  <a:pt x="2522" y="0"/>
                                </a:lnTo>
                                <a:lnTo>
                                  <a:pt x="2522" y="11"/>
                                </a:lnTo>
                                <a:lnTo>
                                  <a:pt x="2510" y="11"/>
                                </a:lnTo>
                                <a:lnTo>
                                  <a:pt x="2476" y="11"/>
                                </a:lnTo>
                                <a:lnTo>
                                  <a:pt x="2476" y="11"/>
                                </a:lnTo>
                                <a:lnTo>
                                  <a:pt x="2464" y="0"/>
                                </a:lnTo>
                                <a:lnTo>
                                  <a:pt x="2476" y="0"/>
                                </a:lnTo>
                                <a:lnTo>
                                  <a:pt x="2476" y="0"/>
                                </a:lnTo>
                                <a:lnTo>
                                  <a:pt x="2476" y="0"/>
                                </a:lnTo>
                                <a:close/>
                                <a:moveTo>
                                  <a:pt x="2556" y="0"/>
                                </a:moveTo>
                                <a:lnTo>
                                  <a:pt x="2602" y="0"/>
                                </a:lnTo>
                                <a:lnTo>
                                  <a:pt x="2602" y="0"/>
                                </a:lnTo>
                                <a:lnTo>
                                  <a:pt x="2602" y="0"/>
                                </a:lnTo>
                                <a:lnTo>
                                  <a:pt x="2602" y="11"/>
                                </a:lnTo>
                                <a:lnTo>
                                  <a:pt x="2602" y="11"/>
                                </a:lnTo>
                                <a:lnTo>
                                  <a:pt x="2556" y="11"/>
                                </a:lnTo>
                                <a:lnTo>
                                  <a:pt x="2556" y="11"/>
                                </a:lnTo>
                                <a:lnTo>
                                  <a:pt x="2556" y="0"/>
                                </a:lnTo>
                                <a:lnTo>
                                  <a:pt x="2556" y="0"/>
                                </a:lnTo>
                                <a:lnTo>
                                  <a:pt x="2556" y="0"/>
                                </a:lnTo>
                                <a:lnTo>
                                  <a:pt x="2556" y="0"/>
                                </a:lnTo>
                                <a:close/>
                                <a:moveTo>
                                  <a:pt x="2649" y="0"/>
                                </a:moveTo>
                                <a:lnTo>
                                  <a:pt x="2683" y="0"/>
                                </a:lnTo>
                                <a:lnTo>
                                  <a:pt x="2683" y="0"/>
                                </a:lnTo>
                                <a:lnTo>
                                  <a:pt x="2683" y="0"/>
                                </a:lnTo>
                                <a:lnTo>
                                  <a:pt x="2683" y="11"/>
                                </a:lnTo>
                                <a:lnTo>
                                  <a:pt x="2683" y="11"/>
                                </a:lnTo>
                                <a:lnTo>
                                  <a:pt x="2649" y="11"/>
                                </a:lnTo>
                                <a:lnTo>
                                  <a:pt x="2637" y="11"/>
                                </a:lnTo>
                                <a:lnTo>
                                  <a:pt x="2637" y="0"/>
                                </a:lnTo>
                                <a:lnTo>
                                  <a:pt x="2637" y="0"/>
                                </a:lnTo>
                                <a:lnTo>
                                  <a:pt x="2649" y="0"/>
                                </a:lnTo>
                                <a:lnTo>
                                  <a:pt x="2649" y="0"/>
                                </a:lnTo>
                                <a:close/>
                                <a:moveTo>
                                  <a:pt x="2729" y="0"/>
                                </a:moveTo>
                                <a:lnTo>
                                  <a:pt x="2764" y="0"/>
                                </a:lnTo>
                                <a:lnTo>
                                  <a:pt x="2775" y="0"/>
                                </a:lnTo>
                                <a:lnTo>
                                  <a:pt x="2775" y="0"/>
                                </a:lnTo>
                                <a:lnTo>
                                  <a:pt x="2775" y="11"/>
                                </a:lnTo>
                                <a:lnTo>
                                  <a:pt x="2764" y="11"/>
                                </a:lnTo>
                                <a:lnTo>
                                  <a:pt x="2729" y="11"/>
                                </a:lnTo>
                                <a:lnTo>
                                  <a:pt x="2729" y="11"/>
                                </a:lnTo>
                                <a:lnTo>
                                  <a:pt x="2729" y="0"/>
                                </a:lnTo>
                                <a:lnTo>
                                  <a:pt x="2729" y="0"/>
                                </a:lnTo>
                                <a:lnTo>
                                  <a:pt x="2729" y="0"/>
                                </a:lnTo>
                                <a:lnTo>
                                  <a:pt x="2729" y="0"/>
                                </a:lnTo>
                                <a:close/>
                                <a:moveTo>
                                  <a:pt x="2821" y="0"/>
                                </a:moveTo>
                                <a:lnTo>
                                  <a:pt x="2856" y="0"/>
                                </a:lnTo>
                                <a:lnTo>
                                  <a:pt x="2856" y="0"/>
                                </a:lnTo>
                                <a:lnTo>
                                  <a:pt x="2856" y="0"/>
                                </a:lnTo>
                                <a:lnTo>
                                  <a:pt x="2856" y="11"/>
                                </a:lnTo>
                                <a:lnTo>
                                  <a:pt x="2856" y="11"/>
                                </a:lnTo>
                                <a:lnTo>
                                  <a:pt x="2821" y="11"/>
                                </a:lnTo>
                                <a:lnTo>
                                  <a:pt x="2810" y="11"/>
                                </a:lnTo>
                                <a:lnTo>
                                  <a:pt x="2810" y="0"/>
                                </a:lnTo>
                                <a:lnTo>
                                  <a:pt x="2810" y="0"/>
                                </a:lnTo>
                                <a:lnTo>
                                  <a:pt x="2821" y="0"/>
                                </a:lnTo>
                                <a:lnTo>
                                  <a:pt x="2821" y="0"/>
                                </a:lnTo>
                                <a:close/>
                                <a:moveTo>
                                  <a:pt x="2902" y="0"/>
                                </a:moveTo>
                                <a:lnTo>
                                  <a:pt x="2936" y="0"/>
                                </a:lnTo>
                                <a:lnTo>
                                  <a:pt x="2936" y="0"/>
                                </a:lnTo>
                                <a:lnTo>
                                  <a:pt x="2948" y="0"/>
                                </a:lnTo>
                                <a:lnTo>
                                  <a:pt x="2936" y="11"/>
                                </a:lnTo>
                                <a:lnTo>
                                  <a:pt x="2936" y="11"/>
                                </a:lnTo>
                                <a:lnTo>
                                  <a:pt x="2902" y="11"/>
                                </a:lnTo>
                                <a:lnTo>
                                  <a:pt x="2902" y="11"/>
                                </a:lnTo>
                                <a:lnTo>
                                  <a:pt x="2890" y="0"/>
                                </a:lnTo>
                                <a:lnTo>
                                  <a:pt x="2902" y="0"/>
                                </a:lnTo>
                                <a:lnTo>
                                  <a:pt x="2902" y="0"/>
                                </a:lnTo>
                                <a:lnTo>
                                  <a:pt x="2902" y="0"/>
                                </a:lnTo>
                                <a:close/>
                                <a:moveTo>
                                  <a:pt x="2982" y="0"/>
                                </a:moveTo>
                                <a:lnTo>
                                  <a:pt x="3028" y="0"/>
                                </a:lnTo>
                                <a:lnTo>
                                  <a:pt x="3028" y="0"/>
                                </a:lnTo>
                                <a:lnTo>
                                  <a:pt x="3028" y="0"/>
                                </a:lnTo>
                                <a:lnTo>
                                  <a:pt x="3028" y="11"/>
                                </a:lnTo>
                                <a:lnTo>
                                  <a:pt x="3028" y="11"/>
                                </a:lnTo>
                                <a:lnTo>
                                  <a:pt x="2982" y="11"/>
                                </a:lnTo>
                                <a:lnTo>
                                  <a:pt x="2982" y="11"/>
                                </a:lnTo>
                                <a:lnTo>
                                  <a:pt x="2982" y="0"/>
                                </a:lnTo>
                                <a:lnTo>
                                  <a:pt x="2982" y="0"/>
                                </a:lnTo>
                                <a:lnTo>
                                  <a:pt x="2982" y="0"/>
                                </a:lnTo>
                                <a:lnTo>
                                  <a:pt x="2982" y="0"/>
                                </a:lnTo>
                                <a:close/>
                                <a:moveTo>
                                  <a:pt x="3075" y="0"/>
                                </a:moveTo>
                                <a:lnTo>
                                  <a:pt x="3109" y="0"/>
                                </a:lnTo>
                                <a:lnTo>
                                  <a:pt x="3109" y="0"/>
                                </a:lnTo>
                                <a:lnTo>
                                  <a:pt x="3109" y="0"/>
                                </a:lnTo>
                                <a:lnTo>
                                  <a:pt x="3109" y="11"/>
                                </a:lnTo>
                                <a:lnTo>
                                  <a:pt x="3109" y="11"/>
                                </a:lnTo>
                                <a:lnTo>
                                  <a:pt x="3075" y="11"/>
                                </a:lnTo>
                                <a:lnTo>
                                  <a:pt x="3063" y="11"/>
                                </a:lnTo>
                                <a:lnTo>
                                  <a:pt x="3063" y="0"/>
                                </a:lnTo>
                                <a:lnTo>
                                  <a:pt x="3063" y="0"/>
                                </a:lnTo>
                                <a:lnTo>
                                  <a:pt x="3075" y="0"/>
                                </a:lnTo>
                                <a:lnTo>
                                  <a:pt x="3075" y="0"/>
                                </a:lnTo>
                                <a:close/>
                                <a:moveTo>
                                  <a:pt x="3155" y="0"/>
                                </a:moveTo>
                                <a:lnTo>
                                  <a:pt x="3190" y="0"/>
                                </a:lnTo>
                                <a:lnTo>
                                  <a:pt x="3201" y="0"/>
                                </a:lnTo>
                                <a:lnTo>
                                  <a:pt x="3201" y="0"/>
                                </a:lnTo>
                                <a:lnTo>
                                  <a:pt x="3201" y="11"/>
                                </a:lnTo>
                                <a:lnTo>
                                  <a:pt x="3190" y="11"/>
                                </a:lnTo>
                                <a:lnTo>
                                  <a:pt x="3155" y="11"/>
                                </a:lnTo>
                                <a:lnTo>
                                  <a:pt x="3155" y="11"/>
                                </a:lnTo>
                                <a:lnTo>
                                  <a:pt x="3155" y="0"/>
                                </a:lnTo>
                                <a:lnTo>
                                  <a:pt x="3155" y="0"/>
                                </a:lnTo>
                                <a:lnTo>
                                  <a:pt x="3155" y="0"/>
                                </a:lnTo>
                                <a:lnTo>
                                  <a:pt x="3155" y="0"/>
                                </a:lnTo>
                                <a:close/>
                                <a:moveTo>
                                  <a:pt x="3247" y="0"/>
                                </a:moveTo>
                                <a:lnTo>
                                  <a:pt x="3282" y="0"/>
                                </a:lnTo>
                                <a:lnTo>
                                  <a:pt x="3282" y="0"/>
                                </a:lnTo>
                                <a:lnTo>
                                  <a:pt x="3282" y="0"/>
                                </a:lnTo>
                                <a:lnTo>
                                  <a:pt x="3282" y="11"/>
                                </a:lnTo>
                                <a:lnTo>
                                  <a:pt x="3282" y="11"/>
                                </a:lnTo>
                                <a:lnTo>
                                  <a:pt x="3247" y="11"/>
                                </a:lnTo>
                                <a:lnTo>
                                  <a:pt x="3236" y="11"/>
                                </a:lnTo>
                                <a:lnTo>
                                  <a:pt x="3236" y="0"/>
                                </a:lnTo>
                                <a:lnTo>
                                  <a:pt x="3236" y="0"/>
                                </a:lnTo>
                                <a:lnTo>
                                  <a:pt x="3247" y="0"/>
                                </a:lnTo>
                                <a:lnTo>
                                  <a:pt x="3247" y="0"/>
                                </a:lnTo>
                                <a:close/>
                                <a:moveTo>
                                  <a:pt x="3328" y="0"/>
                                </a:moveTo>
                                <a:lnTo>
                                  <a:pt x="3362" y="0"/>
                                </a:lnTo>
                                <a:lnTo>
                                  <a:pt x="3362" y="0"/>
                                </a:lnTo>
                                <a:lnTo>
                                  <a:pt x="3374" y="0"/>
                                </a:lnTo>
                                <a:lnTo>
                                  <a:pt x="3362" y="11"/>
                                </a:lnTo>
                                <a:lnTo>
                                  <a:pt x="3362" y="11"/>
                                </a:lnTo>
                                <a:lnTo>
                                  <a:pt x="3328" y="11"/>
                                </a:lnTo>
                                <a:lnTo>
                                  <a:pt x="3328" y="11"/>
                                </a:lnTo>
                                <a:lnTo>
                                  <a:pt x="3316" y="0"/>
                                </a:lnTo>
                                <a:lnTo>
                                  <a:pt x="3328" y="0"/>
                                </a:lnTo>
                                <a:lnTo>
                                  <a:pt x="3328" y="0"/>
                                </a:lnTo>
                                <a:lnTo>
                                  <a:pt x="3328" y="0"/>
                                </a:lnTo>
                                <a:close/>
                                <a:moveTo>
                                  <a:pt x="3408" y="0"/>
                                </a:moveTo>
                                <a:lnTo>
                                  <a:pt x="3443" y="0"/>
                                </a:lnTo>
                                <a:lnTo>
                                  <a:pt x="3455" y="0"/>
                                </a:lnTo>
                                <a:lnTo>
                                  <a:pt x="3455" y="0"/>
                                </a:lnTo>
                                <a:lnTo>
                                  <a:pt x="3455" y="11"/>
                                </a:lnTo>
                                <a:lnTo>
                                  <a:pt x="3443" y="11"/>
                                </a:lnTo>
                                <a:lnTo>
                                  <a:pt x="3408" y="11"/>
                                </a:lnTo>
                                <a:lnTo>
                                  <a:pt x="3408" y="11"/>
                                </a:lnTo>
                                <a:lnTo>
                                  <a:pt x="3408" y="0"/>
                                </a:lnTo>
                                <a:lnTo>
                                  <a:pt x="3408" y="0"/>
                                </a:lnTo>
                                <a:lnTo>
                                  <a:pt x="3408" y="0"/>
                                </a:lnTo>
                                <a:lnTo>
                                  <a:pt x="3408" y="0"/>
                                </a:lnTo>
                                <a:close/>
                                <a:moveTo>
                                  <a:pt x="3501" y="0"/>
                                </a:moveTo>
                                <a:lnTo>
                                  <a:pt x="3535" y="0"/>
                                </a:lnTo>
                                <a:lnTo>
                                  <a:pt x="3535" y="0"/>
                                </a:lnTo>
                                <a:lnTo>
                                  <a:pt x="3535" y="0"/>
                                </a:lnTo>
                                <a:lnTo>
                                  <a:pt x="3535" y="11"/>
                                </a:lnTo>
                                <a:lnTo>
                                  <a:pt x="3535" y="11"/>
                                </a:lnTo>
                                <a:lnTo>
                                  <a:pt x="3501" y="11"/>
                                </a:lnTo>
                                <a:lnTo>
                                  <a:pt x="3489" y="11"/>
                                </a:lnTo>
                                <a:lnTo>
                                  <a:pt x="3489" y="0"/>
                                </a:lnTo>
                                <a:lnTo>
                                  <a:pt x="3489" y="0"/>
                                </a:lnTo>
                                <a:lnTo>
                                  <a:pt x="3501" y="0"/>
                                </a:lnTo>
                                <a:lnTo>
                                  <a:pt x="3501" y="0"/>
                                </a:lnTo>
                                <a:close/>
                                <a:moveTo>
                                  <a:pt x="3581" y="0"/>
                                </a:moveTo>
                                <a:lnTo>
                                  <a:pt x="3616" y="0"/>
                                </a:lnTo>
                                <a:lnTo>
                                  <a:pt x="3627" y="0"/>
                                </a:lnTo>
                                <a:lnTo>
                                  <a:pt x="3627" y="0"/>
                                </a:lnTo>
                                <a:lnTo>
                                  <a:pt x="3627" y="11"/>
                                </a:lnTo>
                                <a:lnTo>
                                  <a:pt x="3616" y="11"/>
                                </a:lnTo>
                                <a:lnTo>
                                  <a:pt x="3581" y="11"/>
                                </a:lnTo>
                                <a:lnTo>
                                  <a:pt x="3581" y="11"/>
                                </a:lnTo>
                                <a:lnTo>
                                  <a:pt x="3581" y="0"/>
                                </a:lnTo>
                                <a:lnTo>
                                  <a:pt x="3581" y="0"/>
                                </a:lnTo>
                                <a:lnTo>
                                  <a:pt x="3581" y="0"/>
                                </a:lnTo>
                                <a:lnTo>
                                  <a:pt x="3581" y="0"/>
                                </a:lnTo>
                                <a:close/>
                                <a:moveTo>
                                  <a:pt x="3662" y="0"/>
                                </a:moveTo>
                                <a:lnTo>
                                  <a:pt x="3708" y="0"/>
                                </a:lnTo>
                                <a:lnTo>
                                  <a:pt x="3708" y="0"/>
                                </a:lnTo>
                                <a:lnTo>
                                  <a:pt x="3708" y="0"/>
                                </a:lnTo>
                                <a:lnTo>
                                  <a:pt x="3708" y="11"/>
                                </a:lnTo>
                                <a:lnTo>
                                  <a:pt x="3708" y="11"/>
                                </a:lnTo>
                                <a:lnTo>
                                  <a:pt x="3662" y="11"/>
                                </a:lnTo>
                                <a:lnTo>
                                  <a:pt x="3662" y="11"/>
                                </a:lnTo>
                                <a:lnTo>
                                  <a:pt x="3662" y="0"/>
                                </a:lnTo>
                                <a:lnTo>
                                  <a:pt x="3662" y="0"/>
                                </a:lnTo>
                                <a:lnTo>
                                  <a:pt x="3662" y="0"/>
                                </a:lnTo>
                                <a:lnTo>
                                  <a:pt x="3662" y="0"/>
                                </a:lnTo>
                                <a:close/>
                                <a:moveTo>
                                  <a:pt x="3754" y="0"/>
                                </a:moveTo>
                                <a:lnTo>
                                  <a:pt x="3788" y="0"/>
                                </a:lnTo>
                                <a:lnTo>
                                  <a:pt x="3788" y="0"/>
                                </a:lnTo>
                                <a:lnTo>
                                  <a:pt x="3800" y="0"/>
                                </a:lnTo>
                                <a:lnTo>
                                  <a:pt x="3788" y="11"/>
                                </a:lnTo>
                                <a:lnTo>
                                  <a:pt x="3788" y="11"/>
                                </a:lnTo>
                                <a:lnTo>
                                  <a:pt x="3754" y="11"/>
                                </a:lnTo>
                                <a:lnTo>
                                  <a:pt x="3754" y="11"/>
                                </a:lnTo>
                                <a:lnTo>
                                  <a:pt x="3742" y="0"/>
                                </a:lnTo>
                                <a:lnTo>
                                  <a:pt x="3754" y="0"/>
                                </a:lnTo>
                                <a:lnTo>
                                  <a:pt x="3754" y="0"/>
                                </a:lnTo>
                                <a:lnTo>
                                  <a:pt x="3754" y="0"/>
                                </a:lnTo>
                                <a:close/>
                                <a:moveTo>
                                  <a:pt x="3835" y="0"/>
                                </a:moveTo>
                                <a:lnTo>
                                  <a:pt x="3869" y="0"/>
                                </a:lnTo>
                                <a:lnTo>
                                  <a:pt x="3881" y="0"/>
                                </a:lnTo>
                                <a:lnTo>
                                  <a:pt x="3881" y="0"/>
                                </a:lnTo>
                                <a:lnTo>
                                  <a:pt x="3881" y="11"/>
                                </a:lnTo>
                                <a:lnTo>
                                  <a:pt x="3869" y="11"/>
                                </a:lnTo>
                                <a:lnTo>
                                  <a:pt x="3835" y="11"/>
                                </a:lnTo>
                                <a:lnTo>
                                  <a:pt x="3835" y="11"/>
                                </a:lnTo>
                                <a:lnTo>
                                  <a:pt x="3835" y="0"/>
                                </a:lnTo>
                                <a:lnTo>
                                  <a:pt x="3835" y="0"/>
                                </a:lnTo>
                                <a:lnTo>
                                  <a:pt x="3835" y="0"/>
                                </a:lnTo>
                                <a:lnTo>
                                  <a:pt x="3835" y="0"/>
                                </a:lnTo>
                                <a:close/>
                                <a:moveTo>
                                  <a:pt x="3927" y="0"/>
                                </a:moveTo>
                                <a:lnTo>
                                  <a:pt x="3961" y="0"/>
                                </a:lnTo>
                                <a:lnTo>
                                  <a:pt x="3961" y="0"/>
                                </a:lnTo>
                                <a:lnTo>
                                  <a:pt x="3961" y="0"/>
                                </a:lnTo>
                                <a:lnTo>
                                  <a:pt x="3961" y="11"/>
                                </a:lnTo>
                                <a:lnTo>
                                  <a:pt x="3961" y="11"/>
                                </a:lnTo>
                                <a:lnTo>
                                  <a:pt x="3927" y="11"/>
                                </a:lnTo>
                                <a:lnTo>
                                  <a:pt x="3915" y="11"/>
                                </a:lnTo>
                                <a:lnTo>
                                  <a:pt x="3915" y="0"/>
                                </a:lnTo>
                                <a:lnTo>
                                  <a:pt x="3915" y="0"/>
                                </a:lnTo>
                                <a:lnTo>
                                  <a:pt x="3927" y="0"/>
                                </a:lnTo>
                                <a:lnTo>
                                  <a:pt x="3927" y="0"/>
                                </a:lnTo>
                                <a:close/>
                                <a:moveTo>
                                  <a:pt x="4007" y="0"/>
                                </a:moveTo>
                                <a:lnTo>
                                  <a:pt x="4042" y="0"/>
                                </a:lnTo>
                                <a:lnTo>
                                  <a:pt x="4053" y="0"/>
                                </a:lnTo>
                                <a:lnTo>
                                  <a:pt x="4053" y="0"/>
                                </a:lnTo>
                                <a:lnTo>
                                  <a:pt x="4053" y="11"/>
                                </a:lnTo>
                                <a:lnTo>
                                  <a:pt x="4042" y="11"/>
                                </a:lnTo>
                                <a:lnTo>
                                  <a:pt x="4007" y="11"/>
                                </a:lnTo>
                                <a:lnTo>
                                  <a:pt x="4007" y="11"/>
                                </a:lnTo>
                                <a:lnTo>
                                  <a:pt x="4007" y="0"/>
                                </a:lnTo>
                                <a:lnTo>
                                  <a:pt x="4007" y="0"/>
                                </a:lnTo>
                                <a:lnTo>
                                  <a:pt x="4007" y="0"/>
                                </a:lnTo>
                                <a:lnTo>
                                  <a:pt x="4007" y="0"/>
                                </a:lnTo>
                                <a:close/>
                                <a:moveTo>
                                  <a:pt x="4088" y="0"/>
                                </a:moveTo>
                                <a:lnTo>
                                  <a:pt x="4134" y="0"/>
                                </a:lnTo>
                                <a:lnTo>
                                  <a:pt x="4134" y="0"/>
                                </a:lnTo>
                                <a:lnTo>
                                  <a:pt x="4134" y="0"/>
                                </a:lnTo>
                                <a:lnTo>
                                  <a:pt x="4134" y="11"/>
                                </a:lnTo>
                                <a:lnTo>
                                  <a:pt x="4134" y="11"/>
                                </a:lnTo>
                                <a:lnTo>
                                  <a:pt x="4088" y="11"/>
                                </a:lnTo>
                                <a:lnTo>
                                  <a:pt x="4088" y="11"/>
                                </a:lnTo>
                                <a:lnTo>
                                  <a:pt x="4088" y="0"/>
                                </a:lnTo>
                                <a:lnTo>
                                  <a:pt x="4088" y="0"/>
                                </a:lnTo>
                                <a:lnTo>
                                  <a:pt x="4088" y="0"/>
                                </a:lnTo>
                                <a:lnTo>
                                  <a:pt x="4088" y="0"/>
                                </a:lnTo>
                                <a:close/>
                                <a:moveTo>
                                  <a:pt x="4180" y="0"/>
                                </a:moveTo>
                                <a:lnTo>
                                  <a:pt x="4215" y="0"/>
                                </a:lnTo>
                                <a:lnTo>
                                  <a:pt x="4215" y="0"/>
                                </a:lnTo>
                                <a:lnTo>
                                  <a:pt x="4226" y="0"/>
                                </a:lnTo>
                                <a:lnTo>
                                  <a:pt x="4215" y="11"/>
                                </a:lnTo>
                                <a:lnTo>
                                  <a:pt x="4215" y="11"/>
                                </a:lnTo>
                                <a:lnTo>
                                  <a:pt x="4180" y="11"/>
                                </a:lnTo>
                                <a:lnTo>
                                  <a:pt x="4168" y="11"/>
                                </a:lnTo>
                                <a:lnTo>
                                  <a:pt x="4168" y="0"/>
                                </a:lnTo>
                                <a:lnTo>
                                  <a:pt x="4168" y="0"/>
                                </a:lnTo>
                                <a:lnTo>
                                  <a:pt x="4180" y="0"/>
                                </a:lnTo>
                                <a:lnTo>
                                  <a:pt x="4180" y="0"/>
                                </a:lnTo>
                                <a:close/>
                                <a:moveTo>
                                  <a:pt x="4261" y="0"/>
                                </a:moveTo>
                                <a:lnTo>
                                  <a:pt x="4295" y="0"/>
                                </a:lnTo>
                                <a:lnTo>
                                  <a:pt x="4307" y="0"/>
                                </a:lnTo>
                                <a:lnTo>
                                  <a:pt x="4307" y="0"/>
                                </a:lnTo>
                                <a:lnTo>
                                  <a:pt x="4307" y="11"/>
                                </a:lnTo>
                                <a:lnTo>
                                  <a:pt x="4295" y="11"/>
                                </a:lnTo>
                                <a:lnTo>
                                  <a:pt x="4261" y="11"/>
                                </a:lnTo>
                                <a:lnTo>
                                  <a:pt x="4261" y="11"/>
                                </a:lnTo>
                                <a:lnTo>
                                  <a:pt x="4261" y="0"/>
                                </a:lnTo>
                                <a:lnTo>
                                  <a:pt x="4261" y="0"/>
                                </a:lnTo>
                                <a:lnTo>
                                  <a:pt x="4261" y="0"/>
                                </a:lnTo>
                                <a:lnTo>
                                  <a:pt x="4261" y="0"/>
                                </a:lnTo>
                                <a:close/>
                                <a:moveTo>
                                  <a:pt x="4353" y="0"/>
                                </a:moveTo>
                                <a:lnTo>
                                  <a:pt x="4387" y="0"/>
                                </a:lnTo>
                                <a:lnTo>
                                  <a:pt x="4387" y="0"/>
                                </a:lnTo>
                                <a:lnTo>
                                  <a:pt x="4387" y="0"/>
                                </a:lnTo>
                                <a:lnTo>
                                  <a:pt x="4387" y="11"/>
                                </a:lnTo>
                                <a:lnTo>
                                  <a:pt x="4387" y="11"/>
                                </a:lnTo>
                                <a:lnTo>
                                  <a:pt x="4353" y="11"/>
                                </a:lnTo>
                                <a:lnTo>
                                  <a:pt x="4341" y="11"/>
                                </a:lnTo>
                                <a:lnTo>
                                  <a:pt x="4341" y="0"/>
                                </a:lnTo>
                                <a:lnTo>
                                  <a:pt x="4341" y="0"/>
                                </a:lnTo>
                                <a:lnTo>
                                  <a:pt x="4353" y="0"/>
                                </a:lnTo>
                                <a:lnTo>
                                  <a:pt x="4353" y="0"/>
                                </a:lnTo>
                                <a:close/>
                                <a:moveTo>
                                  <a:pt x="4433" y="0"/>
                                </a:moveTo>
                                <a:lnTo>
                                  <a:pt x="4468" y="0"/>
                                </a:lnTo>
                                <a:lnTo>
                                  <a:pt x="4479" y="0"/>
                                </a:lnTo>
                                <a:lnTo>
                                  <a:pt x="4479" y="0"/>
                                </a:lnTo>
                                <a:lnTo>
                                  <a:pt x="4479" y="11"/>
                                </a:lnTo>
                                <a:lnTo>
                                  <a:pt x="4468" y="11"/>
                                </a:lnTo>
                                <a:lnTo>
                                  <a:pt x="4433" y="11"/>
                                </a:lnTo>
                                <a:lnTo>
                                  <a:pt x="4433" y="11"/>
                                </a:lnTo>
                                <a:lnTo>
                                  <a:pt x="4433" y="0"/>
                                </a:lnTo>
                                <a:lnTo>
                                  <a:pt x="4433" y="0"/>
                                </a:lnTo>
                                <a:lnTo>
                                  <a:pt x="4433" y="0"/>
                                </a:lnTo>
                                <a:lnTo>
                                  <a:pt x="4433" y="0"/>
                                </a:lnTo>
                                <a:close/>
                                <a:moveTo>
                                  <a:pt x="4514" y="0"/>
                                </a:moveTo>
                                <a:lnTo>
                                  <a:pt x="4560" y="0"/>
                                </a:lnTo>
                                <a:lnTo>
                                  <a:pt x="4560" y="0"/>
                                </a:lnTo>
                                <a:lnTo>
                                  <a:pt x="4560" y="0"/>
                                </a:lnTo>
                                <a:lnTo>
                                  <a:pt x="4560" y="11"/>
                                </a:lnTo>
                                <a:lnTo>
                                  <a:pt x="4560" y="11"/>
                                </a:lnTo>
                                <a:lnTo>
                                  <a:pt x="4514" y="11"/>
                                </a:lnTo>
                                <a:lnTo>
                                  <a:pt x="4514" y="11"/>
                                </a:lnTo>
                                <a:lnTo>
                                  <a:pt x="4514" y="0"/>
                                </a:lnTo>
                                <a:lnTo>
                                  <a:pt x="4514" y="0"/>
                                </a:lnTo>
                                <a:lnTo>
                                  <a:pt x="4514" y="0"/>
                                </a:lnTo>
                                <a:lnTo>
                                  <a:pt x="4514" y="0"/>
                                </a:lnTo>
                                <a:close/>
                                <a:moveTo>
                                  <a:pt x="4606" y="0"/>
                                </a:moveTo>
                                <a:lnTo>
                                  <a:pt x="4641" y="0"/>
                                </a:lnTo>
                                <a:lnTo>
                                  <a:pt x="4641" y="0"/>
                                </a:lnTo>
                                <a:lnTo>
                                  <a:pt x="4652" y="0"/>
                                </a:lnTo>
                                <a:lnTo>
                                  <a:pt x="4641" y="11"/>
                                </a:lnTo>
                                <a:lnTo>
                                  <a:pt x="4641" y="11"/>
                                </a:lnTo>
                                <a:lnTo>
                                  <a:pt x="4606" y="11"/>
                                </a:lnTo>
                                <a:lnTo>
                                  <a:pt x="4594" y="11"/>
                                </a:lnTo>
                                <a:lnTo>
                                  <a:pt x="4594" y="0"/>
                                </a:lnTo>
                                <a:lnTo>
                                  <a:pt x="4594" y="0"/>
                                </a:lnTo>
                                <a:lnTo>
                                  <a:pt x="4606" y="0"/>
                                </a:lnTo>
                                <a:lnTo>
                                  <a:pt x="4606" y="0"/>
                                </a:lnTo>
                                <a:close/>
                                <a:moveTo>
                                  <a:pt x="4687" y="0"/>
                                </a:moveTo>
                                <a:lnTo>
                                  <a:pt x="4721" y="0"/>
                                </a:lnTo>
                                <a:lnTo>
                                  <a:pt x="4733" y="0"/>
                                </a:lnTo>
                                <a:lnTo>
                                  <a:pt x="4733" y="0"/>
                                </a:lnTo>
                                <a:lnTo>
                                  <a:pt x="4733" y="11"/>
                                </a:lnTo>
                                <a:lnTo>
                                  <a:pt x="4721" y="11"/>
                                </a:lnTo>
                                <a:lnTo>
                                  <a:pt x="4687" y="11"/>
                                </a:lnTo>
                                <a:lnTo>
                                  <a:pt x="4687" y="11"/>
                                </a:lnTo>
                                <a:lnTo>
                                  <a:pt x="4687" y="0"/>
                                </a:lnTo>
                                <a:lnTo>
                                  <a:pt x="4687" y="0"/>
                                </a:lnTo>
                                <a:lnTo>
                                  <a:pt x="4687" y="0"/>
                                </a:lnTo>
                                <a:lnTo>
                                  <a:pt x="4687" y="0"/>
                                </a:lnTo>
                                <a:close/>
                                <a:moveTo>
                                  <a:pt x="4779" y="0"/>
                                </a:moveTo>
                                <a:lnTo>
                                  <a:pt x="4813" y="0"/>
                                </a:lnTo>
                                <a:lnTo>
                                  <a:pt x="4813" y="0"/>
                                </a:lnTo>
                                <a:lnTo>
                                  <a:pt x="4813" y="0"/>
                                </a:lnTo>
                                <a:lnTo>
                                  <a:pt x="4813" y="11"/>
                                </a:lnTo>
                                <a:lnTo>
                                  <a:pt x="4813" y="11"/>
                                </a:lnTo>
                                <a:lnTo>
                                  <a:pt x="4779" y="11"/>
                                </a:lnTo>
                                <a:lnTo>
                                  <a:pt x="4767" y="11"/>
                                </a:lnTo>
                                <a:lnTo>
                                  <a:pt x="4767" y="0"/>
                                </a:lnTo>
                                <a:lnTo>
                                  <a:pt x="4767" y="0"/>
                                </a:lnTo>
                                <a:lnTo>
                                  <a:pt x="4779" y="0"/>
                                </a:lnTo>
                                <a:lnTo>
                                  <a:pt x="4779" y="0"/>
                                </a:lnTo>
                                <a:close/>
                                <a:moveTo>
                                  <a:pt x="4859" y="0"/>
                                </a:moveTo>
                                <a:lnTo>
                                  <a:pt x="4894" y="0"/>
                                </a:lnTo>
                                <a:lnTo>
                                  <a:pt x="4905" y="0"/>
                                </a:lnTo>
                                <a:lnTo>
                                  <a:pt x="4905" y="0"/>
                                </a:lnTo>
                                <a:lnTo>
                                  <a:pt x="4905" y="11"/>
                                </a:lnTo>
                                <a:lnTo>
                                  <a:pt x="4894" y="11"/>
                                </a:lnTo>
                                <a:lnTo>
                                  <a:pt x="4859" y="11"/>
                                </a:lnTo>
                                <a:lnTo>
                                  <a:pt x="4859" y="11"/>
                                </a:lnTo>
                                <a:lnTo>
                                  <a:pt x="4848" y="0"/>
                                </a:lnTo>
                                <a:lnTo>
                                  <a:pt x="4859" y="0"/>
                                </a:lnTo>
                                <a:lnTo>
                                  <a:pt x="4859" y="0"/>
                                </a:lnTo>
                                <a:lnTo>
                                  <a:pt x="4859" y="0"/>
                                </a:lnTo>
                                <a:close/>
                                <a:moveTo>
                                  <a:pt x="4940" y="0"/>
                                </a:moveTo>
                                <a:lnTo>
                                  <a:pt x="4986" y="0"/>
                                </a:lnTo>
                                <a:lnTo>
                                  <a:pt x="4986" y="0"/>
                                </a:lnTo>
                                <a:lnTo>
                                  <a:pt x="4986" y="0"/>
                                </a:lnTo>
                                <a:lnTo>
                                  <a:pt x="4986" y="11"/>
                                </a:lnTo>
                                <a:lnTo>
                                  <a:pt x="4986" y="11"/>
                                </a:lnTo>
                                <a:lnTo>
                                  <a:pt x="4940" y="11"/>
                                </a:lnTo>
                                <a:lnTo>
                                  <a:pt x="4940" y="11"/>
                                </a:lnTo>
                                <a:lnTo>
                                  <a:pt x="4940" y="0"/>
                                </a:lnTo>
                                <a:lnTo>
                                  <a:pt x="4940" y="0"/>
                                </a:lnTo>
                                <a:lnTo>
                                  <a:pt x="4940" y="0"/>
                                </a:lnTo>
                                <a:lnTo>
                                  <a:pt x="4940" y="0"/>
                                </a:lnTo>
                                <a:close/>
                                <a:moveTo>
                                  <a:pt x="5032" y="0"/>
                                </a:moveTo>
                                <a:lnTo>
                                  <a:pt x="5067" y="0"/>
                                </a:lnTo>
                                <a:lnTo>
                                  <a:pt x="5067" y="0"/>
                                </a:lnTo>
                                <a:lnTo>
                                  <a:pt x="5067" y="0"/>
                                </a:lnTo>
                                <a:lnTo>
                                  <a:pt x="5067" y="11"/>
                                </a:lnTo>
                                <a:lnTo>
                                  <a:pt x="5067" y="11"/>
                                </a:lnTo>
                                <a:lnTo>
                                  <a:pt x="5032" y="11"/>
                                </a:lnTo>
                                <a:lnTo>
                                  <a:pt x="5021" y="11"/>
                                </a:lnTo>
                                <a:lnTo>
                                  <a:pt x="5021" y="0"/>
                                </a:lnTo>
                                <a:lnTo>
                                  <a:pt x="5021" y="0"/>
                                </a:lnTo>
                                <a:lnTo>
                                  <a:pt x="5032" y="0"/>
                                </a:lnTo>
                                <a:lnTo>
                                  <a:pt x="5032" y="0"/>
                                </a:lnTo>
                                <a:close/>
                                <a:moveTo>
                                  <a:pt x="5113" y="0"/>
                                </a:moveTo>
                                <a:lnTo>
                                  <a:pt x="5147" y="0"/>
                                </a:lnTo>
                                <a:lnTo>
                                  <a:pt x="5159" y="0"/>
                                </a:lnTo>
                                <a:lnTo>
                                  <a:pt x="5159" y="0"/>
                                </a:lnTo>
                                <a:lnTo>
                                  <a:pt x="5159" y="11"/>
                                </a:lnTo>
                                <a:lnTo>
                                  <a:pt x="5147" y="11"/>
                                </a:lnTo>
                                <a:lnTo>
                                  <a:pt x="5113" y="11"/>
                                </a:lnTo>
                                <a:lnTo>
                                  <a:pt x="5113" y="11"/>
                                </a:lnTo>
                                <a:lnTo>
                                  <a:pt x="5113" y="0"/>
                                </a:lnTo>
                                <a:lnTo>
                                  <a:pt x="5113" y="0"/>
                                </a:lnTo>
                                <a:lnTo>
                                  <a:pt x="5113" y="0"/>
                                </a:lnTo>
                                <a:lnTo>
                                  <a:pt x="5113" y="0"/>
                                </a:lnTo>
                                <a:close/>
                                <a:moveTo>
                                  <a:pt x="5205" y="0"/>
                                </a:moveTo>
                                <a:lnTo>
                                  <a:pt x="5239" y="0"/>
                                </a:lnTo>
                                <a:lnTo>
                                  <a:pt x="5239" y="0"/>
                                </a:lnTo>
                                <a:lnTo>
                                  <a:pt x="5239" y="0"/>
                                </a:lnTo>
                                <a:lnTo>
                                  <a:pt x="5239" y="11"/>
                                </a:lnTo>
                                <a:lnTo>
                                  <a:pt x="5239" y="11"/>
                                </a:lnTo>
                                <a:lnTo>
                                  <a:pt x="5205" y="11"/>
                                </a:lnTo>
                                <a:lnTo>
                                  <a:pt x="5193" y="11"/>
                                </a:lnTo>
                                <a:lnTo>
                                  <a:pt x="5193" y="0"/>
                                </a:lnTo>
                                <a:lnTo>
                                  <a:pt x="5193" y="0"/>
                                </a:lnTo>
                                <a:lnTo>
                                  <a:pt x="5205" y="0"/>
                                </a:lnTo>
                                <a:lnTo>
                                  <a:pt x="5205" y="0"/>
                                </a:lnTo>
                                <a:close/>
                                <a:moveTo>
                                  <a:pt x="5285" y="0"/>
                                </a:moveTo>
                                <a:lnTo>
                                  <a:pt x="5320" y="0"/>
                                </a:lnTo>
                                <a:lnTo>
                                  <a:pt x="5320" y="0"/>
                                </a:lnTo>
                                <a:lnTo>
                                  <a:pt x="5331" y="0"/>
                                </a:lnTo>
                                <a:lnTo>
                                  <a:pt x="5320" y="11"/>
                                </a:lnTo>
                                <a:lnTo>
                                  <a:pt x="5320" y="11"/>
                                </a:lnTo>
                                <a:lnTo>
                                  <a:pt x="5285" y="11"/>
                                </a:lnTo>
                                <a:lnTo>
                                  <a:pt x="5285" y="11"/>
                                </a:lnTo>
                                <a:lnTo>
                                  <a:pt x="5274" y="0"/>
                                </a:lnTo>
                                <a:lnTo>
                                  <a:pt x="5285" y="0"/>
                                </a:lnTo>
                                <a:lnTo>
                                  <a:pt x="5285" y="0"/>
                                </a:lnTo>
                                <a:lnTo>
                                  <a:pt x="5285" y="0"/>
                                </a:lnTo>
                                <a:close/>
                                <a:moveTo>
                                  <a:pt x="5366" y="0"/>
                                </a:moveTo>
                                <a:lnTo>
                                  <a:pt x="5412" y="0"/>
                                </a:lnTo>
                                <a:lnTo>
                                  <a:pt x="5412" y="0"/>
                                </a:lnTo>
                                <a:lnTo>
                                  <a:pt x="5412" y="0"/>
                                </a:lnTo>
                                <a:lnTo>
                                  <a:pt x="5412" y="11"/>
                                </a:lnTo>
                                <a:lnTo>
                                  <a:pt x="5412" y="11"/>
                                </a:lnTo>
                                <a:lnTo>
                                  <a:pt x="5366" y="11"/>
                                </a:lnTo>
                                <a:lnTo>
                                  <a:pt x="5366" y="11"/>
                                </a:lnTo>
                                <a:lnTo>
                                  <a:pt x="5366" y="0"/>
                                </a:lnTo>
                                <a:lnTo>
                                  <a:pt x="5366" y="0"/>
                                </a:lnTo>
                                <a:lnTo>
                                  <a:pt x="5366" y="0"/>
                                </a:lnTo>
                                <a:lnTo>
                                  <a:pt x="5366" y="0"/>
                                </a:lnTo>
                                <a:close/>
                                <a:moveTo>
                                  <a:pt x="5458" y="0"/>
                                </a:moveTo>
                                <a:lnTo>
                                  <a:pt x="5493" y="0"/>
                                </a:lnTo>
                                <a:lnTo>
                                  <a:pt x="5493" y="0"/>
                                </a:lnTo>
                                <a:lnTo>
                                  <a:pt x="5493" y="0"/>
                                </a:lnTo>
                                <a:lnTo>
                                  <a:pt x="5493" y="11"/>
                                </a:lnTo>
                                <a:lnTo>
                                  <a:pt x="5493" y="11"/>
                                </a:lnTo>
                                <a:lnTo>
                                  <a:pt x="5458" y="11"/>
                                </a:lnTo>
                                <a:lnTo>
                                  <a:pt x="5447" y="11"/>
                                </a:lnTo>
                                <a:lnTo>
                                  <a:pt x="5447" y="0"/>
                                </a:lnTo>
                                <a:lnTo>
                                  <a:pt x="5447" y="0"/>
                                </a:lnTo>
                                <a:lnTo>
                                  <a:pt x="5458" y="0"/>
                                </a:lnTo>
                                <a:lnTo>
                                  <a:pt x="5458" y="0"/>
                                </a:lnTo>
                                <a:close/>
                                <a:moveTo>
                                  <a:pt x="5539" y="0"/>
                                </a:moveTo>
                                <a:lnTo>
                                  <a:pt x="5573" y="0"/>
                                </a:lnTo>
                                <a:lnTo>
                                  <a:pt x="5585" y="0"/>
                                </a:lnTo>
                                <a:lnTo>
                                  <a:pt x="5585" y="0"/>
                                </a:lnTo>
                                <a:lnTo>
                                  <a:pt x="5585" y="11"/>
                                </a:lnTo>
                                <a:lnTo>
                                  <a:pt x="5573" y="11"/>
                                </a:lnTo>
                                <a:lnTo>
                                  <a:pt x="5539" y="11"/>
                                </a:lnTo>
                                <a:lnTo>
                                  <a:pt x="5539" y="11"/>
                                </a:lnTo>
                                <a:lnTo>
                                  <a:pt x="5539" y="0"/>
                                </a:lnTo>
                                <a:lnTo>
                                  <a:pt x="5539" y="0"/>
                                </a:lnTo>
                                <a:lnTo>
                                  <a:pt x="5539" y="0"/>
                                </a:lnTo>
                                <a:lnTo>
                                  <a:pt x="5539" y="0"/>
                                </a:lnTo>
                                <a:close/>
                                <a:moveTo>
                                  <a:pt x="5631" y="0"/>
                                </a:moveTo>
                                <a:lnTo>
                                  <a:pt x="5665" y="0"/>
                                </a:lnTo>
                                <a:lnTo>
                                  <a:pt x="5665" y="0"/>
                                </a:lnTo>
                                <a:lnTo>
                                  <a:pt x="5665" y="0"/>
                                </a:lnTo>
                                <a:lnTo>
                                  <a:pt x="5665" y="11"/>
                                </a:lnTo>
                                <a:lnTo>
                                  <a:pt x="5665" y="11"/>
                                </a:lnTo>
                                <a:lnTo>
                                  <a:pt x="5631" y="11"/>
                                </a:lnTo>
                                <a:lnTo>
                                  <a:pt x="5619" y="11"/>
                                </a:lnTo>
                                <a:lnTo>
                                  <a:pt x="5619" y="0"/>
                                </a:lnTo>
                                <a:lnTo>
                                  <a:pt x="5619" y="0"/>
                                </a:lnTo>
                                <a:lnTo>
                                  <a:pt x="5631" y="0"/>
                                </a:lnTo>
                                <a:lnTo>
                                  <a:pt x="5631" y="0"/>
                                </a:lnTo>
                                <a:close/>
                                <a:moveTo>
                                  <a:pt x="5711" y="0"/>
                                </a:moveTo>
                                <a:lnTo>
                                  <a:pt x="5746" y="0"/>
                                </a:lnTo>
                                <a:lnTo>
                                  <a:pt x="5746" y="0"/>
                                </a:lnTo>
                                <a:lnTo>
                                  <a:pt x="5757" y="0"/>
                                </a:lnTo>
                                <a:lnTo>
                                  <a:pt x="5746" y="11"/>
                                </a:lnTo>
                                <a:lnTo>
                                  <a:pt x="5746" y="11"/>
                                </a:lnTo>
                                <a:lnTo>
                                  <a:pt x="5711" y="11"/>
                                </a:lnTo>
                                <a:lnTo>
                                  <a:pt x="5711" y="11"/>
                                </a:lnTo>
                                <a:lnTo>
                                  <a:pt x="5700" y="0"/>
                                </a:lnTo>
                                <a:lnTo>
                                  <a:pt x="5711" y="0"/>
                                </a:lnTo>
                                <a:lnTo>
                                  <a:pt x="5711" y="0"/>
                                </a:lnTo>
                                <a:lnTo>
                                  <a:pt x="5711" y="0"/>
                                </a:lnTo>
                                <a:close/>
                                <a:moveTo>
                                  <a:pt x="5792" y="0"/>
                                </a:moveTo>
                                <a:lnTo>
                                  <a:pt x="5827" y="0"/>
                                </a:lnTo>
                                <a:lnTo>
                                  <a:pt x="5838" y="0"/>
                                </a:lnTo>
                                <a:lnTo>
                                  <a:pt x="5838" y="0"/>
                                </a:lnTo>
                                <a:lnTo>
                                  <a:pt x="5838" y="11"/>
                                </a:lnTo>
                                <a:lnTo>
                                  <a:pt x="5827" y="11"/>
                                </a:lnTo>
                                <a:lnTo>
                                  <a:pt x="5792" y="11"/>
                                </a:lnTo>
                                <a:lnTo>
                                  <a:pt x="5792" y="11"/>
                                </a:lnTo>
                                <a:lnTo>
                                  <a:pt x="5792" y="0"/>
                                </a:lnTo>
                                <a:lnTo>
                                  <a:pt x="5792" y="0"/>
                                </a:lnTo>
                                <a:lnTo>
                                  <a:pt x="5792" y="0"/>
                                </a:lnTo>
                                <a:lnTo>
                                  <a:pt x="5792" y="0"/>
                                </a:lnTo>
                                <a:close/>
                                <a:moveTo>
                                  <a:pt x="5884" y="0"/>
                                </a:moveTo>
                                <a:lnTo>
                                  <a:pt x="5919" y="0"/>
                                </a:lnTo>
                                <a:lnTo>
                                  <a:pt x="5919" y="0"/>
                                </a:lnTo>
                                <a:lnTo>
                                  <a:pt x="5919" y="0"/>
                                </a:lnTo>
                                <a:lnTo>
                                  <a:pt x="5919" y="11"/>
                                </a:lnTo>
                                <a:lnTo>
                                  <a:pt x="5919" y="11"/>
                                </a:lnTo>
                                <a:lnTo>
                                  <a:pt x="5884" y="11"/>
                                </a:lnTo>
                                <a:lnTo>
                                  <a:pt x="5873" y="11"/>
                                </a:lnTo>
                                <a:lnTo>
                                  <a:pt x="5873" y="0"/>
                                </a:lnTo>
                                <a:lnTo>
                                  <a:pt x="5873" y="0"/>
                                </a:lnTo>
                                <a:lnTo>
                                  <a:pt x="5884" y="0"/>
                                </a:lnTo>
                                <a:lnTo>
                                  <a:pt x="5884" y="0"/>
                                </a:lnTo>
                                <a:close/>
                                <a:moveTo>
                                  <a:pt x="5965" y="0"/>
                                </a:moveTo>
                                <a:lnTo>
                                  <a:pt x="5999" y="0"/>
                                </a:lnTo>
                                <a:lnTo>
                                  <a:pt x="6011" y="0"/>
                                </a:lnTo>
                                <a:lnTo>
                                  <a:pt x="6011" y="0"/>
                                </a:lnTo>
                                <a:lnTo>
                                  <a:pt x="6011" y="11"/>
                                </a:lnTo>
                                <a:lnTo>
                                  <a:pt x="5999" y="11"/>
                                </a:lnTo>
                                <a:lnTo>
                                  <a:pt x="5965" y="11"/>
                                </a:lnTo>
                                <a:lnTo>
                                  <a:pt x="5965" y="11"/>
                                </a:lnTo>
                                <a:lnTo>
                                  <a:pt x="5965" y="0"/>
                                </a:lnTo>
                                <a:lnTo>
                                  <a:pt x="5965" y="0"/>
                                </a:lnTo>
                                <a:lnTo>
                                  <a:pt x="5965" y="0"/>
                                </a:lnTo>
                                <a:lnTo>
                                  <a:pt x="5965" y="0"/>
                                </a:lnTo>
                                <a:close/>
                                <a:moveTo>
                                  <a:pt x="6045" y="0"/>
                                </a:moveTo>
                                <a:lnTo>
                                  <a:pt x="6091" y="0"/>
                                </a:lnTo>
                                <a:lnTo>
                                  <a:pt x="6091" y="0"/>
                                </a:lnTo>
                                <a:lnTo>
                                  <a:pt x="6091" y="0"/>
                                </a:lnTo>
                                <a:lnTo>
                                  <a:pt x="6091" y="11"/>
                                </a:lnTo>
                                <a:lnTo>
                                  <a:pt x="6091" y="11"/>
                                </a:lnTo>
                                <a:lnTo>
                                  <a:pt x="6045" y="11"/>
                                </a:lnTo>
                                <a:lnTo>
                                  <a:pt x="6045" y="11"/>
                                </a:lnTo>
                                <a:lnTo>
                                  <a:pt x="6045" y="0"/>
                                </a:lnTo>
                                <a:lnTo>
                                  <a:pt x="6045" y="0"/>
                                </a:lnTo>
                                <a:lnTo>
                                  <a:pt x="6045" y="0"/>
                                </a:lnTo>
                                <a:lnTo>
                                  <a:pt x="6045" y="0"/>
                                </a:lnTo>
                                <a:close/>
                                <a:moveTo>
                                  <a:pt x="6137" y="0"/>
                                </a:moveTo>
                                <a:lnTo>
                                  <a:pt x="6172" y="0"/>
                                </a:lnTo>
                                <a:lnTo>
                                  <a:pt x="6172" y="0"/>
                                </a:lnTo>
                                <a:lnTo>
                                  <a:pt x="6184" y="0"/>
                                </a:lnTo>
                                <a:lnTo>
                                  <a:pt x="6172" y="11"/>
                                </a:lnTo>
                                <a:lnTo>
                                  <a:pt x="6172" y="11"/>
                                </a:lnTo>
                                <a:lnTo>
                                  <a:pt x="6137" y="11"/>
                                </a:lnTo>
                                <a:lnTo>
                                  <a:pt x="6137" y="11"/>
                                </a:lnTo>
                                <a:lnTo>
                                  <a:pt x="6126" y="0"/>
                                </a:lnTo>
                                <a:lnTo>
                                  <a:pt x="6137" y="0"/>
                                </a:lnTo>
                                <a:lnTo>
                                  <a:pt x="6137" y="0"/>
                                </a:lnTo>
                                <a:lnTo>
                                  <a:pt x="6137" y="0"/>
                                </a:lnTo>
                                <a:close/>
                                <a:moveTo>
                                  <a:pt x="6218" y="0"/>
                                </a:moveTo>
                                <a:lnTo>
                                  <a:pt x="6253" y="0"/>
                                </a:lnTo>
                                <a:lnTo>
                                  <a:pt x="6264" y="0"/>
                                </a:lnTo>
                                <a:lnTo>
                                  <a:pt x="6264" y="0"/>
                                </a:lnTo>
                                <a:lnTo>
                                  <a:pt x="6264" y="11"/>
                                </a:lnTo>
                                <a:lnTo>
                                  <a:pt x="6253" y="11"/>
                                </a:lnTo>
                                <a:lnTo>
                                  <a:pt x="6218" y="11"/>
                                </a:lnTo>
                                <a:lnTo>
                                  <a:pt x="6218" y="11"/>
                                </a:lnTo>
                                <a:lnTo>
                                  <a:pt x="6218" y="0"/>
                                </a:lnTo>
                                <a:lnTo>
                                  <a:pt x="6218" y="0"/>
                                </a:lnTo>
                                <a:lnTo>
                                  <a:pt x="6218" y="0"/>
                                </a:lnTo>
                                <a:lnTo>
                                  <a:pt x="6218" y="0"/>
                                </a:lnTo>
                                <a:close/>
                                <a:moveTo>
                                  <a:pt x="6310" y="0"/>
                                </a:moveTo>
                                <a:lnTo>
                                  <a:pt x="6345" y="0"/>
                                </a:lnTo>
                                <a:lnTo>
                                  <a:pt x="6345" y="0"/>
                                </a:lnTo>
                                <a:lnTo>
                                  <a:pt x="6345" y="0"/>
                                </a:lnTo>
                                <a:lnTo>
                                  <a:pt x="6345" y="11"/>
                                </a:lnTo>
                                <a:lnTo>
                                  <a:pt x="6345" y="11"/>
                                </a:lnTo>
                                <a:lnTo>
                                  <a:pt x="6310" y="11"/>
                                </a:lnTo>
                                <a:lnTo>
                                  <a:pt x="6299" y="11"/>
                                </a:lnTo>
                                <a:lnTo>
                                  <a:pt x="6299" y="0"/>
                                </a:lnTo>
                                <a:lnTo>
                                  <a:pt x="6299" y="0"/>
                                </a:lnTo>
                                <a:lnTo>
                                  <a:pt x="6310" y="0"/>
                                </a:lnTo>
                                <a:lnTo>
                                  <a:pt x="6310" y="0"/>
                                </a:lnTo>
                                <a:close/>
                                <a:moveTo>
                                  <a:pt x="6391" y="0"/>
                                </a:moveTo>
                                <a:lnTo>
                                  <a:pt x="6425" y="0"/>
                                </a:lnTo>
                                <a:lnTo>
                                  <a:pt x="6437" y="0"/>
                                </a:lnTo>
                                <a:lnTo>
                                  <a:pt x="6437" y="0"/>
                                </a:lnTo>
                                <a:lnTo>
                                  <a:pt x="6437" y="11"/>
                                </a:lnTo>
                                <a:lnTo>
                                  <a:pt x="6425" y="11"/>
                                </a:lnTo>
                                <a:lnTo>
                                  <a:pt x="6391" y="11"/>
                                </a:lnTo>
                                <a:lnTo>
                                  <a:pt x="6391" y="11"/>
                                </a:lnTo>
                                <a:lnTo>
                                  <a:pt x="6391" y="0"/>
                                </a:lnTo>
                                <a:lnTo>
                                  <a:pt x="6391" y="0"/>
                                </a:lnTo>
                                <a:lnTo>
                                  <a:pt x="6391" y="0"/>
                                </a:lnTo>
                                <a:lnTo>
                                  <a:pt x="6391" y="0"/>
                                </a:lnTo>
                                <a:close/>
                                <a:moveTo>
                                  <a:pt x="6471" y="0"/>
                                </a:moveTo>
                                <a:lnTo>
                                  <a:pt x="6517" y="0"/>
                                </a:lnTo>
                                <a:lnTo>
                                  <a:pt x="6517" y="0"/>
                                </a:lnTo>
                                <a:lnTo>
                                  <a:pt x="6517" y="0"/>
                                </a:lnTo>
                                <a:lnTo>
                                  <a:pt x="6517" y="11"/>
                                </a:lnTo>
                                <a:lnTo>
                                  <a:pt x="6517" y="11"/>
                                </a:lnTo>
                                <a:lnTo>
                                  <a:pt x="6471" y="11"/>
                                </a:lnTo>
                                <a:lnTo>
                                  <a:pt x="6471" y="11"/>
                                </a:lnTo>
                                <a:lnTo>
                                  <a:pt x="6471" y="0"/>
                                </a:lnTo>
                                <a:lnTo>
                                  <a:pt x="6471" y="0"/>
                                </a:lnTo>
                                <a:lnTo>
                                  <a:pt x="6471" y="0"/>
                                </a:lnTo>
                                <a:lnTo>
                                  <a:pt x="6471" y="0"/>
                                </a:lnTo>
                                <a:close/>
                                <a:moveTo>
                                  <a:pt x="6563" y="0"/>
                                </a:moveTo>
                                <a:lnTo>
                                  <a:pt x="6598" y="0"/>
                                </a:lnTo>
                                <a:lnTo>
                                  <a:pt x="6598" y="0"/>
                                </a:lnTo>
                                <a:lnTo>
                                  <a:pt x="6610" y="0"/>
                                </a:lnTo>
                                <a:lnTo>
                                  <a:pt x="6598" y="11"/>
                                </a:lnTo>
                                <a:lnTo>
                                  <a:pt x="6598" y="11"/>
                                </a:lnTo>
                                <a:lnTo>
                                  <a:pt x="6563" y="11"/>
                                </a:lnTo>
                                <a:lnTo>
                                  <a:pt x="6552" y="11"/>
                                </a:lnTo>
                                <a:lnTo>
                                  <a:pt x="6552" y="0"/>
                                </a:lnTo>
                                <a:lnTo>
                                  <a:pt x="6552" y="0"/>
                                </a:lnTo>
                                <a:lnTo>
                                  <a:pt x="6563" y="0"/>
                                </a:lnTo>
                                <a:lnTo>
                                  <a:pt x="6563" y="0"/>
                                </a:lnTo>
                                <a:close/>
                                <a:moveTo>
                                  <a:pt x="6644" y="0"/>
                                </a:moveTo>
                                <a:lnTo>
                                  <a:pt x="6679" y="0"/>
                                </a:lnTo>
                                <a:lnTo>
                                  <a:pt x="6690" y="0"/>
                                </a:lnTo>
                                <a:lnTo>
                                  <a:pt x="6690" y="0"/>
                                </a:lnTo>
                                <a:lnTo>
                                  <a:pt x="6690" y="11"/>
                                </a:lnTo>
                                <a:lnTo>
                                  <a:pt x="6679" y="11"/>
                                </a:lnTo>
                                <a:lnTo>
                                  <a:pt x="6644" y="11"/>
                                </a:lnTo>
                                <a:lnTo>
                                  <a:pt x="6644" y="11"/>
                                </a:lnTo>
                                <a:lnTo>
                                  <a:pt x="6644" y="0"/>
                                </a:lnTo>
                                <a:lnTo>
                                  <a:pt x="6644" y="0"/>
                                </a:lnTo>
                                <a:lnTo>
                                  <a:pt x="6644" y="0"/>
                                </a:lnTo>
                                <a:lnTo>
                                  <a:pt x="6644" y="0"/>
                                </a:lnTo>
                                <a:close/>
                                <a:moveTo>
                                  <a:pt x="6736" y="0"/>
                                </a:moveTo>
                                <a:lnTo>
                                  <a:pt x="6748" y="0"/>
                                </a:lnTo>
                                <a:lnTo>
                                  <a:pt x="6759" y="0"/>
                                </a:lnTo>
                                <a:lnTo>
                                  <a:pt x="6759" y="0"/>
                                </a:lnTo>
                                <a:lnTo>
                                  <a:pt x="6759" y="11"/>
                                </a:lnTo>
                                <a:lnTo>
                                  <a:pt x="6748" y="11"/>
                                </a:lnTo>
                                <a:lnTo>
                                  <a:pt x="6736" y="11"/>
                                </a:lnTo>
                                <a:lnTo>
                                  <a:pt x="6725" y="11"/>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96" name="Rectangle 140"/>
                        <wps:cNvSpPr>
                          <a:spLocks noChangeArrowheads="1"/>
                        </wps:cNvSpPr>
                        <wps:spPr bwMode="auto">
                          <a:xfrm>
                            <a:off x="657860" y="1257747"/>
                            <a:ext cx="34671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jc w:val="right"/>
                              </w:pPr>
                              <w:r w:rsidRPr="00162491">
                                <w:rPr>
                                  <w:color w:val="000000"/>
                                  <w:sz w:val="16"/>
                                  <w:szCs w:val="16"/>
                                  <w:lang w:val="en-US"/>
                                </w:rPr>
                                <w:t>10</w:t>
                              </w:r>
                              <w:r w:rsidRPr="00162491">
                                <w:rPr>
                                  <w:color w:val="000000"/>
                                  <w:sz w:val="16"/>
                                  <w:szCs w:val="16"/>
                                </w:rPr>
                                <w:t xml:space="preserve"> ч.</w:t>
                              </w:r>
                            </w:p>
                          </w:txbxContent>
                        </wps:txbx>
                        <wps:bodyPr rot="0" vert="horz" wrap="square" lIns="0" tIns="0" rIns="0" bIns="0" anchor="t" anchorCtr="0" upright="1">
                          <a:noAutofit/>
                        </wps:bodyPr>
                      </wps:wsp>
                      <wps:wsp>
                        <wps:cNvPr id="197" name="Rectangle 141"/>
                        <wps:cNvSpPr>
                          <a:spLocks noChangeArrowheads="1"/>
                        </wps:cNvSpPr>
                        <wps:spPr bwMode="auto">
                          <a:xfrm>
                            <a:off x="650240" y="1013907"/>
                            <a:ext cx="357505"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jc w:val="right"/>
                              </w:pPr>
                              <w:r w:rsidRPr="00162491">
                                <w:rPr>
                                  <w:color w:val="000000"/>
                                  <w:sz w:val="16"/>
                                  <w:szCs w:val="16"/>
                                  <w:lang w:val="en-US"/>
                                </w:rPr>
                                <w:t xml:space="preserve">20 </w:t>
                              </w:r>
                              <w:r w:rsidRPr="00162491">
                                <w:rPr>
                                  <w:color w:val="000000"/>
                                  <w:sz w:val="16"/>
                                  <w:szCs w:val="16"/>
                                </w:rPr>
                                <w:t>ч.</w:t>
                              </w:r>
                            </w:p>
                          </w:txbxContent>
                        </wps:txbx>
                        <wps:bodyPr rot="0" vert="horz" wrap="square" lIns="0" tIns="0" rIns="0" bIns="0" anchor="t" anchorCtr="0" upright="1">
                          <a:noAutofit/>
                        </wps:bodyPr>
                      </wps:wsp>
                      <wps:wsp>
                        <wps:cNvPr id="198" name="Freeform 142"/>
                        <wps:cNvSpPr>
                          <a:spLocks noEditPoints="1"/>
                        </wps:cNvSpPr>
                        <wps:spPr bwMode="auto">
                          <a:xfrm>
                            <a:off x="1988820" y="116652"/>
                            <a:ext cx="14605" cy="3547745"/>
                          </a:xfrm>
                          <a:custGeom>
                            <a:avLst/>
                            <a:gdLst>
                              <a:gd name="T0" fmla="*/ 23 w 23"/>
                              <a:gd name="T1" fmla="*/ 92 h 5587"/>
                              <a:gd name="T2" fmla="*/ 23 w 23"/>
                              <a:gd name="T3" fmla="*/ 218 h 5587"/>
                              <a:gd name="T4" fmla="*/ 11 w 23"/>
                              <a:gd name="T5" fmla="*/ 310 h 5587"/>
                              <a:gd name="T6" fmla="*/ 11 w 23"/>
                              <a:gd name="T7" fmla="*/ 391 h 5587"/>
                              <a:gd name="T8" fmla="*/ 11 w 23"/>
                              <a:gd name="T9" fmla="*/ 471 h 5587"/>
                              <a:gd name="T10" fmla="*/ 0 w 23"/>
                              <a:gd name="T11" fmla="*/ 552 h 5587"/>
                              <a:gd name="T12" fmla="*/ 0 w 23"/>
                              <a:gd name="T13" fmla="*/ 609 h 5587"/>
                              <a:gd name="T14" fmla="*/ 11 w 23"/>
                              <a:gd name="T15" fmla="*/ 690 h 5587"/>
                              <a:gd name="T16" fmla="*/ 11 w 23"/>
                              <a:gd name="T17" fmla="*/ 770 h 5587"/>
                              <a:gd name="T18" fmla="*/ 11 w 23"/>
                              <a:gd name="T19" fmla="*/ 862 h 5587"/>
                              <a:gd name="T20" fmla="*/ 23 w 23"/>
                              <a:gd name="T21" fmla="*/ 943 h 5587"/>
                              <a:gd name="T22" fmla="*/ 23 w 23"/>
                              <a:gd name="T23" fmla="*/ 1034 h 5587"/>
                              <a:gd name="T24" fmla="*/ 23 w 23"/>
                              <a:gd name="T25" fmla="*/ 1207 h 5587"/>
                              <a:gd name="T26" fmla="*/ 23 w 23"/>
                              <a:gd name="T27" fmla="*/ 1322 h 5587"/>
                              <a:gd name="T28" fmla="*/ 11 w 23"/>
                              <a:gd name="T29" fmla="*/ 1414 h 5587"/>
                              <a:gd name="T30" fmla="*/ 11 w 23"/>
                              <a:gd name="T31" fmla="*/ 1506 h 5587"/>
                              <a:gd name="T32" fmla="*/ 11 w 23"/>
                              <a:gd name="T33" fmla="*/ 1586 h 5587"/>
                              <a:gd name="T34" fmla="*/ 0 w 23"/>
                              <a:gd name="T35" fmla="*/ 1667 h 5587"/>
                              <a:gd name="T36" fmla="*/ 0 w 23"/>
                              <a:gd name="T37" fmla="*/ 1713 h 5587"/>
                              <a:gd name="T38" fmla="*/ 11 w 23"/>
                              <a:gd name="T39" fmla="*/ 1793 h 5587"/>
                              <a:gd name="T40" fmla="*/ 11 w 23"/>
                              <a:gd name="T41" fmla="*/ 1874 h 5587"/>
                              <a:gd name="T42" fmla="*/ 11 w 23"/>
                              <a:gd name="T43" fmla="*/ 1966 h 5587"/>
                              <a:gd name="T44" fmla="*/ 23 w 23"/>
                              <a:gd name="T45" fmla="*/ 2058 h 5587"/>
                              <a:gd name="T46" fmla="*/ 23 w 23"/>
                              <a:gd name="T47" fmla="*/ 2138 h 5587"/>
                              <a:gd name="T48" fmla="*/ 23 w 23"/>
                              <a:gd name="T49" fmla="*/ 2311 h 5587"/>
                              <a:gd name="T50" fmla="*/ 23 w 23"/>
                              <a:gd name="T51" fmla="*/ 2437 h 5587"/>
                              <a:gd name="T52" fmla="*/ 11 w 23"/>
                              <a:gd name="T53" fmla="*/ 2517 h 5587"/>
                              <a:gd name="T54" fmla="*/ 11 w 23"/>
                              <a:gd name="T55" fmla="*/ 2609 h 5587"/>
                              <a:gd name="T56" fmla="*/ 11 w 23"/>
                              <a:gd name="T57" fmla="*/ 2690 h 5587"/>
                              <a:gd name="T58" fmla="*/ 0 w 23"/>
                              <a:gd name="T59" fmla="*/ 2770 h 5587"/>
                              <a:gd name="T60" fmla="*/ 0 w 23"/>
                              <a:gd name="T61" fmla="*/ 2816 h 5587"/>
                              <a:gd name="T62" fmla="*/ 11 w 23"/>
                              <a:gd name="T63" fmla="*/ 2897 h 5587"/>
                              <a:gd name="T64" fmla="*/ 11 w 23"/>
                              <a:gd name="T65" fmla="*/ 2989 h 5587"/>
                              <a:gd name="T66" fmla="*/ 11 w 23"/>
                              <a:gd name="T67" fmla="*/ 3069 h 5587"/>
                              <a:gd name="T68" fmla="*/ 23 w 23"/>
                              <a:gd name="T69" fmla="*/ 3161 h 5587"/>
                              <a:gd name="T70" fmla="*/ 23 w 23"/>
                              <a:gd name="T71" fmla="*/ 3242 h 5587"/>
                              <a:gd name="T72" fmla="*/ 23 w 23"/>
                              <a:gd name="T73" fmla="*/ 3414 h 5587"/>
                              <a:gd name="T74" fmla="*/ 23 w 23"/>
                              <a:gd name="T75" fmla="*/ 3541 h 5587"/>
                              <a:gd name="T76" fmla="*/ 11 w 23"/>
                              <a:gd name="T77" fmla="*/ 3633 h 5587"/>
                              <a:gd name="T78" fmla="*/ 11 w 23"/>
                              <a:gd name="T79" fmla="*/ 3713 h 5587"/>
                              <a:gd name="T80" fmla="*/ 11 w 23"/>
                              <a:gd name="T81" fmla="*/ 3805 h 5587"/>
                              <a:gd name="T82" fmla="*/ 0 w 23"/>
                              <a:gd name="T83" fmla="*/ 3885 h 5587"/>
                              <a:gd name="T84" fmla="*/ 0 w 23"/>
                              <a:gd name="T85" fmla="*/ 3931 h 5587"/>
                              <a:gd name="T86" fmla="*/ 11 w 23"/>
                              <a:gd name="T87" fmla="*/ 4012 h 5587"/>
                              <a:gd name="T88" fmla="*/ 11 w 23"/>
                              <a:gd name="T89" fmla="*/ 4092 h 5587"/>
                              <a:gd name="T90" fmla="*/ 11 w 23"/>
                              <a:gd name="T91" fmla="*/ 4184 h 5587"/>
                              <a:gd name="T92" fmla="*/ 23 w 23"/>
                              <a:gd name="T93" fmla="*/ 4265 h 5587"/>
                              <a:gd name="T94" fmla="*/ 23 w 23"/>
                              <a:gd name="T95" fmla="*/ 4357 h 5587"/>
                              <a:gd name="T96" fmla="*/ 23 w 23"/>
                              <a:gd name="T97" fmla="*/ 4529 h 5587"/>
                              <a:gd name="T98" fmla="*/ 23 w 23"/>
                              <a:gd name="T99" fmla="*/ 4644 h 5587"/>
                              <a:gd name="T100" fmla="*/ 11 w 23"/>
                              <a:gd name="T101" fmla="*/ 4736 h 5587"/>
                              <a:gd name="T102" fmla="*/ 11 w 23"/>
                              <a:gd name="T103" fmla="*/ 4828 h 5587"/>
                              <a:gd name="T104" fmla="*/ 11 w 23"/>
                              <a:gd name="T105" fmla="*/ 4909 h 5587"/>
                              <a:gd name="T106" fmla="*/ 0 w 23"/>
                              <a:gd name="T107" fmla="*/ 4989 h 5587"/>
                              <a:gd name="T108" fmla="*/ 0 w 23"/>
                              <a:gd name="T109" fmla="*/ 5035 h 5587"/>
                              <a:gd name="T110" fmla="*/ 11 w 23"/>
                              <a:gd name="T111" fmla="*/ 5115 h 5587"/>
                              <a:gd name="T112" fmla="*/ 11 w 23"/>
                              <a:gd name="T113" fmla="*/ 5196 h 5587"/>
                              <a:gd name="T114" fmla="*/ 11 w 23"/>
                              <a:gd name="T115" fmla="*/ 5288 h 5587"/>
                              <a:gd name="T116" fmla="*/ 23 w 23"/>
                              <a:gd name="T117" fmla="*/ 5380 h 5587"/>
                              <a:gd name="T118" fmla="*/ 23 w 23"/>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 h="5587">
                                <a:moveTo>
                                  <a:pt x="23" y="11"/>
                                </a:moveTo>
                                <a:lnTo>
                                  <a:pt x="23" y="46"/>
                                </a:lnTo>
                                <a:lnTo>
                                  <a:pt x="11" y="46"/>
                                </a:lnTo>
                                <a:lnTo>
                                  <a:pt x="11" y="57"/>
                                </a:lnTo>
                                <a:lnTo>
                                  <a:pt x="11" y="46"/>
                                </a:lnTo>
                                <a:lnTo>
                                  <a:pt x="0" y="46"/>
                                </a:lnTo>
                                <a:lnTo>
                                  <a:pt x="0" y="11"/>
                                </a:lnTo>
                                <a:lnTo>
                                  <a:pt x="11" y="0"/>
                                </a:lnTo>
                                <a:lnTo>
                                  <a:pt x="11" y="0"/>
                                </a:lnTo>
                                <a:lnTo>
                                  <a:pt x="11" y="0"/>
                                </a:lnTo>
                                <a:lnTo>
                                  <a:pt x="23" y="11"/>
                                </a:lnTo>
                                <a:lnTo>
                                  <a:pt x="23" y="11"/>
                                </a:lnTo>
                                <a:close/>
                                <a:moveTo>
                                  <a:pt x="23" y="92"/>
                                </a:moveTo>
                                <a:lnTo>
                                  <a:pt x="23" y="126"/>
                                </a:lnTo>
                                <a:lnTo>
                                  <a:pt x="11" y="138"/>
                                </a:lnTo>
                                <a:lnTo>
                                  <a:pt x="11" y="138"/>
                                </a:lnTo>
                                <a:lnTo>
                                  <a:pt x="11" y="138"/>
                                </a:lnTo>
                                <a:lnTo>
                                  <a:pt x="0" y="126"/>
                                </a:lnTo>
                                <a:lnTo>
                                  <a:pt x="0" y="92"/>
                                </a:lnTo>
                                <a:lnTo>
                                  <a:pt x="11" y="92"/>
                                </a:lnTo>
                                <a:lnTo>
                                  <a:pt x="11" y="92"/>
                                </a:lnTo>
                                <a:lnTo>
                                  <a:pt x="11" y="92"/>
                                </a:lnTo>
                                <a:lnTo>
                                  <a:pt x="23" y="92"/>
                                </a:lnTo>
                                <a:lnTo>
                                  <a:pt x="23" y="92"/>
                                </a:lnTo>
                                <a:close/>
                                <a:moveTo>
                                  <a:pt x="23" y="184"/>
                                </a:moveTo>
                                <a:lnTo>
                                  <a:pt x="23" y="218"/>
                                </a:lnTo>
                                <a:lnTo>
                                  <a:pt x="11" y="218"/>
                                </a:lnTo>
                                <a:lnTo>
                                  <a:pt x="11" y="218"/>
                                </a:lnTo>
                                <a:lnTo>
                                  <a:pt x="11" y="218"/>
                                </a:lnTo>
                                <a:lnTo>
                                  <a:pt x="0" y="218"/>
                                </a:lnTo>
                                <a:lnTo>
                                  <a:pt x="0" y="184"/>
                                </a:lnTo>
                                <a:lnTo>
                                  <a:pt x="11" y="172"/>
                                </a:lnTo>
                                <a:lnTo>
                                  <a:pt x="11" y="172"/>
                                </a:lnTo>
                                <a:lnTo>
                                  <a:pt x="11" y="172"/>
                                </a:lnTo>
                                <a:lnTo>
                                  <a:pt x="23" y="184"/>
                                </a:lnTo>
                                <a:lnTo>
                                  <a:pt x="23" y="184"/>
                                </a:lnTo>
                                <a:close/>
                                <a:moveTo>
                                  <a:pt x="23" y="264"/>
                                </a:moveTo>
                                <a:lnTo>
                                  <a:pt x="23" y="299"/>
                                </a:lnTo>
                                <a:lnTo>
                                  <a:pt x="11" y="310"/>
                                </a:lnTo>
                                <a:lnTo>
                                  <a:pt x="11" y="310"/>
                                </a:lnTo>
                                <a:lnTo>
                                  <a:pt x="11" y="310"/>
                                </a:lnTo>
                                <a:lnTo>
                                  <a:pt x="0" y="299"/>
                                </a:lnTo>
                                <a:lnTo>
                                  <a:pt x="0" y="264"/>
                                </a:lnTo>
                                <a:lnTo>
                                  <a:pt x="11" y="264"/>
                                </a:lnTo>
                                <a:lnTo>
                                  <a:pt x="11" y="264"/>
                                </a:lnTo>
                                <a:lnTo>
                                  <a:pt x="11" y="264"/>
                                </a:lnTo>
                                <a:lnTo>
                                  <a:pt x="23" y="264"/>
                                </a:lnTo>
                                <a:lnTo>
                                  <a:pt x="23" y="264"/>
                                </a:lnTo>
                                <a:close/>
                                <a:moveTo>
                                  <a:pt x="23" y="345"/>
                                </a:moveTo>
                                <a:lnTo>
                                  <a:pt x="23" y="391"/>
                                </a:lnTo>
                                <a:lnTo>
                                  <a:pt x="11" y="391"/>
                                </a:lnTo>
                                <a:lnTo>
                                  <a:pt x="11" y="391"/>
                                </a:lnTo>
                                <a:lnTo>
                                  <a:pt x="11" y="391"/>
                                </a:lnTo>
                                <a:lnTo>
                                  <a:pt x="0" y="391"/>
                                </a:lnTo>
                                <a:lnTo>
                                  <a:pt x="0" y="345"/>
                                </a:lnTo>
                                <a:lnTo>
                                  <a:pt x="11" y="345"/>
                                </a:lnTo>
                                <a:lnTo>
                                  <a:pt x="11" y="345"/>
                                </a:lnTo>
                                <a:lnTo>
                                  <a:pt x="11" y="345"/>
                                </a:lnTo>
                                <a:lnTo>
                                  <a:pt x="23" y="345"/>
                                </a:lnTo>
                                <a:lnTo>
                                  <a:pt x="23" y="345"/>
                                </a:lnTo>
                                <a:close/>
                                <a:moveTo>
                                  <a:pt x="23" y="437"/>
                                </a:moveTo>
                                <a:lnTo>
                                  <a:pt x="23" y="471"/>
                                </a:lnTo>
                                <a:lnTo>
                                  <a:pt x="11" y="471"/>
                                </a:lnTo>
                                <a:lnTo>
                                  <a:pt x="11" y="483"/>
                                </a:lnTo>
                                <a:lnTo>
                                  <a:pt x="11" y="471"/>
                                </a:lnTo>
                                <a:lnTo>
                                  <a:pt x="0" y="471"/>
                                </a:lnTo>
                                <a:lnTo>
                                  <a:pt x="0" y="437"/>
                                </a:lnTo>
                                <a:lnTo>
                                  <a:pt x="11" y="437"/>
                                </a:lnTo>
                                <a:lnTo>
                                  <a:pt x="11" y="425"/>
                                </a:lnTo>
                                <a:lnTo>
                                  <a:pt x="11" y="437"/>
                                </a:lnTo>
                                <a:lnTo>
                                  <a:pt x="23" y="437"/>
                                </a:lnTo>
                                <a:lnTo>
                                  <a:pt x="23" y="437"/>
                                </a:lnTo>
                                <a:close/>
                                <a:moveTo>
                                  <a:pt x="23" y="517"/>
                                </a:moveTo>
                                <a:lnTo>
                                  <a:pt x="23" y="552"/>
                                </a:lnTo>
                                <a:lnTo>
                                  <a:pt x="11" y="563"/>
                                </a:lnTo>
                                <a:lnTo>
                                  <a:pt x="11" y="563"/>
                                </a:lnTo>
                                <a:lnTo>
                                  <a:pt x="11" y="563"/>
                                </a:lnTo>
                                <a:lnTo>
                                  <a:pt x="0" y="552"/>
                                </a:lnTo>
                                <a:lnTo>
                                  <a:pt x="0" y="517"/>
                                </a:lnTo>
                                <a:lnTo>
                                  <a:pt x="11" y="517"/>
                                </a:lnTo>
                                <a:lnTo>
                                  <a:pt x="11" y="517"/>
                                </a:lnTo>
                                <a:lnTo>
                                  <a:pt x="11" y="517"/>
                                </a:lnTo>
                                <a:lnTo>
                                  <a:pt x="23" y="517"/>
                                </a:lnTo>
                                <a:lnTo>
                                  <a:pt x="23" y="517"/>
                                </a:lnTo>
                                <a:close/>
                                <a:moveTo>
                                  <a:pt x="23" y="609"/>
                                </a:moveTo>
                                <a:lnTo>
                                  <a:pt x="23" y="644"/>
                                </a:lnTo>
                                <a:lnTo>
                                  <a:pt x="11" y="644"/>
                                </a:lnTo>
                                <a:lnTo>
                                  <a:pt x="11" y="644"/>
                                </a:lnTo>
                                <a:lnTo>
                                  <a:pt x="11" y="644"/>
                                </a:lnTo>
                                <a:lnTo>
                                  <a:pt x="0" y="644"/>
                                </a:lnTo>
                                <a:lnTo>
                                  <a:pt x="0" y="609"/>
                                </a:lnTo>
                                <a:lnTo>
                                  <a:pt x="11" y="598"/>
                                </a:lnTo>
                                <a:lnTo>
                                  <a:pt x="11" y="598"/>
                                </a:lnTo>
                                <a:lnTo>
                                  <a:pt x="11" y="598"/>
                                </a:lnTo>
                                <a:lnTo>
                                  <a:pt x="23" y="609"/>
                                </a:lnTo>
                                <a:lnTo>
                                  <a:pt x="23" y="609"/>
                                </a:lnTo>
                                <a:close/>
                                <a:moveTo>
                                  <a:pt x="23" y="690"/>
                                </a:moveTo>
                                <a:lnTo>
                                  <a:pt x="23" y="724"/>
                                </a:lnTo>
                                <a:lnTo>
                                  <a:pt x="11" y="736"/>
                                </a:lnTo>
                                <a:lnTo>
                                  <a:pt x="11" y="736"/>
                                </a:lnTo>
                                <a:lnTo>
                                  <a:pt x="11" y="736"/>
                                </a:lnTo>
                                <a:lnTo>
                                  <a:pt x="0" y="724"/>
                                </a:lnTo>
                                <a:lnTo>
                                  <a:pt x="0" y="690"/>
                                </a:lnTo>
                                <a:lnTo>
                                  <a:pt x="11" y="690"/>
                                </a:lnTo>
                                <a:lnTo>
                                  <a:pt x="11" y="690"/>
                                </a:lnTo>
                                <a:lnTo>
                                  <a:pt x="11" y="690"/>
                                </a:lnTo>
                                <a:lnTo>
                                  <a:pt x="23" y="690"/>
                                </a:lnTo>
                                <a:lnTo>
                                  <a:pt x="23" y="690"/>
                                </a:lnTo>
                                <a:close/>
                                <a:moveTo>
                                  <a:pt x="23" y="782"/>
                                </a:moveTo>
                                <a:lnTo>
                                  <a:pt x="23" y="816"/>
                                </a:lnTo>
                                <a:lnTo>
                                  <a:pt x="11" y="816"/>
                                </a:lnTo>
                                <a:lnTo>
                                  <a:pt x="11" y="816"/>
                                </a:lnTo>
                                <a:lnTo>
                                  <a:pt x="11" y="816"/>
                                </a:lnTo>
                                <a:lnTo>
                                  <a:pt x="0" y="816"/>
                                </a:lnTo>
                                <a:lnTo>
                                  <a:pt x="0" y="782"/>
                                </a:lnTo>
                                <a:lnTo>
                                  <a:pt x="11" y="770"/>
                                </a:lnTo>
                                <a:lnTo>
                                  <a:pt x="11" y="770"/>
                                </a:lnTo>
                                <a:lnTo>
                                  <a:pt x="11" y="770"/>
                                </a:lnTo>
                                <a:lnTo>
                                  <a:pt x="23" y="782"/>
                                </a:lnTo>
                                <a:lnTo>
                                  <a:pt x="23" y="782"/>
                                </a:lnTo>
                                <a:close/>
                                <a:moveTo>
                                  <a:pt x="23" y="862"/>
                                </a:moveTo>
                                <a:lnTo>
                                  <a:pt x="23" y="897"/>
                                </a:lnTo>
                                <a:lnTo>
                                  <a:pt x="11" y="908"/>
                                </a:lnTo>
                                <a:lnTo>
                                  <a:pt x="11" y="908"/>
                                </a:lnTo>
                                <a:lnTo>
                                  <a:pt x="11" y="908"/>
                                </a:lnTo>
                                <a:lnTo>
                                  <a:pt x="0" y="897"/>
                                </a:lnTo>
                                <a:lnTo>
                                  <a:pt x="0" y="862"/>
                                </a:lnTo>
                                <a:lnTo>
                                  <a:pt x="11" y="862"/>
                                </a:lnTo>
                                <a:lnTo>
                                  <a:pt x="11" y="851"/>
                                </a:lnTo>
                                <a:lnTo>
                                  <a:pt x="11" y="862"/>
                                </a:lnTo>
                                <a:lnTo>
                                  <a:pt x="23" y="862"/>
                                </a:lnTo>
                                <a:lnTo>
                                  <a:pt x="23" y="862"/>
                                </a:lnTo>
                                <a:close/>
                                <a:moveTo>
                                  <a:pt x="23" y="943"/>
                                </a:moveTo>
                                <a:lnTo>
                                  <a:pt x="23" y="988"/>
                                </a:lnTo>
                                <a:lnTo>
                                  <a:pt x="11" y="988"/>
                                </a:lnTo>
                                <a:lnTo>
                                  <a:pt x="11" y="988"/>
                                </a:lnTo>
                                <a:lnTo>
                                  <a:pt x="11" y="988"/>
                                </a:lnTo>
                                <a:lnTo>
                                  <a:pt x="0" y="988"/>
                                </a:lnTo>
                                <a:lnTo>
                                  <a:pt x="0" y="943"/>
                                </a:lnTo>
                                <a:lnTo>
                                  <a:pt x="11" y="943"/>
                                </a:lnTo>
                                <a:lnTo>
                                  <a:pt x="11" y="943"/>
                                </a:lnTo>
                                <a:lnTo>
                                  <a:pt x="11" y="943"/>
                                </a:lnTo>
                                <a:lnTo>
                                  <a:pt x="23" y="943"/>
                                </a:lnTo>
                                <a:lnTo>
                                  <a:pt x="23" y="943"/>
                                </a:lnTo>
                                <a:close/>
                                <a:moveTo>
                                  <a:pt x="23" y="1034"/>
                                </a:moveTo>
                                <a:lnTo>
                                  <a:pt x="23" y="1069"/>
                                </a:lnTo>
                                <a:lnTo>
                                  <a:pt x="11" y="1069"/>
                                </a:lnTo>
                                <a:lnTo>
                                  <a:pt x="11" y="1069"/>
                                </a:lnTo>
                                <a:lnTo>
                                  <a:pt x="11" y="1069"/>
                                </a:lnTo>
                                <a:lnTo>
                                  <a:pt x="0" y="1069"/>
                                </a:lnTo>
                                <a:lnTo>
                                  <a:pt x="0" y="1034"/>
                                </a:lnTo>
                                <a:lnTo>
                                  <a:pt x="11" y="1023"/>
                                </a:lnTo>
                                <a:lnTo>
                                  <a:pt x="11" y="1023"/>
                                </a:lnTo>
                                <a:lnTo>
                                  <a:pt x="11" y="1023"/>
                                </a:lnTo>
                                <a:lnTo>
                                  <a:pt x="23" y="1034"/>
                                </a:lnTo>
                                <a:lnTo>
                                  <a:pt x="23" y="1034"/>
                                </a:lnTo>
                                <a:close/>
                                <a:moveTo>
                                  <a:pt x="23" y="1115"/>
                                </a:moveTo>
                                <a:lnTo>
                                  <a:pt x="23" y="1149"/>
                                </a:lnTo>
                                <a:lnTo>
                                  <a:pt x="11" y="1161"/>
                                </a:lnTo>
                                <a:lnTo>
                                  <a:pt x="11" y="1161"/>
                                </a:lnTo>
                                <a:lnTo>
                                  <a:pt x="11" y="1161"/>
                                </a:lnTo>
                                <a:lnTo>
                                  <a:pt x="0" y="1149"/>
                                </a:lnTo>
                                <a:lnTo>
                                  <a:pt x="0" y="1115"/>
                                </a:lnTo>
                                <a:lnTo>
                                  <a:pt x="11" y="1115"/>
                                </a:lnTo>
                                <a:lnTo>
                                  <a:pt x="11" y="1115"/>
                                </a:lnTo>
                                <a:lnTo>
                                  <a:pt x="11" y="1115"/>
                                </a:lnTo>
                                <a:lnTo>
                                  <a:pt x="23" y="1115"/>
                                </a:lnTo>
                                <a:lnTo>
                                  <a:pt x="23" y="1115"/>
                                </a:lnTo>
                                <a:close/>
                                <a:moveTo>
                                  <a:pt x="23" y="1207"/>
                                </a:moveTo>
                                <a:lnTo>
                                  <a:pt x="23" y="1241"/>
                                </a:lnTo>
                                <a:lnTo>
                                  <a:pt x="11" y="1241"/>
                                </a:lnTo>
                                <a:lnTo>
                                  <a:pt x="11" y="1241"/>
                                </a:lnTo>
                                <a:lnTo>
                                  <a:pt x="11" y="1241"/>
                                </a:lnTo>
                                <a:lnTo>
                                  <a:pt x="0" y="1241"/>
                                </a:lnTo>
                                <a:lnTo>
                                  <a:pt x="0" y="1207"/>
                                </a:lnTo>
                                <a:lnTo>
                                  <a:pt x="11" y="1195"/>
                                </a:lnTo>
                                <a:lnTo>
                                  <a:pt x="11" y="1195"/>
                                </a:lnTo>
                                <a:lnTo>
                                  <a:pt x="11" y="1195"/>
                                </a:lnTo>
                                <a:lnTo>
                                  <a:pt x="23" y="1207"/>
                                </a:lnTo>
                                <a:lnTo>
                                  <a:pt x="23" y="1207"/>
                                </a:lnTo>
                                <a:close/>
                                <a:moveTo>
                                  <a:pt x="23" y="1287"/>
                                </a:moveTo>
                                <a:lnTo>
                                  <a:pt x="23" y="1322"/>
                                </a:lnTo>
                                <a:lnTo>
                                  <a:pt x="11" y="1333"/>
                                </a:lnTo>
                                <a:lnTo>
                                  <a:pt x="11" y="1333"/>
                                </a:lnTo>
                                <a:lnTo>
                                  <a:pt x="11" y="1333"/>
                                </a:lnTo>
                                <a:lnTo>
                                  <a:pt x="0" y="1322"/>
                                </a:lnTo>
                                <a:lnTo>
                                  <a:pt x="0" y="1287"/>
                                </a:lnTo>
                                <a:lnTo>
                                  <a:pt x="11" y="1287"/>
                                </a:lnTo>
                                <a:lnTo>
                                  <a:pt x="11" y="1276"/>
                                </a:lnTo>
                                <a:lnTo>
                                  <a:pt x="11" y="1287"/>
                                </a:lnTo>
                                <a:lnTo>
                                  <a:pt x="23" y="1287"/>
                                </a:lnTo>
                                <a:lnTo>
                                  <a:pt x="23" y="1287"/>
                                </a:lnTo>
                                <a:close/>
                                <a:moveTo>
                                  <a:pt x="23" y="1368"/>
                                </a:moveTo>
                                <a:lnTo>
                                  <a:pt x="23" y="1414"/>
                                </a:lnTo>
                                <a:lnTo>
                                  <a:pt x="11" y="1414"/>
                                </a:lnTo>
                                <a:lnTo>
                                  <a:pt x="11" y="1414"/>
                                </a:lnTo>
                                <a:lnTo>
                                  <a:pt x="11" y="1414"/>
                                </a:lnTo>
                                <a:lnTo>
                                  <a:pt x="0" y="1414"/>
                                </a:lnTo>
                                <a:lnTo>
                                  <a:pt x="0" y="1368"/>
                                </a:lnTo>
                                <a:lnTo>
                                  <a:pt x="11" y="1368"/>
                                </a:lnTo>
                                <a:lnTo>
                                  <a:pt x="11" y="1368"/>
                                </a:lnTo>
                                <a:lnTo>
                                  <a:pt x="11" y="1368"/>
                                </a:lnTo>
                                <a:lnTo>
                                  <a:pt x="23" y="1368"/>
                                </a:lnTo>
                                <a:lnTo>
                                  <a:pt x="23" y="1368"/>
                                </a:lnTo>
                                <a:close/>
                                <a:moveTo>
                                  <a:pt x="23" y="1460"/>
                                </a:moveTo>
                                <a:lnTo>
                                  <a:pt x="23" y="1494"/>
                                </a:lnTo>
                                <a:lnTo>
                                  <a:pt x="11" y="1494"/>
                                </a:lnTo>
                                <a:lnTo>
                                  <a:pt x="11" y="1506"/>
                                </a:lnTo>
                                <a:lnTo>
                                  <a:pt x="11" y="1494"/>
                                </a:lnTo>
                                <a:lnTo>
                                  <a:pt x="0" y="1494"/>
                                </a:lnTo>
                                <a:lnTo>
                                  <a:pt x="0" y="1460"/>
                                </a:lnTo>
                                <a:lnTo>
                                  <a:pt x="11" y="1448"/>
                                </a:lnTo>
                                <a:lnTo>
                                  <a:pt x="11" y="1448"/>
                                </a:lnTo>
                                <a:lnTo>
                                  <a:pt x="11" y="1448"/>
                                </a:lnTo>
                                <a:lnTo>
                                  <a:pt x="23" y="1460"/>
                                </a:lnTo>
                                <a:lnTo>
                                  <a:pt x="23" y="1460"/>
                                </a:lnTo>
                                <a:close/>
                                <a:moveTo>
                                  <a:pt x="23" y="1540"/>
                                </a:moveTo>
                                <a:lnTo>
                                  <a:pt x="23" y="1575"/>
                                </a:lnTo>
                                <a:lnTo>
                                  <a:pt x="11" y="1586"/>
                                </a:lnTo>
                                <a:lnTo>
                                  <a:pt x="11" y="1586"/>
                                </a:lnTo>
                                <a:lnTo>
                                  <a:pt x="11" y="1586"/>
                                </a:lnTo>
                                <a:lnTo>
                                  <a:pt x="0" y="1575"/>
                                </a:lnTo>
                                <a:lnTo>
                                  <a:pt x="0" y="1540"/>
                                </a:lnTo>
                                <a:lnTo>
                                  <a:pt x="11" y="1540"/>
                                </a:lnTo>
                                <a:lnTo>
                                  <a:pt x="11" y="1540"/>
                                </a:lnTo>
                                <a:lnTo>
                                  <a:pt x="11" y="1540"/>
                                </a:lnTo>
                                <a:lnTo>
                                  <a:pt x="23" y="1540"/>
                                </a:lnTo>
                                <a:lnTo>
                                  <a:pt x="23" y="1540"/>
                                </a:lnTo>
                                <a:close/>
                                <a:moveTo>
                                  <a:pt x="23" y="1632"/>
                                </a:moveTo>
                                <a:lnTo>
                                  <a:pt x="23" y="1667"/>
                                </a:lnTo>
                                <a:lnTo>
                                  <a:pt x="11" y="1667"/>
                                </a:lnTo>
                                <a:lnTo>
                                  <a:pt x="11" y="1667"/>
                                </a:lnTo>
                                <a:lnTo>
                                  <a:pt x="11" y="1667"/>
                                </a:lnTo>
                                <a:lnTo>
                                  <a:pt x="0" y="1667"/>
                                </a:lnTo>
                                <a:lnTo>
                                  <a:pt x="0" y="1632"/>
                                </a:lnTo>
                                <a:lnTo>
                                  <a:pt x="11" y="1621"/>
                                </a:lnTo>
                                <a:lnTo>
                                  <a:pt x="11" y="1621"/>
                                </a:lnTo>
                                <a:lnTo>
                                  <a:pt x="11" y="1621"/>
                                </a:lnTo>
                                <a:lnTo>
                                  <a:pt x="23" y="1632"/>
                                </a:lnTo>
                                <a:lnTo>
                                  <a:pt x="23" y="1632"/>
                                </a:lnTo>
                                <a:close/>
                                <a:moveTo>
                                  <a:pt x="23" y="1713"/>
                                </a:moveTo>
                                <a:lnTo>
                                  <a:pt x="23" y="1747"/>
                                </a:lnTo>
                                <a:lnTo>
                                  <a:pt x="11" y="1759"/>
                                </a:lnTo>
                                <a:lnTo>
                                  <a:pt x="11" y="1759"/>
                                </a:lnTo>
                                <a:lnTo>
                                  <a:pt x="11" y="1759"/>
                                </a:lnTo>
                                <a:lnTo>
                                  <a:pt x="0" y="1747"/>
                                </a:lnTo>
                                <a:lnTo>
                                  <a:pt x="0" y="1713"/>
                                </a:lnTo>
                                <a:lnTo>
                                  <a:pt x="11" y="1713"/>
                                </a:lnTo>
                                <a:lnTo>
                                  <a:pt x="11" y="1713"/>
                                </a:lnTo>
                                <a:lnTo>
                                  <a:pt x="11" y="1713"/>
                                </a:lnTo>
                                <a:lnTo>
                                  <a:pt x="23" y="1713"/>
                                </a:lnTo>
                                <a:lnTo>
                                  <a:pt x="23" y="1713"/>
                                </a:lnTo>
                                <a:close/>
                                <a:moveTo>
                                  <a:pt x="23" y="1793"/>
                                </a:moveTo>
                                <a:lnTo>
                                  <a:pt x="23" y="1839"/>
                                </a:lnTo>
                                <a:lnTo>
                                  <a:pt x="11" y="1839"/>
                                </a:lnTo>
                                <a:lnTo>
                                  <a:pt x="11" y="1839"/>
                                </a:lnTo>
                                <a:lnTo>
                                  <a:pt x="11" y="1839"/>
                                </a:lnTo>
                                <a:lnTo>
                                  <a:pt x="0" y="1839"/>
                                </a:lnTo>
                                <a:lnTo>
                                  <a:pt x="0" y="1793"/>
                                </a:lnTo>
                                <a:lnTo>
                                  <a:pt x="11" y="1793"/>
                                </a:lnTo>
                                <a:lnTo>
                                  <a:pt x="11" y="1793"/>
                                </a:lnTo>
                                <a:lnTo>
                                  <a:pt x="11" y="1793"/>
                                </a:lnTo>
                                <a:lnTo>
                                  <a:pt x="23" y="1793"/>
                                </a:lnTo>
                                <a:lnTo>
                                  <a:pt x="23" y="1793"/>
                                </a:lnTo>
                                <a:close/>
                                <a:moveTo>
                                  <a:pt x="23" y="1885"/>
                                </a:moveTo>
                                <a:lnTo>
                                  <a:pt x="23" y="1920"/>
                                </a:lnTo>
                                <a:lnTo>
                                  <a:pt x="11" y="1920"/>
                                </a:lnTo>
                                <a:lnTo>
                                  <a:pt x="11" y="1931"/>
                                </a:lnTo>
                                <a:lnTo>
                                  <a:pt x="11" y="1920"/>
                                </a:lnTo>
                                <a:lnTo>
                                  <a:pt x="0" y="1920"/>
                                </a:lnTo>
                                <a:lnTo>
                                  <a:pt x="0" y="1885"/>
                                </a:lnTo>
                                <a:lnTo>
                                  <a:pt x="11" y="1885"/>
                                </a:lnTo>
                                <a:lnTo>
                                  <a:pt x="11" y="1874"/>
                                </a:lnTo>
                                <a:lnTo>
                                  <a:pt x="11" y="1885"/>
                                </a:lnTo>
                                <a:lnTo>
                                  <a:pt x="23" y="1885"/>
                                </a:lnTo>
                                <a:lnTo>
                                  <a:pt x="23" y="1885"/>
                                </a:lnTo>
                                <a:close/>
                                <a:moveTo>
                                  <a:pt x="23" y="1966"/>
                                </a:moveTo>
                                <a:lnTo>
                                  <a:pt x="23" y="2000"/>
                                </a:lnTo>
                                <a:lnTo>
                                  <a:pt x="11" y="2012"/>
                                </a:lnTo>
                                <a:lnTo>
                                  <a:pt x="11" y="2012"/>
                                </a:lnTo>
                                <a:lnTo>
                                  <a:pt x="11" y="2012"/>
                                </a:lnTo>
                                <a:lnTo>
                                  <a:pt x="0" y="2000"/>
                                </a:lnTo>
                                <a:lnTo>
                                  <a:pt x="0" y="1966"/>
                                </a:lnTo>
                                <a:lnTo>
                                  <a:pt x="11" y="1966"/>
                                </a:lnTo>
                                <a:lnTo>
                                  <a:pt x="11" y="1966"/>
                                </a:lnTo>
                                <a:lnTo>
                                  <a:pt x="11" y="1966"/>
                                </a:lnTo>
                                <a:lnTo>
                                  <a:pt x="23" y="1966"/>
                                </a:lnTo>
                                <a:lnTo>
                                  <a:pt x="23" y="1966"/>
                                </a:lnTo>
                                <a:close/>
                                <a:moveTo>
                                  <a:pt x="23" y="2058"/>
                                </a:moveTo>
                                <a:lnTo>
                                  <a:pt x="23" y="2092"/>
                                </a:lnTo>
                                <a:lnTo>
                                  <a:pt x="11" y="2092"/>
                                </a:lnTo>
                                <a:lnTo>
                                  <a:pt x="11" y="2092"/>
                                </a:lnTo>
                                <a:lnTo>
                                  <a:pt x="11" y="2092"/>
                                </a:lnTo>
                                <a:lnTo>
                                  <a:pt x="0" y="2092"/>
                                </a:lnTo>
                                <a:lnTo>
                                  <a:pt x="0" y="2058"/>
                                </a:lnTo>
                                <a:lnTo>
                                  <a:pt x="11" y="2046"/>
                                </a:lnTo>
                                <a:lnTo>
                                  <a:pt x="11" y="2046"/>
                                </a:lnTo>
                                <a:lnTo>
                                  <a:pt x="11" y="2046"/>
                                </a:lnTo>
                                <a:lnTo>
                                  <a:pt x="23" y="2058"/>
                                </a:lnTo>
                                <a:lnTo>
                                  <a:pt x="23" y="2058"/>
                                </a:lnTo>
                                <a:close/>
                                <a:moveTo>
                                  <a:pt x="23" y="2138"/>
                                </a:moveTo>
                                <a:lnTo>
                                  <a:pt x="23" y="2173"/>
                                </a:lnTo>
                                <a:lnTo>
                                  <a:pt x="11" y="2184"/>
                                </a:lnTo>
                                <a:lnTo>
                                  <a:pt x="11" y="2184"/>
                                </a:lnTo>
                                <a:lnTo>
                                  <a:pt x="11" y="2184"/>
                                </a:lnTo>
                                <a:lnTo>
                                  <a:pt x="0" y="2173"/>
                                </a:lnTo>
                                <a:lnTo>
                                  <a:pt x="0" y="2138"/>
                                </a:lnTo>
                                <a:lnTo>
                                  <a:pt x="11" y="2138"/>
                                </a:lnTo>
                                <a:lnTo>
                                  <a:pt x="11" y="2138"/>
                                </a:lnTo>
                                <a:lnTo>
                                  <a:pt x="11" y="2138"/>
                                </a:lnTo>
                                <a:lnTo>
                                  <a:pt x="23" y="2138"/>
                                </a:lnTo>
                                <a:lnTo>
                                  <a:pt x="23" y="2138"/>
                                </a:lnTo>
                                <a:close/>
                                <a:moveTo>
                                  <a:pt x="23" y="2230"/>
                                </a:moveTo>
                                <a:lnTo>
                                  <a:pt x="23" y="2265"/>
                                </a:lnTo>
                                <a:lnTo>
                                  <a:pt x="11" y="2265"/>
                                </a:lnTo>
                                <a:lnTo>
                                  <a:pt x="11" y="2265"/>
                                </a:lnTo>
                                <a:lnTo>
                                  <a:pt x="11" y="2265"/>
                                </a:lnTo>
                                <a:lnTo>
                                  <a:pt x="0" y="2265"/>
                                </a:lnTo>
                                <a:lnTo>
                                  <a:pt x="0" y="2230"/>
                                </a:lnTo>
                                <a:lnTo>
                                  <a:pt x="11" y="2219"/>
                                </a:lnTo>
                                <a:lnTo>
                                  <a:pt x="11" y="2219"/>
                                </a:lnTo>
                                <a:lnTo>
                                  <a:pt x="11" y="2219"/>
                                </a:lnTo>
                                <a:lnTo>
                                  <a:pt x="23" y="2230"/>
                                </a:lnTo>
                                <a:lnTo>
                                  <a:pt x="23" y="2230"/>
                                </a:lnTo>
                                <a:close/>
                                <a:moveTo>
                                  <a:pt x="23" y="2311"/>
                                </a:moveTo>
                                <a:lnTo>
                                  <a:pt x="23" y="2345"/>
                                </a:lnTo>
                                <a:lnTo>
                                  <a:pt x="11" y="2356"/>
                                </a:lnTo>
                                <a:lnTo>
                                  <a:pt x="11" y="2356"/>
                                </a:lnTo>
                                <a:lnTo>
                                  <a:pt x="11" y="2356"/>
                                </a:lnTo>
                                <a:lnTo>
                                  <a:pt x="0" y="2345"/>
                                </a:lnTo>
                                <a:lnTo>
                                  <a:pt x="0" y="2311"/>
                                </a:lnTo>
                                <a:lnTo>
                                  <a:pt x="11" y="2311"/>
                                </a:lnTo>
                                <a:lnTo>
                                  <a:pt x="11" y="2299"/>
                                </a:lnTo>
                                <a:lnTo>
                                  <a:pt x="11" y="2311"/>
                                </a:lnTo>
                                <a:lnTo>
                                  <a:pt x="23" y="2311"/>
                                </a:lnTo>
                                <a:lnTo>
                                  <a:pt x="23" y="2311"/>
                                </a:lnTo>
                                <a:close/>
                                <a:moveTo>
                                  <a:pt x="23" y="2391"/>
                                </a:moveTo>
                                <a:lnTo>
                                  <a:pt x="23" y="2437"/>
                                </a:lnTo>
                                <a:lnTo>
                                  <a:pt x="11" y="2437"/>
                                </a:lnTo>
                                <a:lnTo>
                                  <a:pt x="11" y="2437"/>
                                </a:lnTo>
                                <a:lnTo>
                                  <a:pt x="11" y="2437"/>
                                </a:lnTo>
                                <a:lnTo>
                                  <a:pt x="0" y="2437"/>
                                </a:lnTo>
                                <a:lnTo>
                                  <a:pt x="0" y="2391"/>
                                </a:lnTo>
                                <a:lnTo>
                                  <a:pt x="11" y="2391"/>
                                </a:lnTo>
                                <a:lnTo>
                                  <a:pt x="11" y="2391"/>
                                </a:lnTo>
                                <a:lnTo>
                                  <a:pt x="11" y="2391"/>
                                </a:lnTo>
                                <a:lnTo>
                                  <a:pt x="23" y="2391"/>
                                </a:lnTo>
                                <a:lnTo>
                                  <a:pt x="23" y="2391"/>
                                </a:lnTo>
                                <a:close/>
                                <a:moveTo>
                                  <a:pt x="23" y="2483"/>
                                </a:moveTo>
                                <a:lnTo>
                                  <a:pt x="23" y="2517"/>
                                </a:lnTo>
                                <a:lnTo>
                                  <a:pt x="11" y="2517"/>
                                </a:lnTo>
                                <a:lnTo>
                                  <a:pt x="11" y="2517"/>
                                </a:lnTo>
                                <a:lnTo>
                                  <a:pt x="11" y="2517"/>
                                </a:lnTo>
                                <a:lnTo>
                                  <a:pt x="0" y="2517"/>
                                </a:lnTo>
                                <a:lnTo>
                                  <a:pt x="0" y="2483"/>
                                </a:lnTo>
                                <a:lnTo>
                                  <a:pt x="11" y="2471"/>
                                </a:lnTo>
                                <a:lnTo>
                                  <a:pt x="11" y="2471"/>
                                </a:lnTo>
                                <a:lnTo>
                                  <a:pt x="11" y="2471"/>
                                </a:lnTo>
                                <a:lnTo>
                                  <a:pt x="23" y="2483"/>
                                </a:lnTo>
                                <a:lnTo>
                                  <a:pt x="23" y="2483"/>
                                </a:lnTo>
                                <a:close/>
                                <a:moveTo>
                                  <a:pt x="23" y="2563"/>
                                </a:moveTo>
                                <a:lnTo>
                                  <a:pt x="23" y="2598"/>
                                </a:lnTo>
                                <a:lnTo>
                                  <a:pt x="11" y="2609"/>
                                </a:lnTo>
                                <a:lnTo>
                                  <a:pt x="11" y="2609"/>
                                </a:lnTo>
                                <a:lnTo>
                                  <a:pt x="11" y="2609"/>
                                </a:lnTo>
                                <a:lnTo>
                                  <a:pt x="0" y="2598"/>
                                </a:lnTo>
                                <a:lnTo>
                                  <a:pt x="0" y="2563"/>
                                </a:lnTo>
                                <a:lnTo>
                                  <a:pt x="11" y="2563"/>
                                </a:lnTo>
                                <a:lnTo>
                                  <a:pt x="11" y="2563"/>
                                </a:lnTo>
                                <a:lnTo>
                                  <a:pt x="11" y="2563"/>
                                </a:lnTo>
                                <a:lnTo>
                                  <a:pt x="23" y="2563"/>
                                </a:lnTo>
                                <a:lnTo>
                                  <a:pt x="23" y="2563"/>
                                </a:lnTo>
                                <a:close/>
                                <a:moveTo>
                                  <a:pt x="23" y="2655"/>
                                </a:moveTo>
                                <a:lnTo>
                                  <a:pt x="23" y="2690"/>
                                </a:lnTo>
                                <a:lnTo>
                                  <a:pt x="11" y="2690"/>
                                </a:lnTo>
                                <a:lnTo>
                                  <a:pt x="11" y="2690"/>
                                </a:lnTo>
                                <a:lnTo>
                                  <a:pt x="11" y="2690"/>
                                </a:lnTo>
                                <a:lnTo>
                                  <a:pt x="0" y="2690"/>
                                </a:lnTo>
                                <a:lnTo>
                                  <a:pt x="0" y="2655"/>
                                </a:lnTo>
                                <a:lnTo>
                                  <a:pt x="11" y="2644"/>
                                </a:lnTo>
                                <a:lnTo>
                                  <a:pt x="11" y="2644"/>
                                </a:lnTo>
                                <a:lnTo>
                                  <a:pt x="11" y="2644"/>
                                </a:lnTo>
                                <a:lnTo>
                                  <a:pt x="23" y="2655"/>
                                </a:lnTo>
                                <a:lnTo>
                                  <a:pt x="23" y="2655"/>
                                </a:lnTo>
                                <a:close/>
                                <a:moveTo>
                                  <a:pt x="23" y="2736"/>
                                </a:moveTo>
                                <a:lnTo>
                                  <a:pt x="23" y="2770"/>
                                </a:lnTo>
                                <a:lnTo>
                                  <a:pt x="11" y="2782"/>
                                </a:lnTo>
                                <a:lnTo>
                                  <a:pt x="11" y="2782"/>
                                </a:lnTo>
                                <a:lnTo>
                                  <a:pt x="11" y="2782"/>
                                </a:lnTo>
                                <a:lnTo>
                                  <a:pt x="0" y="2770"/>
                                </a:lnTo>
                                <a:lnTo>
                                  <a:pt x="0" y="2736"/>
                                </a:lnTo>
                                <a:lnTo>
                                  <a:pt x="11" y="2736"/>
                                </a:lnTo>
                                <a:lnTo>
                                  <a:pt x="11" y="2724"/>
                                </a:lnTo>
                                <a:lnTo>
                                  <a:pt x="11" y="2736"/>
                                </a:lnTo>
                                <a:lnTo>
                                  <a:pt x="23" y="2736"/>
                                </a:lnTo>
                                <a:lnTo>
                                  <a:pt x="23" y="2736"/>
                                </a:lnTo>
                                <a:close/>
                                <a:moveTo>
                                  <a:pt x="23" y="2816"/>
                                </a:moveTo>
                                <a:lnTo>
                                  <a:pt x="23" y="2862"/>
                                </a:lnTo>
                                <a:lnTo>
                                  <a:pt x="11" y="2862"/>
                                </a:lnTo>
                                <a:lnTo>
                                  <a:pt x="11" y="2862"/>
                                </a:lnTo>
                                <a:lnTo>
                                  <a:pt x="11" y="2862"/>
                                </a:lnTo>
                                <a:lnTo>
                                  <a:pt x="0" y="2862"/>
                                </a:lnTo>
                                <a:lnTo>
                                  <a:pt x="0" y="2816"/>
                                </a:lnTo>
                                <a:lnTo>
                                  <a:pt x="11" y="2816"/>
                                </a:lnTo>
                                <a:lnTo>
                                  <a:pt x="11" y="2816"/>
                                </a:lnTo>
                                <a:lnTo>
                                  <a:pt x="11" y="2816"/>
                                </a:lnTo>
                                <a:lnTo>
                                  <a:pt x="23" y="2816"/>
                                </a:lnTo>
                                <a:lnTo>
                                  <a:pt x="23" y="2816"/>
                                </a:lnTo>
                                <a:close/>
                                <a:moveTo>
                                  <a:pt x="23" y="2908"/>
                                </a:moveTo>
                                <a:lnTo>
                                  <a:pt x="23" y="2943"/>
                                </a:lnTo>
                                <a:lnTo>
                                  <a:pt x="11" y="2943"/>
                                </a:lnTo>
                                <a:lnTo>
                                  <a:pt x="11" y="2954"/>
                                </a:lnTo>
                                <a:lnTo>
                                  <a:pt x="11" y="2943"/>
                                </a:lnTo>
                                <a:lnTo>
                                  <a:pt x="0" y="2943"/>
                                </a:lnTo>
                                <a:lnTo>
                                  <a:pt x="0" y="2908"/>
                                </a:lnTo>
                                <a:lnTo>
                                  <a:pt x="11" y="2897"/>
                                </a:lnTo>
                                <a:lnTo>
                                  <a:pt x="11" y="2897"/>
                                </a:lnTo>
                                <a:lnTo>
                                  <a:pt x="11" y="2897"/>
                                </a:lnTo>
                                <a:lnTo>
                                  <a:pt x="23" y="2908"/>
                                </a:lnTo>
                                <a:lnTo>
                                  <a:pt x="23" y="2908"/>
                                </a:lnTo>
                                <a:close/>
                                <a:moveTo>
                                  <a:pt x="23" y="2989"/>
                                </a:moveTo>
                                <a:lnTo>
                                  <a:pt x="23" y="3023"/>
                                </a:lnTo>
                                <a:lnTo>
                                  <a:pt x="11" y="3035"/>
                                </a:lnTo>
                                <a:lnTo>
                                  <a:pt x="11" y="3035"/>
                                </a:lnTo>
                                <a:lnTo>
                                  <a:pt x="11" y="3035"/>
                                </a:lnTo>
                                <a:lnTo>
                                  <a:pt x="0" y="3023"/>
                                </a:lnTo>
                                <a:lnTo>
                                  <a:pt x="0" y="2989"/>
                                </a:lnTo>
                                <a:lnTo>
                                  <a:pt x="11" y="2989"/>
                                </a:lnTo>
                                <a:lnTo>
                                  <a:pt x="11" y="2989"/>
                                </a:lnTo>
                                <a:lnTo>
                                  <a:pt x="11" y="2989"/>
                                </a:lnTo>
                                <a:lnTo>
                                  <a:pt x="23" y="2989"/>
                                </a:lnTo>
                                <a:lnTo>
                                  <a:pt x="23" y="2989"/>
                                </a:lnTo>
                                <a:close/>
                                <a:moveTo>
                                  <a:pt x="23" y="3081"/>
                                </a:moveTo>
                                <a:lnTo>
                                  <a:pt x="23" y="3115"/>
                                </a:lnTo>
                                <a:lnTo>
                                  <a:pt x="11" y="3115"/>
                                </a:lnTo>
                                <a:lnTo>
                                  <a:pt x="11" y="3115"/>
                                </a:lnTo>
                                <a:lnTo>
                                  <a:pt x="11" y="3115"/>
                                </a:lnTo>
                                <a:lnTo>
                                  <a:pt x="0" y="3115"/>
                                </a:lnTo>
                                <a:lnTo>
                                  <a:pt x="0" y="3081"/>
                                </a:lnTo>
                                <a:lnTo>
                                  <a:pt x="11" y="3069"/>
                                </a:lnTo>
                                <a:lnTo>
                                  <a:pt x="11" y="3069"/>
                                </a:lnTo>
                                <a:lnTo>
                                  <a:pt x="11" y="3069"/>
                                </a:lnTo>
                                <a:lnTo>
                                  <a:pt x="23" y="3081"/>
                                </a:lnTo>
                                <a:lnTo>
                                  <a:pt x="23" y="3081"/>
                                </a:lnTo>
                                <a:close/>
                                <a:moveTo>
                                  <a:pt x="23" y="3161"/>
                                </a:moveTo>
                                <a:lnTo>
                                  <a:pt x="23" y="3196"/>
                                </a:lnTo>
                                <a:lnTo>
                                  <a:pt x="11" y="3207"/>
                                </a:lnTo>
                                <a:lnTo>
                                  <a:pt x="11" y="3207"/>
                                </a:lnTo>
                                <a:lnTo>
                                  <a:pt x="11" y="3207"/>
                                </a:lnTo>
                                <a:lnTo>
                                  <a:pt x="0" y="3196"/>
                                </a:lnTo>
                                <a:lnTo>
                                  <a:pt x="0" y="3161"/>
                                </a:lnTo>
                                <a:lnTo>
                                  <a:pt x="11" y="3161"/>
                                </a:lnTo>
                                <a:lnTo>
                                  <a:pt x="11" y="3161"/>
                                </a:lnTo>
                                <a:lnTo>
                                  <a:pt x="11" y="3161"/>
                                </a:lnTo>
                                <a:lnTo>
                                  <a:pt x="23" y="3161"/>
                                </a:lnTo>
                                <a:lnTo>
                                  <a:pt x="23" y="3161"/>
                                </a:lnTo>
                                <a:close/>
                                <a:moveTo>
                                  <a:pt x="23" y="3242"/>
                                </a:moveTo>
                                <a:lnTo>
                                  <a:pt x="23" y="3288"/>
                                </a:lnTo>
                                <a:lnTo>
                                  <a:pt x="11" y="3288"/>
                                </a:lnTo>
                                <a:lnTo>
                                  <a:pt x="11" y="3288"/>
                                </a:lnTo>
                                <a:lnTo>
                                  <a:pt x="11" y="3288"/>
                                </a:lnTo>
                                <a:lnTo>
                                  <a:pt x="0" y="3288"/>
                                </a:lnTo>
                                <a:lnTo>
                                  <a:pt x="0" y="3242"/>
                                </a:lnTo>
                                <a:lnTo>
                                  <a:pt x="11" y="3242"/>
                                </a:lnTo>
                                <a:lnTo>
                                  <a:pt x="11" y="3242"/>
                                </a:lnTo>
                                <a:lnTo>
                                  <a:pt x="11" y="3242"/>
                                </a:lnTo>
                                <a:lnTo>
                                  <a:pt x="23" y="3242"/>
                                </a:lnTo>
                                <a:lnTo>
                                  <a:pt x="23" y="3242"/>
                                </a:lnTo>
                                <a:close/>
                                <a:moveTo>
                                  <a:pt x="23" y="3334"/>
                                </a:moveTo>
                                <a:lnTo>
                                  <a:pt x="23" y="3368"/>
                                </a:lnTo>
                                <a:lnTo>
                                  <a:pt x="11" y="3368"/>
                                </a:lnTo>
                                <a:lnTo>
                                  <a:pt x="11" y="3380"/>
                                </a:lnTo>
                                <a:lnTo>
                                  <a:pt x="11" y="3368"/>
                                </a:lnTo>
                                <a:lnTo>
                                  <a:pt x="0" y="3368"/>
                                </a:lnTo>
                                <a:lnTo>
                                  <a:pt x="0" y="3334"/>
                                </a:lnTo>
                                <a:lnTo>
                                  <a:pt x="11" y="3334"/>
                                </a:lnTo>
                                <a:lnTo>
                                  <a:pt x="11" y="3322"/>
                                </a:lnTo>
                                <a:lnTo>
                                  <a:pt x="11" y="3334"/>
                                </a:lnTo>
                                <a:lnTo>
                                  <a:pt x="23" y="3334"/>
                                </a:lnTo>
                                <a:lnTo>
                                  <a:pt x="23" y="3334"/>
                                </a:lnTo>
                                <a:close/>
                                <a:moveTo>
                                  <a:pt x="23" y="3414"/>
                                </a:moveTo>
                                <a:lnTo>
                                  <a:pt x="23" y="3449"/>
                                </a:lnTo>
                                <a:lnTo>
                                  <a:pt x="11" y="3460"/>
                                </a:lnTo>
                                <a:lnTo>
                                  <a:pt x="11" y="3460"/>
                                </a:lnTo>
                                <a:lnTo>
                                  <a:pt x="11" y="3460"/>
                                </a:lnTo>
                                <a:lnTo>
                                  <a:pt x="0" y="3449"/>
                                </a:lnTo>
                                <a:lnTo>
                                  <a:pt x="0" y="3414"/>
                                </a:lnTo>
                                <a:lnTo>
                                  <a:pt x="11" y="3414"/>
                                </a:lnTo>
                                <a:lnTo>
                                  <a:pt x="11" y="3414"/>
                                </a:lnTo>
                                <a:lnTo>
                                  <a:pt x="11" y="3414"/>
                                </a:lnTo>
                                <a:lnTo>
                                  <a:pt x="23" y="3414"/>
                                </a:lnTo>
                                <a:lnTo>
                                  <a:pt x="23" y="3414"/>
                                </a:lnTo>
                                <a:close/>
                                <a:moveTo>
                                  <a:pt x="23" y="3506"/>
                                </a:moveTo>
                                <a:lnTo>
                                  <a:pt x="23" y="3541"/>
                                </a:lnTo>
                                <a:lnTo>
                                  <a:pt x="11" y="3541"/>
                                </a:lnTo>
                                <a:lnTo>
                                  <a:pt x="11" y="3541"/>
                                </a:lnTo>
                                <a:lnTo>
                                  <a:pt x="11" y="3541"/>
                                </a:lnTo>
                                <a:lnTo>
                                  <a:pt x="0" y="3541"/>
                                </a:lnTo>
                                <a:lnTo>
                                  <a:pt x="0" y="3506"/>
                                </a:lnTo>
                                <a:lnTo>
                                  <a:pt x="11" y="3495"/>
                                </a:lnTo>
                                <a:lnTo>
                                  <a:pt x="11" y="3495"/>
                                </a:lnTo>
                                <a:lnTo>
                                  <a:pt x="11" y="3495"/>
                                </a:lnTo>
                                <a:lnTo>
                                  <a:pt x="23" y="3506"/>
                                </a:lnTo>
                                <a:lnTo>
                                  <a:pt x="23" y="3506"/>
                                </a:lnTo>
                                <a:close/>
                                <a:moveTo>
                                  <a:pt x="23" y="3587"/>
                                </a:moveTo>
                                <a:lnTo>
                                  <a:pt x="23" y="3621"/>
                                </a:lnTo>
                                <a:lnTo>
                                  <a:pt x="11" y="3633"/>
                                </a:lnTo>
                                <a:lnTo>
                                  <a:pt x="11" y="3633"/>
                                </a:lnTo>
                                <a:lnTo>
                                  <a:pt x="11" y="3633"/>
                                </a:lnTo>
                                <a:lnTo>
                                  <a:pt x="0" y="3621"/>
                                </a:lnTo>
                                <a:lnTo>
                                  <a:pt x="0" y="3587"/>
                                </a:lnTo>
                                <a:lnTo>
                                  <a:pt x="11" y="3587"/>
                                </a:lnTo>
                                <a:lnTo>
                                  <a:pt x="11" y="3587"/>
                                </a:lnTo>
                                <a:lnTo>
                                  <a:pt x="11" y="3587"/>
                                </a:lnTo>
                                <a:lnTo>
                                  <a:pt x="23" y="3587"/>
                                </a:lnTo>
                                <a:lnTo>
                                  <a:pt x="23" y="3587"/>
                                </a:lnTo>
                                <a:close/>
                                <a:moveTo>
                                  <a:pt x="23" y="3679"/>
                                </a:moveTo>
                                <a:lnTo>
                                  <a:pt x="23" y="3713"/>
                                </a:lnTo>
                                <a:lnTo>
                                  <a:pt x="11" y="3713"/>
                                </a:lnTo>
                                <a:lnTo>
                                  <a:pt x="11" y="3713"/>
                                </a:lnTo>
                                <a:lnTo>
                                  <a:pt x="11" y="3713"/>
                                </a:lnTo>
                                <a:lnTo>
                                  <a:pt x="0" y="3713"/>
                                </a:lnTo>
                                <a:lnTo>
                                  <a:pt x="0" y="3679"/>
                                </a:lnTo>
                                <a:lnTo>
                                  <a:pt x="11" y="3667"/>
                                </a:lnTo>
                                <a:lnTo>
                                  <a:pt x="11" y="3667"/>
                                </a:lnTo>
                                <a:lnTo>
                                  <a:pt x="11" y="3667"/>
                                </a:lnTo>
                                <a:lnTo>
                                  <a:pt x="23" y="3679"/>
                                </a:lnTo>
                                <a:lnTo>
                                  <a:pt x="23" y="3679"/>
                                </a:lnTo>
                                <a:close/>
                                <a:moveTo>
                                  <a:pt x="23" y="3759"/>
                                </a:moveTo>
                                <a:lnTo>
                                  <a:pt x="23" y="3793"/>
                                </a:lnTo>
                                <a:lnTo>
                                  <a:pt x="11" y="3805"/>
                                </a:lnTo>
                                <a:lnTo>
                                  <a:pt x="11" y="3805"/>
                                </a:lnTo>
                                <a:lnTo>
                                  <a:pt x="11" y="3805"/>
                                </a:lnTo>
                                <a:lnTo>
                                  <a:pt x="0" y="3793"/>
                                </a:lnTo>
                                <a:lnTo>
                                  <a:pt x="0" y="3759"/>
                                </a:lnTo>
                                <a:lnTo>
                                  <a:pt x="11" y="3759"/>
                                </a:lnTo>
                                <a:lnTo>
                                  <a:pt x="11" y="3747"/>
                                </a:lnTo>
                                <a:lnTo>
                                  <a:pt x="11" y="3759"/>
                                </a:lnTo>
                                <a:lnTo>
                                  <a:pt x="23" y="3759"/>
                                </a:lnTo>
                                <a:lnTo>
                                  <a:pt x="23" y="3759"/>
                                </a:lnTo>
                                <a:close/>
                                <a:moveTo>
                                  <a:pt x="23" y="3839"/>
                                </a:moveTo>
                                <a:lnTo>
                                  <a:pt x="23" y="3885"/>
                                </a:lnTo>
                                <a:lnTo>
                                  <a:pt x="11" y="3885"/>
                                </a:lnTo>
                                <a:lnTo>
                                  <a:pt x="11" y="3885"/>
                                </a:lnTo>
                                <a:lnTo>
                                  <a:pt x="11" y="3885"/>
                                </a:lnTo>
                                <a:lnTo>
                                  <a:pt x="0" y="3885"/>
                                </a:lnTo>
                                <a:lnTo>
                                  <a:pt x="0" y="3839"/>
                                </a:lnTo>
                                <a:lnTo>
                                  <a:pt x="11" y="3839"/>
                                </a:lnTo>
                                <a:lnTo>
                                  <a:pt x="11" y="3839"/>
                                </a:lnTo>
                                <a:lnTo>
                                  <a:pt x="11" y="3839"/>
                                </a:lnTo>
                                <a:lnTo>
                                  <a:pt x="23" y="3839"/>
                                </a:lnTo>
                                <a:lnTo>
                                  <a:pt x="23" y="3839"/>
                                </a:lnTo>
                                <a:close/>
                                <a:moveTo>
                                  <a:pt x="23" y="3931"/>
                                </a:moveTo>
                                <a:lnTo>
                                  <a:pt x="23" y="3966"/>
                                </a:lnTo>
                                <a:lnTo>
                                  <a:pt x="11" y="3966"/>
                                </a:lnTo>
                                <a:lnTo>
                                  <a:pt x="11" y="3966"/>
                                </a:lnTo>
                                <a:lnTo>
                                  <a:pt x="11" y="3966"/>
                                </a:lnTo>
                                <a:lnTo>
                                  <a:pt x="0" y="3966"/>
                                </a:lnTo>
                                <a:lnTo>
                                  <a:pt x="0" y="3931"/>
                                </a:lnTo>
                                <a:lnTo>
                                  <a:pt x="11" y="3920"/>
                                </a:lnTo>
                                <a:lnTo>
                                  <a:pt x="11" y="3920"/>
                                </a:lnTo>
                                <a:lnTo>
                                  <a:pt x="11" y="3920"/>
                                </a:lnTo>
                                <a:lnTo>
                                  <a:pt x="23" y="3931"/>
                                </a:lnTo>
                                <a:lnTo>
                                  <a:pt x="23" y="3931"/>
                                </a:lnTo>
                                <a:close/>
                                <a:moveTo>
                                  <a:pt x="23" y="4012"/>
                                </a:moveTo>
                                <a:lnTo>
                                  <a:pt x="23" y="4046"/>
                                </a:lnTo>
                                <a:lnTo>
                                  <a:pt x="11" y="4058"/>
                                </a:lnTo>
                                <a:lnTo>
                                  <a:pt x="11" y="4058"/>
                                </a:lnTo>
                                <a:lnTo>
                                  <a:pt x="11" y="4058"/>
                                </a:lnTo>
                                <a:lnTo>
                                  <a:pt x="0" y="4046"/>
                                </a:lnTo>
                                <a:lnTo>
                                  <a:pt x="0" y="4012"/>
                                </a:lnTo>
                                <a:lnTo>
                                  <a:pt x="11" y="4012"/>
                                </a:lnTo>
                                <a:lnTo>
                                  <a:pt x="11" y="4012"/>
                                </a:lnTo>
                                <a:lnTo>
                                  <a:pt x="11" y="4012"/>
                                </a:lnTo>
                                <a:lnTo>
                                  <a:pt x="23" y="4012"/>
                                </a:lnTo>
                                <a:lnTo>
                                  <a:pt x="23" y="4012"/>
                                </a:lnTo>
                                <a:close/>
                                <a:moveTo>
                                  <a:pt x="23" y="4104"/>
                                </a:moveTo>
                                <a:lnTo>
                                  <a:pt x="23" y="4138"/>
                                </a:lnTo>
                                <a:lnTo>
                                  <a:pt x="11" y="4138"/>
                                </a:lnTo>
                                <a:lnTo>
                                  <a:pt x="11" y="4138"/>
                                </a:lnTo>
                                <a:lnTo>
                                  <a:pt x="11" y="4138"/>
                                </a:lnTo>
                                <a:lnTo>
                                  <a:pt x="0" y="4138"/>
                                </a:lnTo>
                                <a:lnTo>
                                  <a:pt x="0" y="4104"/>
                                </a:lnTo>
                                <a:lnTo>
                                  <a:pt x="11" y="4092"/>
                                </a:lnTo>
                                <a:lnTo>
                                  <a:pt x="11" y="4092"/>
                                </a:lnTo>
                                <a:lnTo>
                                  <a:pt x="11" y="4092"/>
                                </a:lnTo>
                                <a:lnTo>
                                  <a:pt x="23" y="4104"/>
                                </a:lnTo>
                                <a:lnTo>
                                  <a:pt x="23" y="4104"/>
                                </a:lnTo>
                                <a:close/>
                                <a:moveTo>
                                  <a:pt x="23" y="4184"/>
                                </a:moveTo>
                                <a:lnTo>
                                  <a:pt x="23" y="4219"/>
                                </a:lnTo>
                                <a:lnTo>
                                  <a:pt x="11" y="4230"/>
                                </a:lnTo>
                                <a:lnTo>
                                  <a:pt x="11" y="4230"/>
                                </a:lnTo>
                                <a:lnTo>
                                  <a:pt x="11" y="4230"/>
                                </a:lnTo>
                                <a:lnTo>
                                  <a:pt x="0" y="4219"/>
                                </a:lnTo>
                                <a:lnTo>
                                  <a:pt x="0" y="4184"/>
                                </a:lnTo>
                                <a:lnTo>
                                  <a:pt x="11" y="4184"/>
                                </a:lnTo>
                                <a:lnTo>
                                  <a:pt x="11" y="4173"/>
                                </a:lnTo>
                                <a:lnTo>
                                  <a:pt x="11" y="4184"/>
                                </a:lnTo>
                                <a:lnTo>
                                  <a:pt x="23" y="4184"/>
                                </a:lnTo>
                                <a:lnTo>
                                  <a:pt x="23" y="4184"/>
                                </a:lnTo>
                                <a:close/>
                                <a:moveTo>
                                  <a:pt x="23" y="4265"/>
                                </a:moveTo>
                                <a:lnTo>
                                  <a:pt x="23" y="4311"/>
                                </a:lnTo>
                                <a:lnTo>
                                  <a:pt x="11" y="4311"/>
                                </a:lnTo>
                                <a:lnTo>
                                  <a:pt x="11" y="4311"/>
                                </a:lnTo>
                                <a:lnTo>
                                  <a:pt x="11" y="4311"/>
                                </a:lnTo>
                                <a:lnTo>
                                  <a:pt x="0" y="4311"/>
                                </a:lnTo>
                                <a:lnTo>
                                  <a:pt x="0" y="4265"/>
                                </a:lnTo>
                                <a:lnTo>
                                  <a:pt x="11" y="4265"/>
                                </a:lnTo>
                                <a:lnTo>
                                  <a:pt x="11" y="4265"/>
                                </a:lnTo>
                                <a:lnTo>
                                  <a:pt x="11" y="4265"/>
                                </a:lnTo>
                                <a:lnTo>
                                  <a:pt x="23" y="4265"/>
                                </a:lnTo>
                                <a:lnTo>
                                  <a:pt x="23" y="4265"/>
                                </a:lnTo>
                                <a:close/>
                                <a:moveTo>
                                  <a:pt x="23" y="4357"/>
                                </a:moveTo>
                                <a:lnTo>
                                  <a:pt x="23" y="4391"/>
                                </a:lnTo>
                                <a:lnTo>
                                  <a:pt x="11" y="4391"/>
                                </a:lnTo>
                                <a:lnTo>
                                  <a:pt x="11" y="4403"/>
                                </a:lnTo>
                                <a:lnTo>
                                  <a:pt x="11" y="4391"/>
                                </a:lnTo>
                                <a:lnTo>
                                  <a:pt x="0" y="4391"/>
                                </a:lnTo>
                                <a:lnTo>
                                  <a:pt x="0" y="4357"/>
                                </a:lnTo>
                                <a:lnTo>
                                  <a:pt x="11" y="4345"/>
                                </a:lnTo>
                                <a:lnTo>
                                  <a:pt x="11" y="4345"/>
                                </a:lnTo>
                                <a:lnTo>
                                  <a:pt x="11" y="4345"/>
                                </a:lnTo>
                                <a:lnTo>
                                  <a:pt x="23" y="4357"/>
                                </a:lnTo>
                                <a:lnTo>
                                  <a:pt x="23" y="4357"/>
                                </a:lnTo>
                                <a:close/>
                                <a:moveTo>
                                  <a:pt x="23" y="4437"/>
                                </a:moveTo>
                                <a:lnTo>
                                  <a:pt x="23" y="4472"/>
                                </a:lnTo>
                                <a:lnTo>
                                  <a:pt x="11" y="4483"/>
                                </a:lnTo>
                                <a:lnTo>
                                  <a:pt x="11" y="4483"/>
                                </a:lnTo>
                                <a:lnTo>
                                  <a:pt x="11" y="4483"/>
                                </a:lnTo>
                                <a:lnTo>
                                  <a:pt x="0" y="4472"/>
                                </a:lnTo>
                                <a:lnTo>
                                  <a:pt x="0" y="4437"/>
                                </a:lnTo>
                                <a:lnTo>
                                  <a:pt x="11" y="4437"/>
                                </a:lnTo>
                                <a:lnTo>
                                  <a:pt x="11" y="4437"/>
                                </a:lnTo>
                                <a:lnTo>
                                  <a:pt x="11" y="4437"/>
                                </a:lnTo>
                                <a:lnTo>
                                  <a:pt x="23" y="4437"/>
                                </a:lnTo>
                                <a:lnTo>
                                  <a:pt x="23" y="4437"/>
                                </a:lnTo>
                                <a:close/>
                                <a:moveTo>
                                  <a:pt x="23" y="4529"/>
                                </a:moveTo>
                                <a:lnTo>
                                  <a:pt x="23" y="4564"/>
                                </a:lnTo>
                                <a:lnTo>
                                  <a:pt x="11" y="4564"/>
                                </a:lnTo>
                                <a:lnTo>
                                  <a:pt x="11" y="4564"/>
                                </a:lnTo>
                                <a:lnTo>
                                  <a:pt x="11" y="4564"/>
                                </a:lnTo>
                                <a:lnTo>
                                  <a:pt x="0" y="4564"/>
                                </a:lnTo>
                                <a:lnTo>
                                  <a:pt x="0" y="4529"/>
                                </a:lnTo>
                                <a:lnTo>
                                  <a:pt x="11" y="4518"/>
                                </a:lnTo>
                                <a:lnTo>
                                  <a:pt x="11" y="4518"/>
                                </a:lnTo>
                                <a:lnTo>
                                  <a:pt x="11" y="4518"/>
                                </a:lnTo>
                                <a:lnTo>
                                  <a:pt x="23" y="4529"/>
                                </a:lnTo>
                                <a:lnTo>
                                  <a:pt x="23" y="4529"/>
                                </a:lnTo>
                                <a:close/>
                                <a:moveTo>
                                  <a:pt x="23" y="4610"/>
                                </a:moveTo>
                                <a:lnTo>
                                  <a:pt x="23" y="4644"/>
                                </a:lnTo>
                                <a:lnTo>
                                  <a:pt x="11" y="4656"/>
                                </a:lnTo>
                                <a:lnTo>
                                  <a:pt x="11" y="4656"/>
                                </a:lnTo>
                                <a:lnTo>
                                  <a:pt x="11" y="4656"/>
                                </a:lnTo>
                                <a:lnTo>
                                  <a:pt x="0" y="4644"/>
                                </a:lnTo>
                                <a:lnTo>
                                  <a:pt x="0" y="4610"/>
                                </a:lnTo>
                                <a:lnTo>
                                  <a:pt x="11" y="4610"/>
                                </a:lnTo>
                                <a:lnTo>
                                  <a:pt x="11" y="4610"/>
                                </a:lnTo>
                                <a:lnTo>
                                  <a:pt x="11" y="4610"/>
                                </a:lnTo>
                                <a:lnTo>
                                  <a:pt x="23" y="4610"/>
                                </a:lnTo>
                                <a:lnTo>
                                  <a:pt x="23" y="4610"/>
                                </a:lnTo>
                                <a:close/>
                                <a:moveTo>
                                  <a:pt x="23" y="4690"/>
                                </a:moveTo>
                                <a:lnTo>
                                  <a:pt x="23" y="4736"/>
                                </a:lnTo>
                                <a:lnTo>
                                  <a:pt x="11" y="4736"/>
                                </a:lnTo>
                                <a:lnTo>
                                  <a:pt x="11" y="4736"/>
                                </a:lnTo>
                                <a:lnTo>
                                  <a:pt x="11" y="4736"/>
                                </a:lnTo>
                                <a:lnTo>
                                  <a:pt x="0" y="4736"/>
                                </a:lnTo>
                                <a:lnTo>
                                  <a:pt x="0" y="4690"/>
                                </a:lnTo>
                                <a:lnTo>
                                  <a:pt x="11" y="4690"/>
                                </a:lnTo>
                                <a:lnTo>
                                  <a:pt x="11" y="4690"/>
                                </a:lnTo>
                                <a:lnTo>
                                  <a:pt x="11" y="4690"/>
                                </a:lnTo>
                                <a:lnTo>
                                  <a:pt x="23" y="4690"/>
                                </a:lnTo>
                                <a:lnTo>
                                  <a:pt x="23" y="4690"/>
                                </a:lnTo>
                                <a:close/>
                                <a:moveTo>
                                  <a:pt x="23" y="4782"/>
                                </a:moveTo>
                                <a:lnTo>
                                  <a:pt x="23" y="4817"/>
                                </a:lnTo>
                                <a:lnTo>
                                  <a:pt x="11" y="4817"/>
                                </a:lnTo>
                                <a:lnTo>
                                  <a:pt x="11" y="4828"/>
                                </a:lnTo>
                                <a:lnTo>
                                  <a:pt x="11" y="4817"/>
                                </a:lnTo>
                                <a:lnTo>
                                  <a:pt x="0" y="4817"/>
                                </a:lnTo>
                                <a:lnTo>
                                  <a:pt x="0" y="4782"/>
                                </a:lnTo>
                                <a:lnTo>
                                  <a:pt x="11" y="4782"/>
                                </a:lnTo>
                                <a:lnTo>
                                  <a:pt x="11" y="4771"/>
                                </a:lnTo>
                                <a:lnTo>
                                  <a:pt x="11" y="4782"/>
                                </a:lnTo>
                                <a:lnTo>
                                  <a:pt x="23" y="4782"/>
                                </a:lnTo>
                                <a:lnTo>
                                  <a:pt x="23" y="4782"/>
                                </a:lnTo>
                                <a:close/>
                                <a:moveTo>
                                  <a:pt x="23" y="4863"/>
                                </a:moveTo>
                                <a:lnTo>
                                  <a:pt x="23" y="4897"/>
                                </a:lnTo>
                                <a:lnTo>
                                  <a:pt x="11" y="4909"/>
                                </a:lnTo>
                                <a:lnTo>
                                  <a:pt x="11" y="4909"/>
                                </a:lnTo>
                                <a:lnTo>
                                  <a:pt x="11" y="4909"/>
                                </a:lnTo>
                                <a:lnTo>
                                  <a:pt x="0" y="4897"/>
                                </a:lnTo>
                                <a:lnTo>
                                  <a:pt x="0" y="4863"/>
                                </a:lnTo>
                                <a:lnTo>
                                  <a:pt x="11" y="4863"/>
                                </a:lnTo>
                                <a:lnTo>
                                  <a:pt x="11" y="4863"/>
                                </a:lnTo>
                                <a:lnTo>
                                  <a:pt x="11" y="4863"/>
                                </a:lnTo>
                                <a:lnTo>
                                  <a:pt x="23" y="4863"/>
                                </a:lnTo>
                                <a:lnTo>
                                  <a:pt x="23" y="4863"/>
                                </a:lnTo>
                                <a:close/>
                                <a:moveTo>
                                  <a:pt x="23" y="4955"/>
                                </a:moveTo>
                                <a:lnTo>
                                  <a:pt x="23" y="4989"/>
                                </a:lnTo>
                                <a:lnTo>
                                  <a:pt x="11" y="4989"/>
                                </a:lnTo>
                                <a:lnTo>
                                  <a:pt x="11" y="4989"/>
                                </a:lnTo>
                                <a:lnTo>
                                  <a:pt x="11" y="4989"/>
                                </a:lnTo>
                                <a:lnTo>
                                  <a:pt x="0" y="4989"/>
                                </a:lnTo>
                                <a:lnTo>
                                  <a:pt x="0" y="4955"/>
                                </a:lnTo>
                                <a:lnTo>
                                  <a:pt x="11" y="4943"/>
                                </a:lnTo>
                                <a:lnTo>
                                  <a:pt x="11" y="4943"/>
                                </a:lnTo>
                                <a:lnTo>
                                  <a:pt x="11" y="4943"/>
                                </a:lnTo>
                                <a:lnTo>
                                  <a:pt x="23" y="4955"/>
                                </a:lnTo>
                                <a:lnTo>
                                  <a:pt x="23" y="4955"/>
                                </a:lnTo>
                                <a:close/>
                                <a:moveTo>
                                  <a:pt x="23" y="5035"/>
                                </a:moveTo>
                                <a:lnTo>
                                  <a:pt x="23" y="5069"/>
                                </a:lnTo>
                                <a:lnTo>
                                  <a:pt x="11" y="5081"/>
                                </a:lnTo>
                                <a:lnTo>
                                  <a:pt x="11" y="5081"/>
                                </a:lnTo>
                                <a:lnTo>
                                  <a:pt x="11" y="5081"/>
                                </a:lnTo>
                                <a:lnTo>
                                  <a:pt x="0" y="5069"/>
                                </a:lnTo>
                                <a:lnTo>
                                  <a:pt x="0" y="5035"/>
                                </a:lnTo>
                                <a:lnTo>
                                  <a:pt x="11" y="5035"/>
                                </a:lnTo>
                                <a:lnTo>
                                  <a:pt x="11" y="5035"/>
                                </a:lnTo>
                                <a:lnTo>
                                  <a:pt x="11" y="5035"/>
                                </a:lnTo>
                                <a:lnTo>
                                  <a:pt x="23" y="5035"/>
                                </a:lnTo>
                                <a:lnTo>
                                  <a:pt x="23" y="5035"/>
                                </a:lnTo>
                                <a:close/>
                                <a:moveTo>
                                  <a:pt x="23" y="5127"/>
                                </a:moveTo>
                                <a:lnTo>
                                  <a:pt x="23" y="5161"/>
                                </a:lnTo>
                                <a:lnTo>
                                  <a:pt x="11" y="5161"/>
                                </a:lnTo>
                                <a:lnTo>
                                  <a:pt x="11" y="5161"/>
                                </a:lnTo>
                                <a:lnTo>
                                  <a:pt x="11" y="5161"/>
                                </a:lnTo>
                                <a:lnTo>
                                  <a:pt x="0" y="5161"/>
                                </a:lnTo>
                                <a:lnTo>
                                  <a:pt x="0" y="5127"/>
                                </a:lnTo>
                                <a:lnTo>
                                  <a:pt x="11" y="5115"/>
                                </a:lnTo>
                                <a:lnTo>
                                  <a:pt x="11" y="5115"/>
                                </a:lnTo>
                                <a:lnTo>
                                  <a:pt x="11" y="5115"/>
                                </a:lnTo>
                                <a:lnTo>
                                  <a:pt x="23" y="5127"/>
                                </a:lnTo>
                                <a:lnTo>
                                  <a:pt x="23" y="5127"/>
                                </a:lnTo>
                                <a:close/>
                                <a:moveTo>
                                  <a:pt x="23" y="5207"/>
                                </a:moveTo>
                                <a:lnTo>
                                  <a:pt x="23" y="5242"/>
                                </a:lnTo>
                                <a:lnTo>
                                  <a:pt x="11" y="5253"/>
                                </a:lnTo>
                                <a:lnTo>
                                  <a:pt x="11" y="5253"/>
                                </a:lnTo>
                                <a:lnTo>
                                  <a:pt x="11" y="5253"/>
                                </a:lnTo>
                                <a:lnTo>
                                  <a:pt x="0" y="5242"/>
                                </a:lnTo>
                                <a:lnTo>
                                  <a:pt x="0" y="5207"/>
                                </a:lnTo>
                                <a:lnTo>
                                  <a:pt x="11" y="5207"/>
                                </a:lnTo>
                                <a:lnTo>
                                  <a:pt x="11" y="5196"/>
                                </a:lnTo>
                                <a:lnTo>
                                  <a:pt x="11" y="5207"/>
                                </a:lnTo>
                                <a:lnTo>
                                  <a:pt x="23" y="5207"/>
                                </a:lnTo>
                                <a:lnTo>
                                  <a:pt x="23" y="5207"/>
                                </a:lnTo>
                                <a:close/>
                                <a:moveTo>
                                  <a:pt x="23" y="5288"/>
                                </a:moveTo>
                                <a:lnTo>
                                  <a:pt x="23" y="5334"/>
                                </a:lnTo>
                                <a:lnTo>
                                  <a:pt x="11" y="5334"/>
                                </a:lnTo>
                                <a:lnTo>
                                  <a:pt x="11" y="5334"/>
                                </a:lnTo>
                                <a:lnTo>
                                  <a:pt x="11" y="5334"/>
                                </a:lnTo>
                                <a:lnTo>
                                  <a:pt x="0" y="5334"/>
                                </a:lnTo>
                                <a:lnTo>
                                  <a:pt x="0" y="5288"/>
                                </a:lnTo>
                                <a:lnTo>
                                  <a:pt x="11" y="5288"/>
                                </a:lnTo>
                                <a:lnTo>
                                  <a:pt x="11" y="5288"/>
                                </a:lnTo>
                                <a:lnTo>
                                  <a:pt x="11" y="5288"/>
                                </a:lnTo>
                                <a:lnTo>
                                  <a:pt x="23" y="5288"/>
                                </a:lnTo>
                                <a:lnTo>
                                  <a:pt x="23" y="5288"/>
                                </a:lnTo>
                                <a:close/>
                                <a:moveTo>
                                  <a:pt x="23" y="5380"/>
                                </a:moveTo>
                                <a:lnTo>
                                  <a:pt x="23" y="5414"/>
                                </a:lnTo>
                                <a:lnTo>
                                  <a:pt x="11" y="5414"/>
                                </a:lnTo>
                                <a:lnTo>
                                  <a:pt x="11" y="5414"/>
                                </a:lnTo>
                                <a:lnTo>
                                  <a:pt x="11" y="5414"/>
                                </a:lnTo>
                                <a:lnTo>
                                  <a:pt x="0" y="5414"/>
                                </a:lnTo>
                                <a:lnTo>
                                  <a:pt x="0" y="5380"/>
                                </a:lnTo>
                                <a:lnTo>
                                  <a:pt x="11" y="5368"/>
                                </a:lnTo>
                                <a:lnTo>
                                  <a:pt x="11" y="5368"/>
                                </a:lnTo>
                                <a:lnTo>
                                  <a:pt x="11" y="5368"/>
                                </a:lnTo>
                                <a:lnTo>
                                  <a:pt x="23" y="5380"/>
                                </a:lnTo>
                                <a:lnTo>
                                  <a:pt x="23" y="5380"/>
                                </a:lnTo>
                                <a:close/>
                                <a:moveTo>
                                  <a:pt x="23" y="5460"/>
                                </a:moveTo>
                                <a:lnTo>
                                  <a:pt x="23" y="5495"/>
                                </a:lnTo>
                                <a:lnTo>
                                  <a:pt x="11" y="5506"/>
                                </a:lnTo>
                                <a:lnTo>
                                  <a:pt x="11" y="5506"/>
                                </a:lnTo>
                                <a:lnTo>
                                  <a:pt x="11" y="5506"/>
                                </a:lnTo>
                                <a:lnTo>
                                  <a:pt x="0" y="5495"/>
                                </a:lnTo>
                                <a:lnTo>
                                  <a:pt x="0" y="5460"/>
                                </a:lnTo>
                                <a:lnTo>
                                  <a:pt x="11" y="5460"/>
                                </a:lnTo>
                                <a:lnTo>
                                  <a:pt x="11" y="5460"/>
                                </a:lnTo>
                                <a:lnTo>
                                  <a:pt x="11" y="5460"/>
                                </a:lnTo>
                                <a:lnTo>
                                  <a:pt x="23" y="5460"/>
                                </a:lnTo>
                                <a:lnTo>
                                  <a:pt x="23" y="5460"/>
                                </a:lnTo>
                                <a:close/>
                                <a:moveTo>
                                  <a:pt x="23" y="5552"/>
                                </a:moveTo>
                                <a:lnTo>
                                  <a:pt x="23" y="5587"/>
                                </a:lnTo>
                                <a:lnTo>
                                  <a:pt x="11" y="5587"/>
                                </a:lnTo>
                                <a:lnTo>
                                  <a:pt x="11" y="5587"/>
                                </a:lnTo>
                                <a:lnTo>
                                  <a:pt x="11" y="5587"/>
                                </a:lnTo>
                                <a:lnTo>
                                  <a:pt x="0" y="5587"/>
                                </a:lnTo>
                                <a:lnTo>
                                  <a:pt x="0" y="5552"/>
                                </a:lnTo>
                                <a:lnTo>
                                  <a:pt x="11" y="5541"/>
                                </a:lnTo>
                                <a:lnTo>
                                  <a:pt x="11" y="5541"/>
                                </a:lnTo>
                                <a:lnTo>
                                  <a:pt x="11" y="5541"/>
                                </a:lnTo>
                                <a:lnTo>
                                  <a:pt x="23" y="5552"/>
                                </a:lnTo>
                                <a:lnTo>
                                  <a:pt x="23"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6" name="Freeform 143"/>
                        <wps:cNvSpPr>
                          <a:spLocks noEditPoints="1"/>
                        </wps:cNvSpPr>
                        <wps:spPr bwMode="auto">
                          <a:xfrm>
                            <a:off x="2544445" y="116652"/>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805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908"/>
                                </a:lnTo>
                                <a:lnTo>
                                  <a:pt x="12" y="908"/>
                                </a:lnTo>
                                <a:lnTo>
                                  <a:pt x="0" y="908"/>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56"/>
                                </a:lnTo>
                                <a:lnTo>
                                  <a:pt x="12" y="2356"/>
                                </a:lnTo>
                                <a:lnTo>
                                  <a:pt x="0" y="2356"/>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805"/>
                                </a:lnTo>
                                <a:lnTo>
                                  <a:pt x="12" y="3805"/>
                                </a:lnTo>
                                <a:lnTo>
                                  <a:pt x="0" y="3805"/>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69"/>
                                </a:lnTo>
                                <a:lnTo>
                                  <a:pt x="12" y="5081"/>
                                </a:lnTo>
                                <a:lnTo>
                                  <a:pt x="12" y="5081"/>
                                </a:lnTo>
                                <a:lnTo>
                                  <a:pt x="0" y="5081"/>
                                </a:lnTo>
                                <a:lnTo>
                                  <a:pt x="0" y="5069"/>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53"/>
                                </a:lnTo>
                                <a:lnTo>
                                  <a:pt x="12" y="5253"/>
                                </a:lnTo>
                                <a:lnTo>
                                  <a:pt x="0" y="5253"/>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7" name="Freeform 144"/>
                        <wps:cNvSpPr>
                          <a:spLocks noEditPoints="1"/>
                        </wps:cNvSpPr>
                        <wps:spPr bwMode="auto">
                          <a:xfrm>
                            <a:off x="14331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09" name="Freeform 145"/>
                        <wps:cNvSpPr>
                          <a:spLocks/>
                        </wps:cNvSpPr>
                        <wps:spPr bwMode="auto">
                          <a:xfrm>
                            <a:off x="4423410" y="1890207"/>
                            <a:ext cx="1009015" cy="766445"/>
                          </a:xfrm>
                          <a:custGeom>
                            <a:avLst/>
                            <a:gdLst>
                              <a:gd name="T0" fmla="*/ 0 w 1589"/>
                              <a:gd name="T1" fmla="*/ 403 h 1207"/>
                              <a:gd name="T2" fmla="*/ 0 w 1589"/>
                              <a:gd name="T3" fmla="*/ 1207 h 1207"/>
                              <a:gd name="T4" fmla="*/ 714 w 1589"/>
                              <a:gd name="T5" fmla="*/ 1207 h 1207"/>
                              <a:gd name="T6" fmla="*/ 714 w 1589"/>
                              <a:gd name="T7" fmla="*/ 403 h 1207"/>
                              <a:gd name="T8" fmla="*/ 1336 w 1589"/>
                              <a:gd name="T9" fmla="*/ 403 h 1207"/>
                              <a:gd name="T10" fmla="*/ 1336 w 1589"/>
                              <a:gd name="T11" fmla="*/ 0 h 1207"/>
                              <a:gd name="T12" fmla="*/ 1589 w 1589"/>
                              <a:gd name="T13" fmla="*/ 0 h 1207"/>
                            </a:gdLst>
                            <a:ahLst/>
                            <a:cxnLst>
                              <a:cxn ang="0">
                                <a:pos x="T0" y="T1"/>
                              </a:cxn>
                              <a:cxn ang="0">
                                <a:pos x="T2" y="T3"/>
                              </a:cxn>
                              <a:cxn ang="0">
                                <a:pos x="T4" y="T5"/>
                              </a:cxn>
                              <a:cxn ang="0">
                                <a:pos x="T6" y="T7"/>
                              </a:cxn>
                              <a:cxn ang="0">
                                <a:pos x="T8" y="T9"/>
                              </a:cxn>
                              <a:cxn ang="0">
                                <a:pos x="T10" y="T11"/>
                              </a:cxn>
                              <a:cxn ang="0">
                                <a:pos x="T12" y="T13"/>
                              </a:cxn>
                            </a:cxnLst>
                            <a:rect l="0" t="0" r="r" b="b"/>
                            <a:pathLst>
                              <a:path w="1589" h="1207">
                                <a:moveTo>
                                  <a:pt x="0" y="403"/>
                                </a:moveTo>
                                <a:lnTo>
                                  <a:pt x="0" y="1207"/>
                                </a:lnTo>
                                <a:lnTo>
                                  <a:pt x="714" y="1207"/>
                                </a:lnTo>
                                <a:lnTo>
                                  <a:pt x="714" y="403"/>
                                </a:lnTo>
                                <a:lnTo>
                                  <a:pt x="1336" y="403"/>
                                </a:lnTo>
                                <a:lnTo>
                                  <a:pt x="1336" y="0"/>
                                </a:lnTo>
                                <a:lnTo>
                                  <a:pt x="1589"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Rectangle 146"/>
                        <wps:cNvSpPr>
                          <a:spLocks noChangeArrowheads="1"/>
                        </wps:cNvSpPr>
                        <wps:spPr bwMode="auto">
                          <a:xfrm>
                            <a:off x="548640" y="1119352"/>
                            <a:ext cx="45148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jc w:val="right"/>
                              </w:pPr>
                              <w:r w:rsidRPr="00162491">
                                <w:rPr>
                                  <w:color w:val="000000"/>
                                  <w:sz w:val="16"/>
                                  <w:szCs w:val="16"/>
                                  <w:lang w:val="en-US"/>
                                </w:rPr>
                                <w:t xml:space="preserve">18 </w:t>
                              </w:r>
                              <w:r w:rsidRPr="00162491">
                                <w:rPr>
                                  <w:color w:val="000000"/>
                                  <w:sz w:val="16"/>
                                  <w:szCs w:val="16"/>
                                </w:rPr>
                                <w:t>ч.</w:t>
                              </w:r>
                            </w:p>
                          </w:txbxContent>
                        </wps:txbx>
                        <wps:bodyPr rot="0" vert="horz" wrap="square" lIns="0" tIns="0" rIns="0" bIns="0" anchor="t" anchorCtr="0" upright="1">
                          <a:noAutofit/>
                        </wps:bodyPr>
                      </wps:wsp>
                      <wps:wsp>
                        <wps:cNvPr id="1595" name="Freeform 147"/>
                        <wps:cNvSpPr>
                          <a:spLocks noEditPoints="1"/>
                        </wps:cNvSpPr>
                        <wps:spPr bwMode="auto">
                          <a:xfrm>
                            <a:off x="1060450" y="1189802"/>
                            <a:ext cx="4291965" cy="6985"/>
                          </a:xfrm>
                          <a:custGeom>
                            <a:avLst/>
                            <a:gdLst>
                              <a:gd name="T0" fmla="*/ 138 w 6759"/>
                              <a:gd name="T1" fmla="*/ 11 h 11"/>
                              <a:gd name="T2" fmla="*/ 172 w 6759"/>
                              <a:gd name="T3" fmla="*/ 11 h 11"/>
                              <a:gd name="T4" fmla="*/ 264 w 6759"/>
                              <a:gd name="T5" fmla="*/ 0 h 11"/>
                              <a:gd name="T6" fmla="*/ 472 w 6759"/>
                              <a:gd name="T7" fmla="*/ 11 h 11"/>
                              <a:gd name="T8" fmla="*/ 506 w 6759"/>
                              <a:gd name="T9" fmla="*/ 11 h 11"/>
                              <a:gd name="T10" fmla="*/ 598 w 6759"/>
                              <a:gd name="T11" fmla="*/ 0 h 11"/>
                              <a:gd name="T12" fmla="*/ 817 w 6759"/>
                              <a:gd name="T13" fmla="*/ 11 h 11"/>
                              <a:gd name="T14" fmla="*/ 852 w 6759"/>
                              <a:gd name="T15" fmla="*/ 11 h 11"/>
                              <a:gd name="T16" fmla="*/ 944 w 6759"/>
                              <a:gd name="T17" fmla="*/ 0 h 11"/>
                              <a:gd name="T18" fmla="*/ 1151 w 6759"/>
                              <a:gd name="T19" fmla="*/ 11 h 11"/>
                              <a:gd name="T20" fmla="*/ 1197 w 6759"/>
                              <a:gd name="T21" fmla="*/ 11 h 11"/>
                              <a:gd name="T22" fmla="*/ 1278 w 6759"/>
                              <a:gd name="T23" fmla="*/ 0 h 11"/>
                              <a:gd name="T24" fmla="*/ 1497 w 6759"/>
                              <a:gd name="T25" fmla="*/ 11 h 11"/>
                              <a:gd name="T26" fmla="*/ 1531 w 6759"/>
                              <a:gd name="T27" fmla="*/ 11 h 11"/>
                              <a:gd name="T28" fmla="*/ 1623 w 6759"/>
                              <a:gd name="T29" fmla="*/ 0 h 11"/>
                              <a:gd name="T30" fmla="*/ 1830 w 6759"/>
                              <a:gd name="T31" fmla="*/ 11 h 11"/>
                              <a:gd name="T32" fmla="*/ 1877 w 6759"/>
                              <a:gd name="T33" fmla="*/ 11 h 11"/>
                              <a:gd name="T34" fmla="*/ 1957 w 6759"/>
                              <a:gd name="T35" fmla="*/ 0 h 11"/>
                              <a:gd name="T36" fmla="*/ 2176 w 6759"/>
                              <a:gd name="T37" fmla="*/ 11 h 11"/>
                              <a:gd name="T38" fmla="*/ 2210 w 6759"/>
                              <a:gd name="T39" fmla="*/ 11 h 11"/>
                              <a:gd name="T40" fmla="*/ 2303 w 6759"/>
                              <a:gd name="T41" fmla="*/ 0 h 11"/>
                              <a:gd name="T42" fmla="*/ 2521 w 6759"/>
                              <a:gd name="T43" fmla="*/ 11 h 11"/>
                              <a:gd name="T44" fmla="*/ 2556 w 6759"/>
                              <a:gd name="T45" fmla="*/ 11 h 11"/>
                              <a:gd name="T46" fmla="*/ 2648 w 6759"/>
                              <a:gd name="T47" fmla="*/ 0 h 11"/>
                              <a:gd name="T48" fmla="*/ 2855 w 6759"/>
                              <a:gd name="T49" fmla="*/ 11 h 11"/>
                              <a:gd name="T50" fmla="*/ 2890 w 6759"/>
                              <a:gd name="T51" fmla="*/ 11 h 11"/>
                              <a:gd name="T52" fmla="*/ 2982 w 6759"/>
                              <a:gd name="T53" fmla="*/ 0 h 11"/>
                              <a:gd name="T54" fmla="*/ 3201 w 6759"/>
                              <a:gd name="T55" fmla="*/ 11 h 11"/>
                              <a:gd name="T56" fmla="*/ 3235 w 6759"/>
                              <a:gd name="T57" fmla="*/ 11 h 11"/>
                              <a:gd name="T58" fmla="*/ 3327 w 6759"/>
                              <a:gd name="T59" fmla="*/ 0 h 11"/>
                              <a:gd name="T60" fmla="*/ 3535 w 6759"/>
                              <a:gd name="T61" fmla="*/ 11 h 11"/>
                              <a:gd name="T62" fmla="*/ 3581 w 6759"/>
                              <a:gd name="T63" fmla="*/ 11 h 11"/>
                              <a:gd name="T64" fmla="*/ 3661 w 6759"/>
                              <a:gd name="T65" fmla="*/ 0 h 11"/>
                              <a:gd name="T66" fmla="*/ 3880 w 6759"/>
                              <a:gd name="T67" fmla="*/ 11 h 11"/>
                              <a:gd name="T68" fmla="*/ 3915 w 6759"/>
                              <a:gd name="T69" fmla="*/ 11 h 11"/>
                              <a:gd name="T70" fmla="*/ 4007 w 6759"/>
                              <a:gd name="T71" fmla="*/ 0 h 11"/>
                              <a:gd name="T72" fmla="*/ 4214 w 6759"/>
                              <a:gd name="T73" fmla="*/ 11 h 11"/>
                              <a:gd name="T74" fmla="*/ 4260 w 6759"/>
                              <a:gd name="T75" fmla="*/ 11 h 11"/>
                              <a:gd name="T76" fmla="*/ 4341 w 6759"/>
                              <a:gd name="T77" fmla="*/ 0 h 11"/>
                              <a:gd name="T78" fmla="*/ 4559 w 6759"/>
                              <a:gd name="T79" fmla="*/ 11 h 11"/>
                              <a:gd name="T80" fmla="*/ 4594 w 6759"/>
                              <a:gd name="T81" fmla="*/ 11 h 11"/>
                              <a:gd name="T82" fmla="*/ 4686 w 6759"/>
                              <a:gd name="T83" fmla="*/ 0 h 11"/>
                              <a:gd name="T84" fmla="*/ 4905 w 6759"/>
                              <a:gd name="T85" fmla="*/ 11 h 11"/>
                              <a:gd name="T86" fmla="*/ 4939 w 6759"/>
                              <a:gd name="T87" fmla="*/ 11 h 11"/>
                              <a:gd name="T88" fmla="*/ 5032 w 6759"/>
                              <a:gd name="T89" fmla="*/ 0 h 11"/>
                              <a:gd name="T90" fmla="*/ 5239 w 6759"/>
                              <a:gd name="T91" fmla="*/ 11 h 11"/>
                              <a:gd name="T92" fmla="*/ 5273 w 6759"/>
                              <a:gd name="T93" fmla="*/ 11 h 11"/>
                              <a:gd name="T94" fmla="*/ 5365 w 6759"/>
                              <a:gd name="T95" fmla="*/ 0 h 11"/>
                              <a:gd name="T96" fmla="*/ 5584 w 6759"/>
                              <a:gd name="T97" fmla="*/ 11 h 11"/>
                              <a:gd name="T98" fmla="*/ 5619 w 6759"/>
                              <a:gd name="T99" fmla="*/ 11 h 11"/>
                              <a:gd name="T100" fmla="*/ 5711 w 6759"/>
                              <a:gd name="T101" fmla="*/ 0 h 11"/>
                              <a:gd name="T102" fmla="*/ 5918 w 6759"/>
                              <a:gd name="T103" fmla="*/ 11 h 11"/>
                              <a:gd name="T104" fmla="*/ 5964 w 6759"/>
                              <a:gd name="T105" fmla="*/ 11 h 11"/>
                              <a:gd name="T106" fmla="*/ 6045 w 6759"/>
                              <a:gd name="T107" fmla="*/ 0 h 11"/>
                              <a:gd name="T108" fmla="*/ 6264 w 6759"/>
                              <a:gd name="T109" fmla="*/ 11 h 11"/>
                              <a:gd name="T110" fmla="*/ 6298 w 6759"/>
                              <a:gd name="T111" fmla="*/ 11 h 11"/>
                              <a:gd name="T112" fmla="*/ 6390 w 6759"/>
                              <a:gd name="T113" fmla="*/ 0 h 11"/>
                              <a:gd name="T114" fmla="*/ 6598 w 6759"/>
                              <a:gd name="T115" fmla="*/ 11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11"/>
                                </a:lnTo>
                                <a:lnTo>
                                  <a:pt x="46" y="11"/>
                                </a:lnTo>
                                <a:lnTo>
                                  <a:pt x="46" y="11"/>
                                </a:lnTo>
                                <a:lnTo>
                                  <a:pt x="0" y="11"/>
                                </a:lnTo>
                                <a:lnTo>
                                  <a:pt x="0" y="11"/>
                                </a:lnTo>
                                <a:lnTo>
                                  <a:pt x="0" y="11"/>
                                </a:lnTo>
                                <a:lnTo>
                                  <a:pt x="0" y="0"/>
                                </a:lnTo>
                                <a:lnTo>
                                  <a:pt x="0" y="0"/>
                                </a:lnTo>
                                <a:lnTo>
                                  <a:pt x="0" y="0"/>
                                </a:lnTo>
                                <a:close/>
                                <a:moveTo>
                                  <a:pt x="92" y="0"/>
                                </a:moveTo>
                                <a:lnTo>
                                  <a:pt x="126" y="0"/>
                                </a:lnTo>
                                <a:lnTo>
                                  <a:pt x="126" y="0"/>
                                </a:lnTo>
                                <a:lnTo>
                                  <a:pt x="138" y="11"/>
                                </a:lnTo>
                                <a:lnTo>
                                  <a:pt x="126" y="11"/>
                                </a:lnTo>
                                <a:lnTo>
                                  <a:pt x="126" y="11"/>
                                </a:lnTo>
                                <a:lnTo>
                                  <a:pt x="92" y="11"/>
                                </a:lnTo>
                                <a:lnTo>
                                  <a:pt x="80" y="11"/>
                                </a:lnTo>
                                <a:lnTo>
                                  <a:pt x="80" y="11"/>
                                </a:lnTo>
                                <a:lnTo>
                                  <a:pt x="80" y="0"/>
                                </a:lnTo>
                                <a:lnTo>
                                  <a:pt x="92" y="0"/>
                                </a:lnTo>
                                <a:lnTo>
                                  <a:pt x="92" y="0"/>
                                </a:lnTo>
                                <a:close/>
                                <a:moveTo>
                                  <a:pt x="172" y="0"/>
                                </a:moveTo>
                                <a:lnTo>
                                  <a:pt x="207" y="0"/>
                                </a:lnTo>
                                <a:lnTo>
                                  <a:pt x="218" y="0"/>
                                </a:lnTo>
                                <a:lnTo>
                                  <a:pt x="218" y="11"/>
                                </a:lnTo>
                                <a:lnTo>
                                  <a:pt x="218" y="11"/>
                                </a:lnTo>
                                <a:lnTo>
                                  <a:pt x="207" y="11"/>
                                </a:lnTo>
                                <a:lnTo>
                                  <a:pt x="172" y="11"/>
                                </a:lnTo>
                                <a:lnTo>
                                  <a:pt x="172" y="11"/>
                                </a:lnTo>
                                <a:lnTo>
                                  <a:pt x="172" y="11"/>
                                </a:lnTo>
                                <a:lnTo>
                                  <a:pt x="172" y="0"/>
                                </a:lnTo>
                                <a:lnTo>
                                  <a:pt x="172" y="0"/>
                                </a:lnTo>
                                <a:lnTo>
                                  <a:pt x="172" y="0"/>
                                </a:lnTo>
                                <a:close/>
                                <a:moveTo>
                                  <a:pt x="264" y="0"/>
                                </a:moveTo>
                                <a:lnTo>
                                  <a:pt x="299" y="0"/>
                                </a:lnTo>
                                <a:lnTo>
                                  <a:pt x="299" y="0"/>
                                </a:lnTo>
                                <a:lnTo>
                                  <a:pt x="299" y="11"/>
                                </a:lnTo>
                                <a:lnTo>
                                  <a:pt x="299" y="11"/>
                                </a:lnTo>
                                <a:lnTo>
                                  <a:pt x="299" y="11"/>
                                </a:lnTo>
                                <a:lnTo>
                                  <a:pt x="264" y="11"/>
                                </a:lnTo>
                                <a:lnTo>
                                  <a:pt x="253" y="11"/>
                                </a:lnTo>
                                <a:lnTo>
                                  <a:pt x="253" y="11"/>
                                </a:lnTo>
                                <a:lnTo>
                                  <a:pt x="253" y="0"/>
                                </a:lnTo>
                                <a:lnTo>
                                  <a:pt x="264" y="0"/>
                                </a:lnTo>
                                <a:lnTo>
                                  <a:pt x="264" y="0"/>
                                </a:lnTo>
                                <a:close/>
                                <a:moveTo>
                                  <a:pt x="345" y="0"/>
                                </a:moveTo>
                                <a:lnTo>
                                  <a:pt x="380" y="0"/>
                                </a:lnTo>
                                <a:lnTo>
                                  <a:pt x="391" y="0"/>
                                </a:lnTo>
                                <a:lnTo>
                                  <a:pt x="391" y="11"/>
                                </a:lnTo>
                                <a:lnTo>
                                  <a:pt x="391" y="11"/>
                                </a:lnTo>
                                <a:lnTo>
                                  <a:pt x="380" y="11"/>
                                </a:lnTo>
                                <a:lnTo>
                                  <a:pt x="345" y="11"/>
                                </a:lnTo>
                                <a:lnTo>
                                  <a:pt x="345" y="11"/>
                                </a:lnTo>
                                <a:lnTo>
                                  <a:pt x="334" y="11"/>
                                </a:lnTo>
                                <a:lnTo>
                                  <a:pt x="345" y="0"/>
                                </a:lnTo>
                                <a:lnTo>
                                  <a:pt x="345" y="0"/>
                                </a:lnTo>
                                <a:lnTo>
                                  <a:pt x="345" y="0"/>
                                </a:lnTo>
                                <a:close/>
                                <a:moveTo>
                                  <a:pt x="426" y="0"/>
                                </a:moveTo>
                                <a:lnTo>
                                  <a:pt x="472" y="0"/>
                                </a:lnTo>
                                <a:lnTo>
                                  <a:pt x="472" y="0"/>
                                </a:lnTo>
                                <a:lnTo>
                                  <a:pt x="472" y="11"/>
                                </a:lnTo>
                                <a:lnTo>
                                  <a:pt x="472" y="11"/>
                                </a:lnTo>
                                <a:lnTo>
                                  <a:pt x="472" y="11"/>
                                </a:lnTo>
                                <a:lnTo>
                                  <a:pt x="426" y="11"/>
                                </a:lnTo>
                                <a:lnTo>
                                  <a:pt x="426" y="11"/>
                                </a:lnTo>
                                <a:lnTo>
                                  <a:pt x="426" y="11"/>
                                </a:lnTo>
                                <a:lnTo>
                                  <a:pt x="426" y="0"/>
                                </a:lnTo>
                                <a:lnTo>
                                  <a:pt x="426" y="0"/>
                                </a:lnTo>
                                <a:lnTo>
                                  <a:pt x="426" y="0"/>
                                </a:lnTo>
                                <a:close/>
                                <a:moveTo>
                                  <a:pt x="518" y="0"/>
                                </a:moveTo>
                                <a:lnTo>
                                  <a:pt x="552" y="0"/>
                                </a:lnTo>
                                <a:lnTo>
                                  <a:pt x="552" y="0"/>
                                </a:lnTo>
                                <a:lnTo>
                                  <a:pt x="552" y="11"/>
                                </a:lnTo>
                                <a:lnTo>
                                  <a:pt x="552" y="11"/>
                                </a:lnTo>
                                <a:lnTo>
                                  <a:pt x="552" y="11"/>
                                </a:lnTo>
                                <a:lnTo>
                                  <a:pt x="518" y="11"/>
                                </a:lnTo>
                                <a:lnTo>
                                  <a:pt x="506" y="11"/>
                                </a:lnTo>
                                <a:lnTo>
                                  <a:pt x="506" y="11"/>
                                </a:lnTo>
                                <a:lnTo>
                                  <a:pt x="506" y="0"/>
                                </a:lnTo>
                                <a:lnTo>
                                  <a:pt x="518" y="0"/>
                                </a:lnTo>
                                <a:lnTo>
                                  <a:pt x="518" y="0"/>
                                </a:lnTo>
                                <a:close/>
                                <a:moveTo>
                                  <a:pt x="598" y="0"/>
                                </a:moveTo>
                                <a:lnTo>
                                  <a:pt x="633" y="0"/>
                                </a:lnTo>
                                <a:lnTo>
                                  <a:pt x="644" y="0"/>
                                </a:lnTo>
                                <a:lnTo>
                                  <a:pt x="644" y="11"/>
                                </a:lnTo>
                                <a:lnTo>
                                  <a:pt x="644" y="11"/>
                                </a:lnTo>
                                <a:lnTo>
                                  <a:pt x="633" y="11"/>
                                </a:lnTo>
                                <a:lnTo>
                                  <a:pt x="598" y="11"/>
                                </a:lnTo>
                                <a:lnTo>
                                  <a:pt x="598" y="11"/>
                                </a:lnTo>
                                <a:lnTo>
                                  <a:pt x="598" y="11"/>
                                </a:lnTo>
                                <a:lnTo>
                                  <a:pt x="598" y="0"/>
                                </a:lnTo>
                                <a:lnTo>
                                  <a:pt x="598" y="0"/>
                                </a:lnTo>
                                <a:lnTo>
                                  <a:pt x="598" y="0"/>
                                </a:lnTo>
                                <a:close/>
                                <a:moveTo>
                                  <a:pt x="691" y="0"/>
                                </a:moveTo>
                                <a:lnTo>
                                  <a:pt x="725" y="0"/>
                                </a:lnTo>
                                <a:lnTo>
                                  <a:pt x="725" y="0"/>
                                </a:lnTo>
                                <a:lnTo>
                                  <a:pt x="725" y="11"/>
                                </a:lnTo>
                                <a:lnTo>
                                  <a:pt x="725" y="11"/>
                                </a:lnTo>
                                <a:lnTo>
                                  <a:pt x="725" y="11"/>
                                </a:lnTo>
                                <a:lnTo>
                                  <a:pt x="691" y="11"/>
                                </a:lnTo>
                                <a:lnTo>
                                  <a:pt x="679" y="11"/>
                                </a:lnTo>
                                <a:lnTo>
                                  <a:pt x="679" y="11"/>
                                </a:lnTo>
                                <a:lnTo>
                                  <a:pt x="679" y="0"/>
                                </a:lnTo>
                                <a:lnTo>
                                  <a:pt x="691" y="0"/>
                                </a:lnTo>
                                <a:lnTo>
                                  <a:pt x="691" y="0"/>
                                </a:lnTo>
                                <a:close/>
                                <a:moveTo>
                                  <a:pt x="771" y="0"/>
                                </a:moveTo>
                                <a:lnTo>
                                  <a:pt x="806" y="0"/>
                                </a:lnTo>
                                <a:lnTo>
                                  <a:pt x="806" y="0"/>
                                </a:lnTo>
                                <a:lnTo>
                                  <a:pt x="817" y="11"/>
                                </a:lnTo>
                                <a:lnTo>
                                  <a:pt x="806" y="11"/>
                                </a:lnTo>
                                <a:lnTo>
                                  <a:pt x="806" y="11"/>
                                </a:lnTo>
                                <a:lnTo>
                                  <a:pt x="771" y="11"/>
                                </a:lnTo>
                                <a:lnTo>
                                  <a:pt x="771" y="11"/>
                                </a:lnTo>
                                <a:lnTo>
                                  <a:pt x="760" y="11"/>
                                </a:lnTo>
                                <a:lnTo>
                                  <a:pt x="771" y="0"/>
                                </a:lnTo>
                                <a:lnTo>
                                  <a:pt x="771" y="0"/>
                                </a:lnTo>
                                <a:lnTo>
                                  <a:pt x="771" y="0"/>
                                </a:lnTo>
                                <a:close/>
                                <a:moveTo>
                                  <a:pt x="852" y="0"/>
                                </a:moveTo>
                                <a:lnTo>
                                  <a:pt x="898" y="0"/>
                                </a:lnTo>
                                <a:lnTo>
                                  <a:pt x="898" y="0"/>
                                </a:lnTo>
                                <a:lnTo>
                                  <a:pt x="898" y="11"/>
                                </a:lnTo>
                                <a:lnTo>
                                  <a:pt x="898" y="11"/>
                                </a:lnTo>
                                <a:lnTo>
                                  <a:pt x="898" y="11"/>
                                </a:lnTo>
                                <a:lnTo>
                                  <a:pt x="852" y="11"/>
                                </a:lnTo>
                                <a:lnTo>
                                  <a:pt x="852" y="11"/>
                                </a:lnTo>
                                <a:lnTo>
                                  <a:pt x="852" y="11"/>
                                </a:lnTo>
                                <a:lnTo>
                                  <a:pt x="852" y="0"/>
                                </a:lnTo>
                                <a:lnTo>
                                  <a:pt x="852" y="0"/>
                                </a:lnTo>
                                <a:lnTo>
                                  <a:pt x="852" y="0"/>
                                </a:lnTo>
                                <a:close/>
                                <a:moveTo>
                                  <a:pt x="944" y="0"/>
                                </a:moveTo>
                                <a:lnTo>
                                  <a:pt x="978" y="0"/>
                                </a:lnTo>
                                <a:lnTo>
                                  <a:pt x="978" y="0"/>
                                </a:lnTo>
                                <a:lnTo>
                                  <a:pt x="978" y="11"/>
                                </a:lnTo>
                                <a:lnTo>
                                  <a:pt x="978" y="11"/>
                                </a:lnTo>
                                <a:lnTo>
                                  <a:pt x="978" y="11"/>
                                </a:lnTo>
                                <a:lnTo>
                                  <a:pt x="944" y="11"/>
                                </a:lnTo>
                                <a:lnTo>
                                  <a:pt x="932" y="11"/>
                                </a:lnTo>
                                <a:lnTo>
                                  <a:pt x="932" y="11"/>
                                </a:lnTo>
                                <a:lnTo>
                                  <a:pt x="932" y="0"/>
                                </a:lnTo>
                                <a:lnTo>
                                  <a:pt x="944" y="0"/>
                                </a:lnTo>
                                <a:lnTo>
                                  <a:pt x="944" y="0"/>
                                </a:lnTo>
                                <a:close/>
                                <a:moveTo>
                                  <a:pt x="1024" y="0"/>
                                </a:moveTo>
                                <a:lnTo>
                                  <a:pt x="1059" y="0"/>
                                </a:lnTo>
                                <a:lnTo>
                                  <a:pt x="1070" y="0"/>
                                </a:lnTo>
                                <a:lnTo>
                                  <a:pt x="1070" y="11"/>
                                </a:lnTo>
                                <a:lnTo>
                                  <a:pt x="1070" y="11"/>
                                </a:lnTo>
                                <a:lnTo>
                                  <a:pt x="1059" y="11"/>
                                </a:lnTo>
                                <a:lnTo>
                                  <a:pt x="1024" y="11"/>
                                </a:lnTo>
                                <a:lnTo>
                                  <a:pt x="1024" y="11"/>
                                </a:lnTo>
                                <a:lnTo>
                                  <a:pt x="1024" y="11"/>
                                </a:lnTo>
                                <a:lnTo>
                                  <a:pt x="1024" y="0"/>
                                </a:lnTo>
                                <a:lnTo>
                                  <a:pt x="1024" y="0"/>
                                </a:lnTo>
                                <a:lnTo>
                                  <a:pt x="1024" y="0"/>
                                </a:lnTo>
                                <a:close/>
                                <a:moveTo>
                                  <a:pt x="1117" y="0"/>
                                </a:moveTo>
                                <a:lnTo>
                                  <a:pt x="1151" y="0"/>
                                </a:lnTo>
                                <a:lnTo>
                                  <a:pt x="1151" y="0"/>
                                </a:lnTo>
                                <a:lnTo>
                                  <a:pt x="1151" y="11"/>
                                </a:lnTo>
                                <a:lnTo>
                                  <a:pt x="1151" y="11"/>
                                </a:lnTo>
                                <a:lnTo>
                                  <a:pt x="1151" y="11"/>
                                </a:lnTo>
                                <a:lnTo>
                                  <a:pt x="1117" y="11"/>
                                </a:lnTo>
                                <a:lnTo>
                                  <a:pt x="1105" y="11"/>
                                </a:lnTo>
                                <a:lnTo>
                                  <a:pt x="1105" y="11"/>
                                </a:lnTo>
                                <a:lnTo>
                                  <a:pt x="1105" y="0"/>
                                </a:lnTo>
                                <a:lnTo>
                                  <a:pt x="1117" y="0"/>
                                </a:lnTo>
                                <a:lnTo>
                                  <a:pt x="1117" y="0"/>
                                </a:lnTo>
                                <a:close/>
                                <a:moveTo>
                                  <a:pt x="1197" y="0"/>
                                </a:moveTo>
                                <a:lnTo>
                                  <a:pt x="1232" y="0"/>
                                </a:lnTo>
                                <a:lnTo>
                                  <a:pt x="1232" y="0"/>
                                </a:lnTo>
                                <a:lnTo>
                                  <a:pt x="1243" y="11"/>
                                </a:lnTo>
                                <a:lnTo>
                                  <a:pt x="1232" y="11"/>
                                </a:lnTo>
                                <a:lnTo>
                                  <a:pt x="1232" y="11"/>
                                </a:lnTo>
                                <a:lnTo>
                                  <a:pt x="1197" y="11"/>
                                </a:lnTo>
                                <a:lnTo>
                                  <a:pt x="1197" y="11"/>
                                </a:lnTo>
                                <a:lnTo>
                                  <a:pt x="1186" y="11"/>
                                </a:lnTo>
                                <a:lnTo>
                                  <a:pt x="1197" y="0"/>
                                </a:lnTo>
                                <a:lnTo>
                                  <a:pt x="1197" y="0"/>
                                </a:lnTo>
                                <a:lnTo>
                                  <a:pt x="1197" y="0"/>
                                </a:lnTo>
                                <a:close/>
                                <a:moveTo>
                                  <a:pt x="1278" y="0"/>
                                </a:moveTo>
                                <a:lnTo>
                                  <a:pt x="1312" y="0"/>
                                </a:lnTo>
                                <a:lnTo>
                                  <a:pt x="1324" y="0"/>
                                </a:lnTo>
                                <a:lnTo>
                                  <a:pt x="1324" y="11"/>
                                </a:lnTo>
                                <a:lnTo>
                                  <a:pt x="1324" y="11"/>
                                </a:lnTo>
                                <a:lnTo>
                                  <a:pt x="1312" y="11"/>
                                </a:lnTo>
                                <a:lnTo>
                                  <a:pt x="1278" y="11"/>
                                </a:lnTo>
                                <a:lnTo>
                                  <a:pt x="1278" y="11"/>
                                </a:lnTo>
                                <a:lnTo>
                                  <a:pt x="1278" y="11"/>
                                </a:lnTo>
                                <a:lnTo>
                                  <a:pt x="1278" y="0"/>
                                </a:lnTo>
                                <a:lnTo>
                                  <a:pt x="1278" y="0"/>
                                </a:lnTo>
                                <a:lnTo>
                                  <a:pt x="1278" y="0"/>
                                </a:lnTo>
                                <a:close/>
                                <a:moveTo>
                                  <a:pt x="1370" y="0"/>
                                </a:moveTo>
                                <a:lnTo>
                                  <a:pt x="1404" y="0"/>
                                </a:lnTo>
                                <a:lnTo>
                                  <a:pt x="1404" y="0"/>
                                </a:lnTo>
                                <a:lnTo>
                                  <a:pt x="1404" y="11"/>
                                </a:lnTo>
                                <a:lnTo>
                                  <a:pt x="1404" y="11"/>
                                </a:lnTo>
                                <a:lnTo>
                                  <a:pt x="1404" y="11"/>
                                </a:lnTo>
                                <a:lnTo>
                                  <a:pt x="1370" y="11"/>
                                </a:lnTo>
                                <a:lnTo>
                                  <a:pt x="1358" y="11"/>
                                </a:lnTo>
                                <a:lnTo>
                                  <a:pt x="1358" y="11"/>
                                </a:lnTo>
                                <a:lnTo>
                                  <a:pt x="1358" y="0"/>
                                </a:lnTo>
                                <a:lnTo>
                                  <a:pt x="1370" y="0"/>
                                </a:lnTo>
                                <a:lnTo>
                                  <a:pt x="1370" y="0"/>
                                </a:lnTo>
                                <a:close/>
                                <a:moveTo>
                                  <a:pt x="1450" y="0"/>
                                </a:moveTo>
                                <a:lnTo>
                                  <a:pt x="1485" y="0"/>
                                </a:lnTo>
                                <a:lnTo>
                                  <a:pt x="1497" y="0"/>
                                </a:lnTo>
                                <a:lnTo>
                                  <a:pt x="1497" y="11"/>
                                </a:lnTo>
                                <a:lnTo>
                                  <a:pt x="1497" y="11"/>
                                </a:lnTo>
                                <a:lnTo>
                                  <a:pt x="1485" y="11"/>
                                </a:lnTo>
                                <a:lnTo>
                                  <a:pt x="1450" y="11"/>
                                </a:lnTo>
                                <a:lnTo>
                                  <a:pt x="1450" y="11"/>
                                </a:lnTo>
                                <a:lnTo>
                                  <a:pt x="1450" y="11"/>
                                </a:lnTo>
                                <a:lnTo>
                                  <a:pt x="1450" y="0"/>
                                </a:lnTo>
                                <a:lnTo>
                                  <a:pt x="1450" y="0"/>
                                </a:lnTo>
                                <a:lnTo>
                                  <a:pt x="1450" y="0"/>
                                </a:lnTo>
                                <a:close/>
                                <a:moveTo>
                                  <a:pt x="1531" y="0"/>
                                </a:moveTo>
                                <a:lnTo>
                                  <a:pt x="1577" y="0"/>
                                </a:lnTo>
                                <a:lnTo>
                                  <a:pt x="1577" y="0"/>
                                </a:lnTo>
                                <a:lnTo>
                                  <a:pt x="1577" y="11"/>
                                </a:lnTo>
                                <a:lnTo>
                                  <a:pt x="1577" y="11"/>
                                </a:lnTo>
                                <a:lnTo>
                                  <a:pt x="1577" y="11"/>
                                </a:lnTo>
                                <a:lnTo>
                                  <a:pt x="1531" y="11"/>
                                </a:lnTo>
                                <a:lnTo>
                                  <a:pt x="1531" y="11"/>
                                </a:lnTo>
                                <a:lnTo>
                                  <a:pt x="1531" y="11"/>
                                </a:lnTo>
                                <a:lnTo>
                                  <a:pt x="1531" y="0"/>
                                </a:lnTo>
                                <a:lnTo>
                                  <a:pt x="1531" y="0"/>
                                </a:lnTo>
                                <a:lnTo>
                                  <a:pt x="1531" y="0"/>
                                </a:lnTo>
                                <a:close/>
                                <a:moveTo>
                                  <a:pt x="1623" y="0"/>
                                </a:moveTo>
                                <a:lnTo>
                                  <a:pt x="1658" y="0"/>
                                </a:lnTo>
                                <a:lnTo>
                                  <a:pt x="1658" y="0"/>
                                </a:lnTo>
                                <a:lnTo>
                                  <a:pt x="1669" y="11"/>
                                </a:lnTo>
                                <a:lnTo>
                                  <a:pt x="1658" y="11"/>
                                </a:lnTo>
                                <a:lnTo>
                                  <a:pt x="1658" y="11"/>
                                </a:lnTo>
                                <a:lnTo>
                                  <a:pt x="1623" y="11"/>
                                </a:lnTo>
                                <a:lnTo>
                                  <a:pt x="1623" y="11"/>
                                </a:lnTo>
                                <a:lnTo>
                                  <a:pt x="1612" y="11"/>
                                </a:lnTo>
                                <a:lnTo>
                                  <a:pt x="1623" y="0"/>
                                </a:lnTo>
                                <a:lnTo>
                                  <a:pt x="1623" y="0"/>
                                </a:lnTo>
                                <a:lnTo>
                                  <a:pt x="1623" y="0"/>
                                </a:lnTo>
                                <a:close/>
                                <a:moveTo>
                                  <a:pt x="1704" y="0"/>
                                </a:moveTo>
                                <a:lnTo>
                                  <a:pt x="1738" y="0"/>
                                </a:lnTo>
                                <a:lnTo>
                                  <a:pt x="1750" y="0"/>
                                </a:lnTo>
                                <a:lnTo>
                                  <a:pt x="1750" y="11"/>
                                </a:lnTo>
                                <a:lnTo>
                                  <a:pt x="1750" y="11"/>
                                </a:lnTo>
                                <a:lnTo>
                                  <a:pt x="1738" y="11"/>
                                </a:lnTo>
                                <a:lnTo>
                                  <a:pt x="1704" y="11"/>
                                </a:lnTo>
                                <a:lnTo>
                                  <a:pt x="1704" y="11"/>
                                </a:lnTo>
                                <a:lnTo>
                                  <a:pt x="1704" y="11"/>
                                </a:lnTo>
                                <a:lnTo>
                                  <a:pt x="1704" y="0"/>
                                </a:lnTo>
                                <a:lnTo>
                                  <a:pt x="1704" y="0"/>
                                </a:lnTo>
                                <a:lnTo>
                                  <a:pt x="1704" y="0"/>
                                </a:lnTo>
                                <a:close/>
                                <a:moveTo>
                                  <a:pt x="1796" y="0"/>
                                </a:moveTo>
                                <a:lnTo>
                                  <a:pt x="1830" y="0"/>
                                </a:lnTo>
                                <a:lnTo>
                                  <a:pt x="1830" y="0"/>
                                </a:lnTo>
                                <a:lnTo>
                                  <a:pt x="1830" y="11"/>
                                </a:lnTo>
                                <a:lnTo>
                                  <a:pt x="1830" y="11"/>
                                </a:lnTo>
                                <a:lnTo>
                                  <a:pt x="1830" y="11"/>
                                </a:lnTo>
                                <a:lnTo>
                                  <a:pt x="1796" y="11"/>
                                </a:lnTo>
                                <a:lnTo>
                                  <a:pt x="1784" y="11"/>
                                </a:lnTo>
                                <a:lnTo>
                                  <a:pt x="1784" y="11"/>
                                </a:lnTo>
                                <a:lnTo>
                                  <a:pt x="1784" y="0"/>
                                </a:lnTo>
                                <a:lnTo>
                                  <a:pt x="1796" y="0"/>
                                </a:lnTo>
                                <a:lnTo>
                                  <a:pt x="1796" y="0"/>
                                </a:lnTo>
                                <a:close/>
                                <a:moveTo>
                                  <a:pt x="1877" y="0"/>
                                </a:moveTo>
                                <a:lnTo>
                                  <a:pt x="1911" y="0"/>
                                </a:lnTo>
                                <a:lnTo>
                                  <a:pt x="1923" y="0"/>
                                </a:lnTo>
                                <a:lnTo>
                                  <a:pt x="1923" y="11"/>
                                </a:lnTo>
                                <a:lnTo>
                                  <a:pt x="1923" y="11"/>
                                </a:lnTo>
                                <a:lnTo>
                                  <a:pt x="1911" y="11"/>
                                </a:lnTo>
                                <a:lnTo>
                                  <a:pt x="1877" y="11"/>
                                </a:lnTo>
                                <a:lnTo>
                                  <a:pt x="1877" y="11"/>
                                </a:lnTo>
                                <a:lnTo>
                                  <a:pt x="1877" y="11"/>
                                </a:lnTo>
                                <a:lnTo>
                                  <a:pt x="1877" y="0"/>
                                </a:lnTo>
                                <a:lnTo>
                                  <a:pt x="1877" y="0"/>
                                </a:lnTo>
                                <a:lnTo>
                                  <a:pt x="1877" y="0"/>
                                </a:lnTo>
                                <a:close/>
                                <a:moveTo>
                                  <a:pt x="1957" y="0"/>
                                </a:moveTo>
                                <a:lnTo>
                                  <a:pt x="2003" y="0"/>
                                </a:lnTo>
                                <a:lnTo>
                                  <a:pt x="2003" y="0"/>
                                </a:lnTo>
                                <a:lnTo>
                                  <a:pt x="2003" y="11"/>
                                </a:lnTo>
                                <a:lnTo>
                                  <a:pt x="2003" y="11"/>
                                </a:lnTo>
                                <a:lnTo>
                                  <a:pt x="2003" y="11"/>
                                </a:lnTo>
                                <a:lnTo>
                                  <a:pt x="1957" y="11"/>
                                </a:lnTo>
                                <a:lnTo>
                                  <a:pt x="1957" y="11"/>
                                </a:lnTo>
                                <a:lnTo>
                                  <a:pt x="1957" y="11"/>
                                </a:lnTo>
                                <a:lnTo>
                                  <a:pt x="1957" y="0"/>
                                </a:lnTo>
                                <a:lnTo>
                                  <a:pt x="1957" y="0"/>
                                </a:lnTo>
                                <a:lnTo>
                                  <a:pt x="1957" y="0"/>
                                </a:lnTo>
                                <a:close/>
                                <a:moveTo>
                                  <a:pt x="2049" y="0"/>
                                </a:moveTo>
                                <a:lnTo>
                                  <a:pt x="2084" y="0"/>
                                </a:lnTo>
                                <a:lnTo>
                                  <a:pt x="2084" y="0"/>
                                </a:lnTo>
                                <a:lnTo>
                                  <a:pt x="2095" y="11"/>
                                </a:lnTo>
                                <a:lnTo>
                                  <a:pt x="2084" y="11"/>
                                </a:lnTo>
                                <a:lnTo>
                                  <a:pt x="2084" y="11"/>
                                </a:lnTo>
                                <a:lnTo>
                                  <a:pt x="2049" y="11"/>
                                </a:lnTo>
                                <a:lnTo>
                                  <a:pt x="2038" y="11"/>
                                </a:lnTo>
                                <a:lnTo>
                                  <a:pt x="2038" y="11"/>
                                </a:lnTo>
                                <a:lnTo>
                                  <a:pt x="2038" y="0"/>
                                </a:lnTo>
                                <a:lnTo>
                                  <a:pt x="2049" y="0"/>
                                </a:lnTo>
                                <a:lnTo>
                                  <a:pt x="2049" y="0"/>
                                </a:lnTo>
                                <a:close/>
                                <a:moveTo>
                                  <a:pt x="2130" y="0"/>
                                </a:moveTo>
                                <a:lnTo>
                                  <a:pt x="2164" y="0"/>
                                </a:lnTo>
                                <a:lnTo>
                                  <a:pt x="2176" y="0"/>
                                </a:lnTo>
                                <a:lnTo>
                                  <a:pt x="2176" y="11"/>
                                </a:lnTo>
                                <a:lnTo>
                                  <a:pt x="2176" y="11"/>
                                </a:lnTo>
                                <a:lnTo>
                                  <a:pt x="2164" y="11"/>
                                </a:lnTo>
                                <a:lnTo>
                                  <a:pt x="2130" y="11"/>
                                </a:lnTo>
                                <a:lnTo>
                                  <a:pt x="2130" y="11"/>
                                </a:lnTo>
                                <a:lnTo>
                                  <a:pt x="2130" y="11"/>
                                </a:lnTo>
                                <a:lnTo>
                                  <a:pt x="2130" y="0"/>
                                </a:lnTo>
                                <a:lnTo>
                                  <a:pt x="2130" y="0"/>
                                </a:lnTo>
                                <a:lnTo>
                                  <a:pt x="2130" y="0"/>
                                </a:lnTo>
                                <a:close/>
                                <a:moveTo>
                                  <a:pt x="2222" y="0"/>
                                </a:moveTo>
                                <a:lnTo>
                                  <a:pt x="2256" y="0"/>
                                </a:lnTo>
                                <a:lnTo>
                                  <a:pt x="2256" y="0"/>
                                </a:lnTo>
                                <a:lnTo>
                                  <a:pt x="2256" y="11"/>
                                </a:lnTo>
                                <a:lnTo>
                                  <a:pt x="2256" y="11"/>
                                </a:lnTo>
                                <a:lnTo>
                                  <a:pt x="2256" y="11"/>
                                </a:lnTo>
                                <a:lnTo>
                                  <a:pt x="2222" y="11"/>
                                </a:lnTo>
                                <a:lnTo>
                                  <a:pt x="2210" y="11"/>
                                </a:lnTo>
                                <a:lnTo>
                                  <a:pt x="2210" y="11"/>
                                </a:lnTo>
                                <a:lnTo>
                                  <a:pt x="2210" y="0"/>
                                </a:lnTo>
                                <a:lnTo>
                                  <a:pt x="2222" y="0"/>
                                </a:lnTo>
                                <a:lnTo>
                                  <a:pt x="2222" y="0"/>
                                </a:lnTo>
                                <a:close/>
                                <a:moveTo>
                                  <a:pt x="2303" y="0"/>
                                </a:moveTo>
                                <a:lnTo>
                                  <a:pt x="2337" y="0"/>
                                </a:lnTo>
                                <a:lnTo>
                                  <a:pt x="2349" y="0"/>
                                </a:lnTo>
                                <a:lnTo>
                                  <a:pt x="2349" y="11"/>
                                </a:lnTo>
                                <a:lnTo>
                                  <a:pt x="2349" y="11"/>
                                </a:lnTo>
                                <a:lnTo>
                                  <a:pt x="2337" y="11"/>
                                </a:lnTo>
                                <a:lnTo>
                                  <a:pt x="2303" y="11"/>
                                </a:lnTo>
                                <a:lnTo>
                                  <a:pt x="2303" y="11"/>
                                </a:lnTo>
                                <a:lnTo>
                                  <a:pt x="2303" y="11"/>
                                </a:lnTo>
                                <a:lnTo>
                                  <a:pt x="2303" y="0"/>
                                </a:lnTo>
                                <a:lnTo>
                                  <a:pt x="2303" y="0"/>
                                </a:lnTo>
                                <a:lnTo>
                                  <a:pt x="2303" y="0"/>
                                </a:lnTo>
                                <a:close/>
                                <a:moveTo>
                                  <a:pt x="2383" y="0"/>
                                </a:moveTo>
                                <a:lnTo>
                                  <a:pt x="2429" y="0"/>
                                </a:lnTo>
                                <a:lnTo>
                                  <a:pt x="2429" y="0"/>
                                </a:lnTo>
                                <a:lnTo>
                                  <a:pt x="2429" y="11"/>
                                </a:lnTo>
                                <a:lnTo>
                                  <a:pt x="2429" y="11"/>
                                </a:lnTo>
                                <a:lnTo>
                                  <a:pt x="2429" y="11"/>
                                </a:lnTo>
                                <a:lnTo>
                                  <a:pt x="2383" y="11"/>
                                </a:lnTo>
                                <a:lnTo>
                                  <a:pt x="2383" y="11"/>
                                </a:lnTo>
                                <a:lnTo>
                                  <a:pt x="2383" y="11"/>
                                </a:lnTo>
                                <a:lnTo>
                                  <a:pt x="2383" y="0"/>
                                </a:lnTo>
                                <a:lnTo>
                                  <a:pt x="2383" y="0"/>
                                </a:lnTo>
                                <a:lnTo>
                                  <a:pt x="2383" y="0"/>
                                </a:lnTo>
                                <a:close/>
                                <a:moveTo>
                                  <a:pt x="2475" y="0"/>
                                </a:moveTo>
                                <a:lnTo>
                                  <a:pt x="2510" y="0"/>
                                </a:lnTo>
                                <a:lnTo>
                                  <a:pt x="2510" y="0"/>
                                </a:lnTo>
                                <a:lnTo>
                                  <a:pt x="2521" y="11"/>
                                </a:lnTo>
                                <a:lnTo>
                                  <a:pt x="2510" y="11"/>
                                </a:lnTo>
                                <a:lnTo>
                                  <a:pt x="2510" y="11"/>
                                </a:lnTo>
                                <a:lnTo>
                                  <a:pt x="2475" y="11"/>
                                </a:lnTo>
                                <a:lnTo>
                                  <a:pt x="2464" y="11"/>
                                </a:lnTo>
                                <a:lnTo>
                                  <a:pt x="2464" y="11"/>
                                </a:lnTo>
                                <a:lnTo>
                                  <a:pt x="2464" y="0"/>
                                </a:lnTo>
                                <a:lnTo>
                                  <a:pt x="2475" y="0"/>
                                </a:lnTo>
                                <a:lnTo>
                                  <a:pt x="2475" y="0"/>
                                </a:lnTo>
                                <a:close/>
                                <a:moveTo>
                                  <a:pt x="2556" y="0"/>
                                </a:moveTo>
                                <a:lnTo>
                                  <a:pt x="2590" y="0"/>
                                </a:lnTo>
                                <a:lnTo>
                                  <a:pt x="2602" y="0"/>
                                </a:lnTo>
                                <a:lnTo>
                                  <a:pt x="2602" y="11"/>
                                </a:lnTo>
                                <a:lnTo>
                                  <a:pt x="2602" y="11"/>
                                </a:lnTo>
                                <a:lnTo>
                                  <a:pt x="2590" y="11"/>
                                </a:lnTo>
                                <a:lnTo>
                                  <a:pt x="2556" y="11"/>
                                </a:lnTo>
                                <a:lnTo>
                                  <a:pt x="2556" y="11"/>
                                </a:lnTo>
                                <a:lnTo>
                                  <a:pt x="2556" y="11"/>
                                </a:lnTo>
                                <a:lnTo>
                                  <a:pt x="2556" y="0"/>
                                </a:lnTo>
                                <a:lnTo>
                                  <a:pt x="2556" y="0"/>
                                </a:lnTo>
                                <a:lnTo>
                                  <a:pt x="2556" y="0"/>
                                </a:lnTo>
                                <a:close/>
                                <a:moveTo>
                                  <a:pt x="2648" y="0"/>
                                </a:moveTo>
                                <a:lnTo>
                                  <a:pt x="2683" y="0"/>
                                </a:lnTo>
                                <a:lnTo>
                                  <a:pt x="2683" y="0"/>
                                </a:lnTo>
                                <a:lnTo>
                                  <a:pt x="2683" y="11"/>
                                </a:lnTo>
                                <a:lnTo>
                                  <a:pt x="2683" y="11"/>
                                </a:lnTo>
                                <a:lnTo>
                                  <a:pt x="2683" y="11"/>
                                </a:lnTo>
                                <a:lnTo>
                                  <a:pt x="2648" y="11"/>
                                </a:lnTo>
                                <a:lnTo>
                                  <a:pt x="2636" y="11"/>
                                </a:lnTo>
                                <a:lnTo>
                                  <a:pt x="2636" y="11"/>
                                </a:lnTo>
                                <a:lnTo>
                                  <a:pt x="2636" y="0"/>
                                </a:lnTo>
                                <a:lnTo>
                                  <a:pt x="2648" y="0"/>
                                </a:lnTo>
                                <a:lnTo>
                                  <a:pt x="2648" y="0"/>
                                </a:lnTo>
                                <a:close/>
                                <a:moveTo>
                                  <a:pt x="2729" y="0"/>
                                </a:moveTo>
                                <a:lnTo>
                                  <a:pt x="2763" y="0"/>
                                </a:lnTo>
                                <a:lnTo>
                                  <a:pt x="2775" y="0"/>
                                </a:lnTo>
                                <a:lnTo>
                                  <a:pt x="2775" y="11"/>
                                </a:lnTo>
                                <a:lnTo>
                                  <a:pt x="2775" y="11"/>
                                </a:lnTo>
                                <a:lnTo>
                                  <a:pt x="2763" y="11"/>
                                </a:lnTo>
                                <a:lnTo>
                                  <a:pt x="2729" y="11"/>
                                </a:lnTo>
                                <a:lnTo>
                                  <a:pt x="2729" y="11"/>
                                </a:lnTo>
                                <a:lnTo>
                                  <a:pt x="2717" y="11"/>
                                </a:lnTo>
                                <a:lnTo>
                                  <a:pt x="2729" y="0"/>
                                </a:lnTo>
                                <a:lnTo>
                                  <a:pt x="2729" y="0"/>
                                </a:lnTo>
                                <a:lnTo>
                                  <a:pt x="2729" y="0"/>
                                </a:lnTo>
                                <a:close/>
                                <a:moveTo>
                                  <a:pt x="2809" y="0"/>
                                </a:moveTo>
                                <a:lnTo>
                                  <a:pt x="2855" y="0"/>
                                </a:lnTo>
                                <a:lnTo>
                                  <a:pt x="2855" y="0"/>
                                </a:lnTo>
                                <a:lnTo>
                                  <a:pt x="2855" y="11"/>
                                </a:lnTo>
                                <a:lnTo>
                                  <a:pt x="2855" y="11"/>
                                </a:lnTo>
                                <a:lnTo>
                                  <a:pt x="2855" y="11"/>
                                </a:lnTo>
                                <a:lnTo>
                                  <a:pt x="2809" y="11"/>
                                </a:lnTo>
                                <a:lnTo>
                                  <a:pt x="2809" y="11"/>
                                </a:lnTo>
                                <a:lnTo>
                                  <a:pt x="2809" y="11"/>
                                </a:lnTo>
                                <a:lnTo>
                                  <a:pt x="2809" y="0"/>
                                </a:lnTo>
                                <a:lnTo>
                                  <a:pt x="2809" y="0"/>
                                </a:lnTo>
                                <a:lnTo>
                                  <a:pt x="2809" y="0"/>
                                </a:lnTo>
                                <a:close/>
                                <a:moveTo>
                                  <a:pt x="2901" y="0"/>
                                </a:moveTo>
                                <a:lnTo>
                                  <a:pt x="2936" y="0"/>
                                </a:lnTo>
                                <a:lnTo>
                                  <a:pt x="2936" y="0"/>
                                </a:lnTo>
                                <a:lnTo>
                                  <a:pt x="2936" y="11"/>
                                </a:lnTo>
                                <a:lnTo>
                                  <a:pt x="2936" y="11"/>
                                </a:lnTo>
                                <a:lnTo>
                                  <a:pt x="2936" y="11"/>
                                </a:lnTo>
                                <a:lnTo>
                                  <a:pt x="2901" y="11"/>
                                </a:lnTo>
                                <a:lnTo>
                                  <a:pt x="2890" y="11"/>
                                </a:lnTo>
                                <a:lnTo>
                                  <a:pt x="2890" y="11"/>
                                </a:lnTo>
                                <a:lnTo>
                                  <a:pt x="2890" y="0"/>
                                </a:lnTo>
                                <a:lnTo>
                                  <a:pt x="2901" y="0"/>
                                </a:lnTo>
                                <a:lnTo>
                                  <a:pt x="2901" y="0"/>
                                </a:lnTo>
                                <a:close/>
                                <a:moveTo>
                                  <a:pt x="2982" y="0"/>
                                </a:moveTo>
                                <a:lnTo>
                                  <a:pt x="3016" y="0"/>
                                </a:lnTo>
                                <a:lnTo>
                                  <a:pt x="3028" y="0"/>
                                </a:lnTo>
                                <a:lnTo>
                                  <a:pt x="3028" y="11"/>
                                </a:lnTo>
                                <a:lnTo>
                                  <a:pt x="3028" y="11"/>
                                </a:lnTo>
                                <a:lnTo>
                                  <a:pt x="3016" y="11"/>
                                </a:lnTo>
                                <a:lnTo>
                                  <a:pt x="2982" y="11"/>
                                </a:lnTo>
                                <a:lnTo>
                                  <a:pt x="2982" y="11"/>
                                </a:lnTo>
                                <a:lnTo>
                                  <a:pt x="2982" y="11"/>
                                </a:lnTo>
                                <a:lnTo>
                                  <a:pt x="2982" y="0"/>
                                </a:lnTo>
                                <a:lnTo>
                                  <a:pt x="2982" y="0"/>
                                </a:lnTo>
                                <a:lnTo>
                                  <a:pt x="2982" y="0"/>
                                </a:lnTo>
                                <a:close/>
                                <a:moveTo>
                                  <a:pt x="3074" y="0"/>
                                </a:moveTo>
                                <a:lnTo>
                                  <a:pt x="3109" y="0"/>
                                </a:lnTo>
                                <a:lnTo>
                                  <a:pt x="3109" y="0"/>
                                </a:lnTo>
                                <a:lnTo>
                                  <a:pt x="3109" y="11"/>
                                </a:lnTo>
                                <a:lnTo>
                                  <a:pt x="3109" y="11"/>
                                </a:lnTo>
                                <a:lnTo>
                                  <a:pt x="3109" y="11"/>
                                </a:lnTo>
                                <a:lnTo>
                                  <a:pt x="3074" y="11"/>
                                </a:lnTo>
                                <a:lnTo>
                                  <a:pt x="3063" y="11"/>
                                </a:lnTo>
                                <a:lnTo>
                                  <a:pt x="3063" y="11"/>
                                </a:lnTo>
                                <a:lnTo>
                                  <a:pt x="3063" y="0"/>
                                </a:lnTo>
                                <a:lnTo>
                                  <a:pt x="3074" y="0"/>
                                </a:lnTo>
                                <a:lnTo>
                                  <a:pt x="3074" y="0"/>
                                </a:lnTo>
                                <a:close/>
                                <a:moveTo>
                                  <a:pt x="3155" y="0"/>
                                </a:moveTo>
                                <a:lnTo>
                                  <a:pt x="3189" y="0"/>
                                </a:lnTo>
                                <a:lnTo>
                                  <a:pt x="3189" y="0"/>
                                </a:lnTo>
                                <a:lnTo>
                                  <a:pt x="3201" y="11"/>
                                </a:lnTo>
                                <a:lnTo>
                                  <a:pt x="3189" y="11"/>
                                </a:lnTo>
                                <a:lnTo>
                                  <a:pt x="3189" y="11"/>
                                </a:lnTo>
                                <a:lnTo>
                                  <a:pt x="3155" y="11"/>
                                </a:lnTo>
                                <a:lnTo>
                                  <a:pt x="3155" y="11"/>
                                </a:lnTo>
                                <a:lnTo>
                                  <a:pt x="3143" y="11"/>
                                </a:lnTo>
                                <a:lnTo>
                                  <a:pt x="3155" y="0"/>
                                </a:lnTo>
                                <a:lnTo>
                                  <a:pt x="3155" y="0"/>
                                </a:lnTo>
                                <a:lnTo>
                                  <a:pt x="3155" y="0"/>
                                </a:lnTo>
                                <a:close/>
                                <a:moveTo>
                                  <a:pt x="3235" y="0"/>
                                </a:moveTo>
                                <a:lnTo>
                                  <a:pt x="3281" y="0"/>
                                </a:lnTo>
                                <a:lnTo>
                                  <a:pt x="3281" y="0"/>
                                </a:lnTo>
                                <a:lnTo>
                                  <a:pt x="3281" y="11"/>
                                </a:lnTo>
                                <a:lnTo>
                                  <a:pt x="3281" y="11"/>
                                </a:lnTo>
                                <a:lnTo>
                                  <a:pt x="3281" y="11"/>
                                </a:lnTo>
                                <a:lnTo>
                                  <a:pt x="3235" y="11"/>
                                </a:lnTo>
                                <a:lnTo>
                                  <a:pt x="3235" y="11"/>
                                </a:lnTo>
                                <a:lnTo>
                                  <a:pt x="3235" y="11"/>
                                </a:lnTo>
                                <a:lnTo>
                                  <a:pt x="3235" y="0"/>
                                </a:lnTo>
                                <a:lnTo>
                                  <a:pt x="3235" y="0"/>
                                </a:lnTo>
                                <a:lnTo>
                                  <a:pt x="3235" y="0"/>
                                </a:lnTo>
                                <a:close/>
                                <a:moveTo>
                                  <a:pt x="3327" y="0"/>
                                </a:moveTo>
                                <a:lnTo>
                                  <a:pt x="3362" y="0"/>
                                </a:lnTo>
                                <a:lnTo>
                                  <a:pt x="3362" y="0"/>
                                </a:lnTo>
                                <a:lnTo>
                                  <a:pt x="3362" y="11"/>
                                </a:lnTo>
                                <a:lnTo>
                                  <a:pt x="3362" y="11"/>
                                </a:lnTo>
                                <a:lnTo>
                                  <a:pt x="3362" y="11"/>
                                </a:lnTo>
                                <a:lnTo>
                                  <a:pt x="3327" y="11"/>
                                </a:lnTo>
                                <a:lnTo>
                                  <a:pt x="3316" y="11"/>
                                </a:lnTo>
                                <a:lnTo>
                                  <a:pt x="3316" y="11"/>
                                </a:lnTo>
                                <a:lnTo>
                                  <a:pt x="3316" y="0"/>
                                </a:lnTo>
                                <a:lnTo>
                                  <a:pt x="3327" y="0"/>
                                </a:lnTo>
                                <a:lnTo>
                                  <a:pt x="3327" y="0"/>
                                </a:lnTo>
                                <a:close/>
                                <a:moveTo>
                                  <a:pt x="3408" y="0"/>
                                </a:moveTo>
                                <a:lnTo>
                                  <a:pt x="3443" y="0"/>
                                </a:lnTo>
                                <a:lnTo>
                                  <a:pt x="3454" y="0"/>
                                </a:lnTo>
                                <a:lnTo>
                                  <a:pt x="3454" y="11"/>
                                </a:lnTo>
                                <a:lnTo>
                                  <a:pt x="3454" y="11"/>
                                </a:lnTo>
                                <a:lnTo>
                                  <a:pt x="3443" y="11"/>
                                </a:lnTo>
                                <a:lnTo>
                                  <a:pt x="3408" y="11"/>
                                </a:lnTo>
                                <a:lnTo>
                                  <a:pt x="3408" y="11"/>
                                </a:lnTo>
                                <a:lnTo>
                                  <a:pt x="3408" y="11"/>
                                </a:lnTo>
                                <a:lnTo>
                                  <a:pt x="3408" y="0"/>
                                </a:lnTo>
                                <a:lnTo>
                                  <a:pt x="3408" y="0"/>
                                </a:lnTo>
                                <a:lnTo>
                                  <a:pt x="3408" y="0"/>
                                </a:lnTo>
                                <a:close/>
                                <a:moveTo>
                                  <a:pt x="3500" y="0"/>
                                </a:moveTo>
                                <a:lnTo>
                                  <a:pt x="3535" y="0"/>
                                </a:lnTo>
                                <a:lnTo>
                                  <a:pt x="3535" y="0"/>
                                </a:lnTo>
                                <a:lnTo>
                                  <a:pt x="3535" y="11"/>
                                </a:lnTo>
                                <a:lnTo>
                                  <a:pt x="3535" y="11"/>
                                </a:lnTo>
                                <a:lnTo>
                                  <a:pt x="3535" y="11"/>
                                </a:lnTo>
                                <a:lnTo>
                                  <a:pt x="3500" y="11"/>
                                </a:lnTo>
                                <a:lnTo>
                                  <a:pt x="3489" y="11"/>
                                </a:lnTo>
                                <a:lnTo>
                                  <a:pt x="3489" y="11"/>
                                </a:lnTo>
                                <a:lnTo>
                                  <a:pt x="3489" y="0"/>
                                </a:lnTo>
                                <a:lnTo>
                                  <a:pt x="3500" y="0"/>
                                </a:lnTo>
                                <a:lnTo>
                                  <a:pt x="3500" y="0"/>
                                </a:lnTo>
                                <a:close/>
                                <a:moveTo>
                                  <a:pt x="3581" y="0"/>
                                </a:moveTo>
                                <a:lnTo>
                                  <a:pt x="3615" y="0"/>
                                </a:lnTo>
                                <a:lnTo>
                                  <a:pt x="3615" y="0"/>
                                </a:lnTo>
                                <a:lnTo>
                                  <a:pt x="3627" y="11"/>
                                </a:lnTo>
                                <a:lnTo>
                                  <a:pt x="3615" y="11"/>
                                </a:lnTo>
                                <a:lnTo>
                                  <a:pt x="3615" y="11"/>
                                </a:lnTo>
                                <a:lnTo>
                                  <a:pt x="3581" y="11"/>
                                </a:lnTo>
                                <a:lnTo>
                                  <a:pt x="3581" y="11"/>
                                </a:lnTo>
                                <a:lnTo>
                                  <a:pt x="3569" y="11"/>
                                </a:lnTo>
                                <a:lnTo>
                                  <a:pt x="3581" y="0"/>
                                </a:lnTo>
                                <a:lnTo>
                                  <a:pt x="3581" y="0"/>
                                </a:lnTo>
                                <a:lnTo>
                                  <a:pt x="3581" y="0"/>
                                </a:lnTo>
                                <a:close/>
                                <a:moveTo>
                                  <a:pt x="3661" y="0"/>
                                </a:moveTo>
                                <a:lnTo>
                                  <a:pt x="3696" y="0"/>
                                </a:lnTo>
                                <a:lnTo>
                                  <a:pt x="3707" y="0"/>
                                </a:lnTo>
                                <a:lnTo>
                                  <a:pt x="3707" y="11"/>
                                </a:lnTo>
                                <a:lnTo>
                                  <a:pt x="3707" y="11"/>
                                </a:lnTo>
                                <a:lnTo>
                                  <a:pt x="3696" y="11"/>
                                </a:lnTo>
                                <a:lnTo>
                                  <a:pt x="3661" y="11"/>
                                </a:lnTo>
                                <a:lnTo>
                                  <a:pt x="3661" y="11"/>
                                </a:lnTo>
                                <a:lnTo>
                                  <a:pt x="3661" y="11"/>
                                </a:lnTo>
                                <a:lnTo>
                                  <a:pt x="3661" y="0"/>
                                </a:lnTo>
                                <a:lnTo>
                                  <a:pt x="3661" y="0"/>
                                </a:lnTo>
                                <a:lnTo>
                                  <a:pt x="3661" y="0"/>
                                </a:lnTo>
                                <a:close/>
                                <a:moveTo>
                                  <a:pt x="3753" y="0"/>
                                </a:moveTo>
                                <a:lnTo>
                                  <a:pt x="3788" y="0"/>
                                </a:lnTo>
                                <a:lnTo>
                                  <a:pt x="3788" y="0"/>
                                </a:lnTo>
                                <a:lnTo>
                                  <a:pt x="3788" y="11"/>
                                </a:lnTo>
                                <a:lnTo>
                                  <a:pt x="3788" y="11"/>
                                </a:lnTo>
                                <a:lnTo>
                                  <a:pt x="3788" y="11"/>
                                </a:lnTo>
                                <a:lnTo>
                                  <a:pt x="3753" y="11"/>
                                </a:lnTo>
                                <a:lnTo>
                                  <a:pt x="3742" y="11"/>
                                </a:lnTo>
                                <a:lnTo>
                                  <a:pt x="3742" y="11"/>
                                </a:lnTo>
                                <a:lnTo>
                                  <a:pt x="3742" y="0"/>
                                </a:lnTo>
                                <a:lnTo>
                                  <a:pt x="3753" y="0"/>
                                </a:lnTo>
                                <a:lnTo>
                                  <a:pt x="3753" y="0"/>
                                </a:lnTo>
                                <a:close/>
                                <a:moveTo>
                                  <a:pt x="3834" y="0"/>
                                </a:moveTo>
                                <a:lnTo>
                                  <a:pt x="3869" y="0"/>
                                </a:lnTo>
                                <a:lnTo>
                                  <a:pt x="3880" y="0"/>
                                </a:lnTo>
                                <a:lnTo>
                                  <a:pt x="3880" y="11"/>
                                </a:lnTo>
                                <a:lnTo>
                                  <a:pt x="3880" y="11"/>
                                </a:lnTo>
                                <a:lnTo>
                                  <a:pt x="3869" y="11"/>
                                </a:lnTo>
                                <a:lnTo>
                                  <a:pt x="3834" y="11"/>
                                </a:lnTo>
                                <a:lnTo>
                                  <a:pt x="3834" y="11"/>
                                </a:lnTo>
                                <a:lnTo>
                                  <a:pt x="3834" y="11"/>
                                </a:lnTo>
                                <a:lnTo>
                                  <a:pt x="3834" y="0"/>
                                </a:lnTo>
                                <a:lnTo>
                                  <a:pt x="3834" y="0"/>
                                </a:lnTo>
                                <a:lnTo>
                                  <a:pt x="3834" y="0"/>
                                </a:lnTo>
                                <a:close/>
                                <a:moveTo>
                                  <a:pt x="3915" y="0"/>
                                </a:moveTo>
                                <a:lnTo>
                                  <a:pt x="3961" y="0"/>
                                </a:lnTo>
                                <a:lnTo>
                                  <a:pt x="3961" y="0"/>
                                </a:lnTo>
                                <a:lnTo>
                                  <a:pt x="3961" y="11"/>
                                </a:lnTo>
                                <a:lnTo>
                                  <a:pt x="3961" y="11"/>
                                </a:lnTo>
                                <a:lnTo>
                                  <a:pt x="3961" y="11"/>
                                </a:lnTo>
                                <a:lnTo>
                                  <a:pt x="3915" y="11"/>
                                </a:lnTo>
                                <a:lnTo>
                                  <a:pt x="3915" y="11"/>
                                </a:lnTo>
                                <a:lnTo>
                                  <a:pt x="3915" y="11"/>
                                </a:lnTo>
                                <a:lnTo>
                                  <a:pt x="3915" y="0"/>
                                </a:lnTo>
                                <a:lnTo>
                                  <a:pt x="3915" y="0"/>
                                </a:lnTo>
                                <a:lnTo>
                                  <a:pt x="3915" y="0"/>
                                </a:lnTo>
                                <a:close/>
                                <a:moveTo>
                                  <a:pt x="4007" y="0"/>
                                </a:moveTo>
                                <a:lnTo>
                                  <a:pt x="4041" y="0"/>
                                </a:lnTo>
                                <a:lnTo>
                                  <a:pt x="4041" y="0"/>
                                </a:lnTo>
                                <a:lnTo>
                                  <a:pt x="4053" y="11"/>
                                </a:lnTo>
                                <a:lnTo>
                                  <a:pt x="4041" y="11"/>
                                </a:lnTo>
                                <a:lnTo>
                                  <a:pt x="4041" y="11"/>
                                </a:lnTo>
                                <a:lnTo>
                                  <a:pt x="4007" y="11"/>
                                </a:lnTo>
                                <a:lnTo>
                                  <a:pt x="4007" y="11"/>
                                </a:lnTo>
                                <a:lnTo>
                                  <a:pt x="3995" y="11"/>
                                </a:lnTo>
                                <a:lnTo>
                                  <a:pt x="4007" y="0"/>
                                </a:lnTo>
                                <a:lnTo>
                                  <a:pt x="4007" y="0"/>
                                </a:lnTo>
                                <a:lnTo>
                                  <a:pt x="4007" y="0"/>
                                </a:lnTo>
                                <a:close/>
                                <a:moveTo>
                                  <a:pt x="4087" y="0"/>
                                </a:moveTo>
                                <a:lnTo>
                                  <a:pt x="4122" y="0"/>
                                </a:lnTo>
                                <a:lnTo>
                                  <a:pt x="4133" y="0"/>
                                </a:lnTo>
                                <a:lnTo>
                                  <a:pt x="4133" y="11"/>
                                </a:lnTo>
                                <a:lnTo>
                                  <a:pt x="4133" y="11"/>
                                </a:lnTo>
                                <a:lnTo>
                                  <a:pt x="4122" y="11"/>
                                </a:lnTo>
                                <a:lnTo>
                                  <a:pt x="4087" y="11"/>
                                </a:lnTo>
                                <a:lnTo>
                                  <a:pt x="4087" y="11"/>
                                </a:lnTo>
                                <a:lnTo>
                                  <a:pt x="4087" y="11"/>
                                </a:lnTo>
                                <a:lnTo>
                                  <a:pt x="4087" y="0"/>
                                </a:lnTo>
                                <a:lnTo>
                                  <a:pt x="4087" y="0"/>
                                </a:lnTo>
                                <a:lnTo>
                                  <a:pt x="4087" y="0"/>
                                </a:lnTo>
                                <a:close/>
                                <a:moveTo>
                                  <a:pt x="4179" y="0"/>
                                </a:moveTo>
                                <a:lnTo>
                                  <a:pt x="4214" y="0"/>
                                </a:lnTo>
                                <a:lnTo>
                                  <a:pt x="4214" y="0"/>
                                </a:lnTo>
                                <a:lnTo>
                                  <a:pt x="4214" y="11"/>
                                </a:lnTo>
                                <a:lnTo>
                                  <a:pt x="4214" y="11"/>
                                </a:lnTo>
                                <a:lnTo>
                                  <a:pt x="4214" y="11"/>
                                </a:lnTo>
                                <a:lnTo>
                                  <a:pt x="4179" y="11"/>
                                </a:lnTo>
                                <a:lnTo>
                                  <a:pt x="4168" y="11"/>
                                </a:lnTo>
                                <a:lnTo>
                                  <a:pt x="4168" y="11"/>
                                </a:lnTo>
                                <a:lnTo>
                                  <a:pt x="4168" y="0"/>
                                </a:lnTo>
                                <a:lnTo>
                                  <a:pt x="4179" y="0"/>
                                </a:lnTo>
                                <a:lnTo>
                                  <a:pt x="4179" y="0"/>
                                </a:lnTo>
                                <a:close/>
                                <a:moveTo>
                                  <a:pt x="4260" y="0"/>
                                </a:moveTo>
                                <a:lnTo>
                                  <a:pt x="4295" y="0"/>
                                </a:lnTo>
                                <a:lnTo>
                                  <a:pt x="4306" y="0"/>
                                </a:lnTo>
                                <a:lnTo>
                                  <a:pt x="4306" y="11"/>
                                </a:lnTo>
                                <a:lnTo>
                                  <a:pt x="4306" y="11"/>
                                </a:lnTo>
                                <a:lnTo>
                                  <a:pt x="4295" y="11"/>
                                </a:lnTo>
                                <a:lnTo>
                                  <a:pt x="4260" y="11"/>
                                </a:lnTo>
                                <a:lnTo>
                                  <a:pt x="4260" y="11"/>
                                </a:lnTo>
                                <a:lnTo>
                                  <a:pt x="4260" y="11"/>
                                </a:lnTo>
                                <a:lnTo>
                                  <a:pt x="4260" y="0"/>
                                </a:lnTo>
                                <a:lnTo>
                                  <a:pt x="4260" y="0"/>
                                </a:lnTo>
                                <a:lnTo>
                                  <a:pt x="4260" y="0"/>
                                </a:lnTo>
                                <a:close/>
                                <a:moveTo>
                                  <a:pt x="4341" y="0"/>
                                </a:moveTo>
                                <a:lnTo>
                                  <a:pt x="4387" y="0"/>
                                </a:lnTo>
                                <a:lnTo>
                                  <a:pt x="4387" y="0"/>
                                </a:lnTo>
                                <a:lnTo>
                                  <a:pt x="4387" y="11"/>
                                </a:lnTo>
                                <a:lnTo>
                                  <a:pt x="4387" y="11"/>
                                </a:lnTo>
                                <a:lnTo>
                                  <a:pt x="4387" y="11"/>
                                </a:lnTo>
                                <a:lnTo>
                                  <a:pt x="4341" y="11"/>
                                </a:lnTo>
                                <a:lnTo>
                                  <a:pt x="4341" y="11"/>
                                </a:lnTo>
                                <a:lnTo>
                                  <a:pt x="4341" y="11"/>
                                </a:lnTo>
                                <a:lnTo>
                                  <a:pt x="4341" y="0"/>
                                </a:lnTo>
                                <a:lnTo>
                                  <a:pt x="4341" y="0"/>
                                </a:lnTo>
                                <a:lnTo>
                                  <a:pt x="4341" y="0"/>
                                </a:lnTo>
                                <a:close/>
                                <a:moveTo>
                                  <a:pt x="4433" y="0"/>
                                </a:moveTo>
                                <a:lnTo>
                                  <a:pt x="4467" y="0"/>
                                </a:lnTo>
                                <a:lnTo>
                                  <a:pt x="4467" y="0"/>
                                </a:lnTo>
                                <a:lnTo>
                                  <a:pt x="4479" y="11"/>
                                </a:lnTo>
                                <a:lnTo>
                                  <a:pt x="4467" y="11"/>
                                </a:lnTo>
                                <a:lnTo>
                                  <a:pt x="4467" y="11"/>
                                </a:lnTo>
                                <a:lnTo>
                                  <a:pt x="4433" y="11"/>
                                </a:lnTo>
                                <a:lnTo>
                                  <a:pt x="4421" y="11"/>
                                </a:lnTo>
                                <a:lnTo>
                                  <a:pt x="4421" y="11"/>
                                </a:lnTo>
                                <a:lnTo>
                                  <a:pt x="4421" y="0"/>
                                </a:lnTo>
                                <a:lnTo>
                                  <a:pt x="4433" y="0"/>
                                </a:lnTo>
                                <a:lnTo>
                                  <a:pt x="4433" y="0"/>
                                </a:lnTo>
                                <a:close/>
                                <a:moveTo>
                                  <a:pt x="4513" y="0"/>
                                </a:moveTo>
                                <a:lnTo>
                                  <a:pt x="4548" y="0"/>
                                </a:lnTo>
                                <a:lnTo>
                                  <a:pt x="4559" y="0"/>
                                </a:lnTo>
                                <a:lnTo>
                                  <a:pt x="4559" y="11"/>
                                </a:lnTo>
                                <a:lnTo>
                                  <a:pt x="4559" y="11"/>
                                </a:lnTo>
                                <a:lnTo>
                                  <a:pt x="4548" y="11"/>
                                </a:lnTo>
                                <a:lnTo>
                                  <a:pt x="4513" y="11"/>
                                </a:lnTo>
                                <a:lnTo>
                                  <a:pt x="4513" y="11"/>
                                </a:lnTo>
                                <a:lnTo>
                                  <a:pt x="4513" y="11"/>
                                </a:lnTo>
                                <a:lnTo>
                                  <a:pt x="4513" y="0"/>
                                </a:lnTo>
                                <a:lnTo>
                                  <a:pt x="4513" y="0"/>
                                </a:lnTo>
                                <a:lnTo>
                                  <a:pt x="4513" y="0"/>
                                </a:lnTo>
                                <a:close/>
                                <a:moveTo>
                                  <a:pt x="4605" y="0"/>
                                </a:moveTo>
                                <a:lnTo>
                                  <a:pt x="4640" y="0"/>
                                </a:lnTo>
                                <a:lnTo>
                                  <a:pt x="4640" y="0"/>
                                </a:lnTo>
                                <a:lnTo>
                                  <a:pt x="4640" y="11"/>
                                </a:lnTo>
                                <a:lnTo>
                                  <a:pt x="4640" y="11"/>
                                </a:lnTo>
                                <a:lnTo>
                                  <a:pt x="4640" y="11"/>
                                </a:lnTo>
                                <a:lnTo>
                                  <a:pt x="4605" y="11"/>
                                </a:lnTo>
                                <a:lnTo>
                                  <a:pt x="4594" y="11"/>
                                </a:lnTo>
                                <a:lnTo>
                                  <a:pt x="4594" y="11"/>
                                </a:lnTo>
                                <a:lnTo>
                                  <a:pt x="4594" y="0"/>
                                </a:lnTo>
                                <a:lnTo>
                                  <a:pt x="4605" y="0"/>
                                </a:lnTo>
                                <a:lnTo>
                                  <a:pt x="4605" y="0"/>
                                </a:lnTo>
                                <a:close/>
                                <a:moveTo>
                                  <a:pt x="4686" y="0"/>
                                </a:moveTo>
                                <a:lnTo>
                                  <a:pt x="4721" y="0"/>
                                </a:lnTo>
                                <a:lnTo>
                                  <a:pt x="4732" y="0"/>
                                </a:lnTo>
                                <a:lnTo>
                                  <a:pt x="4732" y="11"/>
                                </a:lnTo>
                                <a:lnTo>
                                  <a:pt x="4732" y="11"/>
                                </a:lnTo>
                                <a:lnTo>
                                  <a:pt x="4721" y="11"/>
                                </a:lnTo>
                                <a:lnTo>
                                  <a:pt x="4686" y="11"/>
                                </a:lnTo>
                                <a:lnTo>
                                  <a:pt x="4686" y="11"/>
                                </a:lnTo>
                                <a:lnTo>
                                  <a:pt x="4686" y="11"/>
                                </a:lnTo>
                                <a:lnTo>
                                  <a:pt x="4686" y="0"/>
                                </a:lnTo>
                                <a:lnTo>
                                  <a:pt x="4686" y="0"/>
                                </a:lnTo>
                                <a:lnTo>
                                  <a:pt x="4686" y="0"/>
                                </a:lnTo>
                                <a:close/>
                                <a:moveTo>
                                  <a:pt x="4767" y="0"/>
                                </a:moveTo>
                                <a:lnTo>
                                  <a:pt x="4813" y="0"/>
                                </a:lnTo>
                                <a:lnTo>
                                  <a:pt x="4813" y="0"/>
                                </a:lnTo>
                                <a:lnTo>
                                  <a:pt x="4813" y="11"/>
                                </a:lnTo>
                                <a:lnTo>
                                  <a:pt x="4813" y="11"/>
                                </a:lnTo>
                                <a:lnTo>
                                  <a:pt x="4813" y="11"/>
                                </a:lnTo>
                                <a:lnTo>
                                  <a:pt x="4767" y="11"/>
                                </a:lnTo>
                                <a:lnTo>
                                  <a:pt x="4767" y="11"/>
                                </a:lnTo>
                                <a:lnTo>
                                  <a:pt x="4767" y="11"/>
                                </a:lnTo>
                                <a:lnTo>
                                  <a:pt x="4767" y="0"/>
                                </a:lnTo>
                                <a:lnTo>
                                  <a:pt x="4767" y="0"/>
                                </a:lnTo>
                                <a:lnTo>
                                  <a:pt x="4767" y="0"/>
                                </a:lnTo>
                                <a:close/>
                                <a:moveTo>
                                  <a:pt x="4859" y="0"/>
                                </a:moveTo>
                                <a:lnTo>
                                  <a:pt x="4893" y="0"/>
                                </a:lnTo>
                                <a:lnTo>
                                  <a:pt x="4893" y="0"/>
                                </a:lnTo>
                                <a:lnTo>
                                  <a:pt x="4905" y="11"/>
                                </a:lnTo>
                                <a:lnTo>
                                  <a:pt x="4893" y="11"/>
                                </a:lnTo>
                                <a:lnTo>
                                  <a:pt x="4893" y="11"/>
                                </a:lnTo>
                                <a:lnTo>
                                  <a:pt x="4859" y="11"/>
                                </a:lnTo>
                                <a:lnTo>
                                  <a:pt x="4847" y="11"/>
                                </a:lnTo>
                                <a:lnTo>
                                  <a:pt x="4847" y="11"/>
                                </a:lnTo>
                                <a:lnTo>
                                  <a:pt x="4847" y="0"/>
                                </a:lnTo>
                                <a:lnTo>
                                  <a:pt x="4859" y="0"/>
                                </a:lnTo>
                                <a:lnTo>
                                  <a:pt x="4859" y="0"/>
                                </a:lnTo>
                                <a:close/>
                                <a:moveTo>
                                  <a:pt x="4939" y="0"/>
                                </a:moveTo>
                                <a:lnTo>
                                  <a:pt x="4974" y="0"/>
                                </a:lnTo>
                                <a:lnTo>
                                  <a:pt x="4985" y="0"/>
                                </a:lnTo>
                                <a:lnTo>
                                  <a:pt x="4985" y="11"/>
                                </a:lnTo>
                                <a:lnTo>
                                  <a:pt x="4985" y="11"/>
                                </a:lnTo>
                                <a:lnTo>
                                  <a:pt x="4974" y="11"/>
                                </a:lnTo>
                                <a:lnTo>
                                  <a:pt x="4939" y="11"/>
                                </a:lnTo>
                                <a:lnTo>
                                  <a:pt x="4939" y="11"/>
                                </a:lnTo>
                                <a:lnTo>
                                  <a:pt x="4939" y="11"/>
                                </a:lnTo>
                                <a:lnTo>
                                  <a:pt x="4939" y="0"/>
                                </a:lnTo>
                                <a:lnTo>
                                  <a:pt x="4939" y="0"/>
                                </a:lnTo>
                                <a:lnTo>
                                  <a:pt x="4939" y="0"/>
                                </a:lnTo>
                                <a:close/>
                                <a:moveTo>
                                  <a:pt x="5032" y="0"/>
                                </a:moveTo>
                                <a:lnTo>
                                  <a:pt x="5066" y="0"/>
                                </a:lnTo>
                                <a:lnTo>
                                  <a:pt x="5066" y="0"/>
                                </a:lnTo>
                                <a:lnTo>
                                  <a:pt x="5066" y="11"/>
                                </a:lnTo>
                                <a:lnTo>
                                  <a:pt x="5066" y="11"/>
                                </a:lnTo>
                                <a:lnTo>
                                  <a:pt x="5066" y="11"/>
                                </a:lnTo>
                                <a:lnTo>
                                  <a:pt x="5032" y="11"/>
                                </a:lnTo>
                                <a:lnTo>
                                  <a:pt x="5020" y="11"/>
                                </a:lnTo>
                                <a:lnTo>
                                  <a:pt x="5020" y="11"/>
                                </a:lnTo>
                                <a:lnTo>
                                  <a:pt x="5020" y="0"/>
                                </a:lnTo>
                                <a:lnTo>
                                  <a:pt x="5032" y="0"/>
                                </a:lnTo>
                                <a:lnTo>
                                  <a:pt x="5032" y="0"/>
                                </a:lnTo>
                                <a:close/>
                                <a:moveTo>
                                  <a:pt x="5112" y="0"/>
                                </a:moveTo>
                                <a:lnTo>
                                  <a:pt x="5147" y="0"/>
                                </a:lnTo>
                                <a:lnTo>
                                  <a:pt x="5158" y="0"/>
                                </a:lnTo>
                                <a:lnTo>
                                  <a:pt x="5158" y="11"/>
                                </a:lnTo>
                                <a:lnTo>
                                  <a:pt x="5158" y="11"/>
                                </a:lnTo>
                                <a:lnTo>
                                  <a:pt x="5147" y="11"/>
                                </a:lnTo>
                                <a:lnTo>
                                  <a:pt x="5112" y="11"/>
                                </a:lnTo>
                                <a:lnTo>
                                  <a:pt x="5112" y="11"/>
                                </a:lnTo>
                                <a:lnTo>
                                  <a:pt x="5101" y="11"/>
                                </a:lnTo>
                                <a:lnTo>
                                  <a:pt x="5112" y="0"/>
                                </a:lnTo>
                                <a:lnTo>
                                  <a:pt x="5112" y="0"/>
                                </a:lnTo>
                                <a:lnTo>
                                  <a:pt x="5112" y="0"/>
                                </a:lnTo>
                                <a:close/>
                                <a:moveTo>
                                  <a:pt x="5193" y="0"/>
                                </a:moveTo>
                                <a:lnTo>
                                  <a:pt x="5239" y="0"/>
                                </a:lnTo>
                                <a:lnTo>
                                  <a:pt x="5239" y="0"/>
                                </a:lnTo>
                                <a:lnTo>
                                  <a:pt x="5239" y="11"/>
                                </a:lnTo>
                                <a:lnTo>
                                  <a:pt x="5239" y="11"/>
                                </a:lnTo>
                                <a:lnTo>
                                  <a:pt x="5239" y="11"/>
                                </a:lnTo>
                                <a:lnTo>
                                  <a:pt x="5193" y="11"/>
                                </a:lnTo>
                                <a:lnTo>
                                  <a:pt x="5193" y="11"/>
                                </a:lnTo>
                                <a:lnTo>
                                  <a:pt x="5193" y="11"/>
                                </a:lnTo>
                                <a:lnTo>
                                  <a:pt x="5193" y="0"/>
                                </a:lnTo>
                                <a:lnTo>
                                  <a:pt x="5193" y="0"/>
                                </a:lnTo>
                                <a:lnTo>
                                  <a:pt x="5193" y="0"/>
                                </a:lnTo>
                                <a:close/>
                                <a:moveTo>
                                  <a:pt x="5285" y="0"/>
                                </a:moveTo>
                                <a:lnTo>
                                  <a:pt x="5319" y="0"/>
                                </a:lnTo>
                                <a:lnTo>
                                  <a:pt x="5319" y="0"/>
                                </a:lnTo>
                                <a:lnTo>
                                  <a:pt x="5319" y="11"/>
                                </a:lnTo>
                                <a:lnTo>
                                  <a:pt x="5319" y="11"/>
                                </a:lnTo>
                                <a:lnTo>
                                  <a:pt x="5319" y="11"/>
                                </a:lnTo>
                                <a:lnTo>
                                  <a:pt x="5285" y="11"/>
                                </a:lnTo>
                                <a:lnTo>
                                  <a:pt x="5273" y="11"/>
                                </a:lnTo>
                                <a:lnTo>
                                  <a:pt x="5273" y="11"/>
                                </a:lnTo>
                                <a:lnTo>
                                  <a:pt x="5273" y="0"/>
                                </a:lnTo>
                                <a:lnTo>
                                  <a:pt x="5285" y="0"/>
                                </a:lnTo>
                                <a:lnTo>
                                  <a:pt x="5285" y="0"/>
                                </a:lnTo>
                                <a:close/>
                                <a:moveTo>
                                  <a:pt x="5365" y="0"/>
                                </a:moveTo>
                                <a:lnTo>
                                  <a:pt x="5400" y="0"/>
                                </a:lnTo>
                                <a:lnTo>
                                  <a:pt x="5412" y="0"/>
                                </a:lnTo>
                                <a:lnTo>
                                  <a:pt x="5412" y="11"/>
                                </a:lnTo>
                                <a:lnTo>
                                  <a:pt x="5412" y="11"/>
                                </a:lnTo>
                                <a:lnTo>
                                  <a:pt x="5400" y="11"/>
                                </a:lnTo>
                                <a:lnTo>
                                  <a:pt x="5365" y="11"/>
                                </a:lnTo>
                                <a:lnTo>
                                  <a:pt x="5365" y="11"/>
                                </a:lnTo>
                                <a:lnTo>
                                  <a:pt x="5365" y="11"/>
                                </a:lnTo>
                                <a:lnTo>
                                  <a:pt x="5365" y="0"/>
                                </a:lnTo>
                                <a:lnTo>
                                  <a:pt x="5365" y="0"/>
                                </a:lnTo>
                                <a:lnTo>
                                  <a:pt x="5365" y="0"/>
                                </a:lnTo>
                                <a:close/>
                                <a:moveTo>
                                  <a:pt x="5458" y="0"/>
                                </a:moveTo>
                                <a:lnTo>
                                  <a:pt x="5492" y="0"/>
                                </a:lnTo>
                                <a:lnTo>
                                  <a:pt x="5492" y="0"/>
                                </a:lnTo>
                                <a:lnTo>
                                  <a:pt x="5492" y="11"/>
                                </a:lnTo>
                                <a:lnTo>
                                  <a:pt x="5492" y="11"/>
                                </a:lnTo>
                                <a:lnTo>
                                  <a:pt x="5492" y="11"/>
                                </a:lnTo>
                                <a:lnTo>
                                  <a:pt x="5458" y="11"/>
                                </a:lnTo>
                                <a:lnTo>
                                  <a:pt x="5446" y="11"/>
                                </a:lnTo>
                                <a:lnTo>
                                  <a:pt x="5446" y="11"/>
                                </a:lnTo>
                                <a:lnTo>
                                  <a:pt x="5446" y="0"/>
                                </a:lnTo>
                                <a:lnTo>
                                  <a:pt x="5458" y="0"/>
                                </a:lnTo>
                                <a:lnTo>
                                  <a:pt x="5458" y="0"/>
                                </a:lnTo>
                                <a:close/>
                                <a:moveTo>
                                  <a:pt x="5538" y="0"/>
                                </a:moveTo>
                                <a:lnTo>
                                  <a:pt x="5573" y="0"/>
                                </a:lnTo>
                                <a:lnTo>
                                  <a:pt x="5573" y="0"/>
                                </a:lnTo>
                                <a:lnTo>
                                  <a:pt x="5584" y="11"/>
                                </a:lnTo>
                                <a:lnTo>
                                  <a:pt x="5573" y="11"/>
                                </a:lnTo>
                                <a:lnTo>
                                  <a:pt x="5573" y="11"/>
                                </a:lnTo>
                                <a:lnTo>
                                  <a:pt x="5538" y="11"/>
                                </a:lnTo>
                                <a:lnTo>
                                  <a:pt x="5538" y="11"/>
                                </a:lnTo>
                                <a:lnTo>
                                  <a:pt x="5527" y="11"/>
                                </a:lnTo>
                                <a:lnTo>
                                  <a:pt x="5538" y="0"/>
                                </a:lnTo>
                                <a:lnTo>
                                  <a:pt x="5538" y="0"/>
                                </a:lnTo>
                                <a:lnTo>
                                  <a:pt x="5538" y="0"/>
                                </a:lnTo>
                                <a:close/>
                                <a:moveTo>
                                  <a:pt x="5619" y="0"/>
                                </a:moveTo>
                                <a:lnTo>
                                  <a:pt x="5653" y="0"/>
                                </a:lnTo>
                                <a:lnTo>
                                  <a:pt x="5665" y="0"/>
                                </a:lnTo>
                                <a:lnTo>
                                  <a:pt x="5665" y="11"/>
                                </a:lnTo>
                                <a:lnTo>
                                  <a:pt x="5665" y="11"/>
                                </a:lnTo>
                                <a:lnTo>
                                  <a:pt x="5653" y="11"/>
                                </a:lnTo>
                                <a:lnTo>
                                  <a:pt x="5619" y="11"/>
                                </a:lnTo>
                                <a:lnTo>
                                  <a:pt x="5619" y="11"/>
                                </a:lnTo>
                                <a:lnTo>
                                  <a:pt x="5619" y="11"/>
                                </a:lnTo>
                                <a:lnTo>
                                  <a:pt x="5619" y="0"/>
                                </a:lnTo>
                                <a:lnTo>
                                  <a:pt x="5619" y="0"/>
                                </a:lnTo>
                                <a:lnTo>
                                  <a:pt x="5619" y="0"/>
                                </a:lnTo>
                                <a:close/>
                                <a:moveTo>
                                  <a:pt x="5711" y="0"/>
                                </a:moveTo>
                                <a:lnTo>
                                  <a:pt x="5745" y="0"/>
                                </a:lnTo>
                                <a:lnTo>
                                  <a:pt x="5745" y="0"/>
                                </a:lnTo>
                                <a:lnTo>
                                  <a:pt x="5745" y="11"/>
                                </a:lnTo>
                                <a:lnTo>
                                  <a:pt x="5745" y="11"/>
                                </a:lnTo>
                                <a:lnTo>
                                  <a:pt x="5745" y="11"/>
                                </a:lnTo>
                                <a:lnTo>
                                  <a:pt x="5711" y="11"/>
                                </a:lnTo>
                                <a:lnTo>
                                  <a:pt x="5699" y="11"/>
                                </a:lnTo>
                                <a:lnTo>
                                  <a:pt x="5699" y="11"/>
                                </a:lnTo>
                                <a:lnTo>
                                  <a:pt x="5699" y="0"/>
                                </a:lnTo>
                                <a:lnTo>
                                  <a:pt x="5711" y="0"/>
                                </a:lnTo>
                                <a:lnTo>
                                  <a:pt x="5711" y="0"/>
                                </a:lnTo>
                                <a:close/>
                                <a:moveTo>
                                  <a:pt x="5791" y="0"/>
                                </a:moveTo>
                                <a:lnTo>
                                  <a:pt x="5826" y="0"/>
                                </a:lnTo>
                                <a:lnTo>
                                  <a:pt x="5838" y="0"/>
                                </a:lnTo>
                                <a:lnTo>
                                  <a:pt x="5838" y="11"/>
                                </a:lnTo>
                                <a:lnTo>
                                  <a:pt x="5838" y="11"/>
                                </a:lnTo>
                                <a:lnTo>
                                  <a:pt x="5826" y="11"/>
                                </a:lnTo>
                                <a:lnTo>
                                  <a:pt x="5791" y="11"/>
                                </a:lnTo>
                                <a:lnTo>
                                  <a:pt x="5791" y="11"/>
                                </a:lnTo>
                                <a:lnTo>
                                  <a:pt x="5791" y="11"/>
                                </a:lnTo>
                                <a:lnTo>
                                  <a:pt x="5791" y="0"/>
                                </a:lnTo>
                                <a:lnTo>
                                  <a:pt x="5791" y="0"/>
                                </a:lnTo>
                                <a:lnTo>
                                  <a:pt x="5791" y="0"/>
                                </a:lnTo>
                                <a:close/>
                                <a:moveTo>
                                  <a:pt x="5884" y="0"/>
                                </a:moveTo>
                                <a:lnTo>
                                  <a:pt x="5918" y="0"/>
                                </a:lnTo>
                                <a:lnTo>
                                  <a:pt x="5918" y="0"/>
                                </a:lnTo>
                                <a:lnTo>
                                  <a:pt x="5918" y="11"/>
                                </a:lnTo>
                                <a:lnTo>
                                  <a:pt x="5918" y="11"/>
                                </a:lnTo>
                                <a:lnTo>
                                  <a:pt x="5918" y="11"/>
                                </a:lnTo>
                                <a:lnTo>
                                  <a:pt x="5884" y="11"/>
                                </a:lnTo>
                                <a:lnTo>
                                  <a:pt x="5872" y="11"/>
                                </a:lnTo>
                                <a:lnTo>
                                  <a:pt x="5872" y="11"/>
                                </a:lnTo>
                                <a:lnTo>
                                  <a:pt x="5872" y="0"/>
                                </a:lnTo>
                                <a:lnTo>
                                  <a:pt x="5884" y="0"/>
                                </a:lnTo>
                                <a:lnTo>
                                  <a:pt x="5884" y="0"/>
                                </a:lnTo>
                                <a:close/>
                                <a:moveTo>
                                  <a:pt x="5964" y="0"/>
                                </a:moveTo>
                                <a:lnTo>
                                  <a:pt x="5999" y="0"/>
                                </a:lnTo>
                                <a:lnTo>
                                  <a:pt x="5999" y="0"/>
                                </a:lnTo>
                                <a:lnTo>
                                  <a:pt x="6010" y="11"/>
                                </a:lnTo>
                                <a:lnTo>
                                  <a:pt x="5999" y="11"/>
                                </a:lnTo>
                                <a:lnTo>
                                  <a:pt x="5999" y="11"/>
                                </a:lnTo>
                                <a:lnTo>
                                  <a:pt x="5964" y="11"/>
                                </a:lnTo>
                                <a:lnTo>
                                  <a:pt x="5964" y="11"/>
                                </a:lnTo>
                                <a:lnTo>
                                  <a:pt x="5953" y="11"/>
                                </a:lnTo>
                                <a:lnTo>
                                  <a:pt x="5964" y="0"/>
                                </a:lnTo>
                                <a:lnTo>
                                  <a:pt x="5964" y="0"/>
                                </a:lnTo>
                                <a:lnTo>
                                  <a:pt x="5964" y="0"/>
                                </a:lnTo>
                                <a:close/>
                                <a:moveTo>
                                  <a:pt x="6045" y="0"/>
                                </a:moveTo>
                                <a:lnTo>
                                  <a:pt x="6079" y="0"/>
                                </a:lnTo>
                                <a:lnTo>
                                  <a:pt x="6091" y="0"/>
                                </a:lnTo>
                                <a:lnTo>
                                  <a:pt x="6091" y="11"/>
                                </a:lnTo>
                                <a:lnTo>
                                  <a:pt x="6091" y="11"/>
                                </a:lnTo>
                                <a:lnTo>
                                  <a:pt x="6079" y="11"/>
                                </a:lnTo>
                                <a:lnTo>
                                  <a:pt x="6045" y="11"/>
                                </a:lnTo>
                                <a:lnTo>
                                  <a:pt x="6045" y="11"/>
                                </a:lnTo>
                                <a:lnTo>
                                  <a:pt x="6045" y="11"/>
                                </a:lnTo>
                                <a:lnTo>
                                  <a:pt x="6045" y="0"/>
                                </a:lnTo>
                                <a:lnTo>
                                  <a:pt x="6045" y="0"/>
                                </a:lnTo>
                                <a:lnTo>
                                  <a:pt x="6045" y="0"/>
                                </a:lnTo>
                                <a:close/>
                                <a:moveTo>
                                  <a:pt x="6137" y="0"/>
                                </a:moveTo>
                                <a:lnTo>
                                  <a:pt x="6171" y="0"/>
                                </a:lnTo>
                                <a:lnTo>
                                  <a:pt x="6171" y="0"/>
                                </a:lnTo>
                                <a:lnTo>
                                  <a:pt x="6171" y="11"/>
                                </a:lnTo>
                                <a:lnTo>
                                  <a:pt x="6171" y="11"/>
                                </a:lnTo>
                                <a:lnTo>
                                  <a:pt x="6171" y="11"/>
                                </a:lnTo>
                                <a:lnTo>
                                  <a:pt x="6137" y="11"/>
                                </a:lnTo>
                                <a:lnTo>
                                  <a:pt x="6125" y="11"/>
                                </a:lnTo>
                                <a:lnTo>
                                  <a:pt x="6125" y="11"/>
                                </a:lnTo>
                                <a:lnTo>
                                  <a:pt x="6125" y="0"/>
                                </a:lnTo>
                                <a:lnTo>
                                  <a:pt x="6137" y="0"/>
                                </a:lnTo>
                                <a:lnTo>
                                  <a:pt x="6137" y="0"/>
                                </a:lnTo>
                                <a:close/>
                                <a:moveTo>
                                  <a:pt x="6218" y="0"/>
                                </a:moveTo>
                                <a:lnTo>
                                  <a:pt x="6252" y="0"/>
                                </a:lnTo>
                                <a:lnTo>
                                  <a:pt x="6264" y="0"/>
                                </a:lnTo>
                                <a:lnTo>
                                  <a:pt x="6264" y="11"/>
                                </a:lnTo>
                                <a:lnTo>
                                  <a:pt x="6264" y="11"/>
                                </a:lnTo>
                                <a:lnTo>
                                  <a:pt x="6252" y="11"/>
                                </a:lnTo>
                                <a:lnTo>
                                  <a:pt x="6218" y="11"/>
                                </a:lnTo>
                                <a:lnTo>
                                  <a:pt x="6218" y="11"/>
                                </a:lnTo>
                                <a:lnTo>
                                  <a:pt x="6218" y="11"/>
                                </a:lnTo>
                                <a:lnTo>
                                  <a:pt x="6218" y="0"/>
                                </a:lnTo>
                                <a:lnTo>
                                  <a:pt x="6218" y="0"/>
                                </a:lnTo>
                                <a:lnTo>
                                  <a:pt x="6218" y="0"/>
                                </a:lnTo>
                                <a:close/>
                                <a:moveTo>
                                  <a:pt x="6298" y="0"/>
                                </a:moveTo>
                                <a:lnTo>
                                  <a:pt x="6344" y="0"/>
                                </a:lnTo>
                                <a:lnTo>
                                  <a:pt x="6344" y="0"/>
                                </a:lnTo>
                                <a:lnTo>
                                  <a:pt x="6344" y="11"/>
                                </a:lnTo>
                                <a:lnTo>
                                  <a:pt x="6344" y="11"/>
                                </a:lnTo>
                                <a:lnTo>
                                  <a:pt x="6344" y="11"/>
                                </a:lnTo>
                                <a:lnTo>
                                  <a:pt x="6298" y="11"/>
                                </a:lnTo>
                                <a:lnTo>
                                  <a:pt x="6298" y="11"/>
                                </a:lnTo>
                                <a:lnTo>
                                  <a:pt x="6298" y="11"/>
                                </a:lnTo>
                                <a:lnTo>
                                  <a:pt x="6298" y="0"/>
                                </a:lnTo>
                                <a:lnTo>
                                  <a:pt x="6298" y="0"/>
                                </a:lnTo>
                                <a:lnTo>
                                  <a:pt x="6298" y="0"/>
                                </a:lnTo>
                                <a:close/>
                                <a:moveTo>
                                  <a:pt x="6390" y="0"/>
                                </a:moveTo>
                                <a:lnTo>
                                  <a:pt x="6425" y="0"/>
                                </a:lnTo>
                                <a:lnTo>
                                  <a:pt x="6425" y="0"/>
                                </a:lnTo>
                                <a:lnTo>
                                  <a:pt x="6436" y="11"/>
                                </a:lnTo>
                                <a:lnTo>
                                  <a:pt x="6425" y="11"/>
                                </a:lnTo>
                                <a:lnTo>
                                  <a:pt x="6425" y="11"/>
                                </a:lnTo>
                                <a:lnTo>
                                  <a:pt x="6390" y="11"/>
                                </a:lnTo>
                                <a:lnTo>
                                  <a:pt x="6390" y="11"/>
                                </a:lnTo>
                                <a:lnTo>
                                  <a:pt x="6379" y="11"/>
                                </a:lnTo>
                                <a:lnTo>
                                  <a:pt x="6390" y="0"/>
                                </a:lnTo>
                                <a:lnTo>
                                  <a:pt x="6390" y="0"/>
                                </a:lnTo>
                                <a:lnTo>
                                  <a:pt x="6390" y="0"/>
                                </a:lnTo>
                                <a:close/>
                                <a:moveTo>
                                  <a:pt x="6471" y="0"/>
                                </a:moveTo>
                                <a:lnTo>
                                  <a:pt x="6505" y="0"/>
                                </a:lnTo>
                                <a:lnTo>
                                  <a:pt x="6517" y="0"/>
                                </a:lnTo>
                                <a:lnTo>
                                  <a:pt x="6517" y="11"/>
                                </a:lnTo>
                                <a:lnTo>
                                  <a:pt x="6517" y="11"/>
                                </a:lnTo>
                                <a:lnTo>
                                  <a:pt x="6505" y="11"/>
                                </a:lnTo>
                                <a:lnTo>
                                  <a:pt x="6471" y="11"/>
                                </a:lnTo>
                                <a:lnTo>
                                  <a:pt x="6471" y="11"/>
                                </a:lnTo>
                                <a:lnTo>
                                  <a:pt x="6471" y="11"/>
                                </a:lnTo>
                                <a:lnTo>
                                  <a:pt x="6471" y="0"/>
                                </a:lnTo>
                                <a:lnTo>
                                  <a:pt x="6471" y="0"/>
                                </a:lnTo>
                                <a:lnTo>
                                  <a:pt x="6471" y="0"/>
                                </a:lnTo>
                                <a:close/>
                                <a:moveTo>
                                  <a:pt x="6563" y="0"/>
                                </a:moveTo>
                                <a:lnTo>
                                  <a:pt x="6598" y="0"/>
                                </a:lnTo>
                                <a:lnTo>
                                  <a:pt x="6598" y="0"/>
                                </a:lnTo>
                                <a:lnTo>
                                  <a:pt x="6598" y="11"/>
                                </a:lnTo>
                                <a:lnTo>
                                  <a:pt x="6598" y="11"/>
                                </a:lnTo>
                                <a:lnTo>
                                  <a:pt x="6598" y="11"/>
                                </a:lnTo>
                                <a:lnTo>
                                  <a:pt x="6563" y="11"/>
                                </a:lnTo>
                                <a:lnTo>
                                  <a:pt x="6551" y="11"/>
                                </a:lnTo>
                                <a:lnTo>
                                  <a:pt x="6551" y="11"/>
                                </a:lnTo>
                                <a:lnTo>
                                  <a:pt x="6551" y="0"/>
                                </a:lnTo>
                                <a:lnTo>
                                  <a:pt x="6563" y="0"/>
                                </a:lnTo>
                                <a:lnTo>
                                  <a:pt x="6563" y="0"/>
                                </a:lnTo>
                                <a:close/>
                                <a:moveTo>
                                  <a:pt x="6644" y="0"/>
                                </a:moveTo>
                                <a:lnTo>
                                  <a:pt x="6678" y="0"/>
                                </a:lnTo>
                                <a:lnTo>
                                  <a:pt x="6690" y="0"/>
                                </a:lnTo>
                                <a:lnTo>
                                  <a:pt x="6690" y="11"/>
                                </a:lnTo>
                                <a:lnTo>
                                  <a:pt x="6690" y="11"/>
                                </a:lnTo>
                                <a:lnTo>
                                  <a:pt x="6678" y="11"/>
                                </a:lnTo>
                                <a:lnTo>
                                  <a:pt x="6644" y="11"/>
                                </a:lnTo>
                                <a:lnTo>
                                  <a:pt x="6644" y="11"/>
                                </a:lnTo>
                                <a:lnTo>
                                  <a:pt x="6644" y="11"/>
                                </a:lnTo>
                                <a:lnTo>
                                  <a:pt x="6644" y="0"/>
                                </a:lnTo>
                                <a:lnTo>
                                  <a:pt x="6644" y="0"/>
                                </a:lnTo>
                                <a:lnTo>
                                  <a:pt x="6644" y="0"/>
                                </a:lnTo>
                                <a:close/>
                                <a:moveTo>
                                  <a:pt x="6724" y="0"/>
                                </a:moveTo>
                                <a:lnTo>
                                  <a:pt x="6747" y="0"/>
                                </a:lnTo>
                                <a:lnTo>
                                  <a:pt x="6759" y="0"/>
                                </a:lnTo>
                                <a:lnTo>
                                  <a:pt x="6759" y="11"/>
                                </a:lnTo>
                                <a:lnTo>
                                  <a:pt x="6759" y="11"/>
                                </a:lnTo>
                                <a:lnTo>
                                  <a:pt x="6747" y="11"/>
                                </a:lnTo>
                                <a:lnTo>
                                  <a:pt x="6724" y="11"/>
                                </a:lnTo>
                                <a:lnTo>
                                  <a:pt x="6724" y="11"/>
                                </a:lnTo>
                                <a:lnTo>
                                  <a:pt x="6724" y="11"/>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96" name="Freeform 148"/>
                        <wps:cNvSpPr>
                          <a:spLocks/>
                        </wps:cNvSpPr>
                        <wps:spPr bwMode="auto">
                          <a:xfrm>
                            <a:off x="4416425" y="1058357"/>
                            <a:ext cx="1038225" cy="240665"/>
                          </a:xfrm>
                          <a:custGeom>
                            <a:avLst/>
                            <a:gdLst>
                              <a:gd name="T0" fmla="*/ 0 w 1635"/>
                              <a:gd name="T1" fmla="*/ 379 h 379"/>
                              <a:gd name="T2" fmla="*/ 725 w 1635"/>
                              <a:gd name="T3" fmla="*/ 379 h 379"/>
                              <a:gd name="T4" fmla="*/ 1635 w 1635"/>
                              <a:gd name="T5" fmla="*/ 0 h 379"/>
                            </a:gdLst>
                            <a:ahLst/>
                            <a:cxnLst>
                              <a:cxn ang="0">
                                <a:pos x="T0" y="T1"/>
                              </a:cxn>
                              <a:cxn ang="0">
                                <a:pos x="T2" y="T3"/>
                              </a:cxn>
                              <a:cxn ang="0">
                                <a:pos x="T4" y="T5"/>
                              </a:cxn>
                            </a:cxnLst>
                            <a:rect l="0" t="0" r="r" b="b"/>
                            <a:pathLst>
                              <a:path w="1635" h="379">
                                <a:moveTo>
                                  <a:pt x="0" y="379"/>
                                </a:moveTo>
                                <a:lnTo>
                                  <a:pt x="725" y="379"/>
                                </a:lnTo>
                                <a:lnTo>
                                  <a:pt x="1635"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Freeform 149"/>
                        <wps:cNvSpPr>
                          <a:spLocks/>
                        </wps:cNvSpPr>
                        <wps:spPr bwMode="auto">
                          <a:xfrm>
                            <a:off x="4423410" y="3292287"/>
                            <a:ext cx="979805" cy="379095"/>
                          </a:xfrm>
                          <a:custGeom>
                            <a:avLst/>
                            <a:gdLst>
                              <a:gd name="T0" fmla="*/ 0 w 1543"/>
                              <a:gd name="T1" fmla="*/ 0 h 597"/>
                              <a:gd name="T2" fmla="*/ 0 w 1543"/>
                              <a:gd name="T3" fmla="*/ 597 h 597"/>
                              <a:gd name="T4" fmla="*/ 714 w 1543"/>
                              <a:gd name="T5" fmla="*/ 597 h 597"/>
                              <a:gd name="T6" fmla="*/ 714 w 1543"/>
                              <a:gd name="T7" fmla="*/ 0 h 597"/>
                              <a:gd name="T8" fmla="*/ 1543 w 1543"/>
                              <a:gd name="T9" fmla="*/ 0 h 597"/>
                            </a:gdLst>
                            <a:ahLst/>
                            <a:cxnLst>
                              <a:cxn ang="0">
                                <a:pos x="T0" y="T1"/>
                              </a:cxn>
                              <a:cxn ang="0">
                                <a:pos x="T2" y="T3"/>
                              </a:cxn>
                              <a:cxn ang="0">
                                <a:pos x="T4" y="T5"/>
                              </a:cxn>
                              <a:cxn ang="0">
                                <a:pos x="T6" y="T7"/>
                              </a:cxn>
                              <a:cxn ang="0">
                                <a:pos x="T8" y="T9"/>
                              </a:cxn>
                            </a:cxnLst>
                            <a:rect l="0" t="0" r="r" b="b"/>
                            <a:pathLst>
                              <a:path w="1543" h="597">
                                <a:moveTo>
                                  <a:pt x="0" y="0"/>
                                </a:moveTo>
                                <a:lnTo>
                                  <a:pt x="0" y="597"/>
                                </a:lnTo>
                                <a:lnTo>
                                  <a:pt x="714" y="597"/>
                                </a:lnTo>
                                <a:lnTo>
                                  <a:pt x="714" y="0"/>
                                </a:lnTo>
                                <a:lnTo>
                                  <a:pt x="154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Freeform 150"/>
                        <wps:cNvSpPr>
                          <a:spLocks noEditPoints="1"/>
                        </wps:cNvSpPr>
                        <wps:spPr bwMode="auto">
                          <a:xfrm>
                            <a:off x="515493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11" y="46"/>
                                </a:lnTo>
                                <a:lnTo>
                                  <a:pt x="0" y="46"/>
                                </a:lnTo>
                                <a:lnTo>
                                  <a:pt x="0" y="46"/>
                                </a:lnTo>
                                <a:lnTo>
                                  <a:pt x="0" y="11"/>
                                </a:lnTo>
                                <a:lnTo>
                                  <a:pt x="0" y="0"/>
                                </a:lnTo>
                                <a:lnTo>
                                  <a:pt x="11" y="0"/>
                                </a:lnTo>
                                <a:lnTo>
                                  <a:pt x="11" y="0"/>
                                </a:lnTo>
                                <a:lnTo>
                                  <a:pt x="11" y="11"/>
                                </a:lnTo>
                                <a:lnTo>
                                  <a:pt x="11" y="11"/>
                                </a:lnTo>
                                <a:close/>
                                <a:moveTo>
                                  <a:pt x="11" y="92"/>
                                </a:moveTo>
                                <a:lnTo>
                                  <a:pt x="11" y="126"/>
                                </a:lnTo>
                                <a:lnTo>
                                  <a:pt x="11" y="138"/>
                                </a:lnTo>
                                <a:lnTo>
                                  <a:pt x="11" y="138"/>
                                </a:lnTo>
                                <a:lnTo>
                                  <a:pt x="0" y="138"/>
                                </a:lnTo>
                                <a:lnTo>
                                  <a:pt x="0" y="126"/>
                                </a:lnTo>
                                <a:lnTo>
                                  <a:pt x="0" y="92"/>
                                </a:lnTo>
                                <a:lnTo>
                                  <a:pt x="0" y="92"/>
                                </a:lnTo>
                                <a:lnTo>
                                  <a:pt x="11" y="92"/>
                                </a:lnTo>
                                <a:lnTo>
                                  <a:pt x="11" y="92"/>
                                </a:lnTo>
                                <a:lnTo>
                                  <a:pt x="11" y="92"/>
                                </a:lnTo>
                                <a:lnTo>
                                  <a:pt x="11" y="92"/>
                                </a:lnTo>
                                <a:close/>
                                <a:moveTo>
                                  <a:pt x="11" y="184"/>
                                </a:moveTo>
                                <a:lnTo>
                                  <a:pt x="11" y="218"/>
                                </a:lnTo>
                                <a:lnTo>
                                  <a:pt x="11" y="218"/>
                                </a:lnTo>
                                <a:lnTo>
                                  <a:pt x="11" y="218"/>
                                </a:lnTo>
                                <a:lnTo>
                                  <a:pt x="0" y="218"/>
                                </a:lnTo>
                                <a:lnTo>
                                  <a:pt x="0" y="218"/>
                                </a:lnTo>
                                <a:lnTo>
                                  <a:pt x="0" y="184"/>
                                </a:lnTo>
                                <a:lnTo>
                                  <a:pt x="0" y="172"/>
                                </a:lnTo>
                                <a:lnTo>
                                  <a:pt x="11" y="172"/>
                                </a:lnTo>
                                <a:lnTo>
                                  <a:pt x="11" y="172"/>
                                </a:lnTo>
                                <a:lnTo>
                                  <a:pt x="11" y="184"/>
                                </a:lnTo>
                                <a:lnTo>
                                  <a:pt x="11" y="184"/>
                                </a:lnTo>
                                <a:close/>
                                <a:moveTo>
                                  <a:pt x="11" y="264"/>
                                </a:moveTo>
                                <a:lnTo>
                                  <a:pt x="11" y="299"/>
                                </a:lnTo>
                                <a:lnTo>
                                  <a:pt x="11" y="299"/>
                                </a:lnTo>
                                <a:lnTo>
                                  <a:pt x="11" y="310"/>
                                </a:lnTo>
                                <a:lnTo>
                                  <a:pt x="0" y="299"/>
                                </a:lnTo>
                                <a:lnTo>
                                  <a:pt x="0" y="299"/>
                                </a:lnTo>
                                <a:lnTo>
                                  <a:pt x="0" y="264"/>
                                </a:lnTo>
                                <a:lnTo>
                                  <a:pt x="0" y="264"/>
                                </a:lnTo>
                                <a:lnTo>
                                  <a:pt x="11" y="253"/>
                                </a:lnTo>
                                <a:lnTo>
                                  <a:pt x="11" y="264"/>
                                </a:lnTo>
                                <a:lnTo>
                                  <a:pt x="11" y="264"/>
                                </a:lnTo>
                                <a:lnTo>
                                  <a:pt x="11" y="264"/>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1"/>
                                </a:lnTo>
                                <a:lnTo>
                                  <a:pt x="11" y="471"/>
                                </a:lnTo>
                                <a:lnTo>
                                  <a:pt x="11" y="471"/>
                                </a:lnTo>
                                <a:lnTo>
                                  <a:pt x="0" y="471"/>
                                </a:lnTo>
                                <a:lnTo>
                                  <a:pt x="0" y="471"/>
                                </a:lnTo>
                                <a:lnTo>
                                  <a:pt x="0" y="437"/>
                                </a:lnTo>
                                <a:lnTo>
                                  <a:pt x="0" y="425"/>
                                </a:lnTo>
                                <a:lnTo>
                                  <a:pt x="11" y="425"/>
                                </a:lnTo>
                                <a:lnTo>
                                  <a:pt x="11" y="425"/>
                                </a:lnTo>
                                <a:lnTo>
                                  <a:pt x="11" y="437"/>
                                </a:lnTo>
                                <a:lnTo>
                                  <a:pt x="11" y="437"/>
                                </a:lnTo>
                                <a:close/>
                                <a:moveTo>
                                  <a:pt x="11" y="517"/>
                                </a:moveTo>
                                <a:lnTo>
                                  <a:pt x="11" y="552"/>
                                </a:lnTo>
                                <a:lnTo>
                                  <a:pt x="11" y="563"/>
                                </a:lnTo>
                                <a:lnTo>
                                  <a:pt x="11" y="563"/>
                                </a:lnTo>
                                <a:lnTo>
                                  <a:pt x="0" y="563"/>
                                </a:lnTo>
                                <a:lnTo>
                                  <a:pt x="0" y="552"/>
                                </a:lnTo>
                                <a:lnTo>
                                  <a:pt x="0" y="517"/>
                                </a:lnTo>
                                <a:lnTo>
                                  <a:pt x="0" y="517"/>
                                </a:lnTo>
                                <a:lnTo>
                                  <a:pt x="11" y="517"/>
                                </a:lnTo>
                                <a:lnTo>
                                  <a:pt x="11" y="517"/>
                                </a:lnTo>
                                <a:lnTo>
                                  <a:pt x="11" y="517"/>
                                </a:lnTo>
                                <a:lnTo>
                                  <a:pt x="11" y="517"/>
                                </a:lnTo>
                                <a:close/>
                                <a:moveTo>
                                  <a:pt x="11" y="609"/>
                                </a:moveTo>
                                <a:lnTo>
                                  <a:pt x="11" y="643"/>
                                </a:lnTo>
                                <a:lnTo>
                                  <a:pt x="11" y="643"/>
                                </a:lnTo>
                                <a:lnTo>
                                  <a:pt x="11" y="643"/>
                                </a:lnTo>
                                <a:lnTo>
                                  <a:pt x="0" y="643"/>
                                </a:lnTo>
                                <a:lnTo>
                                  <a:pt x="0" y="643"/>
                                </a:lnTo>
                                <a:lnTo>
                                  <a:pt x="0" y="609"/>
                                </a:lnTo>
                                <a:lnTo>
                                  <a:pt x="0" y="597"/>
                                </a:lnTo>
                                <a:lnTo>
                                  <a:pt x="11" y="597"/>
                                </a:lnTo>
                                <a:lnTo>
                                  <a:pt x="11" y="597"/>
                                </a:lnTo>
                                <a:lnTo>
                                  <a:pt x="11" y="609"/>
                                </a:lnTo>
                                <a:lnTo>
                                  <a:pt x="11" y="609"/>
                                </a:lnTo>
                                <a:close/>
                                <a:moveTo>
                                  <a:pt x="11" y="689"/>
                                </a:moveTo>
                                <a:lnTo>
                                  <a:pt x="11" y="724"/>
                                </a:lnTo>
                                <a:lnTo>
                                  <a:pt x="11" y="735"/>
                                </a:lnTo>
                                <a:lnTo>
                                  <a:pt x="11" y="735"/>
                                </a:lnTo>
                                <a:lnTo>
                                  <a:pt x="0" y="735"/>
                                </a:lnTo>
                                <a:lnTo>
                                  <a:pt x="0" y="724"/>
                                </a:lnTo>
                                <a:lnTo>
                                  <a:pt x="0" y="689"/>
                                </a:lnTo>
                                <a:lnTo>
                                  <a:pt x="0" y="689"/>
                                </a:lnTo>
                                <a:lnTo>
                                  <a:pt x="11" y="678"/>
                                </a:lnTo>
                                <a:lnTo>
                                  <a:pt x="11" y="689"/>
                                </a:lnTo>
                                <a:lnTo>
                                  <a:pt x="11" y="689"/>
                                </a:lnTo>
                                <a:lnTo>
                                  <a:pt x="11" y="689"/>
                                </a:lnTo>
                                <a:close/>
                                <a:moveTo>
                                  <a:pt x="11" y="770"/>
                                </a:moveTo>
                                <a:lnTo>
                                  <a:pt x="11" y="816"/>
                                </a:lnTo>
                                <a:lnTo>
                                  <a:pt x="11" y="816"/>
                                </a:lnTo>
                                <a:lnTo>
                                  <a:pt x="11" y="816"/>
                                </a:lnTo>
                                <a:lnTo>
                                  <a:pt x="0" y="816"/>
                                </a:lnTo>
                                <a:lnTo>
                                  <a:pt x="0" y="816"/>
                                </a:lnTo>
                                <a:lnTo>
                                  <a:pt x="0" y="770"/>
                                </a:lnTo>
                                <a:lnTo>
                                  <a:pt x="0" y="770"/>
                                </a:lnTo>
                                <a:lnTo>
                                  <a:pt x="11" y="770"/>
                                </a:lnTo>
                                <a:lnTo>
                                  <a:pt x="11" y="770"/>
                                </a:lnTo>
                                <a:lnTo>
                                  <a:pt x="11" y="770"/>
                                </a:lnTo>
                                <a:lnTo>
                                  <a:pt x="11" y="770"/>
                                </a:lnTo>
                                <a:close/>
                                <a:moveTo>
                                  <a:pt x="11" y="862"/>
                                </a:moveTo>
                                <a:lnTo>
                                  <a:pt x="11" y="896"/>
                                </a:lnTo>
                                <a:lnTo>
                                  <a:pt x="11" y="896"/>
                                </a:lnTo>
                                <a:lnTo>
                                  <a:pt x="11" y="908"/>
                                </a:lnTo>
                                <a:lnTo>
                                  <a:pt x="0" y="896"/>
                                </a:lnTo>
                                <a:lnTo>
                                  <a:pt x="0" y="896"/>
                                </a:lnTo>
                                <a:lnTo>
                                  <a:pt x="0" y="862"/>
                                </a:lnTo>
                                <a:lnTo>
                                  <a:pt x="0" y="850"/>
                                </a:lnTo>
                                <a:lnTo>
                                  <a:pt x="11" y="850"/>
                                </a:lnTo>
                                <a:lnTo>
                                  <a:pt x="11" y="850"/>
                                </a:lnTo>
                                <a:lnTo>
                                  <a:pt x="11" y="862"/>
                                </a:lnTo>
                                <a:lnTo>
                                  <a:pt x="11" y="862"/>
                                </a:lnTo>
                                <a:close/>
                                <a:moveTo>
                                  <a:pt x="11" y="942"/>
                                </a:moveTo>
                                <a:lnTo>
                                  <a:pt x="11" y="977"/>
                                </a:lnTo>
                                <a:lnTo>
                                  <a:pt x="11" y="988"/>
                                </a:lnTo>
                                <a:lnTo>
                                  <a:pt x="11" y="988"/>
                                </a:lnTo>
                                <a:lnTo>
                                  <a:pt x="0" y="988"/>
                                </a:lnTo>
                                <a:lnTo>
                                  <a:pt x="0" y="977"/>
                                </a:lnTo>
                                <a:lnTo>
                                  <a:pt x="0" y="942"/>
                                </a:lnTo>
                                <a:lnTo>
                                  <a:pt x="0" y="942"/>
                                </a:lnTo>
                                <a:lnTo>
                                  <a:pt x="11" y="942"/>
                                </a:lnTo>
                                <a:lnTo>
                                  <a:pt x="11" y="942"/>
                                </a:lnTo>
                                <a:lnTo>
                                  <a:pt x="11" y="942"/>
                                </a:lnTo>
                                <a:lnTo>
                                  <a:pt x="11" y="942"/>
                                </a:lnTo>
                                <a:close/>
                                <a:moveTo>
                                  <a:pt x="11" y="1034"/>
                                </a:moveTo>
                                <a:lnTo>
                                  <a:pt x="11" y="1069"/>
                                </a:lnTo>
                                <a:lnTo>
                                  <a:pt x="11" y="1069"/>
                                </a:lnTo>
                                <a:lnTo>
                                  <a:pt x="11" y="1069"/>
                                </a:lnTo>
                                <a:lnTo>
                                  <a:pt x="0" y="1069"/>
                                </a:lnTo>
                                <a:lnTo>
                                  <a:pt x="0" y="1069"/>
                                </a:lnTo>
                                <a:lnTo>
                                  <a:pt x="0" y="1034"/>
                                </a:lnTo>
                                <a:lnTo>
                                  <a:pt x="0" y="1023"/>
                                </a:lnTo>
                                <a:lnTo>
                                  <a:pt x="11" y="1023"/>
                                </a:lnTo>
                                <a:lnTo>
                                  <a:pt x="11" y="1023"/>
                                </a:lnTo>
                                <a:lnTo>
                                  <a:pt x="11" y="1034"/>
                                </a:lnTo>
                                <a:lnTo>
                                  <a:pt x="11" y="1034"/>
                                </a:lnTo>
                                <a:close/>
                                <a:moveTo>
                                  <a:pt x="11" y="1115"/>
                                </a:moveTo>
                                <a:lnTo>
                                  <a:pt x="11" y="1149"/>
                                </a:lnTo>
                                <a:lnTo>
                                  <a:pt x="11" y="1161"/>
                                </a:lnTo>
                                <a:lnTo>
                                  <a:pt x="11" y="1161"/>
                                </a:lnTo>
                                <a:lnTo>
                                  <a:pt x="0" y="1161"/>
                                </a:lnTo>
                                <a:lnTo>
                                  <a:pt x="0" y="1149"/>
                                </a:lnTo>
                                <a:lnTo>
                                  <a:pt x="0" y="1115"/>
                                </a:lnTo>
                                <a:lnTo>
                                  <a:pt x="0" y="1115"/>
                                </a:lnTo>
                                <a:lnTo>
                                  <a:pt x="11" y="1115"/>
                                </a:lnTo>
                                <a:lnTo>
                                  <a:pt x="11" y="1115"/>
                                </a:lnTo>
                                <a:lnTo>
                                  <a:pt x="11" y="1115"/>
                                </a:lnTo>
                                <a:lnTo>
                                  <a:pt x="11" y="1115"/>
                                </a:lnTo>
                                <a:close/>
                                <a:moveTo>
                                  <a:pt x="11" y="1195"/>
                                </a:moveTo>
                                <a:lnTo>
                                  <a:pt x="11" y="1241"/>
                                </a:lnTo>
                                <a:lnTo>
                                  <a:pt x="11" y="1241"/>
                                </a:lnTo>
                                <a:lnTo>
                                  <a:pt x="11" y="1241"/>
                                </a:lnTo>
                                <a:lnTo>
                                  <a:pt x="0" y="1241"/>
                                </a:lnTo>
                                <a:lnTo>
                                  <a:pt x="0" y="1241"/>
                                </a:lnTo>
                                <a:lnTo>
                                  <a:pt x="0" y="1195"/>
                                </a:lnTo>
                                <a:lnTo>
                                  <a:pt x="0" y="1195"/>
                                </a:lnTo>
                                <a:lnTo>
                                  <a:pt x="11" y="1195"/>
                                </a:lnTo>
                                <a:lnTo>
                                  <a:pt x="11" y="1195"/>
                                </a:lnTo>
                                <a:lnTo>
                                  <a:pt x="11" y="1195"/>
                                </a:lnTo>
                                <a:lnTo>
                                  <a:pt x="11" y="1195"/>
                                </a:lnTo>
                                <a:close/>
                                <a:moveTo>
                                  <a:pt x="11" y="1287"/>
                                </a:moveTo>
                                <a:lnTo>
                                  <a:pt x="11" y="1322"/>
                                </a:lnTo>
                                <a:lnTo>
                                  <a:pt x="11" y="1322"/>
                                </a:lnTo>
                                <a:lnTo>
                                  <a:pt x="11" y="1333"/>
                                </a:lnTo>
                                <a:lnTo>
                                  <a:pt x="0" y="1322"/>
                                </a:lnTo>
                                <a:lnTo>
                                  <a:pt x="0" y="1322"/>
                                </a:lnTo>
                                <a:lnTo>
                                  <a:pt x="0" y="1287"/>
                                </a:lnTo>
                                <a:lnTo>
                                  <a:pt x="0" y="1287"/>
                                </a:lnTo>
                                <a:lnTo>
                                  <a:pt x="11" y="1276"/>
                                </a:lnTo>
                                <a:lnTo>
                                  <a:pt x="11" y="1287"/>
                                </a:lnTo>
                                <a:lnTo>
                                  <a:pt x="11" y="1287"/>
                                </a:lnTo>
                                <a:lnTo>
                                  <a:pt x="11" y="1287"/>
                                </a:lnTo>
                                <a:close/>
                                <a:moveTo>
                                  <a:pt x="11" y="1368"/>
                                </a:moveTo>
                                <a:lnTo>
                                  <a:pt x="11" y="1402"/>
                                </a:lnTo>
                                <a:lnTo>
                                  <a:pt x="11" y="1414"/>
                                </a:lnTo>
                                <a:lnTo>
                                  <a:pt x="11" y="1414"/>
                                </a:lnTo>
                                <a:lnTo>
                                  <a:pt x="0" y="1414"/>
                                </a:lnTo>
                                <a:lnTo>
                                  <a:pt x="0" y="1402"/>
                                </a:lnTo>
                                <a:lnTo>
                                  <a:pt x="0" y="1368"/>
                                </a:lnTo>
                                <a:lnTo>
                                  <a:pt x="0" y="1368"/>
                                </a:lnTo>
                                <a:lnTo>
                                  <a:pt x="11" y="1368"/>
                                </a:lnTo>
                                <a:lnTo>
                                  <a:pt x="11" y="1368"/>
                                </a:lnTo>
                                <a:lnTo>
                                  <a:pt x="11" y="1368"/>
                                </a:lnTo>
                                <a:lnTo>
                                  <a:pt x="11" y="1368"/>
                                </a:lnTo>
                                <a:close/>
                                <a:moveTo>
                                  <a:pt x="11" y="1460"/>
                                </a:moveTo>
                                <a:lnTo>
                                  <a:pt x="11" y="1494"/>
                                </a:lnTo>
                                <a:lnTo>
                                  <a:pt x="11" y="1494"/>
                                </a:lnTo>
                                <a:lnTo>
                                  <a:pt x="11" y="1494"/>
                                </a:lnTo>
                                <a:lnTo>
                                  <a:pt x="0" y="1494"/>
                                </a:lnTo>
                                <a:lnTo>
                                  <a:pt x="0" y="1494"/>
                                </a:lnTo>
                                <a:lnTo>
                                  <a:pt x="0" y="1460"/>
                                </a:lnTo>
                                <a:lnTo>
                                  <a:pt x="0" y="1448"/>
                                </a:lnTo>
                                <a:lnTo>
                                  <a:pt x="11" y="1448"/>
                                </a:lnTo>
                                <a:lnTo>
                                  <a:pt x="11" y="1448"/>
                                </a:lnTo>
                                <a:lnTo>
                                  <a:pt x="11" y="1460"/>
                                </a:lnTo>
                                <a:lnTo>
                                  <a:pt x="11" y="1460"/>
                                </a:lnTo>
                                <a:close/>
                                <a:moveTo>
                                  <a:pt x="11" y="1540"/>
                                </a:moveTo>
                                <a:lnTo>
                                  <a:pt x="11" y="1575"/>
                                </a:lnTo>
                                <a:lnTo>
                                  <a:pt x="11" y="1586"/>
                                </a:lnTo>
                                <a:lnTo>
                                  <a:pt x="11" y="1586"/>
                                </a:lnTo>
                                <a:lnTo>
                                  <a:pt x="0" y="1586"/>
                                </a:lnTo>
                                <a:lnTo>
                                  <a:pt x="0" y="1575"/>
                                </a:lnTo>
                                <a:lnTo>
                                  <a:pt x="0" y="1540"/>
                                </a:lnTo>
                                <a:lnTo>
                                  <a:pt x="0" y="1540"/>
                                </a:lnTo>
                                <a:lnTo>
                                  <a:pt x="11" y="1540"/>
                                </a:lnTo>
                                <a:lnTo>
                                  <a:pt x="11" y="1540"/>
                                </a:lnTo>
                                <a:lnTo>
                                  <a:pt x="11" y="1540"/>
                                </a:lnTo>
                                <a:lnTo>
                                  <a:pt x="11" y="1540"/>
                                </a:lnTo>
                                <a:close/>
                                <a:moveTo>
                                  <a:pt x="11" y="1632"/>
                                </a:moveTo>
                                <a:lnTo>
                                  <a:pt x="11" y="1667"/>
                                </a:lnTo>
                                <a:lnTo>
                                  <a:pt x="11" y="1667"/>
                                </a:lnTo>
                                <a:lnTo>
                                  <a:pt x="11" y="1667"/>
                                </a:lnTo>
                                <a:lnTo>
                                  <a:pt x="0" y="1667"/>
                                </a:lnTo>
                                <a:lnTo>
                                  <a:pt x="0" y="1667"/>
                                </a:lnTo>
                                <a:lnTo>
                                  <a:pt x="0" y="1632"/>
                                </a:lnTo>
                                <a:lnTo>
                                  <a:pt x="0" y="1621"/>
                                </a:lnTo>
                                <a:lnTo>
                                  <a:pt x="11" y="1621"/>
                                </a:lnTo>
                                <a:lnTo>
                                  <a:pt x="11" y="1621"/>
                                </a:lnTo>
                                <a:lnTo>
                                  <a:pt x="11" y="1632"/>
                                </a:lnTo>
                                <a:lnTo>
                                  <a:pt x="11" y="1632"/>
                                </a:lnTo>
                                <a:close/>
                                <a:moveTo>
                                  <a:pt x="11" y="1713"/>
                                </a:moveTo>
                                <a:lnTo>
                                  <a:pt x="11" y="1747"/>
                                </a:lnTo>
                                <a:lnTo>
                                  <a:pt x="11" y="1747"/>
                                </a:lnTo>
                                <a:lnTo>
                                  <a:pt x="11" y="1759"/>
                                </a:lnTo>
                                <a:lnTo>
                                  <a:pt x="0" y="1747"/>
                                </a:lnTo>
                                <a:lnTo>
                                  <a:pt x="0" y="1747"/>
                                </a:lnTo>
                                <a:lnTo>
                                  <a:pt x="0" y="1713"/>
                                </a:lnTo>
                                <a:lnTo>
                                  <a:pt x="0" y="1713"/>
                                </a:lnTo>
                                <a:lnTo>
                                  <a:pt x="11" y="1701"/>
                                </a:lnTo>
                                <a:lnTo>
                                  <a:pt x="11" y="1713"/>
                                </a:lnTo>
                                <a:lnTo>
                                  <a:pt x="11" y="1713"/>
                                </a:lnTo>
                                <a:lnTo>
                                  <a:pt x="11" y="1713"/>
                                </a:lnTo>
                                <a:close/>
                                <a:moveTo>
                                  <a:pt x="11" y="1793"/>
                                </a:moveTo>
                                <a:lnTo>
                                  <a:pt x="11" y="1839"/>
                                </a:lnTo>
                                <a:lnTo>
                                  <a:pt x="11" y="1839"/>
                                </a:lnTo>
                                <a:lnTo>
                                  <a:pt x="11" y="1839"/>
                                </a:lnTo>
                                <a:lnTo>
                                  <a:pt x="0" y="1839"/>
                                </a:lnTo>
                                <a:lnTo>
                                  <a:pt x="0" y="1839"/>
                                </a:lnTo>
                                <a:lnTo>
                                  <a:pt x="0" y="1793"/>
                                </a:lnTo>
                                <a:lnTo>
                                  <a:pt x="0" y="1793"/>
                                </a:lnTo>
                                <a:lnTo>
                                  <a:pt x="11" y="1793"/>
                                </a:lnTo>
                                <a:lnTo>
                                  <a:pt x="11" y="1793"/>
                                </a:lnTo>
                                <a:lnTo>
                                  <a:pt x="11" y="1793"/>
                                </a:lnTo>
                                <a:lnTo>
                                  <a:pt x="11" y="1793"/>
                                </a:lnTo>
                                <a:close/>
                                <a:moveTo>
                                  <a:pt x="11" y="1885"/>
                                </a:moveTo>
                                <a:lnTo>
                                  <a:pt x="11" y="1920"/>
                                </a:lnTo>
                                <a:lnTo>
                                  <a:pt x="11" y="1920"/>
                                </a:lnTo>
                                <a:lnTo>
                                  <a:pt x="11" y="1920"/>
                                </a:lnTo>
                                <a:lnTo>
                                  <a:pt x="0" y="1920"/>
                                </a:lnTo>
                                <a:lnTo>
                                  <a:pt x="0" y="1920"/>
                                </a:lnTo>
                                <a:lnTo>
                                  <a:pt x="0" y="1885"/>
                                </a:lnTo>
                                <a:lnTo>
                                  <a:pt x="0" y="1874"/>
                                </a:lnTo>
                                <a:lnTo>
                                  <a:pt x="11" y="1874"/>
                                </a:lnTo>
                                <a:lnTo>
                                  <a:pt x="11" y="1874"/>
                                </a:lnTo>
                                <a:lnTo>
                                  <a:pt x="11" y="1885"/>
                                </a:lnTo>
                                <a:lnTo>
                                  <a:pt x="11" y="1885"/>
                                </a:lnTo>
                                <a:close/>
                                <a:moveTo>
                                  <a:pt x="11" y="1965"/>
                                </a:moveTo>
                                <a:lnTo>
                                  <a:pt x="11" y="2000"/>
                                </a:lnTo>
                                <a:lnTo>
                                  <a:pt x="11" y="2011"/>
                                </a:lnTo>
                                <a:lnTo>
                                  <a:pt x="11" y="2011"/>
                                </a:lnTo>
                                <a:lnTo>
                                  <a:pt x="0" y="2011"/>
                                </a:lnTo>
                                <a:lnTo>
                                  <a:pt x="0" y="2000"/>
                                </a:lnTo>
                                <a:lnTo>
                                  <a:pt x="0" y="1965"/>
                                </a:lnTo>
                                <a:lnTo>
                                  <a:pt x="0" y="1965"/>
                                </a:lnTo>
                                <a:lnTo>
                                  <a:pt x="11" y="1965"/>
                                </a:lnTo>
                                <a:lnTo>
                                  <a:pt x="11" y="1965"/>
                                </a:lnTo>
                                <a:lnTo>
                                  <a:pt x="11" y="1965"/>
                                </a:lnTo>
                                <a:lnTo>
                                  <a:pt x="11" y="1965"/>
                                </a:lnTo>
                                <a:close/>
                                <a:moveTo>
                                  <a:pt x="11" y="2057"/>
                                </a:moveTo>
                                <a:lnTo>
                                  <a:pt x="11" y="2092"/>
                                </a:lnTo>
                                <a:lnTo>
                                  <a:pt x="11" y="2092"/>
                                </a:lnTo>
                                <a:lnTo>
                                  <a:pt x="11" y="2092"/>
                                </a:lnTo>
                                <a:lnTo>
                                  <a:pt x="0" y="2092"/>
                                </a:lnTo>
                                <a:lnTo>
                                  <a:pt x="0" y="2092"/>
                                </a:lnTo>
                                <a:lnTo>
                                  <a:pt x="0" y="2057"/>
                                </a:lnTo>
                                <a:lnTo>
                                  <a:pt x="0" y="2046"/>
                                </a:lnTo>
                                <a:lnTo>
                                  <a:pt x="11" y="2046"/>
                                </a:lnTo>
                                <a:lnTo>
                                  <a:pt x="11" y="2046"/>
                                </a:lnTo>
                                <a:lnTo>
                                  <a:pt x="11" y="2057"/>
                                </a:lnTo>
                                <a:lnTo>
                                  <a:pt x="11" y="2057"/>
                                </a:lnTo>
                                <a:close/>
                                <a:moveTo>
                                  <a:pt x="11" y="2138"/>
                                </a:moveTo>
                                <a:lnTo>
                                  <a:pt x="11" y="2172"/>
                                </a:lnTo>
                                <a:lnTo>
                                  <a:pt x="11" y="2184"/>
                                </a:lnTo>
                                <a:lnTo>
                                  <a:pt x="11" y="2184"/>
                                </a:lnTo>
                                <a:lnTo>
                                  <a:pt x="0" y="2184"/>
                                </a:lnTo>
                                <a:lnTo>
                                  <a:pt x="0" y="2172"/>
                                </a:lnTo>
                                <a:lnTo>
                                  <a:pt x="0" y="2138"/>
                                </a:lnTo>
                                <a:lnTo>
                                  <a:pt x="0" y="2138"/>
                                </a:lnTo>
                                <a:lnTo>
                                  <a:pt x="11" y="2126"/>
                                </a:lnTo>
                                <a:lnTo>
                                  <a:pt x="11" y="2138"/>
                                </a:lnTo>
                                <a:lnTo>
                                  <a:pt x="11" y="2138"/>
                                </a:lnTo>
                                <a:lnTo>
                                  <a:pt x="11" y="2138"/>
                                </a:lnTo>
                                <a:close/>
                                <a:moveTo>
                                  <a:pt x="11" y="2218"/>
                                </a:moveTo>
                                <a:lnTo>
                                  <a:pt x="11" y="2264"/>
                                </a:lnTo>
                                <a:lnTo>
                                  <a:pt x="11" y="2264"/>
                                </a:lnTo>
                                <a:lnTo>
                                  <a:pt x="11" y="2264"/>
                                </a:lnTo>
                                <a:lnTo>
                                  <a:pt x="0" y="2264"/>
                                </a:lnTo>
                                <a:lnTo>
                                  <a:pt x="0" y="2264"/>
                                </a:lnTo>
                                <a:lnTo>
                                  <a:pt x="0" y="2218"/>
                                </a:lnTo>
                                <a:lnTo>
                                  <a:pt x="0" y="2218"/>
                                </a:lnTo>
                                <a:lnTo>
                                  <a:pt x="11" y="2218"/>
                                </a:lnTo>
                                <a:lnTo>
                                  <a:pt x="11" y="2218"/>
                                </a:lnTo>
                                <a:lnTo>
                                  <a:pt x="11" y="2218"/>
                                </a:lnTo>
                                <a:lnTo>
                                  <a:pt x="11" y="2218"/>
                                </a:lnTo>
                                <a:close/>
                                <a:moveTo>
                                  <a:pt x="11" y="2310"/>
                                </a:moveTo>
                                <a:lnTo>
                                  <a:pt x="11" y="2345"/>
                                </a:lnTo>
                                <a:lnTo>
                                  <a:pt x="11" y="2345"/>
                                </a:lnTo>
                                <a:lnTo>
                                  <a:pt x="11" y="2356"/>
                                </a:lnTo>
                                <a:lnTo>
                                  <a:pt x="0" y="2345"/>
                                </a:lnTo>
                                <a:lnTo>
                                  <a:pt x="0" y="2345"/>
                                </a:lnTo>
                                <a:lnTo>
                                  <a:pt x="0" y="2310"/>
                                </a:lnTo>
                                <a:lnTo>
                                  <a:pt x="0" y="2299"/>
                                </a:lnTo>
                                <a:lnTo>
                                  <a:pt x="11" y="2299"/>
                                </a:lnTo>
                                <a:lnTo>
                                  <a:pt x="11" y="2299"/>
                                </a:lnTo>
                                <a:lnTo>
                                  <a:pt x="11" y="2310"/>
                                </a:lnTo>
                                <a:lnTo>
                                  <a:pt x="11" y="2310"/>
                                </a:lnTo>
                                <a:close/>
                                <a:moveTo>
                                  <a:pt x="11" y="2391"/>
                                </a:moveTo>
                                <a:lnTo>
                                  <a:pt x="11" y="2425"/>
                                </a:lnTo>
                                <a:lnTo>
                                  <a:pt x="11" y="2437"/>
                                </a:lnTo>
                                <a:lnTo>
                                  <a:pt x="11" y="2437"/>
                                </a:lnTo>
                                <a:lnTo>
                                  <a:pt x="0" y="2437"/>
                                </a:lnTo>
                                <a:lnTo>
                                  <a:pt x="0" y="2425"/>
                                </a:lnTo>
                                <a:lnTo>
                                  <a:pt x="0" y="2391"/>
                                </a:lnTo>
                                <a:lnTo>
                                  <a:pt x="0" y="2391"/>
                                </a:lnTo>
                                <a:lnTo>
                                  <a:pt x="11" y="2391"/>
                                </a:lnTo>
                                <a:lnTo>
                                  <a:pt x="11" y="2391"/>
                                </a:lnTo>
                                <a:lnTo>
                                  <a:pt x="11" y="2391"/>
                                </a:lnTo>
                                <a:lnTo>
                                  <a:pt x="11" y="2391"/>
                                </a:lnTo>
                                <a:close/>
                                <a:moveTo>
                                  <a:pt x="11" y="2483"/>
                                </a:moveTo>
                                <a:lnTo>
                                  <a:pt x="11" y="2517"/>
                                </a:lnTo>
                                <a:lnTo>
                                  <a:pt x="11" y="2517"/>
                                </a:lnTo>
                                <a:lnTo>
                                  <a:pt x="11" y="2517"/>
                                </a:lnTo>
                                <a:lnTo>
                                  <a:pt x="0" y="2517"/>
                                </a:lnTo>
                                <a:lnTo>
                                  <a:pt x="0" y="2517"/>
                                </a:lnTo>
                                <a:lnTo>
                                  <a:pt x="0" y="2483"/>
                                </a:lnTo>
                                <a:lnTo>
                                  <a:pt x="0" y="2471"/>
                                </a:lnTo>
                                <a:lnTo>
                                  <a:pt x="11" y="2471"/>
                                </a:lnTo>
                                <a:lnTo>
                                  <a:pt x="11" y="2471"/>
                                </a:lnTo>
                                <a:lnTo>
                                  <a:pt x="11" y="2483"/>
                                </a:lnTo>
                                <a:lnTo>
                                  <a:pt x="11" y="2483"/>
                                </a:lnTo>
                                <a:close/>
                                <a:moveTo>
                                  <a:pt x="11" y="2563"/>
                                </a:moveTo>
                                <a:lnTo>
                                  <a:pt x="11" y="2598"/>
                                </a:lnTo>
                                <a:lnTo>
                                  <a:pt x="11" y="2609"/>
                                </a:lnTo>
                                <a:lnTo>
                                  <a:pt x="11" y="2609"/>
                                </a:lnTo>
                                <a:lnTo>
                                  <a:pt x="0" y="2609"/>
                                </a:lnTo>
                                <a:lnTo>
                                  <a:pt x="0" y="2598"/>
                                </a:lnTo>
                                <a:lnTo>
                                  <a:pt x="0" y="2563"/>
                                </a:lnTo>
                                <a:lnTo>
                                  <a:pt x="0" y="2563"/>
                                </a:lnTo>
                                <a:lnTo>
                                  <a:pt x="11" y="2563"/>
                                </a:lnTo>
                                <a:lnTo>
                                  <a:pt x="11" y="2563"/>
                                </a:lnTo>
                                <a:lnTo>
                                  <a:pt x="11" y="2563"/>
                                </a:lnTo>
                                <a:lnTo>
                                  <a:pt x="11" y="2563"/>
                                </a:lnTo>
                                <a:close/>
                                <a:moveTo>
                                  <a:pt x="11" y="2644"/>
                                </a:moveTo>
                                <a:lnTo>
                                  <a:pt x="11" y="2690"/>
                                </a:lnTo>
                                <a:lnTo>
                                  <a:pt x="11" y="2690"/>
                                </a:lnTo>
                                <a:lnTo>
                                  <a:pt x="11" y="2690"/>
                                </a:lnTo>
                                <a:lnTo>
                                  <a:pt x="0" y="2690"/>
                                </a:lnTo>
                                <a:lnTo>
                                  <a:pt x="0" y="2690"/>
                                </a:lnTo>
                                <a:lnTo>
                                  <a:pt x="0" y="2644"/>
                                </a:lnTo>
                                <a:lnTo>
                                  <a:pt x="0" y="2644"/>
                                </a:lnTo>
                                <a:lnTo>
                                  <a:pt x="11" y="2644"/>
                                </a:lnTo>
                                <a:lnTo>
                                  <a:pt x="11" y="2644"/>
                                </a:lnTo>
                                <a:lnTo>
                                  <a:pt x="11" y="2644"/>
                                </a:lnTo>
                                <a:lnTo>
                                  <a:pt x="11" y="2644"/>
                                </a:lnTo>
                                <a:close/>
                                <a:moveTo>
                                  <a:pt x="11" y="2736"/>
                                </a:moveTo>
                                <a:lnTo>
                                  <a:pt x="11" y="2770"/>
                                </a:lnTo>
                                <a:lnTo>
                                  <a:pt x="11" y="2770"/>
                                </a:lnTo>
                                <a:lnTo>
                                  <a:pt x="11" y="2782"/>
                                </a:lnTo>
                                <a:lnTo>
                                  <a:pt x="0" y="2770"/>
                                </a:lnTo>
                                <a:lnTo>
                                  <a:pt x="0" y="2770"/>
                                </a:lnTo>
                                <a:lnTo>
                                  <a:pt x="0" y="2736"/>
                                </a:lnTo>
                                <a:lnTo>
                                  <a:pt x="0" y="2736"/>
                                </a:lnTo>
                                <a:lnTo>
                                  <a:pt x="11" y="2724"/>
                                </a:lnTo>
                                <a:lnTo>
                                  <a:pt x="11" y="2736"/>
                                </a:lnTo>
                                <a:lnTo>
                                  <a:pt x="11" y="2736"/>
                                </a:lnTo>
                                <a:lnTo>
                                  <a:pt x="11" y="2736"/>
                                </a:lnTo>
                                <a:close/>
                                <a:moveTo>
                                  <a:pt x="11" y="2816"/>
                                </a:moveTo>
                                <a:lnTo>
                                  <a:pt x="11" y="2851"/>
                                </a:lnTo>
                                <a:lnTo>
                                  <a:pt x="11" y="2862"/>
                                </a:lnTo>
                                <a:lnTo>
                                  <a:pt x="11" y="2862"/>
                                </a:lnTo>
                                <a:lnTo>
                                  <a:pt x="0" y="2862"/>
                                </a:lnTo>
                                <a:lnTo>
                                  <a:pt x="0" y="2851"/>
                                </a:lnTo>
                                <a:lnTo>
                                  <a:pt x="0" y="2816"/>
                                </a:lnTo>
                                <a:lnTo>
                                  <a:pt x="0" y="2816"/>
                                </a:lnTo>
                                <a:lnTo>
                                  <a:pt x="11" y="2816"/>
                                </a:lnTo>
                                <a:lnTo>
                                  <a:pt x="11" y="2816"/>
                                </a:lnTo>
                                <a:lnTo>
                                  <a:pt x="11" y="2816"/>
                                </a:lnTo>
                                <a:lnTo>
                                  <a:pt x="11" y="2816"/>
                                </a:lnTo>
                                <a:close/>
                                <a:moveTo>
                                  <a:pt x="11" y="2908"/>
                                </a:moveTo>
                                <a:lnTo>
                                  <a:pt x="11" y="2943"/>
                                </a:lnTo>
                                <a:lnTo>
                                  <a:pt x="11" y="2943"/>
                                </a:lnTo>
                                <a:lnTo>
                                  <a:pt x="11" y="2943"/>
                                </a:lnTo>
                                <a:lnTo>
                                  <a:pt x="0" y="2943"/>
                                </a:lnTo>
                                <a:lnTo>
                                  <a:pt x="0" y="2943"/>
                                </a:lnTo>
                                <a:lnTo>
                                  <a:pt x="0" y="2908"/>
                                </a:lnTo>
                                <a:lnTo>
                                  <a:pt x="0" y="2897"/>
                                </a:lnTo>
                                <a:lnTo>
                                  <a:pt x="11" y="2897"/>
                                </a:lnTo>
                                <a:lnTo>
                                  <a:pt x="11" y="2897"/>
                                </a:lnTo>
                                <a:lnTo>
                                  <a:pt x="11" y="2908"/>
                                </a:lnTo>
                                <a:lnTo>
                                  <a:pt x="11" y="2908"/>
                                </a:lnTo>
                                <a:close/>
                                <a:moveTo>
                                  <a:pt x="11" y="2989"/>
                                </a:moveTo>
                                <a:lnTo>
                                  <a:pt x="11" y="3023"/>
                                </a:lnTo>
                                <a:lnTo>
                                  <a:pt x="11" y="3035"/>
                                </a:lnTo>
                                <a:lnTo>
                                  <a:pt x="11" y="3035"/>
                                </a:lnTo>
                                <a:lnTo>
                                  <a:pt x="0" y="3035"/>
                                </a:lnTo>
                                <a:lnTo>
                                  <a:pt x="0" y="3023"/>
                                </a:lnTo>
                                <a:lnTo>
                                  <a:pt x="0" y="2989"/>
                                </a:lnTo>
                                <a:lnTo>
                                  <a:pt x="0" y="2989"/>
                                </a:lnTo>
                                <a:lnTo>
                                  <a:pt x="11" y="2989"/>
                                </a:lnTo>
                                <a:lnTo>
                                  <a:pt x="11" y="2989"/>
                                </a:lnTo>
                                <a:lnTo>
                                  <a:pt x="11" y="2989"/>
                                </a:lnTo>
                                <a:lnTo>
                                  <a:pt x="11" y="2989"/>
                                </a:lnTo>
                                <a:close/>
                                <a:moveTo>
                                  <a:pt x="11" y="3081"/>
                                </a:moveTo>
                                <a:lnTo>
                                  <a:pt x="11" y="3115"/>
                                </a:lnTo>
                                <a:lnTo>
                                  <a:pt x="11" y="3115"/>
                                </a:lnTo>
                                <a:lnTo>
                                  <a:pt x="11" y="3115"/>
                                </a:lnTo>
                                <a:lnTo>
                                  <a:pt x="0" y="3115"/>
                                </a:lnTo>
                                <a:lnTo>
                                  <a:pt x="0" y="3115"/>
                                </a:lnTo>
                                <a:lnTo>
                                  <a:pt x="0" y="3081"/>
                                </a:lnTo>
                                <a:lnTo>
                                  <a:pt x="0" y="3069"/>
                                </a:lnTo>
                                <a:lnTo>
                                  <a:pt x="11" y="3069"/>
                                </a:lnTo>
                                <a:lnTo>
                                  <a:pt x="11" y="3069"/>
                                </a:lnTo>
                                <a:lnTo>
                                  <a:pt x="11" y="3081"/>
                                </a:lnTo>
                                <a:lnTo>
                                  <a:pt x="11" y="3081"/>
                                </a:lnTo>
                                <a:close/>
                                <a:moveTo>
                                  <a:pt x="11" y="3161"/>
                                </a:moveTo>
                                <a:lnTo>
                                  <a:pt x="11" y="3196"/>
                                </a:lnTo>
                                <a:lnTo>
                                  <a:pt x="11" y="3196"/>
                                </a:lnTo>
                                <a:lnTo>
                                  <a:pt x="11" y="3207"/>
                                </a:lnTo>
                                <a:lnTo>
                                  <a:pt x="0" y="3196"/>
                                </a:lnTo>
                                <a:lnTo>
                                  <a:pt x="0" y="3196"/>
                                </a:lnTo>
                                <a:lnTo>
                                  <a:pt x="0" y="3161"/>
                                </a:lnTo>
                                <a:lnTo>
                                  <a:pt x="0" y="3161"/>
                                </a:lnTo>
                                <a:lnTo>
                                  <a:pt x="11" y="3150"/>
                                </a:lnTo>
                                <a:lnTo>
                                  <a:pt x="11" y="3161"/>
                                </a:lnTo>
                                <a:lnTo>
                                  <a:pt x="11" y="3161"/>
                                </a:lnTo>
                                <a:lnTo>
                                  <a:pt x="11" y="3161"/>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3"/>
                                </a:moveTo>
                                <a:lnTo>
                                  <a:pt x="11" y="3368"/>
                                </a:lnTo>
                                <a:lnTo>
                                  <a:pt x="11" y="3368"/>
                                </a:lnTo>
                                <a:lnTo>
                                  <a:pt x="11" y="3368"/>
                                </a:lnTo>
                                <a:lnTo>
                                  <a:pt x="0" y="3368"/>
                                </a:lnTo>
                                <a:lnTo>
                                  <a:pt x="0" y="3368"/>
                                </a:lnTo>
                                <a:lnTo>
                                  <a:pt x="0" y="3333"/>
                                </a:lnTo>
                                <a:lnTo>
                                  <a:pt x="0" y="3322"/>
                                </a:lnTo>
                                <a:lnTo>
                                  <a:pt x="11" y="3322"/>
                                </a:lnTo>
                                <a:lnTo>
                                  <a:pt x="11" y="3322"/>
                                </a:lnTo>
                                <a:lnTo>
                                  <a:pt x="11" y="3333"/>
                                </a:lnTo>
                                <a:lnTo>
                                  <a:pt x="11" y="3333"/>
                                </a:lnTo>
                                <a:close/>
                                <a:moveTo>
                                  <a:pt x="11" y="3414"/>
                                </a:moveTo>
                                <a:lnTo>
                                  <a:pt x="11" y="3448"/>
                                </a:lnTo>
                                <a:lnTo>
                                  <a:pt x="11" y="3460"/>
                                </a:lnTo>
                                <a:lnTo>
                                  <a:pt x="11" y="3460"/>
                                </a:lnTo>
                                <a:lnTo>
                                  <a:pt x="0" y="3460"/>
                                </a:lnTo>
                                <a:lnTo>
                                  <a:pt x="0" y="3448"/>
                                </a:lnTo>
                                <a:lnTo>
                                  <a:pt x="0" y="3414"/>
                                </a:lnTo>
                                <a:lnTo>
                                  <a:pt x="0" y="3414"/>
                                </a:lnTo>
                                <a:lnTo>
                                  <a:pt x="11" y="3414"/>
                                </a:lnTo>
                                <a:lnTo>
                                  <a:pt x="11" y="3414"/>
                                </a:lnTo>
                                <a:lnTo>
                                  <a:pt x="11" y="3414"/>
                                </a:lnTo>
                                <a:lnTo>
                                  <a:pt x="11" y="3414"/>
                                </a:lnTo>
                                <a:close/>
                                <a:moveTo>
                                  <a:pt x="11" y="3506"/>
                                </a:moveTo>
                                <a:lnTo>
                                  <a:pt x="11" y="3540"/>
                                </a:lnTo>
                                <a:lnTo>
                                  <a:pt x="11" y="3540"/>
                                </a:lnTo>
                                <a:lnTo>
                                  <a:pt x="11" y="3540"/>
                                </a:lnTo>
                                <a:lnTo>
                                  <a:pt x="0" y="3540"/>
                                </a:lnTo>
                                <a:lnTo>
                                  <a:pt x="0" y="3540"/>
                                </a:lnTo>
                                <a:lnTo>
                                  <a:pt x="0" y="3506"/>
                                </a:lnTo>
                                <a:lnTo>
                                  <a:pt x="0" y="3494"/>
                                </a:lnTo>
                                <a:lnTo>
                                  <a:pt x="11" y="3494"/>
                                </a:lnTo>
                                <a:lnTo>
                                  <a:pt x="11" y="3494"/>
                                </a:lnTo>
                                <a:lnTo>
                                  <a:pt x="11" y="3506"/>
                                </a:lnTo>
                                <a:lnTo>
                                  <a:pt x="11" y="3506"/>
                                </a:lnTo>
                                <a:close/>
                                <a:moveTo>
                                  <a:pt x="11" y="3586"/>
                                </a:moveTo>
                                <a:lnTo>
                                  <a:pt x="11" y="3621"/>
                                </a:lnTo>
                                <a:lnTo>
                                  <a:pt x="11" y="3632"/>
                                </a:lnTo>
                                <a:lnTo>
                                  <a:pt x="11" y="3632"/>
                                </a:lnTo>
                                <a:lnTo>
                                  <a:pt x="0" y="3632"/>
                                </a:lnTo>
                                <a:lnTo>
                                  <a:pt x="0" y="3621"/>
                                </a:lnTo>
                                <a:lnTo>
                                  <a:pt x="0" y="3586"/>
                                </a:lnTo>
                                <a:lnTo>
                                  <a:pt x="0" y="3586"/>
                                </a:lnTo>
                                <a:lnTo>
                                  <a:pt x="11" y="3575"/>
                                </a:lnTo>
                                <a:lnTo>
                                  <a:pt x="11" y="3586"/>
                                </a:lnTo>
                                <a:lnTo>
                                  <a:pt x="11" y="3586"/>
                                </a:lnTo>
                                <a:lnTo>
                                  <a:pt x="11" y="3586"/>
                                </a:lnTo>
                                <a:close/>
                                <a:moveTo>
                                  <a:pt x="11" y="3667"/>
                                </a:moveTo>
                                <a:lnTo>
                                  <a:pt x="11" y="3713"/>
                                </a:lnTo>
                                <a:lnTo>
                                  <a:pt x="11" y="3713"/>
                                </a:lnTo>
                                <a:lnTo>
                                  <a:pt x="11" y="3713"/>
                                </a:lnTo>
                                <a:lnTo>
                                  <a:pt x="0" y="3713"/>
                                </a:lnTo>
                                <a:lnTo>
                                  <a:pt x="0" y="3713"/>
                                </a:lnTo>
                                <a:lnTo>
                                  <a:pt x="0" y="3667"/>
                                </a:lnTo>
                                <a:lnTo>
                                  <a:pt x="0" y="3667"/>
                                </a:lnTo>
                                <a:lnTo>
                                  <a:pt x="11" y="3667"/>
                                </a:lnTo>
                                <a:lnTo>
                                  <a:pt x="11" y="3667"/>
                                </a:lnTo>
                                <a:lnTo>
                                  <a:pt x="11" y="3667"/>
                                </a:lnTo>
                                <a:lnTo>
                                  <a:pt x="11" y="3667"/>
                                </a:lnTo>
                                <a:close/>
                                <a:moveTo>
                                  <a:pt x="11" y="3759"/>
                                </a:moveTo>
                                <a:lnTo>
                                  <a:pt x="11" y="3793"/>
                                </a:lnTo>
                                <a:lnTo>
                                  <a:pt x="11" y="3793"/>
                                </a:lnTo>
                                <a:lnTo>
                                  <a:pt x="11" y="3805"/>
                                </a:lnTo>
                                <a:lnTo>
                                  <a:pt x="0" y="3793"/>
                                </a:lnTo>
                                <a:lnTo>
                                  <a:pt x="0" y="3793"/>
                                </a:lnTo>
                                <a:lnTo>
                                  <a:pt x="0" y="3759"/>
                                </a:lnTo>
                                <a:lnTo>
                                  <a:pt x="0" y="3747"/>
                                </a:lnTo>
                                <a:lnTo>
                                  <a:pt x="11" y="3747"/>
                                </a:lnTo>
                                <a:lnTo>
                                  <a:pt x="11" y="3747"/>
                                </a:lnTo>
                                <a:lnTo>
                                  <a:pt x="11" y="3759"/>
                                </a:lnTo>
                                <a:lnTo>
                                  <a:pt x="11" y="3759"/>
                                </a:lnTo>
                                <a:close/>
                                <a:moveTo>
                                  <a:pt x="11" y="3839"/>
                                </a:moveTo>
                                <a:lnTo>
                                  <a:pt x="11" y="3874"/>
                                </a:lnTo>
                                <a:lnTo>
                                  <a:pt x="11" y="3885"/>
                                </a:lnTo>
                                <a:lnTo>
                                  <a:pt x="11" y="3885"/>
                                </a:lnTo>
                                <a:lnTo>
                                  <a:pt x="0" y="3885"/>
                                </a:lnTo>
                                <a:lnTo>
                                  <a:pt x="0" y="3874"/>
                                </a:lnTo>
                                <a:lnTo>
                                  <a:pt x="0" y="3839"/>
                                </a:lnTo>
                                <a:lnTo>
                                  <a:pt x="0" y="3839"/>
                                </a:lnTo>
                                <a:lnTo>
                                  <a:pt x="11" y="3839"/>
                                </a:lnTo>
                                <a:lnTo>
                                  <a:pt x="11" y="3839"/>
                                </a:lnTo>
                                <a:lnTo>
                                  <a:pt x="11" y="3839"/>
                                </a:lnTo>
                                <a:lnTo>
                                  <a:pt x="11" y="3839"/>
                                </a:lnTo>
                                <a:close/>
                                <a:moveTo>
                                  <a:pt x="11" y="3931"/>
                                </a:moveTo>
                                <a:lnTo>
                                  <a:pt x="11" y="3966"/>
                                </a:lnTo>
                                <a:lnTo>
                                  <a:pt x="11" y="3966"/>
                                </a:lnTo>
                                <a:lnTo>
                                  <a:pt x="11" y="3966"/>
                                </a:lnTo>
                                <a:lnTo>
                                  <a:pt x="0" y="3966"/>
                                </a:lnTo>
                                <a:lnTo>
                                  <a:pt x="0" y="3966"/>
                                </a:lnTo>
                                <a:lnTo>
                                  <a:pt x="0" y="3931"/>
                                </a:lnTo>
                                <a:lnTo>
                                  <a:pt x="0" y="3920"/>
                                </a:lnTo>
                                <a:lnTo>
                                  <a:pt x="11" y="3920"/>
                                </a:lnTo>
                                <a:lnTo>
                                  <a:pt x="11" y="3920"/>
                                </a:lnTo>
                                <a:lnTo>
                                  <a:pt x="11" y="3931"/>
                                </a:lnTo>
                                <a:lnTo>
                                  <a:pt x="11" y="3931"/>
                                </a:lnTo>
                                <a:close/>
                                <a:moveTo>
                                  <a:pt x="11" y="4012"/>
                                </a:moveTo>
                                <a:lnTo>
                                  <a:pt x="11" y="4046"/>
                                </a:lnTo>
                                <a:lnTo>
                                  <a:pt x="11" y="4058"/>
                                </a:lnTo>
                                <a:lnTo>
                                  <a:pt x="11" y="4058"/>
                                </a:lnTo>
                                <a:lnTo>
                                  <a:pt x="0" y="4058"/>
                                </a:lnTo>
                                <a:lnTo>
                                  <a:pt x="0" y="4046"/>
                                </a:lnTo>
                                <a:lnTo>
                                  <a:pt x="0" y="4012"/>
                                </a:lnTo>
                                <a:lnTo>
                                  <a:pt x="0" y="4012"/>
                                </a:lnTo>
                                <a:lnTo>
                                  <a:pt x="11" y="4012"/>
                                </a:lnTo>
                                <a:lnTo>
                                  <a:pt x="11" y="4012"/>
                                </a:lnTo>
                                <a:lnTo>
                                  <a:pt x="11" y="4012"/>
                                </a:lnTo>
                                <a:lnTo>
                                  <a:pt x="11" y="4012"/>
                                </a:lnTo>
                                <a:close/>
                                <a:moveTo>
                                  <a:pt x="11" y="4092"/>
                                </a:moveTo>
                                <a:lnTo>
                                  <a:pt x="11" y="4138"/>
                                </a:lnTo>
                                <a:lnTo>
                                  <a:pt x="11" y="4138"/>
                                </a:lnTo>
                                <a:lnTo>
                                  <a:pt x="11" y="4138"/>
                                </a:lnTo>
                                <a:lnTo>
                                  <a:pt x="0" y="4138"/>
                                </a:lnTo>
                                <a:lnTo>
                                  <a:pt x="0" y="4138"/>
                                </a:lnTo>
                                <a:lnTo>
                                  <a:pt x="0" y="4092"/>
                                </a:lnTo>
                                <a:lnTo>
                                  <a:pt x="0" y="4092"/>
                                </a:lnTo>
                                <a:lnTo>
                                  <a:pt x="11" y="4092"/>
                                </a:lnTo>
                                <a:lnTo>
                                  <a:pt x="11" y="4092"/>
                                </a:lnTo>
                                <a:lnTo>
                                  <a:pt x="11" y="4092"/>
                                </a:lnTo>
                                <a:lnTo>
                                  <a:pt x="11" y="4092"/>
                                </a:lnTo>
                                <a:close/>
                                <a:moveTo>
                                  <a:pt x="11" y="4184"/>
                                </a:moveTo>
                                <a:lnTo>
                                  <a:pt x="11" y="4219"/>
                                </a:lnTo>
                                <a:lnTo>
                                  <a:pt x="11" y="4219"/>
                                </a:lnTo>
                                <a:lnTo>
                                  <a:pt x="11" y="4230"/>
                                </a:lnTo>
                                <a:lnTo>
                                  <a:pt x="0" y="4219"/>
                                </a:lnTo>
                                <a:lnTo>
                                  <a:pt x="0" y="4219"/>
                                </a:lnTo>
                                <a:lnTo>
                                  <a:pt x="0" y="4184"/>
                                </a:lnTo>
                                <a:lnTo>
                                  <a:pt x="0" y="4184"/>
                                </a:lnTo>
                                <a:lnTo>
                                  <a:pt x="11" y="4173"/>
                                </a:lnTo>
                                <a:lnTo>
                                  <a:pt x="11" y="4184"/>
                                </a:lnTo>
                                <a:lnTo>
                                  <a:pt x="11" y="4184"/>
                                </a:lnTo>
                                <a:lnTo>
                                  <a:pt x="11" y="4184"/>
                                </a:lnTo>
                                <a:close/>
                                <a:moveTo>
                                  <a:pt x="11" y="4265"/>
                                </a:moveTo>
                                <a:lnTo>
                                  <a:pt x="11" y="4299"/>
                                </a:lnTo>
                                <a:lnTo>
                                  <a:pt x="11" y="4311"/>
                                </a:lnTo>
                                <a:lnTo>
                                  <a:pt x="11" y="4311"/>
                                </a:lnTo>
                                <a:lnTo>
                                  <a:pt x="0" y="4311"/>
                                </a:lnTo>
                                <a:lnTo>
                                  <a:pt x="0" y="4299"/>
                                </a:lnTo>
                                <a:lnTo>
                                  <a:pt x="0" y="4265"/>
                                </a:lnTo>
                                <a:lnTo>
                                  <a:pt x="0" y="4265"/>
                                </a:lnTo>
                                <a:lnTo>
                                  <a:pt x="11" y="4265"/>
                                </a:lnTo>
                                <a:lnTo>
                                  <a:pt x="11" y="4265"/>
                                </a:lnTo>
                                <a:lnTo>
                                  <a:pt x="11" y="4265"/>
                                </a:lnTo>
                                <a:lnTo>
                                  <a:pt x="11" y="4265"/>
                                </a:lnTo>
                                <a:close/>
                                <a:moveTo>
                                  <a:pt x="11" y="4357"/>
                                </a:moveTo>
                                <a:lnTo>
                                  <a:pt x="11" y="4391"/>
                                </a:lnTo>
                                <a:lnTo>
                                  <a:pt x="11" y="4391"/>
                                </a:lnTo>
                                <a:lnTo>
                                  <a:pt x="11" y="4391"/>
                                </a:lnTo>
                                <a:lnTo>
                                  <a:pt x="0" y="4391"/>
                                </a:lnTo>
                                <a:lnTo>
                                  <a:pt x="0" y="4391"/>
                                </a:lnTo>
                                <a:lnTo>
                                  <a:pt x="0" y="4357"/>
                                </a:lnTo>
                                <a:lnTo>
                                  <a:pt x="0" y="4345"/>
                                </a:lnTo>
                                <a:lnTo>
                                  <a:pt x="11" y="4345"/>
                                </a:lnTo>
                                <a:lnTo>
                                  <a:pt x="11" y="4345"/>
                                </a:lnTo>
                                <a:lnTo>
                                  <a:pt x="11" y="4357"/>
                                </a:lnTo>
                                <a:lnTo>
                                  <a:pt x="11" y="4357"/>
                                </a:lnTo>
                                <a:close/>
                                <a:moveTo>
                                  <a:pt x="11" y="4437"/>
                                </a:moveTo>
                                <a:lnTo>
                                  <a:pt x="11" y="4472"/>
                                </a:lnTo>
                                <a:lnTo>
                                  <a:pt x="11" y="4483"/>
                                </a:lnTo>
                                <a:lnTo>
                                  <a:pt x="11" y="4483"/>
                                </a:lnTo>
                                <a:lnTo>
                                  <a:pt x="0" y="4483"/>
                                </a:lnTo>
                                <a:lnTo>
                                  <a:pt x="0" y="4472"/>
                                </a:lnTo>
                                <a:lnTo>
                                  <a:pt x="0" y="4437"/>
                                </a:lnTo>
                                <a:lnTo>
                                  <a:pt x="0" y="4437"/>
                                </a:lnTo>
                                <a:lnTo>
                                  <a:pt x="11" y="4437"/>
                                </a:lnTo>
                                <a:lnTo>
                                  <a:pt x="11" y="4437"/>
                                </a:lnTo>
                                <a:lnTo>
                                  <a:pt x="11" y="4437"/>
                                </a:lnTo>
                                <a:lnTo>
                                  <a:pt x="11" y="4437"/>
                                </a:lnTo>
                                <a:close/>
                                <a:moveTo>
                                  <a:pt x="11" y="4529"/>
                                </a:moveTo>
                                <a:lnTo>
                                  <a:pt x="11" y="4564"/>
                                </a:lnTo>
                                <a:lnTo>
                                  <a:pt x="11" y="4564"/>
                                </a:lnTo>
                                <a:lnTo>
                                  <a:pt x="11" y="4564"/>
                                </a:lnTo>
                                <a:lnTo>
                                  <a:pt x="0" y="4564"/>
                                </a:lnTo>
                                <a:lnTo>
                                  <a:pt x="0" y="4564"/>
                                </a:lnTo>
                                <a:lnTo>
                                  <a:pt x="0" y="4529"/>
                                </a:lnTo>
                                <a:lnTo>
                                  <a:pt x="0" y="4518"/>
                                </a:lnTo>
                                <a:lnTo>
                                  <a:pt x="11" y="4518"/>
                                </a:lnTo>
                                <a:lnTo>
                                  <a:pt x="11" y="4518"/>
                                </a:lnTo>
                                <a:lnTo>
                                  <a:pt x="11" y="4529"/>
                                </a:lnTo>
                                <a:lnTo>
                                  <a:pt x="11" y="4529"/>
                                </a:lnTo>
                                <a:close/>
                                <a:moveTo>
                                  <a:pt x="11" y="4610"/>
                                </a:moveTo>
                                <a:lnTo>
                                  <a:pt x="11" y="4644"/>
                                </a:lnTo>
                                <a:lnTo>
                                  <a:pt x="11" y="4644"/>
                                </a:lnTo>
                                <a:lnTo>
                                  <a:pt x="11" y="4656"/>
                                </a:lnTo>
                                <a:lnTo>
                                  <a:pt x="0" y="4644"/>
                                </a:lnTo>
                                <a:lnTo>
                                  <a:pt x="0" y="4644"/>
                                </a:lnTo>
                                <a:lnTo>
                                  <a:pt x="0" y="4610"/>
                                </a:lnTo>
                                <a:lnTo>
                                  <a:pt x="0" y="4610"/>
                                </a:lnTo>
                                <a:lnTo>
                                  <a:pt x="11" y="4598"/>
                                </a:lnTo>
                                <a:lnTo>
                                  <a:pt x="11" y="4610"/>
                                </a:lnTo>
                                <a:lnTo>
                                  <a:pt x="11" y="4610"/>
                                </a:lnTo>
                                <a:lnTo>
                                  <a:pt x="11" y="4610"/>
                                </a:lnTo>
                                <a:close/>
                                <a:moveTo>
                                  <a:pt x="11" y="4690"/>
                                </a:moveTo>
                                <a:lnTo>
                                  <a:pt x="11" y="4736"/>
                                </a:lnTo>
                                <a:lnTo>
                                  <a:pt x="11" y="4736"/>
                                </a:lnTo>
                                <a:lnTo>
                                  <a:pt x="11" y="4736"/>
                                </a:lnTo>
                                <a:lnTo>
                                  <a:pt x="0" y="4736"/>
                                </a:lnTo>
                                <a:lnTo>
                                  <a:pt x="0" y="4736"/>
                                </a:lnTo>
                                <a:lnTo>
                                  <a:pt x="0" y="4690"/>
                                </a:lnTo>
                                <a:lnTo>
                                  <a:pt x="0" y="4690"/>
                                </a:lnTo>
                                <a:lnTo>
                                  <a:pt x="11" y="4690"/>
                                </a:lnTo>
                                <a:lnTo>
                                  <a:pt x="11" y="4690"/>
                                </a:lnTo>
                                <a:lnTo>
                                  <a:pt x="11" y="4690"/>
                                </a:lnTo>
                                <a:lnTo>
                                  <a:pt x="11" y="4690"/>
                                </a:lnTo>
                                <a:close/>
                                <a:moveTo>
                                  <a:pt x="11" y="4782"/>
                                </a:moveTo>
                                <a:lnTo>
                                  <a:pt x="11" y="4816"/>
                                </a:lnTo>
                                <a:lnTo>
                                  <a:pt x="11" y="4816"/>
                                </a:lnTo>
                                <a:lnTo>
                                  <a:pt x="11" y="4816"/>
                                </a:lnTo>
                                <a:lnTo>
                                  <a:pt x="0" y="4816"/>
                                </a:lnTo>
                                <a:lnTo>
                                  <a:pt x="0" y="4816"/>
                                </a:lnTo>
                                <a:lnTo>
                                  <a:pt x="0" y="4782"/>
                                </a:lnTo>
                                <a:lnTo>
                                  <a:pt x="0" y="4770"/>
                                </a:lnTo>
                                <a:lnTo>
                                  <a:pt x="11" y="4770"/>
                                </a:lnTo>
                                <a:lnTo>
                                  <a:pt x="11" y="4770"/>
                                </a:lnTo>
                                <a:lnTo>
                                  <a:pt x="11" y="4782"/>
                                </a:lnTo>
                                <a:lnTo>
                                  <a:pt x="11" y="4782"/>
                                </a:lnTo>
                                <a:close/>
                                <a:moveTo>
                                  <a:pt x="11" y="4862"/>
                                </a:moveTo>
                                <a:lnTo>
                                  <a:pt x="11" y="4897"/>
                                </a:lnTo>
                                <a:lnTo>
                                  <a:pt x="11" y="4908"/>
                                </a:lnTo>
                                <a:lnTo>
                                  <a:pt x="11" y="4908"/>
                                </a:lnTo>
                                <a:lnTo>
                                  <a:pt x="0" y="4908"/>
                                </a:lnTo>
                                <a:lnTo>
                                  <a:pt x="0" y="4897"/>
                                </a:lnTo>
                                <a:lnTo>
                                  <a:pt x="0" y="4862"/>
                                </a:lnTo>
                                <a:lnTo>
                                  <a:pt x="0" y="4862"/>
                                </a:lnTo>
                                <a:lnTo>
                                  <a:pt x="11" y="4862"/>
                                </a:lnTo>
                                <a:lnTo>
                                  <a:pt x="11" y="4862"/>
                                </a:lnTo>
                                <a:lnTo>
                                  <a:pt x="11" y="4862"/>
                                </a:lnTo>
                                <a:lnTo>
                                  <a:pt x="11" y="4862"/>
                                </a:lnTo>
                                <a:close/>
                                <a:moveTo>
                                  <a:pt x="11" y="4954"/>
                                </a:moveTo>
                                <a:lnTo>
                                  <a:pt x="11" y="4989"/>
                                </a:lnTo>
                                <a:lnTo>
                                  <a:pt x="11" y="4989"/>
                                </a:lnTo>
                                <a:lnTo>
                                  <a:pt x="11" y="4989"/>
                                </a:lnTo>
                                <a:lnTo>
                                  <a:pt x="0" y="4989"/>
                                </a:lnTo>
                                <a:lnTo>
                                  <a:pt x="0" y="4989"/>
                                </a:lnTo>
                                <a:lnTo>
                                  <a:pt x="0" y="4954"/>
                                </a:lnTo>
                                <a:lnTo>
                                  <a:pt x="0" y="4943"/>
                                </a:lnTo>
                                <a:lnTo>
                                  <a:pt x="11" y="4943"/>
                                </a:lnTo>
                                <a:lnTo>
                                  <a:pt x="11" y="4943"/>
                                </a:lnTo>
                                <a:lnTo>
                                  <a:pt x="11" y="4954"/>
                                </a:lnTo>
                                <a:lnTo>
                                  <a:pt x="11" y="4954"/>
                                </a:lnTo>
                                <a:close/>
                                <a:moveTo>
                                  <a:pt x="11" y="5035"/>
                                </a:moveTo>
                                <a:lnTo>
                                  <a:pt x="11" y="5069"/>
                                </a:lnTo>
                                <a:lnTo>
                                  <a:pt x="11" y="5081"/>
                                </a:lnTo>
                                <a:lnTo>
                                  <a:pt x="11" y="5081"/>
                                </a:lnTo>
                                <a:lnTo>
                                  <a:pt x="0" y="5081"/>
                                </a:lnTo>
                                <a:lnTo>
                                  <a:pt x="0" y="5069"/>
                                </a:lnTo>
                                <a:lnTo>
                                  <a:pt x="0" y="5035"/>
                                </a:lnTo>
                                <a:lnTo>
                                  <a:pt x="0" y="5035"/>
                                </a:lnTo>
                                <a:lnTo>
                                  <a:pt x="11" y="5023"/>
                                </a:lnTo>
                                <a:lnTo>
                                  <a:pt x="11" y="5035"/>
                                </a:lnTo>
                                <a:lnTo>
                                  <a:pt x="11" y="5035"/>
                                </a:lnTo>
                                <a:lnTo>
                                  <a:pt x="11" y="5035"/>
                                </a:lnTo>
                                <a:close/>
                                <a:moveTo>
                                  <a:pt x="11" y="5115"/>
                                </a:moveTo>
                                <a:lnTo>
                                  <a:pt x="11" y="5161"/>
                                </a:lnTo>
                                <a:lnTo>
                                  <a:pt x="11" y="5161"/>
                                </a:lnTo>
                                <a:lnTo>
                                  <a:pt x="11" y="5161"/>
                                </a:lnTo>
                                <a:lnTo>
                                  <a:pt x="0" y="5161"/>
                                </a:lnTo>
                                <a:lnTo>
                                  <a:pt x="0" y="5161"/>
                                </a:lnTo>
                                <a:lnTo>
                                  <a:pt x="0" y="5115"/>
                                </a:lnTo>
                                <a:lnTo>
                                  <a:pt x="0" y="5115"/>
                                </a:lnTo>
                                <a:lnTo>
                                  <a:pt x="11" y="5115"/>
                                </a:lnTo>
                                <a:lnTo>
                                  <a:pt x="11" y="5115"/>
                                </a:lnTo>
                                <a:lnTo>
                                  <a:pt x="11" y="5115"/>
                                </a:lnTo>
                                <a:lnTo>
                                  <a:pt x="11" y="5115"/>
                                </a:lnTo>
                                <a:close/>
                                <a:moveTo>
                                  <a:pt x="11" y="5207"/>
                                </a:moveTo>
                                <a:lnTo>
                                  <a:pt x="11" y="5230"/>
                                </a:lnTo>
                                <a:lnTo>
                                  <a:pt x="11" y="5242"/>
                                </a:lnTo>
                                <a:lnTo>
                                  <a:pt x="11" y="5242"/>
                                </a:lnTo>
                                <a:lnTo>
                                  <a:pt x="0" y="5242"/>
                                </a:lnTo>
                                <a:lnTo>
                                  <a:pt x="0" y="5230"/>
                                </a:lnTo>
                                <a:lnTo>
                                  <a:pt x="0" y="5207"/>
                                </a:lnTo>
                                <a:lnTo>
                                  <a:pt x="0" y="5196"/>
                                </a:lnTo>
                                <a:lnTo>
                                  <a:pt x="11"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99" name="Freeform 151"/>
                        <wps:cNvSpPr>
                          <a:spLocks noEditPoints="1"/>
                        </wps:cNvSpPr>
                        <wps:spPr bwMode="auto">
                          <a:xfrm>
                            <a:off x="4869815" y="72837"/>
                            <a:ext cx="6985" cy="3606165"/>
                          </a:xfrm>
                          <a:custGeom>
                            <a:avLst/>
                            <a:gdLst>
                              <a:gd name="T0" fmla="*/ 11 w 11"/>
                              <a:gd name="T1" fmla="*/ 92 h 5679"/>
                              <a:gd name="T2" fmla="*/ 11 w 11"/>
                              <a:gd name="T3" fmla="*/ 218 h 5679"/>
                              <a:gd name="T4" fmla="*/ 11 w 11"/>
                              <a:gd name="T5" fmla="*/ 310 h 5679"/>
                              <a:gd name="T6" fmla="*/ 11 w 11"/>
                              <a:gd name="T7" fmla="*/ 391 h 5679"/>
                              <a:gd name="T8" fmla="*/ 11 w 11"/>
                              <a:gd name="T9" fmla="*/ 471 h 5679"/>
                              <a:gd name="T10" fmla="*/ 0 w 11"/>
                              <a:gd name="T11" fmla="*/ 552 h 5679"/>
                              <a:gd name="T12" fmla="*/ 0 w 11"/>
                              <a:gd name="T13" fmla="*/ 609 h 5679"/>
                              <a:gd name="T14" fmla="*/ 11 w 11"/>
                              <a:gd name="T15" fmla="*/ 690 h 5679"/>
                              <a:gd name="T16" fmla="*/ 11 w 11"/>
                              <a:gd name="T17" fmla="*/ 770 h 5679"/>
                              <a:gd name="T18" fmla="*/ 11 w 11"/>
                              <a:gd name="T19" fmla="*/ 862 h 5679"/>
                              <a:gd name="T20" fmla="*/ 11 w 11"/>
                              <a:gd name="T21" fmla="*/ 943 h 5679"/>
                              <a:gd name="T22" fmla="*/ 11 w 11"/>
                              <a:gd name="T23" fmla="*/ 1034 h 5679"/>
                              <a:gd name="T24" fmla="*/ 11 w 11"/>
                              <a:gd name="T25" fmla="*/ 1207 h 5679"/>
                              <a:gd name="T26" fmla="*/ 11 w 11"/>
                              <a:gd name="T27" fmla="*/ 1322 h 5679"/>
                              <a:gd name="T28" fmla="*/ 11 w 11"/>
                              <a:gd name="T29" fmla="*/ 1414 h 5679"/>
                              <a:gd name="T30" fmla="*/ 11 w 11"/>
                              <a:gd name="T31" fmla="*/ 1494 h 5679"/>
                              <a:gd name="T32" fmla="*/ 11 w 11"/>
                              <a:gd name="T33" fmla="*/ 1586 h 5679"/>
                              <a:gd name="T34" fmla="*/ 0 w 11"/>
                              <a:gd name="T35" fmla="*/ 1667 h 5679"/>
                              <a:gd name="T36" fmla="*/ 0 w 11"/>
                              <a:gd name="T37" fmla="*/ 1713 h 5679"/>
                              <a:gd name="T38" fmla="*/ 11 w 11"/>
                              <a:gd name="T39" fmla="*/ 1793 h 5679"/>
                              <a:gd name="T40" fmla="*/ 11 w 11"/>
                              <a:gd name="T41" fmla="*/ 1874 h 5679"/>
                              <a:gd name="T42" fmla="*/ 11 w 11"/>
                              <a:gd name="T43" fmla="*/ 1966 h 5679"/>
                              <a:gd name="T44" fmla="*/ 11 w 11"/>
                              <a:gd name="T45" fmla="*/ 2058 h 5679"/>
                              <a:gd name="T46" fmla="*/ 11 w 11"/>
                              <a:gd name="T47" fmla="*/ 2138 h 5679"/>
                              <a:gd name="T48" fmla="*/ 11 w 11"/>
                              <a:gd name="T49" fmla="*/ 2311 h 5679"/>
                              <a:gd name="T50" fmla="*/ 11 w 11"/>
                              <a:gd name="T51" fmla="*/ 2425 h 5679"/>
                              <a:gd name="T52" fmla="*/ 11 w 11"/>
                              <a:gd name="T53" fmla="*/ 2517 h 5679"/>
                              <a:gd name="T54" fmla="*/ 11 w 11"/>
                              <a:gd name="T55" fmla="*/ 2609 h 5679"/>
                              <a:gd name="T56" fmla="*/ 11 w 11"/>
                              <a:gd name="T57" fmla="*/ 2690 h 5679"/>
                              <a:gd name="T58" fmla="*/ 0 w 11"/>
                              <a:gd name="T59" fmla="*/ 2770 h 5679"/>
                              <a:gd name="T60" fmla="*/ 0 w 11"/>
                              <a:gd name="T61" fmla="*/ 2816 h 5679"/>
                              <a:gd name="T62" fmla="*/ 11 w 11"/>
                              <a:gd name="T63" fmla="*/ 2897 h 5679"/>
                              <a:gd name="T64" fmla="*/ 11 w 11"/>
                              <a:gd name="T65" fmla="*/ 2989 h 5679"/>
                              <a:gd name="T66" fmla="*/ 11 w 11"/>
                              <a:gd name="T67" fmla="*/ 3069 h 5679"/>
                              <a:gd name="T68" fmla="*/ 11 w 11"/>
                              <a:gd name="T69" fmla="*/ 3161 h 5679"/>
                              <a:gd name="T70" fmla="*/ 11 w 11"/>
                              <a:gd name="T71" fmla="*/ 3242 h 5679"/>
                              <a:gd name="T72" fmla="*/ 11 w 11"/>
                              <a:gd name="T73" fmla="*/ 3414 h 5679"/>
                              <a:gd name="T74" fmla="*/ 11 w 11"/>
                              <a:gd name="T75" fmla="*/ 3541 h 5679"/>
                              <a:gd name="T76" fmla="*/ 11 w 11"/>
                              <a:gd name="T77" fmla="*/ 3633 h 5679"/>
                              <a:gd name="T78" fmla="*/ 11 w 11"/>
                              <a:gd name="T79" fmla="*/ 3713 h 5679"/>
                              <a:gd name="T80" fmla="*/ 11 w 11"/>
                              <a:gd name="T81" fmla="*/ 3793 h 5679"/>
                              <a:gd name="T82" fmla="*/ 0 w 11"/>
                              <a:gd name="T83" fmla="*/ 3874 h 5679"/>
                              <a:gd name="T84" fmla="*/ 0 w 11"/>
                              <a:gd name="T85" fmla="*/ 3931 h 5679"/>
                              <a:gd name="T86" fmla="*/ 11 w 11"/>
                              <a:gd name="T87" fmla="*/ 4012 h 5679"/>
                              <a:gd name="T88" fmla="*/ 11 w 11"/>
                              <a:gd name="T89" fmla="*/ 4092 h 5679"/>
                              <a:gd name="T90" fmla="*/ 11 w 11"/>
                              <a:gd name="T91" fmla="*/ 4184 h 5679"/>
                              <a:gd name="T92" fmla="*/ 11 w 11"/>
                              <a:gd name="T93" fmla="*/ 4265 h 5679"/>
                              <a:gd name="T94" fmla="*/ 11 w 11"/>
                              <a:gd name="T95" fmla="*/ 4357 h 5679"/>
                              <a:gd name="T96" fmla="*/ 11 w 11"/>
                              <a:gd name="T97" fmla="*/ 4529 h 5679"/>
                              <a:gd name="T98" fmla="*/ 11 w 11"/>
                              <a:gd name="T99" fmla="*/ 4644 h 5679"/>
                              <a:gd name="T100" fmla="*/ 11 w 11"/>
                              <a:gd name="T101" fmla="*/ 4736 h 5679"/>
                              <a:gd name="T102" fmla="*/ 11 w 11"/>
                              <a:gd name="T103" fmla="*/ 4828 h 5679"/>
                              <a:gd name="T104" fmla="*/ 11 w 11"/>
                              <a:gd name="T105" fmla="*/ 4909 h 5679"/>
                              <a:gd name="T106" fmla="*/ 0 w 11"/>
                              <a:gd name="T107" fmla="*/ 4989 h 5679"/>
                              <a:gd name="T108" fmla="*/ 0 w 11"/>
                              <a:gd name="T109" fmla="*/ 5035 h 5679"/>
                              <a:gd name="T110" fmla="*/ 11 w 11"/>
                              <a:gd name="T111" fmla="*/ 5116 h 5679"/>
                              <a:gd name="T112" fmla="*/ 11 w 11"/>
                              <a:gd name="T113" fmla="*/ 5196 h 5679"/>
                              <a:gd name="T114" fmla="*/ 11 w 11"/>
                              <a:gd name="T115" fmla="*/ 5288 h 5679"/>
                              <a:gd name="T116" fmla="*/ 11 w 11"/>
                              <a:gd name="T117" fmla="*/ 5380 h 5679"/>
                              <a:gd name="T118" fmla="*/ 11 w 11"/>
                              <a:gd name="T119" fmla="*/ 5460 h 5679"/>
                              <a:gd name="T120" fmla="*/ 11 w 11"/>
                              <a:gd name="T121" fmla="*/ 5633 h 5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79">
                                <a:moveTo>
                                  <a:pt x="11" y="11"/>
                                </a:moveTo>
                                <a:lnTo>
                                  <a:pt x="11" y="46"/>
                                </a:lnTo>
                                <a:lnTo>
                                  <a:pt x="11" y="46"/>
                                </a:lnTo>
                                <a:lnTo>
                                  <a:pt x="11" y="46"/>
                                </a:lnTo>
                                <a:lnTo>
                                  <a:pt x="11" y="46"/>
                                </a:lnTo>
                                <a:lnTo>
                                  <a:pt x="0" y="46"/>
                                </a:lnTo>
                                <a:lnTo>
                                  <a:pt x="0" y="11"/>
                                </a:lnTo>
                                <a:lnTo>
                                  <a:pt x="11" y="0"/>
                                </a:lnTo>
                                <a:lnTo>
                                  <a:pt x="11" y="0"/>
                                </a:lnTo>
                                <a:lnTo>
                                  <a:pt x="11" y="0"/>
                                </a:lnTo>
                                <a:lnTo>
                                  <a:pt x="11" y="11"/>
                                </a:lnTo>
                                <a:lnTo>
                                  <a:pt x="11" y="11"/>
                                </a:lnTo>
                                <a:close/>
                                <a:moveTo>
                                  <a:pt x="11" y="92"/>
                                </a:moveTo>
                                <a:lnTo>
                                  <a:pt x="11" y="126"/>
                                </a:lnTo>
                                <a:lnTo>
                                  <a:pt x="11" y="138"/>
                                </a:lnTo>
                                <a:lnTo>
                                  <a:pt x="11" y="138"/>
                                </a:lnTo>
                                <a:lnTo>
                                  <a:pt x="11" y="138"/>
                                </a:lnTo>
                                <a:lnTo>
                                  <a:pt x="0" y="126"/>
                                </a:lnTo>
                                <a:lnTo>
                                  <a:pt x="0" y="92"/>
                                </a:lnTo>
                                <a:lnTo>
                                  <a:pt x="11" y="92"/>
                                </a:lnTo>
                                <a:lnTo>
                                  <a:pt x="11" y="92"/>
                                </a:lnTo>
                                <a:lnTo>
                                  <a:pt x="11" y="92"/>
                                </a:lnTo>
                                <a:lnTo>
                                  <a:pt x="11" y="92"/>
                                </a:lnTo>
                                <a:lnTo>
                                  <a:pt x="11" y="92"/>
                                </a:lnTo>
                                <a:close/>
                                <a:moveTo>
                                  <a:pt x="11" y="184"/>
                                </a:moveTo>
                                <a:lnTo>
                                  <a:pt x="11" y="218"/>
                                </a:lnTo>
                                <a:lnTo>
                                  <a:pt x="11" y="218"/>
                                </a:lnTo>
                                <a:lnTo>
                                  <a:pt x="11" y="218"/>
                                </a:lnTo>
                                <a:lnTo>
                                  <a:pt x="11" y="218"/>
                                </a:lnTo>
                                <a:lnTo>
                                  <a:pt x="0" y="218"/>
                                </a:lnTo>
                                <a:lnTo>
                                  <a:pt x="0" y="184"/>
                                </a:lnTo>
                                <a:lnTo>
                                  <a:pt x="11" y="172"/>
                                </a:lnTo>
                                <a:lnTo>
                                  <a:pt x="11" y="172"/>
                                </a:lnTo>
                                <a:lnTo>
                                  <a:pt x="11" y="172"/>
                                </a:lnTo>
                                <a:lnTo>
                                  <a:pt x="11" y="184"/>
                                </a:lnTo>
                                <a:lnTo>
                                  <a:pt x="11" y="184"/>
                                </a:lnTo>
                                <a:close/>
                                <a:moveTo>
                                  <a:pt x="11" y="264"/>
                                </a:moveTo>
                                <a:lnTo>
                                  <a:pt x="11" y="299"/>
                                </a:lnTo>
                                <a:lnTo>
                                  <a:pt x="11" y="310"/>
                                </a:lnTo>
                                <a:lnTo>
                                  <a:pt x="11" y="310"/>
                                </a:lnTo>
                                <a:lnTo>
                                  <a:pt x="11" y="310"/>
                                </a:lnTo>
                                <a:lnTo>
                                  <a:pt x="0" y="299"/>
                                </a:lnTo>
                                <a:lnTo>
                                  <a:pt x="0" y="264"/>
                                </a:lnTo>
                                <a:lnTo>
                                  <a:pt x="11" y="264"/>
                                </a:lnTo>
                                <a:lnTo>
                                  <a:pt x="11" y="253"/>
                                </a:lnTo>
                                <a:lnTo>
                                  <a:pt x="11" y="264"/>
                                </a:lnTo>
                                <a:lnTo>
                                  <a:pt x="11" y="264"/>
                                </a:lnTo>
                                <a:lnTo>
                                  <a:pt x="11" y="264"/>
                                </a:lnTo>
                                <a:close/>
                                <a:moveTo>
                                  <a:pt x="11" y="345"/>
                                </a:moveTo>
                                <a:lnTo>
                                  <a:pt x="11" y="391"/>
                                </a:lnTo>
                                <a:lnTo>
                                  <a:pt x="11" y="391"/>
                                </a:lnTo>
                                <a:lnTo>
                                  <a:pt x="11" y="391"/>
                                </a:lnTo>
                                <a:lnTo>
                                  <a:pt x="11" y="391"/>
                                </a:lnTo>
                                <a:lnTo>
                                  <a:pt x="0" y="391"/>
                                </a:lnTo>
                                <a:lnTo>
                                  <a:pt x="0" y="345"/>
                                </a:lnTo>
                                <a:lnTo>
                                  <a:pt x="11" y="345"/>
                                </a:lnTo>
                                <a:lnTo>
                                  <a:pt x="11" y="345"/>
                                </a:lnTo>
                                <a:lnTo>
                                  <a:pt x="11" y="345"/>
                                </a:lnTo>
                                <a:lnTo>
                                  <a:pt x="11" y="345"/>
                                </a:lnTo>
                                <a:lnTo>
                                  <a:pt x="11" y="345"/>
                                </a:lnTo>
                                <a:close/>
                                <a:moveTo>
                                  <a:pt x="11" y="437"/>
                                </a:moveTo>
                                <a:lnTo>
                                  <a:pt x="11" y="471"/>
                                </a:lnTo>
                                <a:lnTo>
                                  <a:pt x="11" y="471"/>
                                </a:lnTo>
                                <a:lnTo>
                                  <a:pt x="11" y="483"/>
                                </a:lnTo>
                                <a:lnTo>
                                  <a:pt x="11" y="471"/>
                                </a:lnTo>
                                <a:lnTo>
                                  <a:pt x="0" y="471"/>
                                </a:lnTo>
                                <a:lnTo>
                                  <a:pt x="0" y="437"/>
                                </a:lnTo>
                                <a:lnTo>
                                  <a:pt x="11" y="425"/>
                                </a:lnTo>
                                <a:lnTo>
                                  <a:pt x="11" y="425"/>
                                </a:lnTo>
                                <a:lnTo>
                                  <a:pt x="11" y="425"/>
                                </a:lnTo>
                                <a:lnTo>
                                  <a:pt x="11" y="437"/>
                                </a:lnTo>
                                <a:lnTo>
                                  <a:pt x="11" y="437"/>
                                </a:lnTo>
                                <a:close/>
                                <a:moveTo>
                                  <a:pt x="11" y="517"/>
                                </a:moveTo>
                                <a:lnTo>
                                  <a:pt x="11" y="552"/>
                                </a:lnTo>
                                <a:lnTo>
                                  <a:pt x="11" y="563"/>
                                </a:lnTo>
                                <a:lnTo>
                                  <a:pt x="11" y="563"/>
                                </a:lnTo>
                                <a:lnTo>
                                  <a:pt x="11" y="563"/>
                                </a:lnTo>
                                <a:lnTo>
                                  <a:pt x="0" y="552"/>
                                </a:lnTo>
                                <a:lnTo>
                                  <a:pt x="0" y="517"/>
                                </a:lnTo>
                                <a:lnTo>
                                  <a:pt x="11" y="517"/>
                                </a:lnTo>
                                <a:lnTo>
                                  <a:pt x="11" y="517"/>
                                </a:lnTo>
                                <a:lnTo>
                                  <a:pt x="11" y="517"/>
                                </a:lnTo>
                                <a:lnTo>
                                  <a:pt x="11" y="517"/>
                                </a:lnTo>
                                <a:lnTo>
                                  <a:pt x="11" y="517"/>
                                </a:lnTo>
                                <a:close/>
                                <a:moveTo>
                                  <a:pt x="11" y="609"/>
                                </a:moveTo>
                                <a:lnTo>
                                  <a:pt x="11" y="644"/>
                                </a:lnTo>
                                <a:lnTo>
                                  <a:pt x="11" y="644"/>
                                </a:lnTo>
                                <a:lnTo>
                                  <a:pt x="11" y="644"/>
                                </a:lnTo>
                                <a:lnTo>
                                  <a:pt x="11" y="644"/>
                                </a:lnTo>
                                <a:lnTo>
                                  <a:pt x="0" y="644"/>
                                </a:lnTo>
                                <a:lnTo>
                                  <a:pt x="0" y="609"/>
                                </a:lnTo>
                                <a:lnTo>
                                  <a:pt x="11" y="598"/>
                                </a:lnTo>
                                <a:lnTo>
                                  <a:pt x="11" y="598"/>
                                </a:lnTo>
                                <a:lnTo>
                                  <a:pt x="11" y="598"/>
                                </a:lnTo>
                                <a:lnTo>
                                  <a:pt x="11" y="609"/>
                                </a:lnTo>
                                <a:lnTo>
                                  <a:pt x="11" y="609"/>
                                </a:lnTo>
                                <a:close/>
                                <a:moveTo>
                                  <a:pt x="11" y="690"/>
                                </a:moveTo>
                                <a:lnTo>
                                  <a:pt x="11" y="724"/>
                                </a:lnTo>
                                <a:lnTo>
                                  <a:pt x="11" y="736"/>
                                </a:lnTo>
                                <a:lnTo>
                                  <a:pt x="11" y="736"/>
                                </a:lnTo>
                                <a:lnTo>
                                  <a:pt x="11" y="736"/>
                                </a:lnTo>
                                <a:lnTo>
                                  <a:pt x="0" y="724"/>
                                </a:lnTo>
                                <a:lnTo>
                                  <a:pt x="0" y="690"/>
                                </a:lnTo>
                                <a:lnTo>
                                  <a:pt x="11" y="690"/>
                                </a:lnTo>
                                <a:lnTo>
                                  <a:pt x="11" y="690"/>
                                </a:lnTo>
                                <a:lnTo>
                                  <a:pt x="11" y="690"/>
                                </a:lnTo>
                                <a:lnTo>
                                  <a:pt x="11" y="690"/>
                                </a:lnTo>
                                <a:lnTo>
                                  <a:pt x="11" y="690"/>
                                </a:lnTo>
                                <a:close/>
                                <a:moveTo>
                                  <a:pt x="11" y="770"/>
                                </a:moveTo>
                                <a:lnTo>
                                  <a:pt x="11" y="816"/>
                                </a:lnTo>
                                <a:lnTo>
                                  <a:pt x="11" y="816"/>
                                </a:lnTo>
                                <a:lnTo>
                                  <a:pt x="11" y="816"/>
                                </a:lnTo>
                                <a:lnTo>
                                  <a:pt x="11" y="816"/>
                                </a:lnTo>
                                <a:lnTo>
                                  <a:pt x="0" y="816"/>
                                </a:lnTo>
                                <a:lnTo>
                                  <a:pt x="0" y="770"/>
                                </a:lnTo>
                                <a:lnTo>
                                  <a:pt x="11" y="770"/>
                                </a:lnTo>
                                <a:lnTo>
                                  <a:pt x="11" y="770"/>
                                </a:lnTo>
                                <a:lnTo>
                                  <a:pt x="11" y="770"/>
                                </a:lnTo>
                                <a:lnTo>
                                  <a:pt x="11" y="770"/>
                                </a:lnTo>
                                <a:lnTo>
                                  <a:pt x="11" y="770"/>
                                </a:lnTo>
                                <a:close/>
                                <a:moveTo>
                                  <a:pt x="11" y="862"/>
                                </a:moveTo>
                                <a:lnTo>
                                  <a:pt x="11" y="897"/>
                                </a:lnTo>
                                <a:lnTo>
                                  <a:pt x="11" y="897"/>
                                </a:lnTo>
                                <a:lnTo>
                                  <a:pt x="11" y="908"/>
                                </a:lnTo>
                                <a:lnTo>
                                  <a:pt x="11" y="897"/>
                                </a:lnTo>
                                <a:lnTo>
                                  <a:pt x="0" y="897"/>
                                </a:lnTo>
                                <a:lnTo>
                                  <a:pt x="0" y="862"/>
                                </a:lnTo>
                                <a:lnTo>
                                  <a:pt x="11" y="862"/>
                                </a:lnTo>
                                <a:lnTo>
                                  <a:pt x="11" y="851"/>
                                </a:lnTo>
                                <a:lnTo>
                                  <a:pt x="11" y="862"/>
                                </a:lnTo>
                                <a:lnTo>
                                  <a:pt x="11" y="862"/>
                                </a:lnTo>
                                <a:lnTo>
                                  <a:pt x="11" y="862"/>
                                </a:lnTo>
                                <a:close/>
                                <a:moveTo>
                                  <a:pt x="11" y="943"/>
                                </a:moveTo>
                                <a:lnTo>
                                  <a:pt x="11" y="977"/>
                                </a:lnTo>
                                <a:lnTo>
                                  <a:pt x="11" y="989"/>
                                </a:lnTo>
                                <a:lnTo>
                                  <a:pt x="11" y="989"/>
                                </a:lnTo>
                                <a:lnTo>
                                  <a:pt x="11" y="989"/>
                                </a:lnTo>
                                <a:lnTo>
                                  <a:pt x="0" y="977"/>
                                </a:lnTo>
                                <a:lnTo>
                                  <a:pt x="0" y="943"/>
                                </a:lnTo>
                                <a:lnTo>
                                  <a:pt x="11" y="943"/>
                                </a:lnTo>
                                <a:lnTo>
                                  <a:pt x="11" y="943"/>
                                </a:lnTo>
                                <a:lnTo>
                                  <a:pt x="11" y="943"/>
                                </a:lnTo>
                                <a:lnTo>
                                  <a:pt x="11" y="943"/>
                                </a:lnTo>
                                <a:lnTo>
                                  <a:pt x="11" y="943"/>
                                </a:lnTo>
                                <a:close/>
                                <a:moveTo>
                                  <a:pt x="11" y="1034"/>
                                </a:moveTo>
                                <a:lnTo>
                                  <a:pt x="11" y="1069"/>
                                </a:lnTo>
                                <a:lnTo>
                                  <a:pt x="11" y="1069"/>
                                </a:lnTo>
                                <a:lnTo>
                                  <a:pt x="11" y="1069"/>
                                </a:lnTo>
                                <a:lnTo>
                                  <a:pt x="11" y="1069"/>
                                </a:lnTo>
                                <a:lnTo>
                                  <a:pt x="0" y="1069"/>
                                </a:lnTo>
                                <a:lnTo>
                                  <a:pt x="0" y="1034"/>
                                </a:lnTo>
                                <a:lnTo>
                                  <a:pt x="11" y="1023"/>
                                </a:lnTo>
                                <a:lnTo>
                                  <a:pt x="11" y="1023"/>
                                </a:lnTo>
                                <a:lnTo>
                                  <a:pt x="11" y="1023"/>
                                </a:lnTo>
                                <a:lnTo>
                                  <a:pt x="11" y="1034"/>
                                </a:lnTo>
                                <a:lnTo>
                                  <a:pt x="11" y="1034"/>
                                </a:lnTo>
                                <a:close/>
                                <a:moveTo>
                                  <a:pt x="11" y="1115"/>
                                </a:moveTo>
                                <a:lnTo>
                                  <a:pt x="11" y="1149"/>
                                </a:lnTo>
                                <a:lnTo>
                                  <a:pt x="11" y="1161"/>
                                </a:lnTo>
                                <a:lnTo>
                                  <a:pt x="11" y="1161"/>
                                </a:lnTo>
                                <a:lnTo>
                                  <a:pt x="11" y="1161"/>
                                </a:lnTo>
                                <a:lnTo>
                                  <a:pt x="0" y="1149"/>
                                </a:lnTo>
                                <a:lnTo>
                                  <a:pt x="0" y="1115"/>
                                </a:lnTo>
                                <a:lnTo>
                                  <a:pt x="11" y="1115"/>
                                </a:lnTo>
                                <a:lnTo>
                                  <a:pt x="11" y="1115"/>
                                </a:lnTo>
                                <a:lnTo>
                                  <a:pt x="11" y="1115"/>
                                </a:lnTo>
                                <a:lnTo>
                                  <a:pt x="11" y="1115"/>
                                </a:lnTo>
                                <a:lnTo>
                                  <a:pt x="11" y="1115"/>
                                </a:lnTo>
                                <a:close/>
                                <a:moveTo>
                                  <a:pt x="11" y="1207"/>
                                </a:moveTo>
                                <a:lnTo>
                                  <a:pt x="11" y="1241"/>
                                </a:lnTo>
                                <a:lnTo>
                                  <a:pt x="11" y="1241"/>
                                </a:lnTo>
                                <a:lnTo>
                                  <a:pt x="11" y="1241"/>
                                </a:lnTo>
                                <a:lnTo>
                                  <a:pt x="11" y="1241"/>
                                </a:lnTo>
                                <a:lnTo>
                                  <a:pt x="0" y="1241"/>
                                </a:lnTo>
                                <a:lnTo>
                                  <a:pt x="0" y="1207"/>
                                </a:lnTo>
                                <a:lnTo>
                                  <a:pt x="11" y="1195"/>
                                </a:lnTo>
                                <a:lnTo>
                                  <a:pt x="11" y="1195"/>
                                </a:lnTo>
                                <a:lnTo>
                                  <a:pt x="11" y="1195"/>
                                </a:lnTo>
                                <a:lnTo>
                                  <a:pt x="11" y="1207"/>
                                </a:lnTo>
                                <a:lnTo>
                                  <a:pt x="11" y="1207"/>
                                </a:lnTo>
                                <a:close/>
                                <a:moveTo>
                                  <a:pt x="11" y="1287"/>
                                </a:moveTo>
                                <a:lnTo>
                                  <a:pt x="11" y="1322"/>
                                </a:lnTo>
                                <a:lnTo>
                                  <a:pt x="11" y="1322"/>
                                </a:lnTo>
                                <a:lnTo>
                                  <a:pt x="11" y="1333"/>
                                </a:lnTo>
                                <a:lnTo>
                                  <a:pt x="11" y="1322"/>
                                </a:lnTo>
                                <a:lnTo>
                                  <a:pt x="0" y="1322"/>
                                </a:lnTo>
                                <a:lnTo>
                                  <a:pt x="0" y="1287"/>
                                </a:lnTo>
                                <a:lnTo>
                                  <a:pt x="11" y="1287"/>
                                </a:lnTo>
                                <a:lnTo>
                                  <a:pt x="11" y="1276"/>
                                </a:lnTo>
                                <a:lnTo>
                                  <a:pt x="11" y="1287"/>
                                </a:lnTo>
                                <a:lnTo>
                                  <a:pt x="11" y="1287"/>
                                </a:lnTo>
                                <a:lnTo>
                                  <a:pt x="11" y="1287"/>
                                </a:lnTo>
                                <a:close/>
                                <a:moveTo>
                                  <a:pt x="11" y="1368"/>
                                </a:moveTo>
                                <a:lnTo>
                                  <a:pt x="11" y="1414"/>
                                </a:lnTo>
                                <a:lnTo>
                                  <a:pt x="11" y="1414"/>
                                </a:lnTo>
                                <a:lnTo>
                                  <a:pt x="11" y="1414"/>
                                </a:lnTo>
                                <a:lnTo>
                                  <a:pt x="11" y="1414"/>
                                </a:lnTo>
                                <a:lnTo>
                                  <a:pt x="0" y="1414"/>
                                </a:lnTo>
                                <a:lnTo>
                                  <a:pt x="0" y="1368"/>
                                </a:lnTo>
                                <a:lnTo>
                                  <a:pt x="11" y="1368"/>
                                </a:lnTo>
                                <a:lnTo>
                                  <a:pt x="11" y="1368"/>
                                </a:lnTo>
                                <a:lnTo>
                                  <a:pt x="11" y="1368"/>
                                </a:lnTo>
                                <a:lnTo>
                                  <a:pt x="11" y="1368"/>
                                </a:lnTo>
                                <a:lnTo>
                                  <a:pt x="11" y="1368"/>
                                </a:lnTo>
                                <a:close/>
                                <a:moveTo>
                                  <a:pt x="11" y="1460"/>
                                </a:moveTo>
                                <a:lnTo>
                                  <a:pt x="11" y="1494"/>
                                </a:lnTo>
                                <a:lnTo>
                                  <a:pt x="11" y="1494"/>
                                </a:lnTo>
                                <a:lnTo>
                                  <a:pt x="11" y="1494"/>
                                </a:lnTo>
                                <a:lnTo>
                                  <a:pt x="11" y="1494"/>
                                </a:lnTo>
                                <a:lnTo>
                                  <a:pt x="0" y="1494"/>
                                </a:lnTo>
                                <a:lnTo>
                                  <a:pt x="0" y="1460"/>
                                </a:lnTo>
                                <a:lnTo>
                                  <a:pt x="11" y="1448"/>
                                </a:lnTo>
                                <a:lnTo>
                                  <a:pt x="11" y="1448"/>
                                </a:lnTo>
                                <a:lnTo>
                                  <a:pt x="11" y="1448"/>
                                </a:lnTo>
                                <a:lnTo>
                                  <a:pt x="11" y="1460"/>
                                </a:lnTo>
                                <a:lnTo>
                                  <a:pt x="11" y="1460"/>
                                </a:lnTo>
                                <a:close/>
                                <a:moveTo>
                                  <a:pt x="11" y="1540"/>
                                </a:moveTo>
                                <a:lnTo>
                                  <a:pt x="11" y="1575"/>
                                </a:lnTo>
                                <a:lnTo>
                                  <a:pt x="11" y="1586"/>
                                </a:lnTo>
                                <a:lnTo>
                                  <a:pt x="11" y="1586"/>
                                </a:lnTo>
                                <a:lnTo>
                                  <a:pt x="11" y="1586"/>
                                </a:lnTo>
                                <a:lnTo>
                                  <a:pt x="0" y="1575"/>
                                </a:lnTo>
                                <a:lnTo>
                                  <a:pt x="0" y="1540"/>
                                </a:lnTo>
                                <a:lnTo>
                                  <a:pt x="11" y="1540"/>
                                </a:lnTo>
                                <a:lnTo>
                                  <a:pt x="11" y="1540"/>
                                </a:lnTo>
                                <a:lnTo>
                                  <a:pt x="11" y="1540"/>
                                </a:lnTo>
                                <a:lnTo>
                                  <a:pt x="11" y="1540"/>
                                </a:lnTo>
                                <a:lnTo>
                                  <a:pt x="11" y="1540"/>
                                </a:lnTo>
                                <a:close/>
                                <a:moveTo>
                                  <a:pt x="11" y="1632"/>
                                </a:moveTo>
                                <a:lnTo>
                                  <a:pt x="11" y="1667"/>
                                </a:lnTo>
                                <a:lnTo>
                                  <a:pt x="11" y="1667"/>
                                </a:lnTo>
                                <a:lnTo>
                                  <a:pt x="11" y="1667"/>
                                </a:lnTo>
                                <a:lnTo>
                                  <a:pt x="11" y="1667"/>
                                </a:lnTo>
                                <a:lnTo>
                                  <a:pt x="0" y="1667"/>
                                </a:lnTo>
                                <a:lnTo>
                                  <a:pt x="0" y="1632"/>
                                </a:lnTo>
                                <a:lnTo>
                                  <a:pt x="11" y="1621"/>
                                </a:lnTo>
                                <a:lnTo>
                                  <a:pt x="11" y="1621"/>
                                </a:lnTo>
                                <a:lnTo>
                                  <a:pt x="11" y="1621"/>
                                </a:lnTo>
                                <a:lnTo>
                                  <a:pt x="11" y="1632"/>
                                </a:lnTo>
                                <a:lnTo>
                                  <a:pt x="11" y="1632"/>
                                </a:lnTo>
                                <a:close/>
                                <a:moveTo>
                                  <a:pt x="11" y="1713"/>
                                </a:moveTo>
                                <a:lnTo>
                                  <a:pt x="11" y="1747"/>
                                </a:lnTo>
                                <a:lnTo>
                                  <a:pt x="11" y="1759"/>
                                </a:lnTo>
                                <a:lnTo>
                                  <a:pt x="11" y="1759"/>
                                </a:lnTo>
                                <a:lnTo>
                                  <a:pt x="11" y="1759"/>
                                </a:lnTo>
                                <a:lnTo>
                                  <a:pt x="0" y="1747"/>
                                </a:lnTo>
                                <a:lnTo>
                                  <a:pt x="0" y="1713"/>
                                </a:lnTo>
                                <a:lnTo>
                                  <a:pt x="11" y="1713"/>
                                </a:lnTo>
                                <a:lnTo>
                                  <a:pt x="11" y="1701"/>
                                </a:lnTo>
                                <a:lnTo>
                                  <a:pt x="11" y="1713"/>
                                </a:lnTo>
                                <a:lnTo>
                                  <a:pt x="11" y="1713"/>
                                </a:lnTo>
                                <a:lnTo>
                                  <a:pt x="11" y="1713"/>
                                </a:lnTo>
                                <a:close/>
                                <a:moveTo>
                                  <a:pt x="11" y="1793"/>
                                </a:moveTo>
                                <a:lnTo>
                                  <a:pt x="11" y="1839"/>
                                </a:lnTo>
                                <a:lnTo>
                                  <a:pt x="11" y="1839"/>
                                </a:lnTo>
                                <a:lnTo>
                                  <a:pt x="11" y="1839"/>
                                </a:lnTo>
                                <a:lnTo>
                                  <a:pt x="11" y="1839"/>
                                </a:lnTo>
                                <a:lnTo>
                                  <a:pt x="0" y="1839"/>
                                </a:lnTo>
                                <a:lnTo>
                                  <a:pt x="0" y="1793"/>
                                </a:lnTo>
                                <a:lnTo>
                                  <a:pt x="11" y="1793"/>
                                </a:lnTo>
                                <a:lnTo>
                                  <a:pt x="11" y="1793"/>
                                </a:lnTo>
                                <a:lnTo>
                                  <a:pt x="11" y="1793"/>
                                </a:lnTo>
                                <a:lnTo>
                                  <a:pt x="11" y="1793"/>
                                </a:lnTo>
                                <a:lnTo>
                                  <a:pt x="11" y="1793"/>
                                </a:lnTo>
                                <a:close/>
                                <a:moveTo>
                                  <a:pt x="11" y="1885"/>
                                </a:moveTo>
                                <a:lnTo>
                                  <a:pt x="11" y="1920"/>
                                </a:lnTo>
                                <a:lnTo>
                                  <a:pt x="11" y="1920"/>
                                </a:lnTo>
                                <a:lnTo>
                                  <a:pt x="11" y="1931"/>
                                </a:lnTo>
                                <a:lnTo>
                                  <a:pt x="11" y="1920"/>
                                </a:lnTo>
                                <a:lnTo>
                                  <a:pt x="0" y="1920"/>
                                </a:lnTo>
                                <a:lnTo>
                                  <a:pt x="0" y="1885"/>
                                </a:lnTo>
                                <a:lnTo>
                                  <a:pt x="11" y="1874"/>
                                </a:lnTo>
                                <a:lnTo>
                                  <a:pt x="11" y="1874"/>
                                </a:lnTo>
                                <a:lnTo>
                                  <a:pt x="11" y="1874"/>
                                </a:lnTo>
                                <a:lnTo>
                                  <a:pt x="11" y="1885"/>
                                </a:lnTo>
                                <a:lnTo>
                                  <a:pt x="11" y="1885"/>
                                </a:lnTo>
                                <a:close/>
                                <a:moveTo>
                                  <a:pt x="11" y="1966"/>
                                </a:moveTo>
                                <a:lnTo>
                                  <a:pt x="11" y="2000"/>
                                </a:lnTo>
                                <a:lnTo>
                                  <a:pt x="11" y="2012"/>
                                </a:lnTo>
                                <a:lnTo>
                                  <a:pt x="11" y="2012"/>
                                </a:lnTo>
                                <a:lnTo>
                                  <a:pt x="11" y="2012"/>
                                </a:lnTo>
                                <a:lnTo>
                                  <a:pt x="0" y="2000"/>
                                </a:lnTo>
                                <a:lnTo>
                                  <a:pt x="0" y="1966"/>
                                </a:lnTo>
                                <a:lnTo>
                                  <a:pt x="11" y="1966"/>
                                </a:lnTo>
                                <a:lnTo>
                                  <a:pt x="11" y="1966"/>
                                </a:lnTo>
                                <a:lnTo>
                                  <a:pt x="11" y="1966"/>
                                </a:lnTo>
                                <a:lnTo>
                                  <a:pt x="11" y="1966"/>
                                </a:lnTo>
                                <a:lnTo>
                                  <a:pt x="11" y="1966"/>
                                </a:lnTo>
                                <a:close/>
                                <a:moveTo>
                                  <a:pt x="11" y="2058"/>
                                </a:moveTo>
                                <a:lnTo>
                                  <a:pt x="11" y="2092"/>
                                </a:lnTo>
                                <a:lnTo>
                                  <a:pt x="11" y="2092"/>
                                </a:lnTo>
                                <a:lnTo>
                                  <a:pt x="11" y="2092"/>
                                </a:lnTo>
                                <a:lnTo>
                                  <a:pt x="11" y="2092"/>
                                </a:lnTo>
                                <a:lnTo>
                                  <a:pt x="0" y="2092"/>
                                </a:lnTo>
                                <a:lnTo>
                                  <a:pt x="0" y="2058"/>
                                </a:lnTo>
                                <a:lnTo>
                                  <a:pt x="11" y="2046"/>
                                </a:lnTo>
                                <a:lnTo>
                                  <a:pt x="11" y="2046"/>
                                </a:lnTo>
                                <a:lnTo>
                                  <a:pt x="11" y="2046"/>
                                </a:lnTo>
                                <a:lnTo>
                                  <a:pt x="11" y="2058"/>
                                </a:lnTo>
                                <a:lnTo>
                                  <a:pt x="11" y="2058"/>
                                </a:lnTo>
                                <a:close/>
                                <a:moveTo>
                                  <a:pt x="11" y="2138"/>
                                </a:moveTo>
                                <a:lnTo>
                                  <a:pt x="11" y="2173"/>
                                </a:lnTo>
                                <a:lnTo>
                                  <a:pt x="11" y="2184"/>
                                </a:lnTo>
                                <a:lnTo>
                                  <a:pt x="11" y="2184"/>
                                </a:lnTo>
                                <a:lnTo>
                                  <a:pt x="11" y="2184"/>
                                </a:lnTo>
                                <a:lnTo>
                                  <a:pt x="0" y="2173"/>
                                </a:lnTo>
                                <a:lnTo>
                                  <a:pt x="0" y="2138"/>
                                </a:lnTo>
                                <a:lnTo>
                                  <a:pt x="11" y="2138"/>
                                </a:lnTo>
                                <a:lnTo>
                                  <a:pt x="11" y="2138"/>
                                </a:lnTo>
                                <a:lnTo>
                                  <a:pt x="11" y="2138"/>
                                </a:lnTo>
                                <a:lnTo>
                                  <a:pt x="11" y="2138"/>
                                </a:lnTo>
                                <a:lnTo>
                                  <a:pt x="11" y="2138"/>
                                </a:lnTo>
                                <a:close/>
                                <a:moveTo>
                                  <a:pt x="11" y="2219"/>
                                </a:moveTo>
                                <a:lnTo>
                                  <a:pt x="11" y="2265"/>
                                </a:lnTo>
                                <a:lnTo>
                                  <a:pt x="11" y="2265"/>
                                </a:lnTo>
                                <a:lnTo>
                                  <a:pt x="11" y="2265"/>
                                </a:lnTo>
                                <a:lnTo>
                                  <a:pt x="11" y="2265"/>
                                </a:lnTo>
                                <a:lnTo>
                                  <a:pt x="0" y="2265"/>
                                </a:lnTo>
                                <a:lnTo>
                                  <a:pt x="0" y="2219"/>
                                </a:lnTo>
                                <a:lnTo>
                                  <a:pt x="11" y="2219"/>
                                </a:lnTo>
                                <a:lnTo>
                                  <a:pt x="11" y="2219"/>
                                </a:lnTo>
                                <a:lnTo>
                                  <a:pt x="11" y="2219"/>
                                </a:lnTo>
                                <a:lnTo>
                                  <a:pt x="11" y="2219"/>
                                </a:lnTo>
                                <a:lnTo>
                                  <a:pt x="11" y="2219"/>
                                </a:lnTo>
                                <a:close/>
                                <a:moveTo>
                                  <a:pt x="11" y="2311"/>
                                </a:moveTo>
                                <a:lnTo>
                                  <a:pt x="11" y="2345"/>
                                </a:lnTo>
                                <a:lnTo>
                                  <a:pt x="11" y="2345"/>
                                </a:lnTo>
                                <a:lnTo>
                                  <a:pt x="11" y="2357"/>
                                </a:lnTo>
                                <a:lnTo>
                                  <a:pt x="11" y="2345"/>
                                </a:lnTo>
                                <a:lnTo>
                                  <a:pt x="0" y="2345"/>
                                </a:lnTo>
                                <a:lnTo>
                                  <a:pt x="0" y="2311"/>
                                </a:lnTo>
                                <a:lnTo>
                                  <a:pt x="11" y="2311"/>
                                </a:lnTo>
                                <a:lnTo>
                                  <a:pt x="11" y="2299"/>
                                </a:lnTo>
                                <a:lnTo>
                                  <a:pt x="11" y="2311"/>
                                </a:lnTo>
                                <a:lnTo>
                                  <a:pt x="11" y="2311"/>
                                </a:lnTo>
                                <a:lnTo>
                                  <a:pt x="11" y="2311"/>
                                </a:lnTo>
                                <a:close/>
                                <a:moveTo>
                                  <a:pt x="11" y="2391"/>
                                </a:moveTo>
                                <a:lnTo>
                                  <a:pt x="11" y="2425"/>
                                </a:lnTo>
                                <a:lnTo>
                                  <a:pt x="11" y="2437"/>
                                </a:lnTo>
                                <a:lnTo>
                                  <a:pt x="11" y="2437"/>
                                </a:lnTo>
                                <a:lnTo>
                                  <a:pt x="11" y="2437"/>
                                </a:lnTo>
                                <a:lnTo>
                                  <a:pt x="0" y="2425"/>
                                </a:lnTo>
                                <a:lnTo>
                                  <a:pt x="0" y="2391"/>
                                </a:lnTo>
                                <a:lnTo>
                                  <a:pt x="11" y="2391"/>
                                </a:lnTo>
                                <a:lnTo>
                                  <a:pt x="11" y="2391"/>
                                </a:lnTo>
                                <a:lnTo>
                                  <a:pt x="11" y="2391"/>
                                </a:lnTo>
                                <a:lnTo>
                                  <a:pt x="11" y="2391"/>
                                </a:lnTo>
                                <a:lnTo>
                                  <a:pt x="11" y="2391"/>
                                </a:lnTo>
                                <a:close/>
                                <a:moveTo>
                                  <a:pt x="11" y="2483"/>
                                </a:moveTo>
                                <a:lnTo>
                                  <a:pt x="11" y="2517"/>
                                </a:lnTo>
                                <a:lnTo>
                                  <a:pt x="11" y="2517"/>
                                </a:lnTo>
                                <a:lnTo>
                                  <a:pt x="11" y="2517"/>
                                </a:lnTo>
                                <a:lnTo>
                                  <a:pt x="11" y="2517"/>
                                </a:lnTo>
                                <a:lnTo>
                                  <a:pt x="0" y="2517"/>
                                </a:lnTo>
                                <a:lnTo>
                                  <a:pt x="0" y="2483"/>
                                </a:lnTo>
                                <a:lnTo>
                                  <a:pt x="11" y="2471"/>
                                </a:lnTo>
                                <a:lnTo>
                                  <a:pt x="11" y="2471"/>
                                </a:lnTo>
                                <a:lnTo>
                                  <a:pt x="11" y="2471"/>
                                </a:lnTo>
                                <a:lnTo>
                                  <a:pt x="11" y="2483"/>
                                </a:lnTo>
                                <a:lnTo>
                                  <a:pt x="11" y="2483"/>
                                </a:lnTo>
                                <a:close/>
                                <a:moveTo>
                                  <a:pt x="11" y="2563"/>
                                </a:moveTo>
                                <a:lnTo>
                                  <a:pt x="11" y="2598"/>
                                </a:lnTo>
                                <a:lnTo>
                                  <a:pt x="11" y="2609"/>
                                </a:lnTo>
                                <a:lnTo>
                                  <a:pt x="11" y="2609"/>
                                </a:lnTo>
                                <a:lnTo>
                                  <a:pt x="11" y="2609"/>
                                </a:lnTo>
                                <a:lnTo>
                                  <a:pt x="0" y="2598"/>
                                </a:lnTo>
                                <a:lnTo>
                                  <a:pt x="0" y="2563"/>
                                </a:lnTo>
                                <a:lnTo>
                                  <a:pt x="11" y="2563"/>
                                </a:lnTo>
                                <a:lnTo>
                                  <a:pt x="11" y="2563"/>
                                </a:lnTo>
                                <a:lnTo>
                                  <a:pt x="11" y="2563"/>
                                </a:lnTo>
                                <a:lnTo>
                                  <a:pt x="11" y="2563"/>
                                </a:lnTo>
                                <a:lnTo>
                                  <a:pt x="11" y="2563"/>
                                </a:lnTo>
                                <a:close/>
                                <a:moveTo>
                                  <a:pt x="11" y="2655"/>
                                </a:moveTo>
                                <a:lnTo>
                                  <a:pt x="11" y="2690"/>
                                </a:lnTo>
                                <a:lnTo>
                                  <a:pt x="11" y="2690"/>
                                </a:lnTo>
                                <a:lnTo>
                                  <a:pt x="11" y="2690"/>
                                </a:lnTo>
                                <a:lnTo>
                                  <a:pt x="11" y="2690"/>
                                </a:lnTo>
                                <a:lnTo>
                                  <a:pt x="0" y="2690"/>
                                </a:lnTo>
                                <a:lnTo>
                                  <a:pt x="0" y="2655"/>
                                </a:lnTo>
                                <a:lnTo>
                                  <a:pt x="11" y="2644"/>
                                </a:lnTo>
                                <a:lnTo>
                                  <a:pt x="11" y="2644"/>
                                </a:lnTo>
                                <a:lnTo>
                                  <a:pt x="11" y="2644"/>
                                </a:lnTo>
                                <a:lnTo>
                                  <a:pt x="11" y="2655"/>
                                </a:lnTo>
                                <a:lnTo>
                                  <a:pt x="11" y="2655"/>
                                </a:lnTo>
                                <a:close/>
                                <a:moveTo>
                                  <a:pt x="11" y="2736"/>
                                </a:moveTo>
                                <a:lnTo>
                                  <a:pt x="11" y="2770"/>
                                </a:lnTo>
                                <a:lnTo>
                                  <a:pt x="11" y="2770"/>
                                </a:lnTo>
                                <a:lnTo>
                                  <a:pt x="11" y="2782"/>
                                </a:lnTo>
                                <a:lnTo>
                                  <a:pt x="11" y="2770"/>
                                </a:lnTo>
                                <a:lnTo>
                                  <a:pt x="0" y="2770"/>
                                </a:lnTo>
                                <a:lnTo>
                                  <a:pt x="0" y="2736"/>
                                </a:lnTo>
                                <a:lnTo>
                                  <a:pt x="11" y="2736"/>
                                </a:lnTo>
                                <a:lnTo>
                                  <a:pt x="11" y="2724"/>
                                </a:lnTo>
                                <a:lnTo>
                                  <a:pt x="11" y="2736"/>
                                </a:lnTo>
                                <a:lnTo>
                                  <a:pt x="11" y="2736"/>
                                </a:lnTo>
                                <a:lnTo>
                                  <a:pt x="11" y="2736"/>
                                </a:lnTo>
                                <a:close/>
                                <a:moveTo>
                                  <a:pt x="11" y="2816"/>
                                </a:moveTo>
                                <a:lnTo>
                                  <a:pt x="11" y="2862"/>
                                </a:lnTo>
                                <a:lnTo>
                                  <a:pt x="11" y="2862"/>
                                </a:lnTo>
                                <a:lnTo>
                                  <a:pt x="11" y="2862"/>
                                </a:lnTo>
                                <a:lnTo>
                                  <a:pt x="11" y="2862"/>
                                </a:lnTo>
                                <a:lnTo>
                                  <a:pt x="0" y="2862"/>
                                </a:lnTo>
                                <a:lnTo>
                                  <a:pt x="0" y="2816"/>
                                </a:lnTo>
                                <a:lnTo>
                                  <a:pt x="11" y="2816"/>
                                </a:lnTo>
                                <a:lnTo>
                                  <a:pt x="11" y="2816"/>
                                </a:lnTo>
                                <a:lnTo>
                                  <a:pt x="11" y="2816"/>
                                </a:lnTo>
                                <a:lnTo>
                                  <a:pt x="11" y="2816"/>
                                </a:lnTo>
                                <a:lnTo>
                                  <a:pt x="11" y="2816"/>
                                </a:lnTo>
                                <a:close/>
                                <a:moveTo>
                                  <a:pt x="11" y="2908"/>
                                </a:moveTo>
                                <a:lnTo>
                                  <a:pt x="11" y="2943"/>
                                </a:lnTo>
                                <a:lnTo>
                                  <a:pt x="11" y="2943"/>
                                </a:lnTo>
                                <a:lnTo>
                                  <a:pt x="11" y="2943"/>
                                </a:lnTo>
                                <a:lnTo>
                                  <a:pt x="11" y="2943"/>
                                </a:lnTo>
                                <a:lnTo>
                                  <a:pt x="0" y="2943"/>
                                </a:lnTo>
                                <a:lnTo>
                                  <a:pt x="0" y="2908"/>
                                </a:lnTo>
                                <a:lnTo>
                                  <a:pt x="11" y="2897"/>
                                </a:lnTo>
                                <a:lnTo>
                                  <a:pt x="11" y="2897"/>
                                </a:lnTo>
                                <a:lnTo>
                                  <a:pt x="11" y="2897"/>
                                </a:lnTo>
                                <a:lnTo>
                                  <a:pt x="11" y="2908"/>
                                </a:lnTo>
                                <a:lnTo>
                                  <a:pt x="11" y="2908"/>
                                </a:lnTo>
                                <a:close/>
                                <a:moveTo>
                                  <a:pt x="11" y="2989"/>
                                </a:moveTo>
                                <a:lnTo>
                                  <a:pt x="11" y="3023"/>
                                </a:lnTo>
                                <a:lnTo>
                                  <a:pt x="11" y="3035"/>
                                </a:lnTo>
                                <a:lnTo>
                                  <a:pt x="11" y="3035"/>
                                </a:lnTo>
                                <a:lnTo>
                                  <a:pt x="11" y="3035"/>
                                </a:lnTo>
                                <a:lnTo>
                                  <a:pt x="0" y="3023"/>
                                </a:lnTo>
                                <a:lnTo>
                                  <a:pt x="0" y="2989"/>
                                </a:lnTo>
                                <a:lnTo>
                                  <a:pt x="11" y="2989"/>
                                </a:lnTo>
                                <a:lnTo>
                                  <a:pt x="11" y="2989"/>
                                </a:lnTo>
                                <a:lnTo>
                                  <a:pt x="11" y="2989"/>
                                </a:lnTo>
                                <a:lnTo>
                                  <a:pt x="11" y="2989"/>
                                </a:lnTo>
                                <a:lnTo>
                                  <a:pt x="11" y="2989"/>
                                </a:lnTo>
                                <a:close/>
                                <a:moveTo>
                                  <a:pt x="11" y="3081"/>
                                </a:moveTo>
                                <a:lnTo>
                                  <a:pt x="11" y="3115"/>
                                </a:lnTo>
                                <a:lnTo>
                                  <a:pt x="11" y="3115"/>
                                </a:lnTo>
                                <a:lnTo>
                                  <a:pt x="11" y="3115"/>
                                </a:lnTo>
                                <a:lnTo>
                                  <a:pt x="11" y="3115"/>
                                </a:lnTo>
                                <a:lnTo>
                                  <a:pt x="0" y="3115"/>
                                </a:lnTo>
                                <a:lnTo>
                                  <a:pt x="0" y="3081"/>
                                </a:lnTo>
                                <a:lnTo>
                                  <a:pt x="11" y="3069"/>
                                </a:lnTo>
                                <a:lnTo>
                                  <a:pt x="11" y="3069"/>
                                </a:lnTo>
                                <a:lnTo>
                                  <a:pt x="11" y="3069"/>
                                </a:lnTo>
                                <a:lnTo>
                                  <a:pt x="11" y="3081"/>
                                </a:lnTo>
                                <a:lnTo>
                                  <a:pt x="11" y="3081"/>
                                </a:lnTo>
                                <a:close/>
                                <a:moveTo>
                                  <a:pt x="11" y="3161"/>
                                </a:moveTo>
                                <a:lnTo>
                                  <a:pt x="11" y="3196"/>
                                </a:lnTo>
                                <a:lnTo>
                                  <a:pt x="11" y="3207"/>
                                </a:lnTo>
                                <a:lnTo>
                                  <a:pt x="11" y="3207"/>
                                </a:lnTo>
                                <a:lnTo>
                                  <a:pt x="11" y="3207"/>
                                </a:lnTo>
                                <a:lnTo>
                                  <a:pt x="0" y="3196"/>
                                </a:lnTo>
                                <a:lnTo>
                                  <a:pt x="0" y="3161"/>
                                </a:lnTo>
                                <a:lnTo>
                                  <a:pt x="11" y="3161"/>
                                </a:lnTo>
                                <a:lnTo>
                                  <a:pt x="11" y="3150"/>
                                </a:lnTo>
                                <a:lnTo>
                                  <a:pt x="11" y="3161"/>
                                </a:lnTo>
                                <a:lnTo>
                                  <a:pt x="11" y="3161"/>
                                </a:lnTo>
                                <a:lnTo>
                                  <a:pt x="11" y="3161"/>
                                </a:lnTo>
                                <a:close/>
                                <a:moveTo>
                                  <a:pt x="11" y="3242"/>
                                </a:moveTo>
                                <a:lnTo>
                                  <a:pt x="11" y="3288"/>
                                </a:lnTo>
                                <a:lnTo>
                                  <a:pt x="11" y="3288"/>
                                </a:lnTo>
                                <a:lnTo>
                                  <a:pt x="11" y="3288"/>
                                </a:lnTo>
                                <a:lnTo>
                                  <a:pt x="11" y="3288"/>
                                </a:lnTo>
                                <a:lnTo>
                                  <a:pt x="0" y="3288"/>
                                </a:lnTo>
                                <a:lnTo>
                                  <a:pt x="0" y="3242"/>
                                </a:lnTo>
                                <a:lnTo>
                                  <a:pt x="11" y="3242"/>
                                </a:lnTo>
                                <a:lnTo>
                                  <a:pt x="11" y="3242"/>
                                </a:lnTo>
                                <a:lnTo>
                                  <a:pt x="11" y="3242"/>
                                </a:lnTo>
                                <a:lnTo>
                                  <a:pt x="11" y="3242"/>
                                </a:lnTo>
                                <a:lnTo>
                                  <a:pt x="11" y="3242"/>
                                </a:lnTo>
                                <a:close/>
                                <a:moveTo>
                                  <a:pt x="11" y="3334"/>
                                </a:moveTo>
                                <a:lnTo>
                                  <a:pt x="11" y="3368"/>
                                </a:lnTo>
                                <a:lnTo>
                                  <a:pt x="11" y="3368"/>
                                </a:lnTo>
                                <a:lnTo>
                                  <a:pt x="11" y="3380"/>
                                </a:lnTo>
                                <a:lnTo>
                                  <a:pt x="11" y="3368"/>
                                </a:lnTo>
                                <a:lnTo>
                                  <a:pt x="0" y="3368"/>
                                </a:lnTo>
                                <a:lnTo>
                                  <a:pt x="0" y="3334"/>
                                </a:lnTo>
                                <a:lnTo>
                                  <a:pt x="11" y="3322"/>
                                </a:lnTo>
                                <a:lnTo>
                                  <a:pt x="11" y="3322"/>
                                </a:lnTo>
                                <a:lnTo>
                                  <a:pt x="11" y="3322"/>
                                </a:lnTo>
                                <a:lnTo>
                                  <a:pt x="11" y="3334"/>
                                </a:lnTo>
                                <a:lnTo>
                                  <a:pt x="11" y="3334"/>
                                </a:lnTo>
                                <a:close/>
                                <a:moveTo>
                                  <a:pt x="11" y="3414"/>
                                </a:moveTo>
                                <a:lnTo>
                                  <a:pt x="11" y="3449"/>
                                </a:lnTo>
                                <a:lnTo>
                                  <a:pt x="11" y="3460"/>
                                </a:lnTo>
                                <a:lnTo>
                                  <a:pt x="11" y="3460"/>
                                </a:lnTo>
                                <a:lnTo>
                                  <a:pt x="11" y="3460"/>
                                </a:lnTo>
                                <a:lnTo>
                                  <a:pt x="0" y="3449"/>
                                </a:lnTo>
                                <a:lnTo>
                                  <a:pt x="0" y="3414"/>
                                </a:lnTo>
                                <a:lnTo>
                                  <a:pt x="11" y="3414"/>
                                </a:lnTo>
                                <a:lnTo>
                                  <a:pt x="11" y="3414"/>
                                </a:lnTo>
                                <a:lnTo>
                                  <a:pt x="11" y="3414"/>
                                </a:lnTo>
                                <a:lnTo>
                                  <a:pt x="11" y="3414"/>
                                </a:lnTo>
                                <a:lnTo>
                                  <a:pt x="11" y="3414"/>
                                </a:lnTo>
                                <a:close/>
                                <a:moveTo>
                                  <a:pt x="11" y="3506"/>
                                </a:moveTo>
                                <a:lnTo>
                                  <a:pt x="11" y="3541"/>
                                </a:lnTo>
                                <a:lnTo>
                                  <a:pt x="11" y="3541"/>
                                </a:lnTo>
                                <a:lnTo>
                                  <a:pt x="11" y="3541"/>
                                </a:lnTo>
                                <a:lnTo>
                                  <a:pt x="11" y="3541"/>
                                </a:lnTo>
                                <a:lnTo>
                                  <a:pt x="0" y="3541"/>
                                </a:lnTo>
                                <a:lnTo>
                                  <a:pt x="0" y="3506"/>
                                </a:lnTo>
                                <a:lnTo>
                                  <a:pt x="11" y="3495"/>
                                </a:lnTo>
                                <a:lnTo>
                                  <a:pt x="11" y="3495"/>
                                </a:lnTo>
                                <a:lnTo>
                                  <a:pt x="11" y="3495"/>
                                </a:lnTo>
                                <a:lnTo>
                                  <a:pt x="11" y="3506"/>
                                </a:lnTo>
                                <a:lnTo>
                                  <a:pt x="11" y="3506"/>
                                </a:lnTo>
                                <a:close/>
                                <a:moveTo>
                                  <a:pt x="11" y="3587"/>
                                </a:moveTo>
                                <a:lnTo>
                                  <a:pt x="11" y="3621"/>
                                </a:lnTo>
                                <a:lnTo>
                                  <a:pt x="11" y="3633"/>
                                </a:lnTo>
                                <a:lnTo>
                                  <a:pt x="11" y="3633"/>
                                </a:lnTo>
                                <a:lnTo>
                                  <a:pt x="11" y="3633"/>
                                </a:lnTo>
                                <a:lnTo>
                                  <a:pt x="0" y="3621"/>
                                </a:lnTo>
                                <a:lnTo>
                                  <a:pt x="0" y="3587"/>
                                </a:lnTo>
                                <a:lnTo>
                                  <a:pt x="11" y="3587"/>
                                </a:lnTo>
                                <a:lnTo>
                                  <a:pt x="11" y="3587"/>
                                </a:lnTo>
                                <a:lnTo>
                                  <a:pt x="11" y="3587"/>
                                </a:lnTo>
                                <a:lnTo>
                                  <a:pt x="11" y="3587"/>
                                </a:lnTo>
                                <a:lnTo>
                                  <a:pt x="11" y="3587"/>
                                </a:lnTo>
                                <a:close/>
                                <a:moveTo>
                                  <a:pt x="11" y="3667"/>
                                </a:moveTo>
                                <a:lnTo>
                                  <a:pt x="11" y="3713"/>
                                </a:lnTo>
                                <a:lnTo>
                                  <a:pt x="11" y="3713"/>
                                </a:lnTo>
                                <a:lnTo>
                                  <a:pt x="11" y="3713"/>
                                </a:lnTo>
                                <a:lnTo>
                                  <a:pt x="11" y="3713"/>
                                </a:lnTo>
                                <a:lnTo>
                                  <a:pt x="0" y="3713"/>
                                </a:lnTo>
                                <a:lnTo>
                                  <a:pt x="0" y="3667"/>
                                </a:lnTo>
                                <a:lnTo>
                                  <a:pt x="11" y="3667"/>
                                </a:lnTo>
                                <a:lnTo>
                                  <a:pt x="11" y="3667"/>
                                </a:lnTo>
                                <a:lnTo>
                                  <a:pt x="11" y="3667"/>
                                </a:lnTo>
                                <a:lnTo>
                                  <a:pt x="11" y="3667"/>
                                </a:lnTo>
                                <a:lnTo>
                                  <a:pt x="11" y="3667"/>
                                </a:lnTo>
                                <a:close/>
                                <a:moveTo>
                                  <a:pt x="11" y="3759"/>
                                </a:moveTo>
                                <a:lnTo>
                                  <a:pt x="11" y="3793"/>
                                </a:lnTo>
                                <a:lnTo>
                                  <a:pt x="11" y="3793"/>
                                </a:lnTo>
                                <a:lnTo>
                                  <a:pt x="11" y="3805"/>
                                </a:lnTo>
                                <a:lnTo>
                                  <a:pt x="11" y="3793"/>
                                </a:lnTo>
                                <a:lnTo>
                                  <a:pt x="0" y="3793"/>
                                </a:lnTo>
                                <a:lnTo>
                                  <a:pt x="0" y="3759"/>
                                </a:lnTo>
                                <a:lnTo>
                                  <a:pt x="11" y="3759"/>
                                </a:lnTo>
                                <a:lnTo>
                                  <a:pt x="11" y="3748"/>
                                </a:lnTo>
                                <a:lnTo>
                                  <a:pt x="11" y="3759"/>
                                </a:lnTo>
                                <a:lnTo>
                                  <a:pt x="11" y="3759"/>
                                </a:lnTo>
                                <a:lnTo>
                                  <a:pt x="11" y="3759"/>
                                </a:lnTo>
                                <a:close/>
                                <a:moveTo>
                                  <a:pt x="11" y="3839"/>
                                </a:moveTo>
                                <a:lnTo>
                                  <a:pt x="11" y="3874"/>
                                </a:lnTo>
                                <a:lnTo>
                                  <a:pt x="11" y="3885"/>
                                </a:lnTo>
                                <a:lnTo>
                                  <a:pt x="11" y="3885"/>
                                </a:lnTo>
                                <a:lnTo>
                                  <a:pt x="11" y="3885"/>
                                </a:lnTo>
                                <a:lnTo>
                                  <a:pt x="0" y="3874"/>
                                </a:lnTo>
                                <a:lnTo>
                                  <a:pt x="0" y="3839"/>
                                </a:lnTo>
                                <a:lnTo>
                                  <a:pt x="11" y="3839"/>
                                </a:lnTo>
                                <a:lnTo>
                                  <a:pt x="11" y="3839"/>
                                </a:lnTo>
                                <a:lnTo>
                                  <a:pt x="11" y="3839"/>
                                </a:lnTo>
                                <a:lnTo>
                                  <a:pt x="11" y="3839"/>
                                </a:lnTo>
                                <a:lnTo>
                                  <a:pt x="11" y="3839"/>
                                </a:lnTo>
                                <a:close/>
                                <a:moveTo>
                                  <a:pt x="11" y="3931"/>
                                </a:moveTo>
                                <a:lnTo>
                                  <a:pt x="11" y="3966"/>
                                </a:lnTo>
                                <a:lnTo>
                                  <a:pt x="11" y="3966"/>
                                </a:lnTo>
                                <a:lnTo>
                                  <a:pt x="11" y="3966"/>
                                </a:lnTo>
                                <a:lnTo>
                                  <a:pt x="11" y="3966"/>
                                </a:lnTo>
                                <a:lnTo>
                                  <a:pt x="0" y="3966"/>
                                </a:lnTo>
                                <a:lnTo>
                                  <a:pt x="0" y="3931"/>
                                </a:lnTo>
                                <a:lnTo>
                                  <a:pt x="11" y="3920"/>
                                </a:lnTo>
                                <a:lnTo>
                                  <a:pt x="11" y="3920"/>
                                </a:lnTo>
                                <a:lnTo>
                                  <a:pt x="11" y="3920"/>
                                </a:lnTo>
                                <a:lnTo>
                                  <a:pt x="11" y="3931"/>
                                </a:lnTo>
                                <a:lnTo>
                                  <a:pt x="11" y="3931"/>
                                </a:lnTo>
                                <a:close/>
                                <a:moveTo>
                                  <a:pt x="11" y="4012"/>
                                </a:moveTo>
                                <a:lnTo>
                                  <a:pt x="11" y="4046"/>
                                </a:lnTo>
                                <a:lnTo>
                                  <a:pt x="11" y="4058"/>
                                </a:lnTo>
                                <a:lnTo>
                                  <a:pt x="11" y="4058"/>
                                </a:lnTo>
                                <a:lnTo>
                                  <a:pt x="11" y="4058"/>
                                </a:lnTo>
                                <a:lnTo>
                                  <a:pt x="0" y="4046"/>
                                </a:lnTo>
                                <a:lnTo>
                                  <a:pt x="0" y="4012"/>
                                </a:lnTo>
                                <a:lnTo>
                                  <a:pt x="11" y="4012"/>
                                </a:lnTo>
                                <a:lnTo>
                                  <a:pt x="11" y="4012"/>
                                </a:lnTo>
                                <a:lnTo>
                                  <a:pt x="11" y="4012"/>
                                </a:lnTo>
                                <a:lnTo>
                                  <a:pt x="11" y="4012"/>
                                </a:lnTo>
                                <a:lnTo>
                                  <a:pt x="11" y="4012"/>
                                </a:lnTo>
                                <a:close/>
                                <a:moveTo>
                                  <a:pt x="11" y="4104"/>
                                </a:moveTo>
                                <a:lnTo>
                                  <a:pt x="11" y="4138"/>
                                </a:lnTo>
                                <a:lnTo>
                                  <a:pt x="11" y="4138"/>
                                </a:lnTo>
                                <a:lnTo>
                                  <a:pt x="11" y="4138"/>
                                </a:lnTo>
                                <a:lnTo>
                                  <a:pt x="11" y="4138"/>
                                </a:lnTo>
                                <a:lnTo>
                                  <a:pt x="0" y="4138"/>
                                </a:lnTo>
                                <a:lnTo>
                                  <a:pt x="0" y="4104"/>
                                </a:lnTo>
                                <a:lnTo>
                                  <a:pt x="11" y="4092"/>
                                </a:lnTo>
                                <a:lnTo>
                                  <a:pt x="11" y="4092"/>
                                </a:lnTo>
                                <a:lnTo>
                                  <a:pt x="11" y="4092"/>
                                </a:lnTo>
                                <a:lnTo>
                                  <a:pt x="11" y="4104"/>
                                </a:lnTo>
                                <a:lnTo>
                                  <a:pt x="11" y="4104"/>
                                </a:lnTo>
                                <a:close/>
                                <a:moveTo>
                                  <a:pt x="11" y="4184"/>
                                </a:moveTo>
                                <a:lnTo>
                                  <a:pt x="11" y="4219"/>
                                </a:lnTo>
                                <a:lnTo>
                                  <a:pt x="11" y="4219"/>
                                </a:lnTo>
                                <a:lnTo>
                                  <a:pt x="11" y="4230"/>
                                </a:lnTo>
                                <a:lnTo>
                                  <a:pt x="11" y="4219"/>
                                </a:lnTo>
                                <a:lnTo>
                                  <a:pt x="0" y="4219"/>
                                </a:lnTo>
                                <a:lnTo>
                                  <a:pt x="0" y="4184"/>
                                </a:lnTo>
                                <a:lnTo>
                                  <a:pt x="11" y="4184"/>
                                </a:lnTo>
                                <a:lnTo>
                                  <a:pt x="11" y="4173"/>
                                </a:lnTo>
                                <a:lnTo>
                                  <a:pt x="11" y="4184"/>
                                </a:lnTo>
                                <a:lnTo>
                                  <a:pt x="11" y="4184"/>
                                </a:lnTo>
                                <a:lnTo>
                                  <a:pt x="11" y="4184"/>
                                </a:lnTo>
                                <a:close/>
                                <a:moveTo>
                                  <a:pt x="11" y="4265"/>
                                </a:moveTo>
                                <a:lnTo>
                                  <a:pt x="11" y="4311"/>
                                </a:lnTo>
                                <a:lnTo>
                                  <a:pt x="11" y="4311"/>
                                </a:lnTo>
                                <a:lnTo>
                                  <a:pt x="11" y="4311"/>
                                </a:lnTo>
                                <a:lnTo>
                                  <a:pt x="11" y="4311"/>
                                </a:lnTo>
                                <a:lnTo>
                                  <a:pt x="0" y="4311"/>
                                </a:lnTo>
                                <a:lnTo>
                                  <a:pt x="0" y="4265"/>
                                </a:lnTo>
                                <a:lnTo>
                                  <a:pt x="11" y="4265"/>
                                </a:lnTo>
                                <a:lnTo>
                                  <a:pt x="11" y="4265"/>
                                </a:lnTo>
                                <a:lnTo>
                                  <a:pt x="11" y="4265"/>
                                </a:lnTo>
                                <a:lnTo>
                                  <a:pt x="11" y="4265"/>
                                </a:lnTo>
                                <a:lnTo>
                                  <a:pt x="11" y="4265"/>
                                </a:lnTo>
                                <a:close/>
                                <a:moveTo>
                                  <a:pt x="11" y="4357"/>
                                </a:moveTo>
                                <a:lnTo>
                                  <a:pt x="11" y="4391"/>
                                </a:lnTo>
                                <a:lnTo>
                                  <a:pt x="11" y="4391"/>
                                </a:lnTo>
                                <a:lnTo>
                                  <a:pt x="11" y="4391"/>
                                </a:lnTo>
                                <a:lnTo>
                                  <a:pt x="11" y="4391"/>
                                </a:lnTo>
                                <a:lnTo>
                                  <a:pt x="0" y="4391"/>
                                </a:lnTo>
                                <a:lnTo>
                                  <a:pt x="0" y="4357"/>
                                </a:lnTo>
                                <a:lnTo>
                                  <a:pt x="11" y="4345"/>
                                </a:lnTo>
                                <a:lnTo>
                                  <a:pt x="11" y="4345"/>
                                </a:lnTo>
                                <a:lnTo>
                                  <a:pt x="11" y="4345"/>
                                </a:lnTo>
                                <a:lnTo>
                                  <a:pt x="11" y="4357"/>
                                </a:lnTo>
                                <a:lnTo>
                                  <a:pt x="11" y="4357"/>
                                </a:lnTo>
                                <a:close/>
                                <a:moveTo>
                                  <a:pt x="11" y="4437"/>
                                </a:moveTo>
                                <a:lnTo>
                                  <a:pt x="11" y="4472"/>
                                </a:lnTo>
                                <a:lnTo>
                                  <a:pt x="11" y="4483"/>
                                </a:lnTo>
                                <a:lnTo>
                                  <a:pt x="11" y="4483"/>
                                </a:lnTo>
                                <a:lnTo>
                                  <a:pt x="11" y="4483"/>
                                </a:lnTo>
                                <a:lnTo>
                                  <a:pt x="0" y="4472"/>
                                </a:lnTo>
                                <a:lnTo>
                                  <a:pt x="0" y="4437"/>
                                </a:lnTo>
                                <a:lnTo>
                                  <a:pt x="11" y="4437"/>
                                </a:lnTo>
                                <a:lnTo>
                                  <a:pt x="11" y="4437"/>
                                </a:lnTo>
                                <a:lnTo>
                                  <a:pt x="11" y="4437"/>
                                </a:lnTo>
                                <a:lnTo>
                                  <a:pt x="11" y="4437"/>
                                </a:lnTo>
                                <a:lnTo>
                                  <a:pt x="11" y="4437"/>
                                </a:lnTo>
                                <a:close/>
                                <a:moveTo>
                                  <a:pt x="11" y="4529"/>
                                </a:moveTo>
                                <a:lnTo>
                                  <a:pt x="11" y="4564"/>
                                </a:lnTo>
                                <a:lnTo>
                                  <a:pt x="11" y="4564"/>
                                </a:lnTo>
                                <a:lnTo>
                                  <a:pt x="11" y="4564"/>
                                </a:lnTo>
                                <a:lnTo>
                                  <a:pt x="11" y="4564"/>
                                </a:lnTo>
                                <a:lnTo>
                                  <a:pt x="0" y="4564"/>
                                </a:lnTo>
                                <a:lnTo>
                                  <a:pt x="0" y="4529"/>
                                </a:lnTo>
                                <a:lnTo>
                                  <a:pt x="11" y="4518"/>
                                </a:lnTo>
                                <a:lnTo>
                                  <a:pt x="11" y="4518"/>
                                </a:lnTo>
                                <a:lnTo>
                                  <a:pt x="11" y="4518"/>
                                </a:lnTo>
                                <a:lnTo>
                                  <a:pt x="11" y="4529"/>
                                </a:lnTo>
                                <a:lnTo>
                                  <a:pt x="11" y="4529"/>
                                </a:lnTo>
                                <a:close/>
                                <a:moveTo>
                                  <a:pt x="11" y="4610"/>
                                </a:moveTo>
                                <a:lnTo>
                                  <a:pt x="11" y="4644"/>
                                </a:lnTo>
                                <a:lnTo>
                                  <a:pt x="11" y="4656"/>
                                </a:lnTo>
                                <a:lnTo>
                                  <a:pt x="11" y="4656"/>
                                </a:lnTo>
                                <a:lnTo>
                                  <a:pt x="11" y="4656"/>
                                </a:lnTo>
                                <a:lnTo>
                                  <a:pt x="0" y="4644"/>
                                </a:lnTo>
                                <a:lnTo>
                                  <a:pt x="0" y="4610"/>
                                </a:lnTo>
                                <a:lnTo>
                                  <a:pt x="11" y="4610"/>
                                </a:lnTo>
                                <a:lnTo>
                                  <a:pt x="11" y="4598"/>
                                </a:lnTo>
                                <a:lnTo>
                                  <a:pt x="11" y="4610"/>
                                </a:lnTo>
                                <a:lnTo>
                                  <a:pt x="11" y="4610"/>
                                </a:lnTo>
                                <a:lnTo>
                                  <a:pt x="11" y="4610"/>
                                </a:lnTo>
                                <a:close/>
                                <a:moveTo>
                                  <a:pt x="11" y="4690"/>
                                </a:moveTo>
                                <a:lnTo>
                                  <a:pt x="11" y="4736"/>
                                </a:lnTo>
                                <a:lnTo>
                                  <a:pt x="11" y="4736"/>
                                </a:lnTo>
                                <a:lnTo>
                                  <a:pt x="11" y="4736"/>
                                </a:lnTo>
                                <a:lnTo>
                                  <a:pt x="11" y="4736"/>
                                </a:lnTo>
                                <a:lnTo>
                                  <a:pt x="0" y="4736"/>
                                </a:lnTo>
                                <a:lnTo>
                                  <a:pt x="0" y="4690"/>
                                </a:lnTo>
                                <a:lnTo>
                                  <a:pt x="11" y="4690"/>
                                </a:lnTo>
                                <a:lnTo>
                                  <a:pt x="11" y="4690"/>
                                </a:lnTo>
                                <a:lnTo>
                                  <a:pt x="11" y="4690"/>
                                </a:lnTo>
                                <a:lnTo>
                                  <a:pt x="11" y="4690"/>
                                </a:lnTo>
                                <a:lnTo>
                                  <a:pt x="11" y="4690"/>
                                </a:lnTo>
                                <a:close/>
                                <a:moveTo>
                                  <a:pt x="11" y="4782"/>
                                </a:moveTo>
                                <a:lnTo>
                                  <a:pt x="11" y="4817"/>
                                </a:lnTo>
                                <a:lnTo>
                                  <a:pt x="11" y="4817"/>
                                </a:lnTo>
                                <a:lnTo>
                                  <a:pt x="11" y="4828"/>
                                </a:lnTo>
                                <a:lnTo>
                                  <a:pt x="11" y="4817"/>
                                </a:lnTo>
                                <a:lnTo>
                                  <a:pt x="0" y="4817"/>
                                </a:lnTo>
                                <a:lnTo>
                                  <a:pt x="0" y="4782"/>
                                </a:lnTo>
                                <a:lnTo>
                                  <a:pt x="11" y="4771"/>
                                </a:lnTo>
                                <a:lnTo>
                                  <a:pt x="11" y="4771"/>
                                </a:lnTo>
                                <a:lnTo>
                                  <a:pt x="11" y="4771"/>
                                </a:lnTo>
                                <a:lnTo>
                                  <a:pt x="11" y="4782"/>
                                </a:lnTo>
                                <a:lnTo>
                                  <a:pt x="11" y="4782"/>
                                </a:lnTo>
                                <a:close/>
                                <a:moveTo>
                                  <a:pt x="11" y="4863"/>
                                </a:moveTo>
                                <a:lnTo>
                                  <a:pt x="11" y="4897"/>
                                </a:lnTo>
                                <a:lnTo>
                                  <a:pt x="11" y="4909"/>
                                </a:lnTo>
                                <a:lnTo>
                                  <a:pt x="11" y="4909"/>
                                </a:lnTo>
                                <a:lnTo>
                                  <a:pt x="11" y="4909"/>
                                </a:lnTo>
                                <a:lnTo>
                                  <a:pt x="0" y="4897"/>
                                </a:lnTo>
                                <a:lnTo>
                                  <a:pt x="0" y="4863"/>
                                </a:lnTo>
                                <a:lnTo>
                                  <a:pt x="11" y="4863"/>
                                </a:lnTo>
                                <a:lnTo>
                                  <a:pt x="11" y="4863"/>
                                </a:lnTo>
                                <a:lnTo>
                                  <a:pt x="11" y="4863"/>
                                </a:lnTo>
                                <a:lnTo>
                                  <a:pt x="11" y="4863"/>
                                </a:lnTo>
                                <a:lnTo>
                                  <a:pt x="11" y="4863"/>
                                </a:lnTo>
                                <a:close/>
                                <a:moveTo>
                                  <a:pt x="11" y="4955"/>
                                </a:moveTo>
                                <a:lnTo>
                                  <a:pt x="11" y="4989"/>
                                </a:lnTo>
                                <a:lnTo>
                                  <a:pt x="11" y="4989"/>
                                </a:lnTo>
                                <a:lnTo>
                                  <a:pt x="11" y="4989"/>
                                </a:lnTo>
                                <a:lnTo>
                                  <a:pt x="11" y="4989"/>
                                </a:lnTo>
                                <a:lnTo>
                                  <a:pt x="0" y="4989"/>
                                </a:lnTo>
                                <a:lnTo>
                                  <a:pt x="0" y="4955"/>
                                </a:lnTo>
                                <a:lnTo>
                                  <a:pt x="11" y="4943"/>
                                </a:lnTo>
                                <a:lnTo>
                                  <a:pt x="11" y="4943"/>
                                </a:lnTo>
                                <a:lnTo>
                                  <a:pt x="11" y="4943"/>
                                </a:lnTo>
                                <a:lnTo>
                                  <a:pt x="11" y="4955"/>
                                </a:lnTo>
                                <a:lnTo>
                                  <a:pt x="11" y="4955"/>
                                </a:lnTo>
                                <a:close/>
                                <a:moveTo>
                                  <a:pt x="11" y="5035"/>
                                </a:moveTo>
                                <a:lnTo>
                                  <a:pt x="11" y="5070"/>
                                </a:lnTo>
                                <a:lnTo>
                                  <a:pt x="11" y="5081"/>
                                </a:lnTo>
                                <a:lnTo>
                                  <a:pt x="11" y="5081"/>
                                </a:lnTo>
                                <a:lnTo>
                                  <a:pt x="11" y="5081"/>
                                </a:lnTo>
                                <a:lnTo>
                                  <a:pt x="0" y="5070"/>
                                </a:lnTo>
                                <a:lnTo>
                                  <a:pt x="0" y="5035"/>
                                </a:lnTo>
                                <a:lnTo>
                                  <a:pt x="11" y="5035"/>
                                </a:lnTo>
                                <a:lnTo>
                                  <a:pt x="11" y="5035"/>
                                </a:lnTo>
                                <a:lnTo>
                                  <a:pt x="11" y="5035"/>
                                </a:lnTo>
                                <a:lnTo>
                                  <a:pt x="11" y="5035"/>
                                </a:lnTo>
                                <a:lnTo>
                                  <a:pt x="11" y="5035"/>
                                </a:lnTo>
                                <a:close/>
                                <a:moveTo>
                                  <a:pt x="11" y="5116"/>
                                </a:moveTo>
                                <a:lnTo>
                                  <a:pt x="11" y="5161"/>
                                </a:lnTo>
                                <a:lnTo>
                                  <a:pt x="11" y="5161"/>
                                </a:lnTo>
                                <a:lnTo>
                                  <a:pt x="11" y="5161"/>
                                </a:lnTo>
                                <a:lnTo>
                                  <a:pt x="11" y="5161"/>
                                </a:lnTo>
                                <a:lnTo>
                                  <a:pt x="0" y="5161"/>
                                </a:lnTo>
                                <a:lnTo>
                                  <a:pt x="0" y="5116"/>
                                </a:lnTo>
                                <a:lnTo>
                                  <a:pt x="11" y="5116"/>
                                </a:lnTo>
                                <a:lnTo>
                                  <a:pt x="11" y="5116"/>
                                </a:lnTo>
                                <a:lnTo>
                                  <a:pt x="11" y="5116"/>
                                </a:lnTo>
                                <a:lnTo>
                                  <a:pt x="11" y="5116"/>
                                </a:lnTo>
                                <a:lnTo>
                                  <a:pt x="11" y="5116"/>
                                </a:lnTo>
                                <a:close/>
                                <a:moveTo>
                                  <a:pt x="11" y="5207"/>
                                </a:moveTo>
                                <a:lnTo>
                                  <a:pt x="11" y="5242"/>
                                </a:lnTo>
                                <a:lnTo>
                                  <a:pt x="11" y="5242"/>
                                </a:lnTo>
                                <a:lnTo>
                                  <a:pt x="11" y="5253"/>
                                </a:lnTo>
                                <a:lnTo>
                                  <a:pt x="11" y="5242"/>
                                </a:lnTo>
                                <a:lnTo>
                                  <a:pt x="0" y="5242"/>
                                </a:lnTo>
                                <a:lnTo>
                                  <a:pt x="0" y="5207"/>
                                </a:lnTo>
                                <a:lnTo>
                                  <a:pt x="11" y="5207"/>
                                </a:lnTo>
                                <a:lnTo>
                                  <a:pt x="11" y="5196"/>
                                </a:lnTo>
                                <a:lnTo>
                                  <a:pt x="11" y="5207"/>
                                </a:lnTo>
                                <a:lnTo>
                                  <a:pt x="11" y="5207"/>
                                </a:lnTo>
                                <a:lnTo>
                                  <a:pt x="11" y="5207"/>
                                </a:lnTo>
                                <a:close/>
                                <a:moveTo>
                                  <a:pt x="11" y="5288"/>
                                </a:moveTo>
                                <a:lnTo>
                                  <a:pt x="11" y="5322"/>
                                </a:lnTo>
                                <a:lnTo>
                                  <a:pt x="11" y="5334"/>
                                </a:lnTo>
                                <a:lnTo>
                                  <a:pt x="11" y="5334"/>
                                </a:lnTo>
                                <a:lnTo>
                                  <a:pt x="11" y="5334"/>
                                </a:lnTo>
                                <a:lnTo>
                                  <a:pt x="0" y="5322"/>
                                </a:lnTo>
                                <a:lnTo>
                                  <a:pt x="0" y="5288"/>
                                </a:lnTo>
                                <a:lnTo>
                                  <a:pt x="11" y="5288"/>
                                </a:lnTo>
                                <a:lnTo>
                                  <a:pt x="11" y="5288"/>
                                </a:lnTo>
                                <a:lnTo>
                                  <a:pt x="11" y="5288"/>
                                </a:lnTo>
                                <a:lnTo>
                                  <a:pt x="11" y="5288"/>
                                </a:lnTo>
                                <a:lnTo>
                                  <a:pt x="11" y="5288"/>
                                </a:lnTo>
                                <a:close/>
                                <a:moveTo>
                                  <a:pt x="11" y="5380"/>
                                </a:moveTo>
                                <a:lnTo>
                                  <a:pt x="11" y="5414"/>
                                </a:lnTo>
                                <a:lnTo>
                                  <a:pt x="11" y="5414"/>
                                </a:lnTo>
                                <a:lnTo>
                                  <a:pt x="11" y="5414"/>
                                </a:lnTo>
                                <a:lnTo>
                                  <a:pt x="11" y="5414"/>
                                </a:lnTo>
                                <a:lnTo>
                                  <a:pt x="0" y="5414"/>
                                </a:lnTo>
                                <a:lnTo>
                                  <a:pt x="0" y="5380"/>
                                </a:lnTo>
                                <a:lnTo>
                                  <a:pt x="11" y="5368"/>
                                </a:lnTo>
                                <a:lnTo>
                                  <a:pt x="11" y="5368"/>
                                </a:lnTo>
                                <a:lnTo>
                                  <a:pt x="11" y="5368"/>
                                </a:lnTo>
                                <a:lnTo>
                                  <a:pt x="11" y="5380"/>
                                </a:lnTo>
                                <a:lnTo>
                                  <a:pt x="11" y="5380"/>
                                </a:lnTo>
                                <a:close/>
                                <a:moveTo>
                                  <a:pt x="11" y="5460"/>
                                </a:moveTo>
                                <a:lnTo>
                                  <a:pt x="11" y="5495"/>
                                </a:lnTo>
                                <a:lnTo>
                                  <a:pt x="11" y="5506"/>
                                </a:lnTo>
                                <a:lnTo>
                                  <a:pt x="11" y="5506"/>
                                </a:lnTo>
                                <a:lnTo>
                                  <a:pt x="11" y="5506"/>
                                </a:lnTo>
                                <a:lnTo>
                                  <a:pt x="0" y="5495"/>
                                </a:lnTo>
                                <a:lnTo>
                                  <a:pt x="0" y="5460"/>
                                </a:lnTo>
                                <a:lnTo>
                                  <a:pt x="11" y="5460"/>
                                </a:lnTo>
                                <a:lnTo>
                                  <a:pt x="11" y="5460"/>
                                </a:lnTo>
                                <a:lnTo>
                                  <a:pt x="11" y="5460"/>
                                </a:lnTo>
                                <a:lnTo>
                                  <a:pt x="11" y="5460"/>
                                </a:lnTo>
                                <a:lnTo>
                                  <a:pt x="11" y="5460"/>
                                </a:lnTo>
                                <a:close/>
                                <a:moveTo>
                                  <a:pt x="11" y="5552"/>
                                </a:moveTo>
                                <a:lnTo>
                                  <a:pt x="11" y="5587"/>
                                </a:lnTo>
                                <a:lnTo>
                                  <a:pt x="11" y="5587"/>
                                </a:lnTo>
                                <a:lnTo>
                                  <a:pt x="11" y="5587"/>
                                </a:lnTo>
                                <a:lnTo>
                                  <a:pt x="11" y="5587"/>
                                </a:lnTo>
                                <a:lnTo>
                                  <a:pt x="0" y="5587"/>
                                </a:lnTo>
                                <a:lnTo>
                                  <a:pt x="0" y="5552"/>
                                </a:lnTo>
                                <a:lnTo>
                                  <a:pt x="11" y="5541"/>
                                </a:lnTo>
                                <a:lnTo>
                                  <a:pt x="11" y="5541"/>
                                </a:lnTo>
                                <a:lnTo>
                                  <a:pt x="11" y="5541"/>
                                </a:lnTo>
                                <a:lnTo>
                                  <a:pt x="11" y="5552"/>
                                </a:lnTo>
                                <a:lnTo>
                                  <a:pt x="11" y="5552"/>
                                </a:lnTo>
                                <a:close/>
                                <a:moveTo>
                                  <a:pt x="11" y="5633"/>
                                </a:moveTo>
                                <a:lnTo>
                                  <a:pt x="11" y="5667"/>
                                </a:lnTo>
                                <a:lnTo>
                                  <a:pt x="11" y="5667"/>
                                </a:lnTo>
                                <a:lnTo>
                                  <a:pt x="11" y="5679"/>
                                </a:lnTo>
                                <a:lnTo>
                                  <a:pt x="11" y="5667"/>
                                </a:lnTo>
                                <a:lnTo>
                                  <a:pt x="0" y="5667"/>
                                </a:lnTo>
                                <a:lnTo>
                                  <a:pt x="0" y="5633"/>
                                </a:lnTo>
                                <a:lnTo>
                                  <a:pt x="11" y="5633"/>
                                </a:lnTo>
                                <a:lnTo>
                                  <a:pt x="11" y="5621"/>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34" name="Rectangle 152"/>
                        <wps:cNvSpPr>
                          <a:spLocks noChangeArrowheads="1"/>
                        </wps:cNvSpPr>
                        <wps:spPr bwMode="auto">
                          <a:xfrm>
                            <a:off x="4058285" y="2998917"/>
                            <a:ext cx="30988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rPr>
                                  <w:color w:val="000000"/>
                                  <w:sz w:val="16"/>
                                  <w:szCs w:val="16"/>
                                </w:rPr>
                              </w:pPr>
                              <w:r w:rsidRPr="00162491">
                                <w:rPr>
                                  <w:color w:val="000000"/>
                                  <w:sz w:val="16"/>
                                  <w:szCs w:val="16"/>
                                </w:rPr>
                                <w:t>ремонт</w:t>
                              </w:r>
                            </w:p>
                            <w:p w:rsidR="00792760" w:rsidRPr="00556F47" w:rsidRDefault="00792760" w:rsidP="004F6630"/>
                          </w:txbxContent>
                        </wps:txbx>
                        <wps:bodyPr rot="0" vert="horz" wrap="none" lIns="0" tIns="0" rIns="0" bIns="0" anchor="t" anchorCtr="0" upright="1">
                          <a:noAutofit/>
                        </wps:bodyPr>
                      </wps:wsp>
                      <wps:wsp>
                        <wps:cNvPr id="237" name="Freeform 153"/>
                        <wps:cNvSpPr>
                          <a:spLocks noEditPoints="1"/>
                        </wps:cNvSpPr>
                        <wps:spPr bwMode="auto">
                          <a:xfrm>
                            <a:off x="4189730" y="3167827"/>
                            <a:ext cx="204470" cy="109855"/>
                          </a:xfrm>
                          <a:custGeom>
                            <a:avLst/>
                            <a:gdLst>
                              <a:gd name="T0" fmla="*/ 11 w 322"/>
                              <a:gd name="T1" fmla="*/ 0 h 173"/>
                              <a:gd name="T2" fmla="*/ 253 w 322"/>
                              <a:gd name="T3" fmla="*/ 127 h 173"/>
                              <a:gd name="T4" fmla="*/ 265 w 322"/>
                              <a:gd name="T5" fmla="*/ 138 h 173"/>
                              <a:gd name="T6" fmla="*/ 265 w 322"/>
                              <a:gd name="T7" fmla="*/ 138 h 173"/>
                              <a:gd name="T8" fmla="*/ 253 w 322"/>
                              <a:gd name="T9" fmla="*/ 138 h 173"/>
                              <a:gd name="T10" fmla="*/ 253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65 w 322"/>
                              <a:gd name="T25" fmla="*/ 81 h 173"/>
                              <a:gd name="T26" fmla="*/ 322 w 322"/>
                              <a:gd name="T27" fmla="*/ 173 h 173"/>
                              <a:gd name="T28" fmla="*/ 219 w 322"/>
                              <a:gd name="T29" fmla="*/ 173 h 173"/>
                              <a:gd name="T30" fmla="*/ 265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65" y="138"/>
                                </a:lnTo>
                                <a:lnTo>
                                  <a:pt x="265" y="138"/>
                                </a:lnTo>
                                <a:lnTo>
                                  <a:pt x="253" y="138"/>
                                </a:lnTo>
                                <a:lnTo>
                                  <a:pt x="253" y="138"/>
                                </a:lnTo>
                                <a:lnTo>
                                  <a:pt x="0" y="12"/>
                                </a:lnTo>
                                <a:lnTo>
                                  <a:pt x="0" y="12"/>
                                </a:lnTo>
                                <a:lnTo>
                                  <a:pt x="0" y="0"/>
                                </a:lnTo>
                                <a:lnTo>
                                  <a:pt x="0" y="0"/>
                                </a:lnTo>
                                <a:lnTo>
                                  <a:pt x="11" y="0"/>
                                </a:lnTo>
                                <a:lnTo>
                                  <a:pt x="11" y="0"/>
                                </a:lnTo>
                                <a:close/>
                                <a:moveTo>
                                  <a:pt x="265" y="81"/>
                                </a:moveTo>
                                <a:lnTo>
                                  <a:pt x="322" y="173"/>
                                </a:lnTo>
                                <a:lnTo>
                                  <a:pt x="219" y="173"/>
                                </a:lnTo>
                                <a:lnTo>
                                  <a:pt x="265"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2" name="Rectangle 154"/>
                        <wps:cNvSpPr>
                          <a:spLocks noChangeArrowheads="1"/>
                        </wps:cNvSpPr>
                        <wps:spPr bwMode="auto">
                          <a:xfrm>
                            <a:off x="3341370"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spacing w:line="240" w:lineRule="auto"/>
                                <w:jc w:val="center"/>
                              </w:pPr>
                              <w:r w:rsidRPr="00162491">
                                <w:rPr>
                                  <w:color w:val="000000"/>
                                  <w:sz w:val="16"/>
                                  <w:szCs w:val="16"/>
                                </w:rPr>
                                <w:t>ремонт</w:t>
                              </w:r>
                            </w:p>
                            <w:p w:rsidR="00792760" w:rsidRPr="00162491" w:rsidRDefault="00792760" w:rsidP="004F6630">
                              <w:pPr>
                                <w:spacing w:line="240" w:lineRule="auto"/>
                                <w:jc w:val="center"/>
                                <w:rPr>
                                  <w:sz w:val="16"/>
                                  <w:szCs w:val="16"/>
                                </w:rPr>
                              </w:pPr>
                              <w:r w:rsidRPr="00162491">
                                <w:rPr>
                                  <w:sz w:val="16"/>
                                  <w:szCs w:val="16"/>
                                </w:rPr>
                                <w:t>(случай 1)</w:t>
                              </w:r>
                            </w:p>
                          </w:txbxContent>
                        </wps:txbx>
                        <wps:bodyPr rot="0" vert="horz" wrap="none" lIns="0" tIns="0" rIns="0" bIns="0" anchor="t" anchorCtr="0" upright="1">
                          <a:spAutoFit/>
                        </wps:bodyPr>
                      </wps:wsp>
                      <wps:wsp>
                        <wps:cNvPr id="253" name="Rectangle 155"/>
                        <wps:cNvSpPr>
                          <a:spLocks noChangeArrowheads="1"/>
                        </wps:cNvSpPr>
                        <wps:spPr bwMode="auto">
                          <a:xfrm>
                            <a:off x="4737735"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spacing w:line="240" w:lineRule="auto"/>
                                <w:jc w:val="center"/>
                              </w:pPr>
                              <w:r w:rsidRPr="00162491">
                                <w:rPr>
                                  <w:color w:val="000000"/>
                                  <w:sz w:val="16"/>
                                  <w:szCs w:val="16"/>
                                </w:rPr>
                                <w:t>ремонт</w:t>
                              </w:r>
                            </w:p>
                            <w:p w:rsidR="00792760" w:rsidRPr="00162491" w:rsidRDefault="00792760" w:rsidP="004F6630">
                              <w:pPr>
                                <w:spacing w:line="240" w:lineRule="auto"/>
                              </w:pPr>
                              <w:r w:rsidRPr="00162491">
                                <w:rPr>
                                  <w:sz w:val="16"/>
                                  <w:szCs w:val="16"/>
                                </w:rPr>
                                <w:t>(случай 2)</w:t>
                              </w:r>
                            </w:p>
                          </w:txbxContent>
                        </wps:txbx>
                        <wps:bodyPr rot="0" vert="horz" wrap="none" lIns="0" tIns="0" rIns="0" bIns="0" anchor="t" anchorCtr="0" upright="1">
                          <a:spAutoFit/>
                        </wps:bodyPr>
                      </wps:wsp>
                      <wps:wsp>
                        <wps:cNvPr id="254" name="Freeform 156"/>
                        <wps:cNvSpPr>
                          <a:spLocks noEditPoints="1"/>
                        </wps:cNvSpPr>
                        <wps:spPr bwMode="auto">
                          <a:xfrm>
                            <a:off x="3114675" y="584012"/>
                            <a:ext cx="753110" cy="65405"/>
                          </a:xfrm>
                          <a:custGeom>
                            <a:avLst/>
                            <a:gdLst>
                              <a:gd name="T0" fmla="*/ 81 w 1186"/>
                              <a:gd name="T1" fmla="*/ 46 h 103"/>
                              <a:gd name="T2" fmla="*/ 1106 w 1186"/>
                              <a:gd name="T3" fmla="*/ 46 h 103"/>
                              <a:gd name="T4" fmla="*/ 1117 w 1186"/>
                              <a:gd name="T5" fmla="*/ 46 h 103"/>
                              <a:gd name="T6" fmla="*/ 1117 w 1186"/>
                              <a:gd name="T7" fmla="*/ 57 h 103"/>
                              <a:gd name="T8" fmla="*/ 1117 w 1186"/>
                              <a:gd name="T9" fmla="*/ 57 h 103"/>
                              <a:gd name="T10" fmla="*/ 1106 w 1186"/>
                              <a:gd name="T11" fmla="*/ 57 h 103"/>
                              <a:gd name="T12" fmla="*/ 81 w 1186"/>
                              <a:gd name="T13" fmla="*/ 57 h 103"/>
                              <a:gd name="T14" fmla="*/ 81 w 1186"/>
                              <a:gd name="T15" fmla="*/ 57 h 103"/>
                              <a:gd name="T16" fmla="*/ 69 w 1186"/>
                              <a:gd name="T17" fmla="*/ 57 h 103"/>
                              <a:gd name="T18" fmla="*/ 81 w 1186"/>
                              <a:gd name="T19" fmla="*/ 46 h 103"/>
                              <a:gd name="T20" fmla="*/ 81 w 1186"/>
                              <a:gd name="T21" fmla="*/ 46 h 103"/>
                              <a:gd name="T22" fmla="*/ 81 w 1186"/>
                              <a:gd name="T23" fmla="*/ 46 h 103"/>
                              <a:gd name="T24" fmla="*/ 104 w 1186"/>
                              <a:gd name="T25" fmla="*/ 103 h 103"/>
                              <a:gd name="T26" fmla="*/ 0 w 1186"/>
                              <a:gd name="T27" fmla="*/ 57 h 103"/>
                              <a:gd name="T28" fmla="*/ 104 w 1186"/>
                              <a:gd name="T29" fmla="*/ 0 h 103"/>
                              <a:gd name="T30" fmla="*/ 104 w 1186"/>
                              <a:gd name="T31" fmla="*/ 103 h 103"/>
                              <a:gd name="T32" fmla="*/ 1094 w 1186"/>
                              <a:gd name="T33" fmla="*/ 0 h 103"/>
                              <a:gd name="T34" fmla="*/ 1186 w 1186"/>
                              <a:gd name="T35" fmla="*/ 57 h 103"/>
                              <a:gd name="T36" fmla="*/ 1094 w 1186"/>
                              <a:gd name="T37" fmla="*/ 103 h 103"/>
                              <a:gd name="T38" fmla="*/ 1094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17" y="46"/>
                                </a:lnTo>
                                <a:lnTo>
                                  <a:pt x="1117" y="57"/>
                                </a:lnTo>
                                <a:lnTo>
                                  <a:pt x="1117" y="57"/>
                                </a:lnTo>
                                <a:lnTo>
                                  <a:pt x="1106" y="57"/>
                                </a:lnTo>
                                <a:lnTo>
                                  <a:pt x="81" y="57"/>
                                </a:lnTo>
                                <a:lnTo>
                                  <a:pt x="81" y="57"/>
                                </a:lnTo>
                                <a:lnTo>
                                  <a:pt x="69" y="57"/>
                                </a:lnTo>
                                <a:lnTo>
                                  <a:pt x="81" y="46"/>
                                </a:lnTo>
                                <a:lnTo>
                                  <a:pt x="81" y="46"/>
                                </a:lnTo>
                                <a:lnTo>
                                  <a:pt x="81" y="46"/>
                                </a:lnTo>
                                <a:close/>
                                <a:moveTo>
                                  <a:pt x="104" y="103"/>
                                </a:moveTo>
                                <a:lnTo>
                                  <a:pt x="0" y="57"/>
                                </a:lnTo>
                                <a:lnTo>
                                  <a:pt x="104" y="0"/>
                                </a:lnTo>
                                <a:lnTo>
                                  <a:pt x="104" y="103"/>
                                </a:lnTo>
                                <a:close/>
                                <a:moveTo>
                                  <a:pt x="1094" y="0"/>
                                </a:moveTo>
                                <a:lnTo>
                                  <a:pt x="1186" y="57"/>
                                </a:lnTo>
                                <a:lnTo>
                                  <a:pt x="1094" y="103"/>
                                </a:lnTo>
                                <a:lnTo>
                                  <a:pt x="109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5" name="Rectangle 157"/>
                        <wps:cNvSpPr>
                          <a:spLocks noChangeArrowheads="1"/>
                        </wps:cNvSpPr>
                        <wps:spPr bwMode="auto">
                          <a:xfrm>
                            <a:off x="3246755" y="362397"/>
                            <a:ext cx="367665" cy="56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spacing w:line="240" w:lineRule="auto"/>
                                <w:jc w:val="center"/>
                                <w:rPr>
                                  <w:color w:val="000000"/>
                                  <w:sz w:val="16"/>
                                  <w:szCs w:val="16"/>
                                </w:rPr>
                              </w:pPr>
                              <w:r w:rsidRPr="00162491">
                                <w:rPr>
                                  <w:color w:val="000000"/>
                                  <w:sz w:val="16"/>
                                  <w:szCs w:val="16"/>
                                  <w:lang w:val="en-US"/>
                                </w:rPr>
                                <w:t xml:space="preserve">40 </w:t>
                              </w:r>
                              <w:r w:rsidRPr="00162491">
                                <w:rPr>
                                  <w:color w:val="000000"/>
                                  <w:sz w:val="16"/>
                                  <w:szCs w:val="16"/>
                                </w:rPr>
                                <w:t>часов</w:t>
                              </w:r>
                            </w:p>
                            <w:p w:rsidR="00792760" w:rsidRPr="00162491" w:rsidRDefault="00792760" w:rsidP="004F6630">
                              <w:pPr>
                                <w:spacing w:line="240" w:lineRule="auto"/>
                                <w:jc w:val="center"/>
                              </w:pPr>
                              <w:r w:rsidRPr="00162491">
                                <w:rPr>
                                  <w:color w:val="000000"/>
                                  <w:sz w:val="16"/>
                                  <w:szCs w:val="16"/>
                                </w:rPr>
                                <w:t>работы</w:t>
                              </w:r>
                            </w:p>
                          </w:txbxContent>
                        </wps:txbx>
                        <wps:bodyPr rot="0" vert="horz" wrap="none" lIns="0" tIns="0" rIns="0" bIns="0" anchor="t" anchorCtr="0" upright="1">
                          <a:noAutofit/>
                        </wps:bodyPr>
                      </wps:wsp>
                      <wps:wsp>
                        <wps:cNvPr id="256" name="Freeform 158"/>
                        <wps:cNvSpPr>
                          <a:spLocks noEditPoints="1"/>
                        </wps:cNvSpPr>
                        <wps:spPr bwMode="auto">
                          <a:xfrm>
                            <a:off x="3129280" y="196662"/>
                            <a:ext cx="921385" cy="58420"/>
                          </a:xfrm>
                          <a:custGeom>
                            <a:avLst/>
                            <a:gdLst>
                              <a:gd name="T0" fmla="*/ 81 w 1451"/>
                              <a:gd name="T1" fmla="*/ 46 h 92"/>
                              <a:gd name="T2" fmla="*/ 1371 w 1451"/>
                              <a:gd name="T3" fmla="*/ 46 h 92"/>
                              <a:gd name="T4" fmla="*/ 1371 w 1451"/>
                              <a:gd name="T5" fmla="*/ 46 h 92"/>
                              <a:gd name="T6" fmla="*/ 1371 w 1451"/>
                              <a:gd name="T7" fmla="*/ 46 h 92"/>
                              <a:gd name="T8" fmla="*/ 1371 w 1451"/>
                              <a:gd name="T9" fmla="*/ 58 h 92"/>
                              <a:gd name="T10" fmla="*/ 1371 w 1451"/>
                              <a:gd name="T11" fmla="*/ 58 h 92"/>
                              <a:gd name="T12" fmla="*/ 81 w 1451"/>
                              <a:gd name="T13" fmla="*/ 58 h 92"/>
                              <a:gd name="T14" fmla="*/ 81 w 1451"/>
                              <a:gd name="T15" fmla="*/ 58 h 92"/>
                              <a:gd name="T16" fmla="*/ 81 w 1451"/>
                              <a:gd name="T17" fmla="*/ 46 h 92"/>
                              <a:gd name="T18" fmla="*/ 81 w 1451"/>
                              <a:gd name="T19" fmla="*/ 46 h 92"/>
                              <a:gd name="T20" fmla="*/ 81 w 1451"/>
                              <a:gd name="T21" fmla="*/ 46 h 92"/>
                              <a:gd name="T22" fmla="*/ 81 w 1451"/>
                              <a:gd name="T23" fmla="*/ 46 h 92"/>
                              <a:gd name="T24" fmla="*/ 104 w 1451"/>
                              <a:gd name="T25" fmla="*/ 92 h 92"/>
                              <a:gd name="T26" fmla="*/ 0 w 1451"/>
                              <a:gd name="T27" fmla="*/ 46 h 92"/>
                              <a:gd name="T28" fmla="*/ 104 w 1451"/>
                              <a:gd name="T29" fmla="*/ 0 h 92"/>
                              <a:gd name="T30" fmla="*/ 104 w 1451"/>
                              <a:gd name="T31" fmla="*/ 92 h 92"/>
                              <a:gd name="T32" fmla="*/ 1347 w 1451"/>
                              <a:gd name="T33" fmla="*/ 0 h 92"/>
                              <a:gd name="T34" fmla="*/ 1451 w 1451"/>
                              <a:gd name="T35" fmla="*/ 46 h 92"/>
                              <a:gd name="T36" fmla="*/ 1347 w 1451"/>
                              <a:gd name="T37" fmla="*/ 92 h 92"/>
                              <a:gd name="T38" fmla="*/ 1347 w 1451"/>
                              <a:gd name="T39"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1" h="92">
                                <a:moveTo>
                                  <a:pt x="81" y="46"/>
                                </a:moveTo>
                                <a:lnTo>
                                  <a:pt x="1371" y="46"/>
                                </a:lnTo>
                                <a:lnTo>
                                  <a:pt x="1371" y="46"/>
                                </a:lnTo>
                                <a:lnTo>
                                  <a:pt x="1371" y="46"/>
                                </a:lnTo>
                                <a:lnTo>
                                  <a:pt x="1371" y="58"/>
                                </a:lnTo>
                                <a:lnTo>
                                  <a:pt x="1371" y="58"/>
                                </a:lnTo>
                                <a:lnTo>
                                  <a:pt x="81" y="58"/>
                                </a:lnTo>
                                <a:lnTo>
                                  <a:pt x="81" y="58"/>
                                </a:lnTo>
                                <a:lnTo>
                                  <a:pt x="81" y="46"/>
                                </a:lnTo>
                                <a:lnTo>
                                  <a:pt x="81" y="46"/>
                                </a:lnTo>
                                <a:lnTo>
                                  <a:pt x="81" y="46"/>
                                </a:lnTo>
                                <a:lnTo>
                                  <a:pt x="81" y="46"/>
                                </a:lnTo>
                                <a:close/>
                                <a:moveTo>
                                  <a:pt x="104" y="92"/>
                                </a:moveTo>
                                <a:lnTo>
                                  <a:pt x="0" y="46"/>
                                </a:lnTo>
                                <a:lnTo>
                                  <a:pt x="104" y="0"/>
                                </a:lnTo>
                                <a:lnTo>
                                  <a:pt x="104" y="92"/>
                                </a:lnTo>
                                <a:close/>
                                <a:moveTo>
                                  <a:pt x="1347" y="0"/>
                                </a:moveTo>
                                <a:lnTo>
                                  <a:pt x="1451" y="46"/>
                                </a:lnTo>
                                <a:lnTo>
                                  <a:pt x="1347" y="92"/>
                                </a:lnTo>
                                <a:lnTo>
                                  <a:pt x="1347"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57" name="Rectangle 159"/>
                        <wps:cNvSpPr>
                          <a:spLocks noChangeArrowheads="1"/>
                        </wps:cNvSpPr>
                        <wps:spPr bwMode="auto">
                          <a:xfrm>
                            <a:off x="3151505" y="36007"/>
                            <a:ext cx="597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r w:rsidRPr="00162491">
                                <w:rPr>
                                  <w:color w:val="000000"/>
                                  <w:sz w:val="16"/>
                                  <w:szCs w:val="16"/>
                                  <w:lang w:val="en-US"/>
                                </w:rPr>
                                <w:t xml:space="preserve">&gt;40 </w:t>
                              </w:r>
                              <w:r w:rsidRPr="00162491">
                                <w:rPr>
                                  <w:color w:val="000000"/>
                                  <w:sz w:val="16"/>
                                  <w:szCs w:val="16"/>
                                </w:rPr>
                                <w:t>ч. работы</w:t>
                              </w:r>
                            </w:p>
                          </w:txbxContent>
                        </wps:txbx>
                        <wps:bodyPr rot="0" vert="horz" wrap="none" lIns="0" tIns="0" rIns="0" bIns="0" anchor="t" anchorCtr="0" upright="1">
                          <a:spAutoFit/>
                        </wps:bodyPr>
                      </wps:wsp>
                      <wps:wsp>
                        <wps:cNvPr id="258" name="Freeform 160"/>
                        <wps:cNvSpPr>
                          <a:spLocks/>
                        </wps:cNvSpPr>
                        <wps:spPr bwMode="auto">
                          <a:xfrm>
                            <a:off x="3122295" y="1890207"/>
                            <a:ext cx="1074420" cy="766445"/>
                          </a:xfrm>
                          <a:custGeom>
                            <a:avLst/>
                            <a:gdLst>
                              <a:gd name="T0" fmla="*/ 0 w 1692"/>
                              <a:gd name="T1" fmla="*/ 0 h 1207"/>
                              <a:gd name="T2" fmla="*/ 0 w 1692"/>
                              <a:gd name="T3" fmla="*/ 403 h 1207"/>
                              <a:gd name="T4" fmla="*/ 0 w 1692"/>
                              <a:gd name="T5" fmla="*/ 1207 h 1207"/>
                              <a:gd name="T6" fmla="*/ 1474 w 1692"/>
                              <a:gd name="T7" fmla="*/ 1207 h 1207"/>
                              <a:gd name="T8" fmla="*/ 1474 w 1692"/>
                              <a:gd name="T9" fmla="*/ 817 h 1207"/>
                              <a:gd name="T10" fmla="*/ 1692 w 1692"/>
                              <a:gd name="T11" fmla="*/ 817 h 1207"/>
                            </a:gdLst>
                            <a:ahLst/>
                            <a:cxnLst>
                              <a:cxn ang="0">
                                <a:pos x="T0" y="T1"/>
                              </a:cxn>
                              <a:cxn ang="0">
                                <a:pos x="T2" y="T3"/>
                              </a:cxn>
                              <a:cxn ang="0">
                                <a:pos x="T4" y="T5"/>
                              </a:cxn>
                              <a:cxn ang="0">
                                <a:pos x="T6" y="T7"/>
                              </a:cxn>
                              <a:cxn ang="0">
                                <a:pos x="T8" y="T9"/>
                              </a:cxn>
                              <a:cxn ang="0">
                                <a:pos x="T10" y="T11"/>
                              </a:cxn>
                            </a:cxnLst>
                            <a:rect l="0" t="0" r="r" b="b"/>
                            <a:pathLst>
                              <a:path w="1692" h="1207">
                                <a:moveTo>
                                  <a:pt x="0" y="0"/>
                                </a:moveTo>
                                <a:lnTo>
                                  <a:pt x="0" y="403"/>
                                </a:lnTo>
                                <a:lnTo>
                                  <a:pt x="0" y="1207"/>
                                </a:lnTo>
                                <a:lnTo>
                                  <a:pt x="1474" y="1207"/>
                                </a:lnTo>
                                <a:lnTo>
                                  <a:pt x="1474" y="817"/>
                                </a:lnTo>
                                <a:lnTo>
                                  <a:pt x="1692" y="817"/>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9" name="Freeform 161"/>
                        <wps:cNvSpPr>
                          <a:spLocks/>
                        </wps:cNvSpPr>
                        <wps:spPr bwMode="auto">
                          <a:xfrm>
                            <a:off x="3114675" y="970727"/>
                            <a:ext cx="1118870" cy="664210"/>
                          </a:xfrm>
                          <a:custGeom>
                            <a:avLst/>
                            <a:gdLst>
                              <a:gd name="T0" fmla="*/ 12 w 1762"/>
                              <a:gd name="T1" fmla="*/ 0 h 1046"/>
                              <a:gd name="T2" fmla="*/ 0 w 1762"/>
                              <a:gd name="T3" fmla="*/ 356 h 1046"/>
                              <a:gd name="T4" fmla="*/ 1186 w 1762"/>
                              <a:gd name="T5" fmla="*/ 356 h 1046"/>
                              <a:gd name="T6" fmla="*/ 1186 w 1762"/>
                              <a:gd name="T7" fmla="*/ 1046 h 1046"/>
                              <a:gd name="T8" fmla="*/ 1474 w 1762"/>
                              <a:gd name="T9" fmla="*/ 1046 h 1046"/>
                              <a:gd name="T10" fmla="*/ 1762 w 1762"/>
                              <a:gd name="T11" fmla="*/ 908 h 1046"/>
                            </a:gdLst>
                            <a:ahLst/>
                            <a:cxnLst>
                              <a:cxn ang="0">
                                <a:pos x="T0" y="T1"/>
                              </a:cxn>
                              <a:cxn ang="0">
                                <a:pos x="T2" y="T3"/>
                              </a:cxn>
                              <a:cxn ang="0">
                                <a:pos x="T4" y="T5"/>
                              </a:cxn>
                              <a:cxn ang="0">
                                <a:pos x="T6" y="T7"/>
                              </a:cxn>
                              <a:cxn ang="0">
                                <a:pos x="T8" y="T9"/>
                              </a:cxn>
                              <a:cxn ang="0">
                                <a:pos x="T10" y="T11"/>
                              </a:cxn>
                            </a:cxnLst>
                            <a:rect l="0" t="0" r="r" b="b"/>
                            <a:pathLst>
                              <a:path w="1762" h="1046">
                                <a:moveTo>
                                  <a:pt x="12" y="0"/>
                                </a:moveTo>
                                <a:lnTo>
                                  <a:pt x="0" y="356"/>
                                </a:lnTo>
                                <a:lnTo>
                                  <a:pt x="1186" y="356"/>
                                </a:lnTo>
                                <a:lnTo>
                                  <a:pt x="1186" y="1046"/>
                                </a:lnTo>
                                <a:lnTo>
                                  <a:pt x="1474" y="1046"/>
                                </a:lnTo>
                                <a:lnTo>
                                  <a:pt x="1762" y="908"/>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Freeform 162"/>
                        <wps:cNvSpPr>
                          <a:spLocks/>
                        </wps:cNvSpPr>
                        <wps:spPr bwMode="auto">
                          <a:xfrm>
                            <a:off x="3122295" y="3292287"/>
                            <a:ext cx="1096645" cy="379095"/>
                          </a:xfrm>
                          <a:custGeom>
                            <a:avLst/>
                            <a:gdLst>
                              <a:gd name="T0" fmla="*/ 0 w 1727"/>
                              <a:gd name="T1" fmla="*/ 0 h 597"/>
                              <a:gd name="T2" fmla="*/ 0 w 1727"/>
                              <a:gd name="T3" fmla="*/ 597 h 597"/>
                              <a:gd name="T4" fmla="*/ 1474 w 1727"/>
                              <a:gd name="T5" fmla="*/ 597 h 597"/>
                              <a:gd name="T6" fmla="*/ 1474 w 1727"/>
                              <a:gd name="T7" fmla="*/ 0 h 597"/>
                              <a:gd name="T8" fmla="*/ 1727 w 1727"/>
                              <a:gd name="T9" fmla="*/ 0 h 597"/>
                            </a:gdLst>
                            <a:ahLst/>
                            <a:cxnLst>
                              <a:cxn ang="0">
                                <a:pos x="T0" y="T1"/>
                              </a:cxn>
                              <a:cxn ang="0">
                                <a:pos x="T2" y="T3"/>
                              </a:cxn>
                              <a:cxn ang="0">
                                <a:pos x="T4" y="T5"/>
                              </a:cxn>
                              <a:cxn ang="0">
                                <a:pos x="T6" y="T7"/>
                              </a:cxn>
                              <a:cxn ang="0">
                                <a:pos x="T8" y="T9"/>
                              </a:cxn>
                            </a:cxnLst>
                            <a:rect l="0" t="0" r="r" b="b"/>
                            <a:pathLst>
                              <a:path w="1727" h="597">
                                <a:moveTo>
                                  <a:pt x="0" y="0"/>
                                </a:moveTo>
                                <a:lnTo>
                                  <a:pt x="0" y="597"/>
                                </a:lnTo>
                                <a:lnTo>
                                  <a:pt x="1474" y="597"/>
                                </a:lnTo>
                                <a:lnTo>
                                  <a:pt x="1474" y="0"/>
                                </a:lnTo>
                                <a:lnTo>
                                  <a:pt x="1727"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Freeform 163"/>
                        <wps:cNvSpPr>
                          <a:spLocks noEditPoints="1"/>
                        </wps:cNvSpPr>
                        <wps:spPr bwMode="auto">
                          <a:xfrm>
                            <a:off x="386080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0" y="46"/>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299"/>
                                </a:lnTo>
                                <a:lnTo>
                                  <a:pt x="0" y="310"/>
                                </a:lnTo>
                                <a:lnTo>
                                  <a:pt x="0" y="299"/>
                                </a:lnTo>
                                <a:lnTo>
                                  <a:pt x="0" y="299"/>
                                </a:lnTo>
                                <a:lnTo>
                                  <a:pt x="0" y="264"/>
                                </a:lnTo>
                                <a:lnTo>
                                  <a:pt x="0" y="264"/>
                                </a:lnTo>
                                <a:lnTo>
                                  <a:pt x="0" y="253"/>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71"/>
                                </a:lnTo>
                                <a:lnTo>
                                  <a:pt x="0" y="471"/>
                                </a:lnTo>
                                <a:lnTo>
                                  <a:pt x="0" y="471"/>
                                </a:lnTo>
                                <a:lnTo>
                                  <a:pt x="0" y="437"/>
                                </a:lnTo>
                                <a:lnTo>
                                  <a:pt x="0" y="425"/>
                                </a:lnTo>
                                <a:lnTo>
                                  <a:pt x="0" y="425"/>
                                </a:lnTo>
                                <a:lnTo>
                                  <a:pt x="11" y="425"/>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3"/>
                                </a:lnTo>
                                <a:lnTo>
                                  <a:pt x="11" y="643"/>
                                </a:lnTo>
                                <a:lnTo>
                                  <a:pt x="0" y="643"/>
                                </a:lnTo>
                                <a:lnTo>
                                  <a:pt x="0" y="643"/>
                                </a:lnTo>
                                <a:lnTo>
                                  <a:pt x="0" y="643"/>
                                </a:lnTo>
                                <a:lnTo>
                                  <a:pt x="0" y="609"/>
                                </a:lnTo>
                                <a:lnTo>
                                  <a:pt x="0" y="597"/>
                                </a:lnTo>
                                <a:lnTo>
                                  <a:pt x="0" y="597"/>
                                </a:lnTo>
                                <a:lnTo>
                                  <a:pt x="11" y="597"/>
                                </a:lnTo>
                                <a:lnTo>
                                  <a:pt x="11" y="609"/>
                                </a:lnTo>
                                <a:lnTo>
                                  <a:pt x="11" y="609"/>
                                </a:lnTo>
                                <a:close/>
                                <a:moveTo>
                                  <a:pt x="11" y="689"/>
                                </a:moveTo>
                                <a:lnTo>
                                  <a:pt x="11" y="724"/>
                                </a:lnTo>
                                <a:lnTo>
                                  <a:pt x="11" y="735"/>
                                </a:lnTo>
                                <a:lnTo>
                                  <a:pt x="0" y="735"/>
                                </a:lnTo>
                                <a:lnTo>
                                  <a:pt x="0" y="735"/>
                                </a:lnTo>
                                <a:lnTo>
                                  <a:pt x="0" y="724"/>
                                </a:lnTo>
                                <a:lnTo>
                                  <a:pt x="0" y="689"/>
                                </a:lnTo>
                                <a:lnTo>
                                  <a:pt x="0" y="689"/>
                                </a:lnTo>
                                <a:lnTo>
                                  <a:pt x="0" y="678"/>
                                </a:lnTo>
                                <a:lnTo>
                                  <a:pt x="11" y="689"/>
                                </a:lnTo>
                                <a:lnTo>
                                  <a:pt x="11" y="689"/>
                                </a:lnTo>
                                <a:lnTo>
                                  <a:pt x="11" y="689"/>
                                </a:lnTo>
                                <a:close/>
                                <a:moveTo>
                                  <a:pt x="11" y="770"/>
                                </a:moveTo>
                                <a:lnTo>
                                  <a:pt x="11" y="816"/>
                                </a:lnTo>
                                <a:lnTo>
                                  <a:pt x="11" y="816"/>
                                </a:lnTo>
                                <a:lnTo>
                                  <a:pt x="0" y="816"/>
                                </a:lnTo>
                                <a:lnTo>
                                  <a:pt x="0" y="816"/>
                                </a:lnTo>
                                <a:lnTo>
                                  <a:pt x="0" y="816"/>
                                </a:lnTo>
                                <a:lnTo>
                                  <a:pt x="0" y="770"/>
                                </a:lnTo>
                                <a:lnTo>
                                  <a:pt x="0" y="770"/>
                                </a:lnTo>
                                <a:lnTo>
                                  <a:pt x="0" y="770"/>
                                </a:lnTo>
                                <a:lnTo>
                                  <a:pt x="11" y="770"/>
                                </a:lnTo>
                                <a:lnTo>
                                  <a:pt x="11" y="770"/>
                                </a:lnTo>
                                <a:lnTo>
                                  <a:pt x="11" y="770"/>
                                </a:lnTo>
                                <a:close/>
                                <a:moveTo>
                                  <a:pt x="11" y="862"/>
                                </a:moveTo>
                                <a:lnTo>
                                  <a:pt x="11" y="896"/>
                                </a:lnTo>
                                <a:lnTo>
                                  <a:pt x="11" y="896"/>
                                </a:lnTo>
                                <a:lnTo>
                                  <a:pt x="0" y="908"/>
                                </a:lnTo>
                                <a:lnTo>
                                  <a:pt x="0" y="896"/>
                                </a:lnTo>
                                <a:lnTo>
                                  <a:pt x="0" y="896"/>
                                </a:lnTo>
                                <a:lnTo>
                                  <a:pt x="0" y="862"/>
                                </a:lnTo>
                                <a:lnTo>
                                  <a:pt x="0" y="850"/>
                                </a:lnTo>
                                <a:lnTo>
                                  <a:pt x="0" y="850"/>
                                </a:lnTo>
                                <a:lnTo>
                                  <a:pt x="11" y="850"/>
                                </a:lnTo>
                                <a:lnTo>
                                  <a:pt x="11" y="862"/>
                                </a:lnTo>
                                <a:lnTo>
                                  <a:pt x="11" y="862"/>
                                </a:lnTo>
                                <a:close/>
                                <a:moveTo>
                                  <a:pt x="11" y="942"/>
                                </a:moveTo>
                                <a:lnTo>
                                  <a:pt x="11" y="977"/>
                                </a:lnTo>
                                <a:lnTo>
                                  <a:pt x="11" y="988"/>
                                </a:lnTo>
                                <a:lnTo>
                                  <a:pt x="0" y="988"/>
                                </a:lnTo>
                                <a:lnTo>
                                  <a:pt x="0" y="988"/>
                                </a:lnTo>
                                <a:lnTo>
                                  <a:pt x="0" y="977"/>
                                </a:lnTo>
                                <a:lnTo>
                                  <a:pt x="0" y="942"/>
                                </a:lnTo>
                                <a:lnTo>
                                  <a:pt x="0" y="942"/>
                                </a:lnTo>
                                <a:lnTo>
                                  <a:pt x="0" y="942"/>
                                </a:lnTo>
                                <a:lnTo>
                                  <a:pt x="11" y="942"/>
                                </a:lnTo>
                                <a:lnTo>
                                  <a:pt x="11" y="942"/>
                                </a:lnTo>
                                <a:lnTo>
                                  <a:pt x="11" y="942"/>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195"/>
                                </a:moveTo>
                                <a:lnTo>
                                  <a:pt x="11" y="1241"/>
                                </a:lnTo>
                                <a:lnTo>
                                  <a:pt x="11" y="1241"/>
                                </a:lnTo>
                                <a:lnTo>
                                  <a:pt x="0" y="1241"/>
                                </a:lnTo>
                                <a:lnTo>
                                  <a:pt x="0" y="1241"/>
                                </a:lnTo>
                                <a:lnTo>
                                  <a:pt x="0" y="1241"/>
                                </a:lnTo>
                                <a:lnTo>
                                  <a:pt x="0" y="1195"/>
                                </a:lnTo>
                                <a:lnTo>
                                  <a:pt x="0" y="1195"/>
                                </a:lnTo>
                                <a:lnTo>
                                  <a:pt x="0" y="1195"/>
                                </a:lnTo>
                                <a:lnTo>
                                  <a:pt x="11" y="1195"/>
                                </a:lnTo>
                                <a:lnTo>
                                  <a:pt x="11" y="1195"/>
                                </a:lnTo>
                                <a:lnTo>
                                  <a:pt x="11" y="1195"/>
                                </a:lnTo>
                                <a:close/>
                                <a:moveTo>
                                  <a:pt x="11" y="1287"/>
                                </a:moveTo>
                                <a:lnTo>
                                  <a:pt x="11" y="1322"/>
                                </a:lnTo>
                                <a:lnTo>
                                  <a:pt x="11" y="1322"/>
                                </a:lnTo>
                                <a:lnTo>
                                  <a:pt x="0" y="1333"/>
                                </a:lnTo>
                                <a:lnTo>
                                  <a:pt x="0" y="1322"/>
                                </a:lnTo>
                                <a:lnTo>
                                  <a:pt x="0" y="1322"/>
                                </a:lnTo>
                                <a:lnTo>
                                  <a:pt x="0" y="1287"/>
                                </a:lnTo>
                                <a:lnTo>
                                  <a:pt x="0" y="1287"/>
                                </a:lnTo>
                                <a:lnTo>
                                  <a:pt x="0" y="1276"/>
                                </a:lnTo>
                                <a:lnTo>
                                  <a:pt x="11" y="1287"/>
                                </a:lnTo>
                                <a:lnTo>
                                  <a:pt x="11" y="1287"/>
                                </a:lnTo>
                                <a:lnTo>
                                  <a:pt x="11" y="1287"/>
                                </a:lnTo>
                                <a:close/>
                                <a:moveTo>
                                  <a:pt x="11" y="1368"/>
                                </a:moveTo>
                                <a:lnTo>
                                  <a:pt x="11" y="1402"/>
                                </a:lnTo>
                                <a:lnTo>
                                  <a:pt x="11" y="1414"/>
                                </a:lnTo>
                                <a:lnTo>
                                  <a:pt x="0" y="1414"/>
                                </a:lnTo>
                                <a:lnTo>
                                  <a:pt x="0" y="1414"/>
                                </a:lnTo>
                                <a:lnTo>
                                  <a:pt x="0" y="1402"/>
                                </a:lnTo>
                                <a:lnTo>
                                  <a:pt x="0" y="1368"/>
                                </a:lnTo>
                                <a:lnTo>
                                  <a:pt x="0" y="1368"/>
                                </a:lnTo>
                                <a:lnTo>
                                  <a:pt x="0" y="1368"/>
                                </a:lnTo>
                                <a:lnTo>
                                  <a:pt x="11" y="1368"/>
                                </a:lnTo>
                                <a:lnTo>
                                  <a:pt x="11" y="1368"/>
                                </a:lnTo>
                                <a:lnTo>
                                  <a:pt x="11" y="1368"/>
                                </a:lnTo>
                                <a:close/>
                                <a:moveTo>
                                  <a:pt x="11" y="1460"/>
                                </a:moveTo>
                                <a:lnTo>
                                  <a:pt x="11" y="1494"/>
                                </a:lnTo>
                                <a:lnTo>
                                  <a:pt x="11" y="1494"/>
                                </a:lnTo>
                                <a:lnTo>
                                  <a:pt x="0" y="1494"/>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47"/>
                                </a:lnTo>
                                <a:lnTo>
                                  <a:pt x="0" y="1759"/>
                                </a:lnTo>
                                <a:lnTo>
                                  <a:pt x="0" y="1747"/>
                                </a:lnTo>
                                <a:lnTo>
                                  <a:pt x="0" y="1747"/>
                                </a:lnTo>
                                <a:lnTo>
                                  <a:pt x="0" y="1713"/>
                                </a:lnTo>
                                <a:lnTo>
                                  <a:pt x="0" y="1713"/>
                                </a:lnTo>
                                <a:lnTo>
                                  <a:pt x="0" y="1701"/>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20"/>
                                </a:lnTo>
                                <a:lnTo>
                                  <a:pt x="0" y="1920"/>
                                </a:lnTo>
                                <a:lnTo>
                                  <a:pt x="0" y="1920"/>
                                </a:lnTo>
                                <a:lnTo>
                                  <a:pt x="0" y="1885"/>
                                </a:lnTo>
                                <a:lnTo>
                                  <a:pt x="0" y="1874"/>
                                </a:lnTo>
                                <a:lnTo>
                                  <a:pt x="0" y="1874"/>
                                </a:lnTo>
                                <a:lnTo>
                                  <a:pt x="11" y="1874"/>
                                </a:lnTo>
                                <a:lnTo>
                                  <a:pt x="11" y="1885"/>
                                </a:lnTo>
                                <a:lnTo>
                                  <a:pt x="11" y="1885"/>
                                </a:lnTo>
                                <a:close/>
                                <a:moveTo>
                                  <a:pt x="11" y="1965"/>
                                </a:moveTo>
                                <a:lnTo>
                                  <a:pt x="11" y="2000"/>
                                </a:lnTo>
                                <a:lnTo>
                                  <a:pt x="11" y="2011"/>
                                </a:lnTo>
                                <a:lnTo>
                                  <a:pt x="0" y="2011"/>
                                </a:lnTo>
                                <a:lnTo>
                                  <a:pt x="0" y="2011"/>
                                </a:lnTo>
                                <a:lnTo>
                                  <a:pt x="0" y="2000"/>
                                </a:lnTo>
                                <a:lnTo>
                                  <a:pt x="0" y="1965"/>
                                </a:lnTo>
                                <a:lnTo>
                                  <a:pt x="0" y="1965"/>
                                </a:lnTo>
                                <a:lnTo>
                                  <a:pt x="0" y="1965"/>
                                </a:lnTo>
                                <a:lnTo>
                                  <a:pt x="11" y="1965"/>
                                </a:lnTo>
                                <a:lnTo>
                                  <a:pt x="11" y="1965"/>
                                </a:lnTo>
                                <a:lnTo>
                                  <a:pt x="11" y="1965"/>
                                </a:lnTo>
                                <a:close/>
                                <a:moveTo>
                                  <a:pt x="11" y="2057"/>
                                </a:moveTo>
                                <a:lnTo>
                                  <a:pt x="11" y="2092"/>
                                </a:lnTo>
                                <a:lnTo>
                                  <a:pt x="11" y="2092"/>
                                </a:lnTo>
                                <a:lnTo>
                                  <a:pt x="0" y="2092"/>
                                </a:lnTo>
                                <a:lnTo>
                                  <a:pt x="0" y="2092"/>
                                </a:lnTo>
                                <a:lnTo>
                                  <a:pt x="0" y="2092"/>
                                </a:lnTo>
                                <a:lnTo>
                                  <a:pt x="0" y="2057"/>
                                </a:lnTo>
                                <a:lnTo>
                                  <a:pt x="0" y="2046"/>
                                </a:lnTo>
                                <a:lnTo>
                                  <a:pt x="0" y="2046"/>
                                </a:lnTo>
                                <a:lnTo>
                                  <a:pt x="11" y="2046"/>
                                </a:lnTo>
                                <a:lnTo>
                                  <a:pt x="11" y="2057"/>
                                </a:lnTo>
                                <a:lnTo>
                                  <a:pt x="11" y="2057"/>
                                </a:lnTo>
                                <a:close/>
                                <a:moveTo>
                                  <a:pt x="11" y="2138"/>
                                </a:moveTo>
                                <a:lnTo>
                                  <a:pt x="11" y="2172"/>
                                </a:lnTo>
                                <a:lnTo>
                                  <a:pt x="11" y="2184"/>
                                </a:lnTo>
                                <a:lnTo>
                                  <a:pt x="0" y="2184"/>
                                </a:lnTo>
                                <a:lnTo>
                                  <a:pt x="0" y="2184"/>
                                </a:lnTo>
                                <a:lnTo>
                                  <a:pt x="0" y="2172"/>
                                </a:lnTo>
                                <a:lnTo>
                                  <a:pt x="0" y="2138"/>
                                </a:lnTo>
                                <a:lnTo>
                                  <a:pt x="0" y="2138"/>
                                </a:lnTo>
                                <a:lnTo>
                                  <a:pt x="0" y="2126"/>
                                </a:lnTo>
                                <a:lnTo>
                                  <a:pt x="11" y="2138"/>
                                </a:lnTo>
                                <a:lnTo>
                                  <a:pt x="11" y="2138"/>
                                </a:lnTo>
                                <a:lnTo>
                                  <a:pt x="11" y="2138"/>
                                </a:lnTo>
                                <a:close/>
                                <a:moveTo>
                                  <a:pt x="11" y="2218"/>
                                </a:moveTo>
                                <a:lnTo>
                                  <a:pt x="11" y="2264"/>
                                </a:lnTo>
                                <a:lnTo>
                                  <a:pt x="11" y="2264"/>
                                </a:lnTo>
                                <a:lnTo>
                                  <a:pt x="0" y="2264"/>
                                </a:lnTo>
                                <a:lnTo>
                                  <a:pt x="0" y="2264"/>
                                </a:lnTo>
                                <a:lnTo>
                                  <a:pt x="0" y="2264"/>
                                </a:lnTo>
                                <a:lnTo>
                                  <a:pt x="0" y="2218"/>
                                </a:lnTo>
                                <a:lnTo>
                                  <a:pt x="0" y="2218"/>
                                </a:lnTo>
                                <a:lnTo>
                                  <a:pt x="0" y="2218"/>
                                </a:lnTo>
                                <a:lnTo>
                                  <a:pt x="11" y="2218"/>
                                </a:lnTo>
                                <a:lnTo>
                                  <a:pt x="11" y="2218"/>
                                </a:lnTo>
                                <a:lnTo>
                                  <a:pt x="11" y="2218"/>
                                </a:lnTo>
                                <a:close/>
                                <a:moveTo>
                                  <a:pt x="11" y="2310"/>
                                </a:moveTo>
                                <a:lnTo>
                                  <a:pt x="11" y="2345"/>
                                </a:lnTo>
                                <a:lnTo>
                                  <a:pt x="11" y="2345"/>
                                </a:lnTo>
                                <a:lnTo>
                                  <a:pt x="0" y="2356"/>
                                </a:lnTo>
                                <a:lnTo>
                                  <a:pt x="0" y="2345"/>
                                </a:lnTo>
                                <a:lnTo>
                                  <a:pt x="0" y="2345"/>
                                </a:lnTo>
                                <a:lnTo>
                                  <a:pt x="0" y="2310"/>
                                </a:lnTo>
                                <a:lnTo>
                                  <a:pt x="0" y="2299"/>
                                </a:lnTo>
                                <a:lnTo>
                                  <a:pt x="0" y="2299"/>
                                </a:lnTo>
                                <a:lnTo>
                                  <a:pt x="11" y="2299"/>
                                </a:lnTo>
                                <a:lnTo>
                                  <a:pt x="11" y="2310"/>
                                </a:lnTo>
                                <a:lnTo>
                                  <a:pt x="11" y="2310"/>
                                </a:lnTo>
                                <a:close/>
                                <a:moveTo>
                                  <a:pt x="11" y="2391"/>
                                </a:moveTo>
                                <a:lnTo>
                                  <a:pt x="11" y="2425"/>
                                </a:lnTo>
                                <a:lnTo>
                                  <a:pt x="11" y="2437"/>
                                </a:lnTo>
                                <a:lnTo>
                                  <a:pt x="0" y="2437"/>
                                </a:lnTo>
                                <a:lnTo>
                                  <a:pt x="0" y="2437"/>
                                </a:lnTo>
                                <a:lnTo>
                                  <a:pt x="0" y="2425"/>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44"/>
                                </a:moveTo>
                                <a:lnTo>
                                  <a:pt x="11" y="2690"/>
                                </a:lnTo>
                                <a:lnTo>
                                  <a:pt x="11" y="2690"/>
                                </a:lnTo>
                                <a:lnTo>
                                  <a:pt x="0" y="2690"/>
                                </a:lnTo>
                                <a:lnTo>
                                  <a:pt x="0" y="2690"/>
                                </a:lnTo>
                                <a:lnTo>
                                  <a:pt x="0" y="2690"/>
                                </a:lnTo>
                                <a:lnTo>
                                  <a:pt x="0" y="2644"/>
                                </a:lnTo>
                                <a:lnTo>
                                  <a:pt x="0" y="2644"/>
                                </a:lnTo>
                                <a:lnTo>
                                  <a:pt x="0" y="2644"/>
                                </a:lnTo>
                                <a:lnTo>
                                  <a:pt x="11" y="2644"/>
                                </a:lnTo>
                                <a:lnTo>
                                  <a:pt x="11" y="2644"/>
                                </a:lnTo>
                                <a:lnTo>
                                  <a:pt x="11" y="2644"/>
                                </a:lnTo>
                                <a:close/>
                                <a:moveTo>
                                  <a:pt x="11" y="2736"/>
                                </a:moveTo>
                                <a:lnTo>
                                  <a:pt x="11" y="2770"/>
                                </a:lnTo>
                                <a:lnTo>
                                  <a:pt x="11" y="2770"/>
                                </a:lnTo>
                                <a:lnTo>
                                  <a:pt x="0" y="2782"/>
                                </a:lnTo>
                                <a:lnTo>
                                  <a:pt x="0" y="2770"/>
                                </a:lnTo>
                                <a:lnTo>
                                  <a:pt x="0" y="2770"/>
                                </a:lnTo>
                                <a:lnTo>
                                  <a:pt x="0" y="2736"/>
                                </a:lnTo>
                                <a:lnTo>
                                  <a:pt x="0" y="2736"/>
                                </a:lnTo>
                                <a:lnTo>
                                  <a:pt x="0" y="2724"/>
                                </a:lnTo>
                                <a:lnTo>
                                  <a:pt x="11" y="2736"/>
                                </a:lnTo>
                                <a:lnTo>
                                  <a:pt x="11" y="2736"/>
                                </a:lnTo>
                                <a:lnTo>
                                  <a:pt x="11" y="2736"/>
                                </a:lnTo>
                                <a:close/>
                                <a:moveTo>
                                  <a:pt x="11" y="2816"/>
                                </a:moveTo>
                                <a:lnTo>
                                  <a:pt x="11" y="2851"/>
                                </a:lnTo>
                                <a:lnTo>
                                  <a:pt x="11" y="2862"/>
                                </a:lnTo>
                                <a:lnTo>
                                  <a:pt x="0" y="2862"/>
                                </a:lnTo>
                                <a:lnTo>
                                  <a:pt x="0" y="2862"/>
                                </a:lnTo>
                                <a:lnTo>
                                  <a:pt x="0" y="2851"/>
                                </a:lnTo>
                                <a:lnTo>
                                  <a:pt x="0" y="2816"/>
                                </a:lnTo>
                                <a:lnTo>
                                  <a:pt x="0" y="2816"/>
                                </a:lnTo>
                                <a:lnTo>
                                  <a:pt x="0" y="2816"/>
                                </a:lnTo>
                                <a:lnTo>
                                  <a:pt x="11" y="2816"/>
                                </a:lnTo>
                                <a:lnTo>
                                  <a:pt x="11" y="2816"/>
                                </a:lnTo>
                                <a:lnTo>
                                  <a:pt x="11" y="2816"/>
                                </a:lnTo>
                                <a:close/>
                                <a:moveTo>
                                  <a:pt x="11" y="2908"/>
                                </a:moveTo>
                                <a:lnTo>
                                  <a:pt x="11" y="2943"/>
                                </a:lnTo>
                                <a:lnTo>
                                  <a:pt x="11" y="2943"/>
                                </a:lnTo>
                                <a:lnTo>
                                  <a:pt x="0" y="2943"/>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196"/>
                                </a:lnTo>
                                <a:lnTo>
                                  <a:pt x="0" y="3207"/>
                                </a:lnTo>
                                <a:lnTo>
                                  <a:pt x="0" y="3196"/>
                                </a:lnTo>
                                <a:lnTo>
                                  <a:pt x="0" y="3196"/>
                                </a:lnTo>
                                <a:lnTo>
                                  <a:pt x="0" y="3161"/>
                                </a:lnTo>
                                <a:lnTo>
                                  <a:pt x="0" y="3161"/>
                                </a:lnTo>
                                <a:lnTo>
                                  <a:pt x="0" y="3150"/>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3"/>
                                </a:moveTo>
                                <a:lnTo>
                                  <a:pt x="11" y="3368"/>
                                </a:lnTo>
                                <a:lnTo>
                                  <a:pt x="11" y="3368"/>
                                </a:lnTo>
                                <a:lnTo>
                                  <a:pt x="0" y="3368"/>
                                </a:lnTo>
                                <a:lnTo>
                                  <a:pt x="0" y="3368"/>
                                </a:lnTo>
                                <a:lnTo>
                                  <a:pt x="0" y="3368"/>
                                </a:lnTo>
                                <a:lnTo>
                                  <a:pt x="0" y="3333"/>
                                </a:lnTo>
                                <a:lnTo>
                                  <a:pt x="0" y="3322"/>
                                </a:lnTo>
                                <a:lnTo>
                                  <a:pt x="0" y="3322"/>
                                </a:lnTo>
                                <a:lnTo>
                                  <a:pt x="11" y="3322"/>
                                </a:lnTo>
                                <a:lnTo>
                                  <a:pt x="11" y="3333"/>
                                </a:lnTo>
                                <a:lnTo>
                                  <a:pt x="11" y="3333"/>
                                </a:lnTo>
                                <a:close/>
                                <a:moveTo>
                                  <a:pt x="11" y="3414"/>
                                </a:moveTo>
                                <a:lnTo>
                                  <a:pt x="11" y="3448"/>
                                </a:lnTo>
                                <a:lnTo>
                                  <a:pt x="11" y="3460"/>
                                </a:lnTo>
                                <a:lnTo>
                                  <a:pt x="0" y="3460"/>
                                </a:lnTo>
                                <a:lnTo>
                                  <a:pt x="0" y="3460"/>
                                </a:lnTo>
                                <a:lnTo>
                                  <a:pt x="0" y="3448"/>
                                </a:lnTo>
                                <a:lnTo>
                                  <a:pt x="0" y="3414"/>
                                </a:lnTo>
                                <a:lnTo>
                                  <a:pt x="0" y="3414"/>
                                </a:lnTo>
                                <a:lnTo>
                                  <a:pt x="0" y="3414"/>
                                </a:lnTo>
                                <a:lnTo>
                                  <a:pt x="11" y="3414"/>
                                </a:lnTo>
                                <a:lnTo>
                                  <a:pt x="11" y="3414"/>
                                </a:lnTo>
                                <a:lnTo>
                                  <a:pt x="11" y="3414"/>
                                </a:lnTo>
                                <a:close/>
                                <a:moveTo>
                                  <a:pt x="11" y="3506"/>
                                </a:moveTo>
                                <a:lnTo>
                                  <a:pt x="11" y="3540"/>
                                </a:lnTo>
                                <a:lnTo>
                                  <a:pt x="11" y="3540"/>
                                </a:lnTo>
                                <a:lnTo>
                                  <a:pt x="0" y="3540"/>
                                </a:lnTo>
                                <a:lnTo>
                                  <a:pt x="0" y="3540"/>
                                </a:lnTo>
                                <a:lnTo>
                                  <a:pt x="0" y="3540"/>
                                </a:lnTo>
                                <a:lnTo>
                                  <a:pt x="0" y="3506"/>
                                </a:lnTo>
                                <a:lnTo>
                                  <a:pt x="0" y="3494"/>
                                </a:lnTo>
                                <a:lnTo>
                                  <a:pt x="0" y="3494"/>
                                </a:lnTo>
                                <a:lnTo>
                                  <a:pt x="11" y="3494"/>
                                </a:lnTo>
                                <a:lnTo>
                                  <a:pt x="11" y="3506"/>
                                </a:lnTo>
                                <a:lnTo>
                                  <a:pt x="11" y="3506"/>
                                </a:lnTo>
                                <a:close/>
                                <a:moveTo>
                                  <a:pt x="11" y="3586"/>
                                </a:moveTo>
                                <a:lnTo>
                                  <a:pt x="11" y="3621"/>
                                </a:lnTo>
                                <a:lnTo>
                                  <a:pt x="11" y="3632"/>
                                </a:lnTo>
                                <a:lnTo>
                                  <a:pt x="0" y="3632"/>
                                </a:lnTo>
                                <a:lnTo>
                                  <a:pt x="0" y="3632"/>
                                </a:lnTo>
                                <a:lnTo>
                                  <a:pt x="0" y="3621"/>
                                </a:lnTo>
                                <a:lnTo>
                                  <a:pt x="0" y="3586"/>
                                </a:lnTo>
                                <a:lnTo>
                                  <a:pt x="0" y="3586"/>
                                </a:lnTo>
                                <a:lnTo>
                                  <a:pt x="0" y="3575"/>
                                </a:lnTo>
                                <a:lnTo>
                                  <a:pt x="11" y="3586"/>
                                </a:lnTo>
                                <a:lnTo>
                                  <a:pt x="11" y="3586"/>
                                </a:lnTo>
                                <a:lnTo>
                                  <a:pt x="11" y="3586"/>
                                </a:lnTo>
                                <a:close/>
                                <a:moveTo>
                                  <a:pt x="11" y="3667"/>
                                </a:moveTo>
                                <a:lnTo>
                                  <a:pt x="11" y="3713"/>
                                </a:lnTo>
                                <a:lnTo>
                                  <a:pt x="11" y="3713"/>
                                </a:lnTo>
                                <a:lnTo>
                                  <a:pt x="0" y="3713"/>
                                </a:lnTo>
                                <a:lnTo>
                                  <a:pt x="0" y="3713"/>
                                </a:lnTo>
                                <a:lnTo>
                                  <a:pt x="0" y="3713"/>
                                </a:lnTo>
                                <a:lnTo>
                                  <a:pt x="0" y="3667"/>
                                </a:lnTo>
                                <a:lnTo>
                                  <a:pt x="0" y="3667"/>
                                </a:lnTo>
                                <a:lnTo>
                                  <a:pt x="0" y="3667"/>
                                </a:lnTo>
                                <a:lnTo>
                                  <a:pt x="11" y="3667"/>
                                </a:lnTo>
                                <a:lnTo>
                                  <a:pt x="11" y="3667"/>
                                </a:lnTo>
                                <a:lnTo>
                                  <a:pt x="11" y="3667"/>
                                </a:lnTo>
                                <a:close/>
                                <a:moveTo>
                                  <a:pt x="11" y="3759"/>
                                </a:moveTo>
                                <a:lnTo>
                                  <a:pt x="11" y="3793"/>
                                </a:lnTo>
                                <a:lnTo>
                                  <a:pt x="11" y="3793"/>
                                </a:lnTo>
                                <a:lnTo>
                                  <a:pt x="0" y="3805"/>
                                </a:lnTo>
                                <a:lnTo>
                                  <a:pt x="0" y="3793"/>
                                </a:lnTo>
                                <a:lnTo>
                                  <a:pt x="0" y="3793"/>
                                </a:lnTo>
                                <a:lnTo>
                                  <a:pt x="0" y="3759"/>
                                </a:lnTo>
                                <a:lnTo>
                                  <a:pt x="0" y="3747"/>
                                </a:lnTo>
                                <a:lnTo>
                                  <a:pt x="0" y="3747"/>
                                </a:lnTo>
                                <a:lnTo>
                                  <a:pt x="11" y="3747"/>
                                </a:lnTo>
                                <a:lnTo>
                                  <a:pt x="11" y="3759"/>
                                </a:lnTo>
                                <a:lnTo>
                                  <a:pt x="11" y="3759"/>
                                </a:lnTo>
                                <a:close/>
                                <a:moveTo>
                                  <a:pt x="11" y="3839"/>
                                </a:moveTo>
                                <a:lnTo>
                                  <a:pt x="11" y="3874"/>
                                </a:lnTo>
                                <a:lnTo>
                                  <a:pt x="11" y="3885"/>
                                </a:lnTo>
                                <a:lnTo>
                                  <a:pt x="0" y="3885"/>
                                </a:lnTo>
                                <a:lnTo>
                                  <a:pt x="0" y="3885"/>
                                </a:lnTo>
                                <a:lnTo>
                                  <a:pt x="0" y="3874"/>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092"/>
                                </a:moveTo>
                                <a:lnTo>
                                  <a:pt x="11" y="4138"/>
                                </a:lnTo>
                                <a:lnTo>
                                  <a:pt x="11" y="4138"/>
                                </a:lnTo>
                                <a:lnTo>
                                  <a:pt x="0" y="4138"/>
                                </a:lnTo>
                                <a:lnTo>
                                  <a:pt x="0" y="4138"/>
                                </a:lnTo>
                                <a:lnTo>
                                  <a:pt x="0" y="4138"/>
                                </a:lnTo>
                                <a:lnTo>
                                  <a:pt x="0" y="4092"/>
                                </a:lnTo>
                                <a:lnTo>
                                  <a:pt x="0" y="4092"/>
                                </a:lnTo>
                                <a:lnTo>
                                  <a:pt x="0" y="4092"/>
                                </a:lnTo>
                                <a:lnTo>
                                  <a:pt x="11" y="4092"/>
                                </a:lnTo>
                                <a:lnTo>
                                  <a:pt x="11" y="4092"/>
                                </a:lnTo>
                                <a:lnTo>
                                  <a:pt x="11" y="4092"/>
                                </a:lnTo>
                                <a:close/>
                                <a:moveTo>
                                  <a:pt x="11" y="4184"/>
                                </a:moveTo>
                                <a:lnTo>
                                  <a:pt x="11" y="4219"/>
                                </a:lnTo>
                                <a:lnTo>
                                  <a:pt x="11" y="4219"/>
                                </a:lnTo>
                                <a:lnTo>
                                  <a:pt x="0" y="4230"/>
                                </a:lnTo>
                                <a:lnTo>
                                  <a:pt x="0" y="4219"/>
                                </a:lnTo>
                                <a:lnTo>
                                  <a:pt x="0" y="4219"/>
                                </a:lnTo>
                                <a:lnTo>
                                  <a:pt x="0" y="4184"/>
                                </a:lnTo>
                                <a:lnTo>
                                  <a:pt x="0" y="4184"/>
                                </a:lnTo>
                                <a:lnTo>
                                  <a:pt x="0" y="4173"/>
                                </a:lnTo>
                                <a:lnTo>
                                  <a:pt x="11" y="4184"/>
                                </a:lnTo>
                                <a:lnTo>
                                  <a:pt x="11" y="4184"/>
                                </a:lnTo>
                                <a:lnTo>
                                  <a:pt x="11" y="4184"/>
                                </a:lnTo>
                                <a:close/>
                                <a:moveTo>
                                  <a:pt x="11" y="4265"/>
                                </a:moveTo>
                                <a:lnTo>
                                  <a:pt x="11" y="4299"/>
                                </a:lnTo>
                                <a:lnTo>
                                  <a:pt x="11" y="4311"/>
                                </a:lnTo>
                                <a:lnTo>
                                  <a:pt x="0" y="4311"/>
                                </a:lnTo>
                                <a:lnTo>
                                  <a:pt x="0" y="4311"/>
                                </a:lnTo>
                                <a:lnTo>
                                  <a:pt x="0" y="4299"/>
                                </a:lnTo>
                                <a:lnTo>
                                  <a:pt x="0" y="4265"/>
                                </a:lnTo>
                                <a:lnTo>
                                  <a:pt x="0" y="4265"/>
                                </a:lnTo>
                                <a:lnTo>
                                  <a:pt x="0" y="4265"/>
                                </a:lnTo>
                                <a:lnTo>
                                  <a:pt x="11" y="4265"/>
                                </a:lnTo>
                                <a:lnTo>
                                  <a:pt x="11" y="4265"/>
                                </a:lnTo>
                                <a:lnTo>
                                  <a:pt x="11" y="4265"/>
                                </a:lnTo>
                                <a:close/>
                                <a:moveTo>
                                  <a:pt x="11" y="4357"/>
                                </a:moveTo>
                                <a:lnTo>
                                  <a:pt x="11" y="4391"/>
                                </a:lnTo>
                                <a:lnTo>
                                  <a:pt x="11" y="4391"/>
                                </a:lnTo>
                                <a:lnTo>
                                  <a:pt x="0" y="4391"/>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44"/>
                                </a:lnTo>
                                <a:lnTo>
                                  <a:pt x="0" y="4656"/>
                                </a:lnTo>
                                <a:lnTo>
                                  <a:pt x="0" y="4644"/>
                                </a:lnTo>
                                <a:lnTo>
                                  <a:pt x="0" y="4644"/>
                                </a:lnTo>
                                <a:lnTo>
                                  <a:pt x="0" y="4610"/>
                                </a:lnTo>
                                <a:lnTo>
                                  <a:pt x="0" y="4610"/>
                                </a:lnTo>
                                <a:lnTo>
                                  <a:pt x="0" y="4598"/>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6"/>
                                </a:lnTo>
                                <a:lnTo>
                                  <a:pt x="11" y="4816"/>
                                </a:lnTo>
                                <a:lnTo>
                                  <a:pt x="0" y="4816"/>
                                </a:lnTo>
                                <a:lnTo>
                                  <a:pt x="0" y="4816"/>
                                </a:lnTo>
                                <a:lnTo>
                                  <a:pt x="0" y="4816"/>
                                </a:lnTo>
                                <a:lnTo>
                                  <a:pt x="0" y="4782"/>
                                </a:lnTo>
                                <a:lnTo>
                                  <a:pt x="0" y="4770"/>
                                </a:lnTo>
                                <a:lnTo>
                                  <a:pt x="0" y="4770"/>
                                </a:lnTo>
                                <a:lnTo>
                                  <a:pt x="11" y="4770"/>
                                </a:lnTo>
                                <a:lnTo>
                                  <a:pt x="11" y="4782"/>
                                </a:lnTo>
                                <a:lnTo>
                                  <a:pt x="11" y="4782"/>
                                </a:lnTo>
                                <a:close/>
                                <a:moveTo>
                                  <a:pt x="11" y="4862"/>
                                </a:moveTo>
                                <a:lnTo>
                                  <a:pt x="11" y="4897"/>
                                </a:lnTo>
                                <a:lnTo>
                                  <a:pt x="11" y="4908"/>
                                </a:lnTo>
                                <a:lnTo>
                                  <a:pt x="0" y="4908"/>
                                </a:lnTo>
                                <a:lnTo>
                                  <a:pt x="0" y="4908"/>
                                </a:lnTo>
                                <a:lnTo>
                                  <a:pt x="0" y="4897"/>
                                </a:lnTo>
                                <a:lnTo>
                                  <a:pt x="0" y="4862"/>
                                </a:lnTo>
                                <a:lnTo>
                                  <a:pt x="0" y="4862"/>
                                </a:lnTo>
                                <a:lnTo>
                                  <a:pt x="0" y="4862"/>
                                </a:lnTo>
                                <a:lnTo>
                                  <a:pt x="11" y="4862"/>
                                </a:lnTo>
                                <a:lnTo>
                                  <a:pt x="11" y="4862"/>
                                </a:lnTo>
                                <a:lnTo>
                                  <a:pt x="11" y="4862"/>
                                </a:lnTo>
                                <a:close/>
                                <a:moveTo>
                                  <a:pt x="11" y="4954"/>
                                </a:moveTo>
                                <a:lnTo>
                                  <a:pt x="11" y="4989"/>
                                </a:lnTo>
                                <a:lnTo>
                                  <a:pt x="11" y="4989"/>
                                </a:lnTo>
                                <a:lnTo>
                                  <a:pt x="0" y="4989"/>
                                </a:lnTo>
                                <a:lnTo>
                                  <a:pt x="0" y="4989"/>
                                </a:lnTo>
                                <a:lnTo>
                                  <a:pt x="0" y="4989"/>
                                </a:lnTo>
                                <a:lnTo>
                                  <a:pt x="0" y="4954"/>
                                </a:lnTo>
                                <a:lnTo>
                                  <a:pt x="0" y="4943"/>
                                </a:lnTo>
                                <a:lnTo>
                                  <a:pt x="0" y="4943"/>
                                </a:lnTo>
                                <a:lnTo>
                                  <a:pt x="11" y="4943"/>
                                </a:lnTo>
                                <a:lnTo>
                                  <a:pt x="11" y="4954"/>
                                </a:lnTo>
                                <a:lnTo>
                                  <a:pt x="11" y="4954"/>
                                </a:lnTo>
                                <a:close/>
                                <a:moveTo>
                                  <a:pt x="11" y="5035"/>
                                </a:moveTo>
                                <a:lnTo>
                                  <a:pt x="11" y="5069"/>
                                </a:lnTo>
                                <a:lnTo>
                                  <a:pt x="11" y="5081"/>
                                </a:lnTo>
                                <a:lnTo>
                                  <a:pt x="0" y="5081"/>
                                </a:lnTo>
                                <a:lnTo>
                                  <a:pt x="0" y="5081"/>
                                </a:lnTo>
                                <a:lnTo>
                                  <a:pt x="0" y="5069"/>
                                </a:lnTo>
                                <a:lnTo>
                                  <a:pt x="0" y="5035"/>
                                </a:lnTo>
                                <a:lnTo>
                                  <a:pt x="0" y="5035"/>
                                </a:lnTo>
                                <a:lnTo>
                                  <a:pt x="0" y="5023"/>
                                </a:lnTo>
                                <a:lnTo>
                                  <a:pt x="11" y="5035"/>
                                </a:lnTo>
                                <a:lnTo>
                                  <a:pt x="11" y="5035"/>
                                </a:lnTo>
                                <a:lnTo>
                                  <a:pt x="11" y="5035"/>
                                </a:lnTo>
                                <a:close/>
                                <a:moveTo>
                                  <a:pt x="11" y="5115"/>
                                </a:moveTo>
                                <a:lnTo>
                                  <a:pt x="11" y="5161"/>
                                </a:lnTo>
                                <a:lnTo>
                                  <a:pt x="11" y="5161"/>
                                </a:lnTo>
                                <a:lnTo>
                                  <a:pt x="0" y="5161"/>
                                </a:lnTo>
                                <a:lnTo>
                                  <a:pt x="0" y="5161"/>
                                </a:lnTo>
                                <a:lnTo>
                                  <a:pt x="0" y="5161"/>
                                </a:lnTo>
                                <a:lnTo>
                                  <a:pt x="0" y="5115"/>
                                </a:lnTo>
                                <a:lnTo>
                                  <a:pt x="0" y="5115"/>
                                </a:lnTo>
                                <a:lnTo>
                                  <a:pt x="0" y="5115"/>
                                </a:lnTo>
                                <a:lnTo>
                                  <a:pt x="11" y="5115"/>
                                </a:lnTo>
                                <a:lnTo>
                                  <a:pt x="11" y="5115"/>
                                </a:lnTo>
                                <a:lnTo>
                                  <a:pt x="11" y="5115"/>
                                </a:lnTo>
                                <a:close/>
                                <a:moveTo>
                                  <a:pt x="11" y="5207"/>
                                </a:moveTo>
                                <a:lnTo>
                                  <a:pt x="11" y="5230"/>
                                </a:lnTo>
                                <a:lnTo>
                                  <a:pt x="11" y="5242"/>
                                </a:lnTo>
                                <a:lnTo>
                                  <a:pt x="0" y="5242"/>
                                </a:lnTo>
                                <a:lnTo>
                                  <a:pt x="0" y="5242"/>
                                </a:lnTo>
                                <a:lnTo>
                                  <a:pt x="0" y="5230"/>
                                </a:lnTo>
                                <a:lnTo>
                                  <a:pt x="0" y="5207"/>
                                </a:lnTo>
                                <a:lnTo>
                                  <a:pt x="0" y="5196"/>
                                </a:lnTo>
                                <a:lnTo>
                                  <a:pt x="0"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65" name="Freeform 164"/>
                        <wps:cNvSpPr>
                          <a:spLocks noEditPoints="1"/>
                        </wps:cNvSpPr>
                        <wps:spPr bwMode="auto">
                          <a:xfrm>
                            <a:off x="4043680" y="94427"/>
                            <a:ext cx="6985" cy="3584575"/>
                          </a:xfrm>
                          <a:custGeom>
                            <a:avLst/>
                            <a:gdLst>
                              <a:gd name="T0" fmla="*/ 11 w 11"/>
                              <a:gd name="T1" fmla="*/ 92 h 5645"/>
                              <a:gd name="T2" fmla="*/ 11 w 11"/>
                              <a:gd name="T3" fmla="*/ 219 h 5645"/>
                              <a:gd name="T4" fmla="*/ 11 w 11"/>
                              <a:gd name="T5" fmla="*/ 311 h 5645"/>
                              <a:gd name="T6" fmla="*/ 11 w 11"/>
                              <a:gd name="T7" fmla="*/ 391 h 5645"/>
                              <a:gd name="T8" fmla="*/ 0 w 11"/>
                              <a:gd name="T9" fmla="*/ 472 h 5645"/>
                              <a:gd name="T10" fmla="*/ 0 w 11"/>
                              <a:gd name="T11" fmla="*/ 552 h 5645"/>
                              <a:gd name="T12" fmla="*/ 0 w 11"/>
                              <a:gd name="T13" fmla="*/ 610 h 5645"/>
                              <a:gd name="T14" fmla="*/ 0 w 11"/>
                              <a:gd name="T15" fmla="*/ 690 h 5645"/>
                              <a:gd name="T16" fmla="*/ 11 w 11"/>
                              <a:gd name="T17" fmla="*/ 771 h 5645"/>
                              <a:gd name="T18" fmla="*/ 11 w 11"/>
                              <a:gd name="T19" fmla="*/ 863 h 5645"/>
                              <a:gd name="T20" fmla="*/ 11 w 11"/>
                              <a:gd name="T21" fmla="*/ 943 h 5645"/>
                              <a:gd name="T22" fmla="*/ 11 w 11"/>
                              <a:gd name="T23" fmla="*/ 1035 h 5645"/>
                              <a:gd name="T24" fmla="*/ 11 w 11"/>
                              <a:gd name="T25" fmla="*/ 1207 h 5645"/>
                              <a:gd name="T26" fmla="*/ 11 w 11"/>
                              <a:gd name="T27" fmla="*/ 1322 h 5645"/>
                              <a:gd name="T28" fmla="*/ 11 w 11"/>
                              <a:gd name="T29" fmla="*/ 1414 h 5645"/>
                              <a:gd name="T30" fmla="*/ 11 w 11"/>
                              <a:gd name="T31" fmla="*/ 1506 h 5645"/>
                              <a:gd name="T32" fmla="*/ 0 w 11"/>
                              <a:gd name="T33" fmla="*/ 1587 h 5645"/>
                              <a:gd name="T34" fmla="*/ 0 w 11"/>
                              <a:gd name="T35" fmla="*/ 1667 h 5645"/>
                              <a:gd name="T36" fmla="*/ 0 w 11"/>
                              <a:gd name="T37" fmla="*/ 1713 h 5645"/>
                              <a:gd name="T38" fmla="*/ 0 w 11"/>
                              <a:gd name="T39" fmla="*/ 1794 h 5645"/>
                              <a:gd name="T40" fmla="*/ 11 w 11"/>
                              <a:gd name="T41" fmla="*/ 1874 h 5645"/>
                              <a:gd name="T42" fmla="*/ 11 w 11"/>
                              <a:gd name="T43" fmla="*/ 1966 h 5645"/>
                              <a:gd name="T44" fmla="*/ 11 w 11"/>
                              <a:gd name="T45" fmla="*/ 2058 h 5645"/>
                              <a:gd name="T46" fmla="*/ 11 w 11"/>
                              <a:gd name="T47" fmla="*/ 2139 h 5645"/>
                              <a:gd name="T48" fmla="*/ 11 w 11"/>
                              <a:gd name="T49" fmla="*/ 2311 h 5645"/>
                              <a:gd name="T50" fmla="*/ 11 w 11"/>
                              <a:gd name="T51" fmla="*/ 2437 h 5645"/>
                              <a:gd name="T52" fmla="*/ 11 w 11"/>
                              <a:gd name="T53" fmla="*/ 2518 h 5645"/>
                              <a:gd name="T54" fmla="*/ 11 w 11"/>
                              <a:gd name="T55" fmla="*/ 2610 h 5645"/>
                              <a:gd name="T56" fmla="*/ 0 w 11"/>
                              <a:gd name="T57" fmla="*/ 2690 h 5645"/>
                              <a:gd name="T58" fmla="*/ 0 w 11"/>
                              <a:gd name="T59" fmla="*/ 2771 h 5645"/>
                              <a:gd name="T60" fmla="*/ 0 w 11"/>
                              <a:gd name="T61" fmla="*/ 2817 h 5645"/>
                              <a:gd name="T62" fmla="*/ 0 w 11"/>
                              <a:gd name="T63" fmla="*/ 2897 h 5645"/>
                              <a:gd name="T64" fmla="*/ 11 w 11"/>
                              <a:gd name="T65" fmla="*/ 2989 h 5645"/>
                              <a:gd name="T66" fmla="*/ 11 w 11"/>
                              <a:gd name="T67" fmla="*/ 3070 h 5645"/>
                              <a:gd name="T68" fmla="*/ 11 w 11"/>
                              <a:gd name="T69" fmla="*/ 3162 h 5645"/>
                              <a:gd name="T70" fmla="*/ 11 w 11"/>
                              <a:gd name="T71" fmla="*/ 3242 h 5645"/>
                              <a:gd name="T72" fmla="*/ 11 w 11"/>
                              <a:gd name="T73" fmla="*/ 3415 h 5645"/>
                              <a:gd name="T74" fmla="*/ 11 w 11"/>
                              <a:gd name="T75" fmla="*/ 3541 h 5645"/>
                              <a:gd name="T76" fmla="*/ 11 w 11"/>
                              <a:gd name="T77" fmla="*/ 3633 h 5645"/>
                              <a:gd name="T78" fmla="*/ 11 w 11"/>
                              <a:gd name="T79" fmla="*/ 3714 h 5645"/>
                              <a:gd name="T80" fmla="*/ 0 w 11"/>
                              <a:gd name="T81" fmla="*/ 3794 h 5645"/>
                              <a:gd name="T82" fmla="*/ 0 w 11"/>
                              <a:gd name="T83" fmla="*/ 3886 h 5645"/>
                              <a:gd name="T84" fmla="*/ 0 w 11"/>
                              <a:gd name="T85" fmla="*/ 3932 h 5645"/>
                              <a:gd name="T86" fmla="*/ 0 w 11"/>
                              <a:gd name="T87" fmla="*/ 4012 h 5645"/>
                              <a:gd name="T88" fmla="*/ 11 w 11"/>
                              <a:gd name="T89" fmla="*/ 4093 h 5645"/>
                              <a:gd name="T90" fmla="*/ 11 w 11"/>
                              <a:gd name="T91" fmla="*/ 4185 h 5645"/>
                              <a:gd name="T92" fmla="*/ 11 w 11"/>
                              <a:gd name="T93" fmla="*/ 4265 h 5645"/>
                              <a:gd name="T94" fmla="*/ 11 w 11"/>
                              <a:gd name="T95" fmla="*/ 4357 h 5645"/>
                              <a:gd name="T96" fmla="*/ 11 w 11"/>
                              <a:gd name="T97" fmla="*/ 4530 h 5645"/>
                              <a:gd name="T98" fmla="*/ 11 w 11"/>
                              <a:gd name="T99" fmla="*/ 4645 h 5645"/>
                              <a:gd name="T100" fmla="*/ 11 w 11"/>
                              <a:gd name="T101" fmla="*/ 4737 h 5645"/>
                              <a:gd name="T102" fmla="*/ 11 w 11"/>
                              <a:gd name="T103" fmla="*/ 4829 h 5645"/>
                              <a:gd name="T104" fmla="*/ 0 w 11"/>
                              <a:gd name="T105" fmla="*/ 4909 h 5645"/>
                              <a:gd name="T106" fmla="*/ 0 w 11"/>
                              <a:gd name="T107" fmla="*/ 4990 h 5645"/>
                              <a:gd name="T108" fmla="*/ 0 w 11"/>
                              <a:gd name="T109" fmla="*/ 5036 h 5645"/>
                              <a:gd name="T110" fmla="*/ 0 w 11"/>
                              <a:gd name="T111" fmla="*/ 5116 h 5645"/>
                              <a:gd name="T112" fmla="*/ 11 w 11"/>
                              <a:gd name="T113" fmla="*/ 5196 h 5645"/>
                              <a:gd name="T114" fmla="*/ 11 w 11"/>
                              <a:gd name="T115" fmla="*/ 5288 h 5645"/>
                              <a:gd name="T116" fmla="*/ 11 w 11"/>
                              <a:gd name="T117" fmla="*/ 5380 h 5645"/>
                              <a:gd name="T118" fmla="*/ 11 w 11"/>
                              <a:gd name="T119" fmla="*/ 5461 h 5645"/>
                              <a:gd name="T120" fmla="*/ 11 w 11"/>
                              <a:gd name="T121" fmla="*/ 5633 h 5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45">
                                <a:moveTo>
                                  <a:pt x="11" y="12"/>
                                </a:moveTo>
                                <a:lnTo>
                                  <a:pt x="11" y="46"/>
                                </a:lnTo>
                                <a:lnTo>
                                  <a:pt x="11" y="46"/>
                                </a:lnTo>
                                <a:lnTo>
                                  <a:pt x="11" y="58"/>
                                </a:lnTo>
                                <a:lnTo>
                                  <a:pt x="0" y="46"/>
                                </a:lnTo>
                                <a:lnTo>
                                  <a:pt x="0" y="46"/>
                                </a:lnTo>
                                <a:lnTo>
                                  <a:pt x="0" y="12"/>
                                </a:lnTo>
                                <a:lnTo>
                                  <a:pt x="0" y="0"/>
                                </a:lnTo>
                                <a:lnTo>
                                  <a:pt x="11" y="0"/>
                                </a:lnTo>
                                <a:lnTo>
                                  <a:pt x="11" y="0"/>
                                </a:lnTo>
                                <a:lnTo>
                                  <a:pt x="11" y="12"/>
                                </a:lnTo>
                                <a:lnTo>
                                  <a:pt x="11" y="12"/>
                                </a:lnTo>
                                <a:close/>
                                <a:moveTo>
                                  <a:pt x="11" y="92"/>
                                </a:moveTo>
                                <a:lnTo>
                                  <a:pt x="11" y="127"/>
                                </a:lnTo>
                                <a:lnTo>
                                  <a:pt x="11" y="138"/>
                                </a:lnTo>
                                <a:lnTo>
                                  <a:pt x="11" y="138"/>
                                </a:lnTo>
                                <a:lnTo>
                                  <a:pt x="0" y="138"/>
                                </a:lnTo>
                                <a:lnTo>
                                  <a:pt x="0" y="127"/>
                                </a:lnTo>
                                <a:lnTo>
                                  <a:pt x="0" y="92"/>
                                </a:lnTo>
                                <a:lnTo>
                                  <a:pt x="0" y="92"/>
                                </a:lnTo>
                                <a:lnTo>
                                  <a:pt x="11" y="92"/>
                                </a:lnTo>
                                <a:lnTo>
                                  <a:pt x="11" y="92"/>
                                </a:lnTo>
                                <a:lnTo>
                                  <a:pt x="11" y="92"/>
                                </a:lnTo>
                                <a:lnTo>
                                  <a:pt x="11" y="92"/>
                                </a:lnTo>
                                <a:close/>
                                <a:moveTo>
                                  <a:pt x="11" y="184"/>
                                </a:moveTo>
                                <a:lnTo>
                                  <a:pt x="11" y="219"/>
                                </a:lnTo>
                                <a:lnTo>
                                  <a:pt x="11" y="219"/>
                                </a:lnTo>
                                <a:lnTo>
                                  <a:pt x="11" y="219"/>
                                </a:lnTo>
                                <a:lnTo>
                                  <a:pt x="0" y="219"/>
                                </a:lnTo>
                                <a:lnTo>
                                  <a:pt x="0" y="219"/>
                                </a:lnTo>
                                <a:lnTo>
                                  <a:pt x="0" y="184"/>
                                </a:lnTo>
                                <a:lnTo>
                                  <a:pt x="0" y="173"/>
                                </a:lnTo>
                                <a:lnTo>
                                  <a:pt x="11" y="173"/>
                                </a:lnTo>
                                <a:lnTo>
                                  <a:pt x="11" y="173"/>
                                </a:lnTo>
                                <a:lnTo>
                                  <a:pt x="11" y="184"/>
                                </a:lnTo>
                                <a:lnTo>
                                  <a:pt x="11" y="184"/>
                                </a:lnTo>
                                <a:close/>
                                <a:moveTo>
                                  <a:pt x="11" y="265"/>
                                </a:moveTo>
                                <a:lnTo>
                                  <a:pt x="11" y="299"/>
                                </a:lnTo>
                                <a:lnTo>
                                  <a:pt x="11" y="311"/>
                                </a:lnTo>
                                <a:lnTo>
                                  <a:pt x="11" y="311"/>
                                </a:lnTo>
                                <a:lnTo>
                                  <a:pt x="0" y="311"/>
                                </a:lnTo>
                                <a:lnTo>
                                  <a:pt x="0" y="299"/>
                                </a:lnTo>
                                <a:lnTo>
                                  <a:pt x="0" y="265"/>
                                </a:lnTo>
                                <a:lnTo>
                                  <a:pt x="0" y="265"/>
                                </a:lnTo>
                                <a:lnTo>
                                  <a:pt x="11" y="265"/>
                                </a:lnTo>
                                <a:lnTo>
                                  <a:pt x="11" y="265"/>
                                </a:lnTo>
                                <a:lnTo>
                                  <a:pt x="11" y="265"/>
                                </a:lnTo>
                                <a:lnTo>
                                  <a:pt x="11" y="265"/>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2"/>
                                </a:lnTo>
                                <a:lnTo>
                                  <a:pt x="11" y="472"/>
                                </a:lnTo>
                                <a:lnTo>
                                  <a:pt x="11" y="483"/>
                                </a:lnTo>
                                <a:lnTo>
                                  <a:pt x="0" y="472"/>
                                </a:lnTo>
                                <a:lnTo>
                                  <a:pt x="0" y="472"/>
                                </a:lnTo>
                                <a:lnTo>
                                  <a:pt x="0" y="437"/>
                                </a:lnTo>
                                <a:lnTo>
                                  <a:pt x="0" y="426"/>
                                </a:lnTo>
                                <a:lnTo>
                                  <a:pt x="11" y="426"/>
                                </a:lnTo>
                                <a:lnTo>
                                  <a:pt x="11" y="426"/>
                                </a:lnTo>
                                <a:lnTo>
                                  <a:pt x="11" y="437"/>
                                </a:lnTo>
                                <a:lnTo>
                                  <a:pt x="11" y="437"/>
                                </a:lnTo>
                                <a:close/>
                                <a:moveTo>
                                  <a:pt x="11" y="518"/>
                                </a:moveTo>
                                <a:lnTo>
                                  <a:pt x="11" y="552"/>
                                </a:lnTo>
                                <a:lnTo>
                                  <a:pt x="11" y="564"/>
                                </a:lnTo>
                                <a:lnTo>
                                  <a:pt x="11" y="564"/>
                                </a:lnTo>
                                <a:lnTo>
                                  <a:pt x="0" y="564"/>
                                </a:lnTo>
                                <a:lnTo>
                                  <a:pt x="0" y="552"/>
                                </a:lnTo>
                                <a:lnTo>
                                  <a:pt x="0" y="518"/>
                                </a:lnTo>
                                <a:lnTo>
                                  <a:pt x="0" y="518"/>
                                </a:lnTo>
                                <a:lnTo>
                                  <a:pt x="11" y="518"/>
                                </a:lnTo>
                                <a:lnTo>
                                  <a:pt x="11" y="518"/>
                                </a:lnTo>
                                <a:lnTo>
                                  <a:pt x="11" y="518"/>
                                </a:lnTo>
                                <a:lnTo>
                                  <a:pt x="11" y="518"/>
                                </a:lnTo>
                                <a:close/>
                                <a:moveTo>
                                  <a:pt x="11" y="610"/>
                                </a:moveTo>
                                <a:lnTo>
                                  <a:pt x="11" y="644"/>
                                </a:lnTo>
                                <a:lnTo>
                                  <a:pt x="11" y="644"/>
                                </a:lnTo>
                                <a:lnTo>
                                  <a:pt x="11" y="644"/>
                                </a:lnTo>
                                <a:lnTo>
                                  <a:pt x="0" y="644"/>
                                </a:lnTo>
                                <a:lnTo>
                                  <a:pt x="0" y="644"/>
                                </a:lnTo>
                                <a:lnTo>
                                  <a:pt x="0" y="610"/>
                                </a:lnTo>
                                <a:lnTo>
                                  <a:pt x="0" y="598"/>
                                </a:lnTo>
                                <a:lnTo>
                                  <a:pt x="11" y="598"/>
                                </a:lnTo>
                                <a:lnTo>
                                  <a:pt x="11" y="598"/>
                                </a:lnTo>
                                <a:lnTo>
                                  <a:pt x="11" y="610"/>
                                </a:lnTo>
                                <a:lnTo>
                                  <a:pt x="11" y="610"/>
                                </a:lnTo>
                                <a:close/>
                                <a:moveTo>
                                  <a:pt x="11" y="690"/>
                                </a:moveTo>
                                <a:lnTo>
                                  <a:pt x="11" y="725"/>
                                </a:lnTo>
                                <a:lnTo>
                                  <a:pt x="11" y="736"/>
                                </a:lnTo>
                                <a:lnTo>
                                  <a:pt x="11" y="736"/>
                                </a:lnTo>
                                <a:lnTo>
                                  <a:pt x="0" y="736"/>
                                </a:lnTo>
                                <a:lnTo>
                                  <a:pt x="0" y="725"/>
                                </a:lnTo>
                                <a:lnTo>
                                  <a:pt x="0" y="690"/>
                                </a:lnTo>
                                <a:lnTo>
                                  <a:pt x="0" y="690"/>
                                </a:lnTo>
                                <a:lnTo>
                                  <a:pt x="11" y="690"/>
                                </a:lnTo>
                                <a:lnTo>
                                  <a:pt x="11" y="690"/>
                                </a:lnTo>
                                <a:lnTo>
                                  <a:pt x="11" y="690"/>
                                </a:lnTo>
                                <a:lnTo>
                                  <a:pt x="11" y="690"/>
                                </a:lnTo>
                                <a:close/>
                                <a:moveTo>
                                  <a:pt x="11" y="782"/>
                                </a:moveTo>
                                <a:lnTo>
                                  <a:pt x="11" y="817"/>
                                </a:lnTo>
                                <a:lnTo>
                                  <a:pt x="11" y="817"/>
                                </a:lnTo>
                                <a:lnTo>
                                  <a:pt x="11" y="817"/>
                                </a:lnTo>
                                <a:lnTo>
                                  <a:pt x="0" y="817"/>
                                </a:lnTo>
                                <a:lnTo>
                                  <a:pt x="0" y="817"/>
                                </a:lnTo>
                                <a:lnTo>
                                  <a:pt x="0" y="782"/>
                                </a:lnTo>
                                <a:lnTo>
                                  <a:pt x="0" y="771"/>
                                </a:lnTo>
                                <a:lnTo>
                                  <a:pt x="11" y="771"/>
                                </a:lnTo>
                                <a:lnTo>
                                  <a:pt x="11" y="771"/>
                                </a:lnTo>
                                <a:lnTo>
                                  <a:pt x="11" y="782"/>
                                </a:lnTo>
                                <a:lnTo>
                                  <a:pt x="11" y="782"/>
                                </a:lnTo>
                                <a:close/>
                                <a:moveTo>
                                  <a:pt x="11" y="863"/>
                                </a:moveTo>
                                <a:lnTo>
                                  <a:pt x="11" y="897"/>
                                </a:lnTo>
                                <a:lnTo>
                                  <a:pt x="11" y="897"/>
                                </a:lnTo>
                                <a:lnTo>
                                  <a:pt x="11" y="909"/>
                                </a:lnTo>
                                <a:lnTo>
                                  <a:pt x="0" y="897"/>
                                </a:lnTo>
                                <a:lnTo>
                                  <a:pt x="0" y="897"/>
                                </a:lnTo>
                                <a:lnTo>
                                  <a:pt x="0" y="863"/>
                                </a:lnTo>
                                <a:lnTo>
                                  <a:pt x="0" y="863"/>
                                </a:lnTo>
                                <a:lnTo>
                                  <a:pt x="11" y="851"/>
                                </a:lnTo>
                                <a:lnTo>
                                  <a:pt x="11" y="863"/>
                                </a:lnTo>
                                <a:lnTo>
                                  <a:pt x="11" y="863"/>
                                </a:lnTo>
                                <a:lnTo>
                                  <a:pt x="11" y="863"/>
                                </a:lnTo>
                                <a:close/>
                                <a:moveTo>
                                  <a:pt x="11" y="943"/>
                                </a:moveTo>
                                <a:lnTo>
                                  <a:pt x="11" y="989"/>
                                </a:lnTo>
                                <a:lnTo>
                                  <a:pt x="11" y="989"/>
                                </a:lnTo>
                                <a:lnTo>
                                  <a:pt x="11" y="989"/>
                                </a:lnTo>
                                <a:lnTo>
                                  <a:pt x="0" y="989"/>
                                </a:lnTo>
                                <a:lnTo>
                                  <a:pt x="0" y="989"/>
                                </a:lnTo>
                                <a:lnTo>
                                  <a:pt x="0" y="943"/>
                                </a:lnTo>
                                <a:lnTo>
                                  <a:pt x="0" y="943"/>
                                </a:lnTo>
                                <a:lnTo>
                                  <a:pt x="11" y="943"/>
                                </a:lnTo>
                                <a:lnTo>
                                  <a:pt x="11" y="943"/>
                                </a:lnTo>
                                <a:lnTo>
                                  <a:pt x="11" y="943"/>
                                </a:lnTo>
                                <a:lnTo>
                                  <a:pt x="11" y="943"/>
                                </a:lnTo>
                                <a:close/>
                                <a:moveTo>
                                  <a:pt x="11" y="1035"/>
                                </a:moveTo>
                                <a:lnTo>
                                  <a:pt x="11" y="1069"/>
                                </a:lnTo>
                                <a:lnTo>
                                  <a:pt x="11" y="1069"/>
                                </a:lnTo>
                                <a:lnTo>
                                  <a:pt x="11" y="1069"/>
                                </a:lnTo>
                                <a:lnTo>
                                  <a:pt x="0" y="1069"/>
                                </a:lnTo>
                                <a:lnTo>
                                  <a:pt x="0" y="1069"/>
                                </a:lnTo>
                                <a:lnTo>
                                  <a:pt x="0" y="1035"/>
                                </a:lnTo>
                                <a:lnTo>
                                  <a:pt x="0" y="1023"/>
                                </a:lnTo>
                                <a:lnTo>
                                  <a:pt x="11" y="1023"/>
                                </a:lnTo>
                                <a:lnTo>
                                  <a:pt x="11" y="1023"/>
                                </a:lnTo>
                                <a:lnTo>
                                  <a:pt x="11" y="1035"/>
                                </a:lnTo>
                                <a:lnTo>
                                  <a:pt x="11" y="1035"/>
                                </a:lnTo>
                                <a:close/>
                                <a:moveTo>
                                  <a:pt x="11" y="1115"/>
                                </a:moveTo>
                                <a:lnTo>
                                  <a:pt x="11" y="1150"/>
                                </a:lnTo>
                                <a:lnTo>
                                  <a:pt x="11" y="1161"/>
                                </a:lnTo>
                                <a:lnTo>
                                  <a:pt x="11" y="1161"/>
                                </a:lnTo>
                                <a:lnTo>
                                  <a:pt x="0" y="1161"/>
                                </a:lnTo>
                                <a:lnTo>
                                  <a:pt x="0" y="1150"/>
                                </a:lnTo>
                                <a:lnTo>
                                  <a:pt x="0" y="1115"/>
                                </a:lnTo>
                                <a:lnTo>
                                  <a:pt x="0" y="1115"/>
                                </a:lnTo>
                                <a:lnTo>
                                  <a:pt x="11" y="1115"/>
                                </a:lnTo>
                                <a:lnTo>
                                  <a:pt x="11" y="1115"/>
                                </a:lnTo>
                                <a:lnTo>
                                  <a:pt x="11" y="1115"/>
                                </a:lnTo>
                                <a:lnTo>
                                  <a:pt x="11" y="1115"/>
                                </a:lnTo>
                                <a:close/>
                                <a:moveTo>
                                  <a:pt x="11" y="1207"/>
                                </a:moveTo>
                                <a:lnTo>
                                  <a:pt x="11" y="1242"/>
                                </a:lnTo>
                                <a:lnTo>
                                  <a:pt x="11" y="1242"/>
                                </a:lnTo>
                                <a:lnTo>
                                  <a:pt x="11" y="1242"/>
                                </a:lnTo>
                                <a:lnTo>
                                  <a:pt x="0" y="1242"/>
                                </a:lnTo>
                                <a:lnTo>
                                  <a:pt x="0" y="1242"/>
                                </a:lnTo>
                                <a:lnTo>
                                  <a:pt x="0" y="1207"/>
                                </a:lnTo>
                                <a:lnTo>
                                  <a:pt x="0" y="1196"/>
                                </a:lnTo>
                                <a:lnTo>
                                  <a:pt x="11" y="1196"/>
                                </a:lnTo>
                                <a:lnTo>
                                  <a:pt x="11" y="1196"/>
                                </a:lnTo>
                                <a:lnTo>
                                  <a:pt x="11" y="1207"/>
                                </a:lnTo>
                                <a:lnTo>
                                  <a:pt x="11" y="1207"/>
                                </a:lnTo>
                                <a:close/>
                                <a:moveTo>
                                  <a:pt x="11" y="1288"/>
                                </a:moveTo>
                                <a:lnTo>
                                  <a:pt x="11" y="1322"/>
                                </a:lnTo>
                                <a:lnTo>
                                  <a:pt x="11" y="1334"/>
                                </a:lnTo>
                                <a:lnTo>
                                  <a:pt x="11" y="1334"/>
                                </a:lnTo>
                                <a:lnTo>
                                  <a:pt x="0" y="1334"/>
                                </a:lnTo>
                                <a:lnTo>
                                  <a:pt x="0" y="1322"/>
                                </a:lnTo>
                                <a:lnTo>
                                  <a:pt x="0" y="1288"/>
                                </a:lnTo>
                                <a:lnTo>
                                  <a:pt x="0" y="1288"/>
                                </a:lnTo>
                                <a:lnTo>
                                  <a:pt x="11" y="1276"/>
                                </a:lnTo>
                                <a:lnTo>
                                  <a:pt x="11" y="1288"/>
                                </a:lnTo>
                                <a:lnTo>
                                  <a:pt x="11" y="1288"/>
                                </a:lnTo>
                                <a:lnTo>
                                  <a:pt x="11" y="1288"/>
                                </a:lnTo>
                                <a:close/>
                                <a:moveTo>
                                  <a:pt x="11" y="1368"/>
                                </a:moveTo>
                                <a:lnTo>
                                  <a:pt x="11" y="1414"/>
                                </a:lnTo>
                                <a:lnTo>
                                  <a:pt x="11" y="1414"/>
                                </a:lnTo>
                                <a:lnTo>
                                  <a:pt x="11" y="1414"/>
                                </a:lnTo>
                                <a:lnTo>
                                  <a:pt x="0" y="1414"/>
                                </a:lnTo>
                                <a:lnTo>
                                  <a:pt x="0" y="1414"/>
                                </a:lnTo>
                                <a:lnTo>
                                  <a:pt x="0" y="1368"/>
                                </a:lnTo>
                                <a:lnTo>
                                  <a:pt x="0" y="1368"/>
                                </a:lnTo>
                                <a:lnTo>
                                  <a:pt x="11" y="1368"/>
                                </a:lnTo>
                                <a:lnTo>
                                  <a:pt x="11" y="1368"/>
                                </a:lnTo>
                                <a:lnTo>
                                  <a:pt x="11" y="1368"/>
                                </a:lnTo>
                                <a:lnTo>
                                  <a:pt x="11" y="1368"/>
                                </a:lnTo>
                                <a:close/>
                                <a:moveTo>
                                  <a:pt x="11" y="1460"/>
                                </a:moveTo>
                                <a:lnTo>
                                  <a:pt x="11" y="1495"/>
                                </a:lnTo>
                                <a:lnTo>
                                  <a:pt x="11" y="1495"/>
                                </a:lnTo>
                                <a:lnTo>
                                  <a:pt x="11" y="1506"/>
                                </a:lnTo>
                                <a:lnTo>
                                  <a:pt x="0" y="1495"/>
                                </a:lnTo>
                                <a:lnTo>
                                  <a:pt x="0" y="1495"/>
                                </a:lnTo>
                                <a:lnTo>
                                  <a:pt x="0" y="1460"/>
                                </a:lnTo>
                                <a:lnTo>
                                  <a:pt x="0" y="1449"/>
                                </a:lnTo>
                                <a:lnTo>
                                  <a:pt x="11" y="1449"/>
                                </a:lnTo>
                                <a:lnTo>
                                  <a:pt x="11" y="1449"/>
                                </a:lnTo>
                                <a:lnTo>
                                  <a:pt x="11" y="1460"/>
                                </a:lnTo>
                                <a:lnTo>
                                  <a:pt x="11" y="1460"/>
                                </a:lnTo>
                                <a:close/>
                                <a:moveTo>
                                  <a:pt x="11" y="1541"/>
                                </a:moveTo>
                                <a:lnTo>
                                  <a:pt x="11" y="1575"/>
                                </a:lnTo>
                                <a:lnTo>
                                  <a:pt x="11" y="1587"/>
                                </a:lnTo>
                                <a:lnTo>
                                  <a:pt x="11" y="1587"/>
                                </a:lnTo>
                                <a:lnTo>
                                  <a:pt x="0" y="1587"/>
                                </a:lnTo>
                                <a:lnTo>
                                  <a:pt x="0" y="1575"/>
                                </a:lnTo>
                                <a:lnTo>
                                  <a:pt x="0" y="1541"/>
                                </a:lnTo>
                                <a:lnTo>
                                  <a:pt x="0" y="1541"/>
                                </a:lnTo>
                                <a:lnTo>
                                  <a:pt x="11" y="1541"/>
                                </a:lnTo>
                                <a:lnTo>
                                  <a:pt x="11" y="1541"/>
                                </a:lnTo>
                                <a:lnTo>
                                  <a:pt x="11" y="1541"/>
                                </a:lnTo>
                                <a:lnTo>
                                  <a:pt x="11" y="1541"/>
                                </a:lnTo>
                                <a:close/>
                                <a:moveTo>
                                  <a:pt x="11" y="1633"/>
                                </a:moveTo>
                                <a:lnTo>
                                  <a:pt x="11" y="1667"/>
                                </a:lnTo>
                                <a:lnTo>
                                  <a:pt x="11" y="1667"/>
                                </a:lnTo>
                                <a:lnTo>
                                  <a:pt x="11" y="1667"/>
                                </a:lnTo>
                                <a:lnTo>
                                  <a:pt x="0" y="1667"/>
                                </a:lnTo>
                                <a:lnTo>
                                  <a:pt x="0" y="1667"/>
                                </a:lnTo>
                                <a:lnTo>
                                  <a:pt x="0" y="1633"/>
                                </a:lnTo>
                                <a:lnTo>
                                  <a:pt x="0" y="1621"/>
                                </a:lnTo>
                                <a:lnTo>
                                  <a:pt x="11" y="1621"/>
                                </a:lnTo>
                                <a:lnTo>
                                  <a:pt x="11" y="1621"/>
                                </a:lnTo>
                                <a:lnTo>
                                  <a:pt x="11" y="1633"/>
                                </a:lnTo>
                                <a:lnTo>
                                  <a:pt x="11" y="1633"/>
                                </a:lnTo>
                                <a:close/>
                                <a:moveTo>
                                  <a:pt x="11" y="1713"/>
                                </a:moveTo>
                                <a:lnTo>
                                  <a:pt x="11" y="1748"/>
                                </a:lnTo>
                                <a:lnTo>
                                  <a:pt x="11" y="1759"/>
                                </a:lnTo>
                                <a:lnTo>
                                  <a:pt x="11" y="1759"/>
                                </a:lnTo>
                                <a:lnTo>
                                  <a:pt x="0" y="1759"/>
                                </a:lnTo>
                                <a:lnTo>
                                  <a:pt x="0" y="1748"/>
                                </a:lnTo>
                                <a:lnTo>
                                  <a:pt x="0" y="1713"/>
                                </a:lnTo>
                                <a:lnTo>
                                  <a:pt x="0" y="1713"/>
                                </a:lnTo>
                                <a:lnTo>
                                  <a:pt x="11" y="1713"/>
                                </a:lnTo>
                                <a:lnTo>
                                  <a:pt x="11" y="1713"/>
                                </a:lnTo>
                                <a:lnTo>
                                  <a:pt x="11" y="1713"/>
                                </a:lnTo>
                                <a:lnTo>
                                  <a:pt x="11" y="1713"/>
                                </a:lnTo>
                                <a:close/>
                                <a:moveTo>
                                  <a:pt x="11" y="1794"/>
                                </a:moveTo>
                                <a:lnTo>
                                  <a:pt x="11" y="1840"/>
                                </a:lnTo>
                                <a:lnTo>
                                  <a:pt x="11" y="1840"/>
                                </a:lnTo>
                                <a:lnTo>
                                  <a:pt x="11" y="1840"/>
                                </a:lnTo>
                                <a:lnTo>
                                  <a:pt x="0" y="1840"/>
                                </a:lnTo>
                                <a:lnTo>
                                  <a:pt x="0" y="1840"/>
                                </a:lnTo>
                                <a:lnTo>
                                  <a:pt x="0" y="1794"/>
                                </a:lnTo>
                                <a:lnTo>
                                  <a:pt x="0" y="1794"/>
                                </a:lnTo>
                                <a:lnTo>
                                  <a:pt x="11" y="1794"/>
                                </a:lnTo>
                                <a:lnTo>
                                  <a:pt x="11" y="1794"/>
                                </a:lnTo>
                                <a:lnTo>
                                  <a:pt x="11" y="1794"/>
                                </a:lnTo>
                                <a:lnTo>
                                  <a:pt x="11" y="1794"/>
                                </a:lnTo>
                                <a:close/>
                                <a:moveTo>
                                  <a:pt x="11" y="1886"/>
                                </a:moveTo>
                                <a:lnTo>
                                  <a:pt x="11" y="1920"/>
                                </a:lnTo>
                                <a:lnTo>
                                  <a:pt x="11" y="1920"/>
                                </a:lnTo>
                                <a:lnTo>
                                  <a:pt x="11" y="1932"/>
                                </a:lnTo>
                                <a:lnTo>
                                  <a:pt x="0" y="1920"/>
                                </a:lnTo>
                                <a:lnTo>
                                  <a:pt x="0" y="1920"/>
                                </a:lnTo>
                                <a:lnTo>
                                  <a:pt x="0" y="1886"/>
                                </a:lnTo>
                                <a:lnTo>
                                  <a:pt x="0" y="1874"/>
                                </a:lnTo>
                                <a:lnTo>
                                  <a:pt x="11" y="1874"/>
                                </a:lnTo>
                                <a:lnTo>
                                  <a:pt x="11" y="1874"/>
                                </a:lnTo>
                                <a:lnTo>
                                  <a:pt x="11" y="1886"/>
                                </a:lnTo>
                                <a:lnTo>
                                  <a:pt x="11" y="1886"/>
                                </a:lnTo>
                                <a:close/>
                                <a:moveTo>
                                  <a:pt x="11" y="1966"/>
                                </a:moveTo>
                                <a:lnTo>
                                  <a:pt x="11" y="2001"/>
                                </a:lnTo>
                                <a:lnTo>
                                  <a:pt x="11" y="2012"/>
                                </a:lnTo>
                                <a:lnTo>
                                  <a:pt x="11" y="2012"/>
                                </a:lnTo>
                                <a:lnTo>
                                  <a:pt x="0" y="2012"/>
                                </a:lnTo>
                                <a:lnTo>
                                  <a:pt x="0" y="2001"/>
                                </a:lnTo>
                                <a:lnTo>
                                  <a:pt x="0" y="1966"/>
                                </a:lnTo>
                                <a:lnTo>
                                  <a:pt x="0" y="1966"/>
                                </a:lnTo>
                                <a:lnTo>
                                  <a:pt x="11" y="1966"/>
                                </a:lnTo>
                                <a:lnTo>
                                  <a:pt x="11" y="1966"/>
                                </a:lnTo>
                                <a:lnTo>
                                  <a:pt x="11" y="1966"/>
                                </a:lnTo>
                                <a:lnTo>
                                  <a:pt x="11" y="1966"/>
                                </a:lnTo>
                                <a:close/>
                                <a:moveTo>
                                  <a:pt x="11" y="2058"/>
                                </a:moveTo>
                                <a:lnTo>
                                  <a:pt x="11" y="2093"/>
                                </a:lnTo>
                                <a:lnTo>
                                  <a:pt x="11" y="2093"/>
                                </a:lnTo>
                                <a:lnTo>
                                  <a:pt x="11" y="2093"/>
                                </a:lnTo>
                                <a:lnTo>
                                  <a:pt x="0" y="2093"/>
                                </a:lnTo>
                                <a:lnTo>
                                  <a:pt x="0" y="2093"/>
                                </a:lnTo>
                                <a:lnTo>
                                  <a:pt x="0" y="2058"/>
                                </a:lnTo>
                                <a:lnTo>
                                  <a:pt x="0" y="2047"/>
                                </a:lnTo>
                                <a:lnTo>
                                  <a:pt x="11" y="2047"/>
                                </a:lnTo>
                                <a:lnTo>
                                  <a:pt x="11" y="2047"/>
                                </a:lnTo>
                                <a:lnTo>
                                  <a:pt x="11" y="2058"/>
                                </a:lnTo>
                                <a:lnTo>
                                  <a:pt x="11" y="2058"/>
                                </a:lnTo>
                                <a:close/>
                                <a:moveTo>
                                  <a:pt x="11" y="2139"/>
                                </a:moveTo>
                                <a:lnTo>
                                  <a:pt x="11" y="2173"/>
                                </a:lnTo>
                                <a:lnTo>
                                  <a:pt x="11" y="2185"/>
                                </a:lnTo>
                                <a:lnTo>
                                  <a:pt x="11" y="2185"/>
                                </a:lnTo>
                                <a:lnTo>
                                  <a:pt x="0" y="2185"/>
                                </a:lnTo>
                                <a:lnTo>
                                  <a:pt x="0" y="2173"/>
                                </a:lnTo>
                                <a:lnTo>
                                  <a:pt x="0" y="2139"/>
                                </a:lnTo>
                                <a:lnTo>
                                  <a:pt x="0" y="2139"/>
                                </a:lnTo>
                                <a:lnTo>
                                  <a:pt x="11" y="2139"/>
                                </a:lnTo>
                                <a:lnTo>
                                  <a:pt x="11" y="2139"/>
                                </a:lnTo>
                                <a:lnTo>
                                  <a:pt x="11" y="2139"/>
                                </a:lnTo>
                                <a:lnTo>
                                  <a:pt x="11" y="2139"/>
                                </a:lnTo>
                                <a:close/>
                                <a:moveTo>
                                  <a:pt x="11" y="2231"/>
                                </a:moveTo>
                                <a:lnTo>
                                  <a:pt x="11" y="2265"/>
                                </a:lnTo>
                                <a:lnTo>
                                  <a:pt x="11" y="2265"/>
                                </a:lnTo>
                                <a:lnTo>
                                  <a:pt x="11" y="2265"/>
                                </a:lnTo>
                                <a:lnTo>
                                  <a:pt x="0" y="2265"/>
                                </a:lnTo>
                                <a:lnTo>
                                  <a:pt x="0" y="2265"/>
                                </a:lnTo>
                                <a:lnTo>
                                  <a:pt x="0" y="2231"/>
                                </a:lnTo>
                                <a:lnTo>
                                  <a:pt x="0" y="2219"/>
                                </a:lnTo>
                                <a:lnTo>
                                  <a:pt x="11" y="2219"/>
                                </a:lnTo>
                                <a:lnTo>
                                  <a:pt x="11" y="2219"/>
                                </a:lnTo>
                                <a:lnTo>
                                  <a:pt x="11" y="2231"/>
                                </a:lnTo>
                                <a:lnTo>
                                  <a:pt x="11" y="2231"/>
                                </a:lnTo>
                                <a:close/>
                                <a:moveTo>
                                  <a:pt x="11" y="2311"/>
                                </a:moveTo>
                                <a:lnTo>
                                  <a:pt x="11" y="2346"/>
                                </a:lnTo>
                                <a:lnTo>
                                  <a:pt x="11" y="2346"/>
                                </a:lnTo>
                                <a:lnTo>
                                  <a:pt x="11" y="2357"/>
                                </a:lnTo>
                                <a:lnTo>
                                  <a:pt x="0" y="2346"/>
                                </a:lnTo>
                                <a:lnTo>
                                  <a:pt x="0" y="2346"/>
                                </a:lnTo>
                                <a:lnTo>
                                  <a:pt x="0" y="2311"/>
                                </a:lnTo>
                                <a:lnTo>
                                  <a:pt x="0" y="2311"/>
                                </a:lnTo>
                                <a:lnTo>
                                  <a:pt x="11" y="2300"/>
                                </a:lnTo>
                                <a:lnTo>
                                  <a:pt x="11" y="2311"/>
                                </a:lnTo>
                                <a:lnTo>
                                  <a:pt x="11" y="2311"/>
                                </a:lnTo>
                                <a:lnTo>
                                  <a:pt x="11" y="2311"/>
                                </a:lnTo>
                                <a:close/>
                                <a:moveTo>
                                  <a:pt x="11" y="2391"/>
                                </a:moveTo>
                                <a:lnTo>
                                  <a:pt x="11" y="2437"/>
                                </a:lnTo>
                                <a:lnTo>
                                  <a:pt x="11" y="2437"/>
                                </a:lnTo>
                                <a:lnTo>
                                  <a:pt x="11" y="2437"/>
                                </a:lnTo>
                                <a:lnTo>
                                  <a:pt x="0" y="2437"/>
                                </a:lnTo>
                                <a:lnTo>
                                  <a:pt x="0" y="2437"/>
                                </a:lnTo>
                                <a:lnTo>
                                  <a:pt x="0" y="2391"/>
                                </a:lnTo>
                                <a:lnTo>
                                  <a:pt x="0" y="2391"/>
                                </a:lnTo>
                                <a:lnTo>
                                  <a:pt x="11" y="2391"/>
                                </a:lnTo>
                                <a:lnTo>
                                  <a:pt x="11" y="2391"/>
                                </a:lnTo>
                                <a:lnTo>
                                  <a:pt x="11" y="2391"/>
                                </a:lnTo>
                                <a:lnTo>
                                  <a:pt x="11" y="2391"/>
                                </a:lnTo>
                                <a:close/>
                                <a:moveTo>
                                  <a:pt x="11" y="2483"/>
                                </a:moveTo>
                                <a:lnTo>
                                  <a:pt x="11" y="2518"/>
                                </a:lnTo>
                                <a:lnTo>
                                  <a:pt x="11" y="2518"/>
                                </a:lnTo>
                                <a:lnTo>
                                  <a:pt x="11" y="2518"/>
                                </a:lnTo>
                                <a:lnTo>
                                  <a:pt x="0" y="2518"/>
                                </a:lnTo>
                                <a:lnTo>
                                  <a:pt x="0" y="2518"/>
                                </a:lnTo>
                                <a:lnTo>
                                  <a:pt x="0" y="2483"/>
                                </a:lnTo>
                                <a:lnTo>
                                  <a:pt x="0" y="2472"/>
                                </a:lnTo>
                                <a:lnTo>
                                  <a:pt x="11" y="2472"/>
                                </a:lnTo>
                                <a:lnTo>
                                  <a:pt x="11" y="2472"/>
                                </a:lnTo>
                                <a:lnTo>
                                  <a:pt x="11" y="2483"/>
                                </a:lnTo>
                                <a:lnTo>
                                  <a:pt x="11" y="2483"/>
                                </a:lnTo>
                                <a:close/>
                                <a:moveTo>
                                  <a:pt x="11" y="2564"/>
                                </a:moveTo>
                                <a:lnTo>
                                  <a:pt x="11" y="2598"/>
                                </a:lnTo>
                                <a:lnTo>
                                  <a:pt x="11" y="2610"/>
                                </a:lnTo>
                                <a:lnTo>
                                  <a:pt x="11" y="2610"/>
                                </a:lnTo>
                                <a:lnTo>
                                  <a:pt x="0" y="2610"/>
                                </a:lnTo>
                                <a:lnTo>
                                  <a:pt x="0" y="2598"/>
                                </a:lnTo>
                                <a:lnTo>
                                  <a:pt x="0" y="2564"/>
                                </a:lnTo>
                                <a:lnTo>
                                  <a:pt x="0" y="2564"/>
                                </a:lnTo>
                                <a:lnTo>
                                  <a:pt x="11" y="2564"/>
                                </a:lnTo>
                                <a:lnTo>
                                  <a:pt x="11" y="2564"/>
                                </a:lnTo>
                                <a:lnTo>
                                  <a:pt x="11" y="2564"/>
                                </a:lnTo>
                                <a:lnTo>
                                  <a:pt x="11" y="2564"/>
                                </a:lnTo>
                                <a:close/>
                                <a:moveTo>
                                  <a:pt x="11" y="2656"/>
                                </a:moveTo>
                                <a:lnTo>
                                  <a:pt x="11" y="2690"/>
                                </a:lnTo>
                                <a:lnTo>
                                  <a:pt x="11" y="2690"/>
                                </a:lnTo>
                                <a:lnTo>
                                  <a:pt x="11" y="2690"/>
                                </a:lnTo>
                                <a:lnTo>
                                  <a:pt x="0" y="2690"/>
                                </a:lnTo>
                                <a:lnTo>
                                  <a:pt x="0" y="2690"/>
                                </a:lnTo>
                                <a:lnTo>
                                  <a:pt x="0" y="2656"/>
                                </a:lnTo>
                                <a:lnTo>
                                  <a:pt x="0" y="2644"/>
                                </a:lnTo>
                                <a:lnTo>
                                  <a:pt x="11" y="2644"/>
                                </a:lnTo>
                                <a:lnTo>
                                  <a:pt x="11" y="2644"/>
                                </a:lnTo>
                                <a:lnTo>
                                  <a:pt x="11" y="2656"/>
                                </a:lnTo>
                                <a:lnTo>
                                  <a:pt x="11" y="2656"/>
                                </a:lnTo>
                                <a:close/>
                                <a:moveTo>
                                  <a:pt x="11" y="2736"/>
                                </a:moveTo>
                                <a:lnTo>
                                  <a:pt x="11" y="2771"/>
                                </a:lnTo>
                                <a:lnTo>
                                  <a:pt x="11" y="2782"/>
                                </a:lnTo>
                                <a:lnTo>
                                  <a:pt x="11" y="2782"/>
                                </a:lnTo>
                                <a:lnTo>
                                  <a:pt x="0" y="2782"/>
                                </a:lnTo>
                                <a:lnTo>
                                  <a:pt x="0" y="2771"/>
                                </a:lnTo>
                                <a:lnTo>
                                  <a:pt x="0" y="2736"/>
                                </a:lnTo>
                                <a:lnTo>
                                  <a:pt x="0" y="2736"/>
                                </a:lnTo>
                                <a:lnTo>
                                  <a:pt x="11" y="2725"/>
                                </a:lnTo>
                                <a:lnTo>
                                  <a:pt x="11" y="2736"/>
                                </a:lnTo>
                                <a:lnTo>
                                  <a:pt x="11" y="2736"/>
                                </a:lnTo>
                                <a:lnTo>
                                  <a:pt x="11" y="2736"/>
                                </a:lnTo>
                                <a:close/>
                                <a:moveTo>
                                  <a:pt x="11" y="2817"/>
                                </a:moveTo>
                                <a:lnTo>
                                  <a:pt x="11" y="2863"/>
                                </a:lnTo>
                                <a:lnTo>
                                  <a:pt x="11" y="2863"/>
                                </a:lnTo>
                                <a:lnTo>
                                  <a:pt x="11" y="2863"/>
                                </a:lnTo>
                                <a:lnTo>
                                  <a:pt x="0" y="2863"/>
                                </a:lnTo>
                                <a:lnTo>
                                  <a:pt x="0" y="2863"/>
                                </a:lnTo>
                                <a:lnTo>
                                  <a:pt x="0" y="2817"/>
                                </a:lnTo>
                                <a:lnTo>
                                  <a:pt x="0" y="2817"/>
                                </a:lnTo>
                                <a:lnTo>
                                  <a:pt x="11" y="2817"/>
                                </a:lnTo>
                                <a:lnTo>
                                  <a:pt x="11" y="2817"/>
                                </a:lnTo>
                                <a:lnTo>
                                  <a:pt x="11" y="2817"/>
                                </a:lnTo>
                                <a:lnTo>
                                  <a:pt x="11" y="2817"/>
                                </a:lnTo>
                                <a:close/>
                                <a:moveTo>
                                  <a:pt x="11" y="2909"/>
                                </a:moveTo>
                                <a:lnTo>
                                  <a:pt x="11" y="2943"/>
                                </a:lnTo>
                                <a:lnTo>
                                  <a:pt x="11" y="2943"/>
                                </a:lnTo>
                                <a:lnTo>
                                  <a:pt x="11" y="2955"/>
                                </a:lnTo>
                                <a:lnTo>
                                  <a:pt x="0" y="2943"/>
                                </a:lnTo>
                                <a:lnTo>
                                  <a:pt x="0" y="2943"/>
                                </a:lnTo>
                                <a:lnTo>
                                  <a:pt x="0" y="2909"/>
                                </a:lnTo>
                                <a:lnTo>
                                  <a:pt x="0" y="2897"/>
                                </a:lnTo>
                                <a:lnTo>
                                  <a:pt x="11" y="2897"/>
                                </a:lnTo>
                                <a:lnTo>
                                  <a:pt x="11" y="2897"/>
                                </a:lnTo>
                                <a:lnTo>
                                  <a:pt x="11" y="2909"/>
                                </a:lnTo>
                                <a:lnTo>
                                  <a:pt x="11" y="2909"/>
                                </a:lnTo>
                                <a:close/>
                                <a:moveTo>
                                  <a:pt x="11" y="2989"/>
                                </a:moveTo>
                                <a:lnTo>
                                  <a:pt x="11" y="3024"/>
                                </a:lnTo>
                                <a:lnTo>
                                  <a:pt x="11" y="3035"/>
                                </a:lnTo>
                                <a:lnTo>
                                  <a:pt x="11" y="3035"/>
                                </a:lnTo>
                                <a:lnTo>
                                  <a:pt x="0" y="3035"/>
                                </a:lnTo>
                                <a:lnTo>
                                  <a:pt x="0" y="3024"/>
                                </a:lnTo>
                                <a:lnTo>
                                  <a:pt x="0" y="2989"/>
                                </a:lnTo>
                                <a:lnTo>
                                  <a:pt x="0" y="2989"/>
                                </a:lnTo>
                                <a:lnTo>
                                  <a:pt x="11" y="2989"/>
                                </a:lnTo>
                                <a:lnTo>
                                  <a:pt x="11" y="2989"/>
                                </a:lnTo>
                                <a:lnTo>
                                  <a:pt x="11" y="2989"/>
                                </a:lnTo>
                                <a:lnTo>
                                  <a:pt x="11" y="2989"/>
                                </a:lnTo>
                                <a:close/>
                                <a:moveTo>
                                  <a:pt x="11" y="3081"/>
                                </a:moveTo>
                                <a:lnTo>
                                  <a:pt x="11" y="3116"/>
                                </a:lnTo>
                                <a:lnTo>
                                  <a:pt x="11" y="3116"/>
                                </a:lnTo>
                                <a:lnTo>
                                  <a:pt x="11" y="3116"/>
                                </a:lnTo>
                                <a:lnTo>
                                  <a:pt x="0" y="3116"/>
                                </a:lnTo>
                                <a:lnTo>
                                  <a:pt x="0" y="3116"/>
                                </a:lnTo>
                                <a:lnTo>
                                  <a:pt x="0" y="3081"/>
                                </a:lnTo>
                                <a:lnTo>
                                  <a:pt x="0" y="3070"/>
                                </a:lnTo>
                                <a:lnTo>
                                  <a:pt x="11" y="3070"/>
                                </a:lnTo>
                                <a:lnTo>
                                  <a:pt x="11" y="3070"/>
                                </a:lnTo>
                                <a:lnTo>
                                  <a:pt x="11" y="3081"/>
                                </a:lnTo>
                                <a:lnTo>
                                  <a:pt x="11" y="3081"/>
                                </a:lnTo>
                                <a:close/>
                                <a:moveTo>
                                  <a:pt x="11" y="3162"/>
                                </a:moveTo>
                                <a:lnTo>
                                  <a:pt x="11" y="3196"/>
                                </a:lnTo>
                                <a:lnTo>
                                  <a:pt x="11" y="3208"/>
                                </a:lnTo>
                                <a:lnTo>
                                  <a:pt x="11" y="3208"/>
                                </a:lnTo>
                                <a:lnTo>
                                  <a:pt x="0" y="3208"/>
                                </a:lnTo>
                                <a:lnTo>
                                  <a:pt x="0" y="3196"/>
                                </a:lnTo>
                                <a:lnTo>
                                  <a:pt x="0" y="3162"/>
                                </a:lnTo>
                                <a:lnTo>
                                  <a:pt x="0" y="3162"/>
                                </a:lnTo>
                                <a:lnTo>
                                  <a:pt x="11" y="3162"/>
                                </a:lnTo>
                                <a:lnTo>
                                  <a:pt x="11" y="3162"/>
                                </a:lnTo>
                                <a:lnTo>
                                  <a:pt x="11" y="3162"/>
                                </a:lnTo>
                                <a:lnTo>
                                  <a:pt x="11" y="3162"/>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4"/>
                                </a:moveTo>
                                <a:lnTo>
                                  <a:pt x="11" y="3369"/>
                                </a:lnTo>
                                <a:lnTo>
                                  <a:pt x="11" y="3369"/>
                                </a:lnTo>
                                <a:lnTo>
                                  <a:pt x="11" y="3380"/>
                                </a:lnTo>
                                <a:lnTo>
                                  <a:pt x="0" y="3369"/>
                                </a:lnTo>
                                <a:lnTo>
                                  <a:pt x="0" y="3369"/>
                                </a:lnTo>
                                <a:lnTo>
                                  <a:pt x="0" y="3334"/>
                                </a:lnTo>
                                <a:lnTo>
                                  <a:pt x="0" y="3323"/>
                                </a:lnTo>
                                <a:lnTo>
                                  <a:pt x="11" y="3323"/>
                                </a:lnTo>
                                <a:lnTo>
                                  <a:pt x="11" y="3323"/>
                                </a:lnTo>
                                <a:lnTo>
                                  <a:pt x="11" y="3334"/>
                                </a:lnTo>
                                <a:lnTo>
                                  <a:pt x="11" y="3334"/>
                                </a:lnTo>
                                <a:close/>
                                <a:moveTo>
                                  <a:pt x="11" y="3415"/>
                                </a:moveTo>
                                <a:lnTo>
                                  <a:pt x="11" y="3449"/>
                                </a:lnTo>
                                <a:lnTo>
                                  <a:pt x="11" y="3461"/>
                                </a:lnTo>
                                <a:lnTo>
                                  <a:pt x="11" y="3461"/>
                                </a:lnTo>
                                <a:lnTo>
                                  <a:pt x="0" y="3461"/>
                                </a:lnTo>
                                <a:lnTo>
                                  <a:pt x="0" y="3449"/>
                                </a:lnTo>
                                <a:lnTo>
                                  <a:pt x="0" y="3415"/>
                                </a:lnTo>
                                <a:lnTo>
                                  <a:pt x="0" y="3415"/>
                                </a:lnTo>
                                <a:lnTo>
                                  <a:pt x="11" y="3415"/>
                                </a:lnTo>
                                <a:lnTo>
                                  <a:pt x="11" y="3415"/>
                                </a:lnTo>
                                <a:lnTo>
                                  <a:pt x="11" y="3415"/>
                                </a:lnTo>
                                <a:lnTo>
                                  <a:pt x="11" y="3415"/>
                                </a:lnTo>
                                <a:close/>
                                <a:moveTo>
                                  <a:pt x="11" y="3507"/>
                                </a:moveTo>
                                <a:lnTo>
                                  <a:pt x="11" y="3541"/>
                                </a:lnTo>
                                <a:lnTo>
                                  <a:pt x="11" y="3541"/>
                                </a:lnTo>
                                <a:lnTo>
                                  <a:pt x="11" y="3541"/>
                                </a:lnTo>
                                <a:lnTo>
                                  <a:pt x="0" y="3541"/>
                                </a:lnTo>
                                <a:lnTo>
                                  <a:pt x="0" y="3541"/>
                                </a:lnTo>
                                <a:lnTo>
                                  <a:pt x="0" y="3507"/>
                                </a:lnTo>
                                <a:lnTo>
                                  <a:pt x="0" y="3495"/>
                                </a:lnTo>
                                <a:lnTo>
                                  <a:pt x="11" y="3495"/>
                                </a:lnTo>
                                <a:lnTo>
                                  <a:pt x="11" y="3495"/>
                                </a:lnTo>
                                <a:lnTo>
                                  <a:pt x="11" y="3507"/>
                                </a:lnTo>
                                <a:lnTo>
                                  <a:pt x="11" y="3507"/>
                                </a:lnTo>
                                <a:close/>
                                <a:moveTo>
                                  <a:pt x="11" y="3587"/>
                                </a:moveTo>
                                <a:lnTo>
                                  <a:pt x="11" y="3622"/>
                                </a:lnTo>
                                <a:lnTo>
                                  <a:pt x="11" y="3633"/>
                                </a:lnTo>
                                <a:lnTo>
                                  <a:pt x="11" y="3633"/>
                                </a:lnTo>
                                <a:lnTo>
                                  <a:pt x="0" y="3633"/>
                                </a:lnTo>
                                <a:lnTo>
                                  <a:pt x="0" y="3622"/>
                                </a:lnTo>
                                <a:lnTo>
                                  <a:pt x="0" y="3587"/>
                                </a:lnTo>
                                <a:lnTo>
                                  <a:pt x="0" y="3587"/>
                                </a:lnTo>
                                <a:lnTo>
                                  <a:pt x="11" y="3587"/>
                                </a:lnTo>
                                <a:lnTo>
                                  <a:pt x="11" y="3587"/>
                                </a:lnTo>
                                <a:lnTo>
                                  <a:pt x="11" y="3587"/>
                                </a:lnTo>
                                <a:lnTo>
                                  <a:pt x="11" y="3587"/>
                                </a:lnTo>
                                <a:close/>
                                <a:moveTo>
                                  <a:pt x="11" y="3679"/>
                                </a:moveTo>
                                <a:lnTo>
                                  <a:pt x="11" y="3714"/>
                                </a:lnTo>
                                <a:lnTo>
                                  <a:pt x="11" y="3714"/>
                                </a:lnTo>
                                <a:lnTo>
                                  <a:pt x="11" y="3714"/>
                                </a:lnTo>
                                <a:lnTo>
                                  <a:pt x="0" y="3714"/>
                                </a:lnTo>
                                <a:lnTo>
                                  <a:pt x="0" y="3714"/>
                                </a:lnTo>
                                <a:lnTo>
                                  <a:pt x="0" y="3679"/>
                                </a:lnTo>
                                <a:lnTo>
                                  <a:pt x="0" y="3668"/>
                                </a:lnTo>
                                <a:lnTo>
                                  <a:pt x="11" y="3668"/>
                                </a:lnTo>
                                <a:lnTo>
                                  <a:pt x="11" y="3668"/>
                                </a:lnTo>
                                <a:lnTo>
                                  <a:pt x="11" y="3679"/>
                                </a:lnTo>
                                <a:lnTo>
                                  <a:pt x="11" y="3679"/>
                                </a:lnTo>
                                <a:close/>
                                <a:moveTo>
                                  <a:pt x="11" y="3759"/>
                                </a:moveTo>
                                <a:lnTo>
                                  <a:pt x="11" y="3794"/>
                                </a:lnTo>
                                <a:lnTo>
                                  <a:pt x="11" y="3794"/>
                                </a:lnTo>
                                <a:lnTo>
                                  <a:pt x="11" y="3805"/>
                                </a:lnTo>
                                <a:lnTo>
                                  <a:pt x="0" y="3794"/>
                                </a:lnTo>
                                <a:lnTo>
                                  <a:pt x="0" y="3794"/>
                                </a:lnTo>
                                <a:lnTo>
                                  <a:pt x="0" y="3759"/>
                                </a:lnTo>
                                <a:lnTo>
                                  <a:pt x="0" y="3759"/>
                                </a:lnTo>
                                <a:lnTo>
                                  <a:pt x="11" y="3748"/>
                                </a:lnTo>
                                <a:lnTo>
                                  <a:pt x="11" y="3759"/>
                                </a:lnTo>
                                <a:lnTo>
                                  <a:pt x="11" y="3759"/>
                                </a:lnTo>
                                <a:lnTo>
                                  <a:pt x="11" y="3759"/>
                                </a:lnTo>
                                <a:close/>
                                <a:moveTo>
                                  <a:pt x="11" y="3840"/>
                                </a:moveTo>
                                <a:lnTo>
                                  <a:pt x="11" y="3886"/>
                                </a:lnTo>
                                <a:lnTo>
                                  <a:pt x="11" y="3886"/>
                                </a:lnTo>
                                <a:lnTo>
                                  <a:pt x="11" y="3886"/>
                                </a:lnTo>
                                <a:lnTo>
                                  <a:pt x="0" y="3886"/>
                                </a:lnTo>
                                <a:lnTo>
                                  <a:pt x="0" y="3886"/>
                                </a:lnTo>
                                <a:lnTo>
                                  <a:pt x="0" y="3840"/>
                                </a:lnTo>
                                <a:lnTo>
                                  <a:pt x="0" y="3840"/>
                                </a:lnTo>
                                <a:lnTo>
                                  <a:pt x="11" y="3840"/>
                                </a:lnTo>
                                <a:lnTo>
                                  <a:pt x="11" y="3840"/>
                                </a:lnTo>
                                <a:lnTo>
                                  <a:pt x="11" y="3840"/>
                                </a:lnTo>
                                <a:lnTo>
                                  <a:pt x="11" y="3840"/>
                                </a:lnTo>
                                <a:close/>
                                <a:moveTo>
                                  <a:pt x="11" y="3932"/>
                                </a:moveTo>
                                <a:lnTo>
                                  <a:pt x="11" y="3966"/>
                                </a:lnTo>
                                <a:lnTo>
                                  <a:pt x="11" y="3966"/>
                                </a:lnTo>
                                <a:lnTo>
                                  <a:pt x="11" y="3966"/>
                                </a:lnTo>
                                <a:lnTo>
                                  <a:pt x="0" y="3966"/>
                                </a:lnTo>
                                <a:lnTo>
                                  <a:pt x="0" y="3966"/>
                                </a:lnTo>
                                <a:lnTo>
                                  <a:pt x="0" y="3932"/>
                                </a:lnTo>
                                <a:lnTo>
                                  <a:pt x="0" y="3920"/>
                                </a:lnTo>
                                <a:lnTo>
                                  <a:pt x="11" y="3920"/>
                                </a:lnTo>
                                <a:lnTo>
                                  <a:pt x="11" y="3920"/>
                                </a:lnTo>
                                <a:lnTo>
                                  <a:pt x="11" y="3932"/>
                                </a:lnTo>
                                <a:lnTo>
                                  <a:pt x="11" y="3932"/>
                                </a:lnTo>
                                <a:close/>
                                <a:moveTo>
                                  <a:pt x="11" y="4012"/>
                                </a:moveTo>
                                <a:lnTo>
                                  <a:pt x="11" y="4047"/>
                                </a:lnTo>
                                <a:lnTo>
                                  <a:pt x="11" y="4058"/>
                                </a:lnTo>
                                <a:lnTo>
                                  <a:pt x="11" y="4058"/>
                                </a:lnTo>
                                <a:lnTo>
                                  <a:pt x="0" y="4058"/>
                                </a:lnTo>
                                <a:lnTo>
                                  <a:pt x="0" y="4047"/>
                                </a:lnTo>
                                <a:lnTo>
                                  <a:pt x="0" y="4012"/>
                                </a:lnTo>
                                <a:lnTo>
                                  <a:pt x="0" y="4012"/>
                                </a:lnTo>
                                <a:lnTo>
                                  <a:pt x="11" y="4012"/>
                                </a:lnTo>
                                <a:lnTo>
                                  <a:pt x="11" y="4012"/>
                                </a:lnTo>
                                <a:lnTo>
                                  <a:pt x="11" y="4012"/>
                                </a:lnTo>
                                <a:lnTo>
                                  <a:pt x="11" y="4012"/>
                                </a:lnTo>
                                <a:close/>
                                <a:moveTo>
                                  <a:pt x="11" y="4104"/>
                                </a:moveTo>
                                <a:lnTo>
                                  <a:pt x="11" y="4139"/>
                                </a:lnTo>
                                <a:lnTo>
                                  <a:pt x="11" y="4139"/>
                                </a:lnTo>
                                <a:lnTo>
                                  <a:pt x="11" y="4139"/>
                                </a:lnTo>
                                <a:lnTo>
                                  <a:pt x="0" y="4139"/>
                                </a:lnTo>
                                <a:lnTo>
                                  <a:pt x="0" y="4139"/>
                                </a:lnTo>
                                <a:lnTo>
                                  <a:pt x="0" y="4104"/>
                                </a:lnTo>
                                <a:lnTo>
                                  <a:pt x="0" y="4093"/>
                                </a:lnTo>
                                <a:lnTo>
                                  <a:pt x="11" y="4093"/>
                                </a:lnTo>
                                <a:lnTo>
                                  <a:pt x="11" y="4093"/>
                                </a:lnTo>
                                <a:lnTo>
                                  <a:pt x="11" y="4104"/>
                                </a:lnTo>
                                <a:lnTo>
                                  <a:pt x="11" y="4104"/>
                                </a:lnTo>
                                <a:close/>
                                <a:moveTo>
                                  <a:pt x="11" y="4185"/>
                                </a:moveTo>
                                <a:lnTo>
                                  <a:pt x="11" y="4219"/>
                                </a:lnTo>
                                <a:lnTo>
                                  <a:pt x="11" y="4231"/>
                                </a:lnTo>
                                <a:lnTo>
                                  <a:pt x="11" y="4231"/>
                                </a:lnTo>
                                <a:lnTo>
                                  <a:pt x="0" y="4231"/>
                                </a:lnTo>
                                <a:lnTo>
                                  <a:pt x="0" y="4219"/>
                                </a:lnTo>
                                <a:lnTo>
                                  <a:pt x="0" y="4185"/>
                                </a:lnTo>
                                <a:lnTo>
                                  <a:pt x="0" y="4185"/>
                                </a:lnTo>
                                <a:lnTo>
                                  <a:pt x="11" y="4173"/>
                                </a:lnTo>
                                <a:lnTo>
                                  <a:pt x="11" y="4185"/>
                                </a:lnTo>
                                <a:lnTo>
                                  <a:pt x="11" y="4185"/>
                                </a:lnTo>
                                <a:lnTo>
                                  <a:pt x="11" y="4185"/>
                                </a:lnTo>
                                <a:close/>
                                <a:moveTo>
                                  <a:pt x="11" y="4265"/>
                                </a:moveTo>
                                <a:lnTo>
                                  <a:pt x="11" y="4311"/>
                                </a:lnTo>
                                <a:lnTo>
                                  <a:pt x="11" y="4311"/>
                                </a:lnTo>
                                <a:lnTo>
                                  <a:pt x="11" y="4311"/>
                                </a:lnTo>
                                <a:lnTo>
                                  <a:pt x="0" y="4311"/>
                                </a:lnTo>
                                <a:lnTo>
                                  <a:pt x="0" y="4311"/>
                                </a:lnTo>
                                <a:lnTo>
                                  <a:pt x="0" y="4265"/>
                                </a:lnTo>
                                <a:lnTo>
                                  <a:pt x="0" y="4265"/>
                                </a:lnTo>
                                <a:lnTo>
                                  <a:pt x="11" y="4265"/>
                                </a:lnTo>
                                <a:lnTo>
                                  <a:pt x="11" y="4265"/>
                                </a:lnTo>
                                <a:lnTo>
                                  <a:pt x="11" y="4265"/>
                                </a:lnTo>
                                <a:lnTo>
                                  <a:pt x="11" y="4265"/>
                                </a:lnTo>
                                <a:close/>
                                <a:moveTo>
                                  <a:pt x="11" y="4357"/>
                                </a:moveTo>
                                <a:lnTo>
                                  <a:pt x="11" y="4392"/>
                                </a:lnTo>
                                <a:lnTo>
                                  <a:pt x="11" y="4392"/>
                                </a:lnTo>
                                <a:lnTo>
                                  <a:pt x="11" y="4403"/>
                                </a:lnTo>
                                <a:lnTo>
                                  <a:pt x="0" y="4392"/>
                                </a:lnTo>
                                <a:lnTo>
                                  <a:pt x="0" y="4392"/>
                                </a:lnTo>
                                <a:lnTo>
                                  <a:pt x="0" y="4357"/>
                                </a:lnTo>
                                <a:lnTo>
                                  <a:pt x="0" y="4346"/>
                                </a:lnTo>
                                <a:lnTo>
                                  <a:pt x="11" y="4346"/>
                                </a:lnTo>
                                <a:lnTo>
                                  <a:pt x="11" y="4346"/>
                                </a:lnTo>
                                <a:lnTo>
                                  <a:pt x="11" y="4357"/>
                                </a:lnTo>
                                <a:lnTo>
                                  <a:pt x="11" y="4357"/>
                                </a:lnTo>
                                <a:close/>
                                <a:moveTo>
                                  <a:pt x="11" y="4438"/>
                                </a:moveTo>
                                <a:lnTo>
                                  <a:pt x="11" y="4472"/>
                                </a:lnTo>
                                <a:lnTo>
                                  <a:pt x="11" y="4484"/>
                                </a:lnTo>
                                <a:lnTo>
                                  <a:pt x="11" y="4484"/>
                                </a:lnTo>
                                <a:lnTo>
                                  <a:pt x="0" y="4484"/>
                                </a:lnTo>
                                <a:lnTo>
                                  <a:pt x="0" y="4472"/>
                                </a:lnTo>
                                <a:lnTo>
                                  <a:pt x="0" y="4438"/>
                                </a:lnTo>
                                <a:lnTo>
                                  <a:pt x="0" y="4438"/>
                                </a:lnTo>
                                <a:lnTo>
                                  <a:pt x="11" y="4438"/>
                                </a:lnTo>
                                <a:lnTo>
                                  <a:pt x="11" y="4438"/>
                                </a:lnTo>
                                <a:lnTo>
                                  <a:pt x="11" y="4438"/>
                                </a:lnTo>
                                <a:lnTo>
                                  <a:pt x="11" y="4438"/>
                                </a:lnTo>
                                <a:close/>
                                <a:moveTo>
                                  <a:pt x="11" y="4530"/>
                                </a:moveTo>
                                <a:lnTo>
                                  <a:pt x="11" y="4564"/>
                                </a:lnTo>
                                <a:lnTo>
                                  <a:pt x="11" y="4564"/>
                                </a:lnTo>
                                <a:lnTo>
                                  <a:pt x="11" y="4564"/>
                                </a:lnTo>
                                <a:lnTo>
                                  <a:pt x="0" y="4564"/>
                                </a:lnTo>
                                <a:lnTo>
                                  <a:pt x="0" y="4564"/>
                                </a:lnTo>
                                <a:lnTo>
                                  <a:pt x="0" y="4530"/>
                                </a:lnTo>
                                <a:lnTo>
                                  <a:pt x="0" y="4518"/>
                                </a:lnTo>
                                <a:lnTo>
                                  <a:pt x="11" y="4518"/>
                                </a:lnTo>
                                <a:lnTo>
                                  <a:pt x="11" y="4518"/>
                                </a:lnTo>
                                <a:lnTo>
                                  <a:pt x="11" y="4530"/>
                                </a:lnTo>
                                <a:lnTo>
                                  <a:pt x="11" y="4530"/>
                                </a:lnTo>
                                <a:close/>
                                <a:moveTo>
                                  <a:pt x="11" y="4610"/>
                                </a:moveTo>
                                <a:lnTo>
                                  <a:pt x="11" y="4645"/>
                                </a:lnTo>
                                <a:lnTo>
                                  <a:pt x="11" y="4656"/>
                                </a:lnTo>
                                <a:lnTo>
                                  <a:pt x="11" y="4656"/>
                                </a:lnTo>
                                <a:lnTo>
                                  <a:pt x="0" y="4656"/>
                                </a:lnTo>
                                <a:lnTo>
                                  <a:pt x="0" y="4645"/>
                                </a:lnTo>
                                <a:lnTo>
                                  <a:pt x="0" y="4610"/>
                                </a:lnTo>
                                <a:lnTo>
                                  <a:pt x="0" y="4610"/>
                                </a:lnTo>
                                <a:lnTo>
                                  <a:pt x="11" y="4610"/>
                                </a:lnTo>
                                <a:lnTo>
                                  <a:pt x="11" y="4610"/>
                                </a:lnTo>
                                <a:lnTo>
                                  <a:pt x="11" y="4610"/>
                                </a:lnTo>
                                <a:lnTo>
                                  <a:pt x="11" y="4610"/>
                                </a:lnTo>
                                <a:close/>
                                <a:moveTo>
                                  <a:pt x="11" y="4691"/>
                                </a:moveTo>
                                <a:lnTo>
                                  <a:pt x="11" y="4737"/>
                                </a:lnTo>
                                <a:lnTo>
                                  <a:pt x="11" y="4737"/>
                                </a:lnTo>
                                <a:lnTo>
                                  <a:pt x="11" y="4737"/>
                                </a:lnTo>
                                <a:lnTo>
                                  <a:pt x="0" y="4737"/>
                                </a:lnTo>
                                <a:lnTo>
                                  <a:pt x="0" y="4737"/>
                                </a:lnTo>
                                <a:lnTo>
                                  <a:pt x="0" y="4691"/>
                                </a:lnTo>
                                <a:lnTo>
                                  <a:pt x="0" y="4691"/>
                                </a:lnTo>
                                <a:lnTo>
                                  <a:pt x="11" y="4691"/>
                                </a:lnTo>
                                <a:lnTo>
                                  <a:pt x="11" y="4691"/>
                                </a:lnTo>
                                <a:lnTo>
                                  <a:pt x="11" y="4691"/>
                                </a:lnTo>
                                <a:lnTo>
                                  <a:pt x="11" y="4691"/>
                                </a:lnTo>
                                <a:close/>
                                <a:moveTo>
                                  <a:pt x="11" y="4783"/>
                                </a:moveTo>
                                <a:lnTo>
                                  <a:pt x="11" y="4817"/>
                                </a:lnTo>
                                <a:lnTo>
                                  <a:pt x="11" y="4817"/>
                                </a:lnTo>
                                <a:lnTo>
                                  <a:pt x="11" y="4829"/>
                                </a:lnTo>
                                <a:lnTo>
                                  <a:pt x="0" y="4817"/>
                                </a:lnTo>
                                <a:lnTo>
                                  <a:pt x="0" y="4817"/>
                                </a:lnTo>
                                <a:lnTo>
                                  <a:pt x="0" y="4783"/>
                                </a:lnTo>
                                <a:lnTo>
                                  <a:pt x="0" y="4771"/>
                                </a:lnTo>
                                <a:lnTo>
                                  <a:pt x="11" y="4771"/>
                                </a:lnTo>
                                <a:lnTo>
                                  <a:pt x="11" y="4771"/>
                                </a:lnTo>
                                <a:lnTo>
                                  <a:pt x="11" y="4783"/>
                                </a:lnTo>
                                <a:lnTo>
                                  <a:pt x="11" y="4783"/>
                                </a:lnTo>
                                <a:close/>
                                <a:moveTo>
                                  <a:pt x="11" y="4863"/>
                                </a:moveTo>
                                <a:lnTo>
                                  <a:pt x="11" y="4898"/>
                                </a:lnTo>
                                <a:lnTo>
                                  <a:pt x="11" y="4909"/>
                                </a:lnTo>
                                <a:lnTo>
                                  <a:pt x="11" y="4909"/>
                                </a:lnTo>
                                <a:lnTo>
                                  <a:pt x="0" y="4909"/>
                                </a:lnTo>
                                <a:lnTo>
                                  <a:pt x="0" y="4898"/>
                                </a:lnTo>
                                <a:lnTo>
                                  <a:pt x="0" y="4863"/>
                                </a:lnTo>
                                <a:lnTo>
                                  <a:pt x="0" y="4863"/>
                                </a:lnTo>
                                <a:lnTo>
                                  <a:pt x="11" y="4863"/>
                                </a:lnTo>
                                <a:lnTo>
                                  <a:pt x="11" y="4863"/>
                                </a:lnTo>
                                <a:lnTo>
                                  <a:pt x="11" y="4863"/>
                                </a:lnTo>
                                <a:lnTo>
                                  <a:pt x="11" y="4863"/>
                                </a:lnTo>
                                <a:close/>
                                <a:moveTo>
                                  <a:pt x="11" y="4955"/>
                                </a:moveTo>
                                <a:lnTo>
                                  <a:pt x="11" y="4990"/>
                                </a:lnTo>
                                <a:lnTo>
                                  <a:pt x="11" y="4990"/>
                                </a:lnTo>
                                <a:lnTo>
                                  <a:pt x="11" y="4990"/>
                                </a:lnTo>
                                <a:lnTo>
                                  <a:pt x="0" y="4990"/>
                                </a:lnTo>
                                <a:lnTo>
                                  <a:pt x="0" y="4990"/>
                                </a:lnTo>
                                <a:lnTo>
                                  <a:pt x="0" y="4955"/>
                                </a:lnTo>
                                <a:lnTo>
                                  <a:pt x="0" y="4944"/>
                                </a:lnTo>
                                <a:lnTo>
                                  <a:pt x="11" y="4944"/>
                                </a:lnTo>
                                <a:lnTo>
                                  <a:pt x="11" y="4944"/>
                                </a:lnTo>
                                <a:lnTo>
                                  <a:pt x="11" y="4955"/>
                                </a:lnTo>
                                <a:lnTo>
                                  <a:pt x="11" y="4955"/>
                                </a:lnTo>
                                <a:close/>
                                <a:moveTo>
                                  <a:pt x="11" y="5036"/>
                                </a:moveTo>
                                <a:lnTo>
                                  <a:pt x="11" y="5070"/>
                                </a:lnTo>
                                <a:lnTo>
                                  <a:pt x="11" y="5082"/>
                                </a:lnTo>
                                <a:lnTo>
                                  <a:pt x="11" y="5082"/>
                                </a:lnTo>
                                <a:lnTo>
                                  <a:pt x="0" y="5082"/>
                                </a:lnTo>
                                <a:lnTo>
                                  <a:pt x="0" y="5070"/>
                                </a:lnTo>
                                <a:lnTo>
                                  <a:pt x="0" y="5036"/>
                                </a:lnTo>
                                <a:lnTo>
                                  <a:pt x="0" y="5036"/>
                                </a:lnTo>
                                <a:lnTo>
                                  <a:pt x="11" y="5036"/>
                                </a:lnTo>
                                <a:lnTo>
                                  <a:pt x="11" y="5036"/>
                                </a:lnTo>
                                <a:lnTo>
                                  <a:pt x="11" y="5036"/>
                                </a:lnTo>
                                <a:lnTo>
                                  <a:pt x="11" y="5036"/>
                                </a:lnTo>
                                <a:close/>
                                <a:moveTo>
                                  <a:pt x="11" y="5127"/>
                                </a:moveTo>
                                <a:lnTo>
                                  <a:pt x="11" y="5162"/>
                                </a:lnTo>
                                <a:lnTo>
                                  <a:pt x="11" y="5162"/>
                                </a:lnTo>
                                <a:lnTo>
                                  <a:pt x="11" y="5162"/>
                                </a:lnTo>
                                <a:lnTo>
                                  <a:pt x="0" y="5162"/>
                                </a:lnTo>
                                <a:lnTo>
                                  <a:pt x="0" y="5162"/>
                                </a:lnTo>
                                <a:lnTo>
                                  <a:pt x="0" y="5127"/>
                                </a:lnTo>
                                <a:lnTo>
                                  <a:pt x="0" y="5116"/>
                                </a:lnTo>
                                <a:lnTo>
                                  <a:pt x="11" y="5116"/>
                                </a:lnTo>
                                <a:lnTo>
                                  <a:pt x="11" y="5116"/>
                                </a:lnTo>
                                <a:lnTo>
                                  <a:pt x="11" y="5127"/>
                                </a:lnTo>
                                <a:lnTo>
                                  <a:pt x="11" y="5127"/>
                                </a:lnTo>
                                <a:close/>
                                <a:moveTo>
                                  <a:pt x="11" y="5208"/>
                                </a:moveTo>
                                <a:lnTo>
                                  <a:pt x="11" y="5242"/>
                                </a:lnTo>
                                <a:lnTo>
                                  <a:pt x="11" y="5242"/>
                                </a:lnTo>
                                <a:lnTo>
                                  <a:pt x="11" y="5254"/>
                                </a:lnTo>
                                <a:lnTo>
                                  <a:pt x="0" y="5242"/>
                                </a:lnTo>
                                <a:lnTo>
                                  <a:pt x="0" y="5242"/>
                                </a:lnTo>
                                <a:lnTo>
                                  <a:pt x="0" y="5208"/>
                                </a:lnTo>
                                <a:lnTo>
                                  <a:pt x="0" y="5208"/>
                                </a:lnTo>
                                <a:lnTo>
                                  <a:pt x="11" y="5196"/>
                                </a:lnTo>
                                <a:lnTo>
                                  <a:pt x="11" y="5208"/>
                                </a:lnTo>
                                <a:lnTo>
                                  <a:pt x="11" y="5208"/>
                                </a:lnTo>
                                <a:lnTo>
                                  <a:pt x="11" y="5208"/>
                                </a:lnTo>
                                <a:close/>
                                <a:moveTo>
                                  <a:pt x="11" y="5288"/>
                                </a:moveTo>
                                <a:lnTo>
                                  <a:pt x="11" y="5334"/>
                                </a:lnTo>
                                <a:lnTo>
                                  <a:pt x="11" y="5334"/>
                                </a:lnTo>
                                <a:lnTo>
                                  <a:pt x="11" y="5334"/>
                                </a:lnTo>
                                <a:lnTo>
                                  <a:pt x="0" y="5334"/>
                                </a:lnTo>
                                <a:lnTo>
                                  <a:pt x="0" y="5334"/>
                                </a:lnTo>
                                <a:lnTo>
                                  <a:pt x="0" y="5288"/>
                                </a:lnTo>
                                <a:lnTo>
                                  <a:pt x="0" y="5288"/>
                                </a:lnTo>
                                <a:lnTo>
                                  <a:pt x="11" y="5288"/>
                                </a:lnTo>
                                <a:lnTo>
                                  <a:pt x="11" y="5288"/>
                                </a:lnTo>
                                <a:lnTo>
                                  <a:pt x="11" y="5288"/>
                                </a:lnTo>
                                <a:lnTo>
                                  <a:pt x="11" y="5288"/>
                                </a:lnTo>
                                <a:close/>
                                <a:moveTo>
                                  <a:pt x="11" y="5380"/>
                                </a:moveTo>
                                <a:lnTo>
                                  <a:pt x="11" y="5415"/>
                                </a:lnTo>
                                <a:lnTo>
                                  <a:pt x="11" y="5415"/>
                                </a:lnTo>
                                <a:lnTo>
                                  <a:pt x="11" y="5415"/>
                                </a:lnTo>
                                <a:lnTo>
                                  <a:pt x="0" y="5415"/>
                                </a:lnTo>
                                <a:lnTo>
                                  <a:pt x="0" y="5415"/>
                                </a:lnTo>
                                <a:lnTo>
                                  <a:pt x="0" y="5380"/>
                                </a:lnTo>
                                <a:lnTo>
                                  <a:pt x="0" y="5369"/>
                                </a:lnTo>
                                <a:lnTo>
                                  <a:pt x="11" y="5369"/>
                                </a:lnTo>
                                <a:lnTo>
                                  <a:pt x="11" y="5369"/>
                                </a:lnTo>
                                <a:lnTo>
                                  <a:pt x="11" y="5380"/>
                                </a:lnTo>
                                <a:lnTo>
                                  <a:pt x="11" y="5380"/>
                                </a:lnTo>
                                <a:close/>
                                <a:moveTo>
                                  <a:pt x="11" y="5461"/>
                                </a:moveTo>
                                <a:lnTo>
                                  <a:pt x="11" y="5495"/>
                                </a:lnTo>
                                <a:lnTo>
                                  <a:pt x="11" y="5507"/>
                                </a:lnTo>
                                <a:lnTo>
                                  <a:pt x="11" y="5507"/>
                                </a:lnTo>
                                <a:lnTo>
                                  <a:pt x="0" y="5507"/>
                                </a:lnTo>
                                <a:lnTo>
                                  <a:pt x="0" y="5495"/>
                                </a:lnTo>
                                <a:lnTo>
                                  <a:pt x="0" y="5461"/>
                                </a:lnTo>
                                <a:lnTo>
                                  <a:pt x="0" y="5461"/>
                                </a:lnTo>
                                <a:lnTo>
                                  <a:pt x="11" y="5461"/>
                                </a:lnTo>
                                <a:lnTo>
                                  <a:pt x="11" y="5461"/>
                                </a:lnTo>
                                <a:lnTo>
                                  <a:pt x="11" y="5461"/>
                                </a:lnTo>
                                <a:lnTo>
                                  <a:pt x="11" y="5461"/>
                                </a:lnTo>
                                <a:close/>
                                <a:moveTo>
                                  <a:pt x="11" y="5553"/>
                                </a:moveTo>
                                <a:lnTo>
                                  <a:pt x="11" y="5587"/>
                                </a:lnTo>
                                <a:lnTo>
                                  <a:pt x="11" y="5587"/>
                                </a:lnTo>
                                <a:lnTo>
                                  <a:pt x="11" y="5587"/>
                                </a:lnTo>
                                <a:lnTo>
                                  <a:pt x="0" y="5587"/>
                                </a:lnTo>
                                <a:lnTo>
                                  <a:pt x="0" y="5587"/>
                                </a:lnTo>
                                <a:lnTo>
                                  <a:pt x="0" y="5553"/>
                                </a:lnTo>
                                <a:lnTo>
                                  <a:pt x="0" y="5541"/>
                                </a:lnTo>
                                <a:lnTo>
                                  <a:pt x="11" y="5541"/>
                                </a:lnTo>
                                <a:lnTo>
                                  <a:pt x="11" y="5541"/>
                                </a:lnTo>
                                <a:lnTo>
                                  <a:pt x="11" y="5553"/>
                                </a:lnTo>
                                <a:lnTo>
                                  <a:pt x="11" y="5553"/>
                                </a:lnTo>
                                <a:close/>
                                <a:moveTo>
                                  <a:pt x="11" y="5633"/>
                                </a:moveTo>
                                <a:lnTo>
                                  <a:pt x="11" y="5633"/>
                                </a:lnTo>
                                <a:lnTo>
                                  <a:pt x="11" y="5645"/>
                                </a:lnTo>
                                <a:lnTo>
                                  <a:pt x="11" y="5645"/>
                                </a:lnTo>
                                <a:lnTo>
                                  <a:pt x="0" y="5645"/>
                                </a:lnTo>
                                <a:lnTo>
                                  <a:pt x="0" y="5633"/>
                                </a:lnTo>
                                <a:lnTo>
                                  <a:pt x="0" y="5633"/>
                                </a:lnTo>
                                <a:lnTo>
                                  <a:pt x="0" y="5633"/>
                                </a:lnTo>
                                <a:lnTo>
                                  <a:pt x="11" y="5622"/>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2" name="Rectangle 165"/>
                        <wps:cNvSpPr>
                          <a:spLocks noChangeArrowheads="1"/>
                        </wps:cNvSpPr>
                        <wps:spPr bwMode="auto">
                          <a:xfrm>
                            <a:off x="2756535" y="3010347"/>
                            <a:ext cx="30988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r w:rsidRPr="00162491">
                                <w:rPr>
                                  <w:color w:val="000000"/>
                                  <w:sz w:val="16"/>
                                  <w:szCs w:val="16"/>
                                </w:rPr>
                                <w:t>ремонт</w:t>
                              </w:r>
                            </w:p>
                          </w:txbxContent>
                        </wps:txbx>
                        <wps:bodyPr rot="0" vert="horz" wrap="none" lIns="0" tIns="0" rIns="0" bIns="0" anchor="t" anchorCtr="0" upright="1">
                          <a:noAutofit/>
                        </wps:bodyPr>
                      </wps:wsp>
                      <wps:wsp>
                        <wps:cNvPr id="1633" name="Freeform 166"/>
                        <wps:cNvSpPr>
                          <a:spLocks noEditPoints="1"/>
                        </wps:cNvSpPr>
                        <wps:spPr bwMode="auto">
                          <a:xfrm>
                            <a:off x="2895600" y="3167827"/>
                            <a:ext cx="204470" cy="109855"/>
                          </a:xfrm>
                          <a:custGeom>
                            <a:avLst/>
                            <a:gdLst>
                              <a:gd name="T0" fmla="*/ 11 w 322"/>
                              <a:gd name="T1" fmla="*/ 0 h 173"/>
                              <a:gd name="T2" fmla="*/ 253 w 322"/>
                              <a:gd name="T3" fmla="*/ 127 h 173"/>
                              <a:gd name="T4" fmla="*/ 253 w 322"/>
                              <a:gd name="T5" fmla="*/ 138 h 173"/>
                              <a:gd name="T6" fmla="*/ 253 w 322"/>
                              <a:gd name="T7" fmla="*/ 138 h 173"/>
                              <a:gd name="T8" fmla="*/ 253 w 322"/>
                              <a:gd name="T9" fmla="*/ 138 h 173"/>
                              <a:gd name="T10" fmla="*/ 242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53 w 322"/>
                              <a:gd name="T25" fmla="*/ 81 h 173"/>
                              <a:gd name="T26" fmla="*/ 322 w 322"/>
                              <a:gd name="T27" fmla="*/ 173 h 173"/>
                              <a:gd name="T28" fmla="*/ 207 w 322"/>
                              <a:gd name="T29" fmla="*/ 173 h 173"/>
                              <a:gd name="T30" fmla="*/ 253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53" y="138"/>
                                </a:lnTo>
                                <a:lnTo>
                                  <a:pt x="253" y="138"/>
                                </a:lnTo>
                                <a:lnTo>
                                  <a:pt x="253" y="138"/>
                                </a:lnTo>
                                <a:lnTo>
                                  <a:pt x="242" y="138"/>
                                </a:lnTo>
                                <a:lnTo>
                                  <a:pt x="0" y="12"/>
                                </a:lnTo>
                                <a:lnTo>
                                  <a:pt x="0" y="12"/>
                                </a:lnTo>
                                <a:lnTo>
                                  <a:pt x="0" y="0"/>
                                </a:lnTo>
                                <a:lnTo>
                                  <a:pt x="0" y="0"/>
                                </a:lnTo>
                                <a:lnTo>
                                  <a:pt x="11" y="0"/>
                                </a:lnTo>
                                <a:lnTo>
                                  <a:pt x="11" y="0"/>
                                </a:lnTo>
                                <a:close/>
                                <a:moveTo>
                                  <a:pt x="253" y="81"/>
                                </a:moveTo>
                                <a:lnTo>
                                  <a:pt x="322" y="173"/>
                                </a:lnTo>
                                <a:lnTo>
                                  <a:pt x="207" y="173"/>
                                </a:lnTo>
                                <a:lnTo>
                                  <a:pt x="253"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4" name="Freeform 167"/>
                        <wps:cNvSpPr>
                          <a:spLocks noEditPoints="1"/>
                        </wps:cNvSpPr>
                        <wps:spPr bwMode="auto">
                          <a:xfrm>
                            <a:off x="31222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635" name="Freeform 168"/>
                        <wps:cNvSpPr>
                          <a:spLocks noEditPoints="1"/>
                        </wps:cNvSpPr>
                        <wps:spPr bwMode="auto">
                          <a:xfrm>
                            <a:off x="5271770" y="102047"/>
                            <a:ext cx="7620" cy="3583940"/>
                          </a:xfrm>
                          <a:custGeom>
                            <a:avLst/>
                            <a:gdLst>
                              <a:gd name="T0" fmla="*/ 12 w 12"/>
                              <a:gd name="T1" fmla="*/ 92 h 5644"/>
                              <a:gd name="T2" fmla="*/ 12 w 12"/>
                              <a:gd name="T3" fmla="*/ 218 h 5644"/>
                              <a:gd name="T4" fmla="*/ 0 w 12"/>
                              <a:gd name="T5" fmla="*/ 310 h 5644"/>
                              <a:gd name="T6" fmla="*/ 0 w 12"/>
                              <a:gd name="T7" fmla="*/ 391 h 5644"/>
                              <a:gd name="T8" fmla="*/ 0 w 12"/>
                              <a:gd name="T9" fmla="*/ 471 h 5644"/>
                              <a:gd name="T10" fmla="*/ 0 w 12"/>
                              <a:gd name="T11" fmla="*/ 552 h 5644"/>
                              <a:gd name="T12" fmla="*/ 0 w 12"/>
                              <a:gd name="T13" fmla="*/ 609 h 5644"/>
                              <a:gd name="T14" fmla="*/ 0 w 12"/>
                              <a:gd name="T15" fmla="*/ 690 h 5644"/>
                              <a:gd name="T16" fmla="*/ 0 w 12"/>
                              <a:gd name="T17" fmla="*/ 770 h 5644"/>
                              <a:gd name="T18" fmla="*/ 0 w 12"/>
                              <a:gd name="T19" fmla="*/ 862 h 5644"/>
                              <a:gd name="T20" fmla="*/ 12 w 12"/>
                              <a:gd name="T21" fmla="*/ 943 h 5644"/>
                              <a:gd name="T22" fmla="*/ 12 w 12"/>
                              <a:gd name="T23" fmla="*/ 1034 h 5644"/>
                              <a:gd name="T24" fmla="*/ 12 w 12"/>
                              <a:gd name="T25" fmla="*/ 1207 h 5644"/>
                              <a:gd name="T26" fmla="*/ 12 w 12"/>
                              <a:gd name="T27" fmla="*/ 1322 h 5644"/>
                              <a:gd name="T28" fmla="*/ 0 w 12"/>
                              <a:gd name="T29" fmla="*/ 1414 h 5644"/>
                              <a:gd name="T30" fmla="*/ 0 w 12"/>
                              <a:gd name="T31" fmla="*/ 1506 h 5644"/>
                              <a:gd name="T32" fmla="*/ 0 w 12"/>
                              <a:gd name="T33" fmla="*/ 1586 h 5644"/>
                              <a:gd name="T34" fmla="*/ 0 w 12"/>
                              <a:gd name="T35" fmla="*/ 1667 h 5644"/>
                              <a:gd name="T36" fmla="*/ 0 w 12"/>
                              <a:gd name="T37" fmla="*/ 1713 h 5644"/>
                              <a:gd name="T38" fmla="*/ 0 w 12"/>
                              <a:gd name="T39" fmla="*/ 1793 h 5644"/>
                              <a:gd name="T40" fmla="*/ 0 w 12"/>
                              <a:gd name="T41" fmla="*/ 1874 h 5644"/>
                              <a:gd name="T42" fmla="*/ 0 w 12"/>
                              <a:gd name="T43" fmla="*/ 1966 h 5644"/>
                              <a:gd name="T44" fmla="*/ 12 w 12"/>
                              <a:gd name="T45" fmla="*/ 2058 h 5644"/>
                              <a:gd name="T46" fmla="*/ 12 w 12"/>
                              <a:gd name="T47" fmla="*/ 2138 h 5644"/>
                              <a:gd name="T48" fmla="*/ 12 w 12"/>
                              <a:gd name="T49" fmla="*/ 2311 h 5644"/>
                              <a:gd name="T50" fmla="*/ 12 w 12"/>
                              <a:gd name="T51" fmla="*/ 2437 h 5644"/>
                              <a:gd name="T52" fmla="*/ 0 w 12"/>
                              <a:gd name="T53" fmla="*/ 2517 h 5644"/>
                              <a:gd name="T54" fmla="*/ 0 w 12"/>
                              <a:gd name="T55" fmla="*/ 2609 h 5644"/>
                              <a:gd name="T56" fmla="*/ 0 w 12"/>
                              <a:gd name="T57" fmla="*/ 2690 h 5644"/>
                              <a:gd name="T58" fmla="*/ 0 w 12"/>
                              <a:gd name="T59" fmla="*/ 2770 h 5644"/>
                              <a:gd name="T60" fmla="*/ 0 w 12"/>
                              <a:gd name="T61" fmla="*/ 2816 h 5644"/>
                              <a:gd name="T62" fmla="*/ 0 w 12"/>
                              <a:gd name="T63" fmla="*/ 2897 h 5644"/>
                              <a:gd name="T64" fmla="*/ 0 w 12"/>
                              <a:gd name="T65" fmla="*/ 2989 h 5644"/>
                              <a:gd name="T66" fmla="*/ 0 w 12"/>
                              <a:gd name="T67" fmla="*/ 3069 h 5644"/>
                              <a:gd name="T68" fmla="*/ 12 w 12"/>
                              <a:gd name="T69" fmla="*/ 3161 h 5644"/>
                              <a:gd name="T70" fmla="*/ 12 w 12"/>
                              <a:gd name="T71" fmla="*/ 3242 h 5644"/>
                              <a:gd name="T72" fmla="*/ 12 w 12"/>
                              <a:gd name="T73" fmla="*/ 3414 h 5644"/>
                              <a:gd name="T74" fmla="*/ 12 w 12"/>
                              <a:gd name="T75" fmla="*/ 3541 h 5644"/>
                              <a:gd name="T76" fmla="*/ 0 w 12"/>
                              <a:gd name="T77" fmla="*/ 3633 h 5644"/>
                              <a:gd name="T78" fmla="*/ 0 w 12"/>
                              <a:gd name="T79" fmla="*/ 3713 h 5644"/>
                              <a:gd name="T80" fmla="*/ 0 w 12"/>
                              <a:gd name="T81" fmla="*/ 3793 h 5644"/>
                              <a:gd name="T82" fmla="*/ 0 w 12"/>
                              <a:gd name="T83" fmla="*/ 3885 h 5644"/>
                              <a:gd name="T84" fmla="*/ 0 w 12"/>
                              <a:gd name="T85" fmla="*/ 3931 h 5644"/>
                              <a:gd name="T86" fmla="*/ 0 w 12"/>
                              <a:gd name="T87" fmla="*/ 4012 h 5644"/>
                              <a:gd name="T88" fmla="*/ 0 w 12"/>
                              <a:gd name="T89" fmla="*/ 4092 h 5644"/>
                              <a:gd name="T90" fmla="*/ 0 w 12"/>
                              <a:gd name="T91" fmla="*/ 4184 h 5644"/>
                              <a:gd name="T92" fmla="*/ 12 w 12"/>
                              <a:gd name="T93" fmla="*/ 4265 h 5644"/>
                              <a:gd name="T94" fmla="*/ 12 w 12"/>
                              <a:gd name="T95" fmla="*/ 4357 h 5644"/>
                              <a:gd name="T96" fmla="*/ 12 w 12"/>
                              <a:gd name="T97" fmla="*/ 4529 h 5644"/>
                              <a:gd name="T98" fmla="*/ 12 w 12"/>
                              <a:gd name="T99" fmla="*/ 4644 h 5644"/>
                              <a:gd name="T100" fmla="*/ 0 w 12"/>
                              <a:gd name="T101" fmla="*/ 4736 h 5644"/>
                              <a:gd name="T102" fmla="*/ 0 w 12"/>
                              <a:gd name="T103" fmla="*/ 4828 h 5644"/>
                              <a:gd name="T104" fmla="*/ 0 w 12"/>
                              <a:gd name="T105" fmla="*/ 4909 h 5644"/>
                              <a:gd name="T106" fmla="*/ 0 w 12"/>
                              <a:gd name="T107" fmla="*/ 4989 h 5644"/>
                              <a:gd name="T108" fmla="*/ 0 w 12"/>
                              <a:gd name="T109" fmla="*/ 5035 h 5644"/>
                              <a:gd name="T110" fmla="*/ 0 w 12"/>
                              <a:gd name="T111" fmla="*/ 5115 h 5644"/>
                              <a:gd name="T112" fmla="*/ 0 w 12"/>
                              <a:gd name="T113" fmla="*/ 5196 h 5644"/>
                              <a:gd name="T114" fmla="*/ 0 w 12"/>
                              <a:gd name="T115" fmla="*/ 5288 h 5644"/>
                              <a:gd name="T116" fmla="*/ 12 w 12"/>
                              <a:gd name="T117" fmla="*/ 5380 h 5644"/>
                              <a:gd name="T118" fmla="*/ 12 w 12"/>
                              <a:gd name="T119" fmla="*/ 5460 h 5644"/>
                              <a:gd name="T120" fmla="*/ 12 w 12"/>
                              <a:gd name="T121" fmla="*/ 5633 h 5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 h="5644">
                                <a:moveTo>
                                  <a:pt x="12" y="11"/>
                                </a:moveTo>
                                <a:lnTo>
                                  <a:pt x="12" y="46"/>
                                </a:lnTo>
                                <a:lnTo>
                                  <a:pt x="0" y="46"/>
                                </a:lnTo>
                                <a:lnTo>
                                  <a:pt x="0" y="57"/>
                                </a:lnTo>
                                <a:lnTo>
                                  <a:pt x="0" y="46"/>
                                </a:lnTo>
                                <a:lnTo>
                                  <a:pt x="0" y="46"/>
                                </a:lnTo>
                                <a:lnTo>
                                  <a:pt x="0" y="11"/>
                                </a:lnTo>
                                <a:lnTo>
                                  <a:pt x="0" y="0"/>
                                </a:lnTo>
                                <a:lnTo>
                                  <a:pt x="0" y="0"/>
                                </a:lnTo>
                                <a:lnTo>
                                  <a:pt x="0" y="0"/>
                                </a:lnTo>
                                <a:lnTo>
                                  <a:pt x="12" y="11"/>
                                </a:lnTo>
                                <a:lnTo>
                                  <a:pt x="12" y="11"/>
                                </a:lnTo>
                                <a:close/>
                                <a:moveTo>
                                  <a:pt x="12" y="92"/>
                                </a:moveTo>
                                <a:lnTo>
                                  <a:pt x="12" y="126"/>
                                </a:lnTo>
                                <a:lnTo>
                                  <a:pt x="0" y="138"/>
                                </a:lnTo>
                                <a:lnTo>
                                  <a:pt x="0" y="138"/>
                                </a:lnTo>
                                <a:lnTo>
                                  <a:pt x="0" y="138"/>
                                </a:lnTo>
                                <a:lnTo>
                                  <a:pt x="0" y="126"/>
                                </a:lnTo>
                                <a:lnTo>
                                  <a:pt x="0" y="92"/>
                                </a:lnTo>
                                <a:lnTo>
                                  <a:pt x="0" y="92"/>
                                </a:lnTo>
                                <a:lnTo>
                                  <a:pt x="0" y="92"/>
                                </a:lnTo>
                                <a:lnTo>
                                  <a:pt x="0" y="92"/>
                                </a:lnTo>
                                <a:lnTo>
                                  <a:pt x="12" y="92"/>
                                </a:lnTo>
                                <a:lnTo>
                                  <a:pt x="12" y="92"/>
                                </a:lnTo>
                                <a:close/>
                                <a:moveTo>
                                  <a:pt x="12" y="184"/>
                                </a:moveTo>
                                <a:lnTo>
                                  <a:pt x="12" y="218"/>
                                </a:lnTo>
                                <a:lnTo>
                                  <a:pt x="0" y="218"/>
                                </a:lnTo>
                                <a:lnTo>
                                  <a:pt x="0" y="218"/>
                                </a:lnTo>
                                <a:lnTo>
                                  <a:pt x="0" y="218"/>
                                </a:lnTo>
                                <a:lnTo>
                                  <a:pt x="0" y="218"/>
                                </a:lnTo>
                                <a:lnTo>
                                  <a:pt x="0" y="184"/>
                                </a:lnTo>
                                <a:lnTo>
                                  <a:pt x="0" y="172"/>
                                </a:lnTo>
                                <a:lnTo>
                                  <a:pt x="0" y="172"/>
                                </a:lnTo>
                                <a:lnTo>
                                  <a:pt x="0" y="172"/>
                                </a:lnTo>
                                <a:lnTo>
                                  <a:pt x="12" y="184"/>
                                </a:lnTo>
                                <a:lnTo>
                                  <a:pt x="12" y="184"/>
                                </a:lnTo>
                                <a:close/>
                                <a:moveTo>
                                  <a:pt x="12" y="264"/>
                                </a:moveTo>
                                <a:lnTo>
                                  <a:pt x="12" y="299"/>
                                </a:lnTo>
                                <a:lnTo>
                                  <a:pt x="0" y="310"/>
                                </a:lnTo>
                                <a:lnTo>
                                  <a:pt x="0" y="310"/>
                                </a:lnTo>
                                <a:lnTo>
                                  <a:pt x="0" y="310"/>
                                </a:lnTo>
                                <a:lnTo>
                                  <a:pt x="0" y="299"/>
                                </a:lnTo>
                                <a:lnTo>
                                  <a:pt x="0" y="264"/>
                                </a:lnTo>
                                <a:lnTo>
                                  <a:pt x="0" y="264"/>
                                </a:lnTo>
                                <a:lnTo>
                                  <a:pt x="0" y="264"/>
                                </a:lnTo>
                                <a:lnTo>
                                  <a:pt x="0" y="264"/>
                                </a:lnTo>
                                <a:lnTo>
                                  <a:pt x="12" y="264"/>
                                </a:lnTo>
                                <a:lnTo>
                                  <a:pt x="12" y="264"/>
                                </a:lnTo>
                                <a:close/>
                                <a:moveTo>
                                  <a:pt x="12" y="345"/>
                                </a:moveTo>
                                <a:lnTo>
                                  <a:pt x="12" y="391"/>
                                </a:lnTo>
                                <a:lnTo>
                                  <a:pt x="0" y="391"/>
                                </a:lnTo>
                                <a:lnTo>
                                  <a:pt x="0" y="391"/>
                                </a:lnTo>
                                <a:lnTo>
                                  <a:pt x="0" y="391"/>
                                </a:lnTo>
                                <a:lnTo>
                                  <a:pt x="0" y="391"/>
                                </a:lnTo>
                                <a:lnTo>
                                  <a:pt x="0" y="345"/>
                                </a:lnTo>
                                <a:lnTo>
                                  <a:pt x="0" y="345"/>
                                </a:lnTo>
                                <a:lnTo>
                                  <a:pt x="0" y="345"/>
                                </a:lnTo>
                                <a:lnTo>
                                  <a:pt x="0" y="345"/>
                                </a:lnTo>
                                <a:lnTo>
                                  <a:pt x="12" y="345"/>
                                </a:lnTo>
                                <a:lnTo>
                                  <a:pt x="12" y="345"/>
                                </a:lnTo>
                                <a:close/>
                                <a:moveTo>
                                  <a:pt x="12" y="437"/>
                                </a:moveTo>
                                <a:lnTo>
                                  <a:pt x="12" y="471"/>
                                </a:lnTo>
                                <a:lnTo>
                                  <a:pt x="0" y="471"/>
                                </a:lnTo>
                                <a:lnTo>
                                  <a:pt x="0" y="483"/>
                                </a:lnTo>
                                <a:lnTo>
                                  <a:pt x="0" y="471"/>
                                </a:lnTo>
                                <a:lnTo>
                                  <a:pt x="0" y="471"/>
                                </a:lnTo>
                                <a:lnTo>
                                  <a:pt x="0" y="437"/>
                                </a:lnTo>
                                <a:lnTo>
                                  <a:pt x="0" y="437"/>
                                </a:lnTo>
                                <a:lnTo>
                                  <a:pt x="0" y="425"/>
                                </a:lnTo>
                                <a:lnTo>
                                  <a:pt x="0" y="437"/>
                                </a:lnTo>
                                <a:lnTo>
                                  <a:pt x="12" y="437"/>
                                </a:lnTo>
                                <a:lnTo>
                                  <a:pt x="12" y="437"/>
                                </a:lnTo>
                                <a:close/>
                                <a:moveTo>
                                  <a:pt x="12" y="517"/>
                                </a:moveTo>
                                <a:lnTo>
                                  <a:pt x="12" y="552"/>
                                </a:lnTo>
                                <a:lnTo>
                                  <a:pt x="0" y="563"/>
                                </a:lnTo>
                                <a:lnTo>
                                  <a:pt x="0" y="563"/>
                                </a:lnTo>
                                <a:lnTo>
                                  <a:pt x="0" y="563"/>
                                </a:lnTo>
                                <a:lnTo>
                                  <a:pt x="0" y="552"/>
                                </a:lnTo>
                                <a:lnTo>
                                  <a:pt x="0" y="517"/>
                                </a:lnTo>
                                <a:lnTo>
                                  <a:pt x="0" y="517"/>
                                </a:lnTo>
                                <a:lnTo>
                                  <a:pt x="0" y="517"/>
                                </a:lnTo>
                                <a:lnTo>
                                  <a:pt x="0" y="517"/>
                                </a:lnTo>
                                <a:lnTo>
                                  <a:pt x="12" y="517"/>
                                </a:lnTo>
                                <a:lnTo>
                                  <a:pt x="12" y="517"/>
                                </a:lnTo>
                                <a:close/>
                                <a:moveTo>
                                  <a:pt x="12" y="609"/>
                                </a:moveTo>
                                <a:lnTo>
                                  <a:pt x="12" y="644"/>
                                </a:lnTo>
                                <a:lnTo>
                                  <a:pt x="0" y="644"/>
                                </a:lnTo>
                                <a:lnTo>
                                  <a:pt x="0" y="644"/>
                                </a:lnTo>
                                <a:lnTo>
                                  <a:pt x="0" y="644"/>
                                </a:lnTo>
                                <a:lnTo>
                                  <a:pt x="0" y="644"/>
                                </a:lnTo>
                                <a:lnTo>
                                  <a:pt x="0" y="609"/>
                                </a:lnTo>
                                <a:lnTo>
                                  <a:pt x="0" y="598"/>
                                </a:lnTo>
                                <a:lnTo>
                                  <a:pt x="0" y="598"/>
                                </a:lnTo>
                                <a:lnTo>
                                  <a:pt x="0" y="598"/>
                                </a:lnTo>
                                <a:lnTo>
                                  <a:pt x="12" y="609"/>
                                </a:lnTo>
                                <a:lnTo>
                                  <a:pt x="12" y="609"/>
                                </a:lnTo>
                                <a:close/>
                                <a:moveTo>
                                  <a:pt x="12" y="690"/>
                                </a:moveTo>
                                <a:lnTo>
                                  <a:pt x="12" y="724"/>
                                </a:lnTo>
                                <a:lnTo>
                                  <a:pt x="0" y="736"/>
                                </a:lnTo>
                                <a:lnTo>
                                  <a:pt x="0" y="736"/>
                                </a:lnTo>
                                <a:lnTo>
                                  <a:pt x="0" y="736"/>
                                </a:lnTo>
                                <a:lnTo>
                                  <a:pt x="0" y="724"/>
                                </a:lnTo>
                                <a:lnTo>
                                  <a:pt x="0" y="690"/>
                                </a:lnTo>
                                <a:lnTo>
                                  <a:pt x="0" y="690"/>
                                </a:lnTo>
                                <a:lnTo>
                                  <a:pt x="0" y="690"/>
                                </a:lnTo>
                                <a:lnTo>
                                  <a:pt x="0" y="690"/>
                                </a:lnTo>
                                <a:lnTo>
                                  <a:pt x="12" y="690"/>
                                </a:lnTo>
                                <a:lnTo>
                                  <a:pt x="12" y="690"/>
                                </a:lnTo>
                                <a:close/>
                                <a:moveTo>
                                  <a:pt x="12" y="782"/>
                                </a:moveTo>
                                <a:lnTo>
                                  <a:pt x="12" y="816"/>
                                </a:lnTo>
                                <a:lnTo>
                                  <a:pt x="0" y="816"/>
                                </a:lnTo>
                                <a:lnTo>
                                  <a:pt x="0" y="816"/>
                                </a:lnTo>
                                <a:lnTo>
                                  <a:pt x="0" y="816"/>
                                </a:lnTo>
                                <a:lnTo>
                                  <a:pt x="0" y="816"/>
                                </a:lnTo>
                                <a:lnTo>
                                  <a:pt x="0" y="782"/>
                                </a:lnTo>
                                <a:lnTo>
                                  <a:pt x="0" y="770"/>
                                </a:lnTo>
                                <a:lnTo>
                                  <a:pt x="0" y="770"/>
                                </a:lnTo>
                                <a:lnTo>
                                  <a:pt x="0" y="770"/>
                                </a:lnTo>
                                <a:lnTo>
                                  <a:pt x="12" y="782"/>
                                </a:lnTo>
                                <a:lnTo>
                                  <a:pt x="12" y="782"/>
                                </a:lnTo>
                                <a:close/>
                                <a:moveTo>
                                  <a:pt x="12" y="862"/>
                                </a:moveTo>
                                <a:lnTo>
                                  <a:pt x="12" y="897"/>
                                </a:lnTo>
                                <a:lnTo>
                                  <a:pt x="0" y="897"/>
                                </a:lnTo>
                                <a:lnTo>
                                  <a:pt x="0" y="908"/>
                                </a:lnTo>
                                <a:lnTo>
                                  <a:pt x="0" y="897"/>
                                </a:lnTo>
                                <a:lnTo>
                                  <a:pt x="0" y="897"/>
                                </a:lnTo>
                                <a:lnTo>
                                  <a:pt x="0" y="862"/>
                                </a:lnTo>
                                <a:lnTo>
                                  <a:pt x="0" y="862"/>
                                </a:lnTo>
                                <a:lnTo>
                                  <a:pt x="0" y="851"/>
                                </a:lnTo>
                                <a:lnTo>
                                  <a:pt x="0" y="862"/>
                                </a:lnTo>
                                <a:lnTo>
                                  <a:pt x="12" y="862"/>
                                </a:lnTo>
                                <a:lnTo>
                                  <a:pt x="12" y="862"/>
                                </a:lnTo>
                                <a:close/>
                                <a:moveTo>
                                  <a:pt x="12" y="943"/>
                                </a:moveTo>
                                <a:lnTo>
                                  <a:pt x="12" y="988"/>
                                </a:lnTo>
                                <a:lnTo>
                                  <a:pt x="0" y="988"/>
                                </a:lnTo>
                                <a:lnTo>
                                  <a:pt x="0" y="988"/>
                                </a:lnTo>
                                <a:lnTo>
                                  <a:pt x="0" y="988"/>
                                </a:lnTo>
                                <a:lnTo>
                                  <a:pt x="0" y="988"/>
                                </a:lnTo>
                                <a:lnTo>
                                  <a:pt x="0" y="943"/>
                                </a:lnTo>
                                <a:lnTo>
                                  <a:pt x="0" y="943"/>
                                </a:lnTo>
                                <a:lnTo>
                                  <a:pt x="0" y="943"/>
                                </a:lnTo>
                                <a:lnTo>
                                  <a:pt x="0" y="943"/>
                                </a:lnTo>
                                <a:lnTo>
                                  <a:pt x="12" y="943"/>
                                </a:lnTo>
                                <a:lnTo>
                                  <a:pt x="12" y="943"/>
                                </a:lnTo>
                                <a:close/>
                                <a:moveTo>
                                  <a:pt x="12" y="1034"/>
                                </a:moveTo>
                                <a:lnTo>
                                  <a:pt x="12" y="1069"/>
                                </a:lnTo>
                                <a:lnTo>
                                  <a:pt x="0" y="1069"/>
                                </a:lnTo>
                                <a:lnTo>
                                  <a:pt x="0" y="1069"/>
                                </a:lnTo>
                                <a:lnTo>
                                  <a:pt x="0" y="1069"/>
                                </a:lnTo>
                                <a:lnTo>
                                  <a:pt x="0" y="1069"/>
                                </a:lnTo>
                                <a:lnTo>
                                  <a:pt x="0" y="1034"/>
                                </a:lnTo>
                                <a:lnTo>
                                  <a:pt x="0" y="1023"/>
                                </a:lnTo>
                                <a:lnTo>
                                  <a:pt x="0" y="1023"/>
                                </a:lnTo>
                                <a:lnTo>
                                  <a:pt x="0" y="1023"/>
                                </a:lnTo>
                                <a:lnTo>
                                  <a:pt x="12" y="1034"/>
                                </a:lnTo>
                                <a:lnTo>
                                  <a:pt x="12" y="1034"/>
                                </a:lnTo>
                                <a:close/>
                                <a:moveTo>
                                  <a:pt x="12" y="1115"/>
                                </a:moveTo>
                                <a:lnTo>
                                  <a:pt x="12" y="1149"/>
                                </a:lnTo>
                                <a:lnTo>
                                  <a:pt x="0" y="1161"/>
                                </a:lnTo>
                                <a:lnTo>
                                  <a:pt x="0" y="1161"/>
                                </a:lnTo>
                                <a:lnTo>
                                  <a:pt x="0" y="1161"/>
                                </a:lnTo>
                                <a:lnTo>
                                  <a:pt x="0" y="1149"/>
                                </a:lnTo>
                                <a:lnTo>
                                  <a:pt x="0" y="1115"/>
                                </a:lnTo>
                                <a:lnTo>
                                  <a:pt x="0" y="1115"/>
                                </a:lnTo>
                                <a:lnTo>
                                  <a:pt x="0" y="1115"/>
                                </a:lnTo>
                                <a:lnTo>
                                  <a:pt x="0" y="1115"/>
                                </a:lnTo>
                                <a:lnTo>
                                  <a:pt x="12" y="1115"/>
                                </a:lnTo>
                                <a:lnTo>
                                  <a:pt x="12" y="1115"/>
                                </a:lnTo>
                                <a:close/>
                                <a:moveTo>
                                  <a:pt x="12" y="1207"/>
                                </a:moveTo>
                                <a:lnTo>
                                  <a:pt x="12" y="1241"/>
                                </a:lnTo>
                                <a:lnTo>
                                  <a:pt x="0" y="1241"/>
                                </a:lnTo>
                                <a:lnTo>
                                  <a:pt x="0" y="1241"/>
                                </a:lnTo>
                                <a:lnTo>
                                  <a:pt x="0" y="1241"/>
                                </a:lnTo>
                                <a:lnTo>
                                  <a:pt x="0" y="1241"/>
                                </a:lnTo>
                                <a:lnTo>
                                  <a:pt x="0" y="1207"/>
                                </a:lnTo>
                                <a:lnTo>
                                  <a:pt x="0" y="1195"/>
                                </a:lnTo>
                                <a:lnTo>
                                  <a:pt x="0" y="1195"/>
                                </a:lnTo>
                                <a:lnTo>
                                  <a:pt x="0" y="1195"/>
                                </a:lnTo>
                                <a:lnTo>
                                  <a:pt x="12" y="1207"/>
                                </a:lnTo>
                                <a:lnTo>
                                  <a:pt x="12" y="1207"/>
                                </a:lnTo>
                                <a:close/>
                                <a:moveTo>
                                  <a:pt x="12" y="1287"/>
                                </a:moveTo>
                                <a:lnTo>
                                  <a:pt x="12" y="1322"/>
                                </a:lnTo>
                                <a:lnTo>
                                  <a:pt x="0" y="1333"/>
                                </a:lnTo>
                                <a:lnTo>
                                  <a:pt x="0" y="1333"/>
                                </a:lnTo>
                                <a:lnTo>
                                  <a:pt x="0" y="1333"/>
                                </a:lnTo>
                                <a:lnTo>
                                  <a:pt x="0" y="1322"/>
                                </a:lnTo>
                                <a:lnTo>
                                  <a:pt x="0" y="1287"/>
                                </a:lnTo>
                                <a:lnTo>
                                  <a:pt x="0" y="1287"/>
                                </a:lnTo>
                                <a:lnTo>
                                  <a:pt x="0" y="1276"/>
                                </a:lnTo>
                                <a:lnTo>
                                  <a:pt x="0" y="1287"/>
                                </a:lnTo>
                                <a:lnTo>
                                  <a:pt x="12" y="1287"/>
                                </a:lnTo>
                                <a:lnTo>
                                  <a:pt x="12" y="1287"/>
                                </a:lnTo>
                                <a:close/>
                                <a:moveTo>
                                  <a:pt x="12" y="1368"/>
                                </a:moveTo>
                                <a:lnTo>
                                  <a:pt x="12" y="1414"/>
                                </a:lnTo>
                                <a:lnTo>
                                  <a:pt x="0" y="1414"/>
                                </a:lnTo>
                                <a:lnTo>
                                  <a:pt x="0" y="1414"/>
                                </a:lnTo>
                                <a:lnTo>
                                  <a:pt x="0" y="1414"/>
                                </a:lnTo>
                                <a:lnTo>
                                  <a:pt x="0" y="1414"/>
                                </a:lnTo>
                                <a:lnTo>
                                  <a:pt x="0" y="1368"/>
                                </a:lnTo>
                                <a:lnTo>
                                  <a:pt x="0" y="1368"/>
                                </a:lnTo>
                                <a:lnTo>
                                  <a:pt x="0" y="1368"/>
                                </a:lnTo>
                                <a:lnTo>
                                  <a:pt x="0" y="1368"/>
                                </a:lnTo>
                                <a:lnTo>
                                  <a:pt x="12" y="1368"/>
                                </a:lnTo>
                                <a:lnTo>
                                  <a:pt x="12" y="1368"/>
                                </a:lnTo>
                                <a:close/>
                                <a:moveTo>
                                  <a:pt x="12" y="1460"/>
                                </a:moveTo>
                                <a:lnTo>
                                  <a:pt x="12" y="1494"/>
                                </a:lnTo>
                                <a:lnTo>
                                  <a:pt x="0" y="1494"/>
                                </a:lnTo>
                                <a:lnTo>
                                  <a:pt x="0" y="1506"/>
                                </a:lnTo>
                                <a:lnTo>
                                  <a:pt x="0" y="1494"/>
                                </a:lnTo>
                                <a:lnTo>
                                  <a:pt x="0" y="1494"/>
                                </a:lnTo>
                                <a:lnTo>
                                  <a:pt x="0" y="1460"/>
                                </a:lnTo>
                                <a:lnTo>
                                  <a:pt x="0" y="1448"/>
                                </a:lnTo>
                                <a:lnTo>
                                  <a:pt x="0" y="1448"/>
                                </a:lnTo>
                                <a:lnTo>
                                  <a:pt x="0" y="1448"/>
                                </a:lnTo>
                                <a:lnTo>
                                  <a:pt x="12" y="1460"/>
                                </a:lnTo>
                                <a:lnTo>
                                  <a:pt x="12" y="1460"/>
                                </a:lnTo>
                                <a:close/>
                                <a:moveTo>
                                  <a:pt x="12" y="1540"/>
                                </a:moveTo>
                                <a:lnTo>
                                  <a:pt x="12" y="1575"/>
                                </a:lnTo>
                                <a:lnTo>
                                  <a:pt x="0" y="1586"/>
                                </a:lnTo>
                                <a:lnTo>
                                  <a:pt x="0" y="1586"/>
                                </a:lnTo>
                                <a:lnTo>
                                  <a:pt x="0" y="1586"/>
                                </a:lnTo>
                                <a:lnTo>
                                  <a:pt x="0" y="1575"/>
                                </a:lnTo>
                                <a:lnTo>
                                  <a:pt x="0" y="1540"/>
                                </a:lnTo>
                                <a:lnTo>
                                  <a:pt x="0" y="1540"/>
                                </a:lnTo>
                                <a:lnTo>
                                  <a:pt x="0" y="1540"/>
                                </a:lnTo>
                                <a:lnTo>
                                  <a:pt x="0" y="1540"/>
                                </a:lnTo>
                                <a:lnTo>
                                  <a:pt x="12" y="1540"/>
                                </a:lnTo>
                                <a:lnTo>
                                  <a:pt x="12" y="1540"/>
                                </a:lnTo>
                                <a:close/>
                                <a:moveTo>
                                  <a:pt x="12" y="1632"/>
                                </a:moveTo>
                                <a:lnTo>
                                  <a:pt x="12" y="1667"/>
                                </a:lnTo>
                                <a:lnTo>
                                  <a:pt x="0" y="1667"/>
                                </a:lnTo>
                                <a:lnTo>
                                  <a:pt x="0" y="1667"/>
                                </a:lnTo>
                                <a:lnTo>
                                  <a:pt x="0" y="1667"/>
                                </a:lnTo>
                                <a:lnTo>
                                  <a:pt x="0" y="1667"/>
                                </a:lnTo>
                                <a:lnTo>
                                  <a:pt x="0" y="1632"/>
                                </a:lnTo>
                                <a:lnTo>
                                  <a:pt x="0" y="1621"/>
                                </a:lnTo>
                                <a:lnTo>
                                  <a:pt x="0" y="1621"/>
                                </a:lnTo>
                                <a:lnTo>
                                  <a:pt x="0" y="1621"/>
                                </a:lnTo>
                                <a:lnTo>
                                  <a:pt x="12" y="1632"/>
                                </a:lnTo>
                                <a:lnTo>
                                  <a:pt x="12" y="1632"/>
                                </a:lnTo>
                                <a:close/>
                                <a:moveTo>
                                  <a:pt x="12" y="1713"/>
                                </a:moveTo>
                                <a:lnTo>
                                  <a:pt x="12" y="1747"/>
                                </a:lnTo>
                                <a:lnTo>
                                  <a:pt x="0" y="1759"/>
                                </a:lnTo>
                                <a:lnTo>
                                  <a:pt x="0" y="1759"/>
                                </a:lnTo>
                                <a:lnTo>
                                  <a:pt x="0" y="1759"/>
                                </a:lnTo>
                                <a:lnTo>
                                  <a:pt x="0" y="1747"/>
                                </a:lnTo>
                                <a:lnTo>
                                  <a:pt x="0" y="1713"/>
                                </a:lnTo>
                                <a:lnTo>
                                  <a:pt x="0" y="1713"/>
                                </a:lnTo>
                                <a:lnTo>
                                  <a:pt x="0" y="1713"/>
                                </a:lnTo>
                                <a:lnTo>
                                  <a:pt x="0" y="1713"/>
                                </a:lnTo>
                                <a:lnTo>
                                  <a:pt x="12" y="1713"/>
                                </a:lnTo>
                                <a:lnTo>
                                  <a:pt x="12" y="1713"/>
                                </a:lnTo>
                                <a:close/>
                                <a:moveTo>
                                  <a:pt x="12" y="1793"/>
                                </a:moveTo>
                                <a:lnTo>
                                  <a:pt x="12" y="1839"/>
                                </a:lnTo>
                                <a:lnTo>
                                  <a:pt x="0" y="1839"/>
                                </a:lnTo>
                                <a:lnTo>
                                  <a:pt x="0" y="1839"/>
                                </a:lnTo>
                                <a:lnTo>
                                  <a:pt x="0" y="1839"/>
                                </a:lnTo>
                                <a:lnTo>
                                  <a:pt x="0" y="1839"/>
                                </a:lnTo>
                                <a:lnTo>
                                  <a:pt x="0" y="1793"/>
                                </a:lnTo>
                                <a:lnTo>
                                  <a:pt x="0" y="1793"/>
                                </a:lnTo>
                                <a:lnTo>
                                  <a:pt x="0" y="1793"/>
                                </a:lnTo>
                                <a:lnTo>
                                  <a:pt x="0" y="1793"/>
                                </a:lnTo>
                                <a:lnTo>
                                  <a:pt x="12" y="1793"/>
                                </a:lnTo>
                                <a:lnTo>
                                  <a:pt x="12" y="1793"/>
                                </a:lnTo>
                                <a:close/>
                                <a:moveTo>
                                  <a:pt x="12" y="1885"/>
                                </a:moveTo>
                                <a:lnTo>
                                  <a:pt x="12" y="1920"/>
                                </a:lnTo>
                                <a:lnTo>
                                  <a:pt x="0" y="1920"/>
                                </a:lnTo>
                                <a:lnTo>
                                  <a:pt x="0" y="1931"/>
                                </a:lnTo>
                                <a:lnTo>
                                  <a:pt x="0" y="1920"/>
                                </a:lnTo>
                                <a:lnTo>
                                  <a:pt x="0" y="1920"/>
                                </a:lnTo>
                                <a:lnTo>
                                  <a:pt x="0" y="1885"/>
                                </a:lnTo>
                                <a:lnTo>
                                  <a:pt x="0" y="1885"/>
                                </a:lnTo>
                                <a:lnTo>
                                  <a:pt x="0" y="1874"/>
                                </a:lnTo>
                                <a:lnTo>
                                  <a:pt x="0" y="1885"/>
                                </a:lnTo>
                                <a:lnTo>
                                  <a:pt x="12" y="1885"/>
                                </a:lnTo>
                                <a:lnTo>
                                  <a:pt x="12" y="1885"/>
                                </a:lnTo>
                                <a:close/>
                                <a:moveTo>
                                  <a:pt x="12" y="1966"/>
                                </a:moveTo>
                                <a:lnTo>
                                  <a:pt x="12" y="2000"/>
                                </a:lnTo>
                                <a:lnTo>
                                  <a:pt x="0" y="2012"/>
                                </a:lnTo>
                                <a:lnTo>
                                  <a:pt x="0" y="2012"/>
                                </a:lnTo>
                                <a:lnTo>
                                  <a:pt x="0" y="2012"/>
                                </a:lnTo>
                                <a:lnTo>
                                  <a:pt x="0" y="2000"/>
                                </a:lnTo>
                                <a:lnTo>
                                  <a:pt x="0" y="1966"/>
                                </a:lnTo>
                                <a:lnTo>
                                  <a:pt x="0" y="1966"/>
                                </a:lnTo>
                                <a:lnTo>
                                  <a:pt x="0" y="1966"/>
                                </a:lnTo>
                                <a:lnTo>
                                  <a:pt x="0" y="1966"/>
                                </a:lnTo>
                                <a:lnTo>
                                  <a:pt x="12" y="1966"/>
                                </a:lnTo>
                                <a:lnTo>
                                  <a:pt x="12" y="1966"/>
                                </a:lnTo>
                                <a:close/>
                                <a:moveTo>
                                  <a:pt x="12" y="2058"/>
                                </a:moveTo>
                                <a:lnTo>
                                  <a:pt x="12" y="2092"/>
                                </a:lnTo>
                                <a:lnTo>
                                  <a:pt x="0" y="2092"/>
                                </a:lnTo>
                                <a:lnTo>
                                  <a:pt x="0" y="2092"/>
                                </a:lnTo>
                                <a:lnTo>
                                  <a:pt x="0" y="2092"/>
                                </a:lnTo>
                                <a:lnTo>
                                  <a:pt x="0" y="2092"/>
                                </a:lnTo>
                                <a:lnTo>
                                  <a:pt x="0" y="2058"/>
                                </a:lnTo>
                                <a:lnTo>
                                  <a:pt x="0" y="2046"/>
                                </a:lnTo>
                                <a:lnTo>
                                  <a:pt x="0" y="2046"/>
                                </a:lnTo>
                                <a:lnTo>
                                  <a:pt x="0" y="2046"/>
                                </a:lnTo>
                                <a:lnTo>
                                  <a:pt x="12" y="2058"/>
                                </a:lnTo>
                                <a:lnTo>
                                  <a:pt x="12" y="2058"/>
                                </a:lnTo>
                                <a:close/>
                                <a:moveTo>
                                  <a:pt x="12" y="2138"/>
                                </a:moveTo>
                                <a:lnTo>
                                  <a:pt x="12" y="2173"/>
                                </a:lnTo>
                                <a:lnTo>
                                  <a:pt x="0" y="2184"/>
                                </a:lnTo>
                                <a:lnTo>
                                  <a:pt x="0" y="2184"/>
                                </a:lnTo>
                                <a:lnTo>
                                  <a:pt x="0" y="2184"/>
                                </a:lnTo>
                                <a:lnTo>
                                  <a:pt x="0" y="2173"/>
                                </a:lnTo>
                                <a:lnTo>
                                  <a:pt x="0" y="2138"/>
                                </a:lnTo>
                                <a:lnTo>
                                  <a:pt x="0" y="2138"/>
                                </a:lnTo>
                                <a:lnTo>
                                  <a:pt x="0" y="2138"/>
                                </a:lnTo>
                                <a:lnTo>
                                  <a:pt x="0" y="2138"/>
                                </a:lnTo>
                                <a:lnTo>
                                  <a:pt x="12" y="2138"/>
                                </a:lnTo>
                                <a:lnTo>
                                  <a:pt x="12" y="2138"/>
                                </a:lnTo>
                                <a:close/>
                                <a:moveTo>
                                  <a:pt x="12" y="2230"/>
                                </a:moveTo>
                                <a:lnTo>
                                  <a:pt x="12" y="2265"/>
                                </a:lnTo>
                                <a:lnTo>
                                  <a:pt x="0" y="2265"/>
                                </a:lnTo>
                                <a:lnTo>
                                  <a:pt x="0" y="2265"/>
                                </a:lnTo>
                                <a:lnTo>
                                  <a:pt x="0" y="2265"/>
                                </a:lnTo>
                                <a:lnTo>
                                  <a:pt x="0" y="2265"/>
                                </a:lnTo>
                                <a:lnTo>
                                  <a:pt x="0" y="2230"/>
                                </a:lnTo>
                                <a:lnTo>
                                  <a:pt x="0" y="2219"/>
                                </a:lnTo>
                                <a:lnTo>
                                  <a:pt x="0" y="2219"/>
                                </a:lnTo>
                                <a:lnTo>
                                  <a:pt x="0" y="2219"/>
                                </a:lnTo>
                                <a:lnTo>
                                  <a:pt x="12" y="2230"/>
                                </a:lnTo>
                                <a:lnTo>
                                  <a:pt x="12" y="2230"/>
                                </a:lnTo>
                                <a:close/>
                                <a:moveTo>
                                  <a:pt x="12" y="2311"/>
                                </a:moveTo>
                                <a:lnTo>
                                  <a:pt x="12" y="2345"/>
                                </a:lnTo>
                                <a:lnTo>
                                  <a:pt x="0" y="2345"/>
                                </a:lnTo>
                                <a:lnTo>
                                  <a:pt x="0" y="2356"/>
                                </a:lnTo>
                                <a:lnTo>
                                  <a:pt x="0" y="2345"/>
                                </a:lnTo>
                                <a:lnTo>
                                  <a:pt x="0" y="2345"/>
                                </a:lnTo>
                                <a:lnTo>
                                  <a:pt x="0" y="2311"/>
                                </a:lnTo>
                                <a:lnTo>
                                  <a:pt x="0" y="2311"/>
                                </a:lnTo>
                                <a:lnTo>
                                  <a:pt x="0" y="2299"/>
                                </a:lnTo>
                                <a:lnTo>
                                  <a:pt x="0" y="2311"/>
                                </a:lnTo>
                                <a:lnTo>
                                  <a:pt x="12" y="2311"/>
                                </a:lnTo>
                                <a:lnTo>
                                  <a:pt x="12" y="2311"/>
                                </a:lnTo>
                                <a:close/>
                                <a:moveTo>
                                  <a:pt x="12" y="2391"/>
                                </a:moveTo>
                                <a:lnTo>
                                  <a:pt x="12" y="2437"/>
                                </a:lnTo>
                                <a:lnTo>
                                  <a:pt x="0" y="2437"/>
                                </a:lnTo>
                                <a:lnTo>
                                  <a:pt x="0" y="2437"/>
                                </a:lnTo>
                                <a:lnTo>
                                  <a:pt x="0" y="2437"/>
                                </a:lnTo>
                                <a:lnTo>
                                  <a:pt x="0" y="2437"/>
                                </a:lnTo>
                                <a:lnTo>
                                  <a:pt x="0" y="2391"/>
                                </a:lnTo>
                                <a:lnTo>
                                  <a:pt x="0" y="2391"/>
                                </a:lnTo>
                                <a:lnTo>
                                  <a:pt x="0" y="2391"/>
                                </a:lnTo>
                                <a:lnTo>
                                  <a:pt x="0" y="2391"/>
                                </a:lnTo>
                                <a:lnTo>
                                  <a:pt x="12" y="2391"/>
                                </a:lnTo>
                                <a:lnTo>
                                  <a:pt x="12" y="2391"/>
                                </a:lnTo>
                                <a:close/>
                                <a:moveTo>
                                  <a:pt x="12" y="2483"/>
                                </a:moveTo>
                                <a:lnTo>
                                  <a:pt x="12" y="2517"/>
                                </a:lnTo>
                                <a:lnTo>
                                  <a:pt x="0" y="2517"/>
                                </a:lnTo>
                                <a:lnTo>
                                  <a:pt x="0" y="2517"/>
                                </a:lnTo>
                                <a:lnTo>
                                  <a:pt x="0" y="2517"/>
                                </a:lnTo>
                                <a:lnTo>
                                  <a:pt x="0" y="2517"/>
                                </a:lnTo>
                                <a:lnTo>
                                  <a:pt x="0" y="2483"/>
                                </a:lnTo>
                                <a:lnTo>
                                  <a:pt x="0" y="2471"/>
                                </a:lnTo>
                                <a:lnTo>
                                  <a:pt x="0" y="2471"/>
                                </a:lnTo>
                                <a:lnTo>
                                  <a:pt x="0" y="2471"/>
                                </a:lnTo>
                                <a:lnTo>
                                  <a:pt x="12" y="2483"/>
                                </a:lnTo>
                                <a:lnTo>
                                  <a:pt x="12" y="2483"/>
                                </a:lnTo>
                                <a:close/>
                                <a:moveTo>
                                  <a:pt x="12" y="2563"/>
                                </a:moveTo>
                                <a:lnTo>
                                  <a:pt x="12" y="2598"/>
                                </a:lnTo>
                                <a:lnTo>
                                  <a:pt x="0" y="2609"/>
                                </a:lnTo>
                                <a:lnTo>
                                  <a:pt x="0" y="2609"/>
                                </a:lnTo>
                                <a:lnTo>
                                  <a:pt x="0" y="2609"/>
                                </a:lnTo>
                                <a:lnTo>
                                  <a:pt x="0" y="2598"/>
                                </a:lnTo>
                                <a:lnTo>
                                  <a:pt x="0" y="2563"/>
                                </a:lnTo>
                                <a:lnTo>
                                  <a:pt x="0" y="2563"/>
                                </a:lnTo>
                                <a:lnTo>
                                  <a:pt x="0" y="2563"/>
                                </a:lnTo>
                                <a:lnTo>
                                  <a:pt x="0" y="2563"/>
                                </a:lnTo>
                                <a:lnTo>
                                  <a:pt x="12" y="2563"/>
                                </a:lnTo>
                                <a:lnTo>
                                  <a:pt x="12" y="2563"/>
                                </a:lnTo>
                                <a:close/>
                                <a:moveTo>
                                  <a:pt x="12" y="2655"/>
                                </a:moveTo>
                                <a:lnTo>
                                  <a:pt x="12" y="2690"/>
                                </a:lnTo>
                                <a:lnTo>
                                  <a:pt x="0" y="2690"/>
                                </a:lnTo>
                                <a:lnTo>
                                  <a:pt x="0" y="2690"/>
                                </a:lnTo>
                                <a:lnTo>
                                  <a:pt x="0" y="2690"/>
                                </a:lnTo>
                                <a:lnTo>
                                  <a:pt x="0" y="2690"/>
                                </a:lnTo>
                                <a:lnTo>
                                  <a:pt x="0" y="2655"/>
                                </a:lnTo>
                                <a:lnTo>
                                  <a:pt x="0" y="2644"/>
                                </a:lnTo>
                                <a:lnTo>
                                  <a:pt x="0" y="2644"/>
                                </a:lnTo>
                                <a:lnTo>
                                  <a:pt x="0" y="2644"/>
                                </a:lnTo>
                                <a:lnTo>
                                  <a:pt x="12" y="2655"/>
                                </a:lnTo>
                                <a:lnTo>
                                  <a:pt x="12" y="2655"/>
                                </a:lnTo>
                                <a:close/>
                                <a:moveTo>
                                  <a:pt x="12" y="2736"/>
                                </a:moveTo>
                                <a:lnTo>
                                  <a:pt x="12" y="2770"/>
                                </a:lnTo>
                                <a:lnTo>
                                  <a:pt x="0" y="2782"/>
                                </a:lnTo>
                                <a:lnTo>
                                  <a:pt x="0" y="2782"/>
                                </a:lnTo>
                                <a:lnTo>
                                  <a:pt x="0" y="2782"/>
                                </a:lnTo>
                                <a:lnTo>
                                  <a:pt x="0" y="2770"/>
                                </a:lnTo>
                                <a:lnTo>
                                  <a:pt x="0" y="2736"/>
                                </a:lnTo>
                                <a:lnTo>
                                  <a:pt x="0" y="2736"/>
                                </a:lnTo>
                                <a:lnTo>
                                  <a:pt x="0" y="2724"/>
                                </a:lnTo>
                                <a:lnTo>
                                  <a:pt x="0" y="2736"/>
                                </a:lnTo>
                                <a:lnTo>
                                  <a:pt x="12" y="2736"/>
                                </a:lnTo>
                                <a:lnTo>
                                  <a:pt x="12" y="2736"/>
                                </a:lnTo>
                                <a:close/>
                                <a:moveTo>
                                  <a:pt x="12" y="2816"/>
                                </a:moveTo>
                                <a:lnTo>
                                  <a:pt x="12" y="2862"/>
                                </a:lnTo>
                                <a:lnTo>
                                  <a:pt x="0" y="2862"/>
                                </a:lnTo>
                                <a:lnTo>
                                  <a:pt x="0" y="2862"/>
                                </a:lnTo>
                                <a:lnTo>
                                  <a:pt x="0" y="2862"/>
                                </a:lnTo>
                                <a:lnTo>
                                  <a:pt x="0" y="2862"/>
                                </a:lnTo>
                                <a:lnTo>
                                  <a:pt x="0" y="2816"/>
                                </a:lnTo>
                                <a:lnTo>
                                  <a:pt x="0" y="2816"/>
                                </a:lnTo>
                                <a:lnTo>
                                  <a:pt x="0" y="2816"/>
                                </a:lnTo>
                                <a:lnTo>
                                  <a:pt x="0" y="2816"/>
                                </a:lnTo>
                                <a:lnTo>
                                  <a:pt x="12" y="2816"/>
                                </a:lnTo>
                                <a:lnTo>
                                  <a:pt x="12" y="2816"/>
                                </a:lnTo>
                                <a:close/>
                                <a:moveTo>
                                  <a:pt x="12" y="2908"/>
                                </a:moveTo>
                                <a:lnTo>
                                  <a:pt x="12" y="2943"/>
                                </a:lnTo>
                                <a:lnTo>
                                  <a:pt x="0" y="2943"/>
                                </a:lnTo>
                                <a:lnTo>
                                  <a:pt x="0" y="2954"/>
                                </a:lnTo>
                                <a:lnTo>
                                  <a:pt x="0" y="2943"/>
                                </a:lnTo>
                                <a:lnTo>
                                  <a:pt x="0" y="2943"/>
                                </a:lnTo>
                                <a:lnTo>
                                  <a:pt x="0" y="2908"/>
                                </a:lnTo>
                                <a:lnTo>
                                  <a:pt x="0" y="2897"/>
                                </a:lnTo>
                                <a:lnTo>
                                  <a:pt x="0" y="2897"/>
                                </a:lnTo>
                                <a:lnTo>
                                  <a:pt x="0" y="2897"/>
                                </a:lnTo>
                                <a:lnTo>
                                  <a:pt x="12" y="2908"/>
                                </a:lnTo>
                                <a:lnTo>
                                  <a:pt x="12" y="2908"/>
                                </a:lnTo>
                                <a:close/>
                                <a:moveTo>
                                  <a:pt x="12" y="2989"/>
                                </a:moveTo>
                                <a:lnTo>
                                  <a:pt x="12" y="3023"/>
                                </a:lnTo>
                                <a:lnTo>
                                  <a:pt x="0" y="3035"/>
                                </a:lnTo>
                                <a:lnTo>
                                  <a:pt x="0" y="3035"/>
                                </a:lnTo>
                                <a:lnTo>
                                  <a:pt x="0" y="3035"/>
                                </a:lnTo>
                                <a:lnTo>
                                  <a:pt x="0" y="3023"/>
                                </a:lnTo>
                                <a:lnTo>
                                  <a:pt x="0" y="2989"/>
                                </a:lnTo>
                                <a:lnTo>
                                  <a:pt x="0" y="2989"/>
                                </a:lnTo>
                                <a:lnTo>
                                  <a:pt x="0" y="2989"/>
                                </a:lnTo>
                                <a:lnTo>
                                  <a:pt x="0" y="2989"/>
                                </a:lnTo>
                                <a:lnTo>
                                  <a:pt x="12" y="2989"/>
                                </a:lnTo>
                                <a:lnTo>
                                  <a:pt x="12" y="2989"/>
                                </a:lnTo>
                                <a:close/>
                                <a:moveTo>
                                  <a:pt x="12" y="3081"/>
                                </a:moveTo>
                                <a:lnTo>
                                  <a:pt x="12" y="3115"/>
                                </a:lnTo>
                                <a:lnTo>
                                  <a:pt x="0" y="3115"/>
                                </a:lnTo>
                                <a:lnTo>
                                  <a:pt x="0" y="3115"/>
                                </a:lnTo>
                                <a:lnTo>
                                  <a:pt x="0" y="3115"/>
                                </a:lnTo>
                                <a:lnTo>
                                  <a:pt x="0" y="3115"/>
                                </a:lnTo>
                                <a:lnTo>
                                  <a:pt x="0" y="3081"/>
                                </a:lnTo>
                                <a:lnTo>
                                  <a:pt x="0" y="3069"/>
                                </a:lnTo>
                                <a:lnTo>
                                  <a:pt x="0" y="3069"/>
                                </a:lnTo>
                                <a:lnTo>
                                  <a:pt x="0" y="3069"/>
                                </a:lnTo>
                                <a:lnTo>
                                  <a:pt x="12" y="3081"/>
                                </a:lnTo>
                                <a:lnTo>
                                  <a:pt x="12" y="3081"/>
                                </a:lnTo>
                                <a:close/>
                                <a:moveTo>
                                  <a:pt x="12" y="3161"/>
                                </a:moveTo>
                                <a:lnTo>
                                  <a:pt x="12" y="3196"/>
                                </a:lnTo>
                                <a:lnTo>
                                  <a:pt x="0" y="3207"/>
                                </a:lnTo>
                                <a:lnTo>
                                  <a:pt x="0" y="3207"/>
                                </a:lnTo>
                                <a:lnTo>
                                  <a:pt x="0" y="3207"/>
                                </a:lnTo>
                                <a:lnTo>
                                  <a:pt x="0" y="3196"/>
                                </a:lnTo>
                                <a:lnTo>
                                  <a:pt x="0" y="3161"/>
                                </a:lnTo>
                                <a:lnTo>
                                  <a:pt x="0" y="3161"/>
                                </a:lnTo>
                                <a:lnTo>
                                  <a:pt x="0" y="3161"/>
                                </a:lnTo>
                                <a:lnTo>
                                  <a:pt x="0" y="3161"/>
                                </a:lnTo>
                                <a:lnTo>
                                  <a:pt x="12" y="3161"/>
                                </a:lnTo>
                                <a:lnTo>
                                  <a:pt x="12" y="3161"/>
                                </a:lnTo>
                                <a:close/>
                                <a:moveTo>
                                  <a:pt x="12" y="3242"/>
                                </a:moveTo>
                                <a:lnTo>
                                  <a:pt x="12" y="3288"/>
                                </a:lnTo>
                                <a:lnTo>
                                  <a:pt x="0" y="3288"/>
                                </a:lnTo>
                                <a:lnTo>
                                  <a:pt x="0" y="3288"/>
                                </a:lnTo>
                                <a:lnTo>
                                  <a:pt x="0" y="3288"/>
                                </a:lnTo>
                                <a:lnTo>
                                  <a:pt x="0" y="3288"/>
                                </a:lnTo>
                                <a:lnTo>
                                  <a:pt x="0" y="3242"/>
                                </a:lnTo>
                                <a:lnTo>
                                  <a:pt x="0" y="3242"/>
                                </a:lnTo>
                                <a:lnTo>
                                  <a:pt x="0" y="3242"/>
                                </a:lnTo>
                                <a:lnTo>
                                  <a:pt x="0" y="3242"/>
                                </a:lnTo>
                                <a:lnTo>
                                  <a:pt x="12" y="3242"/>
                                </a:lnTo>
                                <a:lnTo>
                                  <a:pt x="12" y="3242"/>
                                </a:lnTo>
                                <a:close/>
                                <a:moveTo>
                                  <a:pt x="12" y="3334"/>
                                </a:moveTo>
                                <a:lnTo>
                                  <a:pt x="12" y="3368"/>
                                </a:lnTo>
                                <a:lnTo>
                                  <a:pt x="0" y="3368"/>
                                </a:lnTo>
                                <a:lnTo>
                                  <a:pt x="0" y="3380"/>
                                </a:lnTo>
                                <a:lnTo>
                                  <a:pt x="0" y="3368"/>
                                </a:lnTo>
                                <a:lnTo>
                                  <a:pt x="0" y="3368"/>
                                </a:lnTo>
                                <a:lnTo>
                                  <a:pt x="0" y="3334"/>
                                </a:lnTo>
                                <a:lnTo>
                                  <a:pt x="0" y="3334"/>
                                </a:lnTo>
                                <a:lnTo>
                                  <a:pt x="0" y="3322"/>
                                </a:lnTo>
                                <a:lnTo>
                                  <a:pt x="0" y="3334"/>
                                </a:lnTo>
                                <a:lnTo>
                                  <a:pt x="12" y="3334"/>
                                </a:lnTo>
                                <a:lnTo>
                                  <a:pt x="12" y="3334"/>
                                </a:lnTo>
                                <a:close/>
                                <a:moveTo>
                                  <a:pt x="12" y="3414"/>
                                </a:moveTo>
                                <a:lnTo>
                                  <a:pt x="12" y="3449"/>
                                </a:lnTo>
                                <a:lnTo>
                                  <a:pt x="0" y="3460"/>
                                </a:lnTo>
                                <a:lnTo>
                                  <a:pt x="0" y="3460"/>
                                </a:lnTo>
                                <a:lnTo>
                                  <a:pt x="0" y="3460"/>
                                </a:lnTo>
                                <a:lnTo>
                                  <a:pt x="0" y="3449"/>
                                </a:lnTo>
                                <a:lnTo>
                                  <a:pt x="0" y="3414"/>
                                </a:lnTo>
                                <a:lnTo>
                                  <a:pt x="0" y="3414"/>
                                </a:lnTo>
                                <a:lnTo>
                                  <a:pt x="0" y="3414"/>
                                </a:lnTo>
                                <a:lnTo>
                                  <a:pt x="0" y="3414"/>
                                </a:lnTo>
                                <a:lnTo>
                                  <a:pt x="12" y="3414"/>
                                </a:lnTo>
                                <a:lnTo>
                                  <a:pt x="12" y="3414"/>
                                </a:lnTo>
                                <a:close/>
                                <a:moveTo>
                                  <a:pt x="12" y="3506"/>
                                </a:moveTo>
                                <a:lnTo>
                                  <a:pt x="12" y="3541"/>
                                </a:lnTo>
                                <a:lnTo>
                                  <a:pt x="0" y="3541"/>
                                </a:lnTo>
                                <a:lnTo>
                                  <a:pt x="0" y="3541"/>
                                </a:lnTo>
                                <a:lnTo>
                                  <a:pt x="0" y="3541"/>
                                </a:lnTo>
                                <a:lnTo>
                                  <a:pt x="0" y="3541"/>
                                </a:lnTo>
                                <a:lnTo>
                                  <a:pt x="0" y="3506"/>
                                </a:lnTo>
                                <a:lnTo>
                                  <a:pt x="0" y="3495"/>
                                </a:lnTo>
                                <a:lnTo>
                                  <a:pt x="0" y="3495"/>
                                </a:lnTo>
                                <a:lnTo>
                                  <a:pt x="0" y="3495"/>
                                </a:lnTo>
                                <a:lnTo>
                                  <a:pt x="12" y="3506"/>
                                </a:lnTo>
                                <a:lnTo>
                                  <a:pt x="12" y="3506"/>
                                </a:lnTo>
                                <a:close/>
                                <a:moveTo>
                                  <a:pt x="12" y="3587"/>
                                </a:moveTo>
                                <a:lnTo>
                                  <a:pt x="12" y="3621"/>
                                </a:lnTo>
                                <a:lnTo>
                                  <a:pt x="0" y="3633"/>
                                </a:lnTo>
                                <a:lnTo>
                                  <a:pt x="0" y="3633"/>
                                </a:lnTo>
                                <a:lnTo>
                                  <a:pt x="0" y="3633"/>
                                </a:lnTo>
                                <a:lnTo>
                                  <a:pt x="0" y="3621"/>
                                </a:lnTo>
                                <a:lnTo>
                                  <a:pt x="0" y="3587"/>
                                </a:lnTo>
                                <a:lnTo>
                                  <a:pt x="0" y="3587"/>
                                </a:lnTo>
                                <a:lnTo>
                                  <a:pt x="0" y="3587"/>
                                </a:lnTo>
                                <a:lnTo>
                                  <a:pt x="0" y="3587"/>
                                </a:lnTo>
                                <a:lnTo>
                                  <a:pt x="12" y="3587"/>
                                </a:lnTo>
                                <a:lnTo>
                                  <a:pt x="12" y="3587"/>
                                </a:lnTo>
                                <a:close/>
                                <a:moveTo>
                                  <a:pt x="12" y="3679"/>
                                </a:moveTo>
                                <a:lnTo>
                                  <a:pt x="12" y="3713"/>
                                </a:lnTo>
                                <a:lnTo>
                                  <a:pt x="0" y="3713"/>
                                </a:lnTo>
                                <a:lnTo>
                                  <a:pt x="0" y="3713"/>
                                </a:lnTo>
                                <a:lnTo>
                                  <a:pt x="0" y="3713"/>
                                </a:lnTo>
                                <a:lnTo>
                                  <a:pt x="0" y="3713"/>
                                </a:lnTo>
                                <a:lnTo>
                                  <a:pt x="0" y="3679"/>
                                </a:lnTo>
                                <a:lnTo>
                                  <a:pt x="0" y="3667"/>
                                </a:lnTo>
                                <a:lnTo>
                                  <a:pt x="0" y="3667"/>
                                </a:lnTo>
                                <a:lnTo>
                                  <a:pt x="0" y="3667"/>
                                </a:lnTo>
                                <a:lnTo>
                                  <a:pt x="12" y="3679"/>
                                </a:lnTo>
                                <a:lnTo>
                                  <a:pt x="12" y="3679"/>
                                </a:lnTo>
                                <a:close/>
                                <a:moveTo>
                                  <a:pt x="12" y="3759"/>
                                </a:moveTo>
                                <a:lnTo>
                                  <a:pt x="12" y="3793"/>
                                </a:lnTo>
                                <a:lnTo>
                                  <a:pt x="0" y="3793"/>
                                </a:lnTo>
                                <a:lnTo>
                                  <a:pt x="0" y="3805"/>
                                </a:lnTo>
                                <a:lnTo>
                                  <a:pt x="0" y="3793"/>
                                </a:lnTo>
                                <a:lnTo>
                                  <a:pt x="0" y="3793"/>
                                </a:lnTo>
                                <a:lnTo>
                                  <a:pt x="0" y="3759"/>
                                </a:lnTo>
                                <a:lnTo>
                                  <a:pt x="0" y="3759"/>
                                </a:lnTo>
                                <a:lnTo>
                                  <a:pt x="0" y="3747"/>
                                </a:lnTo>
                                <a:lnTo>
                                  <a:pt x="0" y="3759"/>
                                </a:lnTo>
                                <a:lnTo>
                                  <a:pt x="12" y="3759"/>
                                </a:lnTo>
                                <a:lnTo>
                                  <a:pt x="12" y="3759"/>
                                </a:lnTo>
                                <a:close/>
                                <a:moveTo>
                                  <a:pt x="12" y="3839"/>
                                </a:moveTo>
                                <a:lnTo>
                                  <a:pt x="12" y="3885"/>
                                </a:lnTo>
                                <a:lnTo>
                                  <a:pt x="0" y="3885"/>
                                </a:lnTo>
                                <a:lnTo>
                                  <a:pt x="0" y="3885"/>
                                </a:lnTo>
                                <a:lnTo>
                                  <a:pt x="0" y="3885"/>
                                </a:lnTo>
                                <a:lnTo>
                                  <a:pt x="0" y="3885"/>
                                </a:lnTo>
                                <a:lnTo>
                                  <a:pt x="0" y="3839"/>
                                </a:lnTo>
                                <a:lnTo>
                                  <a:pt x="0" y="3839"/>
                                </a:lnTo>
                                <a:lnTo>
                                  <a:pt x="0" y="3839"/>
                                </a:lnTo>
                                <a:lnTo>
                                  <a:pt x="0" y="3839"/>
                                </a:lnTo>
                                <a:lnTo>
                                  <a:pt x="12" y="3839"/>
                                </a:lnTo>
                                <a:lnTo>
                                  <a:pt x="12" y="3839"/>
                                </a:lnTo>
                                <a:close/>
                                <a:moveTo>
                                  <a:pt x="12" y="3931"/>
                                </a:moveTo>
                                <a:lnTo>
                                  <a:pt x="12" y="3966"/>
                                </a:lnTo>
                                <a:lnTo>
                                  <a:pt x="0" y="3966"/>
                                </a:lnTo>
                                <a:lnTo>
                                  <a:pt x="0" y="3966"/>
                                </a:lnTo>
                                <a:lnTo>
                                  <a:pt x="0" y="3966"/>
                                </a:lnTo>
                                <a:lnTo>
                                  <a:pt x="0" y="3966"/>
                                </a:lnTo>
                                <a:lnTo>
                                  <a:pt x="0" y="3931"/>
                                </a:lnTo>
                                <a:lnTo>
                                  <a:pt x="0" y="3920"/>
                                </a:lnTo>
                                <a:lnTo>
                                  <a:pt x="0" y="3920"/>
                                </a:lnTo>
                                <a:lnTo>
                                  <a:pt x="0" y="3920"/>
                                </a:lnTo>
                                <a:lnTo>
                                  <a:pt x="12" y="3931"/>
                                </a:lnTo>
                                <a:lnTo>
                                  <a:pt x="12" y="3931"/>
                                </a:lnTo>
                                <a:close/>
                                <a:moveTo>
                                  <a:pt x="12" y="4012"/>
                                </a:moveTo>
                                <a:lnTo>
                                  <a:pt x="12" y="4046"/>
                                </a:lnTo>
                                <a:lnTo>
                                  <a:pt x="0" y="4058"/>
                                </a:lnTo>
                                <a:lnTo>
                                  <a:pt x="0" y="4058"/>
                                </a:lnTo>
                                <a:lnTo>
                                  <a:pt x="0" y="4058"/>
                                </a:lnTo>
                                <a:lnTo>
                                  <a:pt x="0" y="4046"/>
                                </a:lnTo>
                                <a:lnTo>
                                  <a:pt x="0" y="4012"/>
                                </a:lnTo>
                                <a:lnTo>
                                  <a:pt x="0" y="4012"/>
                                </a:lnTo>
                                <a:lnTo>
                                  <a:pt x="0" y="4012"/>
                                </a:lnTo>
                                <a:lnTo>
                                  <a:pt x="0" y="4012"/>
                                </a:lnTo>
                                <a:lnTo>
                                  <a:pt x="12" y="4012"/>
                                </a:lnTo>
                                <a:lnTo>
                                  <a:pt x="12" y="4012"/>
                                </a:lnTo>
                                <a:close/>
                                <a:moveTo>
                                  <a:pt x="12" y="4104"/>
                                </a:moveTo>
                                <a:lnTo>
                                  <a:pt x="12" y="4138"/>
                                </a:lnTo>
                                <a:lnTo>
                                  <a:pt x="0" y="4138"/>
                                </a:lnTo>
                                <a:lnTo>
                                  <a:pt x="0" y="4138"/>
                                </a:lnTo>
                                <a:lnTo>
                                  <a:pt x="0" y="4138"/>
                                </a:lnTo>
                                <a:lnTo>
                                  <a:pt x="0" y="4138"/>
                                </a:lnTo>
                                <a:lnTo>
                                  <a:pt x="0" y="4104"/>
                                </a:lnTo>
                                <a:lnTo>
                                  <a:pt x="0" y="4092"/>
                                </a:lnTo>
                                <a:lnTo>
                                  <a:pt x="0" y="4092"/>
                                </a:lnTo>
                                <a:lnTo>
                                  <a:pt x="0" y="4092"/>
                                </a:lnTo>
                                <a:lnTo>
                                  <a:pt x="12" y="4104"/>
                                </a:lnTo>
                                <a:lnTo>
                                  <a:pt x="12" y="4104"/>
                                </a:lnTo>
                                <a:close/>
                                <a:moveTo>
                                  <a:pt x="12" y="4184"/>
                                </a:moveTo>
                                <a:lnTo>
                                  <a:pt x="12" y="4219"/>
                                </a:lnTo>
                                <a:lnTo>
                                  <a:pt x="0" y="4230"/>
                                </a:lnTo>
                                <a:lnTo>
                                  <a:pt x="0" y="4230"/>
                                </a:lnTo>
                                <a:lnTo>
                                  <a:pt x="0" y="4230"/>
                                </a:lnTo>
                                <a:lnTo>
                                  <a:pt x="0" y="4219"/>
                                </a:lnTo>
                                <a:lnTo>
                                  <a:pt x="0" y="4184"/>
                                </a:lnTo>
                                <a:lnTo>
                                  <a:pt x="0" y="4184"/>
                                </a:lnTo>
                                <a:lnTo>
                                  <a:pt x="0" y="4173"/>
                                </a:lnTo>
                                <a:lnTo>
                                  <a:pt x="0" y="4184"/>
                                </a:lnTo>
                                <a:lnTo>
                                  <a:pt x="12" y="4184"/>
                                </a:lnTo>
                                <a:lnTo>
                                  <a:pt x="12" y="4184"/>
                                </a:lnTo>
                                <a:close/>
                                <a:moveTo>
                                  <a:pt x="12" y="4265"/>
                                </a:moveTo>
                                <a:lnTo>
                                  <a:pt x="12" y="4311"/>
                                </a:lnTo>
                                <a:lnTo>
                                  <a:pt x="0" y="4311"/>
                                </a:lnTo>
                                <a:lnTo>
                                  <a:pt x="0" y="4311"/>
                                </a:lnTo>
                                <a:lnTo>
                                  <a:pt x="0" y="4311"/>
                                </a:lnTo>
                                <a:lnTo>
                                  <a:pt x="0" y="4311"/>
                                </a:lnTo>
                                <a:lnTo>
                                  <a:pt x="0" y="4265"/>
                                </a:lnTo>
                                <a:lnTo>
                                  <a:pt x="0" y="4265"/>
                                </a:lnTo>
                                <a:lnTo>
                                  <a:pt x="0" y="4265"/>
                                </a:lnTo>
                                <a:lnTo>
                                  <a:pt x="0" y="4265"/>
                                </a:lnTo>
                                <a:lnTo>
                                  <a:pt x="12" y="4265"/>
                                </a:lnTo>
                                <a:lnTo>
                                  <a:pt x="12" y="4265"/>
                                </a:lnTo>
                                <a:close/>
                                <a:moveTo>
                                  <a:pt x="12" y="4357"/>
                                </a:moveTo>
                                <a:lnTo>
                                  <a:pt x="12" y="4391"/>
                                </a:lnTo>
                                <a:lnTo>
                                  <a:pt x="0" y="4391"/>
                                </a:lnTo>
                                <a:lnTo>
                                  <a:pt x="0" y="4403"/>
                                </a:lnTo>
                                <a:lnTo>
                                  <a:pt x="0" y="4391"/>
                                </a:lnTo>
                                <a:lnTo>
                                  <a:pt x="0" y="4391"/>
                                </a:lnTo>
                                <a:lnTo>
                                  <a:pt x="0" y="4357"/>
                                </a:lnTo>
                                <a:lnTo>
                                  <a:pt x="0" y="4345"/>
                                </a:lnTo>
                                <a:lnTo>
                                  <a:pt x="0" y="4345"/>
                                </a:lnTo>
                                <a:lnTo>
                                  <a:pt x="0" y="4345"/>
                                </a:lnTo>
                                <a:lnTo>
                                  <a:pt x="12" y="4357"/>
                                </a:lnTo>
                                <a:lnTo>
                                  <a:pt x="12" y="4357"/>
                                </a:lnTo>
                                <a:close/>
                                <a:moveTo>
                                  <a:pt x="12" y="4437"/>
                                </a:moveTo>
                                <a:lnTo>
                                  <a:pt x="12" y="4472"/>
                                </a:lnTo>
                                <a:lnTo>
                                  <a:pt x="0" y="4483"/>
                                </a:lnTo>
                                <a:lnTo>
                                  <a:pt x="0" y="4483"/>
                                </a:lnTo>
                                <a:lnTo>
                                  <a:pt x="0" y="4483"/>
                                </a:lnTo>
                                <a:lnTo>
                                  <a:pt x="0" y="4472"/>
                                </a:lnTo>
                                <a:lnTo>
                                  <a:pt x="0" y="4437"/>
                                </a:lnTo>
                                <a:lnTo>
                                  <a:pt x="0" y="4437"/>
                                </a:lnTo>
                                <a:lnTo>
                                  <a:pt x="0" y="4437"/>
                                </a:lnTo>
                                <a:lnTo>
                                  <a:pt x="0" y="4437"/>
                                </a:lnTo>
                                <a:lnTo>
                                  <a:pt x="12" y="4437"/>
                                </a:lnTo>
                                <a:lnTo>
                                  <a:pt x="12" y="4437"/>
                                </a:lnTo>
                                <a:close/>
                                <a:moveTo>
                                  <a:pt x="12" y="4529"/>
                                </a:moveTo>
                                <a:lnTo>
                                  <a:pt x="12" y="4564"/>
                                </a:lnTo>
                                <a:lnTo>
                                  <a:pt x="0" y="4564"/>
                                </a:lnTo>
                                <a:lnTo>
                                  <a:pt x="0" y="4564"/>
                                </a:lnTo>
                                <a:lnTo>
                                  <a:pt x="0" y="4564"/>
                                </a:lnTo>
                                <a:lnTo>
                                  <a:pt x="0" y="4564"/>
                                </a:lnTo>
                                <a:lnTo>
                                  <a:pt x="0" y="4529"/>
                                </a:lnTo>
                                <a:lnTo>
                                  <a:pt x="0" y="4518"/>
                                </a:lnTo>
                                <a:lnTo>
                                  <a:pt x="0" y="4518"/>
                                </a:lnTo>
                                <a:lnTo>
                                  <a:pt x="0" y="4518"/>
                                </a:lnTo>
                                <a:lnTo>
                                  <a:pt x="12" y="4529"/>
                                </a:lnTo>
                                <a:lnTo>
                                  <a:pt x="12" y="4529"/>
                                </a:lnTo>
                                <a:close/>
                                <a:moveTo>
                                  <a:pt x="12" y="4610"/>
                                </a:moveTo>
                                <a:lnTo>
                                  <a:pt x="12" y="4644"/>
                                </a:lnTo>
                                <a:lnTo>
                                  <a:pt x="0" y="4656"/>
                                </a:lnTo>
                                <a:lnTo>
                                  <a:pt x="0" y="4656"/>
                                </a:lnTo>
                                <a:lnTo>
                                  <a:pt x="0" y="4656"/>
                                </a:lnTo>
                                <a:lnTo>
                                  <a:pt x="0" y="4644"/>
                                </a:lnTo>
                                <a:lnTo>
                                  <a:pt x="0" y="4610"/>
                                </a:lnTo>
                                <a:lnTo>
                                  <a:pt x="0" y="4610"/>
                                </a:lnTo>
                                <a:lnTo>
                                  <a:pt x="0" y="4610"/>
                                </a:lnTo>
                                <a:lnTo>
                                  <a:pt x="0" y="4610"/>
                                </a:lnTo>
                                <a:lnTo>
                                  <a:pt x="12" y="4610"/>
                                </a:lnTo>
                                <a:lnTo>
                                  <a:pt x="12" y="4610"/>
                                </a:lnTo>
                                <a:close/>
                                <a:moveTo>
                                  <a:pt x="12" y="4690"/>
                                </a:moveTo>
                                <a:lnTo>
                                  <a:pt x="12" y="4736"/>
                                </a:lnTo>
                                <a:lnTo>
                                  <a:pt x="0" y="4736"/>
                                </a:lnTo>
                                <a:lnTo>
                                  <a:pt x="0" y="4736"/>
                                </a:lnTo>
                                <a:lnTo>
                                  <a:pt x="0" y="4736"/>
                                </a:lnTo>
                                <a:lnTo>
                                  <a:pt x="0" y="4736"/>
                                </a:lnTo>
                                <a:lnTo>
                                  <a:pt x="0" y="4690"/>
                                </a:lnTo>
                                <a:lnTo>
                                  <a:pt x="0" y="4690"/>
                                </a:lnTo>
                                <a:lnTo>
                                  <a:pt x="0" y="4690"/>
                                </a:lnTo>
                                <a:lnTo>
                                  <a:pt x="0" y="4690"/>
                                </a:lnTo>
                                <a:lnTo>
                                  <a:pt x="12" y="4690"/>
                                </a:lnTo>
                                <a:lnTo>
                                  <a:pt x="12" y="4690"/>
                                </a:lnTo>
                                <a:close/>
                                <a:moveTo>
                                  <a:pt x="12" y="4782"/>
                                </a:moveTo>
                                <a:lnTo>
                                  <a:pt x="12" y="4817"/>
                                </a:lnTo>
                                <a:lnTo>
                                  <a:pt x="0" y="4817"/>
                                </a:lnTo>
                                <a:lnTo>
                                  <a:pt x="0" y="4828"/>
                                </a:lnTo>
                                <a:lnTo>
                                  <a:pt x="0" y="4817"/>
                                </a:lnTo>
                                <a:lnTo>
                                  <a:pt x="0" y="4817"/>
                                </a:lnTo>
                                <a:lnTo>
                                  <a:pt x="0" y="4782"/>
                                </a:lnTo>
                                <a:lnTo>
                                  <a:pt x="0" y="4782"/>
                                </a:lnTo>
                                <a:lnTo>
                                  <a:pt x="0" y="4771"/>
                                </a:lnTo>
                                <a:lnTo>
                                  <a:pt x="0" y="4782"/>
                                </a:lnTo>
                                <a:lnTo>
                                  <a:pt x="12" y="4782"/>
                                </a:lnTo>
                                <a:lnTo>
                                  <a:pt x="12" y="4782"/>
                                </a:lnTo>
                                <a:close/>
                                <a:moveTo>
                                  <a:pt x="12" y="4863"/>
                                </a:moveTo>
                                <a:lnTo>
                                  <a:pt x="12" y="4897"/>
                                </a:lnTo>
                                <a:lnTo>
                                  <a:pt x="0" y="4909"/>
                                </a:lnTo>
                                <a:lnTo>
                                  <a:pt x="0" y="4909"/>
                                </a:lnTo>
                                <a:lnTo>
                                  <a:pt x="0" y="4909"/>
                                </a:lnTo>
                                <a:lnTo>
                                  <a:pt x="0" y="4897"/>
                                </a:lnTo>
                                <a:lnTo>
                                  <a:pt x="0" y="4863"/>
                                </a:lnTo>
                                <a:lnTo>
                                  <a:pt x="0" y="4863"/>
                                </a:lnTo>
                                <a:lnTo>
                                  <a:pt x="0" y="4863"/>
                                </a:lnTo>
                                <a:lnTo>
                                  <a:pt x="0" y="4863"/>
                                </a:lnTo>
                                <a:lnTo>
                                  <a:pt x="12" y="4863"/>
                                </a:lnTo>
                                <a:lnTo>
                                  <a:pt x="12" y="4863"/>
                                </a:lnTo>
                                <a:close/>
                                <a:moveTo>
                                  <a:pt x="12" y="4955"/>
                                </a:moveTo>
                                <a:lnTo>
                                  <a:pt x="12" y="4989"/>
                                </a:lnTo>
                                <a:lnTo>
                                  <a:pt x="0" y="4989"/>
                                </a:lnTo>
                                <a:lnTo>
                                  <a:pt x="0" y="4989"/>
                                </a:lnTo>
                                <a:lnTo>
                                  <a:pt x="0" y="4989"/>
                                </a:lnTo>
                                <a:lnTo>
                                  <a:pt x="0" y="4989"/>
                                </a:lnTo>
                                <a:lnTo>
                                  <a:pt x="0" y="4955"/>
                                </a:lnTo>
                                <a:lnTo>
                                  <a:pt x="0" y="4943"/>
                                </a:lnTo>
                                <a:lnTo>
                                  <a:pt x="0" y="4943"/>
                                </a:lnTo>
                                <a:lnTo>
                                  <a:pt x="0" y="4943"/>
                                </a:lnTo>
                                <a:lnTo>
                                  <a:pt x="12" y="4955"/>
                                </a:lnTo>
                                <a:lnTo>
                                  <a:pt x="12" y="4955"/>
                                </a:lnTo>
                                <a:close/>
                                <a:moveTo>
                                  <a:pt x="12" y="5035"/>
                                </a:moveTo>
                                <a:lnTo>
                                  <a:pt x="12" y="5070"/>
                                </a:lnTo>
                                <a:lnTo>
                                  <a:pt x="0" y="5081"/>
                                </a:lnTo>
                                <a:lnTo>
                                  <a:pt x="0" y="5081"/>
                                </a:lnTo>
                                <a:lnTo>
                                  <a:pt x="0" y="5081"/>
                                </a:lnTo>
                                <a:lnTo>
                                  <a:pt x="0" y="5070"/>
                                </a:lnTo>
                                <a:lnTo>
                                  <a:pt x="0" y="5035"/>
                                </a:lnTo>
                                <a:lnTo>
                                  <a:pt x="0" y="5035"/>
                                </a:lnTo>
                                <a:lnTo>
                                  <a:pt x="0" y="5035"/>
                                </a:lnTo>
                                <a:lnTo>
                                  <a:pt x="0" y="5035"/>
                                </a:lnTo>
                                <a:lnTo>
                                  <a:pt x="12" y="5035"/>
                                </a:lnTo>
                                <a:lnTo>
                                  <a:pt x="12" y="5035"/>
                                </a:lnTo>
                                <a:close/>
                                <a:moveTo>
                                  <a:pt x="12" y="5127"/>
                                </a:moveTo>
                                <a:lnTo>
                                  <a:pt x="12" y="5161"/>
                                </a:lnTo>
                                <a:lnTo>
                                  <a:pt x="0" y="5161"/>
                                </a:lnTo>
                                <a:lnTo>
                                  <a:pt x="0" y="5161"/>
                                </a:lnTo>
                                <a:lnTo>
                                  <a:pt x="0" y="5161"/>
                                </a:lnTo>
                                <a:lnTo>
                                  <a:pt x="0" y="5161"/>
                                </a:lnTo>
                                <a:lnTo>
                                  <a:pt x="0" y="5127"/>
                                </a:lnTo>
                                <a:lnTo>
                                  <a:pt x="0" y="5115"/>
                                </a:lnTo>
                                <a:lnTo>
                                  <a:pt x="0" y="5115"/>
                                </a:lnTo>
                                <a:lnTo>
                                  <a:pt x="0" y="5115"/>
                                </a:lnTo>
                                <a:lnTo>
                                  <a:pt x="12" y="5127"/>
                                </a:lnTo>
                                <a:lnTo>
                                  <a:pt x="12" y="5127"/>
                                </a:lnTo>
                                <a:close/>
                                <a:moveTo>
                                  <a:pt x="12" y="5207"/>
                                </a:moveTo>
                                <a:lnTo>
                                  <a:pt x="12" y="5242"/>
                                </a:lnTo>
                                <a:lnTo>
                                  <a:pt x="0" y="5242"/>
                                </a:lnTo>
                                <a:lnTo>
                                  <a:pt x="0" y="5253"/>
                                </a:lnTo>
                                <a:lnTo>
                                  <a:pt x="0" y="5242"/>
                                </a:lnTo>
                                <a:lnTo>
                                  <a:pt x="0" y="5242"/>
                                </a:lnTo>
                                <a:lnTo>
                                  <a:pt x="0" y="5207"/>
                                </a:lnTo>
                                <a:lnTo>
                                  <a:pt x="0" y="5207"/>
                                </a:lnTo>
                                <a:lnTo>
                                  <a:pt x="0" y="5196"/>
                                </a:lnTo>
                                <a:lnTo>
                                  <a:pt x="0" y="5207"/>
                                </a:lnTo>
                                <a:lnTo>
                                  <a:pt x="12" y="5207"/>
                                </a:lnTo>
                                <a:lnTo>
                                  <a:pt x="12" y="5207"/>
                                </a:lnTo>
                                <a:close/>
                                <a:moveTo>
                                  <a:pt x="12" y="5288"/>
                                </a:moveTo>
                                <a:lnTo>
                                  <a:pt x="12" y="5334"/>
                                </a:lnTo>
                                <a:lnTo>
                                  <a:pt x="0" y="5334"/>
                                </a:lnTo>
                                <a:lnTo>
                                  <a:pt x="0" y="5334"/>
                                </a:lnTo>
                                <a:lnTo>
                                  <a:pt x="0" y="5334"/>
                                </a:lnTo>
                                <a:lnTo>
                                  <a:pt x="0" y="5334"/>
                                </a:lnTo>
                                <a:lnTo>
                                  <a:pt x="0" y="5288"/>
                                </a:lnTo>
                                <a:lnTo>
                                  <a:pt x="0" y="5288"/>
                                </a:lnTo>
                                <a:lnTo>
                                  <a:pt x="0" y="5288"/>
                                </a:lnTo>
                                <a:lnTo>
                                  <a:pt x="0" y="5288"/>
                                </a:lnTo>
                                <a:lnTo>
                                  <a:pt x="12" y="5288"/>
                                </a:lnTo>
                                <a:lnTo>
                                  <a:pt x="12" y="5288"/>
                                </a:lnTo>
                                <a:close/>
                                <a:moveTo>
                                  <a:pt x="12" y="5380"/>
                                </a:moveTo>
                                <a:lnTo>
                                  <a:pt x="12" y="5414"/>
                                </a:lnTo>
                                <a:lnTo>
                                  <a:pt x="0" y="5414"/>
                                </a:lnTo>
                                <a:lnTo>
                                  <a:pt x="0" y="5414"/>
                                </a:lnTo>
                                <a:lnTo>
                                  <a:pt x="0" y="5414"/>
                                </a:lnTo>
                                <a:lnTo>
                                  <a:pt x="0" y="5414"/>
                                </a:lnTo>
                                <a:lnTo>
                                  <a:pt x="0" y="5380"/>
                                </a:lnTo>
                                <a:lnTo>
                                  <a:pt x="0" y="5368"/>
                                </a:lnTo>
                                <a:lnTo>
                                  <a:pt x="0" y="5368"/>
                                </a:lnTo>
                                <a:lnTo>
                                  <a:pt x="0" y="5368"/>
                                </a:lnTo>
                                <a:lnTo>
                                  <a:pt x="12" y="5380"/>
                                </a:lnTo>
                                <a:lnTo>
                                  <a:pt x="12" y="5380"/>
                                </a:lnTo>
                                <a:close/>
                                <a:moveTo>
                                  <a:pt x="12" y="5460"/>
                                </a:moveTo>
                                <a:lnTo>
                                  <a:pt x="12" y="5495"/>
                                </a:lnTo>
                                <a:lnTo>
                                  <a:pt x="0" y="5506"/>
                                </a:lnTo>
                                <a:lnTo>
                                  <a:pt x="0" y="5506"/>
                                </a:lnTo>
                                <a:lnTo>
                                  <a:pt x="0" y="5506"/>
                                </a:lnTo>
                                <a:lnTo>
                                  <a:pt x="0" y="5495"/>
                                </a:lnTo>
                                <a:lnTo>
                                  <a:pt x="0" y="5460"/>
                                </a:lnTo>
                                <a:lnTo>
                                  <a:pt x="0" y="5460"/>
                                </a:lnTo>
                                <a:lnTo>
                                  <a:pt x="0" y="5460"/>
                                </a:lnTo>
                                <a:lnTo>
                                  <a:pt x="0" y="5460"/>
                                </a:lnTo>
                                <a:lnTo>
                                  <a:pt x="12" y="5460"/>
                                </a:lnTo>
                                <a:lnTo>
                                  <a:pt x="12" y="5460"/>
                                </a:lnTo>
                                <a:close/>
                                <a:moveTo>
                                  <a:pt x="12" y="5552"/>
                                </a:moveTo>
                                <a:lnTo>
                                  <a:pt x="12" y="5587"/>
                                </a:lnTo>
                                <a:lnTo>
                                  <a:pt x="0" y="5587"/>
                                </a:lnTo>
                                <a:lnTo>
                                  <a:pt x="0" y="5587"/>
                                </a:lnTo>
                                <a:lnTo>
                                  <a:pt x="0" y="5587"/>
                                </a:lnTo>
                                <a:lnTo>
                                  <a:pt x="0" y="5587"/>
                                </a:lnTo>
                                <a:lnTo>
                                  <a:pt x="0" y="5552"/>
                                </a:lnTo>
                                <a:lnTo>
                                  <a:pt x="0" y="5541"/>
                                </a:lnTo>
                                <a:lnTo>
                                  <a:pt x="0" y="5541"/>
                                </a:lnTo>
                                <a:lnTo>
                                  <a:pt x="0" y="5541"/>
                                </a:lnTo>
                                <a:lnTo>
                                  <a:pt x="12" y="5552"/>
                                </a:lnTo>
                                <a:lnTo>
                                  <a:pt x="12" y="5552"/>
                                </a:lnTo>
                                <a:close/>
                                <a:moveTo>
                                  <a:pt x="12" y="5633"/>
                                </a:moveTo>
                                <a:lnTo>
                                  <a:pt x="12" y="5633"/>
                                </a:lnTo>
                                <a:lnTo>
                                  <a:pt x="0" y="5644"/>
                                </a:lnTo>
                                <a:lnTo>
                                  <a:pt x="0" y="5644"/>
                                </a:lnTo>
                                <a:lnTo>
                                  <a:pt x="0" y="5644"/>
                                </a:lnTo>
                                <a:lnTo>
                                  <a:pt x="0" y="5633"/>
                                </a:lnTo>
                                <a:lnTo>
                                  <a:pt x="0" y="5633"/>
                                </a:lnTo>
                                <a:lnTo>
                                  <a:pt x="0" y="5633"/>
                                </a:lnTo>
                                <a:lnTo>
                                  <a:pt x="0" y="5621"/>
                                </a:lnTo>
                                <a:lnTo>
                                  <a:pt x="0" y="5633"/>
                                </a:lnTo>
                                <a:lnTo>
                                  <a:pt x="12" y="5633"/>
                                </a:lnTo>
                                <a:lnTo>
                                  <a:pt x="12"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289" name="Rectangle 169"/>
                        <wps:cNvSpPr>
                          <a:spLocks noChangeArrowheads="1"/>
                        </wps:cNvSpPr>
                        <wps:spPr bwMode="auto">
                          <a:xfrm rot="16200000">
                            <a:off x="-481603" y="3274978"/>
                            <a:ext cx="1458505"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jc w:val="center"/>
                                <w:rPr>
                                  <w:sz w:val="18"/>
                                  <w:szCs w:val="18"/>
                                </w:rPr>
                              </w:pPr>
                              <w:r w:rsidRPr="00162491">
                                <w:rPr>
                                  <w:sz w:val="18"/>
                                  <w:szCs w:val="18"/>
                                </w:rPr>
                                <w:t xml:space="preserve">Система дозирования </w:t>
                              </w:r>
                              <w:r>
                                <w:rPr>
                                  <w:sz w:val="18"/>
                                  <w:szCs w:val="18"/>
                                </w:rPr>
                                <w:br/>
                              </w:r>
                              <w:r w:rsidRPr="00162491">
                                <w:rPr>
                                  <w:sz w:val="18"/>
                                  <w:szCs w:val="18"/>
                                </w:rPr>
                                <w:t>не работает</w:t>
                              </w:r>
                            </w:p>
                          </w:txbxContent>
                        </wps:txbx>
                        <wps:bodyPr rot="0" vert="vert270" wrap="square" lIns="0" tIns="0" rIns="0" bIns="0" anchor="t" anchorCtr="0" upright="1">
                          <a:noAutofit/>
                        </wps:bodyPr>
                      </wps:wsp>
                      <wps:wsp>
                        <wps:cNvPr id="290" name="Text Box 170"/>
                        <wps:cNvSpPr txBox="1">
                          <a:spLocks noChangeArrowheads="1"/>
                        </wps:cNvSpPr>
                        <wps:spPr bwMode="auto">
                          <a:xfrm>
                            <a:off x="194310" y="1838137"/>
                            <a:ext cx="848995" cy="911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92760" w:rsidRPr="00162491" w:rsidRDefault="00792760" w:rsidP="004F6630">
                              <w:pPr>
                                <w:tabs>
                                  <w:tab w:val="left" w:pos="1694"/>
                                </w:tabs>
                                <w:spacing w:line="384" w:lineRule="auto"/>
                                <w:ind w:left="-28"/>
                                <w:jc w:val="center"/>
                                <w:rPr>
                                  <w:sz w:val="14"/>
                                  <w:szCs w:val="14"/>
                                </w:rPr>
                              </w:pPr>
                              <w:r w:rsidRPr="00162491">
                                <w:rPr>
                                  <w:sz w:val="14"/>
                                  <w:szCs w:val="14"/>
                                </w:rPr>
                                <w:t>АКТИВНОЕ</w:t>
                              </w:r>
                            </w:p>
                            <w:p w:rsidR="00792760" w:rsidRPr="00162491" w:rsidRDefault="00792760" w:rsidP="004F6630">
                              <w:pPr>
                                <w:tabs>
                                  <w:tab w:val="left" w:pos="1694"/>
                                </w:tabs>
                                <w:spacing w:line="240" w:lineRule="auto"/>
                                <w:ind w:left="-28"/>
                                <w:jc w:val="center"/>
                                <w:rPr>
                                  <w:sz w:val="14"/>
                                  <w:szCs w:val="14"/>
                                </w:rPr>
                              </w:pPr>
                              <w:r w:rsidRPr="00162491">
                                <w:rPr>
                                  <w:sz w:val="14"/>
                                  <w:szCs w:val="14"/>
                                </w:rPr>
                                <w:t xml:space="preserve">ПАССИВНОЕ </w:t>
                              </w:r>
                              <w:r w:rsidRPr="00162491">
                                <w:rPr>
                                  <w:sz w:val="14"/>
                                  <w:szCs w:val="14"/>
                                </w:rPr>
                                <w:br/>
                              </w:r>
                            </w:p>
                            <w:p w:rsidR="00792760" w:rsidRPr="00162491" w:rsidRDefault="00792760" w:rsidP="004F6630">
                              <w:pPr>
                                <w:tabs>
                                  <w:tab w:val="left" w:pos="1694"/>
                                </w:tabs>
                                <w:spacing w:line="240" w:lineRule="auto"/>
                                <w:ind w:left="-28"/>
                                <w:jc w:val="center"/>
                                <w:rPr>
                                  <w:sz w:val="14"/>
                                  <w:szCs w:val="14"/>
                                </w:rPr>
                              </w:pPr>
                            </w:p>
                            <w:p w:rsidR="00792760" w:rsidRPr="00162491" w:rsidRDefault="00792760" w:rsidP="004F6630">
                              <w:pPr>
                                <w:tabs>
                                  <w:tab w:val="left" w:pos="1694"/>
                                </w:tabs>
                                <w:spacing w:line="384" w:lineRule="auto"/>
                                <w:ind w:left="-28"/>
                                <w:jc w:val="center"/>
                                <w:rPr>
                                  <w:sz w:val="14"/>
                                  <w:szCs w:val="14"/>
                                </w:rPr>
                              </w:pPr>
                              <w:r w:rsidRPr="00162491">
                                <w:rPr>
                                  <w:sz w:val="14"/>
                                  <w:szCs w:val="14"/>
                                </w:rPr>
                                <w:t>ПРЕДУПРЕЖДЕНИЕ</w:t>
                              </w:r>
                            </w:p>
                            <w:p w:rsidR="00792760" w:rsidRPr="00162491" w:rsidRDefault="00792760" w:rsidP="004F6630">
                              <w:pPr>
                                <w:tabs>
                                  <w:tab w:val="left" w:pos="1694"/>
                                </w:tabs>
                                <w:spacing w:after="120" w:line="384" w:lineRule="auto"/>
                                <w:ind w:left="-28"/>
                                <w:jc w:val="center"/>
                                <w:rPr>
                                  <w:sz w:val="14"/>
                                  <w:szCs w:val="14"/>
                                </w:rPr>
                              </w:pPr>
                              <w:r w:rsidRPr="00162491">
                                <w:rPr>
                                  <w:sz w:val="14"/>
                                  <w:szCs w:val="14"/>
                                </w:rPr>
                                <w:t>ОТСУТСТВУЕТ</w:t>
                              </w:r>
                            </w:p>
                            <w:p w:rsidR="00792760" w:rsidRPr="00F724CE" w:rsidRDefault="00792760" w:rsidP="004F6630"/>
                          </w:txbxContent>
                        </wps:txbx>
                        <wps:bodyPr rot="0" vert="horz" wrap="square" lIns="0" tIns="0" rIns="0" bIns="0" anchor="t" anchorCtr="0" upright="1">
                          <a:noAutofit/>
                        </wps:bodyPr>
                      </wps:wsp>
                    </wpc:wpc>
                  </a:graphicData>
                </a:graphic>
              </wp:inline>
            </w:drawing>
          </mc:Choice>
          <mc:Fallback>
            <w:pict>
              <v:group w14:anchorId="50E4373C" id="Полотно 292" o:spid="_x0000_s1430" editas="canvas" style="width:486pt;height:332.6pt;mso-position-horizontal-relative:char;mso-position-vertical-relative:line" coordsize="61722,4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">
                <v:shape id="_x0000_s1431" type="#_x0000_t75" style="position:absolute;width:61722;height:42233;visibility:visible;mso-wrap-style:square">
                  <v:fill o:detectmouseclick="t"/>
                  <v:path o:connecttype="none"/>
                </v:shape>
                <v:shape id="Freeform 120" o:spid="_x0000_s1432" style="position:absolute;left:10382;top:582;width:660;height:38760;visibility:visible;mso-wrap-style:square;v-text-anchor:top" coordsize="104,6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" path="m58,80r,6013l58,6104r,l46,6104r,-11l46,80r,-11l58,69r,l58,80r,xm,92l58,r46,92l,92xe" fillcolor="black" strokeweight="0">
                  <v:path arrowok="t" o:connecttype="custom" o:connectlocs="36830,50800;36830,3869055;36830,3876040;36830,3876040;29210,3876040;29210,3869055;29210,50800;29210,43815;36830,43815;36830,43815;36830,50800;36830,50800;0,58420;36830,0;66040,58420;0,58420" o:connectangles="0,0,0,0,0,0,0,0,0,0,0,0,0,0,0,0"/>
                  <o:lock v:ext="edit" verticies="t"/>
                </v:shape>
                <v:shape id="Freeform 121" o:spid="_x0000_s1433" style="position:absolute;left:44234;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" path="m81,46r1025,l1106,46r11,11l1106,57r,l81,57r-12,l69,57r,-11l81,46r,xm92,103l,57,92,r,103xm1083,r103,57l1083,103,1083,xe" fillcolor="black" strokeweight="0">
                  <v:path arrowok="t" o:connecttype="custom" o:connectlocs="51435,29210;702310,29210;702310,29210;709295,36195;702310,36195;702310,36195;51435,36195;43815,36195;43815,36195;43815,29210;51435,29210;51435,29210;58420,65405;0,36195;58420,0;58420,65405;687705,0;753110,36195;687705,65405;687705,0" o:connectangles="0,0,0,0,0,0,0,0,0,0,0,0,0,0,0,0,0,0,0,0"/>
                  <o:lock v:ext="edit" verticies="t"/>
                </v:shape>
                <v:shape id="Freeform 122" o:spid="_x0000_s1434" style="position:absolute;left:44088;top:1020;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897r,11l,897r,l,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45r,11l,2345r,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793r,12l,3793r,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5l12,5081r,l,5081r,-11l,5035r,l12,5035r,l12,5035r,xm12,5127r,34l12,5161r,l,5161r,l,5127r,-12l12,5115r,l12,5127r,xm12,5207r,35l12,5242r,11l,5242r,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0855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rect id="Rectangle 123" o:spid="_x0000_s1435" style="position:absolute;left:44424;top:3681;width:60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" filled="f" stroked="f">
                  <v:textbox inset="0,0,0,0">
                    <w:txbxContent>
                      <w:p w:rsidR="00792760" w:rsidRPr="00162491" w:rsidRDefault="00792760" w:rsidP="004F6630">
                        <w:pPr>
                          <w:spacing w:line="240" w:lineRule="auto"/>
                          <w:jc w:val="center"/>
                        </w:pPr>
                        <w:r w:rsidRPr="00162491">
                          <w:rPr>
                            <w:color w:val="000000"/>
                            <w:sz w:val="16"/>
                            <w:szCs w:val="16"/>
                          </w:rPr>
                          <w:t>40 часов</w:t>
                        </w:r>
                        <w:r w:rsidRPr="00162491">
                          <w:rPr>
                            <w:color w:val="000000"/>
                            <w:sz w:val="16"/>
                            <w:szCs w:val="16"/>
                          </w:rPr>
                          <w:br/>
                          <w:t>работы</w:t>
                        </w:r>
                      </w:p>
                      <w:p w:rsidR="00792760" w:rsidRDefault="00792760" w:rsidP="004F6630"/>
                    </w:txbxContent>
                  </v:textbox>
                </v:rect>
                <v:shape id="Freeform 124" o:spid="_x0000_s1436" style="position:absolute;left:44310;top:1966;width:4388;height:661;visibility:visible;mso-wrap-style:square;v-text-anchor:top" coordsize="69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" path="m80,46r530,l610,58r,l610,69r,l80,58r-11,l69,46r,l80,46r,xm92,104l,46,92,r,104xm587,12l691,58,587,104r,-92xe" fillcolor="black" strokeweight="0">
                  <v:path arrowok="t" o:connecttype="custom" o:connectlocs="50800,29210;387350,29210;387350,36830;387350,36830;387350,43815;387350,43815;50800,36830;43815,36830;43815,29210;43815,29210;50800,29210;50800,29210;58420,66040;0,29210;58420,0;58420,66040;372745,7620;438785,36830;372745,66040;372745,7620" o:connectangles="0,0,0,0,0,0,0,0,0,0,0,0,0,0,0,0,0,0,0,0"/>
                  <o:lock v:ext="edit" verticies="t"/>
                </v:shape>
                <v:rect id="Rectangle 125" o:spid="_x0000_s1437" style="position:absolute;left:44348;top:360;width:77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" filled="f" stroked="f">
                  <v:textbox style="mso-fit-shape-to-text:t" inset="0,0,0,0">
                    <w:txbxContent>
                      <w:p w:rsidR="00792760" w:rsidRPr="00162491" w:rsidRDefault="00792760" w:rsidP="004F6630">
                        <w:r w:rsidRPr="00162491">
                          <w:rPr>
                            <w:color w:val="000000"/>
                            <w:sz w:val="16"/>
                            <w:szCs w:val="16"/>
                            <w:lang w:val="en-US"/>
                          </w:rPr>
                          <w:t xml:space="preserve">&lt;40 </w:t>
                        </w:r>
                        <w:r w:rsidRPr="00162491">
                          <w:rPr>
                            <w:color w:val="000000"/>
                            <w:sz w:val="16"/>
                            <w:szCs w:val="16"/>
                          </w:rPr>
                          <w:t>ч. работы</w:t>
                        </w:r>
                      </w:p>
                    </w:txbxContent>
                  </v:textbox>
                </v:rect>
                <v:shape id="Freeform 126" o:spid="_x0000_s1438" style="position:absolute;left:10750;top:32922;width:18498;height:3791;visibility:visible;mso-wrap-style:square;v-text-anchor:top" coordsize="291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" path="m,597r575,l575,,2913,e" filled="f" strokeweight="1.15pt">
                  <v:path arrowok="t" o:connecttype="custom" o:connectlocs="0,379095;365125,379095;365125,0;1849755,0" o:connectangles="0,0,0,0"/>
                </v:shape>
                <v:rect id="Rectangle 127" o:spid="_x0000_s1439" style="position:absolute;left:5486;top:32827;width:4515;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" filled="f" stroked="f">
                  <v:textbox inset="0,0,0,0">
                    <w:txbxContent>
                      <w:p w:rsidR="00792760" w:rsidRPr="00162491" w:rsidRDefault="00792760" w:rsidP="004F6630">
                        <w:pPr>
                          <w:jc w:val="center"/>
                        </w:pPr>
                        <w:r w:rsidRPr="00162491">
                          <w:rPr>
                            <w:color w:val="000000"/>
                            <w:sz w:val="16"/>
                            <w:szCs w:val="16"/>
                          </w:rPr>
                          <w:t>ДА</w:t>
                        </w:r>
                      </w:p>
                    </w:txbxContent>
                  </v:textbox>
                </v:rect>
                <v:rect id="Rectangle 128" o:spid="_x0000_s1440" style="position:absolute;left:6216;top:36167;width:2470;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" filled="f" stroked="f">
                  <v:textbox inset="0,0,0,0">
                    <w:txbxContent>
                      <w:p w:rsidR="00792760" w:rsidRPr="00162491" w:rsidRDefault="00792760" w:rsidP="004F6630">
                        <w:r w:rsidRPr="00162491">
                          <w:rPr>
                            <w:color w:val="000000"/>
                            <w:sz w:val="16"/>
                            <w:szCs w:val="16"/>
                          </w:rPr>
                          <w:t>НЕТ</w:t>
                        </w:r>
                      </w:p>
                    </w:txbxContent>
                  </v:textbox>
                </v:rect>
                <v:rect id="Rectangle 129" o:spid="_x0000_s1441" style="position:absolute;left:-1474;top:10406;width:5753;height:24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" filled="f" stroked="f">
                  <v:textbox style="layout-flow:vertical;mso-layout-flow-alt:bottom-to-top" inset="0,0,0,0">
                    <w:txbxContent>
                      <w:p w:rsidR="00792760" w:rsidRPr="00162491" w:rsidRDefault="00792760" w:rsidP="004F6630">
                        <w:pPr>
                          <w:rPr>
                            <w:sz w:val="18"/>
                            <w:szCs w:val="18"/>
                          </w:rPr>
                        </w:pPr>
                        <w:r w:rsidRPr="00162491">
                          <w:rPr>
                            <w:sz w:val="18"/>
                            <w:szCs w:val="18"/>
                          </w:rPr>
                          <w:t>Счетчик</w:t>
                        </w:r>
                      </w:p>
                    </w:txbxContent>
                  </v:textbox>
                </v:rect>
                <v:shape id="Freeform 130" o:spid="_x0000_s1442" style="position:absolute;left:10750;top:9631;width:18567;height:6718;visibility:visible;mso-wrap-style:square;v-text-anchor:top" coordsize="2924,1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" path="m,1058r575,l2924,e" filled="f" strokeweight="1.15pt">
                  <v:path arrowok="t" o:connecttype="custom" o:connectlocs="0,671830;365125,671830;1856740,0" o:connectangles="0,0,0"/>
                </v:shape>
                <v:shape id="Freeform 131" o:spid="_x0000_s1443" style="position:absolute;left:10674;top:21384;width:42920;height:146;visibility:visible;mso-wrap-style:square;v-text-anchor:top" coordsize="675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" path="m12,l46,r,12l46,12r,l46,23r-34,l,12r,l,12,12,r,xm92,r35,l138,12r,l138,12,127,23r-35,l92,12r-11,l92,12,92,r,xm173,r46,l219,12r,l219,12r,11l173,23r,-11l173,12r,l173,r,xm265,r35,l300,12r,l300,12r,11l265,23,253,12r,l253,12,265,r,xm346,r34,l392,12r,l392,12,380,23r-34,l346,12r,l346,12,346,r,xm438,r34,l472,12r,l472,12r,11l438,23,426,12r,l426,12,438,r,xm518,r35,l553,12r11,l553,12r,11l518,23r,-11l507,12r11,l518,r,xm599,r46,l645,12r,l645,12r,11l599,23r,-11l599,12r,l599,r,xm691,r35,l726,12r,l726,12r,11l691,23,680,12r,l680,12,691,r,xm772,r34,l818,12r,l818,12,806,23r-34,l772,12r,l772,12,772,r,xm864,r34,l898,12r,l898,12r,11l864,23,852,12r,l852,12,864,r,xm944,r35,l979,12r11,l979,12r,11l944,23r,-11l933,12r11,l944,r,xm1025,r34,l1071,12r,l1071,12r-12,11l1025,23r,-11l1025,12r,l1025,r,xm1117,r35,l1152,12r,l1152,12r,11l1117,23,1106,12r,l1106,12,1117,r,xm1198,r34,l1244,12r,l1244,12r-12,11l1198,23r,-11l1198,12r,l1198,r,xm1278,r46,l1324,12r,l1324,12r,11l1278,23r,-11l1278,12r,l1278,r,xm1370,r35,l1405,12r11,l1405,12r,11l1370,23r,-11l1359,12r11,l1370,r,xm1451,r35,l1497,12r,l1497,12r-11,11l1451,23r,-11l1451,12r,l1451,r,xm1543,r35,l1578,12r,l1578,12r,11l1543,23,1532,12r,l1532,12,1543,r,xm1624,r34,l1670,12r,l1670,12r-12,11l1624,23r,-11l1624,12r,l1624,r,xm1704,r46,l1750,12r,l1750,12r,11l1704,23r,-11l1704,12r,l1704,r,xm1796,r35,l1831,12r11,l1831,12r,11l1796,23,1785,12r,l1785,12,1796,r,xm1877,r35,l1923,12r,l1923,12r-11,11l1877,23r,-11l1877,12r,l1877,r,xm1969,r35,l2004,12r,l2004,12r,11l1969,23,1958,12r,l1958,12,1969,r,xm2050,r34,l2096,12r,l2096,12r-12,11l2050,23r,-11l2050,12r,l2050,r,xm2130,r46,l2176,12r,l2176,12r,11l2130,23r,-11l2130,12r,l2130,r,xm2222,r35,l2257,12r12,l2257,12r,11l2222,23,2211,12r,l2211,12,2222,r,xm2303,r35,l2349,12r,l2349,12r-11,11l2303,23r,-11l2303,12r,l2303,r,xm2395,r35,l2430,12r,l2430,12r,11l2395,23,2384,12r,l2384,12,2395,r,xm2476,r34,l2522,12r,l2522,12r-12,11l2476,23r,-11l2464,12r12,l2476,r,xm2556,r46,l2602,12r,l2602,12r,11l2556,23r,-11l2556,12r,l2556,r,xm2649,r34,l2683,12r,l2683,12r,11l2649,23,2637,12r,l2637,12,2649,r,xm2729,r35,l2775,12r,l2775,12r-11,11l2729,23r,-11l2729,12r,l2729,r,xm2821,r35,l2856,12r,l2856,12r,11l2821,23,2810,12r,l2810,12,2821,r,xm2902,r34,l2936,12r12,l2936,12r,11l2902,23r,-11l2890,12r12,l2902,r,xm2982,r46,l3028,12r,l3028,12r,11l2982,23r,-11l2982,12r,l2982,r,xm3075,r34,l3109,12r,l3109,12r,11l3075,23,3063,12r,l3063,12,3075,r,xm3155,r35,l3201,12r,l3201,12r-11,11l3155,23r,-11l3155,12r,l3155,r,xm3247,r35,l3282,12r,l3282,12r,11l3247,23,3236,12r,l3236,12,3247,r,xm3328,r34,l3362,12r12,l3362,12r,11l3328,23r,-11l3316,12r12,l3328,r,xm3408,r35,l3455,12r,l3455,12r-12,11l3408,23r,-11l3408,12r,l3408,r,xm3501,r34,l3535,12r,l3535,12r,11l3501,23,3489,12r,l3489,12,3501,r,xm3581,r35,l3627,12r,l3627,12r-11,11l3581,23r,-11l3581,12r,l3581,r,xm3662,r46,l3708,12r,l3708,12r,11l3662,23r,-11l3662,12r,l3662,r,xm3754,r34,l3788,12r12,l3788,12r,11l3754,23r,-11l3742,12r12,l3754,r,xm3835,r34,l3881,12r,l3881,12r-12,11l3835,23r,-11l3835,12r,l3835,r,xm3927,r34,l3961,12r,l3961,12r,11l3927,23,3915,12r,l3915,12,3927,r,xm4007,r35,l4053,12r,l4053,12r-11,11l4007,23r,-11l4007,12r,l4007,r,xm4088,r46,l4134,12r,l4134,12r,11l4088,23r,-11l4088,12r,l4088,r,xm4180,r35,l4215,12r11,l4215,12r,11l4180,23,4168,12r,l4168,12,4180,r,xm4261,r34,l4307,12r,l4307,12r-12,11l4261,23r,-11l4261,12r,l4261,r,xm4353,r34,l4387,12r,l4387,12r,11l4353,23,4341,12r,l4341,12,4353,r,xm4433,r35,l4479,12r,l4479,12r-11,11l4433,23r,-11l4433,12r,l4433,r,xm4514,r46,l4560,12r,l4560,12r,11l4514,23r,-11l4514,12r,l4514,r,xm4606,r35,l4641,12r11,l4641,12r,11l4606,23,4594,12r,l4594,12,4606,r,xm4687,r34,l4733,12r,l4733,12r-12,11l4687,23r,-11l4687,12r,l4687,r,xm4779,r34,l4813,12r,l4813,12r,11l4779,23,4767,12r,l4767,12,4779,r,xm4859,r35,l4905,12r,l4905,12r-11,11l4859,23r,-11l4848,12r11,l4859,r,xm4940,r46,l4986,12r,l4986,12r,11l4940,23r,-11l4940,12r,l4940,r,xm5032,r35,l5067,12r,l5067,12r,11l5032,23,5021,12r,l5021,12,5032,r,xm5113,r34,l5159,12r,l5159,12r-12,11l5113,23r,-11l5113,12r,l5113,r,xm5205,r34,l5239,12r,l5239,12r,11l5205,23,5193,12r,l5193,12,5205,r,xm5285,r35,l5320,12r11,l5320,12r,11l5285,23r,-11l5274,12r11,l5285,r,xm5366,r46,l5412,12r,l5412,12r,11l5366,23r,-11l5366,12r,l5366,r,xm5458,r35,l5493,12r,l5493,12r,11l5458,23,5447,12r,l5447,12,5458,r,xm5539,r34,l5585,12r,l5585,12r-12,11l5539,23r,-11l5539,12r,l5539,r,xm5631,r34,l5665,12r,l5665,12r,11l5631,23,5619,12r,l5619,12,5631,r,xm5711,r35,l5746,12r11,l5746,12r,11l5711,23r,-11l5700,12r11,l5711,r,xm5792,r35,l5838,12r,l5838,12r-11,11l5792,23r,-11l5792,12r,l5792,r,xm5884,r35,l5919,12r,l5919,12r,11l5884,23,5873,12r,l5873,12,5884,r,xm5965,r34,l6011,12r,l6011,12r-12,11l5965,23r,-11l5965,12r,l5965,r,xm6045,r46,l6091,12r,l6091,12r,11l6045,23r,-11l6045,12r,l6045,r,xm6137,r35,l6172,12r12,l6172,12r,11l6137,23r,-11l6126,12r11,l6137,r,xm6218,r35,l6264,12r,l6264,12r-11,11l6218,23r,-11l6218,12r,l6218,r,xm6310,r35,l6345,12r,l6345,12r,11l6310,23,6299,12r,l6299,12,6310,r,xm6391,r34,l6437,12r,l6437,12r-12,11l6391,23r,-11l6391,12r,l6391,r,xm6471,r46,l6517,12r,l6517,12r,11l6471,23r,-11l6471,12r,l6471,r,xm6563,r35,l6598,12r12,l6598,12r,11l6563,23,6552,12r,l6552,12,6563,r,xm6644,r35,l6690,12r,l6690,12r-11,11l6644,23r,-11l6644,12r,l6644,r,xm6736,r12,l6759,12r,l6759,12r-11,11l6736,23,6725,12r,l6725,12,6736,r,xe" fillcolor="black" strokeweight="0">
                  <v:path arrowok="t" o:connecttype="custom" o:connectlocs="87630,7620;109855,7620;168275,0;299720,7620;328930,7620;380365,0;519430,7620;541020,7620;599440,0;731520,7620;760730,7620;811530,0;950595,7620;972820,7620;1031240,0;1169670,7620;1191895,7620;1250315,0;1381760,7620;1403985,7620;1462405,0;1601470,7620;1623060,7620;1682115,0;1813560,7620;1842770,7620;1893570,0;2032635,7620;2054860,7620;2113280,0;2244725,7620;2273935,7620;2325370,0;2464435,7620;2486025,7620;2544445,0;2683510,7620;2705735,7620;2764155,0;2895600,7620;2917190,7620;2976245,0;3114675,7620;3136900,7620;3195320,0;3326765,7620;3355975,7620;3407410,0;3546475,7620;3568065,7620;3626485,0;3758565,7620;3787775,7620;3838575,0;3977640,7620;3999865,7620;4058285,0;4197350,7620;4218940,7620;4277360,0" o:connectangles="0,0,0,0,0,0,0,0,0,0,0,0,0,0,0,0,0,0,0,0,0,0,0,0,0,0,0,0,0,0,0,0,0,0,0,0,0,0,0,0,0,0,0,0,0,0,0,0,0,0,0,0,0,0,0,0,0,0,0,0"/>
                  <o:lock v:ext="edit" verticies="t"/>
                </v:shape>
                <v:shape id="Freeform 132" o:spid="_x0000_s1444" style="position:absolute;left:10820;top:18902;width:18497;height:7740;visibility:visible;mso-wrap-style:square;v-text-anchor:top" coordsize="2913,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" path="m,1219r576,l576,817r863,l1439,391r887,12l2326,r587,e" filled="f" strokeweight="1.75pt">
                  <v:path arrowok="t" o:connecttype="custom" o:connectlocs="0,774065;365760,774065;365760,518795;913765,518795;913765,248285;1477010,255905;1477010,0;1849755,0" o:connectangles="0,0,0,0,0,0,0,0"/>
                </v:shape>
                <v:rect id="Rectangle 133" o:spid="_x0000_s1445" style="position:absolute;top:18381;width:8884;height:888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" filled="f" stroked="f">
                  <v:textbox style="layout-flow:vertical;mso-layout-flow-alt:bottom-to-top" inset="0,0,0,0">
                    <w:txbxContent>
                      <w:p w:rsidR="00792760" w:rsidRPr="00162491" w:rsidRDefault="00792760" w:rsidP="004F6630">
                        <w:pPr>
                          <w:rPr>
                            <w:sz w:val="18"/>
                            <w:szCs w:val="18"/>
                          </w:rPr>
                        </w:pPr>
                        <w:r w:rsidRPr="00162491">
                          <w:rPr>
                            <w:sz w:val="18"/>
                            <w:szCs w:val="18"/>
                          </w:rPr>
                          <w:t>Стимулирпование</w:t>
                        </w:r>
                      </w:p>
                    </w:txbxContent>
                  </v:textbox>
                </v:rect>
                <v:shape id="Freeform 134" o:spid="_x0000_s1446" style="position:absolute;left:10674;top:18902;width:42920;height:76;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" path="m12,l46,r,l46,r,l46,12r-34,l,,,,,,12,r,xm92,r35,l138,r,l138,,127,12r-35,l92,,81,,92,r,l92,xm173,r46,l219,r,l219,r,12l173,12,173,r,l173,r,l173,xm265,r35,l300,r,l300,r,12l265,12,253,r,l253,r12,l265,xm346,r34,l392,r,l392,,380,12r-34,l346,r,l346,r,l346,xm438,r34,l472,r,l472,r,12l438,12,426,r,l426,r12,l438,xm518,r35,l553,r11,l553,r,12l518,12,518,,507,r11,l518,r,xm599,r46,l645,r,l645,r,12l599,12,599,r,l599,r,l599,xm691,r35,l726,r,l726,r,12l691,12,680,r,l680,r11,l691,xm772,r34,l818,r,l818,,806,12r-34,l772,r,l772,r,l772,xm864,r34,l898,r,l898,r,12l864,12,852,r,l852,r12,l864,xm944,r35,l979,r11,l979,r,12l944,12,944,,933,r11,l944,r,xm1025,r34,l1071,r,l1071,r-12,12l1025,12r,-12l1025,r,l1025,r,xm1117,r35,l1152,r,l1152,r,12l1117,12,1106,r,l1106,r11,l1117,xm1198,r34,l1244,r,l1244,r-12,12l1198,12r,-12l1198,r,l1198,r,xm1278,r46,l1324,r,l1324,r,12l1278,12r,-12l1278,r,l1278,r,xm1370,r35,l1405,r11,l1405,r,12l1370,12r,-12l1359,r11,l1370,r,xm1451,r35,l1497,r,l1497,r-11,12l1451,12r,-12l1451,r,l1451,r,xm1543,r35,l1578,r,l1578,r,12l1543,12,1532,r,l1532,r11,l1543,xm1624,r34,l1670,r,l1670,r-12,12l1624,12r,-12l1624,r,l1624,r,xm1704,r46,l1750,r,l1750,r,12l1704,12r,-12l1704,r,l1704,r,xm1796,r35,l1831,r11,l1831,r,12l1796,12,1785,r,l1785,r11,l1796,xm1877,r35,l1923,r,l1923,r-11,12l1877,12r,-12l1877,r,l1877,r,xm1969,r35,l2004,r,l2004,r,12l1969,12,1958,r,l1958,r11,l1969,xm2050,r34,l2096,r,l2096,r-12,12l2050,12r,-12l2050,r,l2050,r,xm2130,r46,l2176,r,l2176,r,12l2130,12r,-12l2130,r,l2130,r,xm2222,r35,l2257,r12,l2257,r,12l2222,12,2211,r,l2211,r11,l2222,xm2303,r35,l2349,r,l2349,r-11,12l2303,12r,-12l2303,r,l2303,r,xm2395,r35,l2430,r,l2430,r,12l2395,12,2384,r,l2384,r11,l2395,xm2476,r34,l2522,r,l2522,r-12,12l2476,12r,-12l2464,r12,l2476,r,xm2556,r46,l2602,r,l2602,r,12l2556,12r,-12l2556,r,l2556,r,xm2649,r34,l2683,r,l2683,r,12l2649,12,2637,r,l2637,r12,l2649,xm2729,r35,l2775,r,l2775,r-11,12l2729,12r,-12l2729,r,l2729,r,xm2821,r35,l2856,r,l2856,r,12l2821,12,2810,r,l2810,r11,l2821,xm2902,r34,l2936,r12,l2936,r,12l2902,12r,-12l2890,r12,l2902,r,xm2982,r46,l3028,r,l3028,r,12l2982,12r,-12l2982,r,l2982,r,xm3075,r34,l3109,r,l3109,r,12l3075,12,3063,r,l3063,r12,l3075,xm3155,r35,l3201,r,l3201,r-11,12l3155,12r,-12l3155,r,l3155,r,xm3247,r35,l3282,r,l3282,r,12l3247,12,3236,r,l3236,r11,l3247,xm3328,r34,l3362,r12,l3362,r,12l3328,12r,-12l3316,r12,l3328,r,xm3408,r35,l3455,r,l3455,r-12,12l3408,12r,-12l3408,r,l3408,r,xm3501,r34,l3535,r,l3535,r,12l3501,12,3489,r,l3489,r12,l3501,xm3581,r35,l3627,r,l3627,r-11,12l3581,12r,-12l3581,r,l3581,r,xm3662,r46,l3708,r,l3708,r,12l3662,12r,-12l3662,r,l3662,r,xm3754,r34,l3788,r12,l3788,r,12l3754,12r,-12l3742,r12,l3754,r,xm3835,r34,l3881,r,l3881,r-12,12l3835,12r,-12l3835,r,l3835,r,xm3927,r34,l3961,r,l3961,r,12l3927,12,3915,r,l3915,r12,l3927,xm4007,r35,l4053,r,l4053,r-11,12l4007,12r,-12l4007,r,l4007,r,xm4088,r46,l4134,r,l4134,r,12l4088,12r,-12l4088,r,l4088,r,xm4180,r35,l4215,r11,l4215,r,12l4180,12,4168,r,l4168,r12,l4180,xm4261,r34,l4307,r,l4307,r-12,12l4261,12r,-12l4261,r,l4261,r,xm4353,r34,l4387,r,l4387,r,12l4353,12,4341,r,l4341,r12,l4353,xm4433,r35,l4479,r,l4479,r-11,12l4433,12r,-12l4433,r,l4433,r,xm4514,r46,l4560,r,l4560,r,12l4514,12r,-12l4514,r,l4514,r,xm4606,r35,l4641,r11,l4641,r,12l4606,12,4594,r,l4594,r12,l4606,xm4687,r34,l4733,r,l4733,r-12,12l4687,12r,-12l4687,r,l4687,r,xm4779,r34,l4813,r,l4813,r,12l4779,12,4767,r,l4767,r12,l4779,xm4859,r35,l4905,r,l4905,r-11,12l4859,12r,-12l4848,r11,l4859,r,xm4940,r46,l4986,r,l4986,r,12l4940,12r,-12l4940,r,l4940,r,xm5032,r35,l5067,r,l5067,r,12l5032,12,5021,r,l5021,r11,l5032,xm5113,r34,l5159,r,l5159,r-12,12l5113,12r,-12l5113,r,l5113,r,xm5205,r34,l5239,r,l5239,r,12l5205,12,5193,r,l5193,r12,l5205,xm5285,r35,l5320,r11,l5320,r,12l5285,12r,-12l5274,r11,l5285,r,xm5366,r46,l5412,r,l5412,r,12l5366,12r,-12l5366,r,l5366,r,xm5458,r35,l5493,r,l5493,r,12l5458,12,5447,r,l5447,r11,l5458,xm5539,r34,l5585,r,l5585,r-12,12l5539,12r,-12l5539,r,l5539,r,xm5631,r34,l5665,r,l5665,r,12l5631,12,5619,r,l5619,r12,l5631,xm5711,r35,l5746,r11,l5746,r,12l5711,12r,-12l5700,r11,l5711,r,xm5792,r35,l5838,r,l5838,r-11,12l5792,12r,-12l5792,r,l5792,r,xm5884,r35,l5919,r,l5919,r,12l5884,12,5873,r,l5873,r11,l5884,xm5965,r34,l6011,r,l6011,r-12,12l5965,12r,-12l5965,r,l5965,r,xm6045,r46,l6091,r,l6091,r,12l6045,12r,-12l6045,r,l6045,r,xm6137,r35,l6172,r12,l6172,r,12l6137,12r,-12l6126,r11,l6137,r,xm6218,r35,l6264,r,l6264,r-11,12l6218,12r,-12l6218,r,l6218,r,xm6310,r35,l6345,r,l6345,r,12l6310,12,6299,r,l6299,r11,l6310,xm6391,r34,l6437,r,l6437,r-12,12l6391,12r,-12l6391,r,l6391,r,xm6471,r46,l6517,r,l6517,r,12l6471,12r,-12l6471,r,l6471,r,xm6563,r35,l6598,r12,l6598,r,12l6563,12,6552,r,l6552,r11,l6563,xm6644,r35,l6690,r,l6690,r-11,12l6644,12r,-12l6644,r,l6644,r,xm6736,r12,l6759,r,l6759,r-11,12l6736,12,6725,r,l6725,r11,l6736,xe" fillcolor="black" strokeweight="0">
                  <v:path arrowok="t" o:connecttype="custom" o:connectlocs="87630,0;109855,0;168275,0;299720,0;328930,0;380365,0;519430,0;541020,0;599440,0;731520,0;760730,0;811530,0;950595,0;972820,0;1031240,0;1169670,0;1191895,0;1250315,0;1381760,0;1403985,0;1462405,0;1601470,0;1623060,0;1682115,0;1813560,0;1842770,0;1893570,0;2032635,0;2054860,0;2113280,0;2244725,0;2273935,0;2325370,0;2464435,0;2486025,0;2544445,0;2683510,0;2705735,0;2764155,0;2895600,0;2917190,0;2976245,0;3114675,0;3136900,0;3195320,0;3326765,0;3355975,0;3407410,0;3546475,0;3568065,0;3626485,0;3758565,0;3787775,0;3838575,0;3977640,0;3999865,0;4058285,0;4197350,0;4218940,0;4277360,0" o:connectangles="0,0,0,0,0,0,0,0,0,0,0,0,0,0,0,0,0,0,0,0,0,0,0,0,0,0,0,0,0,0,0,0,0,0,0,0,0,0,0,0,0,0,0,0,0,0,0,0,0,0,0,0,0,0,0,0,0,0,0,0"/>
                  <o:lock v:ext="edit" verticies="t"/>
                </v:shape>
                <v:shape id="Freeform 135" o:spid="_x0000_s1447" style="position:absolute;left:10750;top:24013;width:42920;height:77;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" path="m11,l46,r,12l46,12r,l46,12r-35,l,12r,l,12,11,r,xm92,r34,l138,12r,l138,12r-12,l92,12r,l80,12r12,l92,r,xm172,r46,l218,12r,l218,12r,l172,12r,l172,12r,l172,r,xm264,r35,l299,12r,l299,12r,l264,12r-11,l253,12r,l264,r,xm345,r35,l391,12r,l391,12r-11,l345,12r,l345,12r,l345,r,xm437,r35,l472,12r,l472,12r,l437,12r-11,l426,12r,l437,r,xm518,r34,l564,12r,l564,12r-12,l518,12r,l506,12r12,l518,r,xm598,r46,l644,12r,l644,12r,l598,12r,l598,12r,l598,r,xm691,r34,l725,12r,l725,12r,l691,12r-12,l679,12r,l691,r,xm771,r35,l817,12r,l817,12r-11,l771,12r,l771,12r,l771,r,xm863,r35,l898,12r,l898,12r,l863,12r-11,l852,12r,l863,r,xm944,r34,l978,12r12,l978,12r,l944,12r,l932,12r12,l944,r,xm1024,r35,l1071,12r,l1071,12r-12,l1024,12r,l1024,12r,l1024,r,xm1117,r34,l1151,12r,l1151,12r,l1117,12r-12,l1105,12r,l1117,r,xm1197,r35,l1243,12r,l1243,12r-11,l1197,12r,l1197,12r,l1197,r,xm1278,r46,l1324,12r,l1324,12r,l1278,12r,l1278,12r,l1278,r,xm1370,r34,l1404,12r12,l1404,12r,l1370,12r,l1358,12r12,l1370,r,xm1450,r35,l1497,12r,l1497,12r-12,l1450,12r,l1450,12r,l1450,r,xm1543,r34,l1577,12r,l1577,12r,l1543,12r-12,l1531,12r,l1543,r,xm1623,r35,l1669,12r,l1669,12r-11,l1623,12r,l1623,12r,l1623,r,xm1704,r46,l1750,12r,l1750,12r,l1704,12r,l1704,12r,l1704,r,xm1796,r34,l1830,12r12,l1830,12r,l1796,12r,l1784,12r12,l1796,r,xm1877,r34,l1923,12r,l1923,12r-12,l1877,12r,l1877,12r,l1877,r,xm1969,r34,l2003,12r,l2003,12r,l1969,12r-12,l1957,12r,l1969,r,xm2049,r35,l2095,12r,l2095,12r-11,l2049,12r,l2049,12r,l2049,r,xm2130,r46,l2176,12r,l2176,12r,l2130,12r,l2130,12r,l2130,r,xm2222,r35,l2257,12r11,l2257,12r,l2222,12r-12,l2210,12r,l2222,r,xm2303,r34,l2349,12r,l2349,12r-12,l2303,12r,l2303,12r,l2303,r,xm2395,r34,l2429,12r,l2429,12r,l2395,12r-12,l2383,12r,l2395,r,xm2475,r35,l2521,12r,l2521,12r-11,l2475,12r,l2464,12r11,l2475,r,xm2556,r46,l2602,12r,l2602,12r,l2556,12r,l2556,12r,l2556,r,xm2648,r35,l2683,12r,l2683,12r,l2648,12r-11,l2637,12r,l2648,r,xm2729,r34,l2775,12r,l2775,12r-12,l2729,12r,l2729,12r,l2729,r,xm2821,r34,l2855,12r,l2855,12r,l2821,12r-12,l2809,12r,l2821,r,xm2901,r35,l2947,12r,l2947,12r-11,l2901,12r,l2890,12r11,l2901,r,xm2982,r46,l3028,12r,l3028,12r,l2982,12r,l2982,12r,l2982,r,xm3074,r35,l3109,12r,l3109,12r,l3074,12r-11,l3063,12r,l3074,r,xm3155,r34,l3201,12r,l3201,12r-12,l3155,12r,l3155,12r,l3155,r,xm3247,r34,l3281,12r,l3281,12r,l3247,12r-12,l3235,12r,l3247,r,xm3327,r35,l3362,12r11,l3362,12r,l3327,12r,l3316,12r11,l3327,r,xm3408,r35,l3454,12r,l3454,12r-11,l3408,12r,l3408,12r,l3408,r,xm3500,r35,l3535,12r,l3535,12r,l3500,12r-11,l3489,12r,l3500,r,xm3581,r34,l3627,12r,l3627,12r-12,l3581,12r,l3581,12r,l3581,r,xm3661,r46,l3707,12r,l3707,12r,l3661,12r,l3661,12r,l3661,r,xm3753,r35,l3788,12r11,l3788,12r,l3753,12r,l3742,12r11,l3753,r,xm3834,r35,l3880,12r,l3880,12r-11,l3834,12r,l3834,12r,l3834,r,xm3926,r35,l3961,12r,l3961,12r,l3926,12r-11,l3915,12r,l3926,r,xm4007,r34,l4053,12r,l4053,12r-12,l4007,12r,l4007,12r,l4007,r,xm4087,r46,l4133,12r,l4133,12r,l4087,12r,l4087,12r,l4087,r,xm4179,r35,l4214,12r12,l4214,12r,l4179,12r,l4168,12r11,l4179,r,xm4260,r35,l4306,12r,l4306,12r-11,l4260,12r,l4260,12r,l4260,r,xm4352,r35,l4387,12r,l4387,12r,l4352,12r-11,l4341,12r,l4352,r,xm4433,r34,l4479,12r,l4479,12r-12,l4433,12r,l4433,12r,l4433,r,xm4513,r46,l4559,12r,l4559,12r,l4513,12r,l4513,12r,l4513,r,xm4606,r34,l4640,12r12,l4640,12r,l4606,12r-12,l4594,12r,l4606,r,xm4686,r35,l4732,12r,l4732,12r-11,l4686,12r,l4686,12r,l4686,r,xm4778,r35,l4813,12r,l4813,12r,l4778,12r-11,l4767,12r,l4778,r,xm4859,r34,l4905,12r,l4905,12r-12,l4859,12r,l4847,12r12,l4859,r,xm4939,r46,l4985,12r,l4985,12r,l4939,12r,l4939,12r,l4939,r,xm5032,r34,l5066,12r,l5066,12r,l5032,12r-12,l5020,12r,l5032,r,xm5112,r35,l5158,12r,l5158,12r-11,l5112,12r,l5112,12r,l5112,r,xm5204,r35,l5239,12r,l5239,12r,l5204,12r-11,l5193,12r,l5204,r,xm5285,r34,l5331,12r,l5331,12r-12,l5285,12r,l5273,12r12,l5285,r,xm5365,r47,l5412,12r,l5412,12r,l5365,12r,l5365,12r,l5365,r,xm5458,r34,l5492,12r,l5492,12r,l5458,12r-12,l5446,12r,l5458,r,xm5538,r35,l5584,12r,l5584,12r-11,l5538,12r,l5538,12r,l5538,r,xm5630,r35,l5665,12r,l5665,12r,l5630,12r-11,l5619,12r,l5630,r,xm5711,r34,l5745,12r12,l5745,12r,l5711,12r,l5699,12r12,l5711,r,xm5792,r34,l5838,12r,l5838,12r-12,l5792,12r,l5792,12r,l5792,r,xm5884,r34,l5918,12r,l5918,12r,l5884,12r-12,l5872,12r,l5884,r,xm5964,r35,l6010,12r,l6010,12r-11,l5964,12r,l5964,12r,l5964,r,xm6045,r46,l6091,12r,l6091,12r,l6045,12r,l6045,12r,l6045,r,xm6137,r35,l6172,12r11,l6172,12r,l6137,12r,l6125,12r12,l6137,r,xm6218,r34,l6264,12r,l6264,12r-12,l6218,12r,l6218,12r,l6218,r,xm6310,r34,l6344,12r,l6344,12r,l6310,12r-12,l6298,12r,l6310,r,xm6390,r35,l6436,12r,l6436,12r-11,l6390,12r,l6390,12r,l6390,r,xm6471,r46,l6517,12r,l6517,12r,l6471,12r,l6471,12r,l6471,r,xm6563,r35,l6598,12r11,l6598,12r,l6563,12r,l6551,12r12,l6563,r,xm6644,r34,l6690,12r,l6690,12r-12,l6644,12r,l6644,12r,l6644,r,xm6736,r11,l6759,12r,l6759,12r-12,l6736,12r-12,l6724,12r,l6736,r,xe" fillcolor="black" strokeweight="0">
                  <v:path arrowok="t" o:connecttype="custom" o:connectlocs="87630,7620;109220,7620;167640,0;299720,7620;328930,7620;379730,0;518795,7620;541020,7620;599440,0;730885,7620;760095,7620;811530,0;950595,7620;972185,7620;1030605,0;1169670,7620;1191895,7620;1250315,0;1381760,7620;1403350,7620;1462405,0;1600835,7620;1623060,7620;1681480,0;1812925,7620;1842135,7620;1893570,0;2032635,7620;2054225,7620;2112645,0;2244725,7620;2273935,7620;2324735,0;2463800,7620;2486025,7620;2544445,0;2683510,7620;2705100,7620;2763520,0;2894965,7620;2917190,7620;2975610,0;3114675,7620;3136265,7620;3195320,0;3326765,7620;3355975,7620;3406775,0;3545840,7620;3568065,7620;3626485,0;3757930,7620;3787140,7620;3838575,0;3977640,7620;3999230,7620;4057650,0;4196715,7620;4218940,7620;4277360,0" o:connectangles="0,0,0,0,0,0,0,0,0,0,0,0,0,0,0,0,0,0,0,0,0,0,0,0,0,0,0,0,0,0,0,0,0,0,0,0,0,0,0,0,0,0,0,0,0,0,0,0,0,0,0,0,0,0,0,0,0,0,0,0"/>
                  <o:lock v:ext="edit" verticies="t"/>
                </v:shape>
                <v:shape id="Freeform 136" o:spid="_x0000_s1448" style="position:absolute;left:10674;top:264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" path="m12,l46,r,l46,11r,l46,11r-34,l,11r,l,,12,r,xm92,r35,l138,r,11l138,11r-11,l92,11r,l81,11,92,r,l92,xm173,r46,l219,r,11l219,11r,l173,11r,l173,11,173,r,l173,xm265,r35,l300,r,11l300,11r,l265,11r-12,l253,11,253,r12,l265,xm346,r34,l392,r,11l392,11r-12,l346,11r,l346,11,346,r,l346,xm438,r34,l472,r,11l472,11r,l438,11r-12,l426,11,426,r12,l438,xm518,r35,l553,r11,11l553,11r,l518,11r,l507,11,518,r,l518,xm599,r46,l645,r,11l645,11r,l599,11r,l599,11,599,r,l599,xm691,r35,l726,r,11l726,11r,l691,11r-11,l680,11,680,r11,l691,xm772,r34,l818,r,11l818,11r-12,l772,11r,l772,11,772,r,l772,xm864,r34,l898,r,11l898,11r,l864,11r-12,l852,11,852,r12,l864,xm944,r35,l979,r11,11l979,11r,l944,11r,l933,11,944,r,l944,xm1025,r34,l1071,r,11l1071,11r-12,l1025,11r,l1025,11r,-11l1025,r,xm1117,r35,l1152,r,11l1152,11r,l1117,11r-11,l1106,11r,-11l1117,r,xm1198,r34,l1244,r,11l1244,11r-12,l1198,11r,l1198,11r,-11l1198,r,xm1278,r46,l1324,r,11l1324,11r,l1278,11r,l1278,11r,-11l1278,r,xm1370,r35,l1405,r11,11l1405,11r,l1370,11r,l1359,11,1370,r,l1370,xm1451,r35,l1497,r,11l1497,11r-11,l1451,11r,l1451,11r,-11l1451,r,xm1543,r35,l1578,r,11l1578,11r,l1543,11r-11,l1532,11r,-11l1543,r,xm1624,r34,l1670,r,11l1670,11r-12,l1624,11r,l1624,11r,-11l1624,r,xm1704,r46,l1750,r,11l1750,11r,l1704,11r,l1704,11r,-11l1704,r,xm1796,r35,l1831,r11,11l1831,11r,l1796,11r-11,l1785,11r,-11l1796,r,xm1877,r35,l1923,r,11l1923,11r-11,l1877,11r,l1877,11r,-11l1877,r,xm1969,r35,l2004,r,11l2004,11r,l1969,11r-11,l1958,11r,-11l1969,r,xm2050,r34,l2096,r,11l2096,11r-12,l2050,11r,l2050,11r,-11l2050,r,xm2130,r46,l2176,r,11l2176,11r,l2130,11r,l2130,11r,-11l2130,r,xm2222,r35,l2257,r12,11l2257,11r,l2222,11r-11,l2211,11r,-11l2222,r,xm2303,r35,l2349,r,11l2349,11r-11,l2303,11r,l2303,11r,-11l2303,r,xm2395,r35,l2430,r,11l2430,11r,l2395,11r-11,l2384,11r,-11l2395,r,xm2476,r34,l2522,r,11l2522,11r-12,l2476,11r,l2464,11,2476,r,l2476,xm2556,r46,l2602,r,11l2602,11r,l2556,11r,l2556,11r,-11l2556,r,xm2649,r34,l2683,r,11l2683,11r,l2649,11r-12,l2637,11r,-11l2649,r,xm2729,r35,l2775,r,11l2775,11r-11,l2729,11r,l2729,11r,-11l2729,r,xm2821,r35,l2856,r,11l2856,11r,l2821,11r-11,l2810,11r,-11l2821,r,xm2902,r34,l2936,r12,11l2936,11r,l2902,11r,l2890,11,2902,r,l2902,xm2982,r46,l3028,r,11l3028,11r,l2982,11r,l2982,11r,-11l2982,r,xm3075,r34,l3109,r,11l3109,11r,l3075,11r-12,l3063,11r,-11l3075,r,xm3155,r35,l3201,r,11l3201,11r-11,l3155,11r,l3155,11r,-11l3155,r,xm3247,r35,l3282,r,11l3282,11r,l3247,11r-11,l3236,11r,-11l3247,r,xm3328,r34,l3362,r12,11l3362,11r,l3328,11r,l3316,11,3328,r,l3328,xm3408,r35,l3455,r,11l3455,11r-12,l3408,11r,l3408,11r,-11l3408,r,xm3501,r34,l3535,r,11l3535,11r,l3501,11r-12,l3489,11r,-11l3501,r,xm3581,r35,l3627,r,11l3627,11r-11,l3581,11r,l3581,11r,-11l3581,r,xm3662,r46,l3708,r,11l3708,11r,l3662,11r,l3662,11r,-11l3662,r,xm3754,r34,l3788,r12,11l3788,11r,l3754,11r,l3742,11,3754,r,l3754,xm3835,r34,l3881,r,11l3881,11r-12,l3835,11r,l3835,11r,-11l3835,r,xm3927,r34,l3961,r,11l3961,11r,l3927,11r-12,l3915,11r,-11l3927,r,xm4007,r35,l4053,r,11l4053,11r-11,l4007,11r,l4007,11r,-11l4007,r,xm4088,r46,l4134,r,11l4134,11r,l4088,11r,l4088,11r,-11l4088,r,xm4180,r35,l4215,r11,11l4215,11r,l4180,11r-12,l4168,11r,-11l4180,r,xm4261,r34,l4307,r,11l4307,11r-12,l4261,11r,l4261,11r,-11l4261,r,xm4353,r34,l4387,r,11l4387,11r,l4353,11r-12,l4341,11r,-11l4353,r,xm4433,r35,l4479,r,11l4479,11r-11,l4433,11r,l4433,11r,-11l4433,r,xm4514,r46,l4560,r,11l4560,11r,l4514,11r,l4514,11r,-11l4514,r,xm4606,r35,l4641,r11,11l4641,11r,l4606,11r-12,l4594,11r,-11l4606,r,xm4687,r34,l4733,r,11l4733,11r-12,l4687,11r,l4687,11r,-11l4687,r,xm4779,r34,l4813,r,11l4813,11r,l4779,11r-12,l4767,11r,-11l4779,r,xm4859,r35,l4905,r,11l4905,11r-11,l4859,11r,l4848,11,4859,r,l4859,xm4940,r46,l4986,r,11l4986,11r,l4940,11r,l4940,11r,-11l4940,r,xm5032,r35,l5067,r,11l5067,11r,l5032,11r-11,l5021,11r,-11l5032,r,xm5113,r34,l5159,r,11l5159,11r-12,l5113,11r,l5113,11r,-11l5113,r,xm5205,r34,l5239,r,11l5239,11r,l5205,11r-12,l5193,11r,-11l5205,r,xm5285,r35,l5320,r11,11l5320,11r,l5285,11r,l5274,11,5285,r,l5285,xm5366,r46,l5412,r,11l5412,11r,l5366,11r,l5366,11r,-11l5366,r,xm5458,r35,l5493,r,11l5493,11r,l5458,11r-11,l5447,11r,-11l5458,r,xm5539,r34,l5585,r,11l5585,11r-12,l5539,11r,l5539,11r,-11l5539,r,xm5631,r34,l5665,r,11l5665,11r,l5631,11r-12,l5619,11r,-11l5631,r,xm5711,r35,l5746,r11,11l5746,11r,l5711,11r,l5700,11,5711,r,l5711,xm5792,r35,l5838,r,11l5838,11r-11,l5792,11r,l5792,11r,-11l5792,r,xm5884,r35,l5919,r,11l5919,11r,l5884,11r-11,l5873,11r,-11l5884,r,xm5965,r34,l6011,r,11l6011,11r-12,l5965,11r,l5965,11r,-11l5965,r,xm6045,r46,l6091,r,11l6091,11r,l6045,11r,l6045,11r,-11l6045,r,xm6137,r35,l6172,r12,11l6172,11r,l6137,11r,l6126,11,6137,r,l6137,xm6218,r35,l6264,r,11l6264,11r-11,l6218,11r,l6218,11r,-11l6218,r,xm6310,r35,l6345,r,11l6345,11r,l6310,11r-11,l6299,11r,-11l6310,r,xm6391,r34,l6437,r,11l6437,11r-12,l6391,11r,l6391,11r,-11l6391,r,xm6471,r46,l6517,r,11l6517,11r,l6471,11r,l6471,11r,-11l6471,r,xm6563,r35,l6598,r12,11l6598,11r,l6563,11r-11,l6552,11r,-11l6563,r,xm6644,r35,l6690,r,11l6690,11r-11,l6644,11r,l6644,11r,-11l6644,r,xm6736,r12,l6759,r,11l6759,11r-11,l6736,11r-11,l6725,11r,-11l6736,r,xe" fillcolor="black" strokeweight="0">
                  <v:path arrowok="t" o:connecttype="custom" o:connectlocs="87630,6985;109855,6985;168275,0;299720,6985;328930,6985;380365,0;519430,6985;541020,6985;599440,0;731520,6985;760730,6985;811530,0;950595,6985;972820,6985;1031240,0;1169670,6985;1191895,6985;1250315,0;1381760,6985;1403985,6985;1462405,0;1601470,6985;1623060,6985;1682115,0;1813560,6985;1842770,6985;1893570,0;2032635,6985;2054860,6985;2113280,0;2244725,6985;2273935,6985;2325370,0;2464435,6985;2486025,6985;2544445,0;2683510,6985;2705735,6985;2764155,0;2895600,6985;2917190,6985;2976245,0;3114675,6985;3136900,6985;3195320,0;3326765,6985;3355975,6985;3407410,0;3546475,6985;3568065,6985;3626485,0;3758565,6985;3787775,6985;3838575,0;3977640,6985;3999865,6985;4058285,0;4197350,6985;4218940,6985;4277360,0" o:connectangles="0,0,0,0,0,0,0,0,0,0,0,0,0,0,0,0,0,0,0,0,0,0,0,0,0,0,0,0,0,0,0,0,0,0,0,0,0,0,0,0,0,0,0,0,0,0,0,0,0,0,0,0,0,0,0,0,0,0,0,0"/>
                  <o:lock v:ext="edit" verticies="t"/>
                </v:shape>
                <v:shape id="Freeform 137" o:spid="_x0000_s1449" style="position:absolute;left:10604;top:11313;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8" o:spid="_x0000_s1450" style="position:absolute;left:10604;top:137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9" o:spid="_x0000_s1451" style="position:absolute;left:10674;top:16349;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" path="m12,l46,r,l46,r,11l46,11r-34,l,11,,,,,12,r,xm92,r35,l138,r,l138,11r-11,l92,11r,l81,,92,r,l92,xm173,r46,l219,r,l219,11r,l173,11r,l173,r,l173,r,xm265,r35,l300,r,l300,11r,l265,11r-12,l253,r,l265,r,xm346,r34,l392,r,l392,11r-12,l346,11r,l346,r,l346,r,xm438,r34,l472,r,l472,11r,l438,11r-12,l426,r,l438,r,xm518,r35,l553,r11,l553,11r,l518,11r,l507,r11,l518,r,xm599,r46,l645,r,l645,11r,l599,11r,l599,r,l599,r,xm691,r35,l726,r,l726,11r,l691,11r-11,l680,r,l691,r,xm772,r34,l818,r,l818,11r-12,l772,11r,l772,r,l772,r,xm864,r34,l898,r,l898,11r,l864,11r-12,l852,r,l864,r,xm944,r35,l979,r11,l979,11r,l944,11r,l933,r11,l944,r,xm1025,r34,l1071,r,l1071,11r-12,l1025,11r,l1025,r,l1025,r,xm1117,r35,l1152,r,l1152,11r,l1117,11r-11,l1106,r,l1117,r,xm1198,r34,l1244,r,l1244,11r-12,l1198,11r,l1198,r,l1198,r,xm1278,r46,l1324,r,l1324,11r,l1278,11r,l1278,r,l1278,r,xm1370,r35,l1405,r11,l1405,11r,l1370,11r,l1359,r11,l1370,r,xm1451,r35,l1497,r,l1497,11r-11,l1451,11r,l1451,r,l1451,r,xm1543,r35,l1578,r,l1578,11r,l1543,11r-11,l1532,r,l1543,r,xm1624,r34,l1670,r,l1670,11r-12,l1624,11r,l1624,r,l1624,r,xm1704,r46,l1750,r,l1750,11r,l1704,11r,l1704,r,l1704,r,xm1796,r35,l1831,r11,l1831,11r,l1796,11r-11,l1785,r,l1796,r,xm1877,r35,l1923,r,l1923,11r-11,l1877,11r,l1877,r,l1877,r,xm1969,r35,l2004,r,l2004,11r,l1969,11r-11,l1958,r,l1969,r,xm2050,r34,l2096,r,l2096,11r-12,l2050,11r,l2050,r,l2050,r,xm2130,r46,l2176,r,l2176,11r,l2130,11r,l2130,r,l2130,r,xm2222,r35,l2257,r12,l2257,11r,l2222,11r-11,l2211,r,l2222,r,xm2303,r35,l2349,r,l2349,11r-11,l2303,11r,l2303,r,l2303,r,xm2395,r35,l2430,r,l2430,11r,l2395,11r-11,l2384,r,l2395,r,xm2476,r34,l2522,r,l2522,11r-12,l2476,11r,l2464,r12,l2476,r,xm2556,r46,l2602,r,l2602,11r,l2556,11r,l2556,r,l2556,r,xm2649,r34,l2683,r,l2683,11r,l2649,11r-12,l2637,r,l2649,r,xm2729,r35,l2775,r,l2775,11r-11,l2729,11r,l2729,r,l2729,r,xm2821,r35,l2856,r,l2856,11r,l2821,11r-11,l2810,r,l2821,r,xm2902,r34,l2936,r12,l2936,11r,l2902,11r,l2890,r12,l2902,r,xm2982,r46,l3028,r,l3028,11r,l2982,11r,l2982,r,l2982,r,xm3075,r34,l3109,r,l3109,11r,l3075,11r-12,l3063,r,l3075,r,xm3155,r35,l3201,r,l3201,11r-11,l3155,11r,l3155,r,l3155,r,xm3247,r35,l3282,r,l3282,11r,l3247,11r-11,l3236,r,l3247,r,xm3328,r34,l3362,r12,l3362,11r,l3328,11r,l3316,r12,l3328,r,xm3408,r35,l3455,r,l3455,11r-12,l3408,11r,l3408,r,l3408,r,xm3501,r34,l3535,r,l3535,11r,l3501,11r-12,l3489,r,l3501,r,xm3581,r35,l3627,r,l3627,11r-11,l3581,11r,l3581,r,l3581,r,xm3662,r46,l3708,r,l3708,11r,l3662,11r,l3662,r,l3662,r,xm3754,r34,l3788,r12,l3788,11r,l3754,11r,l3742,r12,l3754,r,xm3835,r34,l3881,r,l3881,11r-12,l3835,11r,l3835,r,l3835,r,xm3927,r34,l3961,r,l3961,11r,l3927,11r-12,l3915,r,l3927,r,xm4007,r35,l4053,r,l4053,11r-11,l4007,11r,l4007,r,l4007,r,xm4088,r46,l4134,r,l4134,11r,l4088,11r,l4088,r,l4088,r,xm4180,r35,l4215,r11,l4215,11r,l4180,11r-12,l4168,r,l4180,r,xm4261,r34,l4307,r,l4307,11r-12,l4261,11r,l4261,r,l4261,r,xm4353,r34,l4387,r,l4387,11r,l4353,11r-12,l4341,r,l4353,r,xm4433,r35,l4479,r,l4479,11r-11,l4433,11r,l4433,r,l4433,r,xm4514,r46,l4560,r,l4560,11r,l4514,11r,l4514,r,l4514,r,xm4606,r35,l4641,r11,l4641,11r,l4606,11r-12,l4594,r,l4606,r,xm4687,r34,l4733,r,l4733,11r-12,l4687,11r,l4687,r,l4687,r,xm4779,r34,l4813,r,l4813,11r,l4779,11r-12,l4767,r,l4779,r,xm4859,r35,l4905,r,l4905,11r-11,l4859,11r,l4848,r11,l4859,r,xm4940,r46,l4986,r,l4986,11r,l4940,11r,l4940,r,l4940,r,xm5032,r35,l5067,r,l5067,11r,l5032,11r-11,l5021,r,l5032,r,xm5113,r34,l5159,r,l5159,11r-12,l5113,11r,l5113,r,l5113,r,xm5205,r34,l5239,r,l5239,11r,l5205,11r-12,l5193,r,l5205,r,xm5285,r35,l5320,r11,l5320,11r,l5285,11r,l5274,r11,l5285,r,xm5366,r46,l5412,r,l5412,11r,l5366,11r,l5366,r,l5366,r,xm5458,r35,l5493,r,l5493,11r,l5458,11r-11,l5447,r,l5458,r,xm5539,r34,l5585,r,l5585,11r-12,l5539,11r,l5539,r,l5539,r,xm5631,r34,l5665,r,l5665,11r,l5631,11r-12,l5619,r,l5631,r,xm5711,r35,l5746,r11,l5746,11r,l5711,11r,l5700,r11,l5711,r,xm5792,r35,l5838,r,l5838,11r-11,l5792,11r,l5792,r,l5792,r,xm5884,r35,l5919,r,l5919,11r,l5884,11r-11,l5873,r,l5884,r,xm5965,r34,l6011,r,l6011,11r-12,l5965,11r,l5965,r,l5965,r,xm6045,r46,l6091,r,l6091,11r,l6045,11r,l6045,r,l6045,r,xm6137,r35,l6172,r12,l6172,11r,l6137,11r,l6126,r11,l6137,r,xm6218,r35,l6264,r,l6264,11r-11,l6218,11r,l6218,r,l6218,r,xm6310,r35,l6345,r,l6345,11r,l6310,11r-11,l6299,r,l6310,r,xm6391,r34,l6437,r,l6437,11r-12,l6391,11r,l6391,r,l6391,r,xm6471,r46,l6517,r,l6517,11r,l6471,11r,l6471,r,l6471,r,xm6563,r35,l6598,r12,l6598,11r,l6563,11r-11,l6552,r,l6563,r,xm6644,r35,l6690,r,l6690,11r-11,l6644,11r,l6644,r,l6644,r,xm6736,r12,l6759,r,l6759,11r-11,l6736,11r-11,l6725,r,l6736,r,xe" fillcolor="black" strokeweight="0">
                  <v:path arrowok="t" o:connecttype="custom" o:connectlocs="87630,0;109855,6985;168275,0;299720,0;328930,6985;380365,0;519430,0;541020,6985;599440,0;731520,0;760730,6985;811530,0;950595,0;972820,6985;1031240,0;1169670,0;1191895,6985;1250315,0;1381760,0;1403985,6985;1462405,0;1601470,0;1623060,6985;1682115,0;1813560,0;1842770,6985;1893570,0;2032635,0;2054860,6985;2113280,0;2244725,0;2273935,6985;2325370,0;2464435,0;2486025,6985;2544445,0;2683510,0;2705735,6985;2764155,0;2895600,0;2917190,6985;2976245,0;3114675,0;3136900,6985;3195320,0;3326765,0;3355975,6985;3407410,0;3546475,0;3568065,6985;3626485,0;3758565,0;3787775,6985;3838575,0;3977640,0;3999865,6985;4058285,0;4197350,0;4218940,6985;4277360,0" o:connectangles="0,0,0,0,0,0,0,0,0,0,0,0,0,0,0,0,0,0,0,0,0,0,0,0,0,0,0,0,0,0,0,0,0,0,0,0,0,0,0,0,0,0,0,0,0,0,0,0,0,0,0,0,0,0,0,0,0,0,0,0"/>
                  <o:lock v:ext="edit" verticies="t"/>
                </v:shape>
                <v:rect id="Rectangle 140" o:spid="_x0000_s1452" style="position:absolute;left:6578;top:12577;width:3467;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rsidR="00792760" w:rsidRPr="00162491" w:rsidRDefault="00792760" w:rsidP="004F6630">
                        <w:pPr>
                          <w:jc w:val="right"/>
                        </w:pPr>
                        <w:r w:rsidRPr="00162491">
                          <w:rPr>
                            <w:color w:val="000000"/>
                            <w:sz w:val="16"/>
                            <w:szCs w:val="16"/>
                            <w:lang w:val="en-US"/>
                          </w:rPr>
                          <w:t>10</w:t>
                        </w:r>
                        <w:r w:rsidRPr="00162491">
                          <w:rPr>
                            <w:color w:val="000000"/>
                            <w:sz w:val="16"/>
                            <w:szCs w:val="16"/>
                          </w:rPr>
                          <w:t xml:space="preserve"> ч.</w:t>
                        </w:r>
                      </w:p>
                    </w:txbxContent>
                  </v:textbox>
                </v:rect>
                <v:rect id="Rectangle 141" o:spid="_x0000_s1453" style="position:absolute;left:6502;top:10139;width:3575;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rsidR="00792760" w:rsidRPr="00162491" w:rsidRDefault="00792760" w:rsidP="004F6630">
                        <w:pPr>
                          <w:jc w:val="right"/>
                        </w:pPr>
                        <w:r w:rsidRPr="00162491">
                          <w:rPr>
                            <w:color w:val="000000"/>
                            <w:sz w:val="16"/>
                            <w:szCs w:val="16"/>
                            <w:lang w:val="en-US"/>
                          </w:rPr>
                          <w:t xml:space="preserve">20 </w:t>
                        </w:r>
                        <w:r w:rsidRPr="00162491">
                          <w:rPr>
                            <w:color w:val="000000"/>
                            <w:sz w:val="16"/>
                            <w:szCs w:val="16"/>
                          </w:rPr>
                          <w:t>ч.</w:t>
                        </w:r>
                      </w:p>
                    </w:txbxContent>
                  </v:textbox>
                </v:rect>
                <v:shape id="Freeform 142" o:spid="_x0000_s1454" style="position:absolute;left:19888;top:1166;width:146;height:35477;visibility:visible;mso-wrap-style:square;v-text-anchor:top" coordsize="23,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" path="m23,11r,35l11,46r,11l11,46,,46,,11,11,r,l11,,23,11r,xm23,92r,34l11,138r,l11,138,,126,,92r11,l11,92r,l23,92r,xm23,184r,34l11,218r,l11,218,,218,,184,11,172r,l11,172r12,12l23,184xm23,264r,35l11,310r,l11,310,,299,,264r11,l11,264r,l23,264r,xm23,345r,46l11,391r,l11,391,,391,,345r11,l11,345r,l23,345r,xm23,437r,34l11,471r,12l11,471,,471,,437r11,l11,425r,12l23,437r,xm23,517r,35l11,563r,l11,563,,552,,517r11,l11,517r,l23,517r,xm23,609r,35l11,644r,l11,644,,644,,609,11,598r,l11,598r12,11l23,609xm23,690r,34l11,736r,l11,736,,724,,690r11,l11,690r,l23,690r,xm23,782r,34l11,816r,l11,816,,816,,782,11,770r,l11,770r12,12l23,782xm23,862r,35l11,908r,l11,908,,897,,862r11,l11,851r,11l23,862r,xm23,943r,45l11,988r,l11,988,,988,,943r11,l11,943r,l23,943r,xm23,1034r,35l11,1069r,l11,1069r-11,l,1034r11,-11l11,1023r,l23,1034r,xm23,1115r,34l11,1161r,l11,1161,,1149r,-34l11,1115r,l11,1115r12,l23,1115xm23,1207r,34l11,1241r,l11,1241r-11,l,1207r11,-12l11,1195r,l23,1207r,xm23,1287r,35l11,1333r,l11,1333,,1322r,-35l11,1287r,-11l11,1287r12,l23,1287xm23,1368r,46l11,1414r,l11,1414r-11,l,1368r11,l11,1368r,l23,1368r,xm23,1460r,34l11,1494r,12l11,1494r-11,l,1460r11,-12l11,1448r,l23,1460r,xm23,1540r,35l11,1586r,l11,1586,,1575r,-35l11,1540r,l11,1540r12,l23,1540xm23,1632r,35l11,1667r,l11,1667r-11,l,1632r11,-11l11,1621r,l23,1632r,xm23,1713r,34l11,1759r,l11,1759,,1747r,-34l11,1713r,l11,1713r12,l23,1713xm23,1793r,46l11,1839r,l11,1839r-11,l,1793r11,l11,1793r,l23,1793r,xm23,1885r,35l11,1920r,11l11,1920r-11,l,1885r11,l11,1874r,11l23,1885r,xm23,1966r,34l11,2012r,l11,2012,,2000r,-34l11,1966r,l11,1966r12,l23,1966xm23,2058r,34l11,2092r,l11,2092r-11,l,2058r11,-12l11,2046r,l23,2058r,xm23,2138r,35l11,2184r,l11,2184,,2173r,-35l11,2138r,l11,2138r12,l23,2138xm23,2230r,35l11,2265r,l11,2265r-11,l,2230r11,-11l11,2219r,l23,2230r,xm23,2311r,34l11,2356r,l11,2356,,2345r,-34l11,2311r,-12l11,2311r12,l23,2311xm23,2391r,46l11,2437r,l11,2437r-11,l,2391r11,l11,2391r,l23,2391r,xm23,2483r,34l11,2517r,l11,2517r-11,l,2483r11,-12l11,2471r,l23,2483r,xm23,2563r,35l11,2609r,l11,2609,,2598r,-35l11,2563r,l11,2563r12,l23,2563xm23,2655r,35l11,2690r,l11,2690r-11,l,2655r11,-11l11,2644r,l23,2655r,xm23,2736r,34l11,2782r,l11,2782,,2770r,-34l11,2736r,-12l11,2736r12,l23,2736xm23,2816r,46l11,2862r,l11,2862r-11,l,2816r11,l11,2816r,l23,2816r,xm23,2908r,35l11,2943r,11l11,2943r-11,l,2908r11,-11l11,2897r,l23,2908r,xm23,2989r,34l11,3035r,l11,3035,,3023r,-34l11,2989r,l11,2989r12,l23,2989xm23,3081r,34l11,3115r,l11,3115r-11,l,3081r11,-12l11,3069r,l23,3081r,xm23,3161r,35l11,3207r,l11,3207,,3196r,-35l11,3161r,l11,3161r12,l23,3161xm23,3242r,46l11,3288r,l11,3288r-11,l,3242r11,l11,3242r,l23,3242r,xm23,3334r,34l11,3368r,12l11,3368r-11,l,3334r11,l11,3322r,12l23,3334r,xm23,3414r,35l11,3460r,l11,3460,,3449r,-35l11,3414r,l11,3414r12,l23,3414xm23,3506r,35l11,3541r,l11,3541r-11,l,3506r11,-11l11,3495r,l23,3506r,xm23,3587r,34l11,3633r,l11,3633,,3621r,-34l11,3587r,l11,3587r12,l23,3587xm23,3679r,34l11,3713r,l11,3713r-11,l,3679r11,-12l11,3667r,l23,3679r,xm23,3759r,34l11,3805r,l11,3805,,3793r,-34l11,3759r,-12l11,3759r12,l23,3759xm23,3839r,46l11,3885r,l11,3885r-11,l,3839r11,l11,3839r,l23,3839r,xm23,3931r,35l11,3966r,l11,3966r-11,l,3931r11,-11l11,3920r,l23,3931r,xm23,4012r,34l11,4058r,l11,4058,,4046r,-34l11,4012r,l11,4012r12,l23,4012xm23,4104r,34l11,4138r,l11,4138r-11,l,4104r11,-12l11,4092r,l23,4104r,xm23,4184r,35l11,4230r,l11,4230,,4219r,-35l11,4184r,-11l11,4184r12,l23,4184xm23,4265r,46l11,4311r,l11,4311r-11,l,4265r11,l11,4265r,l23,4265r,xm23,4357r,34l11,4391r,12l11,4391r-11,l,4357r11,-12l11,4345r,l23,4357r,xm23,4437r,35l11,4483r,l11,4483,,4472r,-35l11,4437r,l11,4437r12,l23,4437xm23,4529r,35l11,4564r,l11,4564r-11,l,4529r11,-11l11,4518r,l23,4529r,xm23,4610r,34l11,4656r,l11,4656,,4644r,-34l11,4610r,l11,4610r12,l23,4610xm23,4690r,46l11,4736r,l11,4736r-11,l,4690r11,l11,4690r,l23,4690r,xm23,4782r,35l11,4817r,11l11,4817r-11,l,4782r11,l11,4771r,11l23,4782r,xm23,4863r,34l11,4909r,l11,4909,,4897r,-34l11,4863r,l11,4863r12,l23,4863xm23,4955r,34l11,4989r,l11,4989r-11,l,4955r11,-12l11,4943r,l23,4955r,xm23,5035r,34l11,5081r,l11,5081,,5069r,-34l11,5035r,l11,5035r12,l23,5035xm23,5127r,34l11,5161r,l11,5161r-11,l,5127r11,-12l11,5115r,l23,5127r,xm23,5207r,35l11,5253r,l11,5253,,5242r,-35l11,5207r,-11l11,5207r12,l23,5207xm23,5288r,46l11,5334r,l11,5334r-11,l,5288r11,l11,5288r,l23,5288r,xm23,5380r,34l11,5414r,l11,5414r-11,l,5380r11,-12l11,5368r,l23,5380r,xm23,5460r,35l11,5506r,l11,5506,,5495r,-35l11,5460r,l11,5460r12,l23,5460xm23,5552r,35l11,5587r,l11,5587r-11,l,5552r11,-11l11,5541r,l23,5552r,xe" fillcolor="black" strokeweight="0">
                  <v:path arrowok="t" o:connecttype="custom" o:connectlocs="14605,58420;14605,138430;6985,196850;6985,248285;6985,299085;0,350520;0,386715;6985,438150;6985,488950;6985,547370;14605,598805;14605,656590;14605,766445;14605,839470;6985,897890;6985,956310;6985,1007110;0,1058545;0,1087755;6985,1138555;6985,1189990;6985,1248410;14605,1306830;14605,1357630;14605,1467485;14605,1547495;6985,1598295;6985,1656715;6985,1708150;0,1758950;0,1788160;6985,1839595;6985,1898015;6985,1948815;14605,2007235;14605,2058670;14605,2167890;14605,2248535;6985,2306955;6985,2357755;6985,2416175;0,2466975;0,2496185;6985,2547620;6985,2598420;6985,2656840;14605,2708275;14605,2766695;14605,2875915;14605,2948940;6985,3007360;6985,3065780;6985,3117215;0,3168015;0,3197225;6985,3248025;6985,3299460;6985,3357880;14605,3416300;14605,3467100" o:connectangles="0,0,0,0,0,0,0,0,0,0,0,0,0,0,0,0,0,0,0,0,0,0,0,0,0,0,0,0,0,0,0,0,0,0,0,0,0,0,0,0,0,0,0,0,0,0,0,0,0,0,0,0,0,0,0,0,0,0,0,0"/>
                  <o:lock v:ext="edit" verticies="t"/>
                </v:shape>
                <v:shape id="Freeform 143" o:spid="_x0000_s1455" style="position:absolute;left:25444;top:1166;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908r,l,908,,897,,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56r,l,2356r,-11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805r,l,3805r,-12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4l12,5081r,l,5081r,-12l,5035r,l12,5035r,l12,5035r,xm12,5127r,34l12,5161r,l,5161r,l,5127r,-12l12,5115r,l12,5127r,xm12,5207r,35l12,5253r,l,5253r,-11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1617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shape id="Freeform 144" o:spid="_x0000_s1456" style="position:absolute;left:14331;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45" o:spid="_x0000_s1457" style="position:absolute;left:44234;top:18902;width:10090;height:7664;visibility:visible;mso-wrap-style:square;v-text-anchor:top" coordsize="1589,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" path="m,403r,804l714,1207r,-804l1336,403,1336,r253,e" filled="f" strokeweight="1.75pt">
                  <v:path arrowok="t" o:connecttype="custom" o:connectlocs="0,255905;0,766445;453390,766445;453390,255905;848360,255905;848360,0;1009015,0" o:connectangles="0,0,0,0,0,0,0"/>
                </v:shape>
                <v:rect id="Rectangle 146" o:spid="_x0000_s1458" style="position:absolute;left:5486;top:11193;width:4515;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" filled="f" stroked="f">
                  <v:textbox inset="0,0,0,0">
                    <w:txbxContent>
                      <w:p w:rsidR="00792760" w:rsidRPr="00162491" w:rsidRDefault="00792760" w:rsidP="004F6630">
                        <w:pPr>
                          <w:jc w:val="right"/>
                        </w:pPr>
                        <w:r w:rsidRPr="00162491">
                          <w:rPr>
                            <w:color w:val="000000"/>
                            <w:sz w:val="16"/>
                            <w:szCs w:val="16"/>
                            <w:lang w:val="en-US"/>
                          </w:rPr>
                          <w:t xml:space="preserve">18 </w:t>
                        </w:r>
                        <w:r w:rsidRPr="00162491">
                          <w:rPr>
                            <w:color w:val="000000"/>
                            <w:sz w:val="16"/>
                            <w:szCs w:val="16"/>
                          </w:rPr>
                          <w:t>ч.</w:t>
                        </w:r>
                      </w:p>
                    </w:txbxContent>
                  </v:textbox>
                </v:rect>
                <v:shape id="Freeform 147" o:spid="_x0000_s1459" style="position:absolute;left:10604;top:11898;width:42920;height:69;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" path="m,l46,r,l46,11r,l46,11,,11r,l,11,,,,,,xm92,r34,l126,r12,11l126,11r,l92,11r-12,l80,11,80,,92,r,xm172,r35,l218,r,11l218,11r-11,l172,11r,l172,11,172,r,l172,xm264,r35,l299,r,11l299,11r,l264,11r-11,l253,11,253,r11,l264,xm345,r35,l391,r,11l391,11r-11,l345,11r,l334,11,345,r,l345,xm426,r46,l472,r,11l472,11r,l426,11r,l426,11,426,r,l426,xm518,r34,l552,r,11l552,11r,l518,11r-12,l506,11,506,r12,l518,xm598,r35,l644,r,11l644,11r-11,l598,11r,l598,11,598,r,l598,xm691,r34,l725,r,11l725,11r,l691,11r-12,l679,11,679,r12,l691,xm771,r35,l806,r11,11l806,11r,l771,11r,l760,11,771,r,l771,xm852,r46,l898,r,11l898,11r,l852,11r,l852,11,852,r,l852,xm944,r34,l978,r,11l978,11r,l944,11r-12,l932,11,932,r12,l944,xm1024,r35,l1070,r,11l1070,11r-11,l1024,11r,l1024,11r,-11l1024,r,xm1117,r34,l1151,r,11l1151,11r,l1117,11r-12,l1105,11r,-11l1117,r,xm1197,r35,l1232,r11,11l1232,11r,l1197,11r,l1186,11,1197,r,l1197,xm1278,r34,l1324,r,11l1324,11r-12,l1278,11r,l1278,11r,-11l1278,r,xm1370,r34,l1404,r,11l1404,11r,l1370,11r-12,l1358,11r,-11l1370,r,xm1450,r35,l1497,r,11l1497,11r-12,l1450,11r,l1450,11r,-11l1450,r,xm1531,r46,l1577,r,11l1577,11r,l1531,11r,l1531,11r,-11l1531,r,xm1623,r35,l1658,r11,11l1658,11r,l1623,11r,l1612,11,1623,r,l1623,xm1704,r34,l1750,r,11l1750,11r-12,l1704,11r,l1704,11r,-11l1704,r,xm1796,r34,l1830,r,11l1830,11r,l1796,11r-12,l1784,11r,-11l1796,r,xm1877,r34,l1923,r,11l1923,11r-12,l1877,11r,l1877,11r,-11l1877,r,xm1957,r46,l2003,r,11l2003,11r,l1957,11r,l1957,11r,-11l1957,r,xm2049,r35,l2084,r11,11l2084,11r,l2049,11r-11,l2038,11r,-11l2049,r,xm2130,r34,l2176,r,11l2176,11r-12,l2130,11r,l2130,11r,-11l2130,r,xm2222,r34,l2256,r,11l2256,11r,l2222,11r-12,l2210,11r,-11l2222,r,xm2303,r34,l2349,r,11l2349,11r-12,l2303,11r,l2303,11r,-11l2303,r,xm2383,r46,l2429,r,11l2429,11r,l2383,11r,l2383,11r,-11l2383,r,xm2475,r35,l2510,r11,11l2510,11r,l2475,11r-11,l2464,11r,-11l2475,r,xm2556,r34,l2602,r,11l2602,11r-12,l2556,11r,l2556,11r,-11l2556,r,xm2648,r35,l2683,r,11l2683,11r,l2648,11r-12,l2636,11r,-11l2648,r,xm2729,r34,l2775,r,11l2775,11r-12,l2729,11r,l2717,11,2729,r,l2729,xm2809,r46,l2855,r,11l2855,11r,l2809,11r,l2809,11r,-11l2809,r,xm2901,r35,l2936,r,11l2936,11r,l2901,11r-11,l2890,11r,-11l2901,r,xm2982,r34,l3028,r,11l3028,11r-12,l2982,11r,l2982,11r,-11l2982,r,xm3074,r35,l3109,r,11l3109,11r,l3074,11r-11,l3063,11r,-11l3074,r,xm3155,r34,l3189,r12,11l3189,11r,l3155,11r,l3143,11,3155,r,l3155,xm3235,r46,l3281,r,11l3281,11r,l3235,11r,l3235,11r,-11l3235,r,xm3327,r35,l3362,r,11l3362,11r,l3327,11r-11,l3316,11r,-11l3327,r,xm3408,r35,l3454,r,11l3454,11r-11,l3408,11r,l3408,11r,-11l3408,r,xm3500,r35,l3535,r,11l3535,11r,l3500,11r-11,l3489,11r,-11l3500,r,xm3581,r34,l3615,r12,11l3615,11r,l3581,11r,l3569,11,3581,r,l3581,xm3661,r35,l3707,r,11l3707,11r-11,l3661,11r,l3661,11r,-11l3661,r,xm3753,r35,l3788,r,11l3788,11r,l3753,11r-11,l3742,11r,-11l3753,r,xm3834,r35,l3880,r,11l3880,11r-11,l3834,11r,l3834,11r,-11l3834,r,xm3915,r46,l3961,r,11l3961,11r,l3915,11r,l3915,11r,-11l3915,r,xm4007,r34,l4041,r12,11l4041,11r,l4007,11r,l3995,11,4007,r,l4007,xm4087,r35,l4133,r,11l4133,11r-11,l4087,11r,l4087,11r,-11l4087,r,xm4179,r35,l4214,r,11l4214,11r,l4179,11r-11,l4168,11r,-11l4179,r,xm4260,r35,l4306,r,11l4306,11r-11,l4260,11r,l4260,11r,-11l4260,r,xm4341,r46,l4387,r,11l4387,11r,l4341,11r,l4341,11r,-11l4341,r,xm4433,r34,l4467,r12,11l4467,11r,l4433,11r-12,l4421,11r,-11l4433,r,xm4513,r35,l4559,r,11l4559,11r-11,l4513,11r,l4513,11r,-11l4513,r,xm4605,r35,l4640,r,11l4640,11r,l4605,11r-11,l4594,11r,-11l4605,r,xm4686,r35,l4732,r,11l4732,11r-11,l4686,11r,l4686,11r,-11l4686,r,xm4767,r46,l4813,r,11l4813,11r,l4767,11r,l4767,11r,-11l4767,r,xm4859,r34,l4893,r12,11l4893,11r,l4859,11r-12,l4847,11r,-11l4859,r,xm4939,r35,l4985,r,11l4985,11r-11,l4939,11r,l4939,11r,-11l4939,r,xm5032,r34,l5066,r,11l5066,11r,l5032,11r-12,l5020,11r,-11l5032,r,xm5112,r35,l5158,r,11l5158,11r-11,l5112,11r,l5101,11,5112,r,l5112,xm5193,r46,l5239,r,11l5239,11r,l5193,11r,l5193,11r,-11l5193,r,xm5285,r34,l5319,r,11l5319,11r,l5285,11r-12,l5273,11r,-11l5285,r,xm5365,r35,l5412,r,11l5412,11r-12,l5365,11r,l5365,11r,-11l5365,r,xm5458,r34,l5492,r,11l5492,11r,l5458,11r-12,l5446,11r,-11l5458,r,xm5538,r35,l5573,r11,11l5573,11r,l5538,11r,l5527,11,5538,r,l5538,xm5619,r34,l5665,r,11l5665,11r-12,l5619,11r,l5619,11r,-11l5619,r,xm5711,r34,l5745,r,11l5745,11r,l5711,11r-12,l5699,11r,-11l5711,r,xm5791,r35,l5838,r,11l5838,11r-12,l5791,11r,l5791,11r,-11l5791,r,xm5884,r34,l5918,r,11l5918,11r,l5884,11r-12,l5872,11r,-11l5884,r,xm5964,r35,l5999,r11,11l5999,11r,l5964,11r,l5953,11,5964,r,l5964,xm6045,r34,l6091,r,11l6091,11r-12,l6045,11r,l6045,11r,-11l6045,r,xm6137,r34,l6171,r,11l6171,11r,l6137,11r-12,l6125,11r,-11l6137,r,xm6218,r34,l6264,r,11l6264,11r-12,l6218,11r,l6218,11r,-11l6218,r,xm6298,r46,l6344,r,11l6344,11r,l6298,11r,l6298,11r,-11l6298,r,xm6390,r35,l6425,r11,11l6425,11r,l6390,11r,l6379,11,6390,r,l6390,xm6471,r34,l6517,r,11l6517,11r-12,l6471,11r,l6471,11r,-11l6471,r,xm6563,r35,l6598,r,11l6598,11r,l6563,11r-12,l6551,11r,-11l6563,r,xm6644,r34,l6690,r,11l6690,11r-12,l6644,11r,l6644,11r,-11l6644,r,xm6724,r23,l6759,r,11l6759,11r-12,l6724,11r,l6724,11r,-11l6724,r,xe" fillcolor="black" strokeweight="0">
                  <v:path arrowok="t" o:connecttype="custom" o:connectlocs="87630,6985;109220,6985;167640,0;299720,6985;321310,6985;379730,0;518795,6985;541020,6985;599440,0;730885,6985;760095,6985;811530,0;950595,6985;972185,6985;1030605,0;1162050,6985;1191895,6985;1242695,0;1381760,6985;1403350,6985;1462405,0;1600835,6985;1623060,6985;1681480,0;1812925,6985;1835150,6985;1893570,0;2032635,6985;2054225,6985;2112645,0;2244725,6985;2273935,6985;2324735,0;2463800,6985;2486025,6985;2544445,0;2675890,6985;2705100,6985;2756535,0;2894965,6985;2917190,6985;2975610,0;3114675,6985;3136265,6985;3195320,0;3326765,6985;3348355,6985;3406775,0;3545840,6985;3568065,6985;3626485,0;3757930,6985;3787140,6985;3838575,0;3977640,6985;3999230,6985;4057650,0;4189730,6985;4218940,6985;4269740,0" o:connectangles="0,0,0,0,0,0,0,0,0,0,0,0,0,0,0,0,0,0,0,0,0,0,0,0,0,0,0,0,0,0,0,0,0,0,0,0,0,0,0,0,0,0,0,0,0,0,0,0,0,0,0,0,0,0,0,0,0,0,0,0"/>
                  <o:lock v:ext="edit" verticies="t"/>
                </v:shape>
                <v:shape id="Freeform 148" o:spid="_x0000_s1460" style="position:absolute;left:44164;top:10583;width:10382;height:2407;visibility:visible;mso-wrap-style:square;v-text-anchor:top" coordsize="163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" path="m,379r725,l1635,e" filled="f" strokeweight="1.15pt">
                  <v:path arrowok="t" o:connecttype="custom" o:connectlocs="0,240665;460375,240665;1038225,0" o:connectangles="0,0,0"/>
                </v:shape>
                <v:shape id="Freeform 149" o:spid="_x0000_s1461" style="position:absolute;left:44234;top:32922;width:9798;height:3791;visibility:visible;mso-wrap-style:square;v-text-anchor:top" coordsize="15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" path="m,l,597r714,l714,r829,e" filled="f" strokeweight="1.15pt">
                  <v:path arrowok="t" o:connecttype="custom" o:connectlocs="0,0;0,379095;453390,379095;453390,0;979805,0" o:connectangles="0,0,0,0,0"/>
                </v:shape>
                <v:shape id="Freeform 150" o:spid="_x0000_s1462" style="position:absolute;left:51549;top:3503;width:70;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" path="m11,11r,35l11,46r,l,46r,l,11,,,11,r,l11,11r,xm11,92r,34l11,138r,l,138,,126,,92r,l11,92r,l11,92r,xm11,184r,34l11,218r,l,218r,l,184,,172r11,l11,172r,12l11,184xm11,264r,35l11,299r,11l,299r,l,264r,l11,253r,11l11,264r,xm11,345r,46l11,391r,l,391r,l,345r,l11,345r,l11,345r,xm11,437r,34l11,471r,l,471r,l,437,,425r11,l11,425r,12l11,437xm11,517r,35l11,563r,l,563,,552,,517r,l11,517r,l11,517r,xm11,609r,34l11,643r,l,643r,l,609,,597r11,l11,597r,12l11,609xm11,689r,35l11,735r,l,735,,724,,689r,l11,678r,11l11,689r,xm11,770r,46l11,816r,l,816r,l,770r,l11,770r,l11,770r,xm11,862r,34l11,896r,12l,896r,l,862,,850r11,l11,850r,12l11,862xm11,942r,35l11,988r,l,988,,977,,942r,l11,942r,l11,942r,xm11,1034r,35l11,1069r,l,1069r,l,1034r,-11l11,1023r,l11,1034r,xm11,1115r,34l11,1161r,l,1161r,-12l,1115r,l11,1115r,l11,1115r,xm11,1195r,46l11,1241r,l,1241r,l,1195r,l11,1195r,l11,1195r,xm11,1287r,35l11,1322r,11l,1322r,l,1287r,l11,1276r,11l11,1287r,xm11,1368r,34l11,1414r,l,1414r,-12l,1368r,l11,1368r,l11,1368r,xm11,1460r,34l11,1494r,l,1494r,l,1460r,-12l11,1448r,l11,1460r,xm11,1540r,35l11,1586r,l,1586r,-11l,1540r,l11,1540r,l11,1540r,xm11,1632r,35l11,1667r,l,1667r,l,1632r,-11l11,1621r,l11,1632r,xm11,1713r,34l11,1747r,12l,1747r,l,1713r,l11,1701r,12l11,1713r,xm11,1793r,46l11,1839r,l,1839r,l,1793r,l11,1793r,l11,1793r,xm11,1885r,35l11,1920r,l,1920r,l,1885r,-11l11,1874r,l11,1885r,xm11,1965r,35l11,2011r,l,2011r,-11l,1965r,l11,1965r,l11,1965r,xm11,2057r,35l11,2092r,l,2092r,l,2057r,-11l11,2046r,l11,2057r,xm11,2138r,34l11,2184r,l,2184r,-12l,2138r,l11,2126r,12l11,2138r,xm11,2218r,46l11,2264r,l,2264r,l,2218r,l11,2218r,l11,2218r,xm11,2310r,35l11,2345r,11l,2345r,l,2310r,-11l11,2299r,l11,2310r,xm11,2391r,34l11,2437r,l,2437r,-12l,2391r,l11,2391r,l11,2391r,xm11,2483r,34l11,2517r,l,2517r,l,2483r,-12l11,2471r,l11,2483r,xm11,2563r,35l11,2609r,l,2609r,-11l,2563r,l11,2563r,l11,2563r,xm11,2644r,46l11,2690r,l,2690r,l,2644r,l11,2644r,l11,2644r,xm11,2736r,34l11,2770r,12l,2770r,l,2736r,l11,2724r,12l11,2736r,xm11,2816r,35l11,2862r,l,2862r,-11l,2816r,l11,2816r,l11,2816r,xm11,2908r,35l11,2943r,l,2943r,l,2908r,-11l11,2897r,l11,2908r,xm11,2989r,34l11,3035r,l,3035r,-12l,2989r,l11,2989r,l11,2989r,xm11,3081r,34l11,3115r,l,3115r,l,3081r,-12l11,3069r,l11,3081r,xm11,3161r,35l11,3196r,11l,3196r,l,3161r,l11,3150r,11l11,3161r,xm11,3242r,46l11,3288r,l,3288r,l,3242r,l11,3242r,l11,3242r,xm11,3333r,35l11,3368r,l,3368r,l,3333r,-11l11,3322r,l11,3333r,xm11,3414r,34l11,3460r,l,3460r,-12l,3414r,l11,3414r,l11,3414r,xm11,3506r,34l11,3540r,l,3540r,l,3506r,-12l11,3494r,l11,3506r,xm11,3586r,35l11,3632r,l,3632r,-11l,3586r,l11,3575r,11l11,3586r,xm11,3667r,46l11,3713r,l,3713r,l,3667r,l11,3667r,l11,3667r,xm11,3759r,34l11,3793r,12l,3793r,l,3759r,-12l11,3747r,l11,3759r,xm11,3839r,35l11,3885r,l,3885r,-11l,3839r,l11,3839r,l11,3839r,xm11,3931r,35l11,3966r,l,3966r,l,3931r,-11l11,3920r,l11,3931r,xm11,4012r,34l11,4058r,l,4058r,-12l,4012r,l11,4012r,l11,4012r,xm11,4092r,46l11,4138r,l,4138r,l,4092r,l11,4092r,l11,4092r,xm11,4184r,35l11,4219r,11l,4219r,l,4184r,l11,4173r,11l11,4184r,xm11,4265r,34l11,4311r,l,4311r,-12l,4265r,l11,4265r,l11,4265r,xm11,4357r,34l11,4391r,l,4391r,l,4357r,-12l11,4345r,l11,4357r,xm11,4437r,35l11,4483r,l,4483r,-11l,4437r,l11,4437r,l11,4437r,xm11,4529r,35l11,4564r,l,4564r,l,4529r,-11l11,4518r,l11,4529r,xm11,4610r,34l11,4644r,12l,4644r,l,4610r,l11,4598r,12l11,4610r,xm11,4690r,46l11,4736r,l,4736r,l,4690r,l11,4690r,l11,4690r,xm11,4782r,34l11,4816r,l,4816r,l,4782r,-12l11,4770r,l11,4782r,xm11,4862r,35l11,4908r,l,4908r,-11l,4862r,l11,4862r,l11,4862r,xm11,4954r,35l11,4989r,l,4989r,l,4954r,-11l11,4943r,l11,4954r,xm11,5035r,34l11,5081r,l,5081r,-12l,5035r,l11,5023r,12l11,5035r,xm11,5115r,46l11,5161r,l,5161r,l,5115r,l11,5115r,l11,5115r,xm11,5207r,23l11,5242r,l,5242r,-12l,5207r,-11l11,5196r,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51" o:spid="_x0000_s1463" style="position:absolute;left:48698;top:728;width:70;height:36062;visibility:visible;mso-wrap-style:square;v-text-anchor:top" coordsize="11,5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" path="m11,11r,35l11,46r,l11,46,,46,,11,11,r,l11,r,11l11,11xm11,92r,34l11,138r,l11,138,,126,,92r11,l11,92r,l11,92r,xm11,184r,34l11,218r,l11,218,,218,,184,11,172r,l11,172r,12l11,184xm11,264r,35l11,310r,l11,310,,299,,264r11,l11,253r,11l11,264r,xm11,345r,46l11,391r,l11,391,,391,,345r11,l11,345r,l11,345r,xm11,437r,34l11,471r,12l11,471,,471,,437,11,425r,l11,425r,12l11,437xm11,517r,35l11,563r,l11,563,,552,,517r11,l11,517r,l11,517r,xm11,609r,35l11,644r,l11,644,,644,,609,11,598r,l11,598r,11l11,609xm11,690r,34l11,736r,l11,736,,724,,690r11,l11,690r,l11,690r,xm11,770r,46l11,816r,l11,816,,816,,770r11,l11,770r,l11,770r,xm11,862r,35l11,897r,11l11,897,,897,,862r11,l11,851r,11l11,862r,xm11,943r,34l11,989r,l11,989,,977,,943r11,l11,943r,l11,943r,xm11,1034r,35l11,1069r,l11,1069r-11,l,1034r11,-11l11,1023r,l11,1034r,xm11,1115r,34l11,1161r,l11,1161,,1149r,-34l11,1115r,l11,1115r,l11,1115xm11,1207r,34l11,1241r,l11,1241r-11,l,1207r11,-12l11,1195r,l11,1207r,xm11,1287r,35l11,1322r,11l11,1322r-11,l,1287r11,l11,1276r,11l11,1287r,xm11,1368r,46l11,1414r,l11,1414r-11,l,1368r11,l11,1368r,l11,1368r,xm11,1460r,34l11,1494r,l11,1494r-11,l,1460r11,-12l11,1448r,l11,1460r,xm11,1540r,35l11,1586r,l11,1586,,1575r,-35l11,1540r,l11,1540r,l11,1540xm11,1632r,35l11,1667r,l11,1667r-11,l,1632r11,-11l11,1621r,l11,1632r,xm11,1713r,34l11,1759r,l11,1759,,1747r,-34l11,1713r,-12l11,1713r,l11,1713xm11,1793r,46l11,1839r,l11,1839r-11,l,1793r11,l11,1793r,l11,1793r,xm11,1885r,35l11,1920r,11l11,1920r-11,l,1885r11,-11l11,1874r,l11,1885r,xm11,1966r,34l11,2012r,l11,2012,,2000r,-34l11,1966r,l11,1966r,l11,1966xm11,2058r,34l11,2092r,l11,2092r-11,l,2058r11,-12l11,2046r,l11,2058r,xm11,2138r,35l11,2184r,l11,2184,,2173r,-35l11,2138r,l11,2138r,l11,2138xm11,2219r,46l11,2265r,l11,2265r-11,l,2219r11,l11,2219r,l11,2219r,xm11,2311r,34l11,2345r,12l11,2345r-11,l,2311r11,l11,2299r,12l11,2311r,xm11,2391r,34l11,2437r,l11,2437,,2425r,-34l11,2391r,l11,2391r,l11,2391xm11,2483r,34l11,2517r,l11,2517r-11,l,2483r11,-12l11,2471r,l11,2483r,xm11,2563r,35l11,2609r,l11,2609,,2598r,-35l11,2563r,l11,2563r,l11,2563xm11,2655r,35l11,2690r,l11,2690r-11,l,2655r11,-11l11,2644r,l11,2655r,xm11,2736r,34l11,2770r,12l11,2770r-11,l,2736r11,l11,2724r,12l11,2736r,xm11,2816r,46l11,2862r,l11,2862r-11,l,2816r11,l11,2816r,l11,2816r,xm11,2908r,35l11,2943r,l11,2943r-11,l,2908r11,-11l11,2897r,l11,2908r,xm11,2989r,34l11,3035r,l11,3035,,3023r,-34l11,2989r,l11,2989r,l11,2989xm11,3081r,34l11,3115r,l11,3115r-11,l,3081r11,-12l11,3069r,l11,3081r,xm11,3161r,35l11,3207r,l11,3207,,3196r,-35l11,3161r,-11l11,3161r,l11,3161xm11,3242r,46l11,3288r,l11,3288r-11,l,3242r11,l11,3242r,l11,3242r,xm11,3334r,34l11,3368r,12l11,3368r-11,l,3334r11,-12l11,3322r,l11,3334r,xm11,3414r,35l11,3460r,l11,3460,,3449r,-35l11,3414r,l11,3414r,l11,3414xm11,3506r,35l11,3541r,l11,3541r-11,l,3506r11,-11l11,3495r,l11,3506r,xm11,3587r,34l11,3633r,l11,3633,,3621r,-34l11,3587r,l11,3587r,l11,3587xm11,3667r,46l11,3713r,l11,3713r-11,l,3667r11,l11,3667r,l11,3667r,xm11,3759r,34l11,3793r,12l11,3793r-11,l,3759r11,l11,3748r,11l11,3759r,xm11,3839r,35l11,3885r,l11,3885,,3874r,-35l11,3839r,l11,3839r,l11,3839xm11,3931r,35l11,3966r,l11,3966r-11,l,3931r11,-11l11,3920r,l11,3931r,xm11,4012r,34l11,4058r,l11,4058,,4046r,-34l11,4012r,l11,4012r,l11,4012xm11,4104r,34l11,4138r,l11,4138r-11,l,4104r11,-12l11,4092r,l11,4104r,xm11,4184r,35l11,4219r,11l11,4219r-11,l,4184r11,l11,4173r,11l11,4184r,xm11,4265r,46l11,4311r,l11,4311r-11,l,4265r11,l11,4265r,l11,4265r,xm11,4357r,34l11,4391r,l11,4391r-11,l,4357r11,-12l11,4345r,l11,4357r,xm11,4437r,35l11,4483r,l11,4483,,4472r,-35l11,4437r,l11,4437r,l11,4437xm11,4529r,35l11,4564r,l11,4564r-11,l,4529r11,-11l11,4518r,l11,4529r,xm11,4610r,34l11,4656r,l11,4656,,4644r,-34l11,4610r,-12l11,4610r,l11,4610xm11,4690r,46l11,4736r,l11,4736r-11,l,4690r11,l11,4690r,l11,4690r,xm11,4782r,35l11,4817r,11l11,4817r-11,l,4782r11,-11l11,4771r,l11,4782r,xm11,4863r,34l11,4909r,l11,4909,,4897r,-34l11,4863r,l11,4863r,l11,4863xm11,4955r,34l11,4989r,l11,4989r-11,l,4955r11,-12l11,4943r,l11,4955r,xm11,5035r,35l11,5081r,l11,5081,,5070r,-35l11,5035r,l11,5035r,l11,5035xm11,5116r,45l11,5161r,l11,5161r-11,l,5116r11,l11,5116r,l11,5116r,xm11,5207r,35l11,5242r,11l11,5242r-11,l,5207r11,l11,5196r,11l11,5207r,xm11,5288r,34l11,5334r,l11,5334,,5322r,-34l11,5288r,l11,5288r,l11,5288xm11,5380r,34l11,5414r,l11,5414r-11,l,5380r11,-12l11,5368r,l11,5380r,xm11,5460r,35l11,5506r,l11,5506,,5495r,-35l11,5460r,l11,5460r,l11,5460xm11,5552r,35l11,5587r,l11,5587r-11,l,5552r11,-11l11,5541r,l11,5552r,xm11,5633r,34l11,5667r,12l11,5667r-11,l,5633r11,l11,5621r,12l11,5633r,xe" fillcolor="black" strokeweight="0">
                  <v:path arrowok="t" o:connecttype="custom" o:connectlocs="6985,58420;6985,138430;6985,196850;6985,248285;6985,299085;0,350520;0,386715;6985,438150;6985,488950;6985,547370;6985,598805;6985,656590;6985,766445;6985,839470;6985,897890;6985,948690;6985,1007110;0,1058545;0,1087755;6985,1138555;6985,1189990;6985,1248410;6985,1306830;6985,1357630;6985,1467485;6985,1539875;6985,1598295;6985,1656715;6985,1708150;0,1758950;0,1788160;6985,1839595;6985,1898015;6985,1948815;6985,2007235;6985,2058670;6985,2167890;6985,2248535;6985,2306955;6985,2357755;6985,2408555;0,2459990;0,2496185;6985,2547620;6985,2598420;6985,2656840;6985,2708275;6985,2766695;6985,2875915;6985,2948940;6985,3007360;6985,3065780;6985,3117215;0,3168015;0,3197225;6985,3248660;6985,3299460;6985,3357880;6985,3416300;6985,3467100;6985,3576955" o:connectangles="0,0,0,0,0,0,0,0,0,0,0,0,0,0,0,0,0,0,0,0,0,0,0,0,0,0,0,0,0,0,0,0,0,0,0,0,0,0,0,0,0,0,0,0,0,0,0,0,0,0,0,0,0,0,0,0,0,0,0,0,0"/>
                  <o:lock v:ext="edit" verticies="t"/>
                </v:shape>
                <v:rect id="Rectangle 152" o:spid="_x0000_s1464" style="position:absolute;left:40582;top:29989;width:3099;height:5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" filled="f" stroked="f">
                  <v:textbox inset="0,0,0,0">
                    <w:txbxContent>
                      <w:p w:rsidR="00792760" w:rsidRPr="00162491" w:rsidRDefault="00792760" w:rsidP="004F6630">
                        <w:pPr>
                          <w:rPr>
                            <w:color w:val="000000"/>
                            <w:sz w:val="16"/>
                            <w:szCs w:val="16"/>
                          </w:rPr>
                        </w:pPr>
                        <w:r w:rsidRPr="00162491">
                          <w:rPr>
                            <w:color w:val="000000"/>
                            <w:sz w:val="16"/>
                            <w:szCs w:val="16"/>
                          </w:rPr>
                          <w:t>ремонт</w:t>
                        </w:r>
                      </w:p>
                      <w:p w:rsidR="00792760" w:rsidRPr="00556F47" w:rsidRDefault="00792760" w:rsidP="004F6630"/>
                    </w:txbxContent>
                  </v:textbox>
                </v:rect>
                <v:shape id="Freeform 153" o:spid="_x0000_s1465" style="position:absolute;left:41897;top:31678;width:2045;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" path="m11,l253,127r12,11l265,138r-12,l253,138,,12r,l,,,,11,r,xm265,81r57,92l219,173,265,81xe" fillcolor="black" strokeweight="0">
                  <v:path arrowok="t" o:connecttype="custom" o:connectlocs="6985,0;160655,80645;168275,87630;168275,87630;160655,87630;160655,87630;0,7620;0,7620;0,0;0,0;6985,0;6985,0;168275,51435;204470,109855;139065,109855;168275,51435" o:connectangles="0,0,0,0,0,0,0,0,0,0,0,0,0,0,0,0"/>
                  <o:lock v:ext="edit" verticies="t"/>
                </v:shape>
                <v:rect id="Rectangle 154" o:spid="_x0000_s1466" style="position:absolute;left:33413;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" filled="f" stroked="f">
                  <v:textbox style="mso-fit-shape-to-text:t" inset="0,0,0,0">
                    <w:txbxContent>
                      <w:p w:rsidR="00792760" w:rsidRPr="00162491" w:rsidRDefault="00792760" w:rsidP="004F6630">
                        <w:pPr>
                          <w:spacing w:line="240" w:lineRule="auto"/>
                          <w:jc w:val="center"/>
                        </w:pPr>
                        <w:r w:rsidRPr="00162491">
                          <w:rPr>
                            <w:color w:val="000000"/>
                            <w:sz w:val="16"/>
                            <w:szCs w:val="16"/>
                          </w:rPr>
                          <w:t>ремонт</w:t>
                        </w:r>
                      </w:p>
                      <w:p w:rsidR="00792760" w:rsidRPr="00162491" w:rsidRDefault="00792760" w:rsidP="004F6630">
                        <w:pPr>
                          <w:spacing w:line="240" w:lineRule="auto"/>
                          <w:jc w:val="center"/>
                          <w:rPr>
                            <w:sz w:val="16"/>
                            <w:szCs w:val="16"/>
                          </w:rPr>
                        </w:pPr>
                        <w:r w:rsidRPr="00162491">
                          <w:rPr>
                            <w:sz w:val="16"/>
                            <w:szCs w:val="16"/>
                          </w:rPr>
                          <w:t>(случай 1)</w:t>
                        </w:r>
                      </w:p>
                    </w:txbxContent>
                  </v:textbox>
                </v:rect>
                <v:rect id="Rectangle 155" o:spid="_x0000_s1467" style="position:absolute;left:47377;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" filled="f" stroked="f">
                  <v:textbox style="mso-fit-shape-to-text:t" inset="0,0,0,0">
                    <w:txbxContent>
                      <w:p w:rsidR="00792760" w:rsidRPr="00162491" w:rsidRDefault="00792760" w:rsidP="004F6630">
                        <w:pPr>
                          <w:spacing w:line="240" w:lineRule="auto"/>
                          <w:jc w:val="center"/>
                        </w:pPr>
                        <w:r w:rsidRPr="00162491">
                          <w:rPr>
                            <w:color w:val="000000"/>
                            <w:sz w:val="16"/>
                            <w:szCs w:val="16"/>
                          </w:rPr>
                          <w:t>ремонт</w:t>
                        </w:r>
                      </w:p>
                      <w:p w:rsidR="00792760" w:rsidRPr="00162491" w:rsidRDefault="00792760" w:rsidP="004F6630">
                        <w:pPr>
                          <w:spacing w:line="240" w:lineRule="auto"/>
                        </w:pPr>
                        <w:r w:rsidRPr="00162491">
                          <w:rPr>
                            <w:sz w:val="16"/>
                            <w:szCs w:val="16"/>
                          </w:rPr>
                          <w:t>(случай 2)</w:t>
                        </w:r>
                      </w:p>
                    </w:txbxContent>
                  </v:textbox>
                </v:rect>
                <v:shape id="Freeform 156" o:spid="_x0000_s1468" style="position:absolute;left:31146;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" path="m81,46r1025,l1117,46r,11l1117,57r-11,l81,57r,l69,57,81,46r,l81,46xm104,103l,57,104,r,103xm1094,r92,57l1094,103,1094,xe" fillcolor="black" strokeweight="0">
                  <v:path arrowok="t" o:connecttype="custom" o:connectlocs="51435,29210;702310,29210;709295,29210;709295,36195;709295,36195;702310,36195;51435,36195;51435,36195;43815,36195;51435,29210;51435,29210;51435,29210;66040,65405;0,36195;66040,0;66040,65405;694690,0;753110,36195;694690,65405;694690,0" o:connectangles="0,0,0,0,0,0,0,0,0,0,0,0,0,0,0,0,0,0,0,0"/>
                  <o:lock v:ext="edit" verticies="t"/>
                </v:shape>
                <v:rect id="Rectangle 157" o:spid="_x0000_s1469" style="position:absolute;left:32467;top:3623;width:3677;height:56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" filled="f" stroked="f">
                  <v:textbox inset="0,0,0,0">
                    <w:txbxContent>
                      <w:p w:rsidR="00792760" w:rsidRPr="00162491" w:rsidRDefault="00792760" w:rsidP="004F6630">
                        <w:pPr>
                          <w:spacing w:line="240" w:lineRule="auto"/>
                          <w:jc w:val="center"/>
                          <w:rPr>
                            <w:color w:val="000000"/>
                            <w:sz w:val="16"/>
                            <w:szCs w:val="16"/>
                          </w:rPr>
                        </w:pPr>
                        <w:r w:rsidRPr="00162491">
                          <w:rPr>
                            <w:color w:val="000000"/>
                            <w:sz w:val="16"/>
                            <w:szCs w:val="16"/>
                            <w:lang w:val="en-US"/>
                          </w:rPr>
                          <w:t xml:space="preserve">40 </w:t>
                        </w:r>
                        <w:r w:rsidRPr="00162491">
                          <w:rPr>
                            <w:color w:val="000000"/>
                            <w:sz w:val="16"/>
                            <w:szCs w:val="16"/>
                          </w:rPr>
                          <w:t>часов</w:t>
                        </w:r>
                      </w:p>
                      <w:p w:rsidR="00792760" w:rsidRPr="00162491" w:rsidRDefault="00792760" w:rsidP="004F6630">
                        <w:pPr>
                          <w:spacing w:line="240" w:lineRule="auto"/>
                          <w:jc w:val="center"/>
                        </w:pPr>
                        <w:r w:rsidRPr="00162491">
                          <w:rPr>
                            <w:color w:val="000000"/>
                            <w:sz w:val="16"/>
                            <w:szCs w:val="16"/>
                          </w:rPr>
                          <w:t>работы</w:t>
                        </w:r>
                      </w:p>
                    </w:txbxContent>
                  </v:textbox>
                </v:rect>
                <v:shape id="Freeform 158" o:spid="_x0000_s1470" style="position:absolute;left:31292;top:1966;width:9214;height:584;visibility:visible;mso-wrap-style:square;v-text-anchor:top" coordsize="14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" path="m81,46r1290,l1371,46r,l1371,58r,l81,58r,l81,46r,l81,46r,xm104,92l,46,104,r,92xm1347,r104,46l1347,92r,-92xe" fillcolor="black" strokeweight="0">
                  <v:path arrowok="t" o:connecttype="custom" o:connectlocs="51435,29210;870585,29210;870585,29210;870585,29210;870585,36830;870585,36830;51435,36830;51435,36830;51435,29210;51435,29210;51435,29210;51435,29210;66040,58420;0,29210;66040,0;66040,58420;855345,0;921385,29210;855345,58420;855345,0" o:connectangles="0,0,0,0,0,0,0,0,0,0,0,0,0,0,0,0,0,0,0,0"/>
                  <o:lock v:ext="edit" verticies="t"/>
                </v:shape>
                <v:rect id="Rectangle 159" o:spid="_x0000_s1471" style="position:absolute;left:31515;top:360;width:597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" filled="f" stroked="f">
                  <v:textbox style="mso-fit-shape-to-text:t" inset="0,0,0,0">
                    <w:txbxContent>
                      <w:p w:rsidR="00792760" w:rsidRPr="00162491" w:rsidRDefault="00792760" w:rsidP="004F6630">
                        <w:r w:rsidRPr="00162491">
                          <w:rPr>
                            <w:color w:val="000000"/>
                            <w:sz w:val="16"/>
                            <w:szCs w:val="16"/>
                            <w:lang w:val="en-US"/>
                          </w:rPr>
                          <w:t xml:space="preserve">&gt;40 </w:t>
                        </w:r>
                        <w:r w:rsidRPr="00162491">
                          <w:rPr>
                            <w:color w:val="000000"/>
                            <w:sz w:val="16"/>
                            <w:szCs w:val="16"/>
                          </w:rPr>
                          <w:t>ч. работы</w:t>
                        </w:r>
                      </w:p>
                    </w:txbxContent>
                  </v:textbox>
                </v:rect>
                <v:shape id="Freeform 160" o:spid="_x0000_s1472" style="position:absolute;left:31222;top:18902;width:10745;height:7664;visibility:visible;mso-wrap-style:square;v-text-anchor:top" coordsize="1692,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" path="m,l,403r,804l1474,1207r,-390l1692,817e" filled="f" strokeweight="1.75pt">
                  <v:path arrowok="t" o:connecttype="custom" o:connectlocs="0,0;0,255905;0,766445;935990,766445;935990,518795;1074420,518795" o:connectangles="0,0,0,0,0,0"/>
                </v:shape>
                <v:shape id="Freeform 161" o:spid="_x0000_s1473" style="position:absolute;left:31146;top:9707;width:11189;height:6642;visibility:visible;mso-wrap-style:square;v-text-anchor:top" coordsize="1762,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" path="m12,l,356r1186,l1186,1046r288,l1762,908e" filled="f" strokeweight="1.15pt">
                  <v:path arrowok="t" o:connecttype="custom" o:connectlocs="7620,0;0,226060;753110,226060;753110,664210;935990,664210;1118870,576580" o:connectangles="0,0,0,0,0,0"/>
                </v:shape>
                <v:shape id="Freeform 162" o:spid="_x0000_s1474" style="position:absolute;left:31222;top:32922;width:10967;height:3791;visibility:visible;mso-wrap-style:square;v-text-anchor:top" coordsize="172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" path="m,l,597r1474,l1474,r253,e" filled="f" strokeweight="1.15pt">
                  <v:path arrowok="t" o:connecttype="custom" o:connectlocs="0,0;0,379095;935990,379095;935990,0;1096645,0" o:connectangles="0,0,0,0,0"/>
                </v:shape>
                <v:shape id="Freeform 163" o:spid="_x0000_s1475" style="position:absolute;left:38608;top:3503;width:69;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" path="m11,11r,35l11,46,,46r,l,46,,11,,,,,11,r,11l11,11xm11,92r,34l11,138,,138r,l,126,,92r,l,92r11,l11,92r,xm11,184r,34l11,218,,218r,l,218,,184,,172r,l11,172r,12l11,184xm11,264r,35l11,299,,310,,299r,l,264r,l,253r11,11l11,264r,xm11,345r,46l11,391,,391r,l,391,,345r,l,345r11,l11,345r,xm11,437r,34l11,471,,471r,l,471,,437,,425r,l11,425r,12l11,437xm11,517r,35l11,563,,563r,l,552,,517r,l,517r11,l11,517r,xm11,609r,34l11,643,,643r,l,643,,609,,597r,l11,597r,12l11,609xm11,689r,35l11,735,,735r,l,724,,689r,l,678r11,11l11,689r,xm11,770r,46l11,816,,816r,l,816,,770r,l,770r11,l11,770r,xm11,862r,34l11,896,,908,,896r,l,862,,850r,l11,850r,12l11,862xm11,942r,35l11,988,,988r,l,977,,942r,l,942r11,l11,942r,xm11,1034r,35l11,1069r-11,l,1069r,l,1034r,-11l,1023r11,l11,1034r,xm11,1115r,34l11,1161r-11,l,1161r,-12l,1115r,l,1115r11,l11,1115r,xm11,1195r,46l11,1241r-11,l,1241r,l,1195r,l,1195r11,l11,1195r,xm11,1287r,35l11,1322,,1333r,-11l,1322r,-35l,1287r,-11l11,1287r,l11,1287xm11,1368r,34l11,1414r-11,l,1414r,-12l,1368r,l,1368r11,l11,1368r,xm11,1460r,34l11,1494r-11,l,1494r,l,1460r,-12l,1448r11,l11,1460r,xm11,1540r,35l11,1586r-11,l,1586r,-11l,1540r,l,1540r11,l11,1540r,xm11,1632r,35l11,1667r-11,l,1667r,l,1632r,-11l,1621r11,l11,1632r,xm11,1713r,34l11,1747,,1759r,-12l,1747r,-34l,1713r,-12l11,1713r,l11,1713xm11,1793r,46l11,1839r-11,l,1839r,l,1793r,l,1793r11,l11,1793r,xm11,1885r,35l11,1920r-11,l,1920r,l,1885r,-11l,1874r11,l11,1885r,xm11,1965r,35l11,2011r-11,l,2011r,-11l,1965r,l,1965r11,l11,1965r,xm11,2057r,35l11,2092r-11,l,2092r,l,2057r,-11l,2046r11,l11,2057r,xm11,2138r,34l11,2184r-11,l,2184r,-12l,2138r,l,2126r11,12l11,2138r,xm11,2218r,46l11,2264r-11,l,2264r,l,2218r,l,2218r11,l11,2218r,xm11,2310r,35l11,2345,,2356r,-11l,2345r,-35l,2299r,l11,2299r,11l11,2310xm11,2391r,34l11,2437r-11,l,2437r,-12l,2391r,l,2391r11,l11,2391r,xm11,2483r,34l11,2517r-11,l,2517r,l,2483r,-12l,2471r11,l11,2483r,xm11,2563r,35l11,2609r-11,l,2609r,-11l,2563r,l,2563r11,l11,2563r,xm11,2644r,46l11,2690r-11,l,2690r,l,2644r,l,2644r11,l11,2644r,xm11,2736r,34l11,2770,,2782r,-12l,2770r,-34l,2736r,-12l11,2736r,l11,2736xm11,2816r,35l11,2862r-11,l,2862r,-11l,2816r,l,2816r11,l11,2816r,xm11,2908r,35l11,2943r-11,l,2943r,l,2908r,-11l,2897r11,l11,2908r,xm11,2989r,34l11,3035r-11,l,3035r,-12l,2989r,l,2989r11,l11,2989r,xm11,3081r,34l11,3115r-11,l,3115r,l,3081r,-12l,3069r11,l11,3081r,xm11,3161r,35l11,3196,,3207r,-11l,3196r,-35l,3161r,-11l11,3161r,l11,3161xm11,3242r,46l11,3288r-11,l,3288r,l,3242r,l,3242r11,l11,3242r,xm11,3333r,35l11,3368r-11,l,3368r,l,3333r,-11l,3322r11,l11,3333r,xm11,3414r,34l11,3460r-11,l,3460r,-12l,3414r,l,3414r11,l11,3414r,xm11,3506r,34l11,3540r-11,l,3540r,l,3506r,-12l,3494r11,l11,3506r,xm11,3586r,35l11,3632r-11,l,3632r,-11l,3586r,l,3575r11,11l11,3586r,xm11,3667r,46l11,3713r-11,l,3713r,l,3667r,l,3667r11,l11,3667r,xm11,3759r,34l11,3793,,3805r,-12l,3793r,-34l,3747r,l11,3747r,12l11,3759xm11,3839r,35l11,3885r-11,l,3885r,-11l,3839r,l,3839r11,l11,3839r,xm11,3931r,35l11,3966r-11,l,3966r,l,3931r,-11l,3920r11,l11,3931r,xm11,4012r,34l11,4058r-11,l,4058r,-12l,4012r,l,4012r11,l11,4012r,xm11,4092r,46l11,4138r-11,l,4138r,l,4092r,l,4092r11,l11,4092r,xm11,4184r,35l11,4219,,4230r,-11l,4219r,-35l,4184r,-11l11,4184r,l11,4184xm11,4265r,34l11,4311r-11,l,4311r,-12l,4265r,l,4265r11,l11,4265r,xm11,4357r,34l11,4391r-11,l,4391r,l,4357r,-12l,4345r11,l11,4357r,xm11,4437r,35l11,4483r-11,l,4483r,-11l,4437r,l,4437r11,l11,4437r,xm11,4529r,35l11,4564r-11,l,4564r,l,4529r,-11l,4518r11,l11,4529r,xm11,4610r,34l11,4644,,4656r,-12l,4644r,-34l,4610r,-12l11,4610r,l11,4610xm11,4690r,46l11,4736r-11,l,4736r,l,4690r,l,4690r11,l11,4690r,xm11,4782r,34l11,4816r-11,l,4816r,l,4782r,-12l,4770r11,l11,4782r,xm11,4862r,35l11,4908r-11,l,4908r,-11l,4862r,l,4862r11,l11,4862r,xm11,4954r,35l11,4989r-11,l,4989r,l,4954r,-11l,4943r11,l11,4954r,xm11,5035r,34l11,5081r-11,l,5081r,-12l,5035r,l,5023r11,12l11,5035r,xm11,5115r,46l11,5161r-11,l,5161r,l,5115r,l,5115r11,l11,5115r,xm11,5207r,23l11,5242r-11,l,5242r,-12l,5207r,-11l,5196r11,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64" o:spid="_x0000_s1476" style="position:absolute;left:40436;top:944;width:70;height:35846;visibility:visible;mso-wrap-style:square;v-text-anchor:top" coordsize="11,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" path="m11,12r,34l11,46r,12l,46r,l,12,,,11,r,l11,12r,xm11,92r,35l11,138r,l,138,,127,,92r,l11,92r,l11,92r,xm11,184r,35l11,219r,l,219r,l,184,,173r11,l11,173r,11l11,184xm11,265r,34l11,311r,l,311,,299,,265r,l11,265r,l11,265r,xm11,345r,46l11,391r,l,391r,l,345r,l11,345r,l11,345r,xm11,437r,35l11,472r,11l,472r,l,437,,426r11,l11,426r,11l11,437xm11,518r,34l11,564r,l,564,,552,,518r,l11,518r,l11,518r,xm11,610r,34l11,644r,l,644r,l,610,,598r11,l11,598r,12l11,610xm11,690r,35l11,736r,l,736,,725,,690r,l11,690r,l11,690r,xm11,782r,35l11,817r,l,817r,l,782,,771r11,l11,771r,11l11,782xm11,863r,34l11,897r,12l,897r,l,863r,l11,851r,12l11,863r,xm11,943r,46l11,989r,l,989r,l,943r,l11,943r,l11,943r,xm11,1035r,34l11,1069r,l,1069r,l,1035r,-12l11,1023r,l11,1035r,xm11,1115r,35l11,1161r,l,1161r,-11l,1115r,l11,1115r,l11,1115r,xm11,1207r,35l11,1242r,l,1242r,l,1207r,-11l11,1196r,l11,1207r,xm11,1288r,34l11,1334r,l,1334r,-12l,1288r,l11,1276r,12l11,1288r,xm11,1368r,46l11,1414r,l,1414r,l,1368r,l11,1368r,l11,1368r,xm11,1460r,35l11,1495r,11l,1495r,l,1460r,-11l11,1449r,l11,1460r,xm11,1541r,34l11,1587r,l,1587r,-12l,1541r,l11,1541r,l11,1541r,xm11,1633r,34l11,1667r,l,1667r,l,1633r,-12l11,1621r,l11,1633r,xm11,1713r,35l11,1759r,l,1759r,-11l,1713r,l11,1713r,l11,1713r,xm11,1794r,46l11,1840r,l,1840r,l,1794r,l11,1794r,l11,1794r,xm11,1886r,34l11,1920r,12l,1920r,l,1886r,-12l11,1874r,l11,1886r,xm11,1966r,35l11,2012r,l,2012r,-11l,1966r,l11,1966r,l11,1966r,xm11,2058r,35l11,2093r,l,2093r,l,2058r,-11l11,2047r,l11,2058r,xm11,2139r,34l11,2185r,l,2185r,-12l,2139r,l11,2139r,l11,2139r,xm11,2231r,34l11,2265r,l,2265r,l,2231r,-12l11,2219r,l11,2231r,xm11,2311r,35l11,2346r,11l,2346r,l,2311r,l11,2300r,11l11,2311r,xm11,2391r,46l11,2437r,l,2437r,l,2391r,l11,2391r,l11,2391r,xm11,2483r,35l11,2518r,l,2518r,l,2483r,-11l11,2472r,l11,2483r,xm11,2564r,34l11,2610r,l,2610r,-12l,2564r,l11,2564r,l11,2564r,xm11,2656r,34l11,2690r,l,2690r,l,2656r,-12l11,2644r,l11,2656r,xm11,2736r,35l11,2782r,l,2782r,-11l,2736r,l11,2725r,11l11,2736r,xm11,2817r,46l11,2863r,l,2863r,l,2817r,l11,2817r,l11,2817r,xm11,2909r,34l11,2943r,12l,2943r,l,2909r,-12l11,2897r,l11,2909r,xm11,2989r,35l11,3035r,l,3035r,-11l,2989r,l11,2989r,l11,2989r,xm11,3081r,35l11,3116r,l,3116r,l,3081r,-11l11,3070r,l11,3081r,xm11,3162r,34l11,3208r,l,3208r,-12l,3162r,l11,3162r,l11,3162r,xm11,3242r,46l11,3288r,l,3288r,l,3242r,l11,3242r,l11,3242r,xm11,3334r,35l11,3369r,11l,3369r,l,3334r,-11l11,3323r,l11,3334r,xm11,3415r,34l11,3461r,l,3461r,-12l,3415r,l11,3415r,l11,3415r,xm11,3507r,34l11,3541r,l,3541r,l,3507r,-12l11,3495r,l11,3507r,xm11,3587r,35l11,3633r,l,3633r,-11l,3587r,l11,3587r,l11,3587r,xm11,3679r,35l11,3714r,l,3714r,l,3679r,-11l11,3668r,l11,3679r,xm11,3759r,35l11,3794r,11l,3794r,l,3759r,l11,3748r,11l11,3759r,xm11,3840r,46l11,3886r,l,3886r,l,3840r,l11,3840r,l11,3840r,xm11,3932r,34l11,3966r,l,3966r,l,3932r,-12l11,3920r,l11,3932r,xm11,4012r,35l11,4058r,l,4058r,-11l,4012r,l11,4012r,l11,4012r,xm11,4104r,35l11,4139r,l,4139r,l,4104r,-11l11,4093r,l11,4104r,xm11,4185r,34l11,4231r,l,4231r,-12l,4185r,l11,4173r,12l11,4185r,xm11,4265r,46l11,4311r,l,4311r,l,4265r,l11,4265r,l11,4265r,xm11,4357r,35l11,4392r,11l,4392r,l,4357r,-11l11,4346r,l11,4357r,xm11,4438r,34l11,4484r,l,4484r,-12l,4438r,l11,4438r,l11,4438r,xm11,4530r,34l11,4564r,l,4564r,l,4530r,-12l11,4518r,l11,4530r,xm11,4610r,35l11,4656r,l,4656r,-11l,4610r,l11,4610r,l11,4610r,xm11,4691r,46l11,4737r,l,4737r,l,4691r,l11,4691r,l11,4691r,xm11,4783r,34l11,4817r,12l,4817r,l,4783r,-12l11,4771r,l11,4783r,xm11,4863r,35l11,4909r,l,4909r,-11l,4863r,l11,4863r,l11,4863r,xm11,4955r,35l11,4990r,l,4990r,l,4955r,-11l11,4944r,l11,4955r,xm11,5036r,34l11,5082r,l,5082r,-12l,5036r,l11,5036r,l11,5036r,xm11,5127r,35l11,5162r,l,5162r,l,5127r,-11l11,5116r,l11,5127r,xm11,5208r,34l11,5242r,12l,5242r,l,5208r,l11,5196r,12l11,5208r,xm11,5288r,46l11,5334r,l,5334r,l,5288r,l11,5288r,l11,5288r,xm11,5380r,35l11,5415r,l,5415r,l,5380r,-11l11,5369r,l11,5380r,xm11,5461r,34l11,5507r,l,5507r,-12l,5461r,l11,5461r,l11,5461r,xm11,5553r,34l11,5587r,l,5587r,l,5553r,-12l11,5541r,l11,5553r,xm11,5633r,l11,5645r,l,5645r,-12l,5633r,l11,5622r,11l11,5633r,xe" fillcolor="black" strokeweight="0">
                  <v:path arrowok="t" o:connecttype="custom" o:connectlocs="6985,58420;6985,139065;6985,197485;6985,248285;0,299720;0,350520;0,387350;0,438150;6985,489585;6985,548005;6985,598805;6985,657225;6985,766445;6985,839470;6985,897890;6985,956310;0,1007745;0,1058545;0,1087755;0,1139190;6985,1189990;6985,1248410;6985,1306830;6985,1358265;6985,1467485;6985,1547495;6985,1598930;6985,1657350;0,1708150;0,1759585;0,1788795;0,1839595;6985,1898015;6985,1949450;6985,2007870;6985,2058670;6985,2168525;6985,2248535;6985,2306955;6985,2358390;0,2409190;0,2467610;0,2496820;0,2547620;6985,2599055;6985,2657475;6985,2708275;6985,2766695;6985,2876550;6985,2949575;6985,3007995;6985,3066415;0,3117215;0,3168650;0,3197860;0,3248660;6985,3299460;6985,3357880;6985,3416300;6985,3467735;6985,3576955" o:connectangles="0,0,0,0,0,0,0,0,0,0,0,0,0,0,0,0,0,0,0,0,0,0,0,0,0,0,0,0,0,0,0,0,0,0,0,0,0,0,0,0,0,0,0,0,0,0,0,0,0,0,0,0,0,0,0,0,0,0,0,0,0"/>
                  <o:lock v:ext="edit" verticies="t"/>
                </v:shape>
                <v:rect id="Rectangle 165" o:spid="_x0000_s1477" style="position:absolute;left:27565;top:30103;width:3099;height:3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" filled="f" stroked="f">
                  <v:textbox inset="0,0,0,0">
                    <w:txbxContent>
                      <w:p w:rsidR="00792760" w:rsidRPr="00162491" w:rsidRDefault="00792760" w:rsidP="004F6630">
                        <w:r w:rsidRPr="00162491">
                          <w:rPr>
                            <w:color w:val="000000"/>
                            <w:sz w:val="16"/>
                            <w:szCs w:val="16"/>
                          </w:rPr>
                          <w:t>ремонт</w:t>
                        </w:r>
                      </w:p>
                    </w:txbxContent>
                  </v:textbox>
                </v:rect>
                <v:shape id="Freeform 166" o:spid="_x0000_s1478" style="position:absolute;left:28956;top:31678;width:2044;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" path="m11,l253,127r,11l253,138r,l242,138,,12r,l,,,,11,r,xm253,81r69,92l207,173,253,81xe" fillcolor="black" strokeweight="0">
                  <v:path arrowok="t" o:connecttype="custom" o:connectlocs="6985,0;160655,80645;160655,87630;160655,87630;160655,87630;153670,87630;0,7620;0,7620;0,0;0,0;6985,0;6985,0;160655,51435;204470,109855;131445,109855;160655,51435" o:connectangles="0,0,0,0,0,0,0,0,0,0,0,0,0,0,0,0"/>
                  <o:lock v:ext="edit" verticies="t"/>
                </v:shape>
                <v:shape id="Freeform 167" o:spid="_x0000_s1479" style="position:absolute;left:31222;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68" o:spid="_x0000_s1480" style="position:absolute;left:52717;top:1020;width:76;height:35839;visibility:visible;mso-wrap-style:square;v-text-anchor:top" coordsize="12,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" path="m12,11r,35l,46,,57,,46r,l,11,,,,,,,12,11r,xm12,92r,34l,138r,l,138,,126,,92r,l,92r,l12,92r,xm12,184r,34l,218r,l,218r,l,184,,172r,l,172r12,12l12,184xm12,264r,35l,310r,l,310,,299,,264r,l,264r,l12,264r,xm12,345r,46l,391r,l,391r,l,345r,l,345r,l12,345r,xm12,437r,34l,471r,12l,471r,l,437r,l,425r,12l12,437r,xm12,517r,35l,563r,l,563,,552,,517r,l,517r,l12,517r,xm12,609r,35l,644r,l,644r,l,609,,598r,l,598r12,11l12,609xm12,690r,34l,736r,l,736,,724,,690r,l,690r,l12,690r,xm12,782r,34l,816r,l,816r,l,782,,770r,l,770r12,12l12,782xm12,862r,35l,897r,11l,897r,l,862r,l,851r,11l12,862r,xm12,943r,45l,988r,l,988r,l,943r,l,943r,l12,943r,xm12,1034r,35l,1069r,l,1069r,l,1034r,-11l,1023r,l12,1034r,xm12,1115r,34l,1161r,l,1161r,-12l,1115r,l,1115r,l12,1115r,xm12,1207r,34l,1241r,l,1241r,l,1207r,-12l,1195r,l12,1207r,xm12,1287r,35l,1333r,l,1333r,-11l,1287r,l,1276r,11l12,1287r,xm12,1368r,46l,1414r,l,1414r,l,1368r,l,1368r,l12,1368r,xm12,1460r,34l,1494r,12l,1494r,l,1460r,-12l,1448r,l12,1460r,xm12,1540r,35l,1586r,l,1586r,-11l,1540r,l,1540r,l12,1540r,xm12,1632r,35l,1667r,l,1667r,l,1632r,-11l,1621r,l12,1632r,xm12,1713r,34l,1759r,l,1759r,-12l,1713r,l,1713r,l12,1713r,xm12,1793r,46l,1839r,l,1839r,l,1793r,l,1793r,l12,1793r,xm12,1885r,35l,1920r,11l,1920r,l,1885r,l,1874r,11l12,1885r,xm12,1966r,34l,2012r,l,2012r,-12l,1966r,l,1966r,l12,1966r,xm12,2058r,34l,2092r,l,2092r,l,2058r,-12l,2046r,l12,2058r,xm12,2138r,35l,2184r,l,2184r,-11l,2138r,l,2138r,l12,2138r,xm12,2230r,35l,2265r,l,2265r,l,2230r,-11l,2219r,l12,2230r,xm12,2311r,34l,2345r,11l,2345r,l,2311r,l,2299r,12l12,2311r,xm12,2391r,46l,2437r,l,2437r,l,2391r,l,2391r,l12,2391r,xm12,2483r,34l,2517r,l,2517r,l,2483r,-12l,2471r,l12,2483r,xm12,2563r,35l,2609r,l,2609r,-11l,2563r,l,2563r,l12,2563r,xm12,2655r,35l,2690r,l,2690r,l,2655r,-11l,2644r,l12,2655r,xm12,2736r,34l,2782r,l,2782r,-12l,2736r,l,2724r,12l12,2736r,xm12,2816r,46l,2862r,l,2862r,l,2816r,l,2816r,l12,2816r,xm12,2908r,35l,2943r,11l,2943r,l,2908r,-11l,2897r,l12,2908r,xm12,2989r,34l,3035r,l,3035r,-12l,2989r,l,2989r,l12,2989r,xm12,3081r,34l,3115r,l,3115r,l,3081r,-12l,3069r,l12,3081r,xm12,3161r,35l,3207r,l,3207r,-11l,3161r,l,3161r,l12,3161r,xm12,3242r,46l,3288r,l,3288r,l,3242r,l,3242r,l12,3242r,xm12,3334r,34l,3368r,12l,3368r,l,3334r,l,3322r,12l12,3334r,xm12,3414r,35l,3460r,l,3460r,-11l,3414r,l,3414r,l12,3414r,xm12,3506r,35l,3541r,l,3541r,l,3506r,-11l,3495r,l12,3506r,xm12,3587r,34l,3633r,l,3633r,-12l,3587r,l,3587r,l12,3587r,xm12,3679r,34l,3713r,l,3713r,l,3679r,-12l,3667r,l12,3679r,xm12,3759r,34l,3793r,12l,3793r,l,3759r,l,3747r,12l12,3759r,xm12,3839r,46l,3885r,l,3885r,l,3839r,l,3839r,l12,3839r,xm12,3931r,35l,3966r,l,3966r,l,3931r,-11l,3920r,l12,3931r,xm12,4012r,34l,4058r,l,4058r,-12l,4012r,l,4012r,l12,4012r,xm12,4104r,34l,4138r,l,4138r,l,4104r,-12l,4092r,l12,4104r,xm12,4184r,35l,4230r,l,4230r,-11l,4184r,l,4173r,11l12,4184r,xm12,4265r,46l,4311r,l,4311r,l,4265r,l,4265r,l12,4265r,xm12,4357r,34l,4391r,12l,4391r,l,4357r,-12l,4345r,l12,4357r,xm12,4437r,35l,4483r,l,4483r,-11l,4437r,l,4437r,l12,4437r,xm12,4529r,35l,4564r,l,4564r,l,4529r,-11l,4518r,l12,4529r,xm12,4610r,34l,4656r,l,4656r,-12l,4610r,l,4610r,l12,4610r,xm12,4690r,46l,4736r,l,4736r,l,4690r,l,4690r,l12,4690r,xm12,4782r,35l,4817r,11l,4817r,l,4782r,l,4771r,11l12,4782r,xm12,4863r,34l,4909r,l,4909r,-12l,4863r,l,4863r,l12,4863r,xm12,4955r,34l,4989r,l,4989r,l,4955r,-12l,4943r,l12,4955r,xm12,5035r,35l,5081r,l,5081r,-11l,5035r,l,5035r,l12,5035r,xm12,5127r,34l,5161r,l,5161r,l,5127r,-12l,5115r,l12,5127r,xm12,5207r,35l,5242r,11l,5242r,l,5207r,l,5196r,11l12,5207r,xm12,5288r,46l,5334r,l,5334r,l,5288r,l,5288r,l12,5288r,xm12,5380r,34l,5414r,l,5414r,l,5380r,-12l,5368r,l12,5380r,xm12,5460r,35l,5506r,l,5506r,-11l,5460r,l,5460r,l12,5460r,xm12,5552r,35l,5587r,l,5587r,l,5552r,-11l,5541r,l12,5552r,xm12,5633r,l,5644r,l,5644r,-11l,5633r,l,5621r,12l12,5633r,xe" fillcolor="black" strokeweight="0">
                  <v:path arrowok="t" o:connecttype="custom" o:connectlocs="7620,58420;7620,138430;0,196850;0,248285;0,299085;0,350520;0,386715;0,438150;0,488950;0,547370;7620,598805;7620,656590;7620,766445;7620,839470;0,897890;0,956310;0,1007110;0,1058545;0,1087755;0,1138555;0,1189990;0,1248410;7620,1306830;7620,1357630;7620,1467485;7620,1547495;0,1598295;0,1656715;0,1708150;0,1758950;0,1788160;0,1839595;0,1898015;0,1948815;7620,2007235;7620,2058670;7620,2167890;7620,2248535;0,2306955;0,2357755;0,2408555;0,2466975;0,2496185;0,2547620;0,2598420;0,2656840;7620,2708275;7620,2766695;7620,2875915;7620,2948940;0,3007360;0,3065780;0,3117215;0,3168015;0,3197225;0,3248025;0,3299460;0,3357880;7620,3416300;7620,3467100;7620,3576955" o:connectangles="0,0,0,0,0,0,0,0,0,0,0,0,0,0,0,0,0,0,0,0,0,0,0,0,0,0,0,0,0,0,0,0,0,0,0,0,0,0,0,0,0,0,0,0,0,0,0,0,0,0,0,0,0,0,0,0,0,0,0,0,0"/>
                  <o:lock v:ext="edit" verticies="t"/>
                </v:shape>
                <v:rect id="Rectangle 169" o:spid="_x0000_s1481" style="position:absolute;left:-4817;top:32750;width:14585;height:43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" filled="f" stroked="f">
                  <v:textbox style="layout-flow:vertical;mso-layout-flow-alt:bottom-to-top" inset="0,0,0,0">
                    <w:txbxContent>
                      <w:p w:rsidR="00792760" w:rsidRPr="00162491" w:rsidRDefault="00792760" w:rsidP="004F6630">
                        <w:pPr>
                          <w:jc w:val="center"/>
                          <w:rPr>
                            <w:sz w:val="18"/>
                            <w:szCs w:val="18"/>
                          </w:rPr>
                        </w:pPr>
                        <w:r w:rsidRPr="00162491">
                          <w:rPr>
                            <w:sz w:val="18"/>
                            <w:szCs w:val="18"/>
                          </w:rPr>
                          <w:t xml:space="preserve">Система дозирования </w:t>
                        </w:r>
                        <w:r>
                          <w:rPr>
                            <w:sz w:val="18"/>
                            <w:szCs w:val="18"/>
                          </w:rPr>
                          <w:br/>
                        </w:r>
                        <w:r w:rsidRPr="00162491">
                          <w:rPr>
                            <w:sz w:val="18"/>
                            <w:szCs w:val="18"/>
                          </w:rPr>
                          <w:t>не работает</w:t>
                        </w:r>
                      </w:p>
                    </w:txbxContent>
                  </v:textbox>
                </v:rect>
                <v:shape id="Text Box 170" o:spid="_x0000_s1482" type="#_x0000_t202" style="position:absolute;left:1943;top:18381;width:8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" stroked="f">
                  <v:textbox inset="0,0,0,0">
                    <w:txbxContent>
                      <w:p w:rsidR="00792760" w:rsidRPr="00162491" w:rsidRDefault="00792760" w:rsidP="004F6630">
                        <w:pPr>
                          <w:tabs>
                            <w:tab w:val="left" w:pos="1694"/>
                          </w:tabs>
                          <w:spacing w:line="384" w:lineRule="auto"/>
                          <w:ind w:left="-28"/>
                          <w:jc w:val="center"/>
                          <w:rPr>
                            <w:sz w:val="14"/>
                            <w:szCs w:val="14"/>
                          </w:rPr>
                        </w:pPr>
                        <w:r w:rsidRPr="00162491">
                          <w:rPr>
                            <w:sz w:val="14"/>
                            <w:szCs w:val="14"/>
                          </w:rPr>
                          <w:t>АКТИВНОЕ</w:t>
                        </w:r>
                      </w:p>
                      <w:p w:rsidR="00792760" w:rsidRPr="00162491" w:rsidRDefault="00792760" w:rsidP="004F6630">
                        <w:pPr>
                          <w:tabs>
                            <w:tab w:val="left" w:pos="1694"/>
                          </w:tabs>
                          <w:spacing w:line="240" w:lineRule="auto"/>
                          <w:ind w:left="-28"/>
                          <w:jc w:val="center"/>
                          <w:rPr>
                            <w:sz w:val="14"/>
                            <w:szCs w:val="14"/>
                          </w:rPr>
                        </w:pPr>
                        <w:r w:rsidRPr="00162491">
                          <w:rPr>
                            <w:sz w:val="14"/>
                            <w:szCs w:val="14"/>
                          </w:rPr>
                          <w:t xml:space="preserve">ПАССИВНОЕ </w:t>
                        </w:r>
                        <w:r w:rsidRPr="00162491">
                          <w:rPr>
                            <w:sz w:val="14"/>
                            <w:szCs w:val="14"/>
                          </w:rPr>
                          <w:br/>
                        </w:r>
                      </w:p>
                      <w:p w:rsidR="00792760" w:rsidRPr="00162491" w:rsidRDefault="00792760" w:rsidP="004F6630">
                        <w:pPr>
                          <w:tabs>
                            <w:tab w:val="left" w:pos="1694"/>
                          </w:tabs>
                          <w:spacing w:line="240" w:lineRule="auto"/>
                          <w:ind w:left="-28"/>
                          <w:jc w:val="center"/>
                          <w:rPr>
                            <w:sz w:val="14"/>
                            <w:szCs w:val="14"/>
                          </w:rPr>
                        </w:pPr>
                      </w:p>
                      <w:p w:rsidR="00792760" w:rsidRPr="00162491" w:rsidRDefault="00792760" w:rsidP="004F6630">
                        <w:pPr>
                          <w:tabs>
                            <w:tab w:val="left" w:pos="1694"/>
                          </w:tabs>
                          <w:spacing w:line="384" w:lineRule="auto"/>
                          <w:ind w:left="-28"/>
                          <w:jc w:val="center"/>
                          <w:rPr>
                            <w:sz w:val="14"/>
                            <w:szCs w:val="14"/>
                          </w:rPr>
                        </w:pPr>
                        <w:r w:rsidRPr="00162491">
                          <w:rPr>
                            <w:sz w:val="14"/>
                            <w:szCs w:val="14"/>
                          </w:rPr>
                          <w:t>ПРЕДУПРЕЖДЕНИЕ</w:t>
                        </w:r>
                      </w:p>
                      <w:p w:rsidR="00792760" w:rsidRPr="00162491" w:rsidRDefault="00792760" w:rsidP="004F6630">
                        <w:pPr>
                          <w:tabs>
                            <w:tab w:val="left" w:pos="1694"/>
                          </w:tabs>
                          <w:spacing w:after="120" w:line="384" w:lineRule="auto"/>
                          <w:ind w:left="-28"/>
                          <w:jc w:val="center"/>
                          <w:rPr>
                            <w:sz w:val="14"/>
                            <w:szCs w:val="14"/>
                          </w:rPr>
                        </w:pPr>
                        <w:r w:rsidRPr="00162491">
                          <w:rPr>
                            <w:sz w:val="14"/>
                            <w:szCs w:val="14"/>
                          </w:rPr>
                          <w:t>ОТСУТСТВУЕТ</w:t>
                        </w:r>
                      </w:p>
                      <w:p w:rsidR="00792760" w:rsidRPr="00F724CE" w:rsidRDefault="00792760" w:rsidP="004F6630"/>
                    </w:txbxContent>
                  </v:textbox>
                </v:shape>
                <w10:anchorlock/>
              </v:group>
            </w:pict>
          </mc:Fallback>
        </mc:AlternateContent>
      </w:r>
    </w:p>
    <w:p w:rsidR="004F6630" w:rsidRPr="00F97FBC" w:rsidRDefault="004F6630" w:rsidP="00195726">
      <w:pPr>
        <w:spacing w:before="240" w:after="120"/>
        <w:ind w:left="2268" w:right="1134" w:hanging="1134"/>
        <w:jc w:val="both"/>
      </w:pPr>
      <w:r w:rsidRPr="00F97FBC">
        <w:t xml:space="preserve">A.1.13 </w:t>
      </w:r>
      <w:r w:rsidRPr="00F97FBC">
        <w:tab/>
        <w:t>Подтверждение минимально приемлемой концентрации реагента CD</w:t>
      </w:r>
      <w:r w:rsidRPr="00F97FBC">
        <w:rPr>
          <w:vertAlign w:val="subscript"/>
        </w:rPr>
        <w:t>min</w:t>
      </w:r>
    </w:p>
    <w:p w:rsidR="004F6630" w:rsidRPr="00F97FBC" w:rsidRDefault="004F6630" w:rsidP="004F6630">
      <w:pPr>
        <w:spacing w:after="120"/>
        <w:ind w:left="2268" w:right="1134" w:hanging="1134"/>
        <w:jc w:val="both"/>
      </w:pPr>
      <w:r w:rsidRPr="00F97FBC">
        <w:t>A.1.13.1</w:t>
      </w:r>
      <w:r w:rsidRPr="00F97FBC">
        <w:tab/>
        <w:t>Изготовитель подтверждает правильное значение CD</w:t>
      </w:r>
      <w:r w:rsidRPr="00F97FBC">
        <w:rPr>
          <w:vertAlign w:val="subscript"/>
        </w:rPr>
        <w:t>min</w:t>
      </w:r>
      <w:r w:rsidRPr="00F97FBC">
        <w:t xml:space="preserve"> в ходе официального утверждения типа путем проведения цикла ВДПЦ с запуском в прогретом состоянии (для двигателей подкатегорий NRE-v-3, NRE-v-4, NRE-v-5 и NRE-v-6) и применимого ВДУЦ (для всех других категорий двигателей) с использованием реагента, имеющего концентрацию CD</w:t>
      </w:r>
      <w:r w:rsidRPr="00F97FBC">
        <w:rPr>
          <w:vertAlign w:val="subscript"/>
        </w:rPr>
        <w:t>min</w:t>
      </w:r>
      <w:r w:rsidRPr="00F97FBC">
        <w:t>.</w:t>
      </w:r>
    </w:p>
    <w:p w:rsidR="004F6630" w:rsidRPr="00F97FBC" w:rsidRDefault="004F6630" w:rsidP="004F6630">
      <w:pPr>
        <w:spacing w:after="120"/>
        <w:ind w:left="2268" w:right="1134" w:hanging="1134"/>
        <w:jc w:val="both"/>
      </w:pPr>
      <w:r w:rsidRPr="00F97FBC">
        <w:t>A.1.13.2</w:t>
      </w:r>
      <w:r w:rsidRPr="00F97FBC">
        <w:tab/>
        <w:t xml:space="preserve">Данное испытание проводят в соответствии с надлежащим(и) циклом(ами) </w:t>
      </w:r>
      <w:r w:rsidRPr="00F97FBC">
        <w:rPr>
          <w:bCs/>
        </w:rPr>
        <w:t>ДКNO</w:t>
      </w:r>
      <w:r w:rsidRPr="00F97FBC">
        <w:rPr>
          <w:bCs/>
          <w:vertAlign w:val="subscript"/>
        </w:rPr>
        <w:t>Х</w:t>
      </w:r>
      <w:r w:rsidRPr="00F97FBC">
        <w:t xml:space="preserve"> или определенным изготовителем циклом предварительной подготовки, что позволяет системе ограничения выбросов NO</w:t>
      </w:r>
      <w:r w:rsidRPr="00F97FBC">
        <w:rPr>
          <w:vertAlign w:val="subscript"/>
        </w:rPr>
        <w:t>X</w:t>
      </w:r>
      <w:r w:rsidRPr="00F97FBC">
        <w:t xml:space="preserve">, работающей по замкнутому </w:t>
      </w:r>
      <w:r>
        <w:t>контуру</w:t>
      </w:r>
      <w:r w:rsidRPr="00F97FBC">
        <w:t>, адаптироваться к качеству реагента с концентрацией CD</w:t>
      </w:r>
      <w:r w:rsidRPr="00F97FBC">
        <w:rPr>
          <w:vertAlign w:val="subscript"/>
        </w:rPr>
        <w:t>min</w:t>
      </w:r>
      <w:r w:rsidRPr="00F97FBC">
        <w:t>.</w:t>
      </w:r>
    </w:p>
    <w:p w:rsidR="004F6630" w:rsidRPr="00F97FBC" w:rsidRDefault="004F6630" w:rsidP="004F6630">
      <w:pPr>
        <w:spacing w:after="120"/>
        <w:ind w:left="2268" w:right="1134" w:hanging="1134"/>
        <w:jc w:val="both"/>
      </w:pPr>
      <w:r w:rsidRPr="00F97FBC">
        <w:t>A.1.13.3</w:t>
      </w:r>
      <w:r w:rsidRPr="00F97FBC">
        <w:tab/>
        <w:t>Выбросы загрязняющих веществ в результате этого испытания не должны превышать пороговый показатель для NO</w:t>
      </w:r>
      <w:r w:rsidRPr="00F97FBC">
        <w:rPr>
          <w:vertAlign w:val="subscript"/>
        </w:rPr>
        <w:t>Х</w:t>
      </w:r>
      <w:r w:rsidRPr="00F97FBC">
        <w:t>, указанный в пункте A.1.7.1.1 настоящего приложения.</w:t>
      </w:r>
    </w:p>
    <w:p w:rsidR="004F6630" w:rsidRPr="00F97FBC" w:rsidRDefault="004F6630" w:rsidP="004F6630">
      <w:pPr>
        <w:spacing w:after="120"/>
        <w:ind w:left="2268" w:right="1134" w:hanging="1134"/>
        <w:jc w:val="both"/>
      </w:pPr>
      <w:r w:rsidRPr="00F97FBC">
        <w:t>A.1.13.4</w:t>
      </w:r>
      <w:r w:rsidRPr="00F97FBC">
        <w:tab/>
      </w:r>
      <w:r w:rsidRPr="00F97FBC">
        <w:rPr>
          <w:shd w:val="clear" w:color="auto" w:fill="FFFFFF"/>
        </w:rPr>
        <w:t>Документальное подтверждение</w:t>
      </w:r>
    </w:p>
    <w:p w:rsidR="004F6630" w:rsidRPr="00F97FBC" w:rsidRDefault="004F6630" w:rsidP="004F6630">
      <w:pPr>
        <w:spacing w:after="120"/>
        <w:ind w:left="2268" w:right="1134" w:hanging="1134"/>
        <w:jc w:val="both"/>
      </w:pPr>
      <w:r w:rsidRPr="00F97FBC">
        <w:t>A.1.13.4.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подтверждения правильного значения минимально приемлемой концентрации реагента. Этот протокол:</w:t>
      </w:r>
    </w:p>
    <w:p w:rsidR="004F6630" w:rsidRPr="00F97FBC" w:rsidRDefault="004F6630" w:rsidP="004F6630">
      <w:pPr>
        <w:spacing w:after="120"/>
        <w:ind w:left="2835" w:right="1134" w:hanging="567"/>
        <w:jc w:val="both"/>
      </w:pPr>
      <w:r w:rsidRPr="00F97FBC">
        <w:t xml:space="preserve">a) </w:t>
      </w:r>
      <w:r w:rsidRPr="00F97FBC">
        <w:tab/>
        <w:t>содержит перечень выявленных и проанализированных неисправностей;</w:t>
      </w:r>
    </w:p>
    <w:p w:rsidR="004F6630" w:rsidRPr="00F97FBC" w:rsidRDefault="004F6630" w:rsidP="004F6630">
      <w:pPr>
        <w:spacing w:after="120"/>
        <w:ind w:left="2835" w:right="1134" w:hanging="567"/>
        <w:jc w:val="both"/>
      </w:pPr>
      <w:r w:rsidRPr="00F97FBC">
        <w:t xml:space="preserve">b)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4F6630" w:rsidRPr="00F97FBC" w:rsidRDefault="004F6630" w:rsidP="004F6630">
      <w:pPr>
        <w:spacing w:after="120"/>
        <w:ind w:left="2835" w:right="1134" w:hanging="567"/>
        <w:jc w:val="both"/>
      </w:pPr>
      <w:r w:rsidRPr="00F97FBC">
        <w:lastRenderedPageBreak/>
        <w:t>c)</w:t>
      </w:r>
      <w:r w:rsidRPr="00F97FBC">
        <w:tab/>
        <w:t>подтверждает, что выбросы загрязняющих веществ в результате этого проверочного испытания не превышают пороговый показатель для NO</w:t>
      </w:r>
      <w:r w:rsidRPr="00F97FBC">
        <w:rPr>
          <w:vertAlign w:val="subscript"/>
        </w:rPr>
        <w:t>Х</w:t>
      </w:r>
      <w:r w:rsidRPr="00F97FBC">
        <w:t>, указанный в пункте A.1.7.1.1 настоящего приложения;</w:t>
      </w:r>
    </w:p>
    <w:p w:rsidR="00D721AE" w:rsidRDefault="004F6630" w:rsidP="004F6630">
      <w:pPr>
        <w:spacing w:after="120"/>
        <w:ind w:left="2835" w:right="1134" w:hanging="567"/>
        <w:jc w:val="both"/>
        <w:rPr>
          <w:rFonts w:eastAsia="Times New Roman" w:cs="Times New Roman"/>
          <w:szCs w:val="20"/>
        </w:rPr>
      </w:pPr>
      <w:r w:rsidRPr="00F97FBC">
        <w:t xml:space="preserve">d) </w:t>
      </w:r>
      <w:r w:rsidRPr="00F97FBC">
        <w:tab/>
      </w:r>
      <w:r w:rsidRPr="00F97FBC">
        <w:rPr>
          <w:szCs w:val="23"/>
          <w:lang w:eastAsia="en-IE"/>
        </w:rPr>
        <w:t xml:space="preserve">подлежит включению в информационную папку, </w:t>
      </w:r>
      <w:r w:rsidRPr="004F6630">
        <w:t>указанную</w:t>
      </w:r>
      <w:r w:rsidRPr="00F97FBC">
        <w:rPr>
          <w:szCs w:val="23"/>
          <w:lang w:eastAsia="en-IE"/>
        </w:rPr>
        <w:t xml:space="preserve"> в приложении 1.</w:t>
      </w:r>
    </w:p>
    <w:p w:rsidR="004F6630" w:rsidRDefault="004F6630" w:rsidP="004F6630">
      <w:pPr>
        <w:suppressAutoHyphens w:val="0"/>
        <w:spacing w:after="120"/>
        <w:rPr>
          <w:rFonts w:eastAsia="Times New Roman" w:cs="Times New Roman"/>
          <w:szCs w:val="20"/>
        </w:rPr>
      </w:pPr>
    </w:p>
    <w:p w:rsidR="00AD58A5" w:rsidRDefault="00AD58A5" w:rsidP="004F6630">
      <w:pPr>
        <w:suppressAutoHyphens w:val="0"/>
        <w:spacing w:after="120"/>
        <w:rPr>
          <w:rFonts w:eastAsia="Times New Roman" w:cs="Times New Roman"/>
          <w:szCs w:val="20"/>
        </w:rPr>
        <w:sectPr w:rsidR="00AD58A5" w:rsidSect="004F6630">
          <w:headerReference w:type="even" r:id="rId551"/>
          <w:headerReference w:type="default" r:id="rId552"/>
          <w:footerReference w:type="even" r:id="rId553"/>
          <w:footerReference w:type="default" r:id="rId554"/>
          <w:footnotePr>
            <w:numRestart w:val="eachSect"/>
          </w:footnotePr>
          <w:endnotePr>
            <w:numFmt w:val="decimal"/>
          </w:endnotePr>
          <w:pgSz w:w="11906" w:h="16838" w:code="9"/>
          <w:pgMar w:top="1417" w:right="1134" w:bottom="1134" w:left="1134" w:header="850" w:footer="567" w:gutter="0"/>
          <w:cols w:space="708"/>
          <w:docGrid w:linePitch="360"/>
        </w:sectPr>
      </w:pPr>
    </w:p>
    <w:p w:rsidR="00AD58A5" w:rsidRPr="00F97FBC" w:rsidRDefault="00AD58A5" w:rsidP="00AD58A5">
      <w:pPr>
        <w:pStyle w:val="HChG"/>
        <w:spacing w:before="0"/>
        <w:rPr>
          <w:lang w:eastAsia="en-US"/>
        </w:rPr>
      </w:pPr>
      <w:bookmarkStart w:id="602" w:name="_Toc494903494"/>
      <w:bookmarkStart w:id="603" w:name="_Toc495070827"/>
      <w:r w:rsidRPr="00F97FBC">
        <w:rPr>
          <w:lang w:eastAsia="en-US"/>
        </w:rPr>
        <w:lastRenderedPageBreak/>
        <w:t xml:space="preserve">Приложение 9 – </w:t>
      </w:r>
      <w:r w:rsidRPr="00F97FBC">
        <w:t>Добавление</w:t>
      </w:r>
      <w:r w:rsidRPr="00F97FBC">
        <w:rPr>
          <w:lang w:eastAsia="en-US"/>
        </w:rPr>
        <w:t xml:space="preserve"> A.2</w:t>
      </w:r>
      <w:bookmarkEnd w:id="602"/>
      <w:bookmarkEnd w:id="603"/>
    </w:p>
    <w:p w:rsidR="00AD58A5" w:rsidRPr="00F97FBC" w:rsidRDefault="00AD58A5" w:rsidP="00AD58A5">
      <w:pPr>
        <w:pStyle w:val="HChG"/>
        <w:tabs>
          <w:tab w:val="clear" w:pos="851"/>
        </w:tabs>
        <w:ind w:firstLine="0"/>
        <w:rPr>
          <w:rFonts w:eastAsiaTheme="minorHAnsi"/>
          <w:lang w:eastAsia="en-US"/>
        </w:rPr>
      </w:pPr>
      <w:bookmarkStart w:id="604" w:name="_Toc495070828"/>
      <w:r w:rsidRPr="00F97FBC">
        <w:rPr>
          <w:rFonts w:eastAsia="Calibri"/>
        </w:rPr>
        <w:t>Технические</w:t>
      </w:r>
      <w:r w:rsidRPr="00F97FBC">
        <w:t xml:space="preserve"> требования в отношении </w:t>
      </w:r>
      <w:r w:rsidRPr="00F97FBC">
        <w:rPr>
          <w:rFonts w:cs="Arial"/>
        </w:rPr>
        <w:t>средств ограничения выбросов загрязняющих</w:t>
      </w:r>
      <w:r w:rsidRPr="00F97FBC">
        <w:t xml:space="preserve"> взвешенных частиц, </w:t>
      </w:r>
      <w:r w:rsidRPr="00F97FBC">
        <w:rPr>
          <w:rFonts w:eastAsia="Calibri"/>
        </w:rPr>
        <w:t>включая методику подтверждения соответствия этих средств</w:t>
      </w:r>
    </w:p>
    <w:bookmarkEnd w:id="604"/>
    <w:p w:rsidR="00AD58A5" w:rsidRPr="00F97FBC" w:rsidRDefault="00AD58A5" w:rsidP="009708F0">
      <w:pPr>
        <w:spacing w:after="120"/>
        <w:ind w:left="2268" w:right="1134" w:hanging="1134"/>
        <w:jc w:val="both"/>
      </w:pPr>
      <w:r w:rsidRPr="00F97FBC">
        <w:t>A.2.1</w:t>
      </w:r>
      <w:r w:rsidRPr="00F97FBC">
        <w:tab/>
        <w:t>Введение</w:t>
      </w:r>
    </w:p>
    <w:p w:rsidR="00AD58A5" w:rsidRPr="00F97FBC" w:rsidRDefault="00AD58A5" w:rsidP="009708F0">
      <w:pPr>
        <w:spacing w:after="120"/>
        <w:ind w:left="2268" w:right="1134"/>
        <w:jc w:val="both"/>
      </w:pPr>
      <w:r w:rsidRPr="00F97FBC">
        <w:t>В настоящем добавлении излагаются требования по обеспечению надлежащего функционирования средств ограничения выбросов взвешенных частиц.</w:t>
      </w:r>
    </w:p>
    <w:p w:rsidR="00AD58A5" w:rsidRPr="00F97FBC" w:rsidRDefault="00AD58A5" w:rsidP="009708F0">
      <w:pPr>
        <w:spacing w:after="120"/>
        <w:ind w:left="2268" w:right="1134" w:hanging="1134"/>
        <w:jc w:val="both"/>
      </w:pPr>
      <w:r w:rsidRPr="00F97FBC">
        <w:t>A.2.2</w:t>
      </w:r>
      <w:r w:rsidRPr="00F97FBC">
        <w:tab/>
        <w:t>Общие требования</w:t>
      </w:r>
    </w:p>
    <w:p w:rsidR="00AD58A5" w:rsidRPr="00F97FBC" w:rsidRDefault="00AD58A5" w:rsidP="009708F0">
      <w:pPr>
        <w:spacing w:after="120"/>
        <w:ind w:left="2268" w:right="1134"/>
        <w:jc w:val="both"/>
      </w:pPr>
      <w:r w:rsidRPr="00F97FBC">
        <w:rPr>
          <w:lang w:eastAsia="de-DE"/>
        </w:rPr>
        <w:t xml:space="preserve">Двигатель оснащают </w:t>
      </w:r>
      <w:r w:rsidRPr="00F97FBC">
        <w:t>диагностической системой контроля взвешенных частиц (ДКВЧ), способной выявлять и идентифицировать рассматриваемые в настоящем приложении неисправности системы последующей обработки взвешенных частиц. 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w:t>
      </w:r>
      <w:r w:rsidR="009708F0">
        <w:t> </w:t>
      </w:r>
      <w:r w:rsidRPr="00F97FBC">
        <w:t>достижения этой цели допускается некоторое снижение рабочих характеристик и чувствительности системы ДКВЧ двигателей, использовавшихся по истечении периода устойчивости характеристик выб</w:t>
      </w:r>
      <w:r>
        <w:t>росов, указанного в добавлении 3</w:t>
      </w:r>
      <w:r w:rsidRPr="00F97FBC">
        <w:t xml:space="preserve"> к </w:t>
      </w:r>
      <w:r>
        <w:t>настоящим</w:t>
      </w:r>
      <w:r w:rsidRPr="00F97FBC">
        <w:t xml:space="preserve"> Правил</w:t>
      </w:r>
      <w:r>
        <w:t>ам</w:t>
      </w:r>
      <w:r w:rsidRPr="00F97FBC">
        <w:t>.</w:t>
      </w:r>
    </w:p>
    <w:p w:rsidR="00AD58A5" w:rsidRPr="00F97FBC" w:rsidRDefault="00AD58A5" w:rsidP="009708F0">
      <w:pPr>
        <w:spacing w:after="120"/>
        <w:ind w:left="2268" w:right="1134" w:hanging="1134"/>
        <w:jc w:val="both"/>
      </w:pPr>
      <w:r w:rsidRPr="00F97FBC">
        <w:t>A.2.2.1</w:t>
      </w:r>
      <w:r w:rsidRPr="00F97FBC">
        <w:tab/>
        <w:t>Требуемая информация</w:t>
      </w:r>
    </w:p>
    <w:p w:rsidR="00AD58A5" w:rsidRPr="00F97FBC" w:rsidRDefault="00AD58A5" w:rsidP="009708F0">
      <w:pPr>
        <w:spacing w:after="120"/>
        <w:ind w:left="2268" w:right="1134" w:hanging="1134"/>
        <w:jc w:val="both"/>
      </w:pPr>
      <w:r w:rsidRPr="00F97FBC">
        <w:t>A.2.2.1.1</w:t>
      </w:r>
      <w:r w:rsidRPr="00F97FBC">
        <w:tab/>
      </w:r>
      <w:r w:rsidRPr="00F97FBC">
        <w:rPr>
          <w:lang w:eastAsia="de-DE"/>
        </w:rPr>
        <w:t>Если система ограничения выбросов требует использования какого-либо реагента, например, топливного катализатора, то изготовитель должен указать в информационном документе по приложению 1 характеристики этого реагента</w:t>
      </w:r>
      <w:r>
        <w:rPr>
          <w:lang w:eastAsia="de-DE"/>
        </w:rPr>
        <w:t xml:space="preserve">, включая </w:t>
      </w:r>
      <w:r w:rsidRPr="00F97FBC">
        <w:rPr>
          <w:lang w:eastAsia="de-DE"/>
        </w:rPr>
        <w:t xml:space="preserve">тип реагента, данные о его концентрации в растворе, </w:t>
      </w:r>
      <w:r>
        <w:t>рабочий диапазон температур и</w:t>
      </w:r>
      <w:r w:rsidRPr="00F97FBC">
        <w:t xml:space="preserve"> </w:t>
      </w:r>
      <w:r w:rsidRPr="00F97FBC">
        <w:rPr>
          <w:lang w:eastAsia="de-DE"/>
        </w:rPr>
        <w:t xml:space="preserve">ссылки на международные стандарты </w:t>
      </w:r>
      <w:r w:rsidRPr="00F97FBC">
        <w:t>в отношении состава и качества</w:t>
      </w:r>
      <w:r w:rsidRPr="00F97FBC">
        <w:rPr>
          <w:lang w:eastAsia="de-DE"/>
        </w:rPr>
        <w:t>.</w:t>
      </w:r>
    </w:p>
    <w:p w:rsidR="00AD58A5" w:rsidRPr="00F97FBC" w:rsidRDefault="00AD58A5" w:rsidP="009708F0">
      <w:pPr>
        <w:spacing w:after="120"/>
        <w:ind w:left="2268" w:right="1134" w:hanging="1134"/>
        <w:jc w:val="both"/>
      </w:pPr>
      <w:r w:rsidRPr="00F97FBC">
        <w:t>A.2.2.1.2</w:t>
      </w:r>
      <w:r w:rsidRPr="00F97FBC">
        <w:tab/>
      </w:r>
      <w:r w:rsidRPr="00F97FBC">
        <w:rPr>
          <w:lang w:eastAsia="de-DE"/>
        </w:rPr>
        <w:t>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2.4 настоящего приложения.</w:t>
      </w:r>
    </w:p>
    <w:p w:rsidR="00AD58A5" w:rsidRPr="00F97FBC" w:rsidRDefault="00AD58A5" w:rsidP="009708F0">
      <w:pPr>
        <w:spacing w:after="120"/>
        <w:ind w:left="2268" w:right="1134" w:hanging="1134"/>
        <w:jc w:val="both"/>
      </w:pPr>
      <w:r w:rsidRPr="00F97FBC">
        <w:t>A.2.2.1.3</w:t>
      </w:r>
      <w:r w:rsidRPr="00F97FBC">
        <w:tab/>
        <w:t xml:space="preserve">Изготовитель предоставляет инструкции по монтажу, которые, при использовании ИОО, гарантируют, что двигатель, включая </w:t>
      </w:r>
      <w:r w:rsidRPr="00F97FBC">
        <w:rPr>
          <w:lang w:eastAsia="de-DE"/>
        </w:rPr>
        <w:t>систему ограничения выбросов</w:t>
      </w:r>
      <w:r w:rsidRPr="00F97FBC">
        <w:t xml:space="preserve">, являющуюся частью официально утвержденного типа двигателя или семейства двигателей, при установке на </w:t>
      </w:r>
      <w:r w:rsidRPr="00F97FBC">
        <w:rPr>
          <w:lang w:eastAsia="de-DE"/>
        </w:rPr>
        <w:t>внедорожной подвижной технике или транспортных средствах категории Т</w:t>
      </w:r>
      <w:r w:rsidRPr="00F97FBC">
        <w:t xml:space="preserve"> будет работать с другими задействованными узлами механизма таким образом, что это будет соответствовать требованиям настоящего приложения. Указанная документация включает подробные технические требования и положения, касающиеся двигателя (программное обеспечение, оборудование и средства коммуникации), которые необходимы для правильной установки двигателя на </w:t>
      </w:r>
      <w:r w:rsidRPr="00F97FBC">
        <w:rPr>
          <w:lang w:eastAsia="de-DE"/>
        </w:rPr>
        <w:t>внедорожной подвижной технике или транспортных средствах категории Т</w:t>
      </w:r>
      <w:r w:rsidRPr="00F97FBC">
        <w:t>.</w:t>
      </w:r>
    </w:p>
    <w:p w:rsidR="00AD58A5" w:rsidRPr="00F97FBC" w:rsidRDefault="00AD58A5" w:rsidP="009708F0">
      <w:pPr>
        <w:spacing w:after="120"/>
        <w:ind w:left="2268" w:right="1134" w:hanging="1134"/>
        <w:jc w:val="both"/>
      </w:pPr>
      <w:r w:rsidRPr="00F97FBC">
        <w:t>A.2.2.2</w:t>
      </w:r>
      <w:r w:rsidRPr="00F97FBC">
        <w:tab/>
        <w:t>Условия функционирования</w:t>
      </w:r>
    </w:p>
    <w:p w:rsidR="00AD58A5" w:rsidRPr="00F97FBC" w:rsidRDefault="00AD58A5" w:rsidP="009708F0">
      <w:pPr>
        <w:spacing w:after="120"/>
        <w:ind w:left="2268" w:right="1134" w:hanging="1134"/>
        <w:jc w:val="both"/>
        <w:rPr>
          <w:szCs w:val="24"/>
        </w:rPr>
      </w:pPr>
      <w:r w:rsidRPr="00F97FBC">
        <w:t>A.2.</w:t>
      </w:r>
      <w:r w:rsidRPr="00F97FBC">
        <w:rPr>
          <w:szCs w:val="24"/>
        </w:rPr>
        <w:t>2.2.1</w:t>
      </w:r>
      <w:r w:rsidRPr="00F97FBC">
        <w:rPr>
          <w:szCs w:val="24"/>
        </w:rPr>
        <w:tab/>
      </w:r>
      <w:r w:rsidRPr="00F97FBC">
        <w:t>Система ДКВЧ</w:t>
      </w:r>
      <w:r w:rsidRPr="00F97FBC">
        <w:rPr>
          <w:lang w:eastAsia="de-DE"/>
        </w:rPr>
        <w:t xml:space="preserve"> как минимум должна исправно работать при применимых контрольных условиях функционирования, указанных в пункте 2.4 </w:t>
      </w:r>
      <w:r w:rsidRPr="00F97FBC">
        <w:t>настоящего приложения</w:t>
      </w:r>
      <w:r w:rsidRPr="00F97FBC">
        <w:rPr>
          <w:lang w:eastAsia="de-DE"/>
        </w:rPr>
        <w:t xml:space="preserve"> для каждой категории двигателей. В тех </w:t>
      </w:r>
      <w:r w:rsidRPr="00F97FBC">
        <w:rPr>
          <w:lang w:eastAsia="de-DE"/>
        </w:rPr>
        <w:lastRenderedPageBreak/>
        <w:t>случаях, когда это технически возможно, диагностическая система должна исправно работать и вне рамок этих условий.</w:t>
      </w:r>
    </w:p>
    <w:p w:rsidR="00AD58A5" w:rsidRPr="00F97FBC" w:rsidRDefault="00AD58A5" w:rsidP="009708F0">
      <w:pPr>
        <w:spacing w:after="120"/>
        <w:ind w:left="2268" w:right="1134" w:hanging="1134"/>
        <w:jc w:val="both"/>
      </w:pPr>
      <w:r w:rsidRPr="00F97FBC">
        <w:rPr>
          <w:lang w:val="en-US"/>
        </w:rPr>
        <w:t>A</w:t>
      </w:r>
      <w:r w:rsidRPr="00F97FBC">
        <w:t>.2.2.3</w:t>
      </w:r>
      <w:r w:rsidRPr="00F97FBC">
        <w:tab/>
      </w:r>
      <w:r w:rsidRPr="00F97FBC">
        <w:rPr>
          <w:lang w:eastAsia="de-DE"/>
        </w:rPr>
        <w:t>Требования в отношении диагностики</w:t>
      </w:r>
    </w:p>
    <w:p w:rsidR="00AD58A5" w:rsidRPr="00F97FBC" w:rsidRDefault="00AD58A5" w:rsidP="009708F0">
      <w:pPr>
        <w:spacing w:after="120"/>
        <w:ind w:left="2268" w:right="1134" w:hanging="1134"/>
        <w:jc w:val="both"/>
        <w:rPr>
          <w:szCs w:val="24"/>
        </w:rPr>
      </w:pPr>
      <w:r w:rsidRPr="00F97FBC">
        <w:t>A.2.</w:t>
      </w:r>
      <w:r w:rsidRPr="00F97FBC">
        <w:rPr>
          <w:szCs w:val="24"/>
        </w:rPr>
        <w:t>2.3.1</w:t>
      </w:r>
      <w:r w:rsidRPr="00F97FBC">
        <w:rPr>
          <w:szCs w:val="24"/>
        </w:rPr>
        <w:tab/>
      </w:r>
      <w:r w:rsidRPr="00F97FBC">
        <w:t>Система ДКВЧ должна быть способна выявлять и идентифицировать рассматриваемые в настоящем приложении неисправности системы контроля взвешенных частиц (НКВЧ) 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AD58A5" w:rsidRPr="00F97FBC" w:rsidRDefault="00AD58A5" w:rsidP="009708F0">
      <w:pPr>
        <w:spacing w:after="120"/>
        <w:ind w:left="2268" w:right="1134" w:hanging="1134"/>
        <w:jc w:val="both"/>
      </w:pPr>
      <w:r w:rsidRPr="00F97FBC">
        <w:t>A.2.</w:t>
      </w:r>
      <w:r w:rsidRPr="00F97FBC">
        <w:rPr>
          <w:szCs w:val="24"/>
        </w:rPr>
        <w:t>2.3.2</w:t>
      </w:r>
      <w:r w:rsidRPr="00F97FBC">
        <w:rPr>
          <w:szCs w:val="24"/>
        </w:rPr>
        <w:tab/>
      </w:r>
      <w:r w:rsidRPr="00F97FBC">
        <w:t>Требования в отношении регистрации диагностических кодов неисправностей (ДКН)</w:t>
      </w:r>
    </w:p>
    <w:p w:rsidR="00AD58A5" w:rsidRPr="00F97FBC" w:rsidRDefault="00AD58A5" w:rsidP="009708F0">
      <w:pPr>
        <w:spacing w:after="120"/>
        <w:ind w:left="2268" w:right="1134" w:hanging="1134"/>
        <w:jc w:val="both"/>
      </w:pPr>
      <w:r w:rsidRPr="00F97FBC">
        <w:t>A.2.2.3.2.1</w:t>
      </w:r>
      <w:r w:rsidRPr="00F97FBC">
        <w:tab/>
        <w:t>Система ДКВЧ регистрирует ДКН для каждой отдельной НКВЧ.</w:t>
      </w:r>
    </w:p>
    <w:p w:rsidR="00AD58A5" w:rsidRPr="00F97FBC" w:rsidRDefault="00AD58A5" w:rsidP="009708F0">
      <w:pPr>
        <w:spacing w:after="120"/>
        <w:ind w:left="2268" w:right="1134" w:hanging="1134"/>
        <w:jc w:val="both"/>
      </w:pPr>
      <w:r w:rsidRPr="00F97FBC">
        <w:t>A.2.2.3.2.2</w:t>
      </w:r>
      <w:r w:rsidRPr="00F97FBC">
        <w:tab/>
        <w:t xml:space="preserve">Система ДКВЧ в течение периодов работы двигателя, указанных в таблице </w:t>
      </w:r>
      <w:r w:rsidRPr="00F97FBC">
        <w:rPr>
          <w:lang w:val="en-US"/>
        </w:rPr>
        <w:t>A</w:t>
      </w:r>
      <w:r w:rsidRPr="00F97FBC">
        <w:t>.9-5,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w:t>
      </w:r>
      <w:r>
        <w:t xml:space="preserve">, предусмотренная </w:t>
      </w:r>
      <w:r w:rsidRPr="00F97FBC">
        <w:t>пункт</w:t>
      </w:r>
      <w:r>
        <w:t>ом</w:t>
      </w:r>
      <w:r w:rsidRPr="00F97FBC">
        <w:t xml:space="preserve"> </w:t>
      </w:r>
      <w:r w:rsidRPr="00F97FBC">
        <w:rPr>
          <w:lang w:eastAsia="de-DE"/>
        </w:rPr>
        <w:t>A.2.4 настоящего приложения.</w:t>
      </w:r>
    </w:p>
    <w:p w:rsidR="00AD58A5" w:rsidRPr="00F97FBC" w:rsidRDefault="00AD58A5" w:rsidP="009708F0">
      <w:pPr>
        <w:spacing w:after="120"/>
        <w:ind w:left="2268" w:right="1134" w:hanging="1134"/>
        <w:jc w:val="both"/>
      </w:pPr>
      <w:r w:rsidRPr="00F97FBC">
        <w:t>A.2.2.3.2.3</w:t>
      </w:r>
      <w:r w:rsidRPr="00F97FBC">
        <w:tab/>
        <w:t xml:space="preserve">В тех случаях, когда для точного выявления и подтверждения НКВЧ датчикам (например, датчикам, использующим статистические модели или определяющим расход заправочных жидкостей единицы внедорожной подвижной техники) требуется более продолжительный период работы, нежели указанный в таблице </w:t>
      </w:r>
      <w:r w:rsidRPr="00F97FBC">
        <w:rPr>
          <w:lang w:val="en-US"/>
        </w:rPr>
        <w:t>A</w:t>
      </w:r>
      <w:r w:rsidRPr="00F97FBC">
        <w:t>.9-5,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т. д.).</w:t>
      </w:r>
    </w:p>
    <w:p w:rsidR="00AD58A5" w:rsidRPr="00F97FBC" w:rsidRDefault="00AD58A5" w:rsidP="009708F0">
      <w:pPr>
        <w:spacing w:after="120"/>
        <w:ind w:left="1134" w:right="567"/>
      </w:pPr>
      <w:r w:rsidRPr="00F97FBC">
        <w:t>Таблица</w:t>
      </w:r>
      <w:r w:rsidRPr="00F97FBC">
        <w:rPr>
          <w:szCs w:val="24"/>
        </w:rPr>
        <w:t xml:space="preserve"> </w:t>
      </w:r>
      <w:r w:rsidRPr="00F97FBC">
        <w:rPr>
          <w:szCs w:val="24"/>
          <w:lang w:val="en-US"/>
        </w:rPr>
        <w:t>A</w:t>
      </w:r>
      <w:r w:rsidRPr="00F97FBC">
        <w:rPr>
          <w:szCs w:val="24"/>
        </w:rPr>
        <w:t>.9-5</w:t>
      </w:r>
      <w:r w:rsidRPr="00F97FBC">
        <w:rPr>
          <w:b/>
        </w:rPr>
        <w:br/>
      </w:r>
      <w:r w:rsidRPr="00F97FBC">
        <w:rPr>
          <w:b/>
          <w:szCs w:val="24"/>
        </w:rPr>
        <w:t>Типы датчиков и соответствующий период, через который "подтвержденный и</w:t>
      </w:r>
      <w:r w:rsidR="009708F0">
        <w:rPr>
          <w:b/>
          <w:szCs w:val="24"/>
        </w:rPr>
        <w:t> </w:t>
      </w:r>
      <w:r w:rsidRPr="00F97FBC">
        <w:rPr>
          <w:b/>
          <w:szCs w:val="24"/>
        </w:rPr>
        <w:t>активный" ДКН заносится в память</w:t>
      </w:r>
    </w:p>
    <w:tbl>
      <w:tblPr>
        <w:tblW w:w="0" w:type="auto"/>
        <w:tblInd w:w="1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9"/>
        <w:gridCol w:w="4361"/>
      </w:tblGrid>
      <w:tr w:rsidR="00AD58A5" w:rsidRPr="00F97FBC" w:rsidTr="009708F0">
        <w:tc>
          <w:tcPr>
            <w:tcW w:w="2869" w:type="dxa"/>
            <w:tcBorders>
              <w:bottom w:val="single" w:sz="12" w:space="0" w:color="auto"/>
            </w:tcBorders>
            <w:vAlign w:val="center"/>
          </w:tcPr>
          <w:p w:rsidR="00AD58A5" w:rsidRPr="00F97FBC" w:rsidRDefault="00AD58A5" w:rsidP="000C52E7">
            <w:pPr>
              <w:tabs>
                <w:tab w:val="left" w:pos="851"/>
              </w:tabs>
              <w:spacing w:before="40" w:after="40"/>
              <w:jc w:val="center"/>
              <w:rPr>
                <w:i/>
                <w:iCs/>
                <w:sz w:val="16"/>
                <w:szCs w:val="16"/>
                <w:lang w:val="en-US"/>
              </w:rPr>
            </w:pPr>
            <w:r w:rsidRPr="00F97FBC">
              <w:rPr>
                <w:i/>
                <w:iCs/>
                <w:sz w:val="16"/>
                <w:szCs w:val="16"/>
              </w:rPr>
              <w:t>Тип</w:t>
            </w:r>
            <w:r w:rsidRPr="00F97FBC">
              <w:rPr>
                <w:i/>
                <w:iCs/>
                <w:sz w:val="16"/>
                <w:szCs w:val="16"/>
                <w:lang w:val="en-US"/>
              </w:rPr>
              <w:t xml:space="preserve"> </w:t>
            </w:r>
            <w:r w:rsidRPr="00F97FBC">
              <w:rPr>
                <w:i/>
                <w:iCs/>
                <w:sz w:val="16"/>
                <w:szCs w:val="16"/>
              </w:rPr>
              <w:t>датчика</w:t>
            </w:r>
          </w:p>
        </w:tc>
        <w:tc>
          <w:tcPr>
            <w:tcW w:w="4361" w:type="dxa"/>
            <w:tcBorders>
              <w:bottom w:val="single" w:sz="12" w:space="0" w:color="auto"/>
            </w:tcBorders>
            <w:vAlign w:val="center"/>
          </w:tcPr>
          <w:p w:rsidR="00AD58A5" w:rsidRPr="00F97FBC" w:rsidRDefault="00AD58A5" w:rsidP="000C52E7">
            <w:pPr>
              <w:tabs>
                <w:tab w:val="left" w:pos="851"/>
              </w:tabs>
              <w:spacing w:before="40" w:after="40"/>
              <w:jc w:val="center"/>
              <w:rPr>
                <w:i/>
                <w:iCs/>
                <w:sz w:val="16"/>
                <w:szCs w:val="16"/>
              </w:rPr>
            </w:pPr>
            <w:r w:rsidRPr="00F97FBC">
              <w:rPr>
                <w:i/>
                <w:iCs/>
                <w:sz w:val="16"/>
                <w:szCs w:val="16"/>
              </w:rPr>
              <w:t>Период совокупной наработки, через который "подтвержденный и активный" ДКН заносится в память</w:t>
            </w:r>
          </w:p>
        </w:tc>
      </w:tr>
      <w:tr w:rsidR="00AD58A5" w:rsidRPr="00F97FBC" w:rsidTr="009708F0">
        <w:tc>
          <w:tcPr>
            <w:tcW w:w="2869" w:type="dxa"/>
            <w:tcBorders>
              <w:top w:val="single" w:sz="12" w:space="0" w:color="auto"/>
            </w:tcBorders>
          </w:tcPr>
          <w:p w:rsidR="00AD58A5" w:rsidRPr="00F97FBC" w:rsidRDefault="00AD58A5" w:rsidP="009708F0">
            <w:pPr>
              <w:tabs>
                <w:tab w:val="left" w:pos="851"/>
              </w:tabs>
              <w:spacing w:before="40" w:after="40"/>
            </w:pPr>
            <w:r w:rsidRPr="00F97FBC">
              <w:rPr>
                <w:sz w:val="18"/>
                <w:szCs w:val="18"/>
              </w:rPr>
              <w:t>Изъятие системы последующей обработки взвешенных частиц</w:t>
            </w:r>
          </w:p>
        </w:tc>
        <w:tc>
          <w:tcPr>
            <w:tcW w:w="4361" w:type="dxa"/>
            <w:tcBorders>
              <w:top w:val="single" w:sz="12" w:space="0" w:color="auto"/>
            </w:tcBorders>
          </w:tcPr>
          <w:p w:rsidR="00AD58A5" w:rsidRPr="00F97FBC" w:rsidRDefault="00AD58A5" w:rsidP="009708F0">
            <w:pPr>
              <w:tabs>
                <w:tab w:val="left" w:pos="851"/>
              </w:tabs>
              <w:spacing w:before="40" w:after="40"/>
            </w:pPr>
            <w:r w:rsidRPr="00F97FBC">
              <w:rPr>
                <w:sz w:val="18"/>
                <w:szCs w:val="18"/>
              </w:rPr>
              <w:t>60 минут работы двигателя вне режима холостого хода</w:t>
            </w:r>
          </w:p>
        </w:tc>
      </w:tr>
      <w:tr w:rsidR="00AD58A5" w:rsidRPr="00F97FBC" w:rsidTr="009708F0">
        <w:tc>
          <w:tcPr>
            <w:tcW w:w="2869" w:type="dxa"/>
            <w:tcBorders>
              <w:bottom w:val="single" w:sz="4" w:space="0" w:color="auto"/>
            </w:tcBorders>
          </w:tcPr>
          <w:p w:rsidR="00AD58A5" w:rsidRPr="00F97FBC" w:rsidRDefault="00AD58A5" w:rsidP="009708F0">
            <w:pPr>
              <w:tabs>
                <w:tab w:val="left" w:pos="851"/>
              </w:tabs>
              <w:spacing w:before="40" w:after="40"/>
            </w:pPr>
            <w:r w:rsidRPr="00F97FBC">
              <w:rPr>
                <w:sz w:val="18"/>
                <w:szCs w:val="18"/>
              </w:rPr>
              <w:t>Потеря функции системы последующей обработки взвешенных частиц</w:t>
            </w:r>
          </w:p>
        </w:tc>
        <w:tc>
          <w:tcPr>
            <w:tcW w:w="4361" w:type="dxa"/>
            <w:tcBorders>
              <w:bottom w:val="single" w:sz="4" w:space="0" w:color="auto"/>
            </w:tcBorders>
          </w:tcPr>
          <w:p w:rsidR="00AD58A5" w:rsidRPr="00F97FBC" w:rsidRDefault="00AD58A5" w:rsidP="009708F0">
            <w:pPr>
              <w:tabs>
                <w:tab w:val="left" w:pos="851"/>
              </w:tabs>
              <w:spacing w:before="40" w:after="40"/>
            </w:pPr>
            <w:r w:rsidRPr="00F97FBC">
              <w:rPr>
                <w:sz w:val="18"/>
                <w:szCs w:val="18"/>
              </w:rPr>
              <w:t>240 минут работы двигателя вне режима холостого хода</w:t>
            </w:r>
          </w:p>
        </w:tc>
      </w:tr>
      <w:tr w:rsidR="00AD58A5" w:rsidRPr="00F97FBC" w:rsidTr="009708F0">
        <w:tc>
          <w:tcPr>
            <w:tcW w:w="2869" w:type="dxa"/>
            <w:tcBorders>
              <w:bottom w:val="single" w:sz="12" w:space="0" w:color="auto"/>
            </w:tcBorders>
          </w:tcPr>
          <w:p w:rsidR="00AD58A5" w:rsidRPr="00F97FBC" w:rsidRDefault="00AD58A5" w:rsidP="009708F0">
            <w:pPr>
              <w:tabs>
                <w:tab w:val="left" w:pos="851"/>
              </w:tabs>
              <w:spacing w:before="40" w:after="40"/>
              <w:rPr>
                <w:lang w:val="en-US"/>
              </w:rPr>
            </w:pPr>
            <w:r w:rsidRPr="00F97FBC">
              <w:rPr>
                <w:sz w:val="18"/>
                <w:szCs w:val="18"/>
              </w:rPr>
              <w:t>Неисправности системы ДКВЧ</w:t>
            </w:r>
          </w:p>
        </w:tc>
        <w:tc>
          <w:tcPr>
            <w:tcW w:w="4361" w:type="dxa"/>
            <w:tcBorders>
              <w:bottom w:val="single" w:sz="12" w:space="0" w:color="auto"/>
            </w:tcBorders>
          </w:tcPr>
          <w:p w:rsidR="00AD58A5" w:rsidRPr="00F97FBC" w:rsidRDefault="00AD58A5" w:rsidP="009708F0">
            <w:pPr>
              <w:tabs>
                <w:tab w:val="left" w:pos="851"/>
              </w:tabs>
              <w:spacing w:before="40" w:after="40"/>
              <w:rPr>
                <w:lang w:val="en-US"/>
              </w:rPr>
            </w:pPr>
            <w:r w:rsidRPr="00F97FBC">
              <w:rPr>
                <w:sz w:val="18"/>
                <w:szCs w:val="18"/>
                <w:lang w:val="en-US"/>
              </w:rPr>
              <w:t xml:space="preserve">60 </w:t>
            </w:r>
            <w:r w:rsidRPr="00F97FBC">
              <w:rPr>
                <w:sz w:val="18"/>
                <w:szCs w:val="18"/>
              </w:rPr>
              <w:t>минут</w:t>
            </w:r>
            <w:r w:rsidRPr="00F97FBC">
              <w:rPr>
                <w:sz w:val="18"/>
                <w:szCs w:val="18"/>
                <w:lang w:val="en-US"/>
              </w:rPr>
              <w:t xml:space="preserve"> </w:t>
            </w:r>
            <w:r w:rsidRPr="00F97FBC">
              <w:rPr>
                <w:sz w:val="18"/>
                <w:szCs w:val="18"/>
              </w:rPr>
              <w:t>работы двигателя</w:t>
            </w:r>
          </w:p>
        </w:tc>
      </w:tr>
    </w:tbl>
    <w:p w:rsidR="00AD58A5" w:rsidRPr="00F97FBC" w:rsidRDefault="00AD58A5" w:rsidP="009708F0">
      <w:pPr>
        <w:spacing w:before="240" w:after="120"/>
        <w:ind w:left="2268" w:right="1134" w:hanging="1134"/>
        <w:jc w:val="both"/>
        <w:rPr>
          <w:szCs w:val="24"/>
        </w:rPr>
      </w:pPr>
      <w:r w:rsidRPr="00F97FBC">
        <w:t>A.2.</w:t>
      </w:r>
      <w:r w:rsidRPr="00F97FBC">
        <w:rPr>
          <w:szCs w:val="24"/>
        </w:rPr>
        <w:t>2.3.3</w:t>
      </w:r>
      <w:r w:rsidRPr="00F97FBC">
        <w:rPr>
          <w:szCs w:val="24"/>
        </w:rPr>
        <w:tab/>
      </w:r>
      <w:r w:rsidRPr="00F97FBC">
        <w:t>Требования в отношении стирания диагностических кодов неисправностей (ДКН)</w:t>
      </w:r>
    </w:p>
    <w:p w:rsidR="00AD58A5" w:rsidRPr="00F97FBC" w:rsidRDefault="00AD58A5" w:rsidP="009708F0">
      <w:pPr>
        <w:spacing w:after="120"/>
        <w:ind w:left="2835" w:right="1134" w:hanging="567"/>
        <w:jc w:val="both"/>
      </w:pPr>
      <w:r w:rsidRPr="00F97FBC">
        <w:rPr>
          <w:lang w:val="en-US"/>
        </w:rPr>
        <w:t>a</w:t>
      </w:r>
      <w:r w:rsidRPr="00F97FBC">
        <w:t>)</w:t>
      </w:r>
      <w:r w:rsidRPr="00F97FBC">
        <w:tab/>
        <w:t>ДКН не подлежат стиранию самой системой ДКВЧ из памяти компьютера до того момента, пока сбой, связанный с соответствующим ДКН, не будет устранен.</w:t>
      </w:r>
    </w:p>
    <w:p w:rsidR="00AD58A5" w:rsidRPr="00F97FBC" w:rsidRDefault="00AD58A5" w:rsidP="009708F0">
      <w:pPr>
        <w:spacing w:after="120"/>
        <w:ind w:left="2835" w:right="1134" w:hanging="567"/>
        <w:jc w:val="both"/>
      </w:pPr>
      <w:r w:rsidRPr="00F97FBC">
        <w:rPr>
          <w:lang w:val="en-US"/>
        </w:rPr>
        <w:t>b</w:t>
      </w:r>
      <w:r w:rsidRPr="00F97FBC">
        <w:t>)</w:t>
      </w:r>
      <w:r w:rsidRPr="00F97FBC">
        <w:tab/>
        <w:t>Система ДКВЧ 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AD58A5" w:rsidRPr="00F97FBC" w:rsidRDefault="00AD58A5" w:rsidP="000C52E7">
      <w:pPr>
        <w:pageBreakBefore/>
        <w:spacing w:after="120"/>
        <w:ind w:left="2835" w:right="1134" w:hanging="567"/>
        <w:jc w:val="both"/>
      </w:pPr>
      <w:r w:rsidRPr="00F97FBC">
        <w:rPr>
          <w:lang w:val="en-US"/>
        </w:rPr>
        <w:lastRenderedPageBreak/>
        <w:t>c</w:t>
      </w:r>
      <w:r w:rsidRPr="00F97FBC">
        <w:t>)</w:t>
      </w:r>
      <w:r w:rsidRPr="00F97FBC">
        <w:tab/>
        <w:t xml:space="preserve">Не подлежат стиранию учетные записи сбоев в работе с "подтвержденным и активным" ДКН, которые заносятся в долговременную память согласно требованиям пункта </w:t>
      </w:r>
      <w:r w:rsidRPr="00F97FBC">
        <w:rPr>
          <w:lang w:val="en-US"/>
        </w:rPr>
        <w:t>A</w:t>
      </w:r>
      <w:r w:rsidRPr="00F97FBC">
        <w:t>.2.5.2 настоящего приложения.</w:t>
      </w:r>
    </w:p>
    <w:p w:rsidR="00AD58A5" w:rsidRPr="00F97FBC" w:rsidRDefault="00AD58A5" w:rsidP="009708F0">
      <w:pPr>
        <w:spacing w:after="120"/>
        <w:ind w:left="2268" w:right="1134" w:hanging="1134"/>
        <w:jc w:val="both"/>
        <w:rPr>
          <w:szCs w:val="24"/>
        </w:rPr>
      </w:pPr>
      <w:r w:rsidRPr="00F97FBC">
        <w:t>A.2.</w:t>
      </w:r>
      <w:r w:rsidRPr="00F97FBC">
        <w:rPr>
          <w:szCs w:val="24"/>
        </w:rPr>
        <w:t>2.3.4</w:t>
      </w:r>
      <w:r w:rsidRPr="00F97FBC">
        <w:rPr>
          <w:szCs w:val="24"/>
        </w:rPr>
        <w:tab/>
      </w:r>
      <w:r w:rsidRPr="00F97FBC">
        <w:t>Система ДКВЧ не должна быть запрограммирована или иным образом сконструирована для частичного или полного отключения в зависимости от возраста единицы внедорожной подвижной техники на протяжении фактического срока службы двигателя; система ДКВЧ также не предусматривает никаких алгоритмов или функций, направленных на снижение ее эффективности с течением времени.</w:t>
      </w:r>
    </w:p>
    <w:p w:rsidR="00AD58A5" w:rsidRPr="00F97FBC" w:rsidRDefault="00AD58A5" w:rsidP="009708F0">
      <w:pPr>
        <w:spacing w:after="120"/>
        <w:ind w:left="2268" w:right="1134" w:hanging="1134"/>
        <w:jc w:val="both"/>
        <w:rPr>
          <w:szCs w:val="24"/>
        </w:rPr>
      </w:pPr>
      <w:r w:rsidRPr="00F97FBC">
        <w:t>A.2.</w:t>
      </w:r>
      <w:r w:rsidRPr="00F97FBC">
        <w:rPr>
          <w:szCs w:val="24"/>
        </w:rPr>
        <w:t>2.3.5</w:t>
      </w:r>
      <w:r w:rsidRPr="00F97FBC">
        <w:rPr>
          <w:szCs w:val="24"/>
        </w:rPr>
        <w:tab/>
      </w:r>
      <w:r w:rsidRPr="00F97FBC">
        <w:t>Любые перепрограммируемые компьютерные коды или эксплуатационные параметры системы ДКВЧ не должны поддаваться несанкционированному изменению.</w:t>
      </w:r>
    </w:p>
    <w:p w:rsidR="00AD58A5" w:rsidRPr="00F97FBC" w:rsidRDefault="00AD58A5" w:rsidP="009708F0">
      <w:pPr>
        <w:spacing w:after="120"/>
        <w:ind w:left="2268" w:right="1134" w:hanging="1134"/>
        <w:jc w:val="both"/>
        <w:rPr>
          <w:szCs w:val="24"/>
        </w:rPr>
      </w:pPr>
      <w:r w:rsidRPr="00F97FBC">
        <w:t>A.2.</w:t>
      </w:r>
      <w:r w:rsidRPr="00F97FBC">
        <w:rPr>
          <w:szCs w:val="24"/>
        </w:rPr>
        <w:t>2.3.6</w:t>
      </w:r>
      <w:r w:rsidRPr="00F97FBC">
        <w:rPr>
          <w:szCs w:val="24"/>
        </w:rPr>
        <w:tab/>
      </w:r>
      <w:r w:rsidRPr="00F97FBC">
        <w:t>Семейство двигателей с ДКВЧ</w:t>
      </w:r>
    </w:p>
    <w:p w:rsidR="00AD58A5" w:rsidRPr="00F97FBC" w:rsidRDefault="00AD58A5" w:rsidP="009708F0">
      <w:pPr>
        <w:spacing w:after="120"/>
        <w:ind w:left="2268" w:right="1134"/>
        <w:jc w:val="both"/>
      </w:pPr>
      <w:r w:rsidRPr="00F97FBC">
        <w:t xml:space="preserve">Изготовитель несет ответственность за определение состава семейства двигателей с ДКВЧ. Объединение двигателей в семейство двигателей с ДКВЧ осуществляется на основе </w:t>
      </w:r>
      <w:r w:rsidRPr="00F97FBC">
        <w:rPr>
          <w:iCs/>
        </w:rPr>
        <w:t xml:space="preserve">квалифицированной инженерной оценки </w:t>
      </w:r>
      <w:r w:rsidRPr="00F97FBC">
        <w:t>и подлежит утверждению органом по официальному утверждению типа.</w:t>
      </w:r>
    </w:p>
    <w:p w:rsidR="00AD58A5" w:rsidRPr="00F97FBC" w:rsidRDefault="00AD58A5" w:rsidP="009708F0">
      <w:pPr>
        <w:spacing w:after="120"/>
        <w:ind w:left="2268" w:right="1134"/>
        <w:jc w:val="both"/>
      </w:pPr>
      <w:r w:rsidRPr="00F97FBC">
        <w:t>Двигатели, не относящиеся к одному и тому же семейству, могут, тем не менее, принадлежать к одному семейству двигателей с ДКВЧ.</w:t>
      </w:r>
    </w:p>
    <w:p w:rsidR="00AD58A5" w:rsidRPr="00F97FBC" w:rsidRDefault="00AD58A5" w:rsidP="009708F0">
      <w:pPr>
        <w:spacing w:after="120"/>
        <w:ind w:left="2268" w:right="1134" w:hanging="1134"/>
        <w:jc w:val="both"/>
      </w:pPr>
      <w:r w:rsidRPr="00F97FBC">
        <w:t>A.2.2.3.6.1</w:t>
      </w:r>
      <w:r w:rsidRPr="00F97FBC">
        <w:tab/>
        <w:t>Параметры, определяющие семейство двигателей с ДКВЧ</w:t>
      </w:r>
    </w:p>
    <w:p w:rsidR="00AD58A5" w:rsidRPr="00F97FBC" w:rsidRDefault="00AD58A5" w:rsidP="009708F0">
      <w:pPr>
        <w:spacing w:after="120"/>
        <w:ind w:left="2268" w:right="1134"/>
        <w:jc w:val="both"/>
      </w:pPr>
      <w:r w:rsidRPr="00F97FBC">
        <w:t>Семейство двигателей с ДКВЧ характеризуется основными конструкционными параметрами, которые являются общими для двигателей, входящих в это семейство.</w:t>
      </w:r>
    </w:p>
    <w:p w:rsidR="00AD58A5" w:rsidRPr="00F97FBC" w:rsidRDefault="00AD58A5" w:rsidP="009708F0">
      <w:pPr>
        <w:spacing w:after="120"/>
        <w:ind w:left="2268" w:right="1134"/>
        <w:jc w:val="both"/>
      </w:pPr>
      <w:r w:rsidRPr="00F97FBC">
        <w:rPr>
          <w:lang w:eastAsia="de-DE"/>
        </w:rPr>
        <w:t xml:space="preserve">С тем чтобы двигатели </w:t>
      </w:r>
      <w:r w:rsidRPr="00F97FBC">
        <w:t xml:space="preserve">считались </w:t>
      </w:r>
      <w:r w:rsidRPr="00F97FBC">
        <w:rPr>
          <w:lang w:eastAsia="de-DE"/>
        </w:rPr>
        <w:t xml:space="preserve">принадлежащими к одному семейству двигателей </w:t>
      </w:r>
      <w:r w:rsidRPr="00F97FBC">
        <w:t>с ДКВЧ</w:t>
      </w:r>
      <w:r w:rsidRPr="00F97FBC">
        <w:rPr>
          <w:lang w:eastAsia="de-DE"/>
        </w:rPr>
        <w:t>, они должны характеризоваться следующими основными сходными параметрами</w:t>
      </w:r>
      <w:r w:rsidRPr="00F97FBC">
        <w:t>:</w:t>
      </w:r>
    </w:p>
    <w:p w:rsidR="00AD58A5" w:rsidRPr="00F97FBC" w:rsidRDefault="00AD58A5" w:rsidP="009708F0">
      <w:pPr>
        <w:spacing w:after="120"/>
        <w:ind w:left="2835" w:right="1134" w:hanging="567"/>
        <w:jc w:val="both"/>
      </w:pPr>
      <w:r w:rsidRPr="00F97FBC">
        <w:rPr>
          <w:lang w:val="en-US"/>
        </w:rPr>
        <w:t>a</w:t>
      </w:r>
      <w:r w:rsidRPr="00F97FBC">
        <w:t>)</w:t>
      </w:r>
      <w:r w:rsidRPr="00F97FBC">
        <w:tab/>
        <w:t>принцип работы системы последующей обработки взвешенных частиц (например, механическая, аэродинамическая, диффузионная, инерционная, с периодической регенерацией, с непрерывной регенерацией и т. д.);</w:t>
      </w:r>
    </w:p>
    <w:p w:rsidR="00AD58A5" w:rsidRPr="00F97FBC" w:rsidRDefault="00AD58A5" w:rsidP="009708F0">
      <w:pPr>
        <w:spacing w:after="120"/>
        <w:ind w:left="2835" w:right="1134" w:hanging="567"/>
        <w:jc w:val="both"/>
      </w:pPr>
      <w:r w:rsidRPr="00F97FBC">
        <w:rPr>
          <w:lang w:val="en-US"/>
        </w:rPr>
        <w:t>b</w:t>
      </w:r>
      <w:r w:rsidRPr="00F97FBC">
        <w:t>)</w:t>
      </w:r>
      <w:r w:rsidRPr="00F97FBC">
        <w:tab/>
        <w:t>методы мониторинга ДКВЧ;</w:t>
      </w:r>
    </w:p>
    <w:p w:rsidR="00AD58A5" w:rsidRPr="00F97FBC" w:rsidRDefault="00AD58A5" w:rsidP="009708F0">
      <w:pPr>
        <w:spacing w:after="120"/>
        <w:ind w:left="2835" w:right="1134" w:hanging="567"/>
        <w:jc w:val="both"/>
      </w:pPr>
      <w:r w:rsidRPr="00F97FBC">
        <w:rPr>
          <w:lang w:val="en-IE"/>
        </w:rPr>
        <w:t>c</w:t>
      </w:r>
      <w:r w:rsidRPr="00F97FBC">
        <w:t>)</w:t>
      </w:r>
      <w:r w:rsidRPr="00F97FBC">
        <w:tab/>
        <w:t>критерии мониторинга ДКВЧ;</w:t>
      </w:r>
    </w:p>
    <w:p w:rsidR="00AD58A5" w:rsidRPr="00F97FBC" w:rsidRDefault="00AD58A5" w:rsidP="009708F0">
      <w:pPr>
        <w:spacing w:after="120"/>
        <w:ind w:left="2835" w:right="1134" w:hanging="567"/>
        <w:jc w:val="both"/>
      </w:pPr>
      <w:r w:rsidRPr="00F97FBC">
        <w:rPr>
          <w:lang w:val="en-US"/>
        </w:rPr>
        <w:t>d</w:t>
      </w:r>
      <w:r w:rsidRPr="00F97FBC">
        <w:t>)</w:t>
      </w:r>
      <w:r w:rsidRPr="00F97FBC">
        <w:tab/>
        <w:t>параметры мониторинга (например, частота).</w:t>
      </w:r>
    </w:p>
    <w:p w:rsidR="00AD58A5" w:rsidRPr="00F97FBC" w:rsidRDefault="00AD58A5" w:rsidP="009708F0">
      <w:pPr>
        <w:spacing w:after="120"/>
        <w:ind w:left="2268" w:right="1134"/>
        <w:jc w:val="both"/>
      </w:pPr>
      <w:r w:rsidRPr="00F97FBC">
        <w:rPr>
          <w:lang w:eastAsia="de-DE"/>
        </w:rPr>
        <w:t xml:space="preserve">Наличие этих сходных характеристик должно быть </w:t>
      </w:r>
      <w:r w:rsidRPr="00F97FBC">
        <w:t xml:space="preserve">подтверждено </w:t>
      </w:r>
      <w:r w:rsidRPr="00F97FBC">
        <w:rPr>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AD58A5" w:rsidRPr="00F97FBC" w:rsidRDefault="00AD58A5" w:rsidP="009708F0">
      <w:pPr>
        <w:spacing w:after="120"/>
        <w:ind w:left="2268" w:right="1134"/>
        <w:jc w:val="both"/>
      </w:pPr>
      <w:r w:rsidRPr="00F97FBC">
        <w:rPr>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F97FBC">
        <w:t xml:space="preserve">ДКВЧ </w:t>
      </w:r>
      <w:r w:rsidRPr="00F97FBC">
        <w:rPr>
          <w:lang w:eastAsia="de-DE"/>
        </w:rPr>
        <w:t xml:space="preserve">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 д.); либо их аналогичность подтверждена </w:t>
      </w:r>
      <w:r w:rsidRPr="00F97FBC">
        <w:rPr>
          <w:iCs/>
        </w:rPr>
        <w:t>квалифицированной инженерной оценкой.</w:t>
      </w:r>
    </w:p>
    <w:p w:rsidR="00AD58A5" w:rsidRPr="00F97FBC" w:rsidRDefault="00AD58A5" w:rsidP="000C52E7">
      <w:pPr>
        <w:pageBreakBefore/>
        <w:spacing w:after="120"/>
        <w:ind w:left="2268" w:right="1134" w:hanging="1134"/>
        <w:jc w:val="both"/>
        <w:rPr>
          <w:b/>
        </w:rPr>
      </w:pPr>
      <w:r w:rsidRPr="00F97FBC">
        <w:lastRenderedPageBreak/>
        <w:t>A.2.3</w:t>
      </w:r>
      <w:r w:rsidRPr="00F97FBC">
        <w:rPr>
          <w:b/>
        </w:rPr>
        <w:tab/>
      </w:r>
      <w:r w:rsidRPr="00F97FBC">
        <w:t>Требования к техническому обслуживанию</w:t>
      </w:r>
    </w:p>
    <w:p w:rsidR="00AD58A5" w:rsidRPr="00F97FBC" w:rsidRDefault="00AD58A5" w:rsidP="009708F0">
      <w:pPr>
        <w:spacing w:after="120"/>
        <w:ind w:left="2268" w:right="1134" w:hanging="1134"/>
        <w:jc w:val="both"/>
      </w:pPr>
      <w:r w:rsidRPr="00F97FBC">
        <w:t>A.2.3.1</w:t>
      </w:r>
      <w:r w:rsidRPr="00F97FBC">
        <w:tab/>
        <w:t xml:space="preserve">ИОО предоставляет всем конечным пользователям </w:t>
      </w:r>
      <w:r w:rsidRPr="00F97FBC">
        <w:rPr>
          <w:lang w:eastAsia="de-DE"/>
        </w:rPr>
        <w:t>внедорожной подвижной техники или транспортных средств категории Т</w:t>
      </w:r>
      <w:r w:rsidRPr="00F97FBC">
        <w:t xml:space="preserve"> письменные инструкции о системе </w:t>
      </w:r>
      <w:r w:rsidRPr="00F97FBC">
        <w:rPr>
          <w:lang w:eastAsia="de-DE"/>
        </w:rPr>
        <w:t>ограничения выбросов</w:t>
      </w:r>
      <w:r w:rsidRPr="00F97FBC">
        <w:t xml:space="preserve"> и ее надлежащей эксплуатации,</w:t>
      </w:r>
      <w:r>
        <w:t xml:space="preserve"> требуемые согласно добавлению 6</w:t>
      </w:r>
      <w:r w:rsidRPr="00F97FBC">
        <w:t xml:space="preserve"> к </w:t>
      </w:r>
      <w:r>
        <w:t>настоящим</w:t>
      </w:r>
      <w:r w:rsidRPr="00F97FBC">
        <w:t xml:space="preserve"> Правил</w:t>
      </w:r>
      <w:r>
        <w:t>ам</w:t>
      </w:r>
      <w:r w:rsidRPr="00F97FBC">
        <w:t>.</w:t>
      </w:r>
    </w:p>
    <w:p w:rsidR="00AD58A5" w:rsidRPr="00F97FBC" w:rsidRDefault="00AD58A5" w:rsidP="009708F0">
      <w:pPr>
        <w:spacing w:after="120"/>
        <w:ind w:left="2268" w:right="1134" w:hanging="1134"/>
        <w:jc w:val="both"/>
      </w:pPr>
      <w:r w:rsidRPr="00F97FBC">
        <w:t>A.2.4</w:t>
      </w:r>
      <w:r w:rsidRPr="00F97FBC">
        <w:tab/>
        <w:t>Система предупреждения оператора</w:t>
      </w:r>
    </w:p>
    <w:p w:rsidR="00AD58A5" w:rsidRPr="00F97FBC" w:rsidRDefault="00AD58A5" w:rsidP="009708F0">
      <w:pPr>
        <w:spacing w:after="120"/>
        <w:ind w:left="2268" w:right="1134" w:hanging="1134"/>
        <w:jc w:val="both"/>
      </w:pPr>
      <w:r w:rsidRPr="00F97FBC">
        <w:t>A.2.4.1</w:t>
      </w:r>
      <w:r w:rsidRPr="00F97FBC">
        <w:tab/>
      </w:r>
      <w:r w:rsidRPr="00F97FBC">
        <w:rPr>
          <w:lang w:eastAsia="de-DE"/>
        </w:rPr>
        <w:t xml:space="preserve">Внедорожную подвижную технику оснащают </w:t>
      </w:r>
      <w:r w:rsidRPr="00F97FBC">
        <w:t>системой предупреждения оператора, использующей визуальные сигналы тревоги.</w:t>
      </w:r>
    </w:p>
    <w:p w:rsidR="00AD58A5" w:rsidRPr="00F97FBC" w:rsidRDefault="00AD58A5" w:rsidP="009708F0">
      <w:pPr>
        <w:spacing w:after="120"/>
        <w:ind w:left="2268" w:right="1134" w:hanging="1134"/>
        <w:jc w:val="both"/>
      </w:pPr>
      <w:r w:rsidRPr="00F97FBC">
        <w:t>A.2.4.2</w:t>
      </w:r>
      <w:r w:rsidRPr="00F97FBC">
        <w:tab/>
        <w:t>Система предупреждения оператора может состоять из одной или нескольких лампочек либо передавать короткие сообщения.</w:t>
      </w:r>
    </w:p>
    <w:p w:rsidR="00AD58A5" w:rsidRPr="00F97FBC" w:rsidRDefault="00AD58A5" w:rsidP="009708F0">
      <w:pPr>
        <w:spacing w:after="120"/>
        <w:ind w:left="2268" w:right="1134"/>
        <w:jc w:val="both"/>
      </w:pPr>
      <w:r w:rsidRPr="00F97FBC">
        <w:t>Для отображения этих сообщений может использоваться та же система, которая сигнализирует о необходимости проведения других видов технического обслуживания либо используется для иных целей ДКВЧ.</w:t>
      </w:r>
    </w:p>
    <w:p w:rsidR="00AD58A5" w:rsidRPr="00F97FBC" w:rsidRDefault="00AD58A5" w:rsidP="009708F0">
      <w:pPr>
        <w:spacing w:after="120"/>
        <w:ind w:left="2268" w:right="1134"/>
        <w:jc w:val="both"/>
      </w:pPr>
      <w:r w:rsidRPr="00F97FBC">
        <w:t>Система предупреждения должна указывать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датчик отключен" или "критическая неисправность в системе выбросов").</w:t>
      </w:r>
    </w:p>
    <w:p w:rsidR="00AD58A5" w:rsidRPr="00F97FBC" w:rsidRDefault="00AD58A5" w:rsidP="009708F0">
      <w:pPr>
        <w:spacing w:after="120"/>
        <w:ind w:left="2268" w:right="1134" w:hanging="1134"/>
        <w:jc w:val="both"/>
      </w:pPr>
      <w:r w:rsidRPr="00F97FBC">
        <w:t>A.2.4.3</w:t>
      </w:r>
      <w:r w:rsidRPr="00F97FBC">
        <w:tab/>
        <w:t xml:space="preserve">По выбору изготовителя система предупреждения </w:t>
      </w:r>
      <w:r w:rsidRPr="00F97FBC">
        <w:rPr>
          <w:rFonts w:eastAsia="MS Mincho"/>
          <w:lang w:eastAsia="ru-RU"/>
        </w:rPr>
        <w:t xml:space="preserve">− </w:t>
      </w:r>
      <w:r w:rsidRPr="00F97FBC">
        <w:t xml:space="preserve">для целей привлечения внимания оператора </w:t>
      </w:r>
      <w:r w:rsidRPr="00F97FBC">
        <w:rPr>
          <w:rFonts w:eastAsia="MS Mincho"/>
          <w:lang w:eastAsia="ru-RU"/>
        </w:rPr>
        <w:t xml:space="preserve">− </w:t>
      </w:r>
      <w:r w:rsidRPr="00F97FBC">
        <w:t>может включать звуковые компоненты. Допускается отмена звукового предупреждения оператором.</w:t>
      </w:r>
    </w:p>
    <w:p w:rsidR="00AD58A5" w:rsidRPr="00F97FBC" w:rsidRDefault="00AD58A5" w:rsidP="009708F0">
      <w:pPr>
        <w:spacing w:after="120"/>
        <w:ind w:left="2268" w:right="1134" w:hanging="1134"/>
        <w:jc w:val="both"/>
      </w:pPr>
      <w:r w:rsidRPr="00F97FBC">
        <w:t>A.2.4.4</w:t>
      </w:r>
      <w:r w:rsidRPr="00F97FBC">
        <w:tab/>
        <w:t>Система предупреждения оператора активируется согласно пункту </w:t>
      </w:r>
      <w:r w:rsidRPr="00F97FBC">
        <w:rPr>
          <w:lang w:val="en-US"/>
        </w:rPr>
        <w:t>A</w:t>
      </w:r>
      <w:r w:rsidRPr="00F97FBC">
        <w:t>.2.2.3.2.2 настоящего приложения.</w:t>
      </w:r>
    </w:p>
    <w:p w:rsidR="00AD58A5" w:rsidRPr="00F97FBC" w:rsidRDefault="00AD58A5" w:rsidP="009708F0">
      <w:pPr>
        <w:spacing w:after="120"/>
        <w:ind w:left="2268" w:right="1134" w:hanging="1134"/>
        <w:jc w:val="both"/>
      </w:pPr>
      <w:r w:rsidRPr="00F97FBC">
        <w:t>A.2.4.5</w:t>
      </w:r>
      <w:r w:rsidRPr="00F97FBC">
        <w:tab/>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AD58A5" w:rsidRPr="00F97FBC" w:rsidRDefault="00AD58A5" w:rsidP="009708F0">
      <w:pPr>
        <w:spacing w:after="120"/>
        <w:ind w:left="2268" w:right="1134" w:hanging="1134"/>
        <w:jc w:val="both"/>
      </w:pPr>
      <w:r w:rsidRPr="00F97FBC">
        <w:t>A.2.4.6</w:t>
      </w:r>
      <w:r w:rsidRPr="00F97FBC">
        <w:tab/>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AD58A5" w:rsidRPr="00F97FBC" w:rsidRDefault="00AD58A5" w:rsidP="009708F0">
      <w:pPr>
        <w:spacing w:after="120"/>
        <w:ind w:left="2268" w:right="1134" w:hanging="1134"/>
        <w:jc w:val="both"/>
      </w:pPr>
      <w:r w:rsidRPr="00F97FBC">
        <w:t>A.2.4.7</w:t>
      </w:r>
      <w:r w:rsidRPr="00F97FBC">
        <w:tab/>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F97FBC">
        <w:rPr>
          <w:lang w:val="en-US"/>
        </w:rPr>
        <w:t>A</w:t>
      </w:r>
      <w:r w:rsidRPr="00F97FBC">
        <w:t>.2.9 настоящего приложения.</w:t>
      </w:r>
    </w:p>
    <w:p w:rsidR="00AD58A5" w:rsidRPr="00F97FBC" w:rsidRDefault="00AD58A5" w:rsidP="009708F0">
      <w:pPr>
        <w:spacing w:after="120"/>
        <w:ind w:left="2268" w:right="1134" w:hanging="1134"/>
        <w:jc w:val="both"/>
      </w:pPr>
      <w:r w:rsidRPr="00F97FBC">
        <w:t>A.2.5</w:t>
      </w:r>
      <w:r w:rsidRPr="00F97FBC">
        <w:tab/>
        <w:t>Система хранения информации об активации системы предупреждения оператора</w:t>
      </w:r>
    </w:p>
    <w:p w:rsidR="00AD58A5" w:rsidRPr="00F97FBC" w:rsidRDefault="00AD58A5" w:rsidP="009708F0">
      <w:pPr>
        <w:spacing w:after="120"/>
        <w:ind w:left="2268" w:right="1134" w:hanging="1134"/>
        <w:jc w:val="both"/>
      </w:pPr>
      <w:r w:rsidRPr="00F97FBC">
        <w:t>A.2.5.1</w:t>
      </w:r>
      <w:r w:rsidRPr="00F97FBC">
        <w:tab/>
        <w:t>Система ДКВЧ снабжена долговременной электронной памятью или счетчиками для хранения учетных записей сбоев в работе двигателя с "подтвержденным и активным" ДКН, причем таким образом, чтобы эту информацию нельзя было умышленно стереть.</w:t>
      </w:r>
    </w:p>
    <w:p w:rsidR="00AD58A5" w:rsidRPr="00F97FBC" w:rsidRDefault="00AD58A5" w:rsidP="009708F0">
      <w:pPr>
        <w:spacing w:after="120"/>
        <w:ind w:left="2268" w:right="1134" w:hanging="1134"/>
        <w:jc w:val="both"/>
      </w:pPr>
      <w:r w:rsidRPr="00F97FBC">
        <w:t>A.2.5.2</w:t>
      </w:r>
      <w:r w:rsidRPr="00F97FBC">
        <w:tab/>
        <w:t xml:space="preserve">Система ДКВЧ обеспечивает занесение в долговременную память </w:t>
      </w:r>
      <w:r w:rsidRPr="00F97FBC">
        <w:rPr>
          <w:lang w:eastAsia="de-DE"/>
        </w:rPr>
        <w:t xml:space="preserve">данных об общем числе </w:t>
      </w:r>
      <w:r w:rsidRPr="00F97FBC">
        <w:t xml:space="preserve">и продолжительности всех сбоев в работе двигателя с "подтвержденным и активным" ДКН, в случае которых система предупреждения оператора задействована в течение 20 часов работы двигателя либо </w:t>
      </w:r>
      <w:r w:rsidRPr="00F97FBC">
        <w:rPr>
          <w:rFonts w:eastAsia="MS Mincho"/>
          <w:lang w:eastAsia="ru-RU"/>
        </w:rPr>
        <w:t xml:space="preserve">− по усмотрению изготовителя − </w:t>
      </w:r>
      <w:r w:rsidRPr="00F97FBC">
        <w:t>в течение более короткого периода.</w:t>
      </w:r>
    </w:p>
    <w:p w:rsidR="00AD58A5" w:rsidRPr="00F97FBC" w:rsidRDefault="00AD58A5" w:rsidP="000C52E7">
      <w:pPr>
        <w:pageBreakBefore/>
        <w:spacing w:after="120"/>
        <w:ind w:left="2268" w:right="1134" w:hanging="1134"/>
        <w:jc w:val="both"/>
      </w:pPr>
      <w:r w:rsidRPr="00F97FBC">
        <w:lastRenderedPageBreak/>
        <w:t>A.2.5.3</w:t>
      </w:r>
      <w:r w:rsidRPr="00F97FBC">
        <w:tab/>
      </w:r>
      <w:r w:rsidRPr="00F97FBC">
        <w:rPr>
          <w:lang w:eastAsia="de-DE"/>
        </w:rPr>
        <w:t>Национальным компетентным органам</w:t>
      </w:r>
      <w:r w:rsidRPr="00F97FBC">
        <w:t xml:space="preserve"> должна обеспечиваться возможность</w:t>
      </w:r>
      <w:r w:rsidRPr="00F97FBC">
        <w:rPr>
          <w:lang w:eastAsia="de-DE"/>
        </w:rPr>
        <w:t xml:space="preserve"> считывания этих учетных записей при помощи сканирующего устройства.</w:t>
      </w:r>
    </w:p>
    <w:p w:rsidR="00AD58A5" w:rsidRPr="00F97FBC" w:rsidRDefault="00AD58A5" w:rsidP="009708F0">
      <w:pPr>
        <w:spacing w:after="120"/>
        <w:ind w:left="2268" w:right="1134" w:hanging="1134"/>
        <w:jc w:val="both"/>
      </w:pPr>
      <w:r w:rsidRPr="00F97FBC">
        <w:t>A.2.5.4</w:t>
      </w:r>
      <w:r w:rsidRPr="00F97FBC">
        <w:tab/>
        <w:t>Описание порядка получения доступа к этим учетным записям с указанием метода их считывания приводится в информационной папке, оговоренной в приложении 1.</w:t>
      </w:r>
    </w:p>
    <w:p w:rsidR="00AD58A5" w:rsidRPr="00F97FBC" w:rsidRDefault="00AD58A5" w:rsidP="009708F0">
      <w:pPr>
        <w:spacing w:after="120"/>
        <w:ind w:left="2268" w:right="1134" w:hanging="1134"/>
        <w:jc w:val="both"/>
      </w:pPr>
      <w:r w:rsidRPr="00F97FBC">
        <w:t>A.2.6</w:t>
      </w:r>
      <w:r w:rsidRPr="00F97FBC">
        <w:tab/>
        <w:t>Мониторинг изъятия системы последующей обработки взвешенных частиц</w:t>
      </w:r>
    </w:p>
    <w:p w:rsidR="00AD58A5" w:rsidRPr="00F97FBC" w:rsidRDefault="00AD58A5" w:rsidP="009708F0">
      <w:pPr>
        <w:spacing w:after="120"/>
        <w:ind w:left="2268" w:right="1134" w:hanging="1134"/>
        <w:jc w:val="both"/>
      </w:pPr>
      <w:r w:rsidRPr="00F97FBC">
        <w:t>A.2.6.1</w:t>
      </w:r>
      <w:r w:rsidRPr="00F97FBC">
        <w:tab/>
        <w:t>Система ДКВЧ обеспечивает обнаружение факта полного изъятия системы последующей обработки взвешенных частиц, включая демонтаж любых датчиков, служащих для ее активации или отключения, а также для контролирования или модулирования ее работы.</w:t>
      </w:r>
    </w:p>
    <w:p w:rsidR="00AD58A5" w:rsidRPr="00F97FBC" w:rsidRDefault="00AD58A5" w:rsidP="009708F0">
      <w:pPr>
        <w:spacing w:after="120"/>
        <w:ind w:left="2268" w:right="1134" w:hanging="1134"/>
        <w:jc w:val="both"/>
      </w:pPr>
      <w:r w:rsidRPr="00F97FBC">
        <w:t>A.2.7</w:t>
      </w:r>
      <w:r w:rsidRPr="00F97FBC">
        <w:tab/>
        <w:t>Дополнительные требования, предъявляемые к системе последующей обработки взвешенных частиц, в которой используется реагент (например, топливному катализатору)</w:t>
      </w:r>
    </w:p>
    <w:p w:rsidR="00AD58A5" w:rsidRPr="00F97FBC" w:rsidRDefault="00AD58A5" w:rsidP="009708F0">
      <w:pPr>
        <w:spacing w:after="120"/>
        <w:ind w:left="2268" w:right="1134" w:hanging="1134"/>
        <w:jc w:val="both"/>
      </w:pPr>
      <w:r w:rsidRPr="00F97FBC">
        <w:t>A.2.7.1</w:t>
      </w:r>
      <w:r w:rsidRPr="00F97FBC">
        <w:tab/>
        <w:t>В случае подтвержденного и активного ДКН, указывающего либо на изъятие системы последующей обработки взвешенных частиц, либо на потерю функции системы последующей обработки взвешенных частиц, процесс дозирования реагента немедленно прерывается. Дозирование возобновляется после того, как ДКН больше не имеет статус активного.</w:t>
      </w:r>
    </w:p>
    <w:p w:rsidR="00AD58A5" w:rsidRPr="00F97FBC" w:rsidRDefault="00AD58A5" w:rsidP="009708F0">
      <w:pPr>
        <w:spacing w:after="120"/>
        <w:ind w:left="2268" w:right="1134" w:hanging="1134"/>
        <w:jc w:val="both"/>
      </w:pPr>
      <w:r w:rsidRPr="00F97FBC">
        <w:t>A.2.7.2</w:t>
      </w:r>
      <w:r w:rsidRPr="00F97FBC">
        <w:tab/>
        <w:t>Если уровень реагента в емкости для присадок опускается ниже минимального значения, указанного изготовителем, то активируется система предупреждения.</w:t>
      </w:r>
    </w:p>
    <w:p w:rsidR="00AD58A5" w:rsidRPr="00F97FBC" w:rsidRDefault="00AD58A5" w:rsidP="009708F0">
      <w:pPr>
        <w:spacing w:after="120"/>
        <w:ind w:left="2268" w:right="1134" w:hanging="1134"/>
        <w:jc w:val="both"/>
      </w:pPr>
      <w:r w:rsidRPr="00F97FBC">
        <w:t>A.2.8</w:t>
      </w:r>
      <w:r w:rsidRPr="00F97FBC">
        <w:tab/>
        <w:t xml:space="preserve">Мониторинг </w:t>
      </w:r>
      <w:r w:rsidRPr="00F97FBC">
        <w:rPr>
          <w:lang w:eastAsia="de-DE"/>
        </w:rPr>
        <w:t>сбоев, которые могут быть обусловлены внесением несанкционированных изменений</w:t>
      </w:r>
    </w:p>
    <w:p w:rsidR="00AD58A5" w:rsidRPr="00F97FBC" w:rsidRDefault="00AD58A5" w:rsidP="009708F0">
      <w:pPr>
        <w:spacing w:after="120"/>
        <w:ind w:left="2268" w:right="1134" w:hanging="1134"/>
        <w:jc w:val="both"/>
      </w:pPr>
      <w:r w:rsidRPr="00F97FBC">
        <w:t>A.2.8.1</w:t>
      </w:r>
      <w:r w:rsidRPr="00F97FBC">
        <w:tab/>
        <w:t xml:space="preserve">В дополнение к мониторингу изъятия системы последующей обработки взвешенных частиц мониторингу подлежат следующие неисправности, поскольку они могут быть обусловлены </w:t>
      </w:r>
      <w:r w:rsidRPr="00F97FBC">
        <w:rPr>
          <w:lang w:eastAsia="de-DE"/>
        </w:rPr>
        <w:t>внесением несанкционированных изменений:</w:t>
      </w:r>
    </w:p>
    <w:p w:rsidR="00AD58A5" w:rsidRPr="00F97FBC" w:rsidRDefault="00AD58A5" w:rsidP="009708F0">
      <w:pPr>
        <w:spacing w:after="120"/>
        <w:ind w:left="2835" w:right="1134" w:hanging="567"/>
        <w:jc w:val="both"/>
      </w:pPr>
      <w:r w:rsidRPr="00F97FBC">
        <w:rPr>
          <w:lang w:val="en-US"/>
        </w:rPr>
        <w:t>a</w:t>
      </w:r>
      <w:r w:rsidRPr="00F97FBC">
        <w:t>)</w:t>
      </w:r>
      <w:r w:rsidRPr="00F97FBC">
        <w:tab/>
        <w:t>потеря функции системы последующей обработки взвешенных частиц;</w:t>
      </w:r>
    </w:p>
    <w:p w:rsidR="00AD58A5" w:rsidRPr="00F97FBC" w:rsidRDefault="00AD58A5" w:rsidP="009708F0">
      <w:pPr>
        <w:spacing w:after="120"/>
        <w:ind w:left="2835" w:right="1134" w:hanging="567"/>
        <w:jc w:val="both"/>
      </w:pPr>
      <w:r w:rsidRPr="00F97FBC">
        <w:rPr>
          <w:lang w:val="en-US"/>
        </w:rPr>
        <w:t>b</w:t>
      </w:r>
      <w:r w:rsidRPr="00F97FBC">
        <w:t>)</w:t>
      </w:r>
      <w:r w:rsidRPr="00F97FBC">
        <w:tab/>
        <w:t>неисправности системы ДКВЧ, как это описано в пункте</w:t>
      </w:r>
      <w:r w:rsidRPr="00F97FBC">
        <w:rPr>
          <w:lang w:eastAsia="de-DE"/>
        </w:rPr>
        <w:t xml:space="preserve"> </w:t>
      </w:r>
      <w:r w:rsidRPr="00F97FBC">
        <w:rPr>
          <w:lang w:val="en-US"/>
        </w:rPr>
        <w:t>A</w:t>
      </w:r>
      <w:r w:rsidRPr="00F97FBC">
        <w:t>.2.8.3 настоящего приложения.</w:t>
      </w:r>
    </w:p>
    <w:p w:rsidR="00AD58A5" w:rsidRPr="00F97FBC" w:rsidRDefault="00AD58A5" w:rsidP="009708F0">
      <w:pPr>
        <w:spacing w:after="120"/>
        <w:ind w:left="2268" w:right="1134" w:hanging="1134"/>
        <w:jc w:val="both"/>
      </w:pPr>
      <w:r w:rsidRPr="00F97FBC">
        <w:t>A.2.8.2</w:t>
      </w:r>
      <w:r w:rsidRPr="00F97FBC">
        <w:tab/>
        <w:t>Мониторинг потери функции системы последующей обработки взвешенных частиц</w:t>
      </w:r>
    </w:p>
    <w:p w:rsidR="00AD58A5" w:rsidRPr="00F97FBC" w:rsidRDefault="00AD58A5" w:rsidP="009708F0">
      <w:pPr>
        <w:spacing w:after="120"/>
        <w:ind w:left="2268" w:right="1134"/>
        <w:jc w:val="both"/>
      </w:pPr>
      <w:r w:rsidRPr="00F97FBC">
        <w:t>Система ДКВЧ обеспечивает обнаружение факта полного изъятия из системы последующей обработки взвешенных частиц носителя катализатора ("порожняя кассета"). При этом корпус системы последующей обработки взвеш</w:t>
      </w:r>
      <w:r>
        <w:t>енных частиц и датчики, служащие</w:t>
      </w:r>
      <w:r w:rsidRPr="00F97FBC">
        <w:t xml:space="preserve"> для ее активации или отключения, а также для контролирования или модулирования ее работы, по-прежнему имеются в наличии. </w:t>
      </w:r>
    </w:p>
    <w:p w:rsidR="00AD58A5" w:rsidRPr="00F97FBC" w:rsidRDefault="00AD58A5" w:rsidP="009708F0">
      <w:pPr>
        <w:spacing w:after="120"/>
        <w:ind w:left="2268" w:right="1134" w:hanging="1134"/>
        <w:jc w:val="both"/>
      </w:pPr>
      <w:r w:rsidRPr="00F97FBC">
        <w:t>A.2.8.3</w:t>
      </w:r>
      <w:r w:rsidRPr="00F97FBC">
        <w:tab/>
        <w:t>Мониторинг неисправностей системы ДКВЧ</w:t>
      </w:r>
    </w:p>
    <w:p w:rsidR="00AD58A5" w:rsidRPr="00F97FBC" w:rsidRDefault="00AD58A5" w:rsidP="009708F0">
      <w:pPr>
        <w:spacing w:after="120"/>
        <w:ind w:left="2268" w:right="1134" w:hanging="1134"/>
        <w:jc w:val="both"/>
      </w:pPr>
      <w:r w:rsidRPr="00F97FBC">
        <w:t>A.2.8.3.1</w:t>
      </w:r>
      <w:r w:rsidRPr="00F97FBC">
        <w:tab/>
        <w:t xml:space="preserve">Систему ДКВЧ проверяют на предмет сбоев в электрической цепи и на демонтаж или отключение любого датчика или регулятора, что препятствует диагностике с его использованием любых других неисправностей, упомянутых в пунктах </w:t>
      </w:r>
      <w:r w:rsidRPr="00F97FBC">
        <w:rPr>
          <w:lang w:val="en-US"/>
        </w:rPr>
        <w:t>A</w:t>
      </w:r>
      <w:r w:rsidRPr="00F97FBC">
        <w:t xml:space="preserve">.2.6.1 и </w:t>
      </w:r>
      <w:r w:rsidRPr="00F97FBC">
        <w:rPr>
          <w:lang w:val="en-US"/>
        </w:rPr>
        <w:t>A</w:t>
      </w:r>
      <w:r w:rsidRPr="00F97FBC">
        <w:t xml:space="preserve">.2.8.1 </w:t>
      </w:r>
      <w:r w:rsidRPr="00F97FBC">
        <w:rPr>
          <w:lang w:val="en-US"/>
        </w:rPr>
        <w:t>a</w:t>
      </w:r>
      <w:r w:rsidRPr="00F97FBC">
        <w:t>) (мониторинг элементов оборудования) настоящего приложения.</w:t>
      </w:r>
    </w:p>
    <w:p w:rsidR="00AD58A5" w:rsidRPr="00F97FBC" w:rsidRDefault="00AD58A5" w:rsidP="000C52E7">
      <w:pPr>
        <w:pageBreakBefore/>
        <w:spacing w:after="120"/>
        <w:ind w:left="2268" w:right="1134"/>
        <w:jc w:val="both"/>
      </w:pPr>
      <w:r w:rsidRPr="00F97FBC">
        <w:lastRenderedPageBreak/>
        <w:t>Неполный список датчиков, которые влияют на возможности диагностики, включает датчики, непосредственно измеряющие перепад давления в системе последующей обработки взвешенных частиц, и датчики температуры отработавших газов, используемые для регулирования процесса регенерации системы последующей обработки взвешенных частиц.</w:t>
      </w:r>
    </w:p>
    <w:p w:rsidR="00AD58A5" w:rsidRPr="00F97FBC" w:rsidRDefault="00AD58A5" w:rsidP="009708F0">
      <w:pPr>
        <w:spacing w:after="120"/>
        <w:ind w:left="2268" w:right="1134" w:hanging="1134"/>
        <w:jc w:val="both"/>
      </w:pPr>
      <w:r w:rsidRPr="00F97FBC">
        <w:t>A.2.8.3.2</w:t>
      </w:r>
      <w:r w:rsidRPr="00F97FBC">
        <w:tab/>
        <w:t xml:space="preserve">Если выход из строя, демонтаж или отключение единичного датчика или регулятора системы ДКВЧ не препятствует диагностированию в пределах требуемого временно́го интервала неисправностей, упомянутых в пунктах </w:t>
      </w:r>
      <w:r w:rsidRPr="00F97FBC">
        <w:rPr>
          <w:lang w:val="en-US"/>
        </w:rPr>
        <w:t>A</w:t>
      </w:r>
      <w:r w:rsidRPr="00F97FBC">
        <w:t xml:space="preserve">.1.6.1 и </w:t>
      </w:r>
      <w:r w:rsidRPr="00F97FBC">
        <w:rPr>
          <w:lang w:val="en-US"/>
        </w:rPr>
        <w:t>A</w:t>
      </w:r>
      <w:r w:rsidRPr="00F97FBC">
        <w:t xml:space="preserve">.1.8.1 </w:t>
      </w:r>
      <w:r w:rsidRPr="00F97FBC">
        <w:rPr>
          <w:lang w:val="en-US"/>
        </w:rPr>
        <w:t>a</w:t>
      </w:r>
      <w:r w:rsidRPr="00F97FBC">
        <w:t>) (резервная система) настоящего приложения, то активации системы предупреждения оператора и хранения информации об ее активации не требуется, за</w:t>
      </w:r>
      <w:r w:rsidR="00C42F9B">
        <w:t> </w:t>
      </w:r>
      <w:r w:rsidRPr="00F97FBC">
        <w:t>исключением тех случаев, когда статус "подтвержденный и активный"</w:t>
      </w:r>
      <w:r w:rsidR="00C42F9B">
        <w:t> </w:t>
      </w:r>
      <w:r w:rsidRPr="00F97FBC">
        <w:t>получает неисправность дополнительного датчика или регулятора.</w:t>
      </w:r>
    </w:p>
    <w:p w:rsidR="00AD58A5" w:rsidRPr="00F97FBC" w:rsidRDefault="00AD58A5" w:rsidP="009708F0">
      <w:pPr>
        <w:spacing w:after="120"/>
        <w:ind w:left="2268" w:right="1134" w:hanging="1134"/>
        <w:jc w:val="both"/>
      </w:pPr>
      <w:r w:rsidRPr="00F97FBC">
        <w:t>A.2.9</w:t>
      </w:r>
      <w:r w:rsidRPr="00F97FBC">
        <w:tab/>
        <w:t>Требования в отношении представления доказательств</w:t>
      </w:r>
    </w:p>
    <w:p w:rsidR="00AD58A5" w:rsidRPr="00F97FBC" w:rsidRDefault="00AD58A5" w:rsidP="009708F0">
      <w:pPr>
        <w:spacing w:after="120"/>
        <w:ind w:left="2268" w:right="1134" w:hanging="1134"/>
        <w:jc w:val="both"/>
      </w:pPr>
      <w:r w:rsidRPr="00F97FBC">
        <w:t>A.2.9.1</w:t>
      </w:r>
      <w:r w:rsidRPr="00F97FBC">
        <w:tab/>
        <w:t>Общие положения</w:t>
      </w:r>
    </w:p>
    <w:p w:rsidR="00AD58A5" w:rsidRPr="00F97FBC" w:rsidRDefault="00AD58A5" w:rsidP="009708F0">
      <w:pPr>
        <w:spacing w:after="120"/>
        <w:ind w:left="2268" w:right="1134"/>
        <w:jc w:val="both"/>
      </w:pPr>
      <w:r w:rsidRPr="00F97FBC">
        <w:t>Соответствие требованиям настоящего добавления подтверждают во время официального утверждения типа путем выполнения, как показано</w:t>
      </w:r>
      <w:r w:rsidR="00C42F9B">
        <w:t> </w:t>
      </w:r>
      <w:r w:rsidRPr="00F97FBC">
        <w:t>в таблице A.9-6 и указано в пункте A.2.9 настоящего приложения, процедуры подтверждения активации системы предупреждения.</w:t>
      </w:r>
    </w:p>
    <w:p w:rsidR="00AD58A5" w:rsidRPr="00F97FBC" w:rsidRDefault="00AD58A5" w:rsidP="000C52E7">
      <w:pPr>
        <w:spacing w:after="120"/>
        <w:ind w:left="1134" w:right="567"/>
        <w:rPr>
          <w:b/>
          <w:bCs/>
        </w:rPr>
      </w:pPr>
      <w:r w:rsidRPr="00F97FBC">
        <w:t>Таблица</w:t>
      </w:r>
      <w:r w:rsidRPr="00F97FBC">
        <w:rPr>
          <w:szCs w:val="24"/>
        </w:rPr>
        <w:t xml:space="preserve"> </w:t>
      </w:r>
      <w:r w:rsidRPr="00F97FBC">
        <w:rPr>
          <w:szCs w:val="24"/>
          <w:lang w:val="en-US"/>
        </w:rPr>
        <w:t>A</w:t>
      </w:r>
      <w:r w:rsidRPr="00F97FBC">
        <w:rPr>
          <w:szCs w:val="24"/>
        </w:rPr>
        <w:t>.9-6</w:t>
      </w:r>
      <w:r w:rsidRPr="00F97FBC">
        <w:rPr>
          <w:b/>
        </w:rPr>
        <w:br/>
      </w:r>
      <w:r w:rsidRPr="00F97FBC">
        <w:rPr>
          <w:b/>
          <w:bCs/>
        </w:rPr>
        <w:t xml:space="preserve">Пример содержания процесса представления доказательств в соответствии </w:t>
      </w:r>
      <w:r w:rsidR="000C52E7">
        <w:rPr>
          <w:b/>
          <w:bCs/>
        </w:rPr>
        <w:br/>
      </w:r>
      <w:r w:rsidRPr="00F97FBC">
        <w:rPr>
          <w:b/>
          <w:bCs/>
        </w:rPr>
        <w:t>с положениями пункта A.2.9.3 настоящего приложения</w:t>
      </w:r>
    </w:p>
    <w:tbl>
      <w:tblPr>
        <w:tblW w:w="7291" w:type="dxa"/>
        <w:tblInd w:w="1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751"/>
        <w:gridCol w:w="4540"/>
      </w:tblGrid>
      <w:tr w:rsidR="00AD58A5" w:rsidRPr="00F97FBC" w:rsidTr="000C52E7">
        <w:trPr>
          <w:trHeight w:val="330"/>
        </w:trPr>
        <w:tc>
          <w:tcPr>
            <w:tcW w:w="2751" w:type="dxa"/>
            <w:tcBorders>
              <w:bottom w:val="single" w:sz="12" w:space="0" w:color="auto"/>
            </w:tcBorders>
            <w:shd w:val="clear" w:color="auto" w:fill="auto"/>
          </w:tcPr>
          <w:p w:rsidR="00AD58A5" w:rsidRPr="00F97FBC" w:rsidRDefault="00AD58A5" w:rsidP="009708F0">
            <w:pPr>
              <w:spacing w:before="80" w:after="80" w:line="200" w:lineRule="exact"/>
              <w:rPr>
                <w:i/>
                <w:sz w:val="16"/>
              </w:rPr>
            </w:pPr>
            <w:r w:rsidRPr="00F97FBC">
              <w:rPr>
                <w:i/>
                <w:sz w:val="16"/>
              </w:rPr>
              <w:t>Механизм</w:t>
            </w:r>
          </w:p>
        </w:tc>
        <w:tc>
          <w:tcPr>
            <w:tcW w:w="4540" w:type="dxa"/>
            <w:tcBorders>
              <w:bottom w:val="single" w:sz="12" w:space="0" w:color="auto"/>
            </w:tcBorders>
            <w:shd w:val="clear" w:color="auto" w:fill="auto"/>
          </w:tcPr>
          <w:p w:rsidR="00AD58A5" w:rsidRPr="00F97FBC" w:rsidRDefault="00AD58A5" w:rsidP="009708F0">
            <w:pPr>
              <w:spacing w:before="80" w:after="80" w:line="200" w:lineRule="exact"/>
              <w:ind w:left="128"/>
              <w:rPr>
                <w:i/>
                <w:sz w:val="16"/>
              </w:rPr>
            </w:pPr>
            <w:r w:rsidRPr="00F97FBC">
              <w:rPr>
                <w:i/>
                <w:sz w:val="16"/>
              </w:rPr>
              <w:t>Элементы доказательств</w:t>
            </w:r>
          </w:p>
        </w:tc>
      </w:tr>
      <w:tr w:rsidR="00AD58A5" w:rsidRPr="00F97FBC" w:rsidTr="000C52E7">
        <w:trPr>
          <w:trHeight w:val="661"/>
        </w:trPr>
        <w:tc>
          <w:tcPr>
            <w:tcW w:w="2751" w:type="dxa"/>
            <w:tcBorders>
              <w:top w:val="single" w:sz="12" w:space="0" w:color="auto"/>
              <w:bottom w:val="single" w:sz="12" w:space="0" w:color="auto"/>
            </w:tcBorders>
            <w:shd w:val="clear" w:color="auto" w:fill="auto"/>
          </w:tcPr>
          <w:p w:rsidR="00AD58A5" w:rsidRPr="00F97FBC" w:rsidRDefault="00AD58A5" w:rsidP="009708F0">
            <w:pPr>
              <w:spacing w:before="40" w:after="120"/>
            </w:pPr>
            <w:r w:rsidRPr="00F97FBC">
              <w:t>Активация системы предупреждения согласно пункту </w:t>
            </w:r>
            <w:r w:rsidRPr="00F97FBC">
              <w:rPr>
                <w:iCs/>
              </w:rPr>
              <w:t>A.2.4.4</w:t>
            </w:r>
            <w:r w:rsidRPr="00F97FBC">
              <w:t xml:space="preserve"> настоящего добавления</w:t>
            </w:r>
          </w:p>
        </w:tc>
        <w:tc>
          <w:tcPr>
            <w:tcW w:w="4540" w:type="dxa"/>
            <w:tcBorders>
              <w:top w:val="single" w:sz="12" w:space="0" w:color="auto"/>
              <w:bottom w:val="single" w:sz="12" w:space="0" w:color="auto"/>
            </w:tcBorders>
            <w:shd w:val="clear" w:color="auto" w:fill="auto"/>
          </w:tcPr>
          <w:p w:rsidR="00AD58A5" w:rsidRPr="00F97FBC" w:rsidRDefault="000C52E7" w:rsidP="000C52E7">
            <w:pPr>
              <w:spacing w:before="40" w:after="120"/>
              <w:ind w:left="397" w:hanging="282"/>
              <w:rPr>
                <w:rFonts w:eastAsia="Symbol"/>
              </w:rPr>
            </w:pPr>
            <w:r>
              <w:t>–</w:t>
            </w:r>
            <w:r>
              <w:tab/>
            </w:r>
            <w:r w:rsidR="00AD58A5" w:rsidRPr="00F97FBC">
              <w:t xml:space="preserve">2 испытания на активацию </w:t>
            </w:r>
            <w:r w:rsidR="00AD58A5" w:rsidRPr="00F97FBC">
              <w:br/>
              <w:t xml:space="preserve">(в том числе на потерю функции системы последующей обработки взвешенных </w:t>
            </w:r>
            <w:r w:rsidR="00C42F9B">
              <w:br/>
            </w:r>
            <w:r w:rsidR="00AD58A5" w:rsidRPr="00F97FBC">
              <w:t>частиц)</w:t>
            </w:r>
          </w:p>
          <w:p w:rsidR="00AD58A5" w:rsidRPr="00F97FBC" w:rsidRDefault="000C52E7" w:rsidP="000C52E7">
            <w:pPr>
              <w:spacing w:before="40" w:after="120"/>
              <w:ind w:left="397" w:hanging="282"/>
            </w:pPr>
            <w:r>
              <w:t>–</w:t>
            </w:r>
            <w:r>
              <w:tab/>
            </w:r>
            <w:r w:rsidR="00AD58A5" w:rsidRPr="00F97FBC">
              <w:t>Дополнительные элементы доказательств в соответствующих случаях</w:t>
            </w:r>
          </w:p>
        </w:tc>
      </w:tr>
    </w:tbl>
    <w:p w:rsidR="00AD58A5" w:rsidRPr="00F97FBC" w:rsidRDefault="00AD58A5" w:rsidP="000C52E7">
      <w:pPr>
        <w:spacing w:before="240" w:after="120"/>
        <w:ind w:left="2268" w:right="1134" w:hanging="1134"/>
        <w:jc w:val="both"/>
      </w:pPr>
      <w:r w:rsidRPr="00F97FBC">
        <w:t>A.2.9.2</w:t>
      </w:r>
      <w:r w:rsidRPr="00F97FBC">
        <w:tab/>
        <w:t>Семейства двигателей и семейства двигателей с ДКВЧ</w:t>
      </w:r>
    </w:p>
    <w:p w:rsidR="00AD58A5" w:rsidRPr="00F97FBC" w:rsidRDefault="00AD58A5" w:rsidP="009708F0">
      <w:pPr>
        <w:spacing w:after="120"/>
        <w:ind w:left="2268" w:right="1134" w:hanging="1134"/>
        <w:jc w:val="both"/>
      </w:pPr>
      <w:r w:rsidRPr="00F97FBC">
        <w:t>A.2.9.2.1</w:t>
      </w:r>
      <w:r w:rsidRPr="00F97FBC">
        <w:tab/>
      </w:r>
      <w:r w:rsidRPr="00F97FBC">
        <w:rPr>
          <w:shd w:val="clear" w:color="auto" w:fill="FFFFFF"/>
        </w:rPr>
        <w:t xml:space="preserve">В том случае, если двигатели в составе данного семейства двигателей принадлежат к семейству двигателей с </w:t>
      </w:r>
      <w:r w:rsidRPr="00F97FBC">
        <w:t>ДКВЧ</w:t>
      </w:r>
      <w:r w:rsidRPr="00F97FBC">
        <w:rPr>
          <w:shd w:val="clear" w:color="auto" w:fill="FFFFFF"/>
        </w:rPr>
        <w:t xml:space="preserve">, тип которого уже был официально утвержден в соответствии с пунктом </w:t>
      </w:r>
      <w:r w:rsidRPr="00F97FBC">
        <w:rPr>
          <w:lang w:val="en-US"/>
        </w:rPr>
        <w:t>A</w:t>
      </w:r>
      <w:r w:rsidRPr="00F97FBC">
        <w:t xml:space="preserve">.2.2.3.6 настоящего приложения (рис. </w:t>
      </w:r>
      <w:r w:rsidRPr="00F97FBC">
        <w:rPr>
          <w:lang w:val="en-US"/>
        </w:rPr>
        <w:t>A</w:t>
      </w:r>
      <w:r w:rsidRPr="00F97FBC">
        <w:t>.9-8)</w:t>
      </w:r>
      <w:r w:rsidRPr="00F97FBC">
        <w:rPr>
          <w:shd w:val="clear" w:color="auto" w:fill="FFFFFF"/>
        </w:rPr>
        <w:t>, соответствие данного семейства двигателей</w:t>
      </w:r>
      <w:r w:rsidR="00C42F9B">
        <w:rPr>
          <w:shd w:val="clear" w:color="auto" w:fill="FFFFFF"/>
        </w:rPr>
        <w:t> </w:t>
      </w:r>
      <w:r w:rsidRPr="00F97FBC">
        <w:rPr>
          <w:shd w:val="clear" w:color="auto" w:fill="FFFFFF"/>
        </w:rPr>
        <w:t xml:space="preserve">считается подтвержденным без дополнительных испытаний при условии, что изготовитель представляет компетентному органу данные, подтверждающие, что в случае рассматриваемого двигателя и семейства двигателей с </w:t>
      </w:r>
      <w:r w:rsidRPr="00F97FBC">
        <w:t>ДКВЧ</w:t>
      </w:r>
      <w:r w:rsidRPr="00F97FBC">
        <w:rPr>
          <w:shd w:val="clear" w:color="auto" w:fill="FFFFFF"/>
        </w:rPr>
        <w:t xml:space="preserve"> системы мониторинга, необходимые для</w:t>
      </w:r>
      <w:r w:rsidR="00C42F9B">
        <w:rPr>
          <w:shd w:val="clear" w:color="auto" w:fill="FFFFFF"/>
        </w:rPr>
        <w:t> </w:t>
      </w:r>
      <w:r w:rsidRPr="00F97FBC">
        <w:rPr>
          <w:shd w:val="clear" w:color="auto" w:fill="FFFFFF"/>
        </w:rPr>
        <w:t>соблюдения требований настоящего добавления, являются аналогичными.</w:t>
      </w:r>
    </w:p>
    <w:p w:rsidR="00AD58A5" w:rsidRDefault="00AD58A5" w:rsidP="000C52E7">
      <w:pPr>
        <w:pageBreakBefore/>
        <w:spacing w:after="120"/>
        <w:ind w:left="1134"/>
        <w:rPr>
          <w:b/>
          <w:bCs/>
        </w:rPr>
      </w:pPr>
      <w:r w:rsidRPr="00F97FBC">
        <w:rPr>
          <w:bCs/>
        </w:rPr>
        <w:lastRenderedPageBreak/>
        <w:t xml:space="preserve">Рис. </w:t>
      </w:r>
      <w:r w:rsidRPr="00F97FBC">
        <w:rPr>
          <w:szCs w:val="24"/>
          <w:lang w:val="en-US"/>
        </w:rPr>
        <w:t>A</w:t>
      </w:r>
      <w:r w:rsidRPr="00F97FBC">
        <w:rPr>
          <w:szCs w:val="24"/>
        </w:rPr>
        <w:t>.9-8</w:t>
      </w:r>
      <w:r w:rsidRPr="00F97FBC">
        <w:rPr>
          <w:b/>
        </w:rPr>
        <w:br/>
      </w:r>
      <w:r w:rsidRPr="00F97FBC">
        <w:rPr>
          <w:b/>
          <w:bCs/>
        </w:rPr>
        <w:t>Ранее подтвержденное соответствие семейства двигателей с ДКВЧ</w:t>
      </w:r>
    </w:p>
    <w:p w:rsidR="0035720C" w:rsidRPr="00F97FBC" w:rsidRDefault="0035720C" w:rsidP="0035720C">
      <w:pPr>
        <w:spacing w:before="120" w:after="120" w:line="240" w:lineRule="auto"/>
        <w:ind w:left="1134"/>
        <w:rPr>
          <w:b/>
        </w:rPr>
      </w:pPr>
      <w:r w:rsidRPr="00F97FBC">
        <w:rPr>
          <w:b/>
          <w:noProof/>
          <w:lang w:eastAsia="ru-RU"/>
        </w:rPr>
        <mc:AlternateContent>
          <mc:Choice Requires="wpc">
            <w:drawing>
              <wp:inline distT="0" distB="0" distL="0" distR="0" wp14:anchorId="480EFC7A" wp14:editId="01F89E5B">
                <wp:extent cx="4475073" cy="3398417"/>
                <wp:effectExtent l="0" t="0" r="40005" b="12065"/>
                <wp:docPr id="5600" name="Полотно 560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2" name="Rectangle 64"/>
                        <wps:cNvSpPr>
                          <a:spLocks noChangeArrowheads="1"/>
                        </wps:cNvSpPr>
                        <wps:spPr bwMode="auto">
                          <a:xfrm>
                            <a:off x="121673" y="101541"/>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Default="0035720C" w:rsidP="0035720C">
                              <w:r>
                                <w:rPr>
                                  <w:color w:val="000000"/>
                                  <w:sz w:val="24"/>
                                  <w:szCs w:val="24"/>
                                  <w:lang w:val="en-US"/>
                                </w:rPr>
                                <w:t xml:space="preserve"> </w:t>
                              </w:r>
                            </w:p>
                            <w:p w:rsidR="0035720C" w:rsidRDefault="0035720C" w:rsidP="0035720C">
                              <w:r>
                                <w:rPr>
                                  <w:color w:val="000000"/>
                                  <w:sz w:val="24"/>
                                  <w:szCs w:val="24"/>
                                  <w:lang w:val="en-US"/>
                                </w:rPr>
                                <w:t xml:space="preserve"> </w:t>
                              </w:r>
                            </w:p>
                          </w:txbxContent>
                        </wps:txbx>
                        <wps:bodyPr rot="0" vert="horz" wrap="none" lIns="0" tIns="0" rIns="0" bIns="0" anchor="t" anchorCtr="0" upright="1">
                          <a:spAutoFit/>
                        </wps:bodyPr>
                      </wps:wsp>
                      <wps:wsp>
                        <wps:cNvPr id="33" name="Rectangle 65"/>
                        <wps:cNvSpPr>
                          <a:spLocks noChangeArrowheads="1"/>
                        </wps:cNvSpPr>
                        <wps:spPr bwMode="auto">
                          <a:xfrm>
                            <a:off x="128023" y="105986"/>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Rectangle 66"/>
                        <wps:cNvSpPr>
                          <a:spLocks noChangeArrowheads="1"/>
                        </wps:cNvSpPr>
                        <wps:spPr bwMode="auto">
                          <a:xfrm>
                            <a:off x="2" y="10"/>
                            <a:ext cx="4359570" cy="333287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5" name="Rectangle 67"/>
                        <wps:cNvSpPr>
                          <a:spLocks noChangeArrowheads="1"/>
                        </wps:cNvSpPr>
                        <wps:spPr bwMode="auto">
                          <a:xfrm>
                            <a:off x="2640718" y="755591"/>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68"/>
                        <wps:cNvSpPr>
                          <a:spLocks noChangeArrowheads="1"/>
                        </wps:cNvSpPr>
                        <wps:spPr bwMode="auto">
                          <a:xfrm>
                            <a:off x="2640718" y="755591"/>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69"/>
                        <wps:cNvSpPr>
                          <a:spLocks noChangeArrowheads="1"/>
                        </wps:cNvSpPr>
                        <wps:spPr bwMode="auto">
                          <a:xfrm>
                            <a:off x="937648" y="755591"/>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 name="Rectangle 70"/>
                        <wps:cNvSpPr>
                          <a:spLocks noChangeArrowheads="1"/>
                        </wps:cNvSpPr>
                        <wps:spPr bwMode="auto">
                          <a:xfrm>
                            <a:off x="937648" y="755591"/>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Rectangle 71"/>
                        <wps:cNvSpPr>
                          <a:spLocks noChangeArrowheads="1"/>
                        </wps:cNvSpPr>
                        <wps:spPr bwMode="auto">
                          <a:xfrm>
                            <a:off x="526803" y="1306136"/>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 name="Rectangle 72"/>
                        <wps:cNvSpPr>
                          <a:spLocks noChangeArrowheads="1"/>
                        </wps:cNvSpPr>
                        <wps:spPr bwMode="auto">
                          <a:xfrm>
                            <a:off x="526803" y="1306136"/>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Rectangle 73"/>
                        <wps:cNvSpPr>
                          <a:spLocks noChangeArrowheads="1"/>
                        </wps:cNvSpPr>
                        <wps:spPr bwMode="auto">
                          <a:xfrm>
                            <a:off x="949713" y="876876"/>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Pr="00D00478" w:rsidRDefault="0035720C" w:rsidP="0035720C">
                              <w:pPr>
                                <w:spacing w:line="160" w:lineRule="exact"/>
                                <w:jc w:val="center"/>
                                <w:rPr>
                                  <w:sz w:val="16"/>
                                  <w:szCs w:val="16"/>
                                </w:rPr>
                              </w:pPr>
                              <w:r w:rsidRPr="00D00478">
                                <w:rPr>
                                  <w:sz w:val="16"/>
                                  <w:szCs w:val="16"/>
                                </w:rPr>
                                <w:t>Семейство двигателей 1</w:t>
                              </w:r>
                            </w:p>
                          </w:txbxContent>
                        </wps:txbx>
                        <wps:bodyPr rot="0" vert="horz" wrap="square" lIns="0" tIns="0" rIns="0" bIns="0" anchor="t" anchorCtr="0" upright="1">
                          <a:spAutoFit/>
                        </wps:bodyPr>
                      </wps:wsp>
                      <wps:wsp>
                        <wps:cNvPr id="47" name="Rectangle 74"/>
                        <wps:cNvSpPr>
                          <a:spLocks noChangeArrowheads="1"/>
                        </wps:cNvSpPr>
                        <wps:spPr bwMode="auto">
                          <a:xfrm>
                            <a:off x="2655323" y="857191"/>
                            <a:ext cx="622300" cy="28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Pr="00D00478" w:rsidRDefault="0035720C" w:rsidP="0035720C">
                              <w:pPr>
                                <w:spacing w:line="160" w:lineRule="exact"/>
                                <w:jc w:val="center"/>
                                <w:rPr>
                                  <w:sz w:val="16"/>
                                  <w:szCs w:val="16"/>
                                </w:rPr>
                              </w:pPr>
                              <w:r w:rsidRPr="00D00478">
                                <w:rPr>
                                  <w:sz w:val="16"/>
                                  <w:szCs w:val="16"/>
                                </w:rPr>
                                <w:t>Семейство двигателей 2</w:t>
                              </w:r>
                            </w:p>
                            <w:p w:rsidR="0035720C" w:rsidRPr="00B71948" w:rsidRDefault="0035720C" w:rsidP="0035720C"/>
                          </w:txbxContent>
                        </wps:txbx>
                        <wps:bodyPr rot="0" vert="horz" wrap="square" lIns="0" tIns="0" rIns="0" bIns="0" anchor="t" anchorCtr="0" upright="1">
                          <a:noAutofit/>
                        </wps:bodyPr>
                      </wps:wsp>
                      <wps:wsp>
                        <wps:cNvPr id="48" name="Rectangle 75"/>
                        <wps:cNvSpPr>
                          <a:spLocks noChangeArrowheads="1"/>
                        </wps:cNvSpPr>
                        <wps:spPr bwMode="auto">
                          <a:xfrm>
                            <a:off x="1596778" y="1368366"/>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Pr="00D00478" w:rsidRDefault="0035720C" w:rsidP="0035720C">
                              <w:pPr>
                                <w:spacing w:line="160" w:lineRule="exact"/>
                                <w:jc w:val="center"/>
                                <w:rPr>
                                  <w:sz w:val="16"/>
                                  <w:szCs w:val="16"/>
                                </w:rPr>
                              </w:pPr>
                              <w:r w:rsidRPr="00D00478">
                                <w:rPr>
                                  <w:sz w:val="16"/>
                                  <w:szCs w:val="16"/>
                                </w:rPr>
                                <w:t>Семейство двигателей 1 с Д</w:t>
                              </w:r>
                              <w:r w:rsidR="00D62EC0">
                                <w:rPr>
                                  <w:sz w:val="16"/>
                                  <w:szCs w:val="16"/>
                                </w:rPr>
                                <w:t>КВЧ</w:t>
                              </w:r>
                            </w:p>
                          </w:txbxContent>
                        </wps:txbx>
                        <wps:bodyPr rot="0" vert="horz" wrap="square" lIns="0" tIns="0" rIns="0" bIns="0" anchor="t" anchorCtr="0" upright="1">
                          <a:noAutofit/>
                        </wps:bodyPr>
                      </wps:wsp>
                      <wps:wsp>
                        <wps:cNvPr id="49" name="Rectangle 76"/>
                        <wps:cNvSpPr>
                          <a:spLocks noChangeArrowheads="1"/>
                        </wps:cNvSpPr>
                        <wps:spPr bwMode="auto">
                          <a:xfrm>
                            <a:off x="2197488" y="276165"/>
                            <a:ext cx="1581150" cy="37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Pr="00D00478" w:rsidRDefault="0035720C" w:rsidP="0035720C">
                              <w:pPr>
                                <w:spacing w:line="160" w:lineRule="exact"/>
                                <w:jc w:val="center"/>
                                <w:rPr>
                                  <w:sz w:val="16"/>
                                  <w:szCs w:val="16"/>
                                </w:rPr>
                              </w:pPr>
                              <w:r w:rsidRPr="00D00478">
                                <w:rPr>
                                  <w:sz w:val="16"/>
                                  <w:szCs w:val="16"/>
                                </w:rPr>
                                <w:t xml:space="preserve">Соответствие семейства </w:t>
                              </w:r>
                              <w:r w:rsidRPr="00D00478">
                                <w:rPr>
                                  <w:sz w:val="16"/>
                                  <w:szCs w:val="16"/>
                                </w:rPr>
                                <w:br/>
                                <w:t xml:space="preserve">двигателей 1 с </w:t>
                              </w:r>
                              <w:r w:rsidR="00D62EC0">
                                <w:rPr>
                                  <w:sz w:val="16"/>
                                  <w:szCs w:val="16"/>
                                </w:rPr>
                                <w:t>ДКВЧ</w:t>
                              </w:r>
                              <w:r w:rsidRPr="00D00478">
                                <w:rPr>
                                  <w:sz w:val="16"/>
                                  <w:szCs w:val="16"/>
                                </w:rPr>
                                <w:t xml:space="preserve"> доказано</w:t>
                              </w:r>
                              <w:r>
                                <w:rPr>
                                  <w:sz w:val="16"/>
                                  <w:szCs w:val="16"/>
                                </w:rPr>
                                <w:br/>
                              </w:r>
                              <w:r w:rsidRPr="00D00478">
                                <w:rPr>
                                  <w:sz w:val="16"/>
                                  <w:szCs w:val="16"/>
                                </w:rPr>
                                <w:t>для семейства двигателей 2</w:t>
                              </w:r>
                            </w:p>
                            <w:p w:rsidR="0035720C" w:rsidRPr="00666D7F" w:rsidRDefault="0035720C" w:rsidP="0035720C"/>
                          </w:txbxContent>
                        </wps:txbx>
                        <wps:bodyPr rot="0" vert="horz" wrap="square" lIns="0" tIns="0" rIns="0" bIns="0" anchor="t" anchorCtr="0" upright="1">
                          <a:noAutofit/>
                        </wps:bodyPr>
                      </wps:wsp>
                      <wps:wsp>
                        <wps:cNvPr id="51" name="Rectangle 77"/>
                        <wps:cNvSpPr>
                          <a:spLocks noChangeArrowheads="1"/>
                        </wps:cNvSpPr>
                        <wps:spPr bwMode="auto">
                          <a:xfrm>
                            <a:off x="632848" y="274261"/>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720C" w:rsidRPr="00D00478" w:rsidRDefault="0035720C" w:rsidP="0035720C">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52" name="Group 78"/>
                        <wpg:cNvGrpSpPr>
                          <a:grpSpLocks/>
                        </wpg:cNvGrpSpPr>
                        <wpg:grpSpPr bwMode="auto">
                          <a:xfrm>
                            <a:off x="1896498" y="445711"/>
                            <a:ext cx="231140" cy="60325"/>
                            <a:chOff x="2793" y="544"/>
                            <a:chExt cx="364" cy="95"/>
                          </a:xfrm>
                        </wpg:grpSpPr>
                        <wps:wsp>
                          <wps:cNvPr id="54"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58" name="Прямая соединительная линия 58"/>
                        <wps:cNvCnPr/>
                        <wps:spPr>
                          <a:xfrm flipV="1">
                            <a:off x="127135" y="101525"/>
                            <a:ext cx="4347587" cy="2441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Прямая соединительная линия 59"/>
                        <wps:cNvCnPr/>
                        <wps:spPr>
                          <a:xfrm flipH="1" flipV="1">
                            <a:off x="116313" y="120460"/>
                            <a:ext cx="10829" cy="32774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480EFC7A" id="Полотно 5600" o:spid="_x0000_s1483" editas="canvas" style="width:352.35pt;height:267.6pt;mso-position-horizontal-relative:char;mso-position-vertical-relative:line" coordsize="44748,339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">
                <v:shape id="_x0000_s1484" type="#_x0000_t75" style="position:absolute;width:44748;height:33978;visibility:visible;mso-wrap-style:square">
                  <v:fill o:detectmouseclick="t"/>
                  <v:path o:connecttype="none"/>
                </v:shape>
                <v:rect id="Rectangle 64" o:spid="_x0000_s1485" style="position:absolute;left:1216;top:1015;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" filled="f" stroked="f">
                  <v:textbox style="mso-fit-shape-to-text:t" inset="0,0,0,0">
                    <w:txbxContent>
                      <w:p w:rsidR="0035720C" w:rsidRDefault="0035720C" w:rsidP="0035720C">
                        <w:r>
                          <w:rPr>
                            <w:color w:val="000000"/>
                            <w:sz w:val="24"/>
                            <w:szCs w:val="24"/>
                            <w:lang w:val="en-US"/>
                          </w:rPr>
                          <w:t xml:space="preserve"> </w:t>
                        </w:r>
                      </w:p>
                      <w:p w:rsidR="0035720C" w:rsidRDefault="0035720C" w:rsidP="0035720C">
                        <w:r>
                          <w:rPr>
                            <w:color w:val="000000"/>
                            <w:sz w:val="24"/>
                            <w:szCs w:val="24"/>
                            <w:lang w:val="en-US"/>
                          </w:rPr>
                          <w:t xml:space="preserve"> </w:t>
                        </w:r>
                      </w:p>
                    </w:txbxContent>
                  </v:textbox>
                </v:rect>
                <v:rect id="Rectangle 65" o:spid="_x0000_s1486" style="position:absolute;left:1280;top:1059;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" filled="f" strokeweight=".5pt">
                  <v:stroke endcap="round"/>
                </v:rect>
                <v:rect id="Rectangle 66" o:spid="_x0000_s1487" style="position:absolute;width:43595;height:33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" stroked="f"/>
                <v:rect id="Rectangle 67" o:spid="_x0000_s1488"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" fillcolor="#bbe0e3" stroked="f"/>
                <v:rect id="Rectangle 68" o:spid="_x0000_s1489" style="position:absolute;left:26407;top:7555;width:6508;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" filled="f" strokeweight=".65pt">
                  <v:stroke endcap="round"/>
                </v:rect>
                <v:rect id="Rectangle 69" o:spid="_x0000_s1490"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" fillcolor="#bbe0e3" stroked="f"/>
                <v:rect id="Rectangle 70" o:spid="_x0000_s1491" style="position:absolute;left:9376;top:7555;width:6502;height:22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" filled="f" strokeweight=".65pt">
                  <v:stroke endcap="round"/>
                </v:rect>
                <v:rect id="Rectangle 71" o:spid="_x0000_s1492"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" fillcolor="#ffc" stroked="f"/>
                <v:rect id="Rectangle 72" o:spid="_x0000_s1493" style="position:absolute;left:5268;top:13061;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" filled="f" strokeweight=".65pt">
                  <v:stroke endcap="round"/>
                </v:rect>
                <v:rect id="Rectangle 73" o:spid="_x0000_s1494" style="position:absolute;left:9497;top:8768;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" filled="f" stroked="f">
                  <v:textbox style="mso-fit-shape-to-text:t" inset="0,0,0,0">
                    <w:txbxContent>
                      <w:p w:rsidR="0035720C" w:rsidRPr="00D00478" w:rsidRDefault="0035720C" w:rsidP="0035720C">
                        <w:pPr>
                          <w:spacing w:line="160" w:lineRule="exact"/>
                          <w:jc w:val="center"/>
                          <w:rPr>
                            <w:sz w:val="16"/>
                            <w:szCs w:val="16"/>
                          </w:rPr>
                        </w:pPr>
                        <w:r w:rsidRPr="00D00478">
                          <w:rPr>
                            <w:sz w:val="16"/>
                            <w:szCs w:val="16"/>
                          </w:rPr>
                          <w:t>Семейство двигателей 1</w:t>
                        </w:r>
                      </w:p>
                    </w:txbxContent>
                  </v:textbox>
                </v:rect>
                <v:rect id="Rectangle 74" o:spid="_x0000_s1495" style="position:absolute;left:26553;top:8571;width:6223;height:28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" filled="f" stroked="f">
                  <v:textbox inset="0,0,0,0">
                    <w:txbxContent>
                      <w:p w:rsidR="0035720C" w:rsidRPr="00D00478" w:rsidRDefault="0035720C" w:rsidP="0035720C">
                        <w:pPr>
                          <w:spacing w:line="160" w:lineRule="exact"/>
                          <w:jc w:val="center"/>
                          <w:rPr>
                            <w:sz w:val="16"/>
                            <w:szCs w:val="16"/>
                          </w:rPr>
                        </w:pPr>
                        <w:r w:rsidRPr="00D00478">
                          <w:rPr>
                            <w:sz w:val="16"/>
                            <w:szCs w:val="16"/>
                          </w:rPr>
                          <w:t>Семейство двигателей 2</w:t>
                        </w:r>
                      </w:p>
                      <w:p w:rsidR="0035720C" w:rsidRPr="00B71948" w:rsidRDefault="0035720C" w:rsidP="0035720C"/>
                    </w:txbxContent>
                  </v:textbox>
                </v:rect>
                <v:rect id="Rectangle 75" o:spid="_x0000_s1496" style="position:absolute;left:15967;top:13683;width:11843;height:2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" filled="f" stroked="f">
                  <v:textbox inset="0,0,0,0">
                    <w:txbxContent>
                      <w:p w:rsidR="0035720C" w:rsidRPr="00D00478" w:rsidRDefault="0035720C" w:rsidP="0035720C">
                        <w:pPr>
                          <w:spacing w:line="160" w:lineRule="exact"/>
                          <w:jc w:val="center"/>
                          <w:rPr>
                            <w:sz w:val="16"/>
                            <w:szCs w:val="16"/>
                          </w:rPr>
                        </w:pPr>
                        <w:r w:rsidRPr="00D00478">
                          <w:rPr>
                            <w:sz w:val="16"/>
                            <w:szCs w:val="16"/>
                          </w:rPr>
                          <w:t>Семейство двигателей 1 с Д</w:t>
                        </w:r>
                        <w:r w:rsidR="00D62EC0">
                          <w:rPr>
                            <w:sz w:val="16"/>
                            <w:szCs w:val="16"/>
                          </w:rPr>
                          <w:t>КВЧ</w:t>
                        </w:r>
                      </w:p>
                    </w:txbxContent>
                  </v:textbox>
                </v:rect>
                <v:rect id="Rectangle 76" o:spid="_x0000_s1497" style="position:absolute;left:21974;top:2761;width:15812;height:37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" filled="f" stroked="f">
                  <v:textbox inset="0,0,0,0">
                    <w:txbxContent>
                      <w:p w:rsidR="0035720C" w:rsidRPr="00D00478" w:rsidRDefault="0035720C" w:rsidP="0035720C">
                        <w:pPr>
                          <w:spacing w:line="160" w:lineRule="exact"/>
                          <w:jc w:val="center"/>
                          <w:rPr>
                            <w:sz w:val="16"/>
                            <w:szCs w:val="16"/>
                          </w:rPr>
                        </w:pPr>
                        <w:r w:rsidRPr="00D00478">
                          <w:rPr>
                            <w:sz w:val="16"/>
                            <w:szCs w:val="16"/>
                          </w:rPr>
                          <w:t xml:space="preserve">Соответствие семейства </w:t>
                        </w:r>
                        <w:r w:rsidRPr="00D00478">
                          <w:rPr>
                            <w:sz w:val="16"/>
                            <w:szCs w:val="16"/>
                          </w:rPr>
                          <w:br/>
                          <w:t xml:space="preserve">двигателей 1 с </w:t>
                        </w:r>
                        <w:r w:rsidR="00D62EC0">
                          <w:rPr>
                            <w:sz w:val="16"/>
                            <w:szCs w:val="16"/>
                          </w:rPr>
                          <w:t>ДКВЧ</w:t>
                        </w:r>
                        <w:r w:rsidRPr="00D00478">
                          <w:rPr>
                            <w:sz w:val="16"/>
                            <w:szCs w:val="16"/>
                          </w:rPr>
                          <w:t xml:space="preserve"> доказано</w:t>
                        </w:r>
                        <w:r>
                          <w:rPr>
                            <w:sz w:val="16"/>
                            <w:szCs w:val="16"/>
                          </w:rPr>
                          <w:br/>
                        </w:r>
                        <w:r w:rsidRPr="00D00478">
                          <w:rPr>
                            <w:sz w:val="16"/>
                            <w:szCs w:val="16"/>
                          </w:rPr>
                          <w:t>для семейства двигателей 2</w:t>
                        </w:r>
                      </w:p>
                      <w:p w:rsidR="0035720C" w:rsidRPr="00666D7F" w:rsidRDefault="0035720C" w:rsidP="0035720C"/>
                    </w:txbxContent>
                  </v:textbox>
                </v:rect>
                <v:rect id="Rectangle 77" o:spid="_x0000_s1498" style="position:absolute;left:6328;top:2742;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" filled="f" stroked="f">
                  <v:textbox inset="0,0,0,0">
                    <w:txbxContent>
                      <w:p w:rsidR="0035720C" w:rsidRPr="00D00478" w:rsidRDefault="0035720C" w:rsidP="0035720C">
                        <w:pPr>
                          <w:spacing w:line="160" w:lineRule="exact"/>
                          <w:jc w:val="center"/>
                          <w:rPr>
                            <w:sz w:val="16"/>
                            <w:szCs w:val="16"/>
                          </w:rPr>
                        </w:pPr>
                        <w:r w:rsidRPr="00D00478">
                          <w:rPr>
                            <w:sz w:val="16"/>
                            <w:szCs w:val="16"/>
                          </w:rPr>
                          <w:t>Соответствие семейства двигателей 1 считается подтвержденным</w:t>
                        </w:r>
                      </w:p>
                    </w:txbxContent>
                  </v:textbox>
                </v:rect>
                <v:group id="Group 78" o:spid="_x0000_s1499" style="position:absolute;left:18964;top:4457;width:2312;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Freeform 79" o:spid="_x0000_s1500"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" path="m364,54l94,54r,-13l364,41r,13xm94,95l,41,94,r,95xe" fillcolor="black" stroked="f">
                    <v:path arrowok="t" o:connecttype="custom" o:connectlocs="364,54;94,54;94,41;364,41;364,54;94,95;0,41;94,0;94,95" o:connectangles="0,0,0,0,0,0,0,0,0"/>
                    <o:lock v:ext="edit" verticies="t"/>
                  </v:shape>
                  <v:rect id="Rectangle 80" o:spid="_x0000_s1501"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" filled="f" strokeweight=".15pt">
                    <v:stroke joinstyle="round" endcap="round"/>
                  </v:rect>
                  <v:shape id="Freeform 81" o:spid="_x0000_s1502"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" path="m94,95l,41,94,r,95e" filled="f" strokeweight=".15pt">
                    <v:stroke endcap="round"/>
                    <v:path arrowok="t" o:connecttype="custom" o:connectlocs="94,95;0,41;94,0;94,95" o:connectangles="0,0,0,0"/>
                  </v:shape>
                </v:group>
                <v:line id="Прямая соединительная линия 58" o:spid="_x0000_s1503" style="position:absolute;flip:y;visibility:visible;mso-wrap-style:square" from="1271,1015" to="44747,1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" strokecolor="black [3213]"/>
                <v:line id="Прямая соединительная линия 59" o:spid="_x0000_s1504" style="position:absolute;flip:x y;visibility:visible;mso-wrap-style:square" from="1163,1204" to="1271,33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" strokecolor="black [3213]"/>
                <w10:anchorlock/>
              </v:group>
            </w:pict>
          </mc:Fallback>
        </mc:AlternateContent>
      </w:r>
    </w:p>
    <w:p w:rsidR="00AD58A5" w:rsidRPr="00F97FBC" w:rsidRDefault="00AD58A5" w:rsidP="000C52E7">
      <w:pPr>
        <w:spacing w:before="240" w:after="120"/>
        <w:ind w:left="1134"/>
      </w:pPr>
      <w:r w:rsidRPr="00F97FBC">
        <w:t>A.2.9.3</w:t>
      </w:r>
      <w:r w:rsidRPr="00F97FBC">
        <w:tab/>
        <w:t>Подтверждение активации системы предупреждения</w:t>
      </w:r>
    </w:p>
    <w:p w:rsidR="00AD58A5" w:rsidRPr="00F97FBC" w:rsidRDefault="00AD58A5" w:rsidP="009708F0">
      <w:pPr>
        <w:spacing w:after="120"/>
        <w:ind w:left="2268" w:right="1134" w:hanging="1134"/>
        <w:jc w:val="both"/>
      </w:pPr>
      <w:r w:rsidRPr="00F97FBC">
        <w:t>A.2.9.3.1</w:t>
      </w:r>
      <w:r w:rsidRPr="00F97FBC">
        <w:tab/>
        <w:t xml:space="preserve">Соответствие требованиям к активации системы предупреждения подтверждается путем проведения двух испытаний: испытания на потерю функции системы последующей обработки взвешенных частиц и испытания на одну из категорий неисправностей, рассматриваемых в пункте </w:t>
      </w:r>
      <w:r w:rsidRPr="00F97FBC">
        <w:rPr>
          <w:lang w:val="en-US"/>
        </w:rPr>
        <w:t>A</w:t>
      </w:r>
      <w:r w:rsidRPr="00F97FBC">
        <w:t xml:space="preserve">.2.6 или </w:t>
      </w:r>
      <w:r w:rsidRPr="00F97FBC">
        <w:rPr>
          <w:lang w:val="en-US"/>
        </w:rPr>
        <w:t>A</w:t>
      </w:r>
      <w:r w:rsidRPr="00F97FBC">
        <w:t>.2.8.3 настоящего приложения.</w:t>
      </w:r>
    </w:p>
    <w:p w:rsidR="00AD58A5" w:rsidRPr="00F97FBC" w:rsidRDefault="00AD58A5" w:rsidP="009708F0">
      <w:pPr>
        <w:spacing w:after="120"/>
        <w:ind w:left="2268" w:right="1134" w:hanging="1134"/>
        <w:jc w:val="both"/>
      </w:pPr>
      <w:r w:rsidRPr="00F97FBC">
        <w:t>A.2.9.3.2</w:t>
      </w:r>
      <w:r w:rsidRPr="00F97FBC">
        <w:tab/>
        <w:t>Отбор неисправностей для проведения испытания</w:t>
      </w:r>
    </w:p>
    <w:p w:rsidR="00AD58A5" w:rsidRPr="00F97FBC" w:rsidRDefault="00AD58A5" w:rsidP="009708F0">
      <w:pPr>
        <w:spacing w:after="120"/>
        <w:ind w:left="2268" w:right="1134" w:hanging="1134"/>
        <w:jc w:val="both"/>
      </w:pPr>
      <w:r w:rsidRPr="00F97FBC">
        <w:t>A.2.9.3.2.1</w:t>
      </w:r>
      <w:r w:rsidRPr="00F97FBC">
        <w:tab/>
        <w:t>Изготовитель представляет органу по официальному утверждению типа перечень таких потенциальных неисправностей.</w:t>
      </w:r>
    </w:p>
    <w:p w:rsidR="00AD58A5" w:rsidRPr="00F97FBC" w:rsidRDefault="00AD58A5" w:rsidP="009708F0">
      <w:pPr>
        <w:spacing w:after="120"/>
        <w:ind w:left="2268" w:right="1134" w:hanging="1134"/>
        <w:jc w:val="both"/>
      </w:pPr>
      <w:r w:rsidRPr="00F97FBC">
        <w:t>A.2.9.3.2.2</w:t>
      </w:r>
      <w:r w:rsidRPr="00F97FBC">
        <w:tab/>
        <w:t>Подлежащая испытанию неисправность выбирается органом по официальному утверждению типа из перечня, указанного в пункте </w:t>
      </w:r>
      <w:r w:rsidRPr="00F97FBC">
        <w:rPr>
          <w:lang w:val="en-US"/>
        </w:rPr>
        <w:t>A</w:t>
      </w:r>
      <w:r w:rsidRPr="00F97FBC">
        <w:t xml:space="preserve">.2.9.3.2.1 настоящего приложения. </w:t>
      </w:r>
    </w:p>
    <w:p w:rsidR="00AD58A5" w:rsidRPr="00F97FBC" w:rsidRDefault="00AD58A5" w:rsidP="009708F0">
      <w:pPr>
        <w:spacing w:after="120"/>
        <w:ind w:left="2268" w:right="1134" w:hanging="1134"/>
        <w:jc w:val="both"/>
      </w:pPr>
      <w:r w:rsidRPr="00F97FBC">
        <w:t>A.2.9.3.3</w:t>
      </w:r>
      <w:r w:rsidRPr="00F97FBC">
        <w:tab/>
        <w:t>Подтверждение</w:t>
      </w:r>
    </w:p>
    <w:p w:rsidR="00AD58A5" w:rsidRPr="00F97FBC" w:rsidRDefault="00AD58A5" w:rsidP="009708F0">
      <w:pPr>
        <w:spacing w:after="120"/>
        <w:ind w:left="2268" w:right="1134" w:hanging="1134"/>
        <w:jc w:val="both"/>
      </w:pPr>
      <w:r w:rsidRPr="00F97FBC">
        <w:t>A.2.9.3.3.1</w:t>
      </w:r>
      <w:r w:rsidRPr="00F97FBC">
        <w:tab/>
        <w:t xml:space="preserve">Для целей такого подтверждения проводят отдельное испытание по пункту </w:t>
      </w:r>
      <w:r w:rsidRPr="00F97FBC">
        <w:rPr>
          <w:lang w:val="en-US"/>
        </w:rPr>
        <w:t>A</w:t>
      </w:r>
      <w:r w:rsidRPr="00F97FBC">
        <w:t xml:space="preserve">.2.8.2 настоящего приложения на потерю функции системы последующей обработки взвешенных частиц и отдельное испытание на неисправности, рассматриваемые в пунктах </w:t>
      </w:r>
      <w:r w:rsidRPr="00F97FBC">
        <w:rPr>
          <w:lang w:val="en-US"/>
        </w:rPr>
        <w:t>A</w:t>
      </w:r>
      <w:r w:rsidRPr="00F97FBC">
        <w:t xml:space="preserve">.2.6 и </w:t>
      </w:r>
      <w:r w:rsidRPr="00F97FBC">
        <w:rPr>
          <w:lang w:val="en-US"/>
        </w:rPr>
        <w:t>A</w:t>
      </w:r>
      <w:r w:rsidRPr="00F97FBC">
        <w:t>.2.8.3 настоящего приложения. Потерю функции системы последующей обработки взвешенных частиц создают посредством удаления из корпуса системы носителя катализатора.</w:t>
      </w:r>
    </w:p>
    <w:p w:rsidR="00AD58A5" w:rsidRPr="00F97FBC" w:rsidRDefault="00AD58A5" w:rsidP="009708F0">
      <w:pPr>
        <w:spacing w:after="120"/>
        <w:ind w:left="2268" w:right="1134" w:hanging="1134"/>
        <w:jc w:val="both"/>
      </w:pPr>
      <w:r w:rsidRPr="00F97FBC">
        <w:t>A.2.9.3.3.2</w:t>
      </w:r>
      <w:r w:rsidRPr="00F97FBC">
        <w:tab/>
        <w:t xml:space="preserve">Во время испытания может иметь место только испытуемая неисправность. </w:t>
      </w:r>
    </w:p>
    <w:p w:rsidR="00AD58A5" w:rsidRPr="00F97FBC" w:rsidRDefault="00AD58A5" w:rsidP="009708F0">
      <w:pPr>
        <w:spacing w:after="120"/>
        <w:ind w:left="2268" w:right="1134" w:hanging="1134"/>
        <w:jc w:val="both"/>
      </w:pPr>
      <w:r w:rsidRPr="00F97FBC">
        <w:t>A.2.9.3.3.3</w:t>
      </w:r>
      <w:r w:rsidRPr="00F97FBC">
        <w:tab/>
        <w:t>Перед началом испытания все ДКН стираются.</w:t>
      </w:r>
    </w:p>
    <w:p w:rsidR="00AD58A5" w:rsidRPr="00F97FBC" w:rsidRDefault="00AD58A5" w:rsidP="009708F0">
      <w:pPr>
        <w:spacing w:after="120"/>
        <w:ind w:left="2268" w:right="1134" w:hanging="1134"/>
        <w:jc w:val="both"/>
      </w:pPr>
      <w:r w:rsidRPr="00F97FBC">
        <w:t>A.2.9.3.3.4</w:t>
      </w:r>
      <w:r w:rsidRPr="00F97FBC">
        <w:tab/>
        <w:t>По просьбе изготовителя и с согласия органа по официальному утверждению типа неисправности, подлежащие испытанию, могут быть смоделированы.</w:t>
      </w:r>
    </w:p>
    <w:p w:rsidR="00AD58A5" w:rsidRPr="00F97FBC" w:rsidRDefault="00AD58A5" w:rsidP="000C52E7">
      <w:pPr>
        <w:pageBreakBefore/>
        <w:spacing w:after="120"/>
        <w:ind w:left="2268" w:right="1134" w:hanging="1134"/>
        <w:jc w:val="both"/>
      </w:pPr>
      <w:r w:rsidRPr="00F97FBC">
        <w:lastRenderedPageBreak/>
        <w:t>A.2.9.3.3.5</w:t>
      </w:r>
      <w:r w:rsidRPr="00F97FBC">
        <w:tab/>
        <w:t xml:space="preserve">Обнаружение неисправностей </w:t>
      </w:r>
    </w:p>
    <w:p w:rsidR="00AD58A5" w:rsidRPr="00F97FBC" w:rsidRDefault="00AD58A5" w:rsidP="009708F0">
      <w:pPr>
        <w:spacing w:after="120"/>
        <w:ind w:left="2268" w:right="1134" w:hanging="1134"/>
        <w:jc w:val="both"/>
      </w:pPr>
      <w:r w:rsidRPr="00F97FBC">
        <w:t>A.2.9.3.3.5.1</w:t>
      </w:r>
      <w:r w:rsidRPr="00F97FBC">
        <w:tab/>
        <w:t xml:space="preserve">Система ДКВЧ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подтвержденной, если активация происходит в течение количества последовательных циклов испытаний ДКВЧ, указанного в таблице </w:t>
      </w:r>
      <w:r w:rsidRPr="00F97FBC">
        <w:rPr>
          <w:lang w:val="en-US"/>
        </w:rPr>
        <w:t>A</w:t>
      </w:r>
      <w:r w:rsidRPr="00F97FBC">
        <w:t>.9-7.</w:t>
      </w:r>
    </w:p>
    <w:p w:rsidR="00AD58A5" w:rsidRPr="00F97FBC" w:rsidRDefault="00AD58A5" w:rsidP="009708F0">
      <w:pPr>
        <w:spacing w:after="120"/>
        <w:ind w:left="2268" w:right="1134"/>
        <w:jc w:val="both"/>
      </w:pPr>
      <w:r w:rsidRPr="00F97FBC">
        <w:t xml:space="preserve">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ьше циклов испытаний ДКВЧ, нежели указано в таблице </w:t>
      </w:r>
      <w:r w:rsidRPr="00F97FBC">
        <w:rPr>
          <w:lang w:val="en-US"/>
        </w:rPr>
        <w:t>A</w:t>
      </w:r>
      <w:r w:rsidRPr="00F97FBC">
        <w:t xml:space="preserve">.9-7, то допускается </w:t>
      </w:r>
      <w:r w:rsidRPr="00F97FBC">
        <w:br/>
        <w:t>50-процентное увеличение количества циклов испытаний ДКВЧ.</w:t>
      </w:r>
    </w:p>
    <w:p w:rsidR="00AD58A5" w:rsidRPr="00F97FBC" w:rsidRDefault="00AD58A5" w:rsidP="009708F0">
      <w:pPr>
        <w:spacing w:after="120"/>
        <w:ind w:left="2268" w:right="1134"/>
        <w:jc w:val="both"/>
      </w:pPr>
      <w:r w:rsidRPr="00F97FBC">
        <w:t>В ходе подтверждающих испытаний каждый отдельный цикл испытаний ДКВЧ может чередоваться с отключением двигателя. Время до повторного запуска двигателя используют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AD58A5" w:rsidRDefault="00AD58A5" w:rsidP="000C52E7">
      <w:pPr>
        <w:spacing w:before="120" w:line="240" w:lineRule="auto"/>
        <w:ind w:left="1134" w:right="850"/>
        <w:rPr>
          <w:b/>
          <w:szCs w:val="24"/>
        </w:rPr>
      </w:pPr>
      <w:r w:rsidRPr="00F97FBC">
        <w:t>Таблица</w:t>
      </w:r>
      <w:r w:rsidRPr="00F97FBC">
        <w:rPr>
          <w:szCs w:val="24"/>
        </w:rPr>
        <w:t xml:space="preserve"> </w:t>
      </w:r>
      <w:r w:rsidRPr="00F97FBC">
        <w:rPr>
          <w:szCs w:val="24"/>
          <w:lang w:val="en-US"/>
        </w:rPr>
        <w:t>A</w:t>
      </w:r>
      <w:r w:rsidRPr="00F97FBC">
        <w:rPr>
          <w:szCs w:val="24"/>
        </w:rPr>
        <w:t>.9-7</w:t>
      </w:r>
      <w:r w:rsidRPr="00F97FBC">
        <w:rPr>
          <w:b/>
        </w:rPr>
        <w:br/>
      </w:r>
      <w:r w:rsidRPr="00F97FBC">
        <w:rPr>
          <w:b/>
          <w:szCs w:val="24"/>
        </w:rPr>
        <w:t xml:space="preserve">Типы датчиков и соответствующее число циклов испытаний ДКВЧ, </w:t>
      </w:r>
      <w:r w:rsidR="00C42F9B">
        <w:rPr>
          <w:b/>
          <w:szCs w:val="24"/>
        </w:rPr>
        <w:br/>
      </w:r>
      <w:r w:rsidRPr="00F97FBC">
        <w:rPr>
          <w:b/>
          <w:szCs w:val="24"/>
        </w:rPr>
        <w:t>через которое "подтвержденный и активный" ДКН заносится в память</w:t>
      </w:r>
    </w:p>
    <w:tbl>
      <w:tblPr>
        <w:tblpPr w:leftFromText="180" w:rightFromText="180" w:vertAnchor="text" w:horzAnchor="page" w:tblpX="2346" w:tblpY="2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3"/>
        <w:gridCol w:w="3563"/>
      </w:tblGrid>
      <w:tr w:rsidR="009708F0" w:rsidRPr="00F97FBC" w:rsidTr="000C52E7">
        <w:tc>
          <w:tcPr>
            <w:tcW w:w="3803" w:type="dxa"/>
            <w:tcBorders>
              <w:bottom w:val="single" w:sz="12" w:space="0" w:color="auto"/>
            </w:tcBorders>
            <w:vAlign w:val="center"/>
          </w:tcPr>
          <w:p w:rsidR="009708F0" w:rsidRPr="00F97FBC" w:rsidRDefault="009708F0" w:rsidP="000C52E7">
            <w:pPr>
              <w:tabs>
                <w:tab w:val="left" w:pos="851"/>
              </w:tabs>
              <w:spacing w:before="120" w:line="240" w:lineRule="auto"/>
              <w:jc w:val="center"/>
              <w:rPr>
                <w:i/>
                <w:iCs/>
                <w:sz w:val="16"/>
                <w:szCs w:val="16"/>
                <w:lang w:val="en-US"/>
              </w:rPr>
            </w:pPr>
            <w:r w:rsidRPr="00F97FBC">
              <w:rPr>
                <w:i/>
                <w:iCs/>
                <w:sz w:val="16"/>
                <w:szCs w:val="16"/>
              </w:rPr>
              <w:t>Тип</w:t>
            </w:r>
            <w:r w:rsidRPr="00F97FBC">
              <w:rPr>
                <w:i/>
                <w:iCs/>
                <w:sz w:val="16"/>
                <w:szCs w:val="16"/>
                <w:lang w:val="en-US"/>
              </w:rPr>
              <w:t xml:space="preserve"> </w:t>
            </w:r>
            <w:r w:rsidRPr="00F97FBC">
              <w:rPr>
                <w:i/>
                <w:iCs/>
                <w:sz w:val="16"/>
                <w:szCs w:val="16"/>
              </w:rPr>
              <w:t>датчика</w:t>
            </w:r>
          </w:p>
        </w:tc>
        <w:tc>
          <w:tcPr>
            <w:tcW w:w="3563" w:type="dxa"/>
            <w:tcBorders>
              <w:bottom w:val="single" w:sz="12" w:space="0" w:color="auto"/>
            </w:tcBorders>
            <w:vAlign w:val="center"/>
          </w:tcPr>
          <w:p w:rsidR="009708F0" w:rsidRPr="00F97FBC" w:rsidRDefault="009708F0" w:rsidP="000C52E7">
            <w:pPr>
              <w:tabs>
                <w:tab w:val="left" w:pos="851"/>
              </w:tabs>
              <w:spacing w:before="120" w:line="240" w:lineRule="auto"/>
              <w:jc w:val="center"/>
              <w:rPr>
                <w:i/>
                <w:iCs/>
                <w:sz w:val="16"/>
                <w:szCs w:val="16"/>
              </w:rPr>
            </w:pPr>
            <w:r w:rsidRPr="00F97FBC">
              <w:rPr>
                <w:i/>
                <w:sz w:val="16"/>
                <w:szCs w:val="16"/>
              </w:rPr>
              <w:t xml:space="preserve">Число циклов испытаний ДКВЧ, через которое "подтвержденный и активный" ДКН заносится </w:t>
            </w:r>
            <w:r w:rsidR="000C52E7">
              <w:rPr>
                <w:i/>
                <w:sz w:val="16"/>
                <w:szCs w:val="16"/>
              </w:rPr>
              <w:br/>
            </w:r>
            <w:r w:rsidRPr="00F97FBC">
              <w:rPr>
                <w:i/>
                <w:sz w:val="16"/>
                <w:szCs w:val="16"/>
              </w:rPr>
              <w:t>в память</w:t>
            </w:r>
          </w:p>
        </w:tc>
      </w:tr>
      <w:tr w:rsidR="009708F0" w:rsidRPr="00F97FBC" w:rsidTr="000C52E7">
        <w:tc>
          <w:tcPr>
            <w:tcW w:w="3803" w:type="dxa"/>
            <w:tcBorders>
              <w:top w:val="single" w:sz="12" w:space="0" w:color="auto"/>
            </w:tcBorders>
          </w:tcPr>
          <w:p w:rsidR="009708F0" w:rsidRPr="00F97FBC" w:rsidRDefault="009708F0" w:rsidP="000C52E7">
            <w:pPr>
              <w:tabs>
                <w:tab w:val="left" w:pos="851"/>
              </w:tabs>
              <w:spacing w:before="40" w:after="40"/>
            </w:pPr>
            <w:r w:rsidRPr="00F97FBC">
              <w:rPr>
                <w:sz w:val="18"/>
                <w:szCs w:val="18"/>
              </w:rPr>
              <w:t>Изъятие системы последующей обработки взвешенных частиц</w:t>
            </w:r>
          </w:p>
        </w:tc>
        <w:tc>
          <w:tcPr>
            <w:tcW w:w="3563" w:type="dxa"/>
            <w:tcBorders>
              <w:top w:val="single" w:sz="12" w:space="0" w:color="auto"/>
            </w:tcBorders>
          </w:tcPr>
          <w:p w:rsidR="009708F0" w:rsidRPr="000C52E7" w:rsidRDefault="009708F0" w:rsidP="000C52E7">
            <w:pPr>
              <w:tabs>
                <w:tab w:val="left" w:pos="851"/>
              </w:tabs>
              <w:spacing w:before="120" w:line="240" w:lineRule="auto"/>
              <w:jc w:val="center"/>
            </w:pPr>
            <w:r w:rsidRPr="000C52E7">
              <w:t>2</w:t>
            </w:r>
          </w:p>
        </w:tc>
      </w:tr>
      <w:tr w:rsidR="009708F0" w:rsidRPr="00F97FBC" w:rsidTr="000C52E7">
        <w:tc>
          <w:tcPr>
            <w:tcW w:w="3803" w:type="dxa"/>
            <w:tcBorders>
              <w:bottom w:val="single" w:sz="4" w:space="0" w:color="auto"/>
            </w:tcBorders>
          </w:tcPr>
          <w:p w:rsidR="009708F0" w:rsidRPr="00F97FBC" w:rsidRDefault="009708F0" w:rsidP="000C52E7">
            <w:pPr>
              <w:tabs>
                <w:tab w:val="left" w:pos="851"/>
              </w:tabs>
              <w:spacing w:before="40" w:after="40"/>
            </w:pPr>
            <w:r w:rsidRPr="00F97FBC">
              <w:rPr>
                <w:sz w:val="18"/>
                <w:szCs w:val="18"/>
              </w:rPr>
              <w:t>Потеря функции системы последующей обработки взвешенных частиц</w:t>
            </w:r>
          </w:p>
        </w:tc>
        <w:tc>
          <w:tcPr>
            <w:tcW w:w="3563" w:type="dxa"/>
            <w:tcBorders>
              <w:bottom w:val="single" w:sz="4" w:space="0" w:color="auto"/>
            </w:tcBorders>
          </w:tcPr>
          <w:p w:rsidR="009708F0" w:rsidRPr="000C52E7" w:rsidRDefault="009708F0" w:rsidP="000C52E7">
            <w:pPr>
              <w:tabs>
                <w:tab w:val="left" w:pos="851"/>
              </w:tabs>
              <w:spacing w:before="40" w:after="40"/>
              <w:jc w:val="center"/>
            </w:pPr>
            <w:r w:rsidRPr="000C52E7">
              <w:t>8</w:t>
            </w:r>
          </w:p>
        </w:tc>
      </w:tr>
      <w:tr w:rsidR="009708F0" w:rsidRPr="00F97FBC" w:rsidTr="000C52E7">
        <w:tc>
          <w:tcPr>
            <w:tcW w:w="3803" w:type="dxa"/>
            <w:tcBorders>
              <w:bottom w:val="single" w:sz="12" w:space="0" w:color="auto"/>
            </w:tcBorders>
          </w:tcPr>
          <w:p w:rsidR="009708F0" w:rsidRPr="00F97FBC" w:rsidRDefault="009708F0" w:rsidP="000C52E7">
            <w:pPr>
              <w:tabs>
                <w:tab w:val="left" w:pos="851"/>
              </w:tabs>
              <w:spacing w:before="40" w:after="40"/>
              <w:rPr>
                <w:lang w:val="en-US"/>
              </w:rPr>
            </w:pPr>
            <w:r w:rsidRPr="00F97FBC">
              <w:rPr>
                <w:sz w:val="18"/>
                <w:szCs w:val="18"/>
              </w:rPr>
              <w:t>Неисправности системы ДКВЧ</w:t>
            </w:r>
          </w:p>
        </w:tc>
        <w:tc>
          <w:tcPr>
            <w:tcW w:w="3563" w:type="dxa"/>
            <w:tcBorders>
              <w:bottom w:val="single" w:sz="12" w:space="0" w:color="auto"/>
            </w:tcBorders>
          </w:tcPr>
          <w:p w:rsidR="009708F0" w:rsidRPr="00F97FBC" w:rsidRDefault="009708F0" w:rsidP="000C52E7">
            <w:pPr>
              <w:tabs>
                <w:tab w:val="left" w:pos="851"/>
              </w:tabs>
              <w:spacing w:before="40" w:after="40"/>
              <w:jc w:val="center"/>
              <w:rPr>
                <w:lang w:val="en-US"/>
              </w:rPr>
            </w:pPr>
            <w:r w:rsidRPr="00F97FBC">
              <w:rPr>
                <w:lang w:val="en-US"/>
              </w:rPr>
              <w:t>2</w:t>
            </w:r>
          </w:p>
        </w:tc>
      </w:tr>
    </w:tbl>
    <w:p w:rsidR="009708F0" w:rsidRPr="00F97FBC" w:rsidRDefault="009708F0" w:rsidP="00AD58A5">
      <w:pPr>
        <w:spacing w:before="120" w:line="240" w:lineRule="auto"/>
        <w:ind w:left="2268" w:right="850"/>
        <w:rPr>
          <w:b/>
          <w:szCs w:val="24"/>
        </w:rPr>
      </w:pPr>
    </w:p>
    <w:p w:rsidR="00AD58A5" w:rsidRPr="00F97FBC" w:rsidRDefault="00AD58A5" w:rsidP="000C52E7">
      <w:pPr>
        <w:spacing w:before="240" w:after="120"/>
        <w:ind w:left="2268" w:right="1134" w:hanging="1134"/>
        <w:jc w:val="both"/>
      </w:pPr>
      <w:r w:rsidRPr="00F97FBC">
        <w:t>A.2.9.3.3.6</w:t>
      </w:r>
      <w:r w:rsidRPr="00F97FBC">
        <w:tab/>
        <w:t>Цикл испытаний ДКВЧ</w:t>
      </w:r>
    </w:p>
    <w:p w:rsidR="00AD58A5" w:rsidRPr="00F97FBC" w:rsidRDefault="00AD58A5" w:rsidP="009708F0">
      <w:pPr>
        <w:spacing w:after="120"/>
        <w:ind w:left="2268" w:right="1134" w:hanging="1134"/>
        <w:jc w:val="both"/>
      </w:pPr>
      <w:r w:rsidRPr="00F97FBC">
        <w:t>A.2.9.3.3.6.1</w:t>
      </w:r>
      <w:r w:rsidRPr="00F97FBC">
        <w:tab/>
        <w:t>Под циклом испытаний ДКВЧ, рассматриваемым в пункте A.2.9</w:t>
      </w:r>
      <w:r w:rsidRPr="00F97FBC">
        <w:rPr>
          <w:szCs w:val="24"/>
        </w:rPr>
        <w:t xml:space="preserve"> </w:t>
      </w:r>
      <w:r w:rsidRPr="00F97FBC">
        <w:t xml:space="preserve">настоящего приложения для целей подтверждения надлежащего функционирования системы мониторинга системы последующей обработки взвешенных частиц, понимается цикл ВДПЦ с запуском в прогретом состоянии – для двигателей, относящихся к подкатегориям </w:t>
      </w:r>
      <w:r w:rsidRPr="00F97FBC">
        <w:rPr>
          <w:lang w:val="en-US"/>
        </w:rPr>
        <w:t>NRE</w:t>
      </w:r>
      <w:r w:rsidRPr="00F97FBC">
        <w:t>-</w:t>
      </w:r>
      <w:r w:rsidRPr="00F97FBC">
        <w:rPr>
          <w:lang w:val="en-US"/>
        </w:rPr>
        <w:t>v</w:t>
      </w:r>
      <w:r w:rsidRPr="00F97FBC">
        <w:t xml:space="preserve">-3, </w:t>
      </w:r>
      <w:r w:rsidRPr="00F97FBC">
        <w:rPr>
          <w:lang w:val="en-US"/>
        </w:rPr>
        <w:t>NRE</w:t>
      </w:r>
      <w:r w:rsidRPr="00F97FBC">
        <w:t>-</w:t>
      </w:r>
      <w:r w:rsidRPr="00F97FBC">
        <w:rPr>
          <w:lang w:val="en-US"/>
        </w:rPr>
        <w:t>v</w:t>
      </w:r>
      <w:r w:rsidRPr="00F97FBC">
        <w:t xml:space="preserve">-4, </w:t>
      </w:r>
      <w:r w:rsidRPr="00F97FBC">
        <w:rPr>
          <w:lang w:val="en-US"/>
        </w:rPr>
        <w:t>NRE</w:t>
      </w:r>
      <w:r w:rsidRPr="00F97FBC">
        <w:t>-</w:t>
      </w:r>
      <w:r w:rsidRPr="00F97FBC">
        <w:rPr>
          <w:lang w:val="en-US"/>
        </w:rPr>
        <w:t>v</w:t>
      </w:r>
      <w:r w:rsidRPr="00F97FBC">
        <w:t xml:space="preserve">-5 и </w:t>
      </w:r>
      <w:r w:rsidRPr="00F97FBC">
        <w:rPr>
          <w:lang w:val="en-US"/>
        </w:rPr>
        <w:t>NRE</w:t>
      </w:r>
      <w:r w:rsidRPr="00F97FBC">
        <w:t>-</w:t>
      </w:r>
      <w:r w:rsidRPr="00F97FBC">
        <w:rPr>
          <w:lang w:val="en-US"/>
        </w:rPr>
        <w:t>v</w:t>
      </w:r>
      <w:r w:rsidRPr="00F97FBC">
        <w:t>-6, и применимый цикл ВДУЦ – для всех других категорий.</w:t>
      </w:r>
    </w:p>
    <w:p w:rsidR="00AD58A5" w:rsidRPr="00F97FBC" w:rsidRDefault="00AD58A5" w:rsidP="009708F0">
      <w:pPr>
        <w:spacing w:after="120"/>
        <w:ind w:left="2268" w:right="1134" w:hanging="1134"/>
        <w:jc w:val="both"/>
      </w:pPr>
      <w:r w:rsidRPr="00F97FBC">
        <w:t>A.2.9.3.3.6.2</w:t>
      </w:r>
      <w:r w:rsidRPr="00F97FBC">
        <w:tab/>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ВЧ (например, иной нежели ВДПЦ или ВДУЦ). Данная просьба должна включать элементы (технические соображения, результаты моделирования, результаты испытаний и т. д.), подтверждающие:</w:t>
      </w:r>
    </w:p>
    <w:p w:rsidR="00AD58A5" w:rsidRPr="00F97FBC" w:rsidRDefault="00AD58A5" w:rsidP="009708F0">
      <w:pPr>
        <w:spacing w:after="120"/>
        <w:ind w:left="2835" w:right="1134" w:hanging="567"/>
        <w:jc w:val="both"/>
      </w:pPr>
      <w:r w:rsidRPr="00F97FBC">
        <w:rPr>
          <w:lang w:val="en-US"/>
        </w:rPr>
        <w:t>a</w:t>
      </w:r>
      <w:r w:rsidRPr="00F97FBC">
        <w:t>)</w:t>
      </w:r>
      <w:r w:rsidRPr="00F97FBC">
        <w:tab/>
        <w:t>результаты запрашиваемого цикла испытаний на датчике, который будет задействован в реальных условиях эксплуатации; и</w:t>
      </w:r>
    </w:p>
    <w:p w:rsidR="00AD58A5" w:rsidRPr="00F97FBC" w:rsidRDefault="00AD58A5" w:rsidP="009708F0">
      <w:pPr>
        <w:spacing w:after="120"/>
        <w:ind w:left="2835" w:right="1134" w:hanging="567"/>
        <w:jc w:val="both"/>
      </w:pPr>
      <w:r w:rsidRPr="00F97FBC">
        <w:rPr>
          <w:lang w:val="en-US"/>
        </w:rPr>
        <w:t>b</w:t>
      </w:r>
      <w:r w:rsidRPr="00F97FBC">
        <w:t>)</w:t>
      </w:r>
      <w:r w:rsidRPr="00F97FBC">
        <w:tab/>
        <w:t>что применимый цикл испытаний ДКВЧ, указанный в пункте </w:t>
      </w:r>
      <w:r w:rsidRPr="00F97FBC">
        <w:rPr>
          <w:lang w:val="en-US"/>
        </w:rPr>
        <w:t>A</w:t>
      </w:r>
      <w:r w:rsidRPr="00F97FBC">
        <w:t>.2.9.3.3.6.1</w:t>
      </w:r>
      <w:r w:rsidRPr="00F97FBC">
        <w:rPr>
          <w:szCs w:val="24"/>
        </w:rPr>
        <w:t xml:space="preserve"> </w:t>
      </w:r>
      <w:r w:rsidRPr="00F97FBC">
        <w:t>настоящего приложения, в меньшей степени подходит для целей конкретного мониторинга.</w:t>
      </w:r>
    </w:p>
    <w:p w:rsidR="00AD58A5" w:rsidRPr="00F97FBC" w:rsidRDefault="00AD58A5" w:rsidP="000C52E7">
      <w:pPr>
        <w:pageBreakBefore/>
        <w:spacing w:after="120"/>
        <w:ind w:left="2268" w:right="1134" w:hanging="1134"/>
        <w:jc w:val="both"/>
      </w:pPr>
      <w:r w:rsidRPr="00F97FBC">
        <w:lastRenderedPageBreak/>
        <w:t>A.2.9.3.3.7</w:t>
      </w:r>
      <w:r w:rsidRPr="00F97FBC">
        <w:tab/>
        <w:t>Конфигурация компонентов для целей подтверждения активации системы предупреждения</w:t>
      </w:r>
    </w:p>
    <w:p w:rsidR="00AD58A5" w:rsidRPr="00F97FBC" w:rsidRDefault="00AD58A5" w:rsidP="009708F0">
      <w:pPr>
        <w:spacing w:after="120"/>
        <w:ind w:left="2268" w:right="1134" w:hanging="1134"/>
        <w:jc w:val="both"/>
      </w:pPr>
      <w:r w:rsidRPr="00F97FBC">
        <w:t>A.2.9.3.3.7.1</w:t>
      </w:r>
      <w:r w:rsidRPr="00F97FBC">
        <w:tab/>
        <w:t>Подтверждением активации системы предупреждения служат результаты испытаний двигателя на испытательном стенде.</w:t>
      </w:r>
    </w:p>
    <w:p w:rsidR="00AD58A5" w:rsidRPr="00F97FBC" w:rsidRDefault="00AD58A5" w:rsidP="009708F0">
      <w:pPr>
        <w:spacing w:after="120"/>
        <w:ind w:left="2268" w:right="1134" w:hanging="1134"/>
        <w:jc w:val="both"/>
      </w:pPr>
      <w:r w:rsidRPr="00F97FBC">
        <w:t>A.2.9.3.3.7.2</w:t>
      </w:r>
      <w:r w:rsidRPr="00F97FBC">
        <w:tab/>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AD58A5" w:rsidRPr="00F97FBC" w:rsidRDefault="00AD58A5" w:rsidP="009708F0">
      <w:pPr>
        <w:spacing w:after="120"/>
        <w:ind w:left="2268" w:right="1134" w:hanging="1134"/>
        <w:jc w:val="both"/>
      </w:pPr>
      <w:r w:rsidRPr="00F97FBC">
        <w:t>A.2.9.3.3.7.3</w:t>
      </w:r>
      <w:r w:rsidRPr="00F97FBC">
        <w:tab/>
        <w:t xml:space="preserve">По выбору изготовителя и с согласия органа по официальному утверждению типа подтверждающие испытания могут проводиться – независимо от предписаний пункта </w:t>
      </w:r>
      <w:r w:rsidRPr="00F97FBC">
        <w:rPr>
          <w:lang w:val="en-US"/>
        </w:rPr>
        <w:t>A</w:t>
      </w:r>
      <w:r w:rsidRPr="00F97FBC">
        <w:t>.2.9.3.3.7.1</w:t>
      </w:r>
      <w:r w:rsidRPr="00F97FBC">
        <w:rPr>
          <w:szCs w:val="24"/>
        </w:rPr>
        <w:t xml:space="preserve"> </w:t>
      </w:r>
      <w:r>
        <w:t>настоящего приложения</w:t>
      </w:r>
      <w:r w:rsidR="000C52E7">
        <w:t> </w:t>
      </w:r>
      <w:r w:rsidRPr="00F97FBC">
        <w:t xml:space="preserve">– на укомплектованной внедорожной подвижной технической единице либо путем </w:t>
      </w:r>
      <w:r>
        <w:t xml:space="preserve">ее </w:t>
      </w:r>
      <w:r w:rsidRPr="00F97FBC">
        <w:t>установки на соответствующий испытательный стенд, либо путем ее прогона на испытательном полигоне в контролируемых условиях.</w:t>
      </w:r>
    </w:p>
    <w:p w:rsidR="00AD58A5" w:rsidRPr="00F97FBC" w:rsidRDefault="00AD58A5" w:rsidP="009708F0">
      <w:pPr>
        <w:spacing w:after="120"/>
        <w:ind w:left="2268" w:right="1134" w:hanging="1134"/>
        <w:jc w:val="both"/>
      </w:pPr>
      <w:r w:rsidRPr="00F97FBC">
        <w:t>A.2.9.3.4</w:t>
      </w:r>
      <w:r w:rsidRPr="00F97FBC">
        <w:tab/>
        <w:t xml:space="preserve">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w:t>
      </w:r>
      <w:r w:rsidRPr="00F97FBC">
        <w:rPr>
          <w:lang w:val="en-US"/>
        </w:rPr>
        <w:t>A</w:t>
      </w:r>
      <w:r w:rsidRPr="00F97FBC">
        <w:t>.2.9.3.3</w:t>
      </w:r>
      <w:r w:rsidRPr="00F97FBC">
        <w:rPr>
          <w:szCs w:val="24"/>
        </w:rPr>
        <w:t xml:space="preserve"> </w:t>
      </w:r>
      <w:r w:rsidRPr="00F97FBC">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AD58A5" w:rsidRPr="00F97FBC" w:rsidRDefault="00AD58A5" w:rsidP="009708F0">
      <w:pPr>
        <w:spacing w:after="120"/>
        <w:ind w:left="2268" w:right="1134" w:hanging="1134"/>
        <w:jc w:val="both"/>
      </w:pPr>
      <w:r w:rsidRPr="00F97FBC">
        <w:t>A.2.9.3.5</w:t>
      </w:r>
      <w:r w:rsidRPr="00F97FBC">
        <w:tab/>
        <w:t>Если систему последующей обработки взвешенных частиц, в которой используется реагент, подвергают подтверждающему испытанию на потерю функции системы последующей обработки взвешенных частиц или изъятие системы последующей обработки взвешенных частиц, то также должен быть подтвержден и факт прерывания процесса дозирования реагента.</w:t>
      </w:r>
    </w:p>
    <w:p w:rsidR="00AD58A5" w:rsidRPr="00F97FBC" w:rsidRDefault="00AD58A5" w:rsidP="009708F0">
      <w:pPr>
        <w:spacing w:after="120"/>
        <w:ind w:left="2268" w:right="1134" w:hanging="1134"/>
        <w:jc w:val="both"/>
      </w:pPr>
      <w:r w:rsidRPr="00F97FBC">
        <w:rPr>
          <w:lang w:val="en-US"/>
        </w:rPr>
        <w:t>A</w:t>
      </w:r>
      <w:r w:rsidRPr="00F97FBC">
        <w:t>.2.9.3.6</w:t>
      </w:r>
      <w:r w:rsidRPr="00F97FBC">
        <w:tab/>
      </w:r>
      <w:r w:rsidRPr="00F97FBC">
        <w:rPr>
          <w:shd w:val="clear" w:color="auto" w:fill="FFFFFF"/>
        </w:rPr>
        <w:t>Документальное подтверждение</w:t>
      </w:r>
    </w:p>
    <w:p w:rsidR="00AD58A5" w:rsidRPr="00F97FBC" w:rsidRDefault="00AD58A5" w:rsidP="009708F0">
      <w:pPr>
        <w:spacing w:after="120"/>
        <w:ind w:left="2268" w:right="1134" w:hanging="1134"/>
        <w:jc w:val="both"/>
      </w:pPr>
      <w:r w:rsidRPr="00F97FBC">
        <w:rPr>
          <w:lang w:val="en-US"/>
        </w:rPr>
        <w:t>A</w:t>
      </w:r>
      <w:r w:rsidRPr="00F97FBC">
        <w:t>.2.9.3.6.1</w:t>
      </w:r>
      <w:r w:rsidRPr="00F97FBC">
        <w:tab/>
      </w:r>
      <w:r w:rsidRPr="00F97FBC">
        <w:rPr>
          <w:szCs w:val="23"/>
          <w:lang w:eastAsia="en-IE"/>
        </w:rPr>
        <w:t xml:space="preserve">Составляют </w:t>
      </w:r>
      <w:r w:rsidRPr="00F97FBC">
        <w:t>протокол подтверждения соответствия, в котором документируются результаты соответствующей проверки системы ДКВЧ. Этот протокол:</w:t>
      </w:r>
    </w:p>
    <w:p w:rsidR="00AD58A5" w:rsidRPr="00F97FBC" w:rsidRDefault="00AD58A5" w:rsidP="009708F0">
      <w:pPr>
        <w:spacing w:after="120"/>
        <w:ind w:left="2835" w:right="1134" w:hanging="567"/>
        <w:jc w:val="both"/>
      </w:pPr>
      <w:r w:rsidRPr="00F97FBC">
        <w:rPr>
          <w:lang w:val="en-US"/>
        </w:rPr>
        <w:t>a</w:t>
      </w:r>
      <w:r w:rsidRPr="00F97FBC">
        <w:t xml:space="preserve">) </w:t>
      </w:r>
      <w:r w:rsidRPr="00F97FBC">
        <w:tab/>
        <w:t>содержит перечень выявленных и проанализированных неисправностей;</w:t>
      </w:r>
    </w:p>
    <w:p w:rsidR="00AD58A5" w:rsidRPr="00F97FBC" w:rsidRDefault="00AD58A5" w:rsidP="009708F0">
      <w:pPr>
        <w:spacing w:after="120"/>
        <w:ind w:left="2835" w:right="1134" w:hanging="567"/>
        <w:jc w:val="both"/>
      </w:pPr>
      <w:r w:rsidRPr="00F97FBC">
        <w:rPr>
          <w:lang w:val="en-US"/>
        </w:rPr>
        <w:t>b</w:t>
      </w:r>
      <w:r w:rsidRPr="00F97FBC">
        <w:t xml:space="preserve">) </w:t>
      </w:r>
      <w:r w:rsidRPr="00F97FBC">
        <w:tab/>
      </w:r>
      <w:r w:rsidRPr="00F97FBC">
        <w:rPr>
          <w:szCs w:val="23"/>
          <w:lang w:eastAsia="en-IE"/>
        </w:rPr>
        <w:t>содержит описан</w:t>
      </w:r>
      <w:r w:rsidRPr="00F97FBC">
        <w:rPr>
          <w:lang w:eastAsia="en-IE"/>
        </w:rPr>
        <w:t xml:space="preserve">ие проведенных доказательных проверок, </w:t>
      </w:r>
      <w:r w:rsidRPr="00F97FBC">
        <w:rPr>
          <w:shd w:val="clear" w:color="auto" w:fill="FFFFFF"/>
        </w:rPr>
        <w:t>включая указание применимого испытательного цикла;</w:t>
      </w:r>
    </w:p>
    <w:p w:rsidR="00AD58A5" w:rsidRPr="00F97FBC" w:rsidRDefault="00AD58A5" w:rsidP="009708F0">
      <w:pPr>
        <w:spacing w:after="120"/>
        <w:ind w:left="2835" w:right="1134" w:hanging="567"/>
        <w:jc w:val="both"/>
      </w:pPr>
      <w:r w:rsidRPr="00F97FBC">
        <w:rPr>
          <w:lang w:val="en-US"/>
        </w:rPr>
        <w:t>c</w:t>
      </w:r>
      <w:r w:rsidRPr="00F97FBC">
        <w:t>)</w:t>
      </w:r>
      <w:r w:rsidRPr="00F97FBC">
        <w:tab/>
        <w:t>подтверждает факт активации применимых сигналов предупреждения в соответствии с требованиями настоящих Правил;</w:t>
      </w:r>
    </w:p>
    <w:p w:rsidR="004F6630" w:rsidRDefault="00AD58A5" w:rsidP="009708F0">
      <w:pPr>
        <w:spacing w:after="120"/>
        <w:ind w:left="2835" w:right="1134" w:hanging="567"/>
        <w:jc w:val="both"/>
        <w:rPr>
          <w:rFonts w:eastAsia="Times New Roman" w:cs="Times New Roman"/>
          <w:szCs w:val="20"/>
        </w:rPr>
      </w:pPr>
      <w:r w:rsidRPr="00F97FBC">
        <w:rPr>
          <w:lang w:val="en-US"/>
        </w:rPr>
        <w:t>d</w:t>
      </w:r>
      <w:r w:rsidRPr="00F97FBC">
        <w:t xml:space="preserve">) </w:t>
      </w:r>
      <w:r w:rsidRPr="00F97FBC">
        <w:tab/>
      </w:r>
      <w:r w:rsidRPr="00F97FBC">
        <w:rPr>
          <w:szCs w:val="23"/>
          <w:lang w:eastAsia="en-IE"/>
        </w:rPr>
        <w:t xml:space="preserve">подлежит включению в </w:t>
      </w:r>
      <w:r w:rsidRPr="009708F0">
        <w:t>информационную</w:t>
      </w:r>
      <w:r w:rsidRPr="00F97FBC">
        <w:rPr>
          <w:szCs w:val="23"/>
          <w:lang w:eastAsia="en-IE"/>
        </w:rPr>
        <w:t xml:space="preserve"> папку, указанную в приложении 1.</w:t>
      </w:r>
    </w:p>
    <w:p w:rsidR="00AD58A5" w:rsidRDefault="00AD58A5" w:rsidP="00AD58A5">
      <w:pPr>
        <w:suppressAutoHyphens w:val="0"/>
        <w:spacing w:line="240" w:lineRule="auto"/>
        <w:rPr>
          <w:rFonts w:eastAsia="Times New Roman" w:cs="Times New Roman"/>
          <w:szCs w:val="20"/>
        </w:rPr>
      </w:pPr>
    </w:p>
    <w:p w:rsidR="00D414E1" w:rsidRDefault="00D414E1" w:rsidP="00AD58A5">
      <w:pPr>
        <w:suppressAutoHyphens w:val="0"/>
        <w:spacing w:line="240" w:lineRule="auto"/>
        <w:rPr>
          <w:rFonts w:eastAsia="Times New Roman" w:cs="Times New Roman"/>
          <w:szCs w:val="20"/>
        </w:rPr>
        <w:sectPr w:rsidR="00D414E1" w:rsidSect="00AD58A5">
          <w:headerReference w:type="even" r:id="rId555"/>
          <w:headerReference w:type="default" r:id="rId556"/>
          <w:footerReference w:type="even" r:id="rId557"/>
          <w:footerReference w:type="default" r:id="rId558"/>
          <w:footnotePr>
            <w:numRestart w:val="eachSect"/>
          </w:footnotePr>
          <w:endnotePr>
            <w:numFmt w:val="decimal"/>
          </w:endnotePr>
          <w:pgSz w:w="11906" w:h="16838" w:code="9"/>
          <w:pgMar w:top="1417" w:right="1134" w:bottom="1134" w:left="1134" w:header="850" w:footer="567" w:gutter="0"/>
          <w:cols w:space="708"/>
          <w:docGrid w:linePitch="360"/>
        </w:sectPr>
      </w:pPr>
    </w:p>
    <w:p w:rsidR="00D414E1" w:rsidRPr="00F97FBC" w:rsidRDefault="00D414E1" w:rsidP="00D414E1">
      <w:pPr>
        <w:pStyle w:val="HChG"/>
        <w:spacing w:before="280" w:after="200"/>
        <w:rPr>
          <w:lang w:eastAsia="en-US"/>
        </w:rPr>
      </w:pPr>
      <w:bookmarkStart w:id="605" w:name="_Toc494903496"/>
      <w:bookmarkStart w:id="606" w:name="_Toc495070829"/>
      <w:r w:rsidRPr="00F97FBC">
        <w:rPr>
          <w:lang w:eastAsia="en-US"/>
        </w:rPr>
        <w:lastRenderedPageBreak/>
        <w:t xml:space="preserve">Приложение 9 – </w:t>
      </w:r>
      <w:r w:rsidRPr="00F97FBC">
        <w:t>Добавление</w:t>
      </w:r>
      <w:r w:rsidRPr="00F97FBC">
        <w:rPr>
          <w:lang w:eastAsia="en-US"/>
        </w:rPr>
        <w:t xml:space="preserve"> A.3</w:t>
      </w:r>
      <w:bookmarkEnd w:id="605"/>
      <w:bookmarkEnd w:id="606"/>
    </w:p>
    <w:p w:rsidR="00D414E1" w:rsidRPr="00F97FBC" w:rsidRDefault="00D414E1" w:rsidP="00D414E1">
      <w:pPr>
        <w:pStyle w:val="HChG"/>
        <w:tabs>
          <w:tab w:val="clear" w:pos="851"/>
        </w:tabs>
        <w:spacing w:before="0" w:after="200"/>
        <w:ind w:firstLine="0"/>
        <w:rPr>
          <w:rFonts w:eastAsiaTheme="minorHAnsi"/>
          <w:lang w:eastAsia="en-US"/>
        </w:rPr>
      </w:pPr>
      <w:bookmarkStart w:id="607" w:name="_Toc495070830"/>
      <w:r w:rsidRPr="00F97FBC">
        <w:rPr>
          <w:rFonts w:eastAsia="MS Mincho"/>
        </w:rPr>
        <w:t xml:space="preserve">Технические аспекты </w:t>
      </w:r>
      <w:r w:rsidRPr="00F97FBC">
        <w:t>предотвращения несанкционированного вмешательства</w:t>
      </w:r>
    </w:p>
    <w:bookmarkEnd w:id="607"/>
    <w:p w:rsidR="00D414E1" w:rsidRPr="00F97FBC" w:rsidRDefault="00D414E1" w:rsidP="00D414E1">
      <w:pPr>
        <w:spacing w:after="120"/>
        <w:ind w:left="2268" w:right="1134" w:hanging="1134"/>
        <w:jc w:val="both"/>
      </w:pPr>
      <w:r w:rsidRPr="00F97FBC">
        <w:rPr>
          <w:lang w:val="en-US"/>
        </w:rPr>
        <w:t>A</w:t>
      </w:r>
      <w:r w:rsidRPr="00F97FBC">
        <w:t>.3.1</w:t>
      </w:r>
      <w:r w:rsidRPr="00F97FBC">
        <w:tab/>
        <w:t xml:space="preserve">Применительно к типам и семействам двигателей, в случае которых в </w:t>
      </w:r>
      <w:r w:rsidRPr="00F97FBC">
        <w:rPr>
          <w:lang w:eastAsia="de-DE"/>
        </w:rPr>
        <w:t xml:space="preserve">системе ограничения выбросов используется ЭУБ, </w:t>
      </w:r>
      <w:r w:rsidRPr="00F97FBC">
        <w:t>изготовитель предоставляет органу по официальному утверждению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D414E1" w:rsidRPr="00F97FBC" w:rsidRDefault="00D414E1" w:rsidP="00D414E1">
      <w:pPr>
        <w:spacing w:after="120"/>
        <w:ind w:left="2268" w:right="1134" w:hanging="1134"/>
        <w:jc w:val="both"/>
      </w:pPr>
      <w:r w:rsidRPr="00F97FBC">
        <w:rPr>
          <w:lang w:val="en-US"/>
        </w:rPr>
        <w:t>A</w:t>
      </w:r>
      <w:r w:rsidRPr="00F97FBC">
        <w:t>.3.2</w:t>
      </w:r>
      <w:r w:rsidRPr="00F97FBC">
        <w:tab/>
        <w:t xml:space="preserve">Применительно к типам и семействам двигателей, в случае которых в </w:t>
      </w:r>
      <w:r w:rsidRPr="00F97FBC">
        <w:rPr>
          <w:lang w:eastAsia="de-DE"/>
        </w:rPr>
        <w:t xml:space="preserve">системе ограничения выбросов используются механические устройства, </w:t>
      </w:r>
      <w:r w:rsidRPr="00F97FBC">
        <w:t>изготовитель предоставляет органу по официальному утверждению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D414E1" w:rsidRPr="00F97FBC" w:rsidRDefault="00D414E1" w:rsidP="00D414E1">
      <w:pPr>
        <w:spacing w:after="120"/>
        <w:ind w:left="2268" w:right="1134" w:hanging="1134"/>
        <w:jc w:val="both"/>
      </w:pPr>
      <w:r w:rsidRPr="00F97FBC">
        <w:rPr>
          <w:lang w:val="en-US"/>
        </w:rPr>
        <w:t>A</w:t>
      </w:r>
      <w:r w:rsidRPr="00F97FBC">
        <w:t>.3.2.1</w:t>
      </w:r>
      <w:r w:rsidRPr="00F97FBC">
        <w:tab/>
        <w:t xml:space="preserve">Изготовитель должен представить технической службе </w:t>
      </w:r>
      <w:r w:rsidRPr="00F97FBC">
        <w:rPr>
          <w:shd w:val="clear" w:color="auto" w:fill="FFFFFF"/>
        </w:rPr>
        <w:t xml:space="preserve">подтверждение того, что исключается возможность </w:t>
      </w:r>
      <w:r w:rsidRPr="00F97FBC">
        <w:t>беспрепятственного несанкционированного изменения регулируемых параметров системы ограничения выбросов с приложением сравнительно небольших усилий при использовании:</w:t>
      </w:r>
    </w:p>
    <w:p w:rsidR="00D414E1" w:rsidRPr="00F97FBC" w:rsidRDefault="00D414E1" w:rsidP="00D414E1">
      <w:pPr>
        <w:spacing w:after="120"/>
        <w:ind w:left="2835" w:right="1134" w:hanging="567"/>
        <w:jc w:val="both"/>
      </w:pPr>
      <w:r w:rsidRPr="00F97FBC">
        <w:rPr>
          <w:lang w:val="en-US"/>
        </w:rPr>
        <w:t>a</w:t>
      </w:r>
      <w:r w:rsidRPr="00F97FBC">
        <w:t xml:space="preserve">) </w:t>
      </w:r>
      <w:r w:rsidRPr="00F97FBC">
        <w:tab/>
        <w:t>либо инструментов, поставляемых в комплекте с двигателем;</w:t>
      </w:r>
    </w:p>
    <w:p w:rsidR="00D414E1" w:rsidRPr="00F97FBC" w:rsidRDefault="00D414E1" w:rsidP="00D414E1">
      <w:pPr>
        <w:spacing w:after="120"/>
        <w:ind w:left="2835" w:right="1134" w:hanging="567"/>
        <w:jc w:val="both"/>
      </w:pPr>
      <w:r w:rsidRPr="00F97FBC">
        <w:rPr>
          <w:lang w:val="en-US"/>
        </w:rPr>
        <w:t>b</w:t>
      </w:r>
      <w:r w:rsidRPr="00F97FBC">
        <w:t xml:space="preserve">) </w:t>
      </w:r>
      <w:r w:rsidRPr="00F97FBC">
        <w:tab/>
        <w:t>либо таких простых инструментов, как отвертка, плоскогубцы (включая клещи-кусачки) или гаечный ключ.</w:t>
      </w:r>
    </w:p>
    <w:p w:rsidR="00D414E1" w:rsidRPr="00F97FBC" w:rsidRDefault="00D414E1" w:rsidP="00D414E1">
      <w:pPr>
        <w:spacing w:after="120"/>
        <w:ind w:left="2835" w:right="1134"/>
        <w:jc w:val="both"/>
      </w:pPr>
      <w:r w:rsidRPr="00F97FBC">
        <w:t>К числу простых инструментов не относятся: большинство режущих или шлифовочных инструментов, электродрели и дисковые фрезы, а также инструменты, применение которых сопряжено с чрезмерным нагревом или горением.</w:t>
      </w:r>
    </w:p>
    <w:p w:rsidR="00D414E1" w:rsidRPr="00F97FBC" w:rsidRDefault="00D414E1" w:rsidP="00D414E1">
      <w:pPr>
        <w:spacing w:after="120"/>
        <w:ind w:left="2268" w:right="1134" w:hanging="1134"/>
        <w:jc w:val="both"/>
      </w:pPr>
      <w:r w:rsidRPr="00F97FBC">
        <w:rPr>
          <w:lang w:val="en-US"/>
        </w:rPr>
        <w:t>A</w:t>
      </w:r>
      <w:r w:rsidRPr="00F97FBC">
        <w:t>.3.3</w:t>
      </w:r>
      <w:r w:rsidRPr="00F97FBC">
        <w:tab/>
        <w:t xml:space="preserve">Для цели настоящего добавления двигатели из различных семейств могут быть впоследствии сведены в семейства на основе типа и конструкции используемых средств предотвращения несанкционированного вмешательства. 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органу по официальному утверждению подтверждение того, что меры, принимаемые для предотвращения несанкционированного вмешательства, являются идентичными. В этом случае соблюдение требований пунктов </w:t>
      </w:r>
      <w:r w:rsidRPr="00F97FBC">
        <w:rPr>
          <w:lang w:val="en-US"/>
        </w:rPr>
        <w:t>A</w:t>
      </w:r>
      <w:r w:rsidRPr="00F97FBC">
        <w:t xml:space="preserve">.3.1 и </w:t>
      </w:r>
      <w:r w:rsidRPr="00F97FBC">
        <w:rPr>
          <w:lang w:val="en-US"/>
        </w:rPr>
        <w:t>A</w:t>
      </w:r>
      <w:r w:rsidRPr="00F97FBC">
        <w:t>.3.2 настоящего приложения может проверяться на одном репрезентативном двигателе с использованием соответствующей документации при официальном утверждении типа всех двигателей, относящихся к одному и тому же семейству двигателей по уровню защиты от несанкционированного вмешательства.</w:t>
      </w:r>
    </w:p>
    <w:p w:rsidR="00D414E1" w:rsidRDefault="00D414E1" w:rsidP="00D414E1">
      <w:pPr>
        <w:ind w:left="2268" w:right="1134" w:hanging="1134"/>
        <w:jc w:val="both"/>
        <w:rPr>
          <w:iCs/>
        </w:rPr>
      </w:pPr>
      <w:r w:rsidRPr="00F97FBC">
        <w:rPr>
          <w:lang w:val="en-US"/>
        </w:rPr>
        <w:t>A</w:t>
      </w:r>
      <w:r w:rsidRPr="00F97FBC">
        <w:t xml:space="preserve">.3.4 </w:t>
      </w:r>
      <w:r w:rsidRPr="00F97FBC">
        <w:tab/>
        <w:t xml:space="preserve">Изготовители включают в руководство по эксплуатации двигателя четкое предупреждение о том, что внесение в него </w:t>
      </w:r>
      <w:r w:rsidRPr="00F97FBC">
        <w:rPr>
          <w:iCs/>
        </w:rPr>
        <w:t>несанкционированных изменений влечет за собой признание официального утверждения типа этого конкретного двигателя недействительным.</w:t>
      </w:r>
    </w:p>
    <w:p w:rsidR="0027767F" w:rsidRDefault="0027767F" w:rsidP="00D414E1">
      <w:pPr>
        <w:ind w:left="2268" w:right="1134" w:hanging="1134"/>
        <w:jc w:val="both"/>
        <w:rPr>
          <w:iCs/>
        </w:rPr>
        <w:sectPr w:rsidR="0027767F" w:rsidSect="00D414E1">
          <w:headerReference w:type="even" r:id="rId559"/>
          <w:headerReference w:type="default" r:id="rId560"/>
          <w:footerReference w:type="even" r:id="rId561"/>
          <w:footerReference w:type="default" r:id="rId562"/>
          <w:footnotePr>
            <w:numRestart w:val="eachSect"/>
          </w:footnotePr>
          <w:endnotePr>
            <w:numFmt w:val="decimal"/>
          </w:endnotePr>
          <w:pgSz w:w="11906" w:h="16838" w:code="9"/>
          <w:pgMar w:top="1417" w:right="1134" w:bottom="1134" w:left="1134" w:header="850" w:footer="567" w:gutter="0"/>
          <w:cols w:space="708"/>
          <w:docGrid w:linePitch="360"/>
        </w:sectPr>
      </w:pPr>
    </w:p>
    <w:p w:rsidR="005C14AF" w:rsidRPr="00F97FBC" w:rsidRDefault="005C14AF" w:rsidP="005C14AF">
      <w:pPr>
        <w:pStyle w:val="HChG"/>
        <w:rPr>
          <w:lang w:eastAsia="en-US"/>
        </w:rPr>
      </w:pPr>
      <w:bookmarkStart w:id="608" w:name="_Toc494903498"/>
      <w:bookmarkStart w:id="609" w:name="_Toc495070831"/>
      <w:r w:rsidRPr="00F97FBC">
        <w:rPr>
          <w:lang w:eastAsia="en-US"/>
        </w:rPr>
        <w:lastRenderedPageBreak/>
        <w:t>Приложение 10</w:t>
      </w:r>
      <w:bookmarkEnd w:id="608"/>
      <w:bookmarkEnd w:id="609"/>
    </w:p>
    <w:p w:rsidR="005C14AF" w:rsidRPr="00F97FBC" w:rsidRDefault="005C14AF" w:rsidP="005C14AF">
      <w:pPr>
        <w:pStyle w:val="HChG"/>
        <w:spacing w:before="0"/>
        <w:rPr>
          <w:lang w:eastAsia="en-US"/>
        </w:rPr>
      </w:pPr>
      <w:r w:rsidRPr="00F97FBC">
        <w:rPr>
          <w:lang w:eastAsia="en-US"/>
        </w:rPr>
        <w:tab/>
      </w:r>
      <w:r w:rsidRPr="00F97FBC">
        <w:rPr>
          <w:lang w:eastAsia="en-US"/>
        </w:rPr>
        <w:tab/>
      </w:r>
      <w:bookmarkStart w:id="610" w:name="_Toc495070832"/>
      <w:r w:rsidRPr="00F97FBC">
        <w:t>Параметры, определяющие типы двигателей и семейства двигателей, а также их рабочие режимы</w:t>
      </w:r>
    </w:p>
    <w:bookmarkEnd w:id="610"/>
    <w:p w:rsidR="005C14AF" w:rsidRPr="00F97FBC" w:rsidRDefault="005C14AF" w:rsidP="005C14AF">
      <w:pPr>
        <w:spacing w:after="120"/>
        <w:ind w:left="2268" w:right="1134" w:hanging="1134"/>
        <w:jc w:val="both"/>
      </w:pPr>
      <w:r w:rsidRPr="00F97FBC">
        <w:t>1.</w:t>
      </w:r>
      <w:r w:rsidRPr="00F97FBC">
        <w:tab/>
        <w:t xml:space="preserve">Тип двигателя </w:t>
      </w:r>
    </w:p>
    <w:p w:rsidR="005C14AF" w:rsidRPr="00F97FBC" w:rsidRDefault="005C14AF" w:rsidP="005C14AF">
      <w:pPr>
        <w:spacing w:after="120"/>
        <w:ind w:left="2268" w:right="1134"/>
        <w:jc w:val="both"/>
      </w:pPr>
      <w:r w:rsidRPr="00F97FBC">
        <w:t>Технические характеристики двигателя того или иного типа должны соответствовать указанным в информационном документе, составленном по образцу, приведенному в приложении 1.</w:t>
      </w:r>
    </w:p>
    <w:p w:rsidR="005C14AF" w:rsidRPr="00F97FBC" w:rsidRDefault="005C14AF" w:rsidP="005C14AF">
      <w:pPr>
        <w:spacing w:after="120"/>
        <w:ind w:left="2268" w:right="1134" w:hanging="1134"/>
        <w:jc w:val="both"/>
      </w:pPr>
      <w:r w:rsidRPr="00F97FBC">
        <w:t>1.1</w:t>
      </w:r>
      <w:r w:rsidRPr="00F97FBC">
        <w:tab/>
        <w:t xml:space="preserve">Рабочий режим (эксплуатационная частота вращения) </w:t>
      </w:r>
    </w:p>
    <w:p w:rsidR="005C14AF" w:rsidRPr="00F97FBC" w:rsidRDefault="005C14AF" w:rsidP="005C14AF">
      <w:pPr>
        <w:spacing w:after="120"/>
        <w:ind w:left="2268" w:right="1134"/>
        <w:jc w:val="both"/>
      </w:pPr>
      <w:r w:rsidRPr="00F97FBC">
        <w:t>Двигатель может быть официально утвержден по типу в качестве двигателя с постоянной частотой вращения либо двигателя с переменной частотой вращения согласно определениям, приведенным соответственно в пунктах 2.1.11 и 2.1.95 настоящих Правил.</w:t>
      </w:r>
    </w:p>
    <w:p w:rsidR="005C14AF" w:rsidRPr="00F97FBC" w:rsidRDefault="005C14AF" w:rsidP="005C14AF">
      <w:pPr>
        <w:spacing w:after="120"/>
        <w:ind w:left="2268" w:right="1134" w:hanging="1134"/>
        <w:jc w:val="both"/>
      </w:pPr>
      <w:r w:rsidRPr="00F97FBC">
        <w:t>1.1.1</w:t>
      </w:r>
      <w:r w:rsidRPr="00F97FBC">
        <w:tab/>
        <w:t>Двигатели с переменной частотой вращения</w:t>
      </w:r>
    </w:p>
    <w:p w:rsidR="005C14AF" w:rsidRPr="00F97FBC" w:rsidRDefault="005C14AF" w:rsidP="005C14AF">
      <w:pPr>
        <w:spacing w:after="120"/>
        <w:ind w:left="2268" w:right="1134" w:hanging="1134"/>
        <w:jc w:val="both"/>
      </w:pPr>
      <w:r w:rsidRPr="00F97FBC">
        <w:t xml:space="preserve">1.1.1.1 </w:t>
      </w:r>
      <w:r w:rsidRPr="00F97FBC">
        <w:tab/>
        <w:t xml:space="preserve">В случае если, как это допускается пунктом 1.1.7 настоящих Правил, вместо двигателя с постоянной частотой вращения определенной категории используется двигатель с переменной частотой вращения той же категории, базовый двигатель (для целей официального утверждения типа) и все типы двигателей в рамках семейства двигателей (для целей подтверждения соответствия производства) подвергают испытанию по применимому ВДУЦ </w:t>
      </w:r>
      <w:r w:rsidRPr="00F97FBC">
        <w:rPr>
          <w:iCs/>
        </w:rPr>
        <w:t>при переменной частоте вращения и дополнительно </w:t>
      </w:r>
      <w:r w:rsidRPr="00F97FBC">
        <w:rPr>
          <w:lang w:val="it-IT"/>
        </w:rPr>
        <w:t>−</w:t>
      </w:r>
      <w:r w:rsidRPr="00F97FBC">
        <w:rPr>
          <w:iCs/>
        </w:rPr>
        <w:t xml:space="preserve"> когда в этом есть необходимость </w:t>
      </w:r>
      <w:r w:rsidRPr="00F97FBC">
        <w:rPr>
          <w:lang w:val="it-IT"/>
        </w:rPr>
        <w:t>−</w:t>
      </w:r>
      <w:r w:rsidRPr="00F97FBC">
        <w:t xml:space="preserve"> по применимому переходному циклу. Проводить дополнительное испытание двигателя с переменной частотой вращения определенной категории, используемого в качестве двигателя той же категории, но в режиме постоянной частоты вращения, по применимому ВДУЦ </w:t>
      </w:r>
      <w:r w:rsidRPr="00F97FBC">
        <w:rPr>
          <w:iCs/>
        </w:rPr>
        <w:t>при постоянной частоте вращения</w:t>
      </w:r>
      <w:r w:rsidRPr="00F97FBC">
        <w:t xml:space="preserve"> не требуется.</w:t>
      </w:r>
    </w:p>
    <w:p w:rsidR="005C14AF" w:rsidRPr="00F97FBC" w:rsidRDefault="005C14AF" w:rsidP="005C14AF">
      <w:pPr>
        <w:spacing w:after="120"/>
        <w:ind w:left="2268" w:right="1134" w:hanging="1134"/>
        <w:jc w:val="both"/>
      </w:pPr>
      <w:r w:rsidRPr="00F97FBC">
        <w:t xml:space="preserve">1.1.2 </w:t>
      </w:r>
      <w:r w:rsidRPr="00F97FBC">
        <w:tab/>
        <w:t>Двигатели с постоянной частотой вращения</w:t>
      </w:r>
    </w:p>
    <w:p w:rsidR="005C14AF" w:rsidRPr="00F97FBC" w:rsidRDefault="005C14AF" w:rsidP="005C14AF">
      <w:pPr>
        <w:spacing w:after="120"/>
        <w:ind w:left="2268" w:right="1134" w:hanging="1134"/>
        <w:jc w:val="both"/>
      </w:pPr>
      <w:r w:rsidRPr="00F97FBC">
        <w:t xml:space="preserve">1.1.2.1 </w:t>
      </w:r>
      <w:r w:rsidRPr="00F97FBC">
        <w:tab/>
        <w:t>При работе в режиме постоянной частоты вращения должна задействоваться функция регулятора постоянной частоты вращения. Однако регуляторы двигателей с постоянной частотой вращения не обязательно должны обеспечивать жестко заданную частоту вращения. Допускается снижение частоты вращения ниже уровня, соответствующего частоте вращения при нулевой нагрузке, так что минимальная частота вращения практически соответствует точке максимальной мощности двигателя. Как правило, такой допуск составляет 0,1</w:t>
      </w:r>
      <w:r w:rsidRPr="00F97FBC">
        <w:rPr>
          <w:lang w:val="it-IT"/>
        </w:rPr>
        <w:t>−</w:t>
      </w:r>
      <w:r w:rsidRPr="00F97FBC">
        <w:t>10%.</w:t>
      </w:r>
    </w:p>
    <w:p w:rsidR="005C14AF" w:rsidRPr="00F97FBC" w:rsidRDefault="005C14AF" w:rsidP="005C14AF">
      <w:pPr>
        <w:spacing w:after="120"/>
        <w:ind w:left="2268" w:right="1134" w:hanging="1134"/>
        <w:jc w:val="both"/>
      </w:pPr>
      <w:r w:rsidRPr="00F97FBC">
        <w:t>1.1.2.2</w:t>
      </w:r>
      <w:r w:rsidRPr="00F97FBC">
        <w:tab/>
        <w:t>В случае типа двигателя, имеющего режим холостого хода, используемый при запуске или заглушении, двигатель устанавливают таким образом, чтобы функция регулятора постоянной частоты вращения задействовалась до подачи команды на переход от нулевой нагрузки к приращению нагрузки на двигатель.</w:t>
      </w:r>
    </w:p>
    <w:p w:rsidR="005C14AF" w:rsidRPr="00F97FBC" w:rsidRDefault="005C14AF" w:rsidP="005C14AF">
      <w:pPr>
        <w:spacing w:after="120"/>
        <w:ind w:left="2268" w:right="1134" w:hanging="1134"/>
        <w:jc w:val="both"/>
      </w:pPr>
      <w:r w:rsidRPr="00F97FBC">
        <w:t>1.1.2.3</w:t>
      </w:r>
      <w:r w:rsidRPr="00F97FBC">
        <w:tab/>
        <w:t>Типы двигателей с постоянной частотой вращения с функцией перехода на альтернативные частоты вращения</w:t>
      </w:r>
    </w:p>
    <w:p w:rsidR="005C14AF" w:rsidRPr="00F97FBC" w:rsidRDefault="005C14AF" w:rsidP="005C14AF">
      <w:pPr>
        <w:spacing w:after="120"/>
        <w:ind w:left="2268" w:right="1134"/>
        <w:jc w:val="both"/>
      </w:pPr>
      <w:r w:rsidRPr="00F97FBC">
        <w:t>Конструкция двигателя с постоянной частотой вращения исключает возможность его функционирования с переменной частотой вращения. В случае типа двигателя с функцией перехода на альтернативные частоты вращения дополнительно обеспечивают соблюдение требований настоящего пункта.</w:t>
      </w:r>
    </w:p>
    <w:p w:rsidR="005C14AF" w:rsidRPr="00F97FBC" w:rsidRDefault="005C14AF" w:rsidP="005C14AF">
      <w:pPr>
        <w:pageBreakBefore/>
        <w:spacing w:after="120"/>
        <w:ind w:left="2268" w:right="1134" w:hanging="1134"/>
        <w:jc w:val="both"/>
      </w:pPr>
      <w:r w:rsidRPr="00F97FBC">
        <w:lastRenderedPageBreak/>
        <w:t>1.1.2.3.1</w:t>
      </w:r>
      <w:r w:rsidRPr="00F97FBC">
        <w:tab/>
        <w:t>Если в случае типа двигателя речь идет о базовом двигателе, то двигатель должен отвечать применимым предельным значениям при испытании по применимому циклу ВДУЦ на каждой соответствующей постоянной частоте вращения. По каждому ВДУЦ составляют отдельные протоколы испытаний, которые включаются в</w:t>
      </w:r>
      <w:r w:rsidRPr="00F97FBC">
        <w:rPr>
          <w:rFonts w:ascii="Segoe UI" w:hAnsi="Segoe UI" w:cs="Segoe UI"/>
        </w:rPr>
        <w:t xml:space="preserve"> </w:t>
      </w:r>
      <w:r w:rsidRPr="00F97FBC">
        <w:t>комплект информационных материалов.</w:t>
      </w:r>
    </w:p>
    <w:p w:rsidR="005C14AF" w:rsidRPr="00F97FBC" w:rsidRDefault="005C14AF" w:rsidP="005C14AF">
      <w:pPr>
        <w:spacing w:after="120"/>
        <w:ind w:left="2268" w:right="1134" w:hanging="1134"/>
        <w:jc w:val="both"/>
      </w:pPr>
      <w:r w:rsidRPr="00F97FBC">
        <w:t>1.1.2.3.2</w:t>
      </w:r>
      <w:r w:rsidRPr="00F97FBC">
        <w:tab/>
        <w:t>В случае всех типов двигателей в составе данного семейства двигателей и применительно к испытанию на выбросы для целей подтверждения соответствия производства двигатель должен отвечать применимым предельным значениям при испытании по применимому циклу ВДУЦ на каждой соответствующей постоянной частоте вращения.</w:t>
      </w:r>
    </w:p>
    <w:p w:rsidR="005C14AF" w:rsidRPr="00F97FBC" w:rsidRDefault="005C14AF" w:rsidP="005C14AF">
      <w:pPr>
        <w:spacing w:after="120"/>
        <w:ind w:left="2268" w:right="1134" w:hanging="1134"/>
        <w:jc w:val="both"/>
      </w:pPr>
      <w:r w:rsidRPr="00F97FBC">
        <w:t>1.1.2.3.3</w:t>
      </w:r>
      <w:r w:rsidRPr="00F97FBC">
        <w:tab/>
        <w:t>Каждое разрешенное изготовителем применительно к конкретному типу двигателя значение постоянной частоты вращения указывают в позиции 3.2.1 добавления A.3 к приложению 1.</w:t>
      </w:r>
    </w:p>
    <w:p w:rsidR="005C14AF" w:rsidRPr="00F97FBC" w:rsidRDefault="005C14AF" w:rsidP="005C14AF">
      <w:pPr>
        <w:spacing w:after="120"/>
        <w:ind w:left="2268" w:right="1134" w:hanging="1134"/>
        <w:jc w:val="both"/>
      </w:pPr>
      <w:r w:rsidRPr="00F97FBC">
        <w:t>1.1.2.3.4</w:t>
      </w:r>
      <w:r w:rsidRPr="00F97FBC">
        <w:tab/>
        <w:t>Двигатель устанавливают таким образом, чтобы:</w:t>
      </w:r>
    </w:p>
    <w:p w:rsidR="005C14AF" w:rsidRPr="00F97FBC" w:rsidRDefault="005C14AF" w:rsidP="005C14AF">
      <w:pPr>
        <w:spacing w:after="120"/>
        <w:ind w:left="2835" w:right="1134" w:hanging="567"/>
        <w:jc w:val="both"/>
      </w:pPr>
      <w:r w:rsidRPr="00F97FBC">
        <w:t xml:space="preserve">a) </w:t>
      </w:r>
      <w:r w:rsidRPr="00F97FBC">
        <w:tab/>
        <w:t>обеспечивалось его выключение, прежде чем регулятором постоянной частоты вращения будет задано альтернативное значение частоты вращения; и</w:t>
      </w:r>
    </w:p>
    <w:p w:rsidR="005C14AF" w:rsidRPr="00F97FBC" w:rsidRDefault="005C14AF" w:rsidP="005C14AF">
      <w:pPr>
        <w:spacing w:after="120"/>
        <w:ind w:left="2835" w:right="1134" w:hanging="567"/>
        <w:jc w:val="both"/>
      </w:pPr>
      <w:r w:rsidRPr="00F97FBC">
        <w:t xml:space="preserve">b) </w:t>
      </w:r>
      <w:r w:rsidRPr="00F97FBC">
        <w:tab/>
        <w:t>регулятор постоянной частоты вращения был настроен на задание только тех альтернативных частот вращения, которые разрешены изготовителем двигателя.</w:t>
      </w:r>
    </w:p>
    <w:p w:rsidR="005C14AF" w:rsidRPr="00F97FBC" w:rsidRDefault="005C14AF" w:rsidP="005C14AF">
      <w:pPr>
        <w:spacing w:after="120"/>
        <w:ind w:left="2268" w:right="1134" w:hanging="1134"/>
        <w:jc w:val="both"/>
      </w:pPr>
      <w:r w:rsidRPr="00F97FBC">
        <w:t xml:space="preserve">1.1.2.3.5 </w:t>
      </w:r>
      <w:r w:rsidRPr="00F97FBC">
        <w:tab/>
        <w:t xml:space="preserve">Инструкции для ИОО и </w:t>
      </w:r>
      <w:r w:rsidRPr="00F23A6F">
        <w:t>конечных пользователей, предусмотренные добавлениями 5 и 6 к настоя</w:t>
      </w:r>
      <w:r>
        <w:t>щим</w:t>
      </w:r>
      <w:r w:rsidRPr="00F97FBC">
        <w:t xml:space="preserve"> Правил</w:t>
      </w:r>
      <w:r>
        <w:t>ам</w:t>
      </w:r>
      <w:r w:rsidRPr="00F97FBC">
        <w:t>, должны содержать информацию относительно правильной установки и надлежащей эксплуатации двигателя согласно требованиям пунктов 1.1.2.2 и 1.1.2.3 настоящего приложения.</w:t>
      </w:r>
    </w:p>
    <w:p w:rsidR="005C14AF" w:rsidRPr="00F97FBC" w:rsidRDefault="005C14AF" w:rsidP="005C14AF">
      <w:pPr>
        <w:spacing w:after="120"/>
        <w:ind w:left="2268" w:right="1134" w:hanging="1134"/>
        <w:jc w:val="both"/>
      </w:pPr>
      <w:r w:rsidRPr="00F97FBC">
        <w:t xml:space="preserve">2. </w:t>
      </w:r>
      <w:r w:rsidRPr="00F97FBC">
        <w:tab/>
        <w:t>Критерии принадлежности к семейству двигателей</w:t>
      </w:r>
    </w:p>
    <w:p w:rsidR="005C14AF" w:rsidRPr="00F97FBC" w:rsidRDefault="005C14AF" w:rsidP="005C14AF">
      <w:pPr>
        <w:spacing w:after="120"/>
        <w:ind w:left="2268" w:right="1134" w:hanging="1134"/>
        <w:jc w:val="both"/>
      </w:pPr>
      <w:r w:rsidRPr="00F97FBC">
        <w:t>2.1</w:t>
      </w:r>
      <w:r w:rsidRPr="00F97FBC">
        <w:tab/>
        <w:t>Общие положения</w:t>
      </w:r>
    </w:p>
    <w:p w:rsidR="005C14AF" w:rsidRPr="00F97FBC" w:rsidRDefault="005C14AF" w:rsidP="005C14AF">
      <w:pPr>
        <w:spacing w:after="120"/>
        <w:ind w:left="2268" w:right="1134"/>
        <w:jc w:val="both"/>
      </w:pPr>
      <w:r w:rsidRPr="00F97FBC">
        <w:t>Семейство двигателей характеризуется соответствующими конструкционными параметрами. Они являются общими для всех двигателей, входящих в данное семейство. Изготовитель двигателя может устанавливать, какие двигатели относятся к тому или иному семейству двигателей на основе соблюдения критериев принадлежности, перечисленных в пункте 2.4 настоящего приложения. Семейство двигателей подлежит утверждению органом по официальному утверждению. Изготовитель представ</w:t>
      </w:r>
      <w:r>
        <w:t xml:space="preserve">ляет </w:t>
      </w:r>
      <w:r w:rsidRPr="00F97FBC">
        <w:t>органу по официальному утверждению соответствующую информацию, касающуюся уровней выбросов двигателями, относящимися к данному семейству.</w:t>
      </w:r>
    </w:p>
    <w:p w:rsidR="005C14AF" w:rsidRPr="00F97FBC" w:rsidRDefault="005C14AF" w:rsidP="005C14AF">
      <w:pPr>
        <w:spacing w:after="120"/>
        <w:ind w:left="2268" w:right="1134" w:hanging="1134"/>
        <w:jc w:val="both"/>
      </w:pPr>
      <w:r w:rsidRPr="00F97FBC">
        <w:t>2.2</w:t>
      </w:r>
      <w:r w:rsidRPr="00F97FBC">
        <w:tab/>
        <w:t>Категории двигателей, рабочий режим (эксплуатационная частота вращения) и диапазон значений мощности</w:t>
      </w:r>
    </w:p>
    <w:p w:rsidR="005C14AF" w:rsidRPr="00F97FBC" w:rsidRDefault="005C14AF" w:rsidP="005C14AF">
      <w:pPr>
        <w:spacing w:after="120"/>
        <w:ind w:left="2268" w:right="1134" w:hanging="1134"/>
        <w:jc w:val="both"/>
      </w:pPr>
      <w:r w:rsidRPr="00F97FBC">
        <w:t>2.2.1</w:t>
      </w:r>
      <w:r w:rsidRPr="00F97FBC">
        <w:tab/>
        <w:t>Семейство двигателей включает только типы двигателей, относящиеся к одной и той же категории двигателей, как указано в пункте 1.1 настоящих Правил.</w:t>
      </w:r>
    </w:p>
    <w:p w:rsidR="005C14AF" w:rsidRPr="00F97FBC" w:rsidRDefault="005C14AF" w:rsidP="005C14AF">
      <w:pPr>
        <w:spacing w:after="120"/>
        <w:ind w:left="2268" w:right="1134" w:hanging="1134"/>
        <w:jc w:val="both"/>
      </w:pPr>
      <w:r w:rsidRPr="00F97FBC">
        <w:t xml:space="preserve">2.2.2 </w:t>
      </w:r>
      <w:r w:rsidRPr="00F97FBC">
        <w:tab/>
        <w:t xml:space="preserve">Семейство двигателей включает только типы двигателей с одинаковой эксплуатационной частотой вращения, как указано в добавлении 1 к </w:t>
      </w:r>
      <w:r>
        <w:t>настоящим</w:t>
      </w:r>
      <w:r w:rsidRPr="00F97FBC">
        <w:t xml:space="preserve"> Правил</w:t>
      </w:r>
      <w:r>
        <w:t>ам</w:t>
      </w:r>
      <w:r w:rsidRPr="00F97FBC">
        <w:t>.</w:t>
      </w:r>
    </w:p>
    <w:p w:rsidR="005C14AF" w:rsidRPr="00F97FBC" w:rsidRDefault="005C14AF" w:rsidP="005C14AF">
      <w:pPr>
        <w:spacing w:after="120"/>
        <w:ind w:left="2268" w:right="1134" w:hanging="1134"/>
        <w:jc w:val="both"/>
      </w:pPr>
      <w:r w:rsidRPr="00F97FBC">
        <w:t xml:space="preserve">2.2.3 </w:t>
      </w:r>
      <w:r w:rsidRPr="00F97FBC">
        <w:tab/>
        <w:t>Семейства двигателей, охватывающие более одного диапазона значений мощности</w:t>
      </w:r>
    </w:p>
    <w:p w:rsidR="005C14AF" w:rsidRPr="00F97FBC" w:rsidRDefault="005C14AF" w:rsidP="005C14AF">
      <w:pPr>
        <w:spacing w:after="120"/>
        <w:ind w:left="2268" w:right="1134" w:hanging="1134"/>
        <w:jc w:val="both"/>
      </w:pPr>
      <w:r w:rsidRPr="00F97FBC">
        <w:t>2.2.3.1</w:t>
      </w:r>
      <w:r w:rsidRPr="00F97FBC">
        <w:tab/>
        <w:t xml:space="preserve">Применительно к одинаковой эксплуатационной частоте вращения в рамках одной и той же (под)категории семейство двигателей может охватывать более одного диапазона значений мощности. В этом случае </w:t>
      </w:r>
      <w:r w:rsidRPr="00F97FBC">
        <w:rPr>
          <w:lang w:val="it-IT"/>
        </w:rPr>
        <w:t>−</w:t>
      </w:r>
      <w:r w:rsidRPr="00F97FBC">
        <w:t xml:space="preserve"> </w:t>
      </w:r>
      <w:r w:rsidRPr="00F97FBC">
        <w:lastRenderedPageBreak/>
        <w:t xml:space="preserve">с учетом предписаний пункта 5.1.1 настоящих Правил и применимых диапазонов мощности </w:t>
      </w:r>
      <w:r w:rsidRPr="00F97FBC">
        <w:rPr>
          <w:lang w:val="it-IT"/>
        </w:rPr>
        <w:t>−</w:t>
      </w:r>
      <w:r w:rsidRPr="00F97FBC">
        <w:t xml:space="preserve"> базовый двигатель (для целей официального утверждения типа) и все типы двигателей в рамках одного и того же семейства (для целей подтверждения соответствия производства) должны: </w:t>
      </w:r>
    </w:p>
    <w:p w:rsidR="005C14AF" w:rsidRPr="00F97FBC" w:rsidRDefault="005C14AF" w:rsidP="005C14AF">
      <w:pPr>
        <w:spacing w:after="120"/>
        <w:ind w:left="2835" w:right="1134" w:hanging="567"/>
        <w:jc w:val="both"/>
      </w:pPr>
      <w:r w:rsidRPr="00F97FBC">
        <w:t xml:space="preserve">a) </w:t>
      </w:r>
      <w:r w:rsidRPr="00F97FBC">
        <w:tab/>
        <w:t>отвечать самым жестким нормам выбросов;</w:t>
      </w:r>
    </w:p>
    <w:p w:rsidR="005C14AF" w:rsidRPr="00F97FBC" w:rsidRDefault="005C14AF" w:rsidP="005C14AF">
      <w:pPr>
        <w:spacing w:after="120"/>
        <w:ind w:left="2835" w:right="1134" w:hanging="567"/>
        <w:jc w:val="both"/>
      </w:pPr>
      <w:r w:rsidRPr="00F97FBC">
        <w:t xml:space="preserve">b) </w:t>
      </w:r>
      <w:r w:rsidRPr="00F97FBC">
        <w:tab/>
        <w:t>подвергаться испытанию по испытательным циклам, характеризующимся наиболее жесткими требованиями в плане предельных значений выбросов;</w:t>
      </w:r>
    </w:p>
    <w:p w:rsidR="005C14AF" w:rsidRPr="00F97FBC" w:rsidRDefault="005C14AF" w:rsidP="005C14AF">
      <w:pPr>
        <w:spacing w:after="120"/>
        <w:ind w:left="2835" w:right="1134" w:hanging="567"/>
        <w:jc w:val="both"/>
      </w:pPr>
      <w:r w:rsidRPr="00F97FBC">
        <w:t xml:space="preserve">c) </w:t>
      </w:r>
      <w:r w:rsidRPr="00F97FBC">
        <w:tab/>
        <w:t xml:space="preserve">на них должны распространяться кратчайшие возможные сроки официального утверждения по типу и </w:t>
      </w:r>
      <w:r w:rsidRPr="00F97FBC">
        <w:rPr>
          <w:iCs/>
        </w:rPr>
        <w:t xml:space="preserve">коммерциализации, </w:t>
      </w:r>
      <w:r w:rsidRPr="00F97FBC">
        <w:t>предусмотренные пунктом 12 настоящих Правил.</w:t>
      </w:r>
    </w:p>
    <w:p w:rsidR="005C14AF" w:rsidRPr="00093FF2" w:rsidRDefault="005C14AF" w:rsidP="005C14AF">
      <w:pPr>
        <w:spacing w:after="120"/>
        <w:ind w:left="2268" w:right="1134"/>
        <w:jc w:val="both"/>
      </w:pPr>
      <w:r w:rsidRPr="00F97FBC">
        <w:t>В порядке обеспечения соблюдения в случае двигателя, установленного на внедорожной подвижной технической единице, принципиального требования пункта 5.1.1 настоящих Правил инструкции для ИОО, предусмотр</w:t>
      </w:r>
      <w:r w:rsidRPr="00CE6F7E">
        <w:t>енные добавлением 5 к настоящим П</w:t>
      </w:r>
      <w:r w:rsidRPr="00F97FBC">
        <w:t>равил</w:t>
      </w:r>
      <w:r>
        <w:t>ам</w:t>
      </w:r>
      <w:r w:rsidRPr="00F97FBC">
        <w:t xml:space="preserve">, должны содержать четкое указание того, что установка двигателя </w:t>
      </w:r>
      <w:r w:rsidRPr="00093FF2">
        <w:t>не означает безусловное ограничен</w:t>
      </w:r>
      <w:r w:rsidRPr="00CE6F7E">
        <w:t>ие возможности его работы сугубо</w:t>
      </w:r>
      <w:r w:rsidRPr="00093FF2">
        <w:t xml:space="preserve"> в диапазоне мощности, соответствующем двигателям той или иной подкатегории с предельными нормами выбросов, которые являются более жесткими по сравнению с подкатегорией, ввиду принадлежности к которой данный двигатель получил официальное утверждение типа</w:t>
      </w:r>
      <w:r w:rsidRPr="00F97FBC">
        <w:t>.</w:t>
      </w:r>
    </w:p>
    <w:p w:rsidR="005C14AF" w:rsidRPr="00F97FBC" w:rsidRDefault="005C14AF" w:rsidP="005C14AF">
      <w:pPr>
        <w:spacing w:after="120"/>
        <w:ind w:left="2268" w:right="1134" w:hanging="1134"/>
        <w:jc w:val="both"/>
      </w:pPr>
      <w:r w:rsidRPr="00F97FBC">
        <w:t>2.2.3.2</w:t>
      </w:r>
      <w:r w:rsidRPr="00F97FBC">
        <w:tab/>
        <w:t>Для цели отнесения какой-либо официально утверждаемой (по типу) подкатегории к тому или иному семейству двигателей, охватывающему более одного диапазона значений мощности, изготовитель и орган по официальному утверждению решают, какая именно подкатегория наиболее полно отвечает критериям по пункту 2.2.3.1 настоящего приложения.</w:t>
      </w:r>
    </w:p>
    <w:p w:rsidR="005C14AF" w:rsidRPr="00F97FBC" w:rsidRDefault="005C14AF" w:rsidP="005C14AF">
      <w:pPr>
        <w:spacing w:after="120"/>
        <w:ind w:left="2268" w:right="1134" w:hanging="1134"/>
        <w:jc w:val="both"/>
      </w:pPr>
      <w:r w:rsidRPr="00F97FBC">
        <w:t xml:space="preserve">2.3 </w:t>
      </w:r>
      <w:r w:rsidRPr="00F97FBC">
        <w:tab/>
        <w:t xml:space="preserve">Особые случаи </w:t>
      </w:r>
    </w:p>
    <w:p w:rsidR="005C14AF" w:rsidRPr="00F97FBC" w:rsidRDefault="005C14AF" w:rsidP="005C14AF">
      <w:pPr>
        <w:spacing w:after="120"/>
        <w:ind w:left="2268" w:right="1134" w:hanging="1134"/>
        <w:jc w:val="both"/>
      </w:pPr>
      <w:r w:rsidRPr="00F97FBC">
        <w:t xml:space="preserve">2.3.1 </w:t>
      </w:r>
      <w:r w:rsidRPr="00F97FBC">
        <w:tab/>
        <w:t>Взаимосвязь между параметрами</w:t>
      </w:r>
    </w:p>
    <w:p w:rsidR="005C14AF" w:rsidRPr="00F97FBC" w:rsidRDefault="005C14AF" w:rsidP="005C14AF">
      <w:pPr>
        <w:spacing w:after="120"/>
        <w:ind w:left="2268" w:right="1134"/>
        <w:jc w:val="both"/>
      </w:pPr>
      <w:r w:rsidRPr="00F97FBC">
        <w:t>В некоторых случаях между параметрами может существовать определенная вз</w:t>
      </w:r>
      <w:r w:rsidRPr="00CE6F7E">
        <w:t>аимосвязь, которая может способствовать изм</w:t>
      </w:r>
      <w:r w:rsidRPr="00F97FBC">
        <w:t>енению объема выбросов. Это следует учитывать для обеспечения включения в одно и то же семейство только двигателей с аналогичными параметрами выбросов отработавших газов. Такие случаи определяются изготовителем и доводятся до сведения органа по официальному утверждению. После этого они принимаются во внимание в качестве одного из критериев формирования нового семейства двигателей.</w:t>
      </w:r>
    </w:p>
    <w:p w:rsidR="005C14AF" w:rsidRPr="00F97FBC" w:rsidRDefault="005C14AF" w:rsidP="005C14AF">
      <w:pPr>
        <w:spacing w:after="120"/>
        <w:ind w:left="2268" w:right="1134" w:hanging="1134"/>
        <w:jc w:val="both"/>
      </w:pPr>
      <w:r w:rsidRPr="00F97FBC">
        <w:t xml:space="preserve">2.3.2 </w:t>
      </w:r>
      <w:r w:rsidRPr="00F97FBC">
        <w:tab/>
        <w:t xml:space="preserve">Устройства или особенности, оказывающие существенное влияние на выбросы </w:t>
      </w:r>
    </w:p>
    <w:p w:rsidR="005C14AF" w:rsidRPr="00F97FBC" w:rsidRDefault="005C14AF" w:rsidP="005C14AF">
      <w:pPr>
        <w:spacing w:after="120"/>
        <w:ind w:left="2268" w:right="1134" w:hanging="1134"/>
        <w:jc w:val="both"/>
      </w:pPr>
      <w:r w:rsidRPr="00F97FBC">
        <w:tab/>
        <w:t xml:space="preserve">В случае устройств или особенностей, </w:t>
      </w:r>
      <w:r>
        <w:t xml:space="preserve">которые не перечислены в пункте 2.4 </w:t>
      </w:r>
      <w:r w:rsidRPr="00F97FBC">
        <w:t>настоящего приложения и которые оказывают существенное влияние на уровень выбросов, это оборудование определяется изготовителем на основе квалифицированной инженерной оценки</w:t>
      </w:r>
      <w:r>
        <w:t>,</w:t>
      </w:r>
      <w:r w:rsidRPr="00F97FBC">
        <w:t xml:space="preserve"> и соответствующая информация доводится до сведения органа по официальному утверждению. После этого </w:t>
      </w:r>
      <w:r>
        <w:t>их</w:t>
      </w:r>
      <w:r w:rsidRPr="00F97FBC">
        <w:t xml:space="preserve"> принимают во внимание в качестве одного из критериев формирования нового семейства двигателей.</w:t>
      </w:r>
    </w:p>
    <w:p w:rsidR="005C14AF" w:rsidRPr="00F97FBC" w:rsidRDefault="005C14AF" w:rsidP="005C14AF">
      <w:pPr>
        <w:spacing w:after="120"/>
        <w:ind w:left="2268" w:right="1134" w:hanging="1134"/>
        <w:jc w:val="both"/>
      </w:pPr>
      <w:r w:rsidRPr="00F97FBC">
        <w:t>2.3.3</w:t>
      </w:r>
      <w:r w:rsidRPr="00F97FBC">
        <w:tab/>
        <w:t xml:space="preserve">Дополнительные критерии </w:t>
      </w:r>
    </w:p>
    <w:p w:rsidR="005C14AF" w:rsidRPr="00F97FBC" w:rsidRDefault="005C14AF" w:rsidP="005C14AF">
      <w:pPr>
        <w:spacing w:after="120"/>
        <w:ind w:left="2268" w:right="1134"/>
        <w:jc w:val="both"/>
      </w:pPr>
      <w:r w:rsidRPr="00F97FBC">
        <w:t xml:space="preserve">В дополнение к параметрам, перечисленным в пункте 2.4 настоящего приложения, изготовитель может вводить дополнительные критерии определения семейств, более ограниченных по размеру. Эти параметры </w:t>
      </w:r>
      <w:r w:rsidRPr="00F97FBC">
        <w:lastRenderedPageBreak/>
        <w:t>необязательно являются параметрами, которые оказывают влияние на уровень выбросов.</w:t>
      </w:r>
    </w:p>
    <w:p w:rsidR="005C14AF" w:rsidRPr="00F97FBC" w:rsidRDefault="005C14AF" w:rsidP="005C14AF">
      <w:pPr>
        <w:spacing w:after="120"/>
        <w:ind w:left="2268" w:right="1134" w:hanging="1134"/>
        <w:jc w:val="both"/>
      </w:pPr>
      <w:r w:rsidRPr="00F97FBC">
        <w:t xml:space="preserve">2.4 </w:t>
      </w:r>
      <w:r w:rsidRPr="00F97FBC">
        <w:tab/>
        <w:t>Параметры, определяющие семейство двигателей</w:t>
      </w:r>
    </w:p>
    <w:p w:rsidR="005C14AF" w:rsidRPr="00F97FBC" w:rsidRDefault="005C14AF" w:rsidP="005C14AF">
      <w:pPr>
        <w:spacing w:after="120"/>
        <w:ind w:left="2268" w:right="1134" w:hanging="1134"/>
        <w:jc w:val="both"/>
      </w:pPr>
      <w:r w:rsidRPr="00F97FBC">
        <w:t>2.4.1</w:t>
      </w:r>
      <w:r w:rsidRPr="00F97FBC">
        <w:tab/>
        <w:t xml:space="preserve">Цикл сжигания: </w:t>
      </w:r>
    </w:p>
    <w:p w:rsidR="005C14AF" w:rsidRPr="00F97FBC" w:rsidRDefault="005C14AF" w:rsidP="005C14AF">
      <w:pPr>
        <w:spacing w:after="120"/>
        <w:ind w:left="2268" w:right="1134"/>
        <w:jc w:val="both"/>
      </w:pPr>
      <w:r w:rsidRPr="00F97FBC">
        <w:t xml:space="preserve">a) </w:t>
      </w:r>
      <w:r w:rsidRPr="00F97FBC">
        <w:tab/>
        <w:t xml:space="preserve">2-тактный цикл; </w:t>
      </w:r>
    </w:p>
    <w:p w:rsidR="005C14AF" w:rsidRPr="00F97FBC" w:rsidRDefault="005C14AF" w:rsidP="005C14AF">
      <w:pPr>
        <w:spacing w:after="120"/>
        <w:ind w:left="2268" w:right="1134"/>
        <w:jc w:val="both"/>
      </w:pPr>
      <w:r w:rsidRPr="00F97FBC">
        <w:t xml:space="preserve">b) </w:t>
      </w:r>
      <w:r w:rsidRPr="00F97FBC">
        <w:tab/>
        <w:t xml:space="preserve">4-тактный цикл; </w:t>
      </w:r>
    </w:p>
    <w:p w:rsidR="005C14AF" w:rsidRPr="00F97FBC" w:rsidRDefault="005C14AF" w:rsidP="005C14AF">
      <w:pPr>
        <w:spacing w:after="120"/>
        <w:ind w:left="2268" w:right="1134"/>
        <w:jc w:val="both"/>
      </w:pPr>
      <w:r w:rsidRPr="00F97FBC">
        <w:t xml:space="preserve">c) </w:t>
      </w:r>
      <w:r w:rsidRPr="00F97FBC">
        <w:tab/>
        <w:t xml:space="preserve">роторный двигатель; </w:t>
      </w:r>
    </w:p>
    <w:p w:rsidR="005C14AF" w:rsidRPr="00F97FBC" w:rsidRDefault="005C14AF" w:rsidP="005C14AF">
      <w:pPr>
        <w:spacing w:after="120"/>
        <w:ind w:left="2835" w:right="1134" w:hanging="567"/>
        <w:jc w:val="both"/>
      </w:pPr>
      <w:r w:rsidRPr="00F97FBC">
        <w:t xml:space="preserve">d) </w:t>
      </w:r>
      <w:r w:rsidRPr="00F97FBC">
        <w:tab/>
        <w:t>прочие.</w:t>
      </w:r>
    </w:p>
    <w:p w:rsidR="005C14AF" w:rsidRPr="00F97FBC" w:rsidRDefault="005C14AF" w:rsidP="005C14AF">
      <w:pPr>
        <w:spacing w:after="120"/>
        <w:ind w:left="2268" w:right="1134" w:hanging="1134"/>
        <w:jc w:val="both"/>
      </w:pPr>
      <w:r w:rsidRPr="00F97FBC">
        <w:t xml:space="preserve">2.4.2 </w:t>
      </w:r>
      <w:r w:rsidRPr="00F97FBC">
        <w:tab/>
        <w:t>Конфигурация цилиндров</w:t>
      </w:r>
    </w:p>
    <w:p w:rsidR="005C14AF" w:rsidRPr="00F97FBC" w:rsidRDefault="005C14AF" w:rsidP="005C14AF">
      <w:pPr>
        <w:spacing w:after="120"/>
        <w:ind w:left="2268" w:right="1134" w:hanging="1134"/>
        <w:jc w:val="both"/>
      </w:pPr>
      <w:r w:rsidRPr="00F97FBC">
        <w:t xml:space="preserve">2.4.2.1 </w:t>
      </w:r>
      <w:r w:rsidRPr="00F97FBC">
        <w:tab/>
        <w:t xml:space="preserve">Расположение цилиндров в блоке: </w:t>
      </w:r>
    </w:p>
    <w:p w:rsidR="005C14AF" w:rsidRPr="00F97FBC" w:rsidRDefault="005C14AF" w:rsidP="005C14AF">
      <w:pPr>
        <w:spacing w:after="120"/>
        <w:ind w:left="2835" w:right="1134" w:hanging="567"/>
        <w:jc w:val="both"/>
      </w:pPr>
      <w:r w:rsidRPr="00F97FBC">
        <w:t xml:space="preserve">a) </w:t>
      </w:r>
      <w:r w:rsidRPr="00F97FBC">
        <w:tab/>
        <w:t>одноцилиндровый;</w:t>
      </w:r>
    </w:p>
    <w:p w:rsidR="005C14AF" w:rsidRPr="00F97FBC" w:rsidRDefault="005C14AF" w:rsidP="005C14AF">
      <w:pPr>
        <w:spacing w:after="120"/>
        <w:ind w:left="2835" w:right="1134" w:hanging="567"/>
        <w:jc w:val="both"/>
      </w:pPr>
      <w:r w:rsidRPr="00F97FBC">
        <w:t xml:space="preserve">b) </w:t>
      </w:r>
      <w:r w:rsidRPr="00F97FBC">
        <w:tab/>
      </w:r>
      <w:r w:rsidRPr="00F97FBC">
        <w:rPr>
          <w:lang w:val="en-US"/>
        </w:rPr>
        <w:t>V</w:t>
      </w:r>
      <w:r w:rsidRPr="00F97FBC">
        <w:t xml:space="preserve">-образное; </w:t>
      </w:r>
    </w:p>
    <w:p w:rsidR="005C14AF" w:rsidRPr="00F97FBC" w:rsidRDefault="005C14AF" w:rsidP="005C14AF">
      <w:pPr>
        <w:spacing w:after="120"/>
        <w:ind w:left="2835" w:right="1134" w:hanging="567"/>
        <w:jc w:val="both"/>
      </w:pPr>
      <w:r w:rsidRPr="00F97FBC">
        <w:t xml:space="preserve">c) </w:t>
      </w:r>
      <w:r w:rsidRPr="00F97FBC">
        <w:tab/>
        <w:t xml:space="preserve">в ряд; </w:t>
      </w:r>
    </w:p>
    <w:p w:rsidR="005C14AF" w:rsidRPr="00F97FBC" w:rsidRDefault="005C14AF" w:rsidP="005C14AF">
      <w:pPr>
        <w:spacing w:after="120"/>
        <w:ind w:left="2835" w:right="1134" w:hanging="567"/>
        <w:jc w:val="both"/>
      </w:pPr>
      <w:r w:rsidRPr="00F97FBC">
        <w:t xml:space="preserve">d) </w:t>
      </w:r>
      <w:r w:rsidRPr="00F97FBC">
        <w:tab/>
        <w:t xml:space="preserve">оппозитное; </w:t>
      </w:r>
    </w:p>
    <w:p w:rsidR="005C14AF" w:rsidRPr="00F97FBC" w:rsidRDefault="005C14AF" w:rsidP="005C14AF">
      <w:pPr>
        <w:spacing w:after="120"/>
        <w:ind w:left="2835" w:right="1134" w:hanging="567"/>
        <w:jc w:val="both"/>
      </w:pPr>
      <w:r w:rsidRPr="00F97FBC">
        <w:t xml:space="preserve">e) </w:t>
      </w:r>
      <w:r w:rsidRPr="00F97FBC">
        <w:tab/>
        <w:t xml:space="preserve">радиальное; </w:t>
      </w:r>
    </w:p>
    <w:p w:rsidR="005C14AF" w:rsidRPr="00F97FBC" w:rsidRDefault="005C14AF" w:rsidP="005C14AF">
      <w:pPr>
        <w:spacing w:after="120"/>
        <w:ind w:left="2835" w:right="1134" w:hanging="567"/>
        <w:jc w:val="both"/>
      </w:pPr>
      <w:r w:rsidRPr="00F97FBC">
        <w:t xml:space="preserve">f) </w:t>
      </w:r>
      <w:r w:rsidRPr="00F97FBC">
        <w:tab/>
        <w:t xml:space="preserve">иное (по типу свободно-поршневого, </w:t>
      </w:r>
      <w:r w:rsidRPr="00F97FBC">
        <w:rPr>
          <w:lang w:val="en-US"/>
        </w:rPr>
        <w:t>W</w:t>
      </w:r>
      <w:r w:rsidRPr="00F97FBC">
        <w:t>-образное и т. д.).</w:t>
      </w:r>
    </w:p>
    <w:p w:rsidR="005C14AF" w:rsidRPr="00F97FBC" w:rsidRDefault="005C14AF" w:rsidP="005C14AF">
      <w:pPr>
        <w:spacing w:after="120"/>
        <w:ind w:left="2268" w:right="1134" w:hanging="1134"/>
        <w:jc w:val="both"/>
      </w:pPr>
      <w:r w:rsidRPr="00F97FBC">
        <w:t>2.4.2.2</w:t>
      </w:r>
      <w:r w:rsidRPr="00F97FBC">
        <w:tab/>
        <w:t xml:space="preserve">Относительное расположение цилиндров </w:t>
      </w:r>
    </w:p>
    <w:p w:rsidR="005C14AF" w:rsidRPr="00F97FBC" w:rsidRDefault="005C14AF" w:rsidP="005C14AF">
      <w:pPr>
        <w:spacing w:after="120"/>
        <w:ind w:left="2268" w:right="1134"/>
        <w:jc w:val="both"/>
      </w:pPr>
      <w:r w:rsidRPr="00F97FBC">
        <w:t>Двигатели с одним и тем же блоком могут принадлежать к одному и тому же семейству при условии одинакового межцентрового расстояния между цилиндрами.</w:t>
      </w:r>
    </w:p>
    <w:p w:rsidR="005C14AF" w:rsidRPr="00F97FBC" w:rsidRDefault="005C14AF" w:rsidP="005C14AF">
      <w:pPr>
        <w:spacing w:after="120"/>
        <w:ind w:left="2268" w:right="1134" w:hanging="1134"/>
        <w:jc w:val="both"/>
      </w:pPr>
      <w:r w:rsidRPr="00F97FBC">
        <w:t>2.4.3</w:t>
      </w:r>
      <w:r w:rsidRPr="00F97FBC">
        <w:tab/>
        <w:t xml:space="preserve">Основная охлаждающая субстанция: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воздух;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вода;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масло.</w:t>
      </w:r>
    </w:p>
    <w:p w:rsidR="005C14AF" w:rsidRPr="00F97FBC" w:rsidRDefault="005C14AF" w:rsidP="005C14AF">
      <w:pPr>
        <w:spacing w:after="120"/>
        <w:ind w:left="2268" w:right="1134" w:hanging="1134"/>
        <w:jc w:val="both"/>
      </w:pPr>
      <w:r w:rsidRPr="00F97FBC">
        <w:t>2.4.4</w:t>
      </w:r>
      <w:r w:rsidRPr="00F97FBC">
        <w:tab/>
        <w:t>Рабочий объем цилиндра</w:t>
      </w:r>
    </w:p>
    <w:p w:rsidR="005C14AF" w:rsidRPr="00F97FBC" w:rsidRDefault="005C14AF" w:rsidP="005C14AF">
      <w:pPr>
        <w:spacing w:after="120"/>
        <w:ind w:left="2268" w:right="1134" w:hanging="1134"/>
        <w:jc w:val="both"/>
      </w:pPr>
      <w:r w:rsidRPr="00F97FBC">
        <w:t>2.4.4.1</w:t>
      </w:r>
      <w:r w:rsidRPr="00F97FBC">
        <w:tab/>
        <w:t>Двигатель с рабочим объемом цилиндра ≥ 750 см</w:t>
      </w:r>
      <w:r w:rsidRPr="00F97FBC">
        <w:rPr>
          <w:vertAlign w:val="superscript"/>
        </w:rPr>
        <w:t>3</w:t>
      </w:r>
    </w:p>
    <w:p w:rsidR="005C14AF" w:rsidRPr="00F97FBC" w:rsidRDefault="005C14AF" w:rsidP="005C14AF">
      <w:pPr>
        <w:spacing w:after="120"/>
        <w:ind w:left="2268" w:right="1134"/>
        <w:jc w:val="both"/>
      </w:pPr>
      <w:r w:rsidRPr="00F97FBC">
        <w:t>Для того чтобы двигатели с рабочим объемом цилиндра ≥ 750 см</w:t>
      </w:r>
      <w:r w:rsidRPr="00F97FBC">
        <w:rPr>
          <w:vertAlign w:val="superscript"/>
        </w:rPr>
        <w:t>3</w:t>
      </w:r>
      <w:r w:rsidRPr="00F97FBC">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15% от наибольшего значения рабочего объема цилиндра в пределах данного семейства.</w:t>
      </w:r>
    </w:p>
    <w:p w:rsidR="005C14AF" w:rsidRPr="00F97FBC" w:rsidRDefault="005C14AF" w:rsidP="005C14AF">
      <w:pPr>
        <w:spacing w:after="120"/>
        <w:ind w:left="2268" w:right="1134" w:hanging="1134"/>
        <w:jc w:val="both"/>
      </w:pPr>
      <w:r w:rsidRPr="00F97FBC">
        <w:t xml:space="preserve">2.4.4.2 </w:t>
      </w:r>
      <w:r w:rsidRPr="00F97FBC">
        <w:tab/>
        <w:t>Двигатель с рабочим объемом цилиндра &lt;750 см</w:t>
      </w:r>
      <w:r w:rsidRPr="00F97FBC">
        <w:rPr>
          <w:vertAlign w:val="superscript"/>
        </w:rPr>
        <w:t>3</w:t>
      </w:r>
    </w:p>
    <w:p w:rsidR="005C14AF" w:rsidRPr="00F97FBC" w:rsidRDefault="005C14AF" w:rsidP="005C14AF">
      <w:pPr>
        <w:spacing w:after="120"/>
        <w:ind w:left="2268" w:right="1134"/>
        <w:jc w:val="both"/>
      </w:pPr>
      <w:r w:rsidRPr="00F97FBC">
        <w:t>Для того чтобы двигатели с рабочим объемом цилиндра &lt; 50 см</w:t>
      </w:r>
      <w:r w:rsidRPr="00F97FBC">
        <w:rPr>
          <w:vertAlign w:val="superscript"/>
        </w:rPr>
        <w:t>3</w:t>
      </w:r>
      <w:r w:rsidRPr="00F97FBC">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30% от наибольшего значения рабочего объема цилиндра в пределах данного семейства.</w:t>
      </w:r>
    </w:p>
    <w:p w:rsidR="005C14AF" w:rsidRPr="00F97FBC" w:rsidRDefault="005C14AF" w:rsidP="005C14AF">
      <w:pPr>
        <w:spacing w:after="120"/>
        <w:ind w:left="2268" w:right="1134" w:hanging="1134"/>
        <w:jc w:val="both"/>
      </w:pPr>
      <w:r w:rsidRPr="00F97FBC">
        <w:t xml:space="preserve">2.4.4.3 </w:t>
      </w:r>
      <w:r w:rsidRPr="00F97FBC">
        <w:tab/>
        <w:t>Двигатели с более высоким разбросом значений рабочего объема цилиндра</w:t>
      </w:r>
    </w:p>
    <w:p w:rsidR="005C14AF" w:rsidRPr="00F97FBC" w:rsidRDefault="005C14AF" w:rsidP="005C14AF">
      <w:pPr>
        <w:spacing w:after="120"/>
        <w:ind w:left="2268" w:right="1134"/>
        <w:jc w:val="both"/>
      </w:pPr>
      <w:r w:rsidRPr="00F97FBC">
        <w:t xml:space="preserve">Независимо от положений пунктов 2.4.4.1 и 2.4.4.2 настоящего приложения, двигатели с рабочим объемом цилиндра, который превышает разброс значений, указанный в этих пунктах, могут рассматриваться на предмет включения в одно и то же семейство при условии утверждения органом по официальному утверждению. Официальное утверждение производится на основе технических </w:t>
      </w:r>
      <w:r w:rsidRPr="00F97FBC">
        <w:lastRenderedPageBreak/>
        <w:t>элементов (расчетов, моделирования, результатов экспериментов и т. д.), подтверждающих, что превышение разброса значений не оказывает существенного влияния на выбросы отработавших газов.</w:t>
      </w:r>
    </w:p>
    <w:p w:rsidR="005C14AF" w:rsidRPr="00F97FBC" w:rsidRDefault="005C14AF" w:rsidP="005C14AF">
      <w:pPr>
        <w:spacing w:after="120"/>
        <w:ind w:left="2268" w:right="1134" w:hanging="1134"/>
        <w:jc w:val="both"/>
      </w:pPr>
      <w:r w:rsidRPr="00F97FBC">
        <w:t xml:space="preserve">2.4.5 </w:t>
      </w:r>
      <w:r w:rsidRPr="00F97FBC">
        <w:tab/>
        <w:t xml:space="preserve">Метод всасывания воздуха: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без наддува;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с наддувом;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с наддувом и охладителем нагнетаемого воздуха.</w:t>
      </w:r>
    </w:p>
    <w:p w:rsidR="005C14AF" w:rsidRPr="00F97FBC" w:rsidRDefault="005C14AF" w:rsidP="005C14AF">
      <w:pPr>
        <w:spacing w:after="120"/>
        <w:ind w:left="2268" w:right="1134" w:hanging="1134"/>
        <w:jc w:val="both"/>
      </w:pPr>
      <w:r w:rsidRPr="00F97FBC">
        <w:t>2.4.6</w:t>
      </w:r>
      <w:r w:rsidRPr="00F97FBC">
        <w:tab/>
        <w:t>Тип топлива:</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дизельное (</w:t>
      </w:r>
      <w:r w:rsidRPr="00F97FBC">
        <w:rPr>
          <w:rFonts w:eastAsia="Calibri"/>
        </w:rPr>
        <w:t>газойль внедорожный</w:t>
      </w:r>
      <w:r w:rsidRPr="00F97FBC">
        <w:t xml:space="preserve">);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r>
      <w:r w:rsidRPr="00F97FBC">
        <w:rPr>
          <w:rFonts w:eastAsia="Calibri"/>
        </w:rPr>
        <w:t>этанол для специальных двигателей с воспламенением от сжатия</w:t>
      </w:r>
      <w:r w:rsidRPr="00F97FBC">
        <w:t xml:space="preserve"> (</w:t>
      </w:r>
      <w:r w:rsidRPr="00F97FBC">
        <w:rPr>
          <w:lang w:val="en-US"/>
        </w:rPr>
        <w:t>ED</w:t>
      </w:r>
      <w:r w:rsidRPr="00F97FBC">
        <w:t xml:space="preserve">95); </w:t>
      </w:r>
    </w:p>
    <w:p w:rsidR="005C14AF" w:rsidRPr="00F97FBC" w:rsidRDefault="005C14AF" w:rsidP="005C14AF">
      <w:pPr>
        <w:spacing w:after="120"/>
        <w:ind w:left="2835" w:right="1134" w:hanging="567"/>
        <w:jc w:val="both"/>
        <w:rPr>
          <w:lang w:val="it-IT"/>
        </w:rPr>
      </w:pPr>
      <w:r w:rsidRPr="00F97FBC">
        <w:rPr>
          <w:lang w:val="it-IT"/>
        </w:rPr>
        <w:t xml:space="preserve">c) </w:t>
      </w:r>
      <w:r w:rsidRPr="00F97FBC">
        <w:rPr>
          <w:lang w:val="it-IT"/>
        </w:rPr>
        <w:tab/>
      </w:r>
      <w:r w:rsidRPr="00F97FBC">
        <w:t>бензин</w:t>
      </w:r>
      <w:r w:rsidRPr="00F97FBC">
        <w:rPr>
          <w:lang w:val="it-IT"/>
        </w:rPr>
        <w:t xml:space="preserve"> (E10); </w:t>
      </w:r>
    </w:p>
    <w:p w:rsidR="005C14AF" w:rsidRPr="00F97FBC" w:rsidRDefault="005C14AF" w:rsidP="005C14AF">
      <w:pPr>
        <w:spacing w:after="120"/>
        <w:ind w:left="2835" w:right="1134" w:hanging="567"/>
        <w:jc w:val="both"/>
        <w:rPr>
          <w:lang w:val="it-IT"/>
        </w:rPr>
      </w:pPr>
      <w:r w:rsidRPr="00F97FBC">
        <w:rPr>
          <w:lang w:val="it-IT"/>
        </w:rPr>
        <w:t xml:space="preserve">d) </w:t>
      </w:r>
      <w:r w:rsidRPr="00F97FBC">
        <w:rPr>
          <w:lang w:val="it-IT"/>
        </w:rPr>
        <w:tab/>
      </w:r>
      <w:r w:rsidRPr="00F97FBC">
        <w:t>этанол</w:t>
      </w:r>
      <w:r w:rsidRPr="00F97FBC">
        <w:rPr>
          <w:lang w:val="it-IT"/>
        </w:rPr>
        <w:t xml:space="preserve"> (E85);</w:t>
      </w:r>
    </w:p>
    <w:p w:rsidR="005C14AF" w:rsidRPr="00F97FBC" w:rsidRDefault="005C14AF" w:rsidP="005C14AF">
      <w:pPr>
        <w:spacing w:after="120"/>
        <w:ind w:left="2835" w:right="1134" w:hanging="567"/>
        <w:jc w:val="both"/>
        <w:rPr>
          <w:lang w:val="it-IT"/>
        </w:rPr>
      </w:pPr>
      <w:r w:rsidRPr="00F97FBC">
        <w:rPr>
          <w:lang w:val="it-IT"/>
        </w:rPr>
        <w:t xml:space="preserve">e) </w:t>
      </w:r>
      <w:r w:rsidRPr="00F97FBC">
        <w:rPr>
          <w:lang w:val="it-IT"/>
        </w:rPr>
        <w:tab/>
      </w:r>
      <w:r w:rsidRPr="00F97FBC">
        <w:t>природный</w:t>
      </w:r>
      <w:r w:rsidRPr="00F97FBC">
        <w:rPr>
          <w:lang w:val="it-IT"/>
        </w:rPr>
        <w:t xml:space="preserve"> </w:t>
      </w:r>
      <w:r w:rsidRPr="00F97FBC">
        <w:t>газ</w:t>
      </w:r>
      <w:r w:rsidRPr="00F97FBC">
        <w:rPr>
          <w:lang w:val="it-IT"/>
        </w:rPr>
        <w:t>/</w:t>
      </w:r>
      <w:r w:rsidRPr="00F97FBC">
        <w:t>биометан</w:t>
      </w:r>
      <w:r w:rsidRPr="00F97FBC">
        <w:rPr>
          <w:lang w:val="it-IT"/>
        </w:rPr>
        <w:t xml:space="preserve">: </w:t>
      </w:r>
    </w:p>
    <w:p w:rsidR="005C14AF" w:rsidRPr="00F97FBC" w:rsidRDefault="005C14AF" w:rsidP="005C14AF">
      <w:pPr>
        <w:spacing w:after="120"/>
        <w:ind w:left="3402" w:right="1134" w:hanging="567"/>
        <w:jc w:val="both"/>
        <w:rPr>
          <w:lang w:val="it-IT"/>
        </w:rPr>
      </w:pPr>
      <w:r>
        <w:rPr>
          <w:lang w:val="it-IT"/>
        </w:rPr>
        <w:t>i</w:t>
      </w:r>
      <w:r w:rsidRPr="00F97FBC">
        <w:rPr>
          <w:lang w:val="it-IT"/>
        </w:rPr>
        <w:t xml:space="preserve">) </w:t>
      </w:r>
      <w:r w:rsidRPr="00F97FBC">
        <w:rPr>
          <w:lang w:val="it-IT"/>
        </w:rPr>
        <w:tab/>
        <w:t>топлив</w:t>
      </w:r>
      <w:r w:rsidRPr="00F97FBC">
        <w:t>о</w:t>
      </w:r>
      <w:r w:rsidRPr="00F97FBC">
        <w:rPr>
          <w:lang w:val="it-IT"/>
        </w:rPr>
        <w:t xml:space="preserve"> расширенного ассортимента − </w:t>
      </w:r>
      <w:r w:rsidRPr="00F97FBC">
        <w:t>с</w:t>
      </w:r>
      <w:r w:rsidRPr="00F97FBC">
        <w:rPr>
          <w:lang w:val="it-IT"/>
        </w:rPr>
        <w:t xml:space="preserve"> </w:t>
      </w:r>
      <w:r w:rsidRPr="00F97FBC">
        <w:t>высокой</w:t>
      </w:r>
      <w:r w:rsidRPr="00F97FBC">
        <w:rPr>
          <w:lang w:val="it-IT"/>
        </w:rPr>
        <w:t xml:space="preserve"> </w:t>
      </w:r>
      <w:r w:rsidRPr="00F97FBC">
        <w:t>теплотворной</w:t>
      </w:r>
      <w:r w:rsidRPr="00F97FBC">
        <w:rPr>
          <w:lang w:val="it-IT"/>
        </w:rPr>
        <w:t xml:space="preserve"> </w:t>
      </w:r>
      <w:r w:rsidRPr="00F97FBC">
        <w:t>способностью (</w:t>
      </w:r>
      <w:r w:rsidRPr="00F97FBC">
        <w:rPr>
          <w:lang w:val="it-IT"/>
        </w:rPr>
        <w:t>H-</w:t>
      </w:r>
      <w:r w:rsidRPr="00F97FBC">
        <w:t>газ) и низкой теплотворной</w:t>
      </w:r>
      <w:r w:rsidRPr="00F97FBC">
        <w:rPr>
          <w:lang w:val="it-IT"/>
        </w:rPr>
        <w:t xml:space="preserve"> </w:t>
      </w:r>
      <w:r w:rsidRPr="00F97FBC">
        <w:t>способностью (</w:t>
      </w:r>
      <w:r w:rsidRPr="00F97FBC">
        <w:rPr>
          <w:lang w:val="it-IT"/>
        </w:rPr>
        <w:t>L-</w:t>
      </w:r>
      <w:r w:rsidRPr="00F97FBC">
        <w:t>газ),</w:t>
      </w:r>
    </w:p>
    <w:p w:rsidR="005C14AF" w:rsidRPr="00F97FBC" w:rsidRDefault="005C14AF" w:rsidP="005C14AF">
      <w:pPr>
        <w:spacing w:after="120"/>
        <w:ind w:left="3402" w:right="1134" w:hanging="567"/>
        <w:jc w:val="both"/>
      </w:pPr>
      <w:r>
        <w:t>ii</w:t>
      </w:r>
      <w:r w:rsidRPr="00F97FBC">
        <w:t xml:space="preserve">) </w:t>
      </w:r>
      <w:r w:rsidRPr="00F97FBC">
        <w:tab/>
      </w:r>
      <w:r w:rsidRPr="00F97FBC">
        <w:rPr>
          <w:lang w:val="it-IT"/>
        </w:rPr>
        <w:t>топлив</w:t>
      </w:r>
      <w:r w:rsidRPr="00F97FBC">
        <w:t>о</w:t>
      </w:r>
      <w:r w:rsidRPr="00F97FBC">
        <w:rPr>
          <w:lang w:val="it-IT"/>
        </w:rPr>
        <w:t xml:space="preserve"> </w:t>
      </w:r>
      <w:r w:rsidRPr="00F97FBC">
        <w:t>ограниченного</w:t>
      </w:r>
      <w:r w:rsidRPr="00F97FBC">
        <w:rPr>
          <w:lang w:val="it-IT"/>
        </w:rPr>
        <w:t xml:space="preserve"> ассортимента − </w:t>
      </w:r>
      <w:r w:rsidRPr="00F97FBC">
        <w:t>с</w:t>
      </w:r>
      <w:r w:rsidRPr="00F97FBC">
        <w:rPr>
          <w:lang w:val="it-IT"/>
        </w:rPr>
        <w:t xml:space="preserve"> </w:t>
      </w:r>
      <w:r w:rsidRPr="00F97FBC">
        <w:t>высокой</w:t>
      </w:r>
      <w:r w:rsidRPr="00F97FBC">
        <w:rPr>
          <w:lang w:val="it-IT"/>
        </w:rPr>
        <w:t xml:space="preserve"> </w:t>
      </w:r>
      <w:r w:rsidRPr="00F97FBC">
        <w:t>теплотворной</w:t>
      </w:r>
      <w:r w:rsidRPr="00F97FBC">
        <w:rPr>
          <w:lang w:val="it-IT"/>
        </w:rPr>
        <w:t xml:space="preserve"> </w:t>
      </w:r>
      <w:r w:rsidRPr="00F97FBC">
        <w:t>способностью (</w:t>
      </w:r>
      <w:r w:rsidRPr="00F97FBC">
        <w:rPr>
          <w:lang w:val="it-IT"/>
        </w:rPr>
        <w:t>H-</w:t>
      </w:r>
      <w:r w:rsidRPr="00F97FBC">
        <w:t>газ),</w:t>
      </w:r>
    </w:p>
    <w:p w:rsidR="005C14AF" w:rsidRPr="00F97FBC" w:rsidRDefault="005C14AF" w:rsidP="005C14AF">
      <w:pPr>
        <w:spacing w:after="120"/>
        <w:ind w:left="3402" w:right="1134" w:hanging="567"/>
        <w:jc w:val="both"/>
      </w:pPr>
      <w:r>
        <w:t>iii</w:t>
      </w:r>
      <w:r w:rsidRPr="00F97FBC">
        <w:t xml:space="preserve">) </w:t>
      </w:r>
      <w:r w:rsidRPr="00F97FBC">
        <w:tab/>
      </w:r>
      <w:r w:rsidRPr="00F97FBC">
        <w:rPr>
          <w:lang w:val="it-IT"/>
        </w:rPr>
        <w:t>топлив</w:t>
      </w:r>
      <w:r w:rsidRPr="00F97FBC">
        <w:t>о</w:t>
      </w:r>
      <w:r w:rsidRPr="00F97FBC">
        <w:rPr>
          <w:lang w:val="it-IT"/>
        </w:rPr>
        <w:t xml:space="preserve"> </w:t>
      </w:r>
      <w:r w:rsidRPr="00F97FBC">
        <w:t>ограниченного</w:t>
      </w:r>
      <w:r w:rsidRPr="00F97FBC">
        <w:rPr>
          <w:lang w:val="it-IT"/>
        </w:rPr>
        <w:t xml:space="preserve"> ассортимента − </w:t>
      </w:r>
      <w:r w:rsidRPr="00F97FBC">
        <w:t>с низкой теплотворной</w:t>
      </w:r>
      <w:r w:rsidRPr="00F97FBC">
        <w:rPr>
          <w:lang w:val="it-IT"/>
        </w:rPr>
        <w:t xml:space="preserve"> </w:t>
      </w:r>
      <w:r w:rsidRPr="00F97FBC">
        <w:t>способностью (</w:t>
      </w:r>
      <w:r w:rsidRPr="00F97FBC">
        <w:rPr>
          <w:lang w:val="en-US"/>
        </w:rPr>
        <w:t>L</w:t>
      </w:r>
      <w:r w:rsidRPr="00F97FBC">
        <w:t xml:space="preserve">-газ), </w:t>
      </w:r>
    </w:p>
    <w:p w:rsidR="005C14AF" w:rsidRPr="00F97FBC" w:rsidRDefault="005C14AF" w:rsidP="005C14AF">
      <w:pPr>
        <w:spacing w:after="120"/>
        <w:ind w:left="3402" w:right="1134" w:hanging="567"/>
        <w:jc w:val="both"/>
      </w:pPr>
      <w:r>
        <w:t>iv</w:t>
      </w:r>
      <w:r w:rsidRPr="00F97FBC">
        <w:t xml:space="preserve">) </w:t>
      </w:r>
      <w:r w:rsidRPr="00F97FBC">
        <w:tab/>
        <w:t xml:space="preserve">топливо конкретного состава (СНГ); </w:t>
      </w:r>
    </w:p>
    <w:p w:rsidR="005C14AF" w:rsidRPr="00F97FBC" w:rsidRDefault="005C14AF" w:rsidP="005C14AF">
      <w:pPr>
        <w:spacing w:after="120"/>
        <w:ind w:left="2835" w:right="1134" w:hanging="567"/>
        <w:jc w:val="both"/>
      </w:pPr>
      <w:r w:rsidRPr="00F97FBC">
        <w:rPr>
          <w:lang w:val="en-US"/>
        </w:rPr>
        <w:t>f</w:t>
      </w:r>
      <w:r w:rsidRPr="00F97FBC">
        <w:t xml:space="preserve">) </w:t>
      </w:r>
      <w:r w:rsidRPr="00F97FBC">
        <w:tab/>
        <w:t>сжиженный нефтяной газ (СНГ).</w:t>
      </w:r>
    </w:p>
    <w:p w:rsidR="005C14AF" w:rsidRPr="00F97FBC" w:rsidRDefault="005C14AF" w:rsidP="005C14AF">
      <w:pPr>
        <w:spacing w:after="120"/>
        <w:ind w:left="2268" w:right="1134" w:hanging="1134"/>
        <w:jc w:val="both"/>
      </w:pPr>
      <w:r w:rsidRPr="00F97FBC">
        <w:t>2.4.7</w:t>
      </w:r>
      <w:r w:rsidRPr="00F97FBC">
        <w:tab/>
        <w:t xml:space="preserve">Топливоподача: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только жидкое топливо;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только газообразное топливо;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двухтопливный типа 1</w:t>
      </w:r>
      <w:r w:rsidRPr="00F97FBC">
        <w:rPr>
          <w:lang w:val="en-US"/>
        </w:rPr>
        <w:t>A</w:t>
      </w:r>
      <w:r w:rsidRPr="00F97FBC">
        <w:t xml:space="preserve">; </w:t>
      </w:r>
    </w:p>
    <w:p w:rsidR="005C14AF" w:rsidRPr="00F97FBC" w:rsidRDefault="005C14AF" w:rsidP="005C14AF">
      <w:pPr>
        <w:spacing w:after="120"/>
        <w:ind w:left="2835" w:right="1134" w:hanging="567"/>
        <w:jc w:val="both"/>
      </w:pPr>
      <w:r w:rsidRPr="00F97FBC">
        <w:rPr>
          <w:lang w:val="en-US"/>
        </w:rPr>
        <w:t>d</w:t>
      </w:r>
      <w:r w:rsidRPr="00F97FBC">
        <w:t xml:space="preserve">) </w:t>
      </w:r>
      <w:r w:rsidRPr="00F97FBC">
        <w:tab/>
        <w:t>двухтопливный типа 1</w:t>
      </w:r>
      <w:r w:rsidRPr="00F97FBC">
        <w:rPr>
          <w:lang w:val="en-US"/>
        </w:rPr>
        <w:t>B</w:t>
      </w:r>
      <w:r w:rsidRPr="00F97FBC">
        <w:t xml:space="preserve">; </w:t>
      </w:r>
    </w:p>
    <w:p w:rsidR="005C14AF" w:rsidRPr="00F97FBC" w:rsidRDefault="005C14AF" w:rsidP="005C14AF">
      <w:pPr>
        <w:spacing w:after="120"/>
        <w:ind w:left="2835" w:right="1134" w:hanging="567"/>
        <w:jc w:val="both"/>
      </w:pPr>
      <w:r w:rsidRPr="00F97FBC">
        <w:rPr>
          <w:lang w:val="en-US"/>
        </w:rPr>
        <w:t>e</w:t>
      </w:r>
      <w:r w:rsidRPr="00F97FBC">
        <w:t xml:space="preserve">) </w:t>
      </w:r>
      <w:r w:rsidRPr="00F97FBC">
        <w:tab/>
        <w:t>двухтопливный типа 2</w:t>
      </w:r>
      <w:r w:rsidRPr="00F97FBC">
        <w:rPr>
          <w:lang w:val="en-US"/>
        </w:rPr>
        <w:t>A</w:t>
      </w:r>
      <w:r w:rsidRPr="00F97FBC">
        <w:t xml:space="preserve">; </w:t>
      </w:r>
    </w:p>
    <w:p w:rsidR="005C14AF" w:rsidRPr="00F97FBC" w:rsidRDefault="005C14AF" w:rsidP="005C14AF">
      <w:pPr>
        <w:spacing w:after="120"/>
        <w:ind w:left="2835" w:right="1134" w:hanging="567"/>
        <w:jc w:val="both"/>
      </w:pPr>
      <w:r w:rsidRPr="00F97FBC">
        <w:rPr>
          <w:lang w:val="en-US"/>
        </w:rPr>
        <w:t>f</w:t>
      </w:r>
      <w:r w:rsidRPr="00F97FBC">
        <w:t xml:space="preserve">) </w:t>
      </w:r>
      <w:r w:rsidRPr="00F97FBC">
        <w:tab/>
        <w:t>двухтопливный типа 2</w:t>
      </w:r>
      <w:r w:rsidRPr="00F97FBC">
        <w:rPr>
          <w:lang w:val="en-US"/>
        </w:rPr>
        <w:t>B</w:t>
      </w:r>
      <w:r w:rsidRPr="00F97FBC">
        <w:t xml:space="preserve">; </w:t>
      </w:r>
    </w:p>
    <w:p w:rsidR="005C14AF" w:rsidRPr="00F97FBC" w:rsidRDefault="005C14AF" w:rsidP="005C14AF">
      <w:pPr>
        <w:spacing w:after="120"/>
        <w:ind w:left="2835" w:right="1134" w:hanging="567"/>
        <w:jc w:val="both"/>
      </w:pPr>
      <w:r w:rsidRPr="00F97FBC">
        <w:rPr>
          <w:lang w:val="en-US"/>
        </w:rPr>
        <w:t>g</w:t>
      </w:r>
      <w:r w:rsidRPr="00F97FBC">
        <w:t xml:space="preserve">) </w:t>
      </w:r>
      <w:r w:rsidRPr="00F97FBC">
        <w:tab/>
        <w:t>двухтопливный типа 3</w:t>
      </w:r>
      <w:r w:rsidRPr="00F97FBC">
        <w:rPr>
          <w:lang w:val="en-US"/>
        </w:rPr>
        <w:t>B</w:t>
      </w:r>
      <w:r w:rsidRPr="00F97FBC">
        <w:t>.</w:t>
      </w:r>
    </w:p>
    <w:p w:rsidR="005C14AF" w:rsidRPr="00F97FBC" w:rsidRDefault="005C14AF" w:rsidP="005C14AF">
      <w:pPr>
        <w:spacing w:after="120"/>
        <w:ind w:left="2268" w:right="1134" w:hanging="1134"/>
        <w:jc w:val="both"/>
      </w:pPr>
      <w:r w:rsidRPr="00F97FBC">
        <w:t>2.4.8</w:t>
      </w:r>
      <w:r w:rsidRPr="00F97FBC">
        <w:tab/>
        <w:t xml:space="preserve">Тип/конструкция камеры сгорания: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открытая камера;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разделенная камера;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другие типы.</w:t>
      </w:r>
    </w:p>
    <w:p w:rsidR="005C14AF" w:rsidRPr="00F97FBC" w:rsidRDefault="005C14AF" w:rsidP="005C14AF">
      <w:pPr>
        <w:spacing w:after="120"/>
        <w:ind w:left="2268" w:right="1134" w:hanging="1134"/>
        <w:jc w:val="both"/>
      </w:pPr>
      <w:r w:rsidRPr="00F97FBC">
        <w:t>2.4.9</w:t>
      </w:r>
      <w:r w:rsidRPr="00F97FBC">
        <w:tab/>
        <w:t>Тип зажигания:</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искровое зажигание;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воспламенение от сжатия.</w:t>
      </w:r>
    </w:p>
    <w:p w:rsidR="005C14AF" w:rsidRPr="00F97FBC" w:rsidRDefault="005C14AF" w:rsidP="005C14AF">
      <w:pPr>
        <w:spacing w:after="120"/>
        <w:ind w:left="2268" w:right="1134" w:hanging="1134"/>
        <w:jc w:val="both"/>
      </w:pPr>
      <w:r w:rsidRPr="00F97FBC">
        <w:t>2.4.10</w:t>
      </w:r>
      <w:r w:rsidRPr="00F97FBC">
        <w:tab/>
        <w:t xml:space="preserve">Клапаны и гнезда клапанов: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конфигурация;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число клапанов на один цилиндр.</w:t>
      </w:r>
    </w:p>
    <w:p w:rsidR="005C14AF" w:rsidRPr="00F97FBC" w:rsidRDefault="005C14AF" w:rsidP="005C14AF">
      <w:pPr>
        <w:spacing w:after="120"/>
        <w:ind w:left="2268" w:right="1134" w:hanging="1134"/>
        <w:jc w:val="both"/>
      </w:pPr>
      <w:r w:rsidRPr="00F97FBC">
        <w:lastRenderedPageBreak/>
        <w:t>2.4.11</w:t>
      </w:r>
      <w:r w:rsidRPr="00F97FBC">
        <w:tab/>
        <w:t xml:space="preserve">Тип подачи топлива: </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насос, магистраль (высокого давления) и форсунка;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рядный или распределительный насос;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 xml:space="preserve">насос-форсунка; </w:t>
      </w:r>
    </w:p>
    <w:p w:rsidR="005C14AF" w:rsidRPr="00F97FBC" w:rsidRDefault="005C14AF" w:rsidP="005C14AF">
      <w:pPr>
        <w:spacing w:after="120"/>
        <w:ind w:left="2835" w:right="1134" w:hanging="567"/>
        <w:jc w:val="both"/>
      </w:pPr>
      <w:r w:rsidRPr="00F97FBC">
        <w:rPr>
          <w:lang w:val="en-US"/>
        </w:rPr>
        <w:t>d</w:t>
      </w:r>
      <w:r w:rsidRPr="00F97FBC">
        <w:t xml:space="preserve">) </w:t>
      </w:r>
      <w:r w:rsidRPr="00F97FBC">
        <w:tab/>
        <w:t xml:space="preserve">общий нагнетательный трубопровод; </w:t>
      </w:r>
    </w:p>
    <w:p w:rsidR="005C14AF" w:rsidRPr="00F97FBC" w:rsidRDefault="005C14AF" w:rsidP="005C14AF">
      <w:pPr>
        <w:spacing w:after="120"/>
        <w:ind w:left="2835" w:right="1134" w:hanging="567"/>
        <w:jc w:val="both"/>
      </w:pPr>
      <w:r w:rsidRPr="00F97FBC">
        <w:rPr>
          <w:lang w:val="fr-CH"/>
        </w:rPr>
        <w:t>e</w:t>
      </w:r>
      <w:r w:rsidRPr="00F97FBC">
        <w:t xml:space="preserve">) </w:t>
      </w:r>
      <w:r w:rsidRPr="00F97FBC">
        <w:tab/>
        <w:t xml:space="preserve">карбюратор; </w:t>
      </w:r>
    </w:p>
    <w:p w:rsidR="005C14AF" w:rsidRPr="00F97FBC" w:rsidRDefault="005C14AF" w:rsidP="005C14AF">
      <w:pPr>
        <w:spacing w:after="120"/>
        <w:ind w:left="2835" w:right="1134" w:hanging="567"/>
        <w:jc w:val="both"/>
      </w:pPr>
      <w:r w:rsidRPr="00F97FBC">
        <w:rPr>
          <w:lang w:val="fr-CH"/>
        </w:rPr>
        <w:t>f</w:t>
      </w:r>
      <w:r w:rsidRPr="00F97FBC">
        <w:t xml:space="preserve">) </w:t>
      </w:r>
      <w:r w:rsidRPr="00F97FBC">
        <w:tab/>
        <w:t xml:space="preserve">форсунка распределительного впрыска; </w:t>
      </w:r>
    </w:p>
    <w:p w:rsidR="005C14AF" w:rsidRPr="00F97FBC" w:rsidRDefault="005C14AF" w:rsidP="005C14AF">
      <w:pPr>
        <w:spacing w:after="120"/>
        <w:ind w:left="2835" w:right="1134" w:hanging="567"/>
        <w:jc w:val="both"/>
      </w:pPr>
      <w:r w:rsidRPr="00F97FBC">
        <w:rPr>
          <w:lang w:val="en-US"/>
        </w:rPr>
        <w:t>g</w:t>
      </w:r>
      <w:r w:rsidRPr="00F97FBC">
        <w:t xml:space="preserve">) </w:t>
      </w:r>
      <w:r w:rsidRPr="00F97FBC">
        <w:tab/>
        <w:t xml:space="preserve">непосредственный впрыск; </w:t>
      </w:r>
    </w:p>
    <w:p w:rsidR="005C14AF" w:rsidRPr="00F97FBC" w:rsidRDefault="005C14AF" w:rsidP="005C14AF">
      <w:pPr>
        <w:spacing w:after="120"/>
        <w:ind w:left="2835" w:right="1134" w:hanging="567"/>
        <w:jc w:val="both"/>
      </w:pPr>
      <w:r w:rsidRPr="00F97FBC">
        <w:rPr>
          <w:lang w:val="en-US"/>
        </w:rPr>
        <w:t>h</w:t>
      </w:r>
      <w:r w:rsidRPr="00F97FBC">
        <w:t xml:space="preserve">) </w:t>
      </w:r>
      <w:r w:rsidRPr="00F97FBC">
        <w:tab/>
        <w:t xml:space="preserve">смеситель; </w:t>
      </w:r>
    </w:p>
    <w:p w:rsidR="005C14AF" w:rsidRPr="00F97FBC" w:rsidRDefault="005C14AF" w:rsidP="005C14AF">
      <w:pPr>
        <w:spacing w:after="120"/>
        <w:ind w:left="2835" w:right="1134" w:hanging="567"/>
        <w:jc w:val="both"/>
      </w:pPr>
      <w:r w:rsidRPr="00F97FBC">
        <w:rPr>
          <w:lang w:val="en-US"/>
        </w:rPr>
        <w:t>i</w:t>
      </w:r>
      <w:r w:rsidRPr="00F97FBC">
        <w:t xml:space="preserve">) </w:t>
      </w:r>
      <w:r w:rsidRPr="00F97FBC">
        <w:tab/>
        <w:t>прочее.</w:t>
      </w:r>
    </w:p>
    <w:p w:rsidR="005C14AF" w:rsidRPr="00F97FBC" w:rsidRDefault="005C14AF" w:rsidP="005C14AF">
      <w:pPr>
        <w:spacing w:after="120"/>
        <w:ind w:left="2268" w:right="1134" w:hanging="1134"/>
        <w:jc w:val="both"/>
      </w:pPr>
      <w:r w:rsidRPr="00F97FBC">
        <w:t>2.4.12</w:t>
      </w:r>
      <w:r w:rsidRPr="00F97FBC">
        <w:tab/>
        <w:t>Различные устройства:</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рециркуляция отработавших газов (РОГ);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впрыск воды;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 xml:space="preserve">нагнетание воздуха; </w:t>
      </w:r>
    </w:p>
    <w:p w:rsidR="005C14AF" w:rsidRPr="00F97FBC" w:rsidRDefault="005C14AF" w:rsidP="005C14AF">
      <w:pPr>
        <w:spacing w:after="120"/>
        <w:ind w:left="2835" w:right="1134" w:hanging="567"/>
        <w:jc w:val="both"/>
      </w:pPr>
      <w:r w:rsidRPr="00F97FBC">
        <w:rPr>
          <w:lang w:val="en-US"/>
        </w:rPr>
        <w:t>d</w:t>
      </w:r>
      <w:r w:rsidRPr="00F97FBC">
        <w:t>)</w:t>
      </w:r>
      <w:r w:rsidRPr="00F97FBC">
        <w:tab/>
        <w:t>прочее.</w:t>
      </w:r>
    </w:p>
    <w:p w:rsidR="005C14AF" w:rsidRPr="00F97FBC" w:rsidRDefault="005C14AF" w:rsidP="005C14AF">
      <w:pPr>
        <w:spacing w:after="120"/>
        <w:ind w:left="2268" w:right="1134" w:hanging="1134"/>
        <w:jc w:val="both"/>
      </w:pPr>
      <w:r w:rsidRPr="00F97FBC">
        <w:t>2.4.13</w:t>
      </w:r>
      <w:r w:rsidRPr="00F97FBC">
        <w:tab/>
        <w:t>Метод электронного управления</w:t>
      </w:r>
    </w:p>
    <w:p w:rsidR="005C14AF" w:rsidRPr="00F97FBC" w:rsidRDefault="005C14AF" w:rsidP="005C14AF">
      <w:pPr>
        <w:spacing w:after="120"/>
        <w:ind w:left="2268" w:right="1134"/>
        <w:jc w:val="both"/>
      </w:pPr>
      <w:r w:rsidRPr="00F97FBC">
        <w:t>Наличие или отсутствие ЭУБ на двигателе рассматривается в качестве одного из основных параметров семейства.</w:t>
      </w:r>
    </w:p>
    <w:p w:rsidR="005C14AF" w:rsidRPr="00F97FBC" w:rsidRDefault="005C14AF" w:rsidP="005C14AF">
      <w:pPr>
        <w:spacing w:after="120"/>
        <w:ind w:left="2268" w:right="1134"/>
        <w:jc w:val="both"/>
      </w:pPr>
      <w:r w:rsidRPr="00F97FBC">
        <w:t>В случае двигателей, оснащенных системой электронного регулирования, изготовитель представляет технические элементы с разъяснением принципов объединения этих двигателей в одно семейство, т. е. причин, по которым эти двигатели, как ожидается, должны удовлетворять одинаковым требования</w:t>
      </w:r>
      <w:r>
        <w:t>м</w:t>
      </w:r>
      <w:r w:rsidRPr="00F97FBC">
        <w:t xml:space="preserve"> в отношении выбросов.</w:t>
      </w:r>
    </w:p>
    <w:p w:rsidR="005C14AF" w:rsidRPr="00F97FBC" w:rsidRDefault="005C14AF" w:rsidP="005C14AF">
      <w:pPr>
        <w:spacing w:after="120"/>
        <w:ind w:left="2268" w:right="1134"/>
        <w:jc w:val="both"/>
      </w:pPr>
      <w:r w:rsidRPr="00F97FBC">
        <w:t>Система электронного регулирования частоты вращения необязательно должна относиться к семейству, которое не является семейством с механическим регулированием частоты вращения. Необходимость в проведении различия между двигателями с электронным и механическим управлением должна возникать лишь в связи с такими характеристиками впрыска топлива, как регулирование момента зажигания, давление, форма расхода и т.д.</w:t>
      </w:r>
    </w:p>
    <w:p w:rsidR="005C14AF" w:rsidRPr="00F97FBC" w:rsidRDefault="005C14AF" w:rsidP="005C14AF">
      <w:pPr>
        <w:spacing w:after="120"/>
        <w:ind w:left="2268" w:right="1134" w:hanging="1134"/>
        <w:jc w:val="both"/>
      </w:pPr>
      <w:r w:rsidRPr="00F97FBC">
        <w:t>2.4.14</w:t>
      </w:r>
      <w:r w:rsidRPr="00F97FBC">
        <w:tab/>
        <w:t xml:space="preserve">Системы последующей обработки отработавших газов </w:t>
      </w:r>
    </w:p>
    <w:p w:rsidR="005C14AF" w:rsidRPr="00F97FBC" w:rsidRDefault="005C14AF" w:rsidP="005C14AF">
      <w:pPr>
        <w:spacing w:after="120"/>
        <w:ind w:left="2268" w:right="1134"/>
        <w:jc w:val="both"/>
      </w:pPr>
      <w:r w:rsidRPr="00F97FBC">
        <w:t>В качестве критериев включения двигателей в соответствующее семейство рассматриваются функции и комбинации следующих устройств:</w:t>
      </w:r>
    </w:p>
    <w:p w:rsidR="005C14AF" w:rsidRPr="00F97FBC" w:rsidRDefault="005C14AF" w:rsidP="005C14AF">
      <w:pPr>
        <w:spacing w:after="120"/>
        <w:ind w:left="2835" w:right="1134" w:hanging="567"/>
        <w:jc w:val="both"/>
      </w:pPr>
      <w:r w:rsidRPr="00F97FBC">
        <w:rPr>
          <w:lang w:val="en-US"/>
        </w:rPr>
        <w:t>a</w:t>
      </w:r>
      <w:r w:rsidRPr="00F97FBC">
        <w:t xml:space="preserve">) </w:t>
      </w:r>
      <w:r w:rsidRPr="00F97FBC">
        <w:tab/>
        <w:t xml:space="preserve">окислительный каталитический нейтрализатор;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система </w:t>
      </w:r>
      <w:r w:rsidRPr="00F97FBC">
        <w:rPr>
          <w:lang w:val="en-US"/>
        </w:rPr>
        <w:t>d</w:t>
      </w:r>
      <w:r w:rsidRPr="00F97FBC">
        <w:t>eNO</w:t>
      </w:r>
      <w:r w:rsidRPr="00F97FBC">
        <w:rPr>
          <w:vertAlign w:val="subscript"/>
        </w:rPr>
        <w:t>X</w:t>
      </w:r>
      <w:r w:rsidRPr="00F97FBC">
        <w:t xml:space="preserve"> с селективным снижением уровня NO</w:t>
      </w:r>
      <w:r w:rsidRPr="00F97FBC">
        <w:rPr>
          <w:vertAlign w:val="subscript"/>
        </w:rPr>
        <w:t>X</w:t>
      </w:r>
      <w:r w:rsidRPr="00F97FBC">
        <w:rPr>
          <w:vertAlign w:val="subscript"/>
        </w:rPr>
        <w:br/>
      </w:r>
      <w:r w:rsidRPr="00F97FBC">
        <w:t>(добавка реагента-восстановителя);</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 xml:space="preserve">другие системы </w:t>
      </w:r>
      <w:r w:rsidRPr="00F97FBC">
        <w:rPr>
          <w:lang w:val="en-US"/>
        </w:rPr>
        <w:t>d</w:t>
      </w:r>
      <w:r w:rsidRPr="00F97FBC">
        <w:t>eNO</w:t>
      </w:r>
      <w:r w:rsidRPr="00F97FBC">
        <w:rPr>
          <w:vertAlign w:val="subscript"/>
        </w:rPr>
        <w:t>X</w:t>
      </w:r>
      <w:r w:rsidRPr="00F97FBC">
        <w:t xml:space="preserve">; </w:t>
      </w:r>
    </w:p>
    <w:p w:rsidR="005C14AF" w:rsidRPr="00F97FBC" w:rsidRDefault="005C14AF" w:rsidP="005C14AF">
      <w:pPr>
        <w:spacing w:after="120"/>
        <w:ind w:left="2835" w:right="1134" w:hanging="567"/>
        <w:jc w:val="both"/>
      </w:pPr>
      <w:r w:rsidRPr="00F97FBC">
        <w:rPr>
          <w:lang w:val="en-US"/>
        </w:rPr>
        <w:t>d</w:t>
      </w:r>
      <w:r w:rsidRPr="00F97FBC">
        <w:t xml:space="preserve">) </w:t>
      </w:r>
      <w:r w:rsidRPr="00F97FBC">
        <w:tab/>
        <w:t>система последующей обработки взвешенных частиц с пассивной регенерацией:</w:t>
      </w:r>
    </w:p>
    <w:p w:rsidR="005C14AF" w:rsidRPr="00F97FBC" w:rsidRDefault="005C14AF" w:rsidP="005C14AF">
      <w:pPr>
        <w:spacing w:after="120"/>
        <w:ind w:left="3402" w:right="1134" w:hanging="567"/>
        <w:jc w:val="both"/>
      </w:pPr>
      <w:r>
        <w:t>i</w:t>
      </w:r>
      <w:r w:rsidRPr="00F97FBC">
        <w:t xml:space="preserve">) </w:t>
      </w:r>
      <w:r w:rsidRPr="00F97FBC">
        <w:tab/>
        <w:t>закрытого типа,</w:t>
      </w:r>
    </w:p>
    <w:p w:rsidR="005C14AF" w:rsidRPr="00F97FBC" w:rsidRDefault="005C14AF" w:rsidP="005C14AF">
      <w:pPr>
        <w:spacing w:after="120"/>
        <w:ind w:left="3402" w:right="1134" w:hanging="567"/>
        <w:jc w:val="both"/>
      </w:pPr>
      <w:r>
        <w:rPr>
          <w:lang w:val="en-US"/>
        </w:rPr>
        <w:t>ii</w:t>
      </w:r>
      <w:r w:rsidRPr="00F97FBC">
        <w:t xml:space="preserve">) </w:t>
      </w:r>
      <w:r w:rsidRPr="00F97FBC">
        <w:tab/>
        <w:t xml:space="preserve">открытого типа; </w:t>
      </w:r>
    </w:p>
    <w:p w:rsidR="005C14AF" w:rsidRPr="00F97FBC" w:rsidRDefault="005C14AF" w:rsidP="005C14AF">
      <w:pPr>
        <w:pageBreakBefore/>
        <w:spacing w:after="120"/>
        <w:ind w:left="2835" w:right="1134" w:hanging="567"/>
        <w:jc w:val="both"/>
      </w:pPr>
      <w:r w:rsidRPr="00F97FBC">
        <w:rPr>
          <w:lang w:val="en-US"/>
        </w:rPr>
        <w:lastRenderedPageBreak/>
        <w:t>e</w:t>
      </w:r>
      <w:r w:rsidRPr="00F97FBC">
        <w:t xml:space="preserve">) </w:t>
      </w:r>
      <w:r w:rsidRPr="00F97FBC">
        <w:tab/>
        <w:t>система последующей обработки взвешенных частиц с активной регенерацией:</w:t>
      </w:r>
    </w:p>
    <w:p w:rsidR="005C14AF" w:rsidRPr="00F97FBC" w:rsidRDefault="005C14AF" w:rsidP="005C14AF">
      <w:pPr>
        <w:spacing w:after="120"/>
        <w:ind w:left="3402" w:right="1134" w:hanging="567"/>
        <w:jc w:val="both"/>
      </w:pPr>
      <w:r>
        <w:rPr>
          <w:lang w:val="en-US"/>
        </w:rPr>
        <w:t>i</w:t>
      </w:r>
      <w:r w:rsidRPr="00F97FBC">
        <w:t xml:space="preserve">) </w:t>
      </w:r>
      <w:r w:rsidRPr="00F97FBC">
        <w:tab/>
        <w:t xml:space="preserve">закрытого типа, </w:t>
      </w:r>
    </w:p>
    <w:p w:rsidR="005C14AF" w:rsidRPr="00F97FBC" w:rsidRDefault="005C14AF" w:rsidP="005C14AF">
      <w:pPr>
        <w:spacing w:after="120"/>
        <w:ind w:left="3402" w:right="1134" w:hanging="567"/>
        <w:jc w:val="both"/>
      </w:pPr>
      <w:r>
        <w:rPr>
          <w:lang w:val="en-US"/>
        </w:rPr>
        <w:t>ii</w:t>
      </w:r>
      <w:r w:rsidRPr="00F97FBC">
        <w:t xml:space="preserve">) </w:t>
      </w:r>
      <w:r w:rsidRPr="00F97FBC">
        <w:tab/>
        <w:t xml:space="preserve">открытого типа; </w:t>
      </w:r>
    </w:p>
    <w:p w:rsidR="005C14AF" w:rsidRPr="00F97FBC" w:rsidRDefault="005C14AF" w:rsidP="005C14AF">
      <w:pPr>
        <w:spacing w:after="120"/>
        <w:ind w:left="2835" w:right="1134" w:hanging="567"/>
        <w:jc w:val="both"/>
      </w:pPr>
      <w:r w:rsidRPr="00F97FBC">
        <w:rPr>
          <w:lang w:val="en-US"/>
        </w:rPr>
        <w:t>f</w:t>
      </w:r>
      <w:r w:rsidRPr="00F97FBC">
        <w:t xml:space="preserve">) </w:t>
      </w:r>
      <w:r w:rsidRPr="00F97FBC">
        <w:tab/>
        <w:t>другие системы последующей обработки взвешенных частиц;</w:t>
      </w:r>
    </w:p>
    <w:p w:rsidR="005C14AF" w:rsidRPr="00F97FBC" w:rsidRDefault="005C14AF" w:rsidP="005C14AF">
      <w:pPr>
        <w:spacing w:after="120"/>
        <w:ind w:left="2835" w:right="1134" w:hanging="567"/>
        <w:jc w:val="both"/>
      </w:pPr>
      <w:r w:rsidRPr="00F97FBC">
        <w:rPr>
          <w:lang w:val="en-US"/>
        </w:rPr>
        <w:t>g</w:t>
      </w:r>
      <w:r w:rsidRPr="00F97FBC">
        <w:t xml:space="preserve">) </w:t>
      </w:r>
      <w:r w:rsidRPr="00F97FBC">
        <w:tab/>
        <w:t xml:space="preserve">прочие устройства. </w:t>
      </w:r>
    </w:p>
    <w:p w:rsidR="005C14AF" w:rsidRPr="00F97FBC" w:rsidRDefault="005C14AF" w:rsidP="005C14AF">
      <w:pPr>
        <w:spacing w:after="120"/>
        <w:ind w:left="2268" w:right="1134"/>
        <w:jc w:val="both"/>
      </w:pPr>
      <w:r w:rsidRPr="00F97FBC">
        <w:t>Если двигатель сертифицирован без системы последующей обработки отработавших газов − в качестве либо базового двигателя, либо двигателя, относящегося к данному семейству, − то этот двигатель в случае его оснащения окислительным каталитическим нейтрализатором (без системы последующей обработки взвешенных частиц) может быть включен в то же семейство двигателей при условии, что это не требует изменения характеристик топлива.</w:t>
      </w:r>
    </w:p>
    <w:p w:rsidR="005C14AF" w:rsidRPr="00F97FBC" w:rsidRDefault="005C14AF" w:rsidP="005C14AF">
      <w:pPr>
        <w:spacing w:after="120"/>
        <w:ind w:left="2268" w:right="1134"/>
        <w:jc w:val="both"/>
      </w:pPr>
      <w:r w:rsidRPr="00F97FBC">
        <w:t>Если же это требует использования топлива с конкретными характеристиками (например, при наличии систем последующей обработки взвешенных частиц, когда для обеспечения процесса регенерации необходимы специальные добавки к топливу), то решение включить его в одно и то же семейство двигателей принимается на основе технических элементов, представляемых изготовителем. Эти элементы должны указывать, что ожидаемый уровень выбросов двигателем, оснащенным таким образом, соответствует тем же предельным величинам, что и в случае неоснащенного двигателя.</w:t>
      </w:r>
    </w:p>
    <w:p w:rsidR="005C14AF" w:rsidRPr="00F97FBC" w:rsidRDefault="005C14AF" w:rsidP="005C14AF">
      <w:pPr>
        <w:spacing w:after="120"/>
        <w:ind w:left="2268" w:right="1134"/>
        <w:jc w:val="both"/>
      </w:pPr>
      <w:r w:rsidRPr="00F97FBC">
        <w:t>Если двигатель сертифицирован с системой последующей обработки отработавших газов − в качестве либо базового двигателя, либо двигателя, включенного в соответствующее семейство, в котором базовый двигатель оснащен такой же системой последующей обработки отработавших газов, − то этот двигатель, если он не оснащен системой последующей обработки отработавших газов, не должен включаться в то же самое семейство.</w:t>
      </w:r>
    </w:p>
    <w:p w:rsidR="005C14AF" w:rsidRPr="00F97FBC" w:rsidRDefault="005C14AF" w:rsidP="005C14AF">
      <w:pPr>
        <w:spacing w:after="120"/>
        <w:ind w:left="2268" w:right="1134" w:hanging="1134"/>
        <w:jc w:val="both"/>
      </w:pPr>
      <w:r w:rsidRPr="00F97FBC">
        <w:t>2.4.15</w:t>
      </w:r>
      <w:r w:rsidRPr="00F97FBC">
        <w:tab/>
        <w:t xml:space="preserve">Двухтопливные двигатели </w:t>
      </w:r>
    </w:p>
    <w:p w:rsidR="005C14AF" w:rsidRPr="00F97FBC" w:rsidRDefault="005C14AF" w:rsidP="005C14AF">
      <w:pPr>
        <w:spacing w:after="120"/>
        <w:ind w:left="2268" w:right="1134"/>
        <w:jc w:val="both"/>
      </w:pPr>
      <w:r w:rsidRPr="00F97FBC">
        <w:t>Двигатели всех типов в данном семействе двухтопливных двигателей должны принадлежать к одному и тому же типу двухтопливных двигателей, определенных в пункте 2 приложения 7 к настоящим Правилам (например, типу 1</w:t>
      </w:r>
      <w:r w:rsidRPr="00F97FBC">
        <w:rPr>
          <w:lang w:val="en-US"/>
        </w:rPr>
        <w:t>A</w:t>
      </w:r>
      <w:r w:rsidRPr="00F97FBC">
        <w:t>, типу 2</w:t>
      </w:r>
      <w:r w:rsidRPr="00F97FBC">
        <w:rPr>
          <w:lang w:val="en-US"/>
        </w:rPr>
        <w:t>B</w:t>
      </w:r>
      <w:r w:rsidRPr="00F97FBC">
        <w:t xml:space="preserve"> и т. д.), и работать на тех же видах топлива или в соответствующих случаях на видах топлива, объявленных в соответствии с настоящими Правилами как относящиеся к тому (тем) же ассортименту(ам).</w:t>
      </w:r>
    </w:p>
    <w:p w:rsidR="005C14AF" w:rsidRPr="00F97FBC" w:rsidRDefault="005C14AF" w:rsidP="005C14AF">
      <w:pPr>
        <w:spacing w:after="120"/>
        <w:ind w:left="2268" w:right="1134" w:hanging="1134"/>
        <w:jc w:val="both"/>
      </w:pPr>
      <w:r w:rsidRPr="00F97FBC">
        <w:tab/>
        <w:t>Помимо принадлежности к одному и тому же типу двухтопливных двигателей они должны иметь максимальный газоэнергетический коэффициент при работе в условиях применимого цикла испытания (</w:t>
      </w:r>
      <w:r w:rsidRPr="00F97FBC">
        <w:rPr>
          <w:lang w:val="en-US"/>
        </w:rPr>
        <w:t>GER</w:t>
      </w:r>
      <w:r w:rsidRPr="00F97FBC">
        <w:rPr>
          <w:vertAlign w:val="subscript"/>
          <w:lang w:val="en-US"/>
        </w:rPr>
        <w:t>cycle</w:t>
      </w:r>
      <w:r w:rsidRPr="00F97FBC">
        <w:t xml:space="preserve">), находящийся в пределах 70−100% величины данного параметра для типа двигателя с самым высоким значением </w:t>
      </w:r>
      <w:r w:rsidRPr="00F97FBC">
        <w:rPr>
          <w:lang w:val="en-US"/>
        </w:rPr>
        <w:t>GER</w:t>
      </w:r>
      <w:r w:rsidRPr="00F97FBC">
        <w:rPr>
          <w:vertAlign w:val="subscript"/>
          <w:lang w:val="en-US"/>
        </w:rPr>
        <w:t>cycle</w:t>
      </w:r>
      <w:r w:rsidRPr="00F97FBC">
        <w:t>.</w:t>
      </w:r>
    </w:p>
    <w:p w:rsidR="005C14AF" w:rsidRPr="00F97FBC" w:rsidRDefault="005C14AF" w:rsidP="005C14AF">
      <w:pPr>
        <w:spacing w:after="120"/>
        <w:ind w:left="2268" w:right="1134" w:hanging="1134"/>
        <w:jc w:val="both"/>
      </w:pPr>
      <w:r w:rsidRPr="00F97FBC">
        <w:t>2.4.16</w:t>
      </w:r>
      <w:r w:rsidRPr="00F97FBC">
        <w:tab/>
      </w:r>
      <w:r w:rsidRPr="00F97FBC">
        <w:tab/>
        <w:t>Зарезервирован</w:t>
      </w:r>
    </w:p>
    <w:p w:rsidR="005C14AF" w:rsidRPr="00F97FBC" w:rsidRDefault="005C14AF" w:rsidP="005C14AF">
      <w:pPr>
        <w:spacing w:after="120"/>
        <w:ind w:left="2268" w:right="1134" w:hanging="1134"/>
        <w:jc w:val="both"/>
      </w:pPr>
      <w:r w:rsidRPr="00F97FBC">
        <w:t>2.4.17</w:t>
      </w:r>
      <w:r w:rsidRPr="00F97FBC">
        <w:tab/>
        <w:t>Категория периода устойчивости характеристик выбросов (ПУХВ)</w:t>
      </w:r>
    </w:p>
    <w:p w:rsidR="005C14AF" w:rsidRPr="00F97FBC" w:rsidRDefault="005C14AF" w:rsidP="005C14AF">
      <w:pPr>
        <w:spacing w:after="120"/>
        <w:ind w:left="2268" w:right="1134"/>
        <w:jc w:val="both"/>
      </w:pPr>
      <w:r w:rsidRPr="00F97FBC">
        <w:t xml:space="preserve">В случае категорий двигателей, перечисленных </w:t>
      </w:r>
      <w:r>
        <w:t>в табл</w:t>
      </w:r>
      <w:r w:rsidRPr="003E58CB">
        <w:t xml:space="preserve">ице 21 или 22 добавления 3 к настоящим Правилам, для которых предусмотрены </w:t>
      </w:r>
      <w:r w:rsidRPr="00F97FBC">
        <w:t>альтернативные значения ПУХВ, изготовитель указывает одну из следующих категорий ПУХВ:</w:t>
      </w:r>
    </w:p>
    <w:p w:rsidR="005C14AF" w:rsidRPr="00F97FBC" w:rsidRDefault="005C14AF" w:rsidP="005C14AF">
      <w:pPr>
        <w:pageBreakBefore/>
        <w:spacing w:after="120"/>
        <w:ind w:left="2835" w:right="1134" w:hanging="567"/>
        <w:jc w:val="both"/>
      </w:pPr>
      <w:r w:rsidRPr="00F97FBC">
        <w:rPr>
          <w:lang w:val="en-US"/>
        </w:rPr>
        <w:lastRenderedPageBreak/>
        <w:t>a</w:t>
      </w:r>
      <w:r w:rsidRPr="00F97FBC">
        <w:t xml:space="preserve">) </w:t>
      </w:r>
      <w:r w:rsidRPr="00F97FBC">
        <w:tab/>
        <w:t xml:space="preserve">категория 1 (потребительские товары); </w:t>
      </w:r>
    </w:p>
    <w:p w:rsidR="005C14AF" w:rsidRPr="00F97FBC" w:rsidRDefault="005C14AF" w:rsidP="005C14AF">
      <w:pPr>
        <w:spacing w:after="120"/>
        <w:ind w:left="2835" w:right="1134" w:hanging="567"/>
        <w:jc w:val="both"/>
      </w:pPr>
      <w:r w:rsidRPr="00F97FBC">
        <w:rPr>
          <w:lang w:val="en-US"/>
        </w:rPr>
        <w:t>b</w:t>
      </w:r>
      <w:r w:rsidRPr="00F97FBC">
        <w:t xml:space="preserve">) </w:t>
      </w:r>
      <w:r w:rsidRPr="00F97FBC">
        <w:tab/>
        <w:t xml:space="preserve">категория 2 (полупрофессиональное оборудование); </w:t>
      </w:r>
    </w:p>
    <w:p w:rsidR="005C14AF" w:rsidRPr="00F97FBC" w:rsidRDefault="005C14AF" w:rsidP="005C14AF">
      <w:pPr>
        <w:spacing w:after="120"/>
        <w:ind w:left="2835" w:right="1134" w:hanging="567"/>
        <w:jc w:val="both"/>
      </w:pPr>
      <w:r w:rsidRPr="00F97FBC">
        <w:rPr>
          <w:lang w:val="en-US"/>
        </w:rPr>
        <w:t>c</w:t>
      </w:r>
      <w:r w:rsidRPr="00F97FBC">
        <w:t xml:space="preserve">) </w:t>
      </w:r>
      <w:r w:rsidRPr="00F97FBC">
        <w:tab/>
        <w:t>категория 3 (профессиональное оборудование).</w:t>
      </w:r>
    </w:p>
    <w:p w:rsidR="005C14AF" w:rsidRPr="00F97FBC" w:rsidRDefault="005C14AF" w:rsidP="005C14AF">
      <w:pPr>
        <w:spacing w:after="120"/>
        <w:ind w:left="2268" w:right="1134" w:hanging="1134"/>
        <w:jc w:val="both"/>
      </w:pPr>
      <w:r w:rsidRPr="00F97FBC">
        <w:t xml:space="preserve">3. </w:t>
      </w:r>
      <w:r w:rsidRPr="00F97FBC">
        <w:tab/>
        <w:t>Выбор базового двигателя</w:t>
      </w:r>
    </w:p>
    <w:p w:rsidR="005C14AF" w:rsidRPr="00F97FBC" w:rsidRDefault="005C14AF" w:rsidP="005C14AF">
      <w:pPr>
        <w:spacing w:after="120"/>
        <w:ind w:left="2268" w:right="1134" w:hanging="1134"/>
        <w:jc w:val="both"/>
      </w:pPr>
      <w:r w:rsidRPr="00F97FBC">
        <w:t xml:space="preserve">3.1 </w:t>
      </w:r>
      <w:r w:rsidRPr="00F97FBC">
        <w:tab/>
        <w:t>Общие положения</w:t>
      </w:r>
    </w:p>
    <w:p w:rsidR="005C14AF" w:rsidRPr="00F97FBC" w:rsidRDefault="005C14AF" w:rsidP="005C14AF">
      <w:pPr>
        <w:spacing w:after="120"/>
        <w:ind w:left="2268" w:right="1134" w:hanging="1134"/>
        <w:jc w:val="both"/>
      </w:pPr>
      <w:r w:rsidRPr="00F97FBC">
        <w:t>3.1.1</w:t>
      </w:r>
      <w:r w:rsidRPr="00F97FBC">
        <w:tab/>
        <w:t>После того как орган по официальному утверждению типа подтверждает семейство двигателей, отбирают базовый двигатель данного семейства с использованием первичного критерия, каковым является наибольшая подача топлива на такт впуска и на цилиндр при заявленной частоте вращения, соответствующей максимальному крутящему моменту. Если же этому первичному критерию отвечают два или более двигателей, то базовый двигатель отбирают с использованием вторичного критерия, каковым является наибольшая подача топлива на такт впуска при номинальной частоте вращения.</w:t>
      </w:r>
    </w:p>
    <w:p w:rsidR="005C14AF" w:rsidRPr="00F97FBC" w:rsidRDefault="005C14AF" w:rsidP="005C14AF">
      <w:pPr>
        <w:spacing w:after="120"/>
        <w:ind w:left="2268" w:right="1134" w:hanging="1134"/>
        <w:jc w:val="both"/>
      </w:pPr>
      <w:r w:rsidRPr="00F97FBC">
        <w:t>3.1.2</w:t>
      </w:r>
      <w:r w:rsidRPr="00F97FBC">
        <w:tab/>
        <w:t>Орган по официальному утверждению типа может решить, что самый неблагоприятный случай удельного выброса загрязняющих веществ двигателями данного семейства наиболее полно характеризуется путем испытания альтернативного или дополнительного двигателя. В этом случае заинтересованным сторонам предоставляют соответствующую информацию для выявления тех двигателей семейства, для которых может быть характерен наиболее высокий уровень выбросов.</w:t>
      </w:r>
    </w:p>
    <w:p w:rsidR="005C14AF" w:rsidRPr="00F97FBC" w:rsidRDefault="005C14AF" w:rsidP="005C14AF">
      <w:pPr>
        <w:spacing w:after="120"/>
        <w:ind w:left="2268" w:right="1134" w:hanging="1134"/>
        <w:jc w:val="both"/>
      </w:pPr>
      <w:r w:rsidRPr="00F97FBC">
        <w:t>3.1.3</w:t>
      </w:r>
      <w:r w:rsidRPr="00F97FBC">
        <w:tab/>
      </w:r>
      <w:r w:rsidRPr="00F97FBC">
        <w:tab/>
        <w:t>Если двигатели, относящиеся к данному семейству двигателей, включают другие переменные характеристики, которые, как считается, могут оказывать влияние на выбросы отработавших газов, то эти характеристики также определяют и учитывают при выборе базового двигателя.</w:t>
      </w:r>
    </w:p>
    <w:p w:rsidR="005C14AF" w:rsidRPr="00F97FBC" w:rsidRDefault="005C14AF" w:rsidP="005C14AF">
      <w:pPr>
        <w:spacing w:after="120"/>
        <w:ind w:left="2268" w:right="1134" w:hanging="1134"/>
        <w:jc w:val="both"/>
      </w:pPr>
      <w:r w:rsidRPr="00F97FBC">
        <w:t>3.1.4</w:t>
      </w:r>
      <w:r w:rsidRPr="00F97FBC">
        <w:tab/>
        <w:t>Если двигатели, относящиеся к данному семейству двигателей, имеют одни и те же значения выбросов в течение различных периодов устойчивости характеристик выбросов, то при выборе базового двигателя этот аспект принимают во внимание.</w:t>
      </w:r>
    </w:p>
    <w:p w:rsidR="005C14AF" w:rsidRPr="00F97FBC" w:rsidRDefault="005C14AF" w:rsidP="005C14AF">
      <w:pPr>
        <w:spacing w:after="120"/>
        <w:ind w:left="2268" w:right="1134" w:hanging="1134"/>
      </w:pPr>
      <w:r w:rsidRPr="00F97FBC">
        <w:t>3.2</w:t>
      </w:r>
      <w:r w:rsidRPr="00F97FBC">
        <w:tab/>
        <w:t>Особый случай</w:t>
      </w:r>
    </w:p>
    <w:p w:rsidR="00D414E1" w:rsidRDefault="005C14AF" w:rsidP="005C14AF">
      <w:pPr>
        <w:spacing w:after="120"/>
        <w:ind w:left="2268" w:right="1134" w:hanging="1134"/>
        <w:jc w:val="both"/>
        <w:rPr>
          <w:iCs/>
        </w:rPr>
      </w:pPr>
      <w:r>
        <w:tab/>
      </w:r>
      <w:r w:rsidRPr="00F97FBC">
        <w:t xml:space="preserve">Для выбора базового двигателя в случае </w:t>
      </w:r>
      <w:r>
        <w:t xml:space="preserve">любого </w:t>
      </w:r>
      <w:r w:rsidRPr="00F97FBC">
        <w:t>семейства двигателей с постоянной частотой вращения, включающего один или несколько типов двигателей с функцией перехода на альтернативные постоянные частоты вращения, как указано в пункте 1.1.2.3 настоящего приложения, применительно к каждому типу двигателя и каждому значению постоянной частоты вращения проводят оценку на предмет соответствия требованиям пункта 3.1 настоящего приложения</w:t>
      </w:r>
      <w:r>
        <w:rPr>
          <w:rFonts w:eastAsia="Times New Roman" w:cs="Times New Roman"/>
          <w:iCs/>
          <w:szCs w:val="20"/>
          <w:lang w:eastAsia="en-GB"/>
        </w:rPr>
        <w:t>»</w:t>
      </w:r>
      <w:r w:rsidRPr="00F97FBC">
        <w:t>.</w:t>
      </w:r>
    </w:p>
    <w:p w:rsidR="0027767F" w:rsidRPr="005C14AF" w:rsidRDefault="005C14AF" w:rsidP="005C14AF">
      <w:pPr>
        <w:suppressAutoHyphens w:val="0"/>
        <w:spacing w:before="240" w:line="240" w:lineRule="auto"/>
        <w:jc w:val="center"/>
        <w:rPr>
          <w:iCs/>
          <w:u w:val="single"/>
        </w:rPr>
      </w:pPr>
      <w:r>
        <w:rPr>
          <w:iCs/>
          <w:u w:val="single"/>
        </w:rPr>
        <w:tab/>
      </w:r>
      <w:r>
        <w:rPr>
          <w:iCs/>
          <w:u w:val="single"/>
        </w:rPr>
        <w:tab/>
      </w:r>
      <w:r>
        <w:rPr>
          <w:iCs/>
          <w:u w:val="single"/>
        </w:rPr>
        <w:tab/>
      </w:r>
    </w:p>
    <w:sectPr w:rsidR="0027767F" w:rsidRPr="005C14AF" w:rsidSect="0027767F">
      <w:headerReference w:type="even" r:id="rId563"/>
      <w:headerReference w:type="default" r:id="rId564"/>
      <w:footerReference w:type="even" r:id="rId565"/>
      <w:footerReference w:type="default" r:id="rId566"/>
      <w:footnotePr>
        <w:numRestart w:val="eachSect"/>
      </w:footnotePr>
      <w:endnotePr>
        <w:numFmt w:val="decimal"/>
      </w:endnotePr>
      <w:pgSz w:w="11906" w:h="16838" w:code="9"/>
      <w:pgMar w:top="1417" w:right="1134" w:bottom="1134" w:left="1134" w:header="850"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92760" w:rsidRPr="00A312BC" w:rsidRDefault="00792760" w:rsidP="00A312BC"/>
  </w:endnote>
  <w:endnote w:type="continuationSeparator" w:id="0">
    <w:p w:rsidR="00792760" w:rsidRPr="00A312BC" w:rsidRDefault="00792760" w:rsidP="00A312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LHCB O+ Melior">
    <w:altName w:val="Cambria"/>
    <w:panose1 w:val="00000000000000000000"/>
    <w:charset w:val="00"/>
    <w:family w:val="roman"/>
    <w:notTrueType/>
    <w:pitch w:val="default"/>
    <w:sig w:usb0="00000003" w:usb1="00000000" w:usb2="00000000" w:usb3="00000000" w:csb0="00000001" w:csb1="00000000"/>
  </w:font>
  <w:font w:name="EUAlbertina">
    <w:altName w:val="Cambria"/>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Helvetica">
    <w:panose1 w:val="020B0504020202020204"/>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39T30Lfz">
    <w:altName w:val="Symbol"/>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323D4" w:rsidRDefault="00792760" w:rsidP="002323D4">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56</w:t>
    </w:r>
    <w:r>
      <w:rPr>
        <w:b/>
        <w:sz w:val="18"/>
      </w:rPr>
      <w:fldChar w:fldCharType="end"/>
    </w:r>
    <w:r>
      <w:rPr>
        <w:b/>
        <w:sz w:val="18"/>
      </w:rPr>
      <w:tab/>
    </w:r>
    <w:r w:rsidRPr="002323D4">
      <w:t>GE.18-05494</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12494" w:rsidRDefault="00792760" w:rsidP="00812494">
    <w:pPr>
      <w:pStyle w:val="Footer"/>
      <w:rPr>
        <w:b/>
        <w:sz w:val="18"/>
      </w:rPr>
    </w:pPr>
    <w:r>
      <w:t>GE.</w:t>
    </w:r>
    <w:r w:rsidRPr="00812494">
      <w:t>18</w:t>
    </w:r>
    <w:r>
      <w:t>-</w:t>
    </w:r>
    <w:r w:rsidRPr="00812494">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73</w:t>
    </w:r>
    <w:r>
      <w:rPr>
        <w:b/>
        <w:sz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57056" w:rsidRDefault="00792760" w:rsidP="00357056">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84</w:t>
    </w:r>
    <w:r>
      <w:rPr>
        <w:b/>
        <w:sz w:val="18"/>
      </w:rPr>
      <w:fldChar w:fldCharType="end"/>
    </w:r>
    <w:r>
      <w:rPr>
        <w:b/>
        <w:sz w:val="18"/>
      </w:rPr>
      <w:tab/>
    </w:r>
    <w:r w:rsidRPr="00357056">
      <w:t>GE.18-05494</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57056" w:rsidRDefault="00792760" w:rsidP="00357056">
    <w:pPr>
      <w:pStyle w:val="Footer"/>
      <w:rPr>
        <w:b/>
        <w:sz w:val="18"/>
      </w:rPr>
    </w:pPr>
    <w:r>
      <w:t>GE.</w:t>
    </w:r>
    <w:r w:rsidRPr="00357056">
      <w:t>18</w:t>
    </w:r>
    <w:r>
      <w:t>-</w:t>
    </w:r>
    <w:r w:rsidRPr="00357056">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85</w:t>
    </w:r>
    <w:r>
      <w:rPr>
        <w:b/>
        <w:sz w:val="18"/>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758B3" w:rsidRDefault="00792760" w:rsidP="004758B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90</w:t>
    </w:r>
    <w:r>
      <w:rPr>
        <w:b/>
        <w:sz w:val="18"/>
      </w:rPr>
      <w:fldChar w:fldCharType="end"/>
    </w:r>
    <w:r>
      <w:rPr>
        <w:b/>
        <w:sz w:val="18"/>
      </w:rPr>
      <w:tab/>
    </w:r>
    <w:r w:rsidRPr="004758B3">
      <w:t>GE.18-05494</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758B3" w:rsidRDefault="00792760" w:rsidP="004758B3">
    <w:pPr>
      <w:pStyle w:val="Footer"/>
      <w:rPr>
        <w:b/>
        <w:sz w:val="18"/>
      </w:rPr>
    </w:pPr>
    <w:r>
      <w:t>GE.</w:t>
    </w:r>
    <w:r w:rsidRPr="004758B3">
      <w:t>18</w:t>
    </w:r>
    <w:r>
      <w:t>-</w:t>
    </w:r>
    <w:r w:rsidRPr="004758B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91</w:t>
    </w:r>
    <w:r>
      <w:rPr>
        <w:b/>
        <w:sz w:val="18"/>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D186D" w:rsidRDefault="00792760" w:rsidP="001D186D">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100</w:t>
    </w:r>
    <w:r>
      <w:rPr>
        <w:b/>
        <w:sz w:val="18"/>
      </w:rPr>
      <w:fldChar w:fldCharType="end"/>
    </w:r>
    <w:r>
      <w:rPr>
        <w:b/>
        <w:sz w:val="18"/>
      </w:rPr>
      <w:tab/>
    </w:r>
    <w:r w:rsidRPr="001D186D">
      <w:t>GE.18-05494</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D186D" w:rsidRDefault="00792760" w:rsidP="001D186D">
    <w:pPr>
      <w:pStyle w:val="Footer"/>
      <w:rPr>
        <w:b/>
        <w:sz w:val="18"/>
      </w:rPr>
    </w:pPr>
    <w:r>
      <w:t>GE.</w:t>
    </w:r>
    <w:r w:rsidRPr="001D186D">
      <w:t>18</w:t>
    </w:r>
    <w:r>
      <w:t>-</w:t>
    </w:r>
    <w:r w:rsidRPr="001D186D">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101</w:t>
    </w:r>
    <w:r>
      <w:rPr>
        <w:b/>
        <w:sz w:val="18"/>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A6927" w:rsidRDefault="00792760" w:rsidP="00AA6927">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102</w:t>
    </w:r>
    <w:r>
      <w:rPr>
        <w:b/>
        <w:sz w:val="18"/>
      </w:rPr>
      <w:fldChar w:fldCharType="end"/>
    </w:r>
    <w:r>
      <w:rPr>
        <w:b/>
        <w:sz w:val="18"/>
      </w:rPr>
      <w:tab/>
    </w:r>
    <w:r w:rsidRPr="00AA6927">
      <w:t>GE.18-05494</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A6927" w:rsidRDefault="00792760" w:rsidP="00AA6927">
    <w:pPr>
      <w:pStyle w:val="Footer"/>
      <w:rPr>
        <w:b/>
        <w:sz w:val="18"/>
      </w:rPr>
    </w:pPr>
    <w:r>
      <w:t>GE.</w:t>
    </w:r>
    <w:r w:rsidRPr="00AA6927">
      <w:t>18</w:t>
    </w:r>
    <w:r>
      <w:t>-</w:t>
    </w:r>
    <w:r w:rsidRPr="00AA6927">
      <w:t>05494</w:t>
    </w:r>
    <w:r>
      <w:tab/>
    </w:r>
    <w:r>
      <w:rPr>
        <w:b/>
        <w:sz w:val="18"/>
      </w:rPr>
      <w:fldChar w:fldCharType="begin"/>
    </w:r>
    <w:r>
      <w:rPr>
        <w:b/>
        <w:sz w:val="18"/>
      </w:rPr>
      <w:instrText xml:space="preserve"> PAGE  \* MERGEFORMAT </w:instrText>
    </w:r>
    <w:r>
      <w:rPr>
        <w:b/>
        <w:sz w:val="18"/>
      </w:rPr>
      <w:fldChar w:fldCharType="separate"/>
    </w:r>
    <w:r>
      <w:rPr>
        <w:b/>
        <w:noProof/>
        <w:sz w:val="18"/>
      </w:rPr>
      <w:t>103</w:t>
    </w:r>
    <w:r>
      <w:rPr>
        <w:b/>
        <w:sz w:val="18"/>
      </w:rPr>
      <w:fldChar w:fldCharType="end"/>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764D3" w:rsidRDefault="00792760" w:rsidP="009764D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106</w:t>
    </w:r>
    <w:r>
      <w:rPr>
        <w:b/>
        <w:sz w:val="18"/>
      </w:rPr>
      <w:fldChar w:fldCharType="end"/>
    </w:r>
    <w:r>
      <w:rPr>
        <w:b/>
        <w:sz w:val="18"/>
      </w:rPr>
      <w:tab/>
    </w:r>
    <w:r w:rsidRPr="009764D3">
      <w:t>GE.18-05494</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B710E" w:rsidRDefault="00792760" w:rsidP="004B710E">
    <w:pPr>
      <w:pStyle w:val="Footer"/>
      <w:tabs>
        <w:tab w:val="clear" w:pos="9639"/>
        <w:tab w:val="right" w:pos="9638"/>
      </w:tabs>
      <w:rPr>
        <w:b/>
        <w:sz w:val="18"/>
      </w:rPr>
    </w:pPr>
    <w:r>
      <w:t>GE.18-05494</w:t>
    </w:r>
    <w:r>
      <w:tab/>
    </w:r>
    <w:r w:rsidRPr="004B710E">
      <w:rPr>
        <w:b/>
        <w:sz w:val="18"/>
      </w:rPr>
      <w:fldChar w:fldCharType="begin"/>
    </w:r>
    <w:r w:rsidRPr="004B710E">
      <w:rPr>
        <w:b/>
        <w:sz w:val="18"/>
      </w:rPr>
      <w:instrText xml:space="preserve"> PAGE  \* MERGEFORMAT </w:instrText>
    </w:r>
    <w:r w:rsidRPr="004B710E">
      <w:rPr>
        <w:b/>
        <w:sz w:val="18"/>
      </w:rPr>
      <w:fldChar w:fldCharType="separate"/>
    </w:r>
    <w:r w:rsidR="009E727E">
      <w:rPr>
        <w:b/>
        <w:noProof/>
        <w:sz w:val="18"/>
      </w:rPr>
      <w:t>65</w:t>
    </w:r>
    <w:r w:rsidRPr="004B710E">
      <w:rPr>
        <w:b/>
        <w:sz w:val="18"/>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764D3" w:rsidRDefault="00792760" w:rsidP="009764D3">
    <w:pPr>
      <w:pStyle w:val="Footer"/>
      <w:rPr>
        <w:b/>
        <w:sz w:val="18"/>
      </w:rPr>
    </w:pPr>
    <w:r>
      <w:t>GE.</w:t>
    </w:r>
    <w:r w:rsidRPr="009764D3">
      <w:t>18</w:t>
    </w:r>
    <w:r>
      <w:t>-</w:t>
    </w:r>
    <w:r w:rsidRPr="009764D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105</w:t>
    </w:r>
    <w:r>
      <w:rPr>
        <w:b/>
        <w:sz w:val="18"/>
      </w:rPr>
      <w:fldChar w:fldCharType="end"/>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15329" w:rsidRDefault="00792760" w:rsidP="00E15329">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32</w:t>
    </w:r>
    <w:r>
      <w:rPr>
        <w:b/>
        <w:sz w:val="18"/>
      </w:rPr>
      <w:fldChar w:fldCharType="end"/>
    </w:r>
    <w:r>
      <w:rPr>
        <w:b/>
        <w:sz w:val="18"/>
      </w:rPr>
      <w:tab/>
    </w:r>
    <w:r w:rsidRPr="00E15329">
      <w:t>GE.18-05494</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15329" w:rsidRDefault="00792760" w:rsidP="00E15329">
    <w:pPr>
      <w:pStyle w:val="Footer"/>
      <w:rPr>
        <w:b/>
        <w:sz w:val="18"/>
      </w:rPr>
    </w:pPr>
    <w:r>
      <w:t>GE.</w:t>
    </w:r>
    <w:r w:rsidRPr="00E15329">
      <w:t>18</w:t>
    </w:r>
    <w:r>
      <w:t>-</w:t>
    </w:r>
    <w:r w:rsidRPr="00E15329">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41</w:t>
    </w:r>
    <w:r>
      <w:rPr>
        <w:b/>
        <w:sz w:val="18"/>
      </w:rPr>
      <w:fldChar w:fldCharType="end"/>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64D3D" w:rsidRDefault="00792760" w:rsidP="00164D3D">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54</w:t>
    </w:r>
    <w:r>
      <w:rPr>
        <w:b/>
        <w:sz w:val="18"/>
      </w:rPr>
      <w:fldChar w:fldCharType="end"/>
    </w:r>
    <w:r>
      <w:rPr>
        <w:b/>
        <w:sz w:val="18"/>
      </w:rPr>
      <w:tab/>
    </w:r>
    <w:r w:rsidRPr="00164D3D">
      <w:t>GE.18-05494</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64D3D" w:rsidRDefault="00792760" w:rsidP="00164D3D">
    <w:pPr>
      <w:pStyle w:val="Footer"/>
      <w:rPr>
        <w:b/>
        <w:sz w:val="18"/>
      </w:rPr>
    </w:pPr>
    <w:r>
      <w:t>GE.</w:t>
    </w:r>
    <w:r w:rsidRPr="00164D3D">
      <w:t>18</w:t>
    </w:r>
    <w:r>
      <w:t>-</w:t>
    </w:r>
    <w:r w:rsidRPr="00164D3D">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53</w:t>
    </w:r>
    <w:r>
      <w:rPr>
        <w:b/>
        <w:sz w:val="18"/>
      </w:rPr>
      <w:fldChar w:fldCharType="end"/>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D6C25" w:rsidRDefault="00792760" w:rsidP="00DD6C25">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56</w:t>
    </w:r>
    <w:r>
      <w:rPr>
        <w:b/>
        <w:sz w:val="18"/>
      </w:rPr>
      <w:fldChar w:fldCharType="end"/>
    </w:r>
    <w:r>
      <w:rPr>
        <w:b/>
        <w:sz w:val="18"/>
      </w:rPr>
      <w:tab/>
    </w:r>
    <w:r>
      <w:t>GE.</w:t>
    </w:r>
    <w:r w:rsidRPr="00DD6C25">
      <w:t>18</w:t>
    </w:r>
    <w:r>
      <w:t>-</w:t>
    </w:r>
    <w:r w:rsidRPr="00DD6C25">
      <w:t>05494</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D6C25" w:rsidRDefault="00792760" w:rsidP="00DD6C25">
    <w:pPr>
      <w:pStyle w:val="Footer"/>
      <w:rPr>
        <w:b/>
        <w:sz w:val="18"/>
      </w:rPr>
    </w:pPr>
    <w:r w:rsidRPr="00DD6C25">
      <w:t>GE.18-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57</w:t>
    </w:r>
    <w:r>
      <w:rPr>
        <w:b/>
        <w:sz w:val="18"/>
      </w:rPr>
      <w:fldChar w:fldCharType="end"/>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B751B" w:rsidRDefault="00792760" w:rsidP="00AB751B">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58</w:t>
    </w:r>
    <w:r>
      <w:rPr>
        <w:b/>
        <w:sz w:val="18"/>
      </w:rPr>
      <w:fldChar w:fldCharType="end"/>
    </w:r>
    <w:r>
      <w:rPr>
        <w:b/>
        <w:sz w:val="18"/>
      </w:rPr>
      <w:tab/>
    </w:r>
    <w:r w:rsidRPr="00AB751B">
      <w:t>GE.18-05494</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B751B" w:rsidRDefault="00792760" w:rsidP="00AB751B">
    <w:pPr>
      <w:pStyle w:val="Footer"/>
      <w:rPr>
        <w:b/>
        <w:sz w:val="18"/>
      </w:rPr>
    </w:pPr>
    <w:r>
      <w:t>GE.</w:t>
    </w:r>
    <w:r w:rsidRPr="00AB751B">
      <w:t>18</w:t>
    </w:r>
    <w:r>
      <w:t>-</w:t>
    </w:r>
    <w:r w:rsidRPr="00AB751B">
      <w:t>05494</w:t>
    </w:r>
    <w:r>
      <w:tab/>
    </w:r>
    <w:r>
      <w:rPr>
        <w:b/>
        <w:sz w:val="18"/>
      </w:rPr>
      <w:fldChar w:fldCharType="begin"/>
    </w:r>
    <w:r>
      <w:rPr>
        <w:b/>
        <w:sz w:val="18"/>
      </w:rPr>
      <w:instrText xml:space="preserve"> PAGE  \* MERGEFORMAT </w:instrText>
    </w:r>
    <w:r>
      <w:rPr>
        <w:b/>
        <w:sz w:val="18"/>
      </w:rPr>
      <w:fldChar w:fldCharType="separate"/>
    </w:r>
    <w:r w:rsidR="00213D90">
      <w:rPr>
        <w:b/>
        <w:noProof/>
        <w:sz w:val="18"/>
      </w:rPr>
      <w:t>259</w:t>
    </w:r>
    <w:r>
      <w:rPr>
        <w:b/>
        <w:sz w:val="18"/>
      </w:rPr>
      <w:fldChar w:fldCharType="end"/>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F34A7" w:rsidRDefault="00792760" w:rsidP="001F34A7">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64</w:t>
    </w:r>
    <w:r>
      <w:rPr>
        <w:b/>
        <w:sz w:val="18"/>
      </w:rPr>
      <w:fldChar w:fldCharType="end"/>
    </w:r>
    <w:r>
      <w:rPr>
        <w:b/>
        <w:sz w:val="18"/>
      </w:rPr>
      <w:tab/>
    </w:r>
    <w:r w:rsidRPr="001F34A7">
      <w:t>GE.18-0549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B710E" w:rsidRDefault="00792760" w:rsidP="004B710E">
    <w:pPr>
      <w:spacing w:before="120" w:line="240" w:lineRule="auto"/>
    </w:pPr>
    <w:r>
      <w:t>GE.</w:t>
    </w:r>
    <w:r>
      <w:rPr>
        <w:b/>
        <w:noProof/>
        <w:lang w:eastAsia="ru-RU"/>
      </w:rPr>
      <w:drawing>
        <wp:anchor distT="0" distB="0" distL="114300" distR="114300" simplePos="0" relativeHeight="251658240" behindDoc="0" locked="0" layoutInCell="1" allowOverlap="1" wp14:anchorId="291485A0" wp14:editId="1357203F">
          <wp:simplePos x="0" y="0"/>
          <wp:positionH relativeFrom="margin">
            <wp:posOffset>2699385</wp:posOffset>
          </wp:positionH>
          <wp:positionV relativeFrom="margin">
            <wp:posOffset>9179560</wp:posOffset>
          </wp:positionV>
          <wp:extent cx="2656800" cy="277200"/>
          <wp:effectExtent l="0" t="0" r="0" b="8890"/>
          <wp:wrapNone/>
          <wp:docPr id="3"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8-05494  (R)</w:t>
    </w:r>
    <w:r>
      <w:rPr>
        <w:lang w:val="en-US"/>
      </w:rPr>
      <w:t xml:space="preserve">  281218  </w:t>
    </w:r>
    <w:r>
      <w:t>10</w:t>
    </w:r>
    <w:r>
      <w:rPr>
        <w:lang w:val="en-US"/>
      </w:rPr>
      <w:t>0119</w:t>
    </w:r>
    <w:r>
      <w:br/>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Pr>
        <w:noProof/>
        <w:lang w:eastAsia="ru-RU"/>
      </w:rPr>
      <w:drawing>
        <wp:anchor distT="0" distB="0" distL="114300" distR="114300" simplePos="0" relativeHeight="251659264" behindDoc="0" locked="0" layoutInCell="1" allowOverlap="1" wp14:anchorId="107CD18E" wp14:editId="1F7FDEB3">
          <wp:simplePos x="0" y="0"/>
          <wp:positionH relativeFrom="margin">
            <wp:posOffset>5489575</wp:posOffset>
          </wp:positionH>
          <wp:positionV relativeFrom="margin">
            <wp:posOffset>8855710</wp:posOffset>
          </wp:positionV>
          <wp:extent cx="638175" cy="638175"/>
          <wp:effectExtent l="0" t="0" r="9525" b="9525"/>
          <wp:wrapNone/>
          <wp:docPr id="1" name="Рисунок 1" descr="https://undocs.org/m2/QRCode.ashx?DS=ECE/TRANS/WP.29/2018/51&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2018/51&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1F34A7" w:rsidRDefault="00792760" w:rsidP="001F34A7">
    <w:pPr>
      <w:pStyle w:val="Footer"/>
      <w:rPr>
        <w:b/>
        <w:sz w:val="18"/>
      </w:rPr>
    </w:pPr>
    <w:r>
      <w:t>GE.</w:t>
    </w:r>
    <w:r w:rsidRPr="001F34A7">
      <w:t>18</w:t>
    </w:r>
    <w:r>
      <w:t>-</w:t>
    </w:r>
    <w:r w:rsidRPr="001F34A7">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63</w:t>
    </w:r>
    <w:r>
      <w:rPr>
        <w:b/>
        <w:sz w:val="18"/>
      </w:rPr>
      <w:fldChar w:fldCharType="end"/>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3535A" w:rsidRDefault="00792760" w:rsidP="0083535A">
    <w:pPr>
      <w:pStyle w:val="Footer"/>
      <w:rPr>
        <w:b/>
        <w:sz w:val="18"/>
      </w:rPr>
    </w:pPr>
    <w:r>
      <w:rPr>
        <w:b/>
        <w:sz w:val="18"/>
      </w:rPr>
      <w:fldChar w:fldCharType="begin"/>
    </w:r>
    <w:r>
      <w:rPr>
        <w:b/>
        <w:sz w:val="18"/>
      </w:rPr>
      <w:instrText xml:space="preserve"> PAGE  \* MERGEFORMAT </w:instrText>
    </w:r>
    <w:r>
      <w:rPr>
        <w:b/>
        <w:sz w:val="18"/>
      </w:rPr>
      <w:fldChar w:fldCharType="separate"/>
    </w:r>
    <w:r w:rsidR="00213D90">
      <w:rPr>
        <w:b/>
        <w:noProof/>
        <w:sz w:val="18"/>
      </w:rPr>
      <w:t>266</w:t>
    </w:r>
    <w:r>
      <w:rPr>
        <w:b/>
        <w:sz w:val="18"/>
      </w:rPr>
      <w:fldChar w:fldCharType="end"/>
    </w:r>
    <w:r>
      <w:rPr>
        <w:b/>
        <w:sz w:val="18"/>
      </w:rPr>
      <w:tab/>
    </w:r>
    <w:r w:rsidRPr="0083535A">
      <w:t>GE.18-05494</w:t>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3535A" w:rsidRDefault="00792760" w:rsidP="0083535A">
    <w:pPr>
      <w:pStyle w:val="Footer"/>
      <w:rPr>
        <w:b/>
        <w:sz w:val="18"/>
      </w:rPr>
    </w:pPr>
    <w:r>
      <w:t>GE.</w:t>
    </w:r>
    <w:r w:rsidRPr="0083535A">
      <w:t>18</w:t>
    </w:r>
    <w:r>
      <w:t>-</w:t>
    </w:r>
    <w:r w:rsidRPr="0083535A">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65</w:t>
    </w:r>
    <w:r>
      <w:rPr>
        <w:b/>
        <w:sz w:val="18"/>
      </w:rPr>
      <w:fldChar w:fldCharType="end"/>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7D0700" w:rsidRDefault="00792760" w:rsidP="007D0700">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298</w:t>
    </w:r>
    <w:r>
      <w:rPr>
        <w:b/>
        <w:sz w:val="18"/>
      </w:rPr>
      <w:fldChar w:fldCharType="end"/>
    </w:r>
    <w:r>
      <w:rPr>
        <w:b/>
        <w:sz w:val="18"/>
      </w:rPr>
      <w:tab/>
    </w:r>
    <w:r w:rsidRPr="007D0700">
      <w:t>GE.18-05494</w:t>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7D0700" w:rsidRDefault="00792760" w:rsidP="007D0700">
    <w:pPr>
      <w:pStyle w:val="Footer"/>
      <w:rPr>
        <w:b/>
        <w:sz w:val="18"/>
      </w:rPr>
    </w:pPr>
    <w:r>
      <w:t>GE.</w:t>
    </w:r>
    <w:r w:rsidRPr="007D0700">
      <w:t>18</w:t>
    </w:r>
    <w:r>
      <w:t>-</w:t>
    </w:r>
    <w:r w:rsidRPr="007D0700">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297</w:t>
    </w:r>
    <w:r>
      <w:rPr>
        <w:b/>
        <w:sz w:val="18"/>
      </w:rPr>
      <w:fldChar w:fldCharType="end"/>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C32AEB" w:rsidRDefault="00792760" w:rsidP="00C32AEB">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02</w:t>
    </w:r>
    <w:r>
      <w:rPr>
        <w:b/>
        <w:sz w:val="18"/>
      </w:rPr>
      <w:fldChar w:fldCharType="end"/>
    </w:r>
    <w:r>
      <w:rPr>
        <w:b/>
        <w:sz w:val="18"/>
      </w:rPr>
      <w:tab/>
    </w:r>
    <w:r w:rsidRPr="00C32AEB">
      <w:t>GE.18-05494</w:t>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C32AEB" w:rsidRDefault="00792760" w:rsidP="00C32AEB">
    <w:pPr>
      <w:pStyle w:val="Footer"/>
      <w:rPr>
        <w:b/>
        <w:sz w:val="18"/>
      </w:rPr>
    </w:pPr>
    <w:r>
      <w:t>GE.</w:t>
    </w:r>
    <w:r w:rsidRPr="00C32AEB">
      <w:t>18</w:t>
    </w:r>
    <w:r>
      <w:t>-</w:t>
    </w:r>
    <w:r w:rsidRPr="00C32AEB">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03</w:t>
    </w:r>
    <w:r>
      <w:rPr>
        <w:b/>
        <w:sz w:val="18"/>
      </w:rPr>
      <w:fldChar w:fldCharType="end"/>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37213" w:rsidRDefault="00792760" w:rsidP="00E3721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30</w:t>
    </w:r>
    <w:r>
      <w:rPr>
        <w:b/>
        <w:sz w:val="18"/>
      </w:rPr>
      <w:fldChar w:fldCharType="end"/>
    </w:r>
    <w:r>
      <w:rPr>
        <w:b/>
        <w:sz w:val="18"/>
      </w:rPr>
      <w:tab/>
    </w:r>
    <w:r w:rsidRPr="00E37213">
      <w:t>GE.18-05494</w:t>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37213" w:rsidRDefault="00792760" w:rsidP="00E37213">
    <w:pPr>
      <w:pStyle w:val="Footer"/>
      <w:rPr>
        <w:b/>
        <w:sz w:val="18"/>
      </w:rPr>
    </w:pPr>
    <w:r>
      <w:t>GE.</w:t>
    </w:r>
    <w:r w:rsidRPr="00E37213">
      <w:t>18</w:t>
    </w:r>
    <w:r>
      <w:t>-</w:t>
    </w:r>
    <w:r w:rsidRPr="00E3721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31</w:t>
    </w:r>
    <w:r>
      <w:rPr>
        <w:b/>
        <w:sz w:val="18"/>
      </w:rPr>
      <w:fldChar w:fldCharType="end"/>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C101CE" w:rsidRDefault="00792760" w:rsidP="00C101CE">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70</w:t>
    </w:r>
    <w:r>
      <w:rPr>
        <w:b/>
        <w:sz w:val="18"/>
      </w:rPr>
      <w:fldChar w:fldCharType="end"/>
    </w:r>
    <w:r>
      <w:rPr>
        <w:b/>
        <w:sz w:val="18"/>
      </w:rPr>
      <w:tab/>
    </w:r>
    <w:r w:rsidRPr="00C101CE">
      <w:t>GE.18-05494</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323D4" w:rsidRDefault="00792760" w:rsidP="002323D4">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68</w:t>
    </w:r>
    <w:r>
      <w:rPr>
        <w:b/>
        <w:sz w:val="18"/>
      </w:rPr>
      <w:fldChar w:fldCharType="end"/>
    </w:r>
    <w:r>
      <w:rPr>
        <w:b/>
        <w:sz w:val="18"/>
      </w:rPr>
      <w:tab/>
    </w:r>
    <w:r w:rsidRPr="002323D4">
      <w:t>GE.18-05494</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C101CE" w:rsidRDefault="00792760" w:rsidP="00C101CE">
    <w:pPr>
      <w:pStyle w:val="Footer"/>
      <w:rPr>
        <w:b/>
        <w:sz w:val="18"/>
      </w:rPr>
    </w:pPr>
    <w:r>
      <w:t>GE.</w:t>
    </w:r>
    <w:r w:rsidRPr="00C101CE">
      <w:t>18</w:t>
    </w:r>
    <w:r>
      <w:t>-</w:t>
    </w:r>
    <w:r w:rsidRPr="00C101CE">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69</w:t>
    </w:r>
    <w:r>
      <w:rPr>
        <w:b/>
        <w:sz w:val="18"/>
      </w:rPr>
      <w:fldChar w:fldCharType="end"/>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24EA3" w:rsidRDefault="00792760" w:rsidP="00E24EA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76</w:t>
    </w:r>
    <w:r>
      <w:rPr>
        <w:b/>
        <w:sz w:val="18"/>
      </w:rPr>
      <w:fldChar w:fldCharType="end"/>
    </w:r>
    <w:r>
      <w:rPr>
        <w:b/>
        <w:sz w:val="18"/>
      </w:rPr>
      <w:tab/>
    </w:r>
    <w:r w:rsidRPr="00E24EA3">
      <w:t>GE.18-05494</w:t>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E24EA3" w:rsidRDefault="00792760" w:rsidP="00E24EA3">
    <w:pPr>
      <w:pStyle w:val="Footer"/>
      <w:rPr>
        <w:b/>
        <w:sz w:val="18"/>
      </w:rPr>
    </w:pPr>
    <w:r>
      <w:t>GE.</w:t>
    </w:r>
    <w:r w:rsidRPr="00E24EA3">
      <w:t>18</w:t>
    </w:r>
    <w:r>
      <w:t>-</w:t>
    </w:r>
    <w:r w:rsidRPr="00E24EA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75</w:t>
    </w:r>
    <w:r>
      <w:rPr>
        <w:b/>
        <w:sz w:val="18"/>
      </w:rPr>
      <w:fldChar w:fldCharType="end"/>
    </w: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016747" w:rsidRDefault="00792760" w:rsidP="00016747">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378</w:t>
    </w:r>
    <w:r>
      <w:rPr>
        <w:b/>
        <w:sz w:val="18"/>
      </w:rPr>
      <w:fldChar w:fldCharType="end"/>
    </w:r>
    <w:r>
      <w:rPr>
        <w:b/>
        <w:sz w:val="18"/>
      </w:rPr>
      <w:tab/>
    </w:r>
    <w:r w:rsidRPr="00016747">
      <w:t>GE.18-05494</w:t>
    </w: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016747" w:rsidRDefault="00792760" w:rsidP="00016747">
    <w:pPr>
      <w:pStyle w:val="Footer"/>
      <w:rPr>
        <w:b/>
        <w:sz w:val="18"/>
      </w:rPr>
    </w:pPr>
    <w:r>
      <w:t>GE.</w:t>
    </w:r>
    <w:r w:rsidRPr="00016747">
      <w:t>18</w:t>
    </w:r>
    <w:r>
      <w:t>-</w:t>
    </w:r>
    <w:r w:rsidRPr="00016747">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77</w:t>
    </w:r>
    <w:r>
      <w:rPr>
        <w:b/>
        <w:sz w:val="18"/>
      </w:rPr>
      <w:fldChar w:fldCharType="end"/>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F3733" w:rsidRDefault="00792760" w:rsidP="00FF373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80</w:t>
    </w:r>
    <w:r>
      <w:rPr>
        <w:b/>
        <w:sz w:val="18"/>
      </w:rPr>
      <w:fldChar w:fldCharType="end"/>
    </w:r>
    <w:r>
      <w:rPr>
        <w:b/>
        <w:sz w:val="18"/>
      </w:rPr>
      <w:tab/>
    </w:r>
    <w:r w:rsidRPr="00FF3733">
      <w:t>GE.18-05494</w:t>
    </w: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F3733" w:rsidRDefault="00792760" w:rsidP="00FF3733">
    <w:pPr>
      <w:pStyle w:val="Footer"/>
      <w:rPr>
        <w:b/>
        <w:sz w:val="18"/>
      </w:rPr>
    </w:pPr>
    <w:r>
      <w:t>GE.</w:t>
    </w:r>
    <w:r w:rsidRPr="00FF3733">
      <w:t>18</w:t>
    </w:r>
    <w:r>
      <w:t>-</w:t>
    </w:r>
    <w:r w:rsidRPr="00FF373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79</w:t>
    </w:r>
    <w:r>
      <w:rPr>
        <w:b/>
        <w:sz w:val="18"/>
      </w:rPr>
      <w:fldChar w:fldCharType="end"/>
    </w: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D14E2" w:rsidRDefault="00792760" w:rsidP="00FD14E2">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86</w:t>
    </w:r>
    <w:r>
      <w:rPr>
        <w:b/>
        <w:sz w:val="18"/>
      </w:rPr>
      <w:fldChar w:fldCharType="end"/>
    </w:r>
    <w:r>
      <w:rPr>
        <w:b/>
        <w:sz w:val="18"/>
      </w:rPr>
      <w:tab/>
    </w:r>
    <w:r w:rsidRPr="00FD14E2">
      <w:t>GE.18-05494</w:t>
    </w: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D14E2" w:rsidRDefault="00792760" w:rsidP="00FD14E2">
    <w:pPr>
      <w:pStyle w:val="Footer"/>
      <w:rPr>
        <w:b/>
        <w:sz w:val="18"/>
      </w:rPr>
    </w:pPr>
    <w:r>
      <w:t>GE.</w:t>
    </w:r>
    <w:r w:rsidRPr="00FD14E2">
      <w:t>18</w:t>
    </w:r>
    <w:r>
      <w:t>-</w:t>
    </w:r>
    <w:r w:rsidRPr="00FD14E2">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87</w:t>
    </w:r>
    <w:r>
      <w:rPr>
        <w:b/>
        <w:sz w:val="18"/>
      </w:rPr>
      <w:fldChar w:fldCharType="end"/>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243ED" w:rsidRDefault="00792760" w:rsidP="003243ED">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88</w:t>
    </w:r>
    <w:r>
      <w:rPr>
        <w:b/>
        <w:sz w:val="18"/>
      </w:rPr>
      <w:fldChar w:fldCharType="end"/>
    </w:r>
    <w:r>
      <w:rPr>
        <w:b/>
        <w:sz w:val="18"/>
      </w:rPr>
      <w:tab/>
    </w:r>
    <w:r w:rsidRPr="003243ED">
      <w:t>GE.18-05494</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323D4" w:rsidRDefault="00792760" w:rsidP="002323D4">
    <w:pPr>
      <w:pStyle w:val="Footer"/>
      <w:rPr>
        <w:b/>
        <w:sz w:val="18"/>
      </w:rPr>
    </w:pPr>
    <w:r>
      <w:t>GE.</w:t>
    </w:r>
    <w:r w:rsidRPr="002323D4">
      <w:t>18</w:t>
    </w:r>
    <w:r>
      <w:t>-</w:t>
    </w:r>
    <w:r w:rsidRPr="002323D4">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71</w:t>
    </w:r>
    <w:r>
      <w:rPr>
        <w:b/>
        <w:sz w:val="18"/>
      </w:rPr>
      <w:fldChar w:fldCharType="end"/>
    </w: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243ED" w:rsidRDefault="00792760" w:rsidP="003243ED">
    <w:pPr>
      <w:pStyle w:val="Footer"/>
      <w:rPr>
        <w:b/>
        <w:sz w:val="18"/>
      </w:rPr>
    </w:pPr>
    <w:r>
      <w:t>GE.</w:t>
    </w:r>
    <w:r w:rsidRPr="003243ED">
      <w:t>18</w:t>
    </w:r>
    <w:r>
      <w:t>-</w:t>
    </w:r>
    <w:r w:rsidRPr="003243ED">
      <w:t>05494</w:t>
    </w:r>
    <w:r>
      <w:tab/>
    </w:r>
    <w:r>
      <w:rPr>
        <w:b/>
        <w:sz w:val="18"/>
      </w:rPr>
      <w:fldChar w:fldCharType="begin"/>
    </w:r>
    <w:r>
      <w:rPr>
        <w:b/>
        <w:sz w:val="18"/>
      </w:rPr>
      <w:instrText xml:space="preserve"> PAGE  \* MERGEFORMAT </w:instrText>
    </w:r>
    <w:r>
      <w:rPr>
        <w:b/>
        <w:sz w:val="18"/>
      </w:rPr>
      <w:fldChar w:fldCharType="separate"/>
    </w:r>
    <w:r>
      <w:rPr>
        <w:b/>
        <w:noProof/>
        <w:sz w:val="18"/>
      </w:rPr>
      <w:t>389</w:t>
    </w:r>
    <w:r>
      <w:rPr>
        <w:b/>
        <w:sz w:val="18"/>
      </w:rPr>
      <w:fldChar w:fldCharType="end"/>
    </w: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6C2409" w:rsidRDefault="00792760" w:rsidP="006C2409">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96</w:t>
    </w:r>
    <w:r>
      <w:rPr>
        <w:b/>
        <w:sz w:val="18"/>
      </w:rPr>
      <w:fldChar w:fldCharType="end"/>
    </w:r>
    <w:r>
      <w:rPr>
        <w:b/>
        <w:sz w:val="18"/>
      </w:rPr>
      <w:tab/>
    </w:r>
    <w:r w:rsidRPr="006C2409">
      <w:t>GE.18-05494</w:t>
    </w: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6C2409" w:rsidRDefault="00792760" w:rsidP="006C2409">
    <w:pPr>
      <w:pStyle w:val="Footer"/>
      <w:rPr>
        <w:b/>
        <w:sz w:val="18"/>
      </w:rPr>
    </w:pPr>
    <w:r>
      <w:t>GE.</w:t>
    </w:r>
    <w:r w:rsidRPr="006C2409">
      <w:t>18</w:t>
    </w:r>
    <w:r>
      <w:t>-</w:t>
    </w:r>
    <w:r w:rsidRPr="006C2409">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97</w:t>
    </w:r>
    <w:r>
      <w:rPr>
        <w:b/>
        <w:sz w:val="18"/>
      </w:rPr>
      <w:fldChar w:fldCharType="end"/>
    </w: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513633" w:rsidRDefault="00792760" w:rsidP="00513633">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398</w:t>
    </w:r>
    <w:r>
      <w:rPr>
        <w:b/>
        <w:sz w:val="18"/>
      </w:rPr>
      <w:fldChar w:fldCharType="end"/>
    </w:r>
    <w:r>
      <w:rPr>
        <w:b/>
        <w:sz w:val="18"/>
      </w:rPr>
      <w:tab/>
    </w:r>
    <w:r w:rsidRPr="00513633">
      <w:t>GE.18-05494</w:t>
    </w: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513633" w:rsidRDefault="00792760" w:rsidP="00513633">
    <w:pPr>
      <w:pStyle w:val="Footer"/>
      <w:rPr>
        <w:b/>
        <w:sz w:val="18"/>
      </w:rPr>
    </w:pPr>
    <w:r>
      <w:t>GE.</w:t>
    </w:r>
    <w:r w:rsidRPr="00513633">
      <w:t>18</w:t>
    </w:r>
    <w:r>
      <w:t>-</w:t>
    </w:r>
    <w:r w:rsidRPr="00513633">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399</w:t>
    </w:r>
    <w:r>
      <w:rPr>
        <w:b/>
        <w:sz w:val="18"/>
      </w:rPr>
      <w:fldChar w:fldCharType="end"/>
    </w: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84FF7" w:rsidRDefault="00792760" w:rsidP="00984FF7">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02</w:t>
    </w:r>
    <w:r>
      <w:rPr>
        <w:b/>
        <w:sz w:val="18"/>
      </w:rPr>
      <w:fldChar w:fldCharType="end"/>
    </w:r>
    <w:r>
      <w:rPr>
        <w:b/>
        <w:sz w:val="18"/>
      </w:rPr>
      <w:tab/>
    </w:r>
    <w:r w:rsidRPr="00984FF7">
      <w:t>GE.18-05494</w:t>
    </w: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84FF7" w:rsidRDefault="00792760" w:rsidP="00984FF7">
    <w:pPr>
      <w:pStyle w:val="Footer"/>
      <w:rPr>
        <w:b/>
        <w:sz w:val="18"/>
      </w:rPr>
    </w:pPr>
    <w:r>
      <w:t>GE.</w:t>
    </w:r>
    <w:r w:rsidRPr="00984FF7">
      <w:t>18</w:t>
    </w:r>
    <w:r>
      <w:t>-</w:t>
    </w:r>
    <w:r w:rsidRPr="00984FF7">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03</w:t>
    </w:r>
    <w:r>
      <w:rPr>
        <w:b/>
        <w:sz w:val="18"/>
      </w:rPr>
      <w:fldChar w:fldCharType="end"/>
    </w: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B1ECB" w:rsidRDefault="00792760" w:rsidP="009B1ECB">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04</w:t>
    </w:r>
    <w:r>
      <w:rPr>
        <w:b/>
        <w:sz w:val="18"/>
      </w:rPr>
      <w:fldChar w:fldCharType="end"/>
    </w:r>
    <w:r>
      <w:rPr>
        <w:b/>
        <w:sz w:val="18"/>
      </w:rPr>
      <w:tab/>
    </w:r>
    <w:r w:rsidRPr="009B1ECB">
      <w:t>GE.18-05494</w:t>
    </w: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9B1ECB" w:rsidRDefault="00792760" w:rsidP="009B1ECB">
    <w:pPr>
      <w:pStyle w:val="Footer"/>
      <w:rPr>
        <w:b/>
        <w:sz w:val="18"/>
      </w:rPr>
    </w:pPr>
    <w:r>
      <w:t>GE.</w:t>
    </w:r>
    <w:r w:rsidRPr="009B1ECB">
      <w:t>18</w:t>
    </w:r>
    <w:r>
      <w:t>-</w:t>
    </w:r>
    <w:r w:rsidRPr="009B1ECB">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05</w:t>
    </w:r>
    <w:r>
      <w:rPr>
        <w:b/>
        <w:sz w:val="18"/>
      </w:rPr>
      <w:fldChar w:fldCharType="end"/>
    </w: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633A8" w:rsidRDefault="00792760" w:rsidP="004633A8">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14</w:t>
    </w:r>
    <w:r>
      <w:rPr>
        <w:b/>
        <w:sz w:val="18"/>
      </w:rPr>
      <w:fldChar w:fldCharType="end"/>
    </w:r>
    <w:r>
      <w:rPr>
        <w:b/>
        <w:sz w:val="18"/>
      </w:rPr>
      <w:tab/>
    </w:r>
    <w:r w:rsidRPr="004633A8">
      <w:t>GE.18-05494</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B710E" w:rsidRDefault="00792760" w:rsidP="004B710E">
    <w:pPr>
      <w:spacing w:before="120" w:line="240" w:lineRule="auto"/>
    </w:pPr>
    <w:r>
      <w:t>GE.</w:t>
    </w:r>
    <w:r>
      <w:rPr>
        <w:b/>
        <w:noProof/>
        <w:lang w:eastAsia="ru-RU"/>
      </w:rPr>
      <w:drawing>
        <wp:anchor distT="0" distB="0" distL="114300" distR="114300" simplePos="0" relativeHeight="251661312" behindDoc="0" locked="0" layoutInCell="1" allowOverlap="1" wp14:anchorId="078F2FA7" wp14:editId="1B23DD1B">
          <wp:simplePos x="0" y="0"/>
          <wp:positionH relativeFrom="margin">
            <wp:posOffset>2699385</wp:posOffset>
          </wp:positionH>
          <wp:positionV relativeFrom="margin">
            <wp:posOffset>9179560</wp:posOffset>
          </wp:positionV>
          <wp:extent cx="2656800" cy="277200"/>
          <wp:effectExtent l="0" t="0" r="0" b="8890"/>
          <wp:wrapNone/>
          <wp:docPr id="4"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8-05494  (R)</w:t>
    </w:r>
    <w:r>
      <w:rPr>
        <w:lang w:val="en-US"/>
      </w:rPr>
      <w:t xml:space="preserve">  281218  xx0119</w:t>
    </w:r>
    <w:r>
      <w:br/>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sidRPr="004B710E">
      <w:rPr>
        <w:rFonts w:ascii="C39T30Lfz" w:hAnsi="C39T30Lfz"/>
        <w:kern w:val="14"/>
        <w:sz w:val="56"/>
      </w:rPr>
      <w:t></w:t>
    </w:r>
    <w:r>
      <w:rPr>
        <w:noProof/>
        <w:lang w:eastAsia="ru-RU"/>
      </w:rPr>
      <w:drawing>
        <wp:anchor distT="0" distB="0" distL="114300" distR="114300" simplePos="0" relativeHeight="251662336" behindDoc="0" locked="0" layoutInCell="1" allowOverlap="1" wp14:anchorId="49E61A91" wp14:editId="1B960AA3">
          <wp:simplePos x="0" y="0"/>
          <wp:positionH relativeFrom="margin">
            <wp:posOffset>5489575</wp:posOffset>
          </wp:positionH>
          <wp:positionV relativeFrom="margin">
            <wp:posOffset>8855710</wp:posOffset>
          </wp:positionV>
          <wp:extent cx="638175" cy="638175"/>
          <wp:effectExtent l="0" t="0" r="9525" b="9525"/>
          <wp:wrapNone/>
          <wp:docPr id="5" name="Рисунок 5" descr="https://undocs.org/m2/QRCode.ashx?DS=ECE/TRANS/WP.29/2018/51&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2018/51&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633A8" w:rsidRDefault="00792760" w:rsidP="004633A8">
    <w:pPr>
      <w:pStyle w:val="Footer"/>
      <w:rPr>
        <w:b/>
        <w:sz w:val="18"/>
      </w:rPr>
    </w:pPr>
    <w:r>
      <w:t>GE.</w:t>
    </w:r>
    <w:r w:rsidRPr="004633A8">
      <w:t>18</w:t>
    </w:r>
    <w:r>
      <w:t>-</w:t>
    </w:r>
    <w:r w:rsidRPr="004633A8">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13</w:t>
    </w:r>
    <w:r>
      <w:rPr>
        <w:b/>
        <w:sz w:val="18"/>
      </w:rPr>
      <w:fldChar w:fldCharType="end"/>
    </w: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E5F3B" w:rsidRDefault="00792760" w:rsidP="008E5F3B">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416</w:t>
    </w:r>
    <w:r>
      <w:rPr>
        <w:b/>
        <w:sz w:val="18"/>
      </w:rPr>
      <w:fldChar w:fldCharType="end"/>
    </w:r>
    <w:r>
      <w:rPr>
        <w:b/>
        <w:sz w:val="18"/>
      </w:rPr>
      <w:tab/>
    </w:r>
    <w:r w:rsidRPr="008E5F3B">
      <w:t>GE.18-05494</w:t>
    </w: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E5F3B" w:rsidRDefault="00792760" w:rsidP="008E5F3B">
    <w:pPr>
      <w:pStyle w:val="Footer"/>
      <w:rPr>
        <w:b/>
        <w:sz w:val="18"/>
      </w:rPr>
    </w:pPr>
    <w:r>
      <w:t>GE.</w:t>
    </w:r>
    <w:r w:rsidRPr="008E5F3B">
      <w:t>18</w:t>
    </w:r>
    <w:r>
      <w:t>-</w:t>
    </w:r>
    <w:r w:rsidRPr="008E5F3B">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15</w:t>
    </w:r>
    <w:r>
      <w:rPr>
        <w:b/>
        <w:sz w:val="18"/>
      </w:rPr>
      <w:fldChar w:fldCharType="end"/>
    </w: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727B58" w:rsidRDefault="00792760" w:rsidP="00727B58">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24</w:t>
    </w:r>
    <w:r>
      <w:rPr>
        <w:b/>
        <w:sz w:val="18"/>
      </w:rPr>
      <w:fldChar w:fldCharType="end"/>
    </w:r>
    <w:r>
      <w:rPr>
        <w:b/>
        <w:sz w:val="18"/>
      </w:rPr>
      <w:tab/>
    </w:r>
    <w:r w:rsidRPr="00727B58">
      <w:t>GE.18-05494</w:t>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727B58" w:rsidRDefault="00792760" w:rsidP="00727B58">
    <w:pPr>
      <w:pStyle w:val="Footer"/>
      <w:rPr>
        <w:b/>
        <w:sz w:val="18"/>
      </w:rPr>
    </w:pPr>
    <w:r>
      <w:t>GE.</w:t>
    </w:r>
    <w:r w:rsidRPr="00727B58">
      <w:t>18</w:t>
    </w:r>
    <w:r>
      <w:t>-</w:t>
    </w:r>
    <w:r w:rsidRPr="00727B58">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25</w:t>
    </w:r>
    <w:r>
      <w:rPr>
        <w:b/>
        <w:sz w:val="18"/>
      </w:rPr>
      <w:fldChar w:fldCharType="end"/>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F44AB" w:rsidRDefault="00792760" w:rsidP="003F44AB">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26</w:t>
    </w:r>
    <w:r>
      <w:rPr>
        <w:b/>
        <w:sz w:val="18"/>
      </w:rPr>
      <w:fldChar w:fldCharType="end"/>
    </w:r>
    <w:r>
      <w:rPr>
        <w:b/>
        <w:sz w:val="18"/>
      </w:rPr>
      <w:tab/>
    </w:r>
    <w:r w:rsidRPr="003F44AB">
      <w:t>GE.18-05494</w:t>
    </w: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3F44AB" w:rsidRDefault="00792760" w:rsidP="003F44AB">
    <w:pPr>
      <w:pStyle w:val="Footer"/>
      <w:rPr>
        <w:b/>
        <w:sz w:val="18"/>
      </w:rPr>
    </w:pPr>
    <w:r>
      <w:t>GE.</w:t>
    </w:r>
    <w:r w:rsidRPr="003F44AB">
      <w:t>18</w:t>
    </w:r>
    <w:r>
      <w:t>-</w:t>
    </w:r>
    <w:r w:rsidRPr="003F44AB">
      <w:t>05494</w:t>
    </w:r>
    <w:r>
      <w:tab/>
    </w:r>
    <w:r>
      <w:rPr>
        <w:b/>
        <w:sz w:val="18"/>
      </w:rPr>
      <w:fldChar w:fldCharType="begin"/>
    </w:r>
    <w:r>
      <w:rPr>
        <w:b/>
        <w:sz w:val="18"/>
      </w:rPr>
      <w:instrText xml:space="preserve"> PAGE  \* MERGEFORMAT </w:instrText>
    </w:r>
    <w:r>
      <w:rPr>
        <w:b/>
        <w:sz w:val="18"/>
      </w:rPr>
      <w:fldChar w:fldCharType="separate"/>
    </w:r>
    <w:r>
      <w:rPr>
        <w:b/>
        <w:noProof/>
        <w:sz w:val="18"/>
      </w:rPr>
      <w:t>427</w:t>
    </w:r>
    <w:r>
      <w:rPr>
        <w:b/>
        <w:sz w:val="18"/>
      </w:rPr>
      <w:fldChar w:fldCharType="end"/>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B4ED8" w:rsidRDefault="00792760" w:rsidP="00FB4ED8">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38</w:t>
    </w:r>
    <w:r>
      <w:rPr>
        <w:b/>
        <w:sz w:val="18"/>
      </w:rPr>
      <w:fldChar w:fldCharType="end"/>
    </w:r>
    <w:r>
      <w:rPr>
        <w:b/>
        <w:sz w:val="18"/>
      </w:rPr>
      <w:tab/>
    </w:r>
    <w:r w:rsidRPr="00FB4ED8">
      <w:t>GE.18-05494</w:t>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FB4ED8" w:rsidRDefault="00792760" w:rsidP="00FB4ED8">
    <w:pPr>
      <w:pStyle w:val="Footer"/>
      <w:rPr>
        <w:b/>
        <w:sz w:val="18"/>
      </w:rPr>
    </w:pPr>
    <w:r>
      <w:t>GE.</w:t>
    </w:r>
    <w:r w:rsidRPr="00FB4ED8">
      <w:t>18</w:t>
    </w:r>
    <w:r>
      <w:t>-</w:t>
    </w:r>
    <w:r w:rsidRPr="00FB4ED8">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39</w:t>
    </w:r>
    <w:r>
      <w:rPr>
        <w:b/>
        <w:sz w:val="18"/>
      </w:rPr>
      <w:fldChar w:fldCharType="end"/>
    </w: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721AE" w:rsidRDefault="00792760" w:rsidP="00D721AE">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444</w:t>
    </w:r>
    <w:r>
      <w:rPr>
        <w:b/>
        <w:sz w:val="18"/>
      </w:rPr>
      <w:fldChar w:fldCharType="end"/>
    </w:r>
    <w:r>
      <w:rPr>
        <w:b/>
        <w:sz w:val="18"/>
      </w:rPr>
      <w:tab/>
    </w:r>
    <w:r w:rsidRPr="00D721AE">
      <w:t>GE.18-05494</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10BF0" w:rsidRDefault="00792760" w:rsidP="00D10BF0">
    <w:pPr>
      <w:pStyle w:val="Footer"/>
      <w:rPr>
        <w:b/>
        <w:sz w:val="18"/>
      </w:rPr>
    </w:pPr>
    <w:r>
      <w:rPr>
        <w:b/>
        <w:sz w:val="18"/>
      </w:rPr>
      <w:fldChar w:fldCharType="begin"/>
    </w:r>
    <w:r>
      <w:rPr>
        <w:b/>
        <w:sz w:val="18"/>
      </w:rPr>
      <w:instrText xml:space="preserve"> PAGE  \* MERGEFORMAT </w:instrText>
    </w:r>
    <w:r>
      <w:rPr>
        <w:b/>
        <w:sz w:val="18"/>
      </w:rPr>
      <w:fldChar w:fldCharType="separate"/>
    </w:r>
    <w:r w:rsidR="009E727E">
      <w:rPr>
        <w:b/>
        <w:noProof/>
        <w:sz w:val="18"/>
      </w:rPr>
      <w:t>72</w:t>
    </w:r>
    <w:r>
      <w:rPr>
        <w:b/>
        <w:sz w:val="18"/>
      </w:rPr>
      <w:fldChar w:fldCharType="end"/>
    </w:r>
    <w:r>
      <w:rPr>
        <w:b/>
        <w:sz w:val="18"/>
      </w:rPr>
      <w:tab/>
    </w:r>
    <w:r w:rsidRPr="00D10BF0">
      <w:t>GE.18-05494</w:t>
    </w: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721AE" w:rsidRDefault="00792760" w:rsidP="00D721AE">
    <w:pPr>
      <w:pStyle w:val="Footer"/>
      <w:rPr>
        <w:b/>
        <w:sz w:val="18"/>
      </w:rPr>
    </w:pPr>
    <w:r>
      <w:t>GE.</w:t>
    </w:r>
    <w:r w:rsidRPr="00D721AE">
      <w:t>18</w:t>
    </w:r>
    <w:r>
      <w:t>-</w:t>
    </w:r>
    <w:r w:rsidRPr="00D721AE">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45</w:t>
    </w:r>
    <w:r>
      <w:rPr>
        <w:b/>
        <w:sz w:val="18"/>
      </w:rPr>
      <w:fldChar w:fldCharType="end"/>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F6630" w:rsidRDefault="00792760" w:rsidP="004F6630">
    <w:pPr>
      <w:pStyle w:val="Footer"/>
      <w:rPr>
        <w:b/>
        <w:sz w:val="18"/>
      </w:rPr>
    </w:pPr>
    <w:r>
      <w:rPr>
        <w:b/>
        <w:sz w:val="18"/>
      </w:rPr>
      <w:fldChar w:fldCharType="begin"/>
    </w:r>
    <w:r>
      <w:rPr>
        <w:b/>
        <w:sz w:val="18"/>
      </w:rPr>
      <w:instrText xml:space="preserve"> PAGE  \* MERGEFORMAT </w:instrText>
    </w:r>
    <w:r>
      <w:rPr>
        <w:b/>
        <w:sz w:val="18"/>
      </w:rPr>
      <w:fldChar w:fldCharType="separate"/>
    </w:r>
    <w:r w:rsidR="00810A9E">
      <w:rPr>
        <w:b/>
        <w:noProof/>
        <w:sz w:val="18"/>
      </w:rPr>
      <w:t>472</w:t>
    </w:r>
    <w:r>
      <w:rPr>
        <w:b/>
        <w:sz w:val="18"/>
      </w:rPr>
      <w:fldChar w:fldCharType="end"/>
    </w:r>
    <w:r>
      <w:rPr>
        <w:b/>
        <w:sz w:val="18"/>
      </w:rPr>
      <w:tab/>
    </w:r>
    <w:r w:rsidRPr="004F6630">
      <w:t>GE.18-05494</w:t>
    </w: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F6630" w:rsidRDefault="00792760" w:rsidP="004F6630">
    <w:pPr>
      <w:pStyle w:val="Footer"/>
      <w:rPr>
        <w:b/>
        <w:sz w:val="18"/>
      </w:rPr>
    </w:pPr>
    <w:r>
      <w:t>GE.</w:t>
    </w:r>
    <w:r w:rsidRPr="004F6630">
      <w:t>18</w:t>
    </w:r>
    <w:r>
      <w:t>-</w:t>
    </w:r>
    <w:r w:rsidRPr="004F6630">
      <w:t>05494</w:t>
    </w:r>
    <w:r>
      <w:tab/>
    </w:r>
    <w:r>
      <w:rPr>
        <w:b/>
        <w:sz w:val="18"/>
      </w:rPr>
      <w:fldChar w:fldCharType="begin"/>
    </w:r>
    <w:r>
      <w:rPr>
        <w:b/>
        <w:sz w:val="18"/>
      </w:rPr>
      <w:instrText xml:space="preserve"> PAGE  \* MERGEFORMAT </w:instrText>
    </w:r>
    <w:r>
      <w:rPr>
        <w:b/>
        <w:sz w:val="18"/>
      </w:rPr>
      <w:fldChar w:fldCharType="separate"/>
    </w:r>
    <w:r w:rsidR="00810A9E">
      <w:rPr>
        <w:b/>
        <w:noProof/>
        <w:sz w:val="18"/>
      </w:rPr>
      <w:t>473</w:t>
    </w:r>
    <w:r>
      <w:rPr>
        <w:b/>
        <w:sz w:val="18"/>
      </w:rPr>
      <w:fldChar w:fldCharType="end"/>
    </w: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D58A5" w:rsidRDefault="00792760" w:rsidP="00AD58A5">
    <w:pPr>
      <w:pStyle w:val="Footer"/>
      <w:rPr>
        <w:b/>
        <w:sz w:val="18"/>
      </w:rPr>
    </w:pPr>
    <w:r>
      <w:rPr>
        <w:b/>
        <w:sz w:val="18"/>
      </w:rPr>
      <w:fldChar w:fldCharType="begin"/>
    </w:r>
    <w:r>
      <w:rPr>
        <w:b/>
        <w:sz w:val="18"/>
      </w:rPr>
      <w:instrText xml:space="preserve"> PAGE  \* MERGEFORMAT </w:instrText>
    </w:r>
    <w:r>
      <w:rPr>
        <w:b/>
        <w:sz w:val="18"/>
      </w:rPr>
      <w:fldChar w:fldCharType="separate"/>
    </w:r>
    <w:r w:rsidR="00810A9E">
      <w:rPr>
        <w:b/>
        <w:noProof/>
        <w:sz w:val="18"/>
      </w:rPr>
      <w:t>482</w:t>
    </w:r>
    <w:r>
      <w:rPr>
        <w:b/>
        <w:sz w:val="18"/>
      </w:rPr>
      <w:fldChar w:fldCharType="end"/>
    </w:r>
    <w:r>
      <w:rPr>
        <w:b/>
        <w:sz w:val="18"/>
      </w:rPr>
      <w:tab/>
    </w:r>
    <w:r w:rsidRPr="00AD58A5">
      <w:t>GE.18-05494</w:t>
    </w:r>
  </w:p>
</w:ftr>
</file>

<file path=word/footer7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AD58A5" w:rsidRDefault="00792760" w:rsidP="00AD58A5">
    <w:pPr>
      <w:pStyle w:val="Footer"/>
      <w:rPr>
        <w:b/>
        <w:sz w:val="18"/>
      </w:rPr>
    </w:pPr>
    <w:r>
      <w:t>GE.</w:t>
    </w:r>
    <w:r w:rsidRPr="00AD58A5">
      <w:t>18</w:t>
    </w:r>
    <w:r>
      <w:t>-</w:t>
    </w:r>
    <w:r w:rsidRPr="00AD58A5">
      <w:t>05494</w:t>
    </w:r>
    <w:r>
      <w:tab/>
    </w:r>
    <w:r>
      <w:rPr>
        <w:b/>
        <w:sz w:val="18"/>
      </w:rPr>
      <w:fldChar w:fldCharType="begin"/>
    </w:r>
    <w:r>
      <w:rPr>
        <w:b/>
        <w:sz w:val="18"/>
      </w:rPr>
      <w:instrText xml:space="preserve"> PAGE  \* MERGEFORMAT </w:instrText>
    </w:r>
    <w:r>
      <w:rPr>
        <w:b/>
        <w:sz w:val="18"/>
      </w:rPr>
      <w:fldChar w:fldCharType="separate"/>
    </w:r>
    <w:r w:rsidR="00810A9E">
      <w:rPr>
        <w:b/>
        <w:noProof/>
        <w:sz w:val="18"/>
      </w:rPr>
      <w:t>481</w:t>
    </w:r>
    <w:r>
      <w:rPr>
        <w:b/>
        <w:sz w:val="18"/>
      </w:rPr>
      <w:fldChar w:fldCharType="end"/>
    </w:r>
  </w:p>
</w:ftr>
</file>

<file path=word/footer7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414E1" w:rsidRDefault="00792760" w:rsidP="00D414E1">
    <w:pPr>
      <w:pStyle w:val="Footer"/>
      <w:rPr>
        <w:b/>
        <w:sz w:val="18"/>
      </w:rPr>
    </w:pPr>
    <w:r>
      <w:rPr>
        <w:b/>
        <w:sz w:val="18"/>
      </w:rPr>
      <w:fldChar w:fldCharType="begin"/>
    </w:r>
    <w:r>
      <w:rPr>
        <w:b/>
        <w:sz w:val="18"/>
      </w:rPr>
      <w:instrText xml:space="preserve"> PAGE  \* MERGEFORMAT </w:instrText>
    </w:r>
    <w:r>
      <w:rPr>
        <w:b/>
        <w:sz w:val="18"/>
      </w:rPr>
      <w:fldChar w:fldCharType="separate"/>
    </w:r>
    <w:r w:rsidR="0035720C">
      <w:rPr>
        <w:b/>
        <w:noProof/>
        <w:sz w:val="18"/>
      </w:rPr>
      <w:t>484</w:t>
    </w:r>
    <w:r>
      <w:rPr>
        <w:b/>
        <w:sz w:val="18"/>
      </w:rPr>
      <w:fldChar w:fldCharType="end"/>
    </w:r>
    <w:r>
      <w:rPr>
        <w:b/>
        <w:sz w:val="18"/>
      </w:rPr>
      <w:tab/>
    </w:r>
    <w:r w:rsidRPr="00D414E1">
      <w:t>GE.18-05494</w:t>
    </w:r>
  </w:p>
</w:ftr>
</file>

<file path=word/footer7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414E1" w:rsidRDefault="00792760" w:rsidP="00D414E1">
    <w:pPr>
      <w:pStyle w:val="Footer"/>
      <w:rPr>
        <w:b/>
        <w:sz w:val="18"/>
      </w:rPr>
    </w:pPr>
    <w:r>
      <w:t>GE.</w:t>
    </w:r>
    <w:r w:rsidRPr="00D414E1">
      <w:t>18</w:t>
    </w:r>
    <w:r>
      <w:t>-</w:t>
    </w:r>
    <w:r w:rsidRPr="00D414E1">
      <w:t>05494</w:t>
    </w:r>
    <w:r>
      <w:tab/>
    </w:r>
    <w:r>
      <w:rPr>
        <w:b/>
        <w:sz w:val="18"/>
      </w:rPr>
      <w:fldChar w:fldCharType="begin"/>
    </w:r>
    <w:r>
      <w:rPr>
        <w:b/>
        <w:sz w:val="18"/>
      </w:rPr>
      <w:instrText xml:space="preserve"> PAGE  \* MERGEFORMAT </w:instrText>
    </w:r>
    <w:r>
      <w:rPr>
        <w:b/>
        <w:sz w:val="18"/>
      </w:rPr>
      <w:fldChar w:fldCharType="separate"/>
    </w:r>
    <w:r w:rsidR="009E727E">
      <w:rPr>
        <w:b/>
        <w:noProof/>
        <w:sz w:val="18"/>
      </w:rPr>
      <w:t>483</w:t>
    </w:r>
    <w:r>
      <w:rPr>
        <w:b/>
        <w:sz w:val="18"/>
      </w:rPr>
      <w:fldChar w:fldCharType="end"/>
    </w:r>
  </w:p>
</w:ftr>
</file>

<file path=word/footer7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7767F" w:rsidRDefault="00792760" w:rsidP="0027767F">
    <w:pPr>
      <w:pStyle w:val="Footer"/>
      <w:rPr>
        <w:b/>
        <w:sz w:val="18"/>
      </w:rPr>
    </w:pPr>
    <w:r>
      <w:rPr>
        <w:b/>
        <w:sz w:val="18"/>
      </w:rPr>
      <w:fldChar w:fldCharType="begin"/>
    </w:r>
    <w:r>
      <w:rPr>
        <w:b/>
        <w:sz w:val="18"/>
      </w:rPr>
      <w:instrText xml:space="preserve"> PAGE  \* MERGEFORMAT </w:instrText>
    </w:r>
    <w:r>
      <w:rPr>
        <w:b/>
        <w:sz w:val="18"/>
      </w:rPr>
      <w:fldChar w:fldCharType="separate"/>
    </w:r>
    <w:r w:rsidR="00810A9E">
      <w:rPr>
        <w:b/>
        <w:noProof/>
        <w:sz w:val="18"/>
      </w:rPr>
      <w:t>488</w:t>
    </w:r>
    <w:r>
      <w:rPr>
        <w:b/>
        <w:sz w:val="18"/>
      </w:rPr>
      <w:fldChar w:fldCharType="end"/>
    </w:r>
    <w:r>
      <w:rPr>
        <w:b/>
        <w:sz w:val="18"/>
      </w:rPr>
      <w:tab/>
    </w:r>
    <w:r w:rsidRPr="0027767F">
      <w:t>GE.18-05494</w:t>
    </w:r>
  </w:p>
</w:ftr>
</file>

<file path=word/footer7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7767F" w:rsidRDefault="00792760" w:rsidP="0027767F">
    <w:pPr>
      <w:pStyle w:val="Footer"/>
      <w:rPr>
        <w:b/>
        <w:sz w:val="18"/>
      </w:rPr>
    </w:pPr>
    <w:r>
      <w:t>GE.</w:t>
    </w:r>
    <w:r w:rsidRPr="0027767F">
      <w:t>18</w:t>
    </w:r>
    <w:r>
      <w:t>-</w:t>
    </w:r>
    <w:r w:rsidRPr="0027767F">
      <w:t>05494</w:t>
    </w:r>
    <w:r>
      <w:tab/>
    </w:r>
    <w:r>
      <w:rPr>
        <w:b/>
        <w:sz w:val="18"/>
      </w:rPr>
      <w:fldChar w:fldCharType="begin"/>
    </w:r>
    <w:r>
      <w:rPr>
        <w:b/>
        <w:sz w:val="18"/>
      </w:rPr>
      <w:instrText xml:space="preserve"> PAGE  \* MERGEFORMAT </w:instrText>
    </w:r>
    <w:r>
      <w:rPr>
        <w:b/>
        <w:sz w:val="18"/>
      </w:rPr>
      <w:fldChar w:fldCharType="separate"/>
    </w:r>
    <w:r w:rsidR="00810A9E">
      <w:rPr>
        <w:b/>
        <w:noProof/>
        <w:sz w:val="18"/>
      </w:rPr>
      <w:t>487</w:t>
    </w:r>
    <w:r>
      <w:rPr>
        <w:b/>
        <w:sz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D10BF0" w:rsidRDefault="00792760" w:rsidP="00D10BF0">
    <w:pPr>
      <w:pStyle w:val="Footer"/>
      <w:rPr>
        <w:b/>
        <w:sz w:val="18"/>
      </w:rPr>
    </w:pPr>
    <w:r>
      <w:t>GE.</w:t>
    </w:r>
    <w:r w:rsidRPr="00D10BF0">
      <w:t>18</w:t>
    </w:r>
    <w:r>
      <w:t>-</w:t>
    </w:r>
    <w:r w:rsidRPr="00D10BF0">
      <w:t>05494</w:t>
    </w:r>
    <w:r>
      <w:tab/>
    </w:r>
    <w:r>
      <w:rPr>
        <w:b/>
        <w:sz w:val="18"/>
      </w:rPr>
      <w:fldChar w:fldCharType="begin"/>
    </w:r>
    <w:r>
      <w:rPr>
        <w:b/>
        <w:sz w:val="18"/>
      </w:rPr>
      <w:instrText xml:space="preserve"> PAGE  \* MERGEFORMAT </w:instrText>
    </w:r>
    <w:r>
      <w:rPr>
        <w:b/>
        <w:sz w:val="18"/>
      </w:rPr>
      <w:fldChar w:fldCharType="separate"/>
    </w:r>
    <w:r>
      <w:rPr>
        <w:b/>
        <w:noProof/>
        <w:sz w:val="18"/>
      </w:rPr>
      <w:t>73</w:t>
    </w:r>
    <w:r>
      <w:rPr>
        <w:b/>
        <w:sz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12494" w:rsidRDefault="00792760" w:rsidP="00812494">
    <w:pPr>
      <w:pStyle w:val="Footer"/>
      <w:rPr>
        <w:b/>
        <w:sz w:val="18"/>
      </w:rPr>
    </w:pPr>
    <w:r>
      <w:rPr>
        <w:b/>
        <w:sz w:val="18"/>
      </w:rPr>
      <w:fldChar w:fldCharType="begin"/>
    </w:r>
    <w:r>
      <w:rPr>
        <w:b/>
        <w:sz w:val="18"/>
      </w:rPr>
      <w:instrText xml:space="preserve"> PAGE  \* MERGEFORMAT </w:instrText>
    </w:r>
    <w:r>
      <w:rPr>
        <w:b/>
        <w:sz w:val="18"/>
      </w:rPr>
      <w:fldChar w:fldCharType="separate"/>
    </w:r>
    <w:r>
      <w:rPr>
        <w:b/>
        <w:noProof/>
        <w:sz w:val="18"/>
      </w:rPr>
      <w:t>74</w:t>
    </w:r>
    <w:r>
      <w:rPr>
        <w:b/>
        <w:sz w:val="18"/>
      </w:rPr>
      <w:fldChar w:fldCharType="end"/>
    </w:r>
    <w:r>
      <w:rPr>
        <w:b/>
        <w:sz w:val="18"/>
      </w:rPr>
      <w:tab/>
    </w:r>
    <w:r w:rsidRPr="00812494">
      <w:t>GE.18-0549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92760" w:rsidRPr="001075E9" w:rsidRDefault="00792760" w:rsidP="001075E9">
      <w:pPr>
        <w:tabs>
          <w:tab w:val="right" w:pos="2155"/>
        </w:tabs>
        <w:spacing w:after="80" w:line="240" w:lineRule="auto"/>
        <w:ind w:left="680"/>
        <w:rPr>
          <w:u w:val="single"/>
        </w:rPr>
      </w:pPr>
      <w:r>
        <w:rPr>
          <w:u w:val="single"/>
        </w:rPr>
        <w:tab/>
      </w:r>
    </w:p>
  </w:footnote>
  <w:footnote w:type="continuationSeparator" w:id="0">
    <w:p w:rsidR="00792760" w:rsidRDefault="00792760" w:rsidP="00407B78">
      <w:pPr>
        <w:tabs>
          <w:tab w:val="right" w:pos="2155"/>
        </w:tabs>
        <w:spacing w:after="80"/>
        <w:ind w:left="680"/>
        <w:rPr>
          <w:u w:val="single"/>
        </w:rPr>
      </w:pPr>
      <w:r>
        <w:rPr>
          <w:u w:val="single"/>
        </w:rPr>
        <w:tab/>
      </w:r>
    </w:p>
  </w:footnote>
  <w:footnote w:id="1">
    <w:p w:rsidR="00792760" w:rsidRPr="0006198D" w:rsidRDefault="00792760" w:rsidP="004B710E">
      <w:pPr>
        <w:pStyle w:val="FootnoteText"/>
        <w:rPr>
          <w:lang w:eastAsia="en-GB"/>
        </w:rPr>
      </w:pPr>
      <w:r w:rsidRPr="00431BC8">
        <w:rPr>
          <w:rFonts w:eastAsia="SimSun"/>
          <w:lang w:eastAsia="en-US"/>
        </w:rPr>
        <w:tab/>
      </w:r>
      <w:r w:rsidRPr="00431BC8">
        <w:rPr>
          <w:rFonts w:eastAsia="SimSun"/>
          <w:sz w:val="20"/>
          <w:lang w:eastAsia="en-US"/>
        </w:rPr>
        <w:t>*</w:t>
      </w:r>
      <w:r w:rsidRPr="00431BC8">
        <w:rPr>
          <w:rFonts w:eastAsia="SimSun"/>
          <w:lang w:eastAsia="en-US"/>
        </w:rPr>
        <w:tab/>
      </w:r>
      <w:r w:rsidRPr="00431BC8">
        <w:rPr>
          <w:lang w:eastAsia="en-GB"/>
        </w:rPr>
        <w:t>В соответствии с программой работы Комитета по внутреннему транспорту на 201</w:t>
      </w:r>
      <w:r>
        <w:rPr>
          <w:lang w:eastAsia="en-GB"/>
        </w:rPr>
        <w:t>8</w:t>
      </w:r>
      <w:r w:rsidRPr="00431BC8">
        <w:rPr>
          <w:lang w:eastAsia="en-GB"/>
        </w:rPr>
        <w:t>−201</w:t>
      </w:r>
      <w:r>
        <w:rPr>
          <w:lang w:eastAsia="en-GB"/>
        </w:rPr>
        <w:t>9</w:t>
      </w:r>
      <w:r w:rsidRPr="00431BC8">
        <w:rPr>
          <w:lang w:eastAsia="en-GB"/>
        </w:rPr>
        <w:t> годы (</w:t>
      </w:r>
      <w:r w:rsidRPr="001D00B0">
        <w:rPr>
          <w:rFonts w:eastAsiaTheme="minorEastAsia"/>
          <w:lang w:val="en-US"/>
        </w:rPr>
        <w:t>ECE</w:t>
      </w:r>
      <w:r w:rsidRPr="00606DD5">
        <w:rPr>
          <w:rFonts w:eastAsiaTheme="minorEastAsia"/>
        </w:rPr>
        <w:t>/</w:t>
      </w:r>
      <w:r w:rsidRPr="001D00B0">
        <w:rPr>
          <w:rFonts w:eastAsiaTheme="minorEastAsia"/>
          <w:lang w:val="en-US"/>
        </w:rPr>
        <w:t>TRANS</w:t>
      </w:r>
      <w:r w:rsidRPr="00606DD5">
        <w:rPr>
          <w:rFonts w:eastAsiaTheme="minorEastAsia"/>
        </w:rPr>
        <w:t xml:space="preserve">/274, </w:t>
      </w:r>
      <w:r>
        <w:rPr>
          <w:rFonts w:eastAsiaTheme="minorEastAsia"/>
        </w:rPr>
        <w:t>пункт</w:t>
      </w:r>
      <w:r w:rsidRPr="00606DD5">
        <w:rPr>
          <w:rFonts w:eastAsiaTheme="minorEastAsia"/>
        </w:rPr>
        <w:t xml:space="preserve"> 123</w:t>
      </w:r>
      <w:r>
        <w:rPr>
          <w:rFonts w:eastAsiaTheme="minorEastAsia"/>
        </w:rPr>
        <w:t>, и</w:t>
      </w:r>
      <w:r w:rsidRPr="00606DD5">
        <w:rPr>
          <w:rFonts w:eastAsiaTheme="minorEastAsia"/>
        </w:rPr>
        <w:t xml:space="preserve"> </w:t>
      </w:r>
      <w:r w:rsidRPr="001D00B0">
        <w:rPr>
          <w:rFonts w:eastAsiaTheme="minorEastAsia"/>
          <w:lang w:val="en-US"/>
        </w:rPr>
        <w:t>ECE</w:t>
      </w:r>
      <w:r w:rsidRPr="00606DD5">
        <w:rPr>
          <w:rFonts w:eastAsiaTheme="minorEastAsia"/>
        </w:rPr>
        <w:t>/</w:t>
      </w:r>
      <w:r w:rsidRPr="001D00B0">
        <w:rPr>
          <w:rFonts w:eastAsiaTheme="minorEastAsia"/>
          <w:lang w:val="en-US"/>
        </w:rPr>
        <w:t>TRANS</w:t>
      </w:r>
      <w:r w:rsidRPr="00606DD5">
        <w:rPr>
          <w:rFonts w:eastAsiaTheme="minorEastAsia"/>
        </w:rPr>
        <w:t>/2018/21/</w:t>
      </w:r>
      <w:r>
        <w:rPr>
          <w:rFonts w:eastAsiaTheme="minorEastAsia"/>
          <w:lang w:val="en-US"/>
        </w:rPr>
        <w:t>Add</w:t>
      </w:r>
      <w:r w:rsidRPr="00606DD5">
        <w:rPr>
          <w:rFonts w:eastAsiaTheme="minorEastAsia"/>
        </w:rPr>
        <w:t>.1</w:t>
      </w:r>
      <w:r w:rsidRPr="00431BC8">
        <w:rPr>
          <w:lang w:eastAsia="en-GB"/>
        </w:rPr>
        <w:t xml:space="preserve">, </w:t>
      </w:r>
      <w:r w:rsidRPr="00A47F9D">
        <w:rPr>
          <w:lang w:eastAsia="en-GB"/>
        </w:rPr>
        <w:t>направление работы 3.1</w:t>
      </w:r>
      <w:r w:rsidRPr="00431BC8">
        <w:rPr>
          <w:lang w:eastAsia="en-GB"/>
        </w:rPr>
        <w:t>) Всемирный форум будет разрабатывать, согласовывать и обновлять правила в целях улучшения характеристик транспортных средств. Настоящий</w:t>
      </w:r>
      <w:r w:rsidRPr="0006198D">
        <w:rPr>
          <w:lang w:eastAsia="en-GB"/>
        </w:rPr>
        <w:t xml:space="preserve"> </w:t>
      </w:r>
      <w:r w:rsidRPr="00431BC8">
        <w:rPr>
          <w:lang w:eastAsia="en-GB"/>
        </w:rPr>
        <w:t>документ</w:t>
      </w:r>
      <w:r w:rsidRPr="0006198D">
        <w:rPr>
          <w:lang w:eastAsia="en-GB"/>
        </w:rPr>
        <w:t xml:space="preserve"> </w:t>
      </w:r>
      <w:r w:rsidRPr="00431BC8">
        <w:rPr>
          <w:lang w:eastAsia="en-GB"/>
        </w:rPr>
        <w:t>представлен</w:t>
      </w:r>
      <w:r w:rsidRPr="0006198D">
        <w:rPr>
          <w:lang w:eastAsia="en-GB"/>
        </w:rPr>
        <w:t xml:space="preserve"> </w:t>
      </w:r>
      <w:r w:rsidRPr="00431BC8">
        <w:rPr>
          <w:lang w:eastAsia="en-GB"/>
        </w:rPr>
        <w:t>в</w:t>
      </w:r>
      <w:r w:rsidRPr="0006198D">
        <w:rPr>
          <w:lang w:eastAsia="en-GB"/>
        </w:rPr>
        <w:t xml:space="preserve"> </w:t>
      </w:r>
      <w:r w:rsidRPr="00431BC8">
        <w:rPr>
          <w:lang w:eastAsia="en-GB"/>
        </w:rPr>
        <w:t>соответствии</w:t>
      </w:r>
      <w:r w:rsidRPr="0006198D">
        <w:rPr>
          <w:lang w:eastAsia="en-GB"/>
        </w:rPr>
        <w:t xml:space="preserve"> </w:t>
      </w:r>
      <w:r w:rsidRPr="00431BC8">
        <w:rPr>
          <w:lang w:eastAsia="en-GB"/>
        </w:rPr>
        <w:t>с</w:t>
      </w:r>
      <w:r w:rsidRPr="0006198D">
        <w:rPr>
          <w:lang w:eastAsia="en-GB"/>
        </w:rPr>
        <w:t xml:space="preserve"> </w:t>
      </w:r>
      <w:r w:rsidRPr="00431BC8">
        <w:rPr>
          <w:lang w:eastAsia="en-GB"/>
        </w:rPr>
        <w:t>этим</w:t>
      </w:r>
      <w:r w:rsidRPr="0006198D">
        <w:rPr>
          <w:lang w:eastAsia="en-GB"/>
        </w:rPr>
        <w:t xml:space="preserve"> </w:t>
      </w:r>
      <w:r w:rsidRPr="00431BC8">
        <w:rPr>
          <w:lang w:eastAsia="en-GB"/>
        </w:rPr>
        <w:t>мандатом</w:t>
      </w:r>
      <w:r w:rsidRPr="0006198D">
        <w:rPr>
          <w:lang w:eastAsia="en-GB"/>
        </w:rPr>
        <w:t>.</w:t>
      </w:r>
    </w:p>
  </w:footnote>
  <w:footnote w:id="2">
    <w:p w:rsidR="00792760" w:rsidRPr="00032076" w:rsidRDefault="00792760" w:rsidP="004B710E">
      <w:pPr>
        <w:pStyle w:val="FootnoteText"/>
      </w:pPr>
      <w:r w:rsidRPr="0006198D">
        <w:tab/>
      </w:r>
      <w:r w:rsidRPr="00032076">
        <w:rPr>
          <w:rStyle w:val="FootnoteReference"/>
        </w:rPr>
        <w:footnoteRef/>
      </w:r>
      <w:r w:rsidRPr="00032076">
        <w:tab/>
        <w:t>Классификация механических транспортных средств</w:t>
      </w:r>
      <w:r>
        <w:t xml:space="preserve"> и прицепов приводится в пункте </w:t>
      </w:r>
      <w:r w:rsidRPr="00032076">
        <w:t xml:space="preserve">2 Сводной резолюции о конструкции транспортных средств (СР.3), документ </w:t>
      </w:r>
      <w:r w:rsidRPr="00032076">
        <w:rPr>
          <w:lang w:val="en-US"/>
        </w:rPr>
        <w:t>ECE</w:t>
      </w:r>
      <w:r w:rsidRPr="00032076">
        <w:t>/</w:t>
      </w:r>
      <w:r w:rsidRPr="00032076">
        <w:rPr>
          <w:lang w:val="en-US"/>
        </w:rPr>
        <w:t>TRANS</w:t>
      </w:r>
      <w:r w:rsidRPr="00032076">
        <w:t>/</w:t>
      </w:r>
      <w:r w:rsidRPr="00032076">
        <w:rPr>
          <w:lang w:val="en-US"/>
        </w:rPr>
        <w:t>WP</w:t>
      </w:r>
      <w:r w:rsidRPr="00032076">
        <w:t>.29/78/</w:t>
      </w:r>
      <w:r w:rsidRPr="00032076">
        <w:rPr>
          <w:lang w:val="en-US"/>
        </w:rPr>
        <w:t>Rev</w:t>
      </w:r>
      <w:r w:rsidRPr="00032076">
        <w:t xml:space="preserve">.6 − </w:t>
      </w:r>
      <w:hyperlink r:id="rId1" w:history="1">
        <w:r w:rsidRPr="00B20727">
          <w:rPr>
            <w:rStyle w:val="Hyperlink"/>
            <w:lang w:val="en-US"/>
          </w:rPr>
          <w:t>www</w:t>
        </w:r>
        <w:r w:rsidRPr="00B20727">
          <w:rPr>
            <w:rStyle w:val="Hyperlink"/>
          </w:rPr>
          <w:t>.</w:t>
        </w:r>
        <w:r w:rsidRPr="00B20727">
          <w:rPr>
            <w:rStyle w:val="Hyperlink"/>
            <w:lang w:val="en-US"/>
          </w:rPr>
          <w:t>unece</w:t>
        </w:r>
        <w:r w:rsidRPr="00B20727">
          <w:rPr>
            <w:rStyle w:val="Hyperlink"/>
          </w:rPr>
          <w:t>.</w:t>
        </w:r>
        <w:r w:rsidRPr="00B20727">
          <w:rPr>
            <w:rStyle w:val="Hyperlink"/>
            <w:lang w:val="en-US"/>
          </w:rPr>
          <w:t>org</w:t>
        </w:r>
        <w:r w:rsidRPr="00B20727">
          <w:rPr>
            <w:rStyle w:val="Hyperlink"/>
          </w:rPr>
          <w:t>/</w:t>
        </w:r>
        <w:r w:rsidRPr="00B20727">
          <w:rPr>
            <w:rStyle w:val="Hyperlink"/>
            <w:lang w:val="en-US"/>
          </w:rPr>
          <w:t>trans</w:t>
        </w:r>
        <w:r w:rsidRPr="00B20727">
          <w:rPr>
            <w:rStyle w:val="Hyperlink"/>
          </w:rPr>
          <w:t>/</w:t>
        </w:r>
        <w:r w:rsidRPr="00B20727">
          <w:rPr>
            <w:rStyle w:val="Hyperlink"/>
            <w:lang w:val="en-US"/>
          </w:rPr>
          <w:t>main</w:t>
        </w:r>
        <w:r w:rsidRPr="00B20727">
          <w:rPr>
            <w:rStyle w:val="Hyperlink"/>
          </w:rPr>
          <w:t>/</w:t>
        </w:r>
        <w:r w:rsidRPr="00B20727">
          <w:rPr>
            <w:rStyle w:val="Hyperlink"/>
            <w:lang w:val="en-US"/>
          </w:rPr>
          <w:t>wp</w:t>
        </w:r>
        <w:r w:rsidRPr="00B20727">
          <w:rPr>
            <w:rStyle w:val="Hyperlink"/>
          </w:rPr>
          <w:t>29/</w:t>
        </w:r>
        <w:r w:rsidRPr="00B20727">
          <w:rPr>
            <w:rStyle w:val="Hyperlink"/>
            <w:lang w:val="en-US"/>
          </w:rPr>
          <w:t>wp</w:t>
        </w:r>
        <w:r w:rsidRPr="00B20727">
          <w:rPr>
            <w:rStyle w:val="Hyperlink"/>
          </w:rPr>
          <w:t>29</w:t>
        </w:r>
        <w:r w:rsidRPr="00B20727">
          <w:rPr>
            <w:rStyle w:val="Hyperlink"/>
            <w:lang w:val="en-US"/>
          </w:rPr>
          <w:t>wgs</w:t>
        </w:r>
        <w:r w:rsidRPr="00B20727">
          <w:rPr>
            <w:rStyle w:val="Hyperlink"/>
          </w:rPr>
          <w:t>/</w:t>
        </w:r>
        <w:r w:rsidRPr="00B20727">
          <w:rPr>
            <w:rStyle w:val="Hyperlink"/>
            <w:lang w:val="en-US"/>
          </w:rPr>
          <w:t>wp</w:t>
        </w:r>
        <w:r w:rsidRPr="00B20727">
          <w:rPr>
            <w:rStyle w:val="Hyperlink"/>
          </w:rPr>
          <w:t>29</w:t>
        </w:r>
        <w:r w:rsidRPr="00B20727">
          <w:rPr>
            <w:rStyle w:val="Hyperlink"/>
            <w:lang w:val="en-US"/>
          </w:rPr>
          <w:t>gen</w:t>
        </w:r>
        <w:r w:rsidRPr="00B20727">
          <w:rPr>
            <w:rStyle w:val="Hyperlink"/>
          </w:rPr>
          <w:t xml:space="preserve">/ </w:t>
        </w:r>
        <w:r w:rsidRPr="00B20727">
          <w:rPr>
            <w:rStyle w:val="Hyperlink"/>
            <w:lang w:val="en-US"/>
          </w:rPr>
          <w:t>wp</w:t>
        </w:r>
        <w:r w:rsidRPr="00B20727">
          <w:rPr>
            <w:rStyle w:val="Hyperlink"/>
          </w:rPr>
          <w:t>29</w:t>
        </w:r>
        <w:r w:rsidRPr="00B20727">
          <w:rPr>
            <w:rStyle w:val="Hyperlink"/>
            <w:lang w:val="en-US"/>
          </w:rPr>
          <w:t>resolutions</w:t>
        </w:r>
        <w:r w:rsidRPr="00B20727">
          <w:rPr>
            <w:rStyle w:val="Hyperlink"/>
          </w:rPr>
          <w:t>.</w:t>
        </w:r>
        <w:r w:rsidRPr="00B20727">
          <w:rPr>
            <w:rStyle w:val="Hyperlink"/>
            <w:lang w:val="en-US"/>
          </w:rPr>
          <w:t>html</w:t>
        </w:r>
      </w:hyperlink>
      <w:r w:rsidRPr="00032076">
        <w:t>.</w:t>
      </w:r>
    </w:p>
  </w:footnote>
  <w:footnote w:id="3">
    <w:p w:rsidR="00792760" w:rsidRPr="00EE54BB" w:rsidRDefault="00792760" w:rsidP="004B710E">
      <w:pPr>
        <w:pStyle w:val="FootnoteText"/>
        <w:widowControl w:val="0"/>
        <w:tabs>
          <w:tab w:val="clear" w:pos="1021"/>
        </w:tabs>
        <w:ind w:left="1418" w:right="1558" w:hanging="284"/>
      </w:pPr>
      <w:r w:rsidRPr="00431BC8">
        <w:rPr>
          <w:rStyle w:val="FootnoteReference"/>
        </w:rPr>
        <w:footnoteRef/>
      </w:r>
      <w:r w:rsidRPr="00431BC8">
        <w:tab/>
        <w:t>Отличительные номера Договаривающихся сторон Соглашения 1958 года воспроизведены в приложении 3 к Сводной резолюции о конструкции транспортных средств (СР.3), документ ECE/TRANS/WP.29/78/Rev</w:t>
      </w:r>
      <w:r>
        <w:t>.6, приложение 3</w:t>
      </w:r>
      <w:r w:rsidRPr="00431BC8">
        <w:t xml:space="preserve"> –</w:t>
      </w:r>
      <w:r w:rsidRPr="00EE54BB">
        <w:t xml:space="preserve"> </w:t>
      </w:r>
      <w:hyperlink r:id="rId2" w:history="1">
        <w:r w:rsidRPr="00FD3C9A">
          <w:rPr>
            <w:rStyle w:val="Hyperlink"/>
          </w:rPr>
          <w:t>www.unece.org/trans/main/wp29/wp29wgs/wp29gen/wp29resolutions.html</w:t>
        </w:r>
      </w:hyperlink>
      <w:r w:rsidRPr="00EE54BB">
        <w:rPr>
          <w:rStyle w:val="Hyperlink"/>
          <w:color w:val="auto"/>
        </w:rPr>
        <w:t>.</w:t>
      </w:r>
      <w:r w:rsidRPr="00EE54BB">
        <w:t xml:space="preserve"> </w:t>
      </w:r>
    </w:p>
  </w:footnote>
  <w:footnote w:id="4">
    <w:p w:rsidR="00792760" w:rsidRPr="00C2618B" w:rsidRDefault="00792760" w:rsidP="00357056">
      <w:pPr>
        <w:pStyle w:val="FootnoteText"/>
      </w:pPr>
      <w:r w:rsidRPr="00BB475A">
        <w:tab/>
      </w:r>
      <w:r w:rsidRPr="00C337B9">
        <w:rPr>
          <w:rStyle w:val="FootnoteReference"/>
          <w:vertAlign w:val="baseline"/>
        </w:rPr>
        <w:sym w:font="Symbol" w:char="F02A"/>
      </w:r>
      <w:r w:rsidRPr="00BB475A">
        <w:tab/>
        <w:t>Ненужное вычеркнуть</w:t>
      </w:r>
      <w:r>
        <w:t>.</w:t>
      </w:r>
    </w:p>
  </w:footnote>
  <w:footnote w:id="5">
    <w:p w:rsidR="00792760" w:rsidRPr="00072E16" w:rsidRDefault="00792760" w:rsidP="007801AB">
      <w:pPr>
        <w:pStyle w:val="FootnoteText"/>
      </w:pPr>
      <w:r w:rsidRPr="00BB475A">
        <w:tab/>
      </w:r>
      <w:r w:rsidRPr="007801AB">
        <w:rPr>
          <w:rStyle w:val="FootnoteReference"/>
          <w:sz w:val="20"/>
          <w:vertAlign w:val="baseline"/>
        </w:rPr>
        <w:sym w:font="Symbol" w:char="F02A"/>
      </w:r>
      <w:r w:rsidRPr="007801AB">
        <w:rPr>
          <w:sz w:val="20"/>
        </w:rPr>
        <w:t xml:space="preserve"> </w:t>
      </w:r>
      <w:r>
        <w:tab/>
        <w:t>Ненужное вычеркнуть.</w:t>
      </w:r>
    </w:p>
  </w:footnote>
  <w:footnote w:id="6">
    <w:p w:rsidR="00792760" w:rsidRPr="005A0B36" w:rsidRDefault="00792760" w:rsidP="007801AB">
      <w:pPr>
        <w:pStyle w:val="FootnoteText"/>
      </w:pPr>
      <w:r w:rsidRPr="00BB475A">
        <w:tab/>
      </w:r>
      <w:r w:rsidRPr="007801AB">
        <w:rPr>
          <w:rStyle w:val="FootnoteReference"/>
          <w:sz w:val="20"/>
          <w:vertAlign w:val="baseline"/>
        </w:rPr>
        <w:sym w:font="Symbol" w:char="F02A"/>
      </w:r>
      <w:r w:rsidRPr="007801AB">
        <w:rPr>
          <w:sz w:val="20"/>
        </w:rPr>
        <w:t xml:space="preserve"> </w:t>
      </w:r>
      <w:r>
        <w:tab/>
        <w:t>Ненужное вычеркнуть.</w:t>
      </w:r>
    </w:p>
  </w:footnote>
  <w:footnote w:id="7">
    <w:p w:rsidR="00792760" w:rsidRPr="005A0B36" w:rsidRDefault="00792760" w:rsidP="007801AB">
      <w:pPr>
        <w:pStyle w:val="FootnoteText"/>
      </w:pPr>
      <w:r w:rsidRPr="00BB475A">
        <w:tab/>
      </w:r>
      <w:r w:rsidRPr="007834D0">
        <w:rPr>
          <w:rStyle w:val="FootnoteReference"/>
          <w:sz w:val="20"/>
          <w:vertAlign w:val="baseline"/>
        </w:rPr>
        <w:sym w:font="Symbol" w:char="F02A"/>
      </w:r>
      <w:r w:rsidRPr="007834D0">
        <w:rPr>
          <w:sz w:val="20"/>
        </w:rPr>
        <w:t xml:space="preserve"> </w:t>
      </w:r>
      <w:r>
        <w:tab/>
        <w:t>Ненужное вычеркнуть.</w:t>
      </w:r>
    </w:p>
  </w:footnote>
  <w:footnote w:id="8">
    <w:p w:rsidR="00792760" w:rsidRPr="007144FF" w:rsidRDefault="00792760" w:rsidP="007801AB">
      <w:pPr>
        <w:pStyle w:val="FootnoteText"/>
      </w:pPr>
      <w:r w:rsidRPr="00BB475A">
        <w:tab/>
      </w:r>
      <w:r w:rsidRPr="007834D0">
        <w:rPr>
          <w:rStyle w:val="FootnoteReference"/>
          <w:sz w:val="20"/>
          <w:vertAlign w:val="baseline"/>
        </w:rPr>
        <w:sym w:font="Symbol" w:char="F02A"/>
      </w:r>
      <w:r w:rsidRPr="00BB475A">
        <w:t xml:space="preserve"> </w:t>
      </w:r>
      <w:r>
        <w:tab/>
      </w:r>
      <w:r>
        <w:tab/>
        <w:t>Ненужное вычеркнуть.</w:t>
      </w:r>
    </w:p>
  </w:footnote>
  <w:footnote w:id="9">
    <w:p w:rsidR="00792760" w:rsidRPr="007144FF" w:rsidRDefault="00792760" w:rsidP="007801AB">
      <w:pPr>
        <w:pStyle w:val="FootnoteText"/>
      </w:pPr>
      <w:r w:rsidRPr="00BB475A">
        <w:tab/>
      </w:r>
      <w:r w:rsidRPr="007834D0">
        <w:rPr>
          <w:rStyle w:val="FootnoteReference"/>
          <w:sz w:val="20"/>
          <w:vertAlign w:val="baseline"/>
        </w:rPr>
        <w:sym w:font="Symbol" w:char="F02A"/>
      </w:r>
      <w:r w:rsidRPr="00BB475A">
        <w:t xml:space="preserve"> </w:t>
      </w:r>
      <w:r>
        <w:tab/>
        <w:t>Ненужное вычеркнуть.</w:t>
      </w:r>
    </w:p>
  </w:footnote>
  <w:footnote w:id="10">
    <w:p w:rsidR="00792760" w:rsidRPr="00431BC8" w:rsidRDefault="00792760" w:rsidP="00E15329">
      <w:pPr>
        <w:pStyle w:val="FootnoteText"/>
        <w:tabs>
          <w:tab w:val="clear" w:pos="1021"/>
          <w:tab w:val="left" w:pos="851"/>
        </w:tabs>
      </w:pPr>
      <w:r w:rsidRPr="00431BC8">
        <w:tab/>
      </w:r>
      <w:r w:rsidRPr="00431BC8">
        <w:rPr>
          <w:rStyle w:val="FootnoteReference"/>
        </w:rPr>
        <w:t>1</w:t>
      </w:r>
      <w:r w:rsidRPr="00431BC8">
        <w:tab/>
        <w:t>Конкретные обозначения приведены в приложениях.</w:t>
      </w:r>
    </w:p>
  </w:footnote>
  <w:footnote w:id="11">
    <w:p w:rsidR="00792760" w:rsidRPr="00431BC8" w:rsidRDefault="00792760" w:rsidP="00E15329">
      <w:pPr>
        <w:pStyle w:val="FootnoteText"/>
        <w:tabs>
          <w:tab w:val="clear" w:pos="1021"/>
          <w:tab w:val="left" w:pos="851"/>
        </w:tabs>
      </w:pPr>
      <w:r w:rsidRPr="00431BC8">
        <w:tab/>
      </w:r>
      <w:r w:rsidRPr="00431BC8">
        <w:rPr>
          <w:rFonts w:ascii="Times New Roman Bold" w:hAnsi="Times New Roman Bold"/>
          <w:vertAlign w:val="superscript"/>
        </w:rPr>
        <w:t>2</w:t>
      </w:r>
      <w:r w:rsidRPr="00431BC8">
        <w:tab/>
        <w:t>Нумерация в настоящем приложении соответствует нумерации в ГТП № 11</w:t>
      </w:r>
      <w:r>
        <w:t xml:space="preserve"> ООН</w:t>
      </w:r>
      <w:r w:rsidRPr="00431BC8">
        <w:t>. Вместе с тем в использовании некоторых разделов из ГТП № 11</w:t>
      </w:r>
      <w:r>
        <w:t xml:space="preserve"> ООН</w:t>
      </w:r>
      <w:r w:rsidRPr="00431BC8">
        <w:t xml:space="preserve"> в настоящем приложении нет необходимости.</w:t>
      </w:r>
    </w:p>
  </w:footnote>
  <w:footnote w:id="12">
    <w:p w:rsidR="00792760" w:rsidRPr="00F94074" w:rsidRDefault="00792760" w:rsidP="00164D3D">
      <w:pPr>
        <w:pStyle w:val="FootnoteText"/>
      </w:pPr>
      <w:r>
        <w:tab/>
      </w:r>
      <w:r w:rsidRPr="00431BC8">
        <w:rPr>
          <w:rStyle w:val="FootnoteReference"/>
        </w:rPr>
        <w:footnoteRef/>
      </w:r>
      <w:r w:rsidRPr="00431BC8">
        <w:tab/>
      </w:r>
      <w:r w:rsidRPr="00431BC8">
        <w:rPr>
          <w:szCs w:val="18"/>
        </w:rPr>
        <w:t xml:space="preserve">С примерами </w:t>
      </w:r>
      <w:r w:rsidRPr="00F94074">
        <w:t>различных</w:t>
      </w:r>
      <w:r w:rsidRPr="00431BC8">
        <w:rPr>
          <w:szCs w:val="18"/>
        </w:rPr>
        <w:t xml:space="preserve"> методик калибровки/подтверждения соответствия можно ознакомиться п</w:t>
      </w:r>
      <w:r>
        <w:rPr>
          <w:szCs w:val="18"/>
        </w:rPr>
        <w:t>о следующему адресу в Интерн</w:t>
      </w:r>
      <w:r w:rsidRPr="00F94074">
        <w:rPr>
          <w:szCs w:val="18"/>
        </w:rPr>
        <w:t>ете</w:t>
      </w:r>
      <w:r>
        <w:rPr>
          <w:szCs w:val="18"/>
        </w:rPr>
        <w:t>:</w:t>
      </w:r>
      <w:r w:rsidRPr="00F94074">
        <w:t xml:space="preserve"> </w:t>
      </w:r>
      <w:hyperlink r:id="rId3" w:history="1">
        <w:r w:rsidRPr="00B46C8B">
          <w:rPr>
            <w:rStyle w:val="Hyperlink"/>
          </w:rPr>
          <w:t>www.unece.org/es/trans/main/wp29/wp29wgs/ wp29grpe/pmpfcp</w:t>
        </w:r>
      </w:hyperlink>
      <w:r w:rsidRPr="00F94074">
        <w:rPr>
          <w:rStyle w:val="Hyperlink"/>
          <w:color w:val="auto"/>
        </w:rPr>
        <w:t>.</w:t>
      </w:r>
      <w:r w:rsidRPr="00F94074">
        <w:t xml:space="preserve"> </w:t>
      </w:r>
    </w:p>
  </w:footnote>
  <w:footnote w:id="13">
    <w:p w:rsidR="00792760" w:rsidRPr="007946AF" w:rsidRDefault="00792760" w:rsidP="007946AF">
      <w:pPr>
        <w:pStyle w:val="FootnoteText"/>
        <w:rPr>
          <w:lang w:val="en-US" w:eastAsia="en-US"/>
        </w:rPr>
      </w:pPr>
      <w:r w:rsidRPr="00004044">
        <w:rPr>
          <w:vertAlign w:val="superscript"/>
          <w:lang w:eastAsia="en-US"/>
        </w:rPr>
        <w:tab/>
      </w:r>
      <w:r w:rsidRPr="007946AF">
        <w:rPr>
          <w:vertAlign w:val="superscript"/>
          <w:lang w:val="en-US" w:eastAsia="en-US"/>
        </w:rPr>
        <w:footnoteRef/>
      </w:r>
      <w:r w:rsidRPr="007946AF">
        <w:rPr>
          <w:vertAlign w:val="superscript"/>
          <w:lang w:val="en-US" w:eastAsia="en-US"/>
        </w:rPr>
        <w:tab/>
      </w:r>
      <w:r w:rsidRPr="007946AF">
        <w:rPr>
          <w:lang w:val="en-US" w:eastAsia="en-US"/>
        </w:rPr>
        <w:t>Stoichiometric Air/Fuel ratios of automotive fuels - SAE J1829, June 1987. John B. Heywood, Internal combustion engine fundamentals, McGraw-Hill, 1988, Chapter 3.4 "Combustion stoichiometry" (pp. 68-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B710E" w:rsidRDefault="00810A9E">
    <w:pPr>
      <w:pStyle w:val="Header"/>
    </w:pPr>
    <w:fldSimple w:instr=" TITLE  \* MERGEFORMAT ">
      <w:r w:rsidR="00EE4A07">
        <w:t>ECE/TRANS/WP.29/2018/51</w:t>
      </w:r>
    </w:fldSimple>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57056">
    <w:pPr>
      <w:pStyle w:val="Header"/>
      <w:rPr>
        <w:lang w:val="ru-RU"/>
      </w:rPr>
    </w:pPr>
    <w:r>
      <w:fldChar w:fldCharType="begin"/>
    </w:r>
    <w:r w:rsidRPr="00357056">
      <w:rPr>
        <w:lang w:val="ru-RU"/>
      </w:rPr>
      <w:instrText xml:space="preserve"> </w:instrText>
    </w:r>
    <w:r>
      <w:instrText>TITLE</w:instrText>
    </w:r>
    <w:r w:rsidRPr="00357056">
      <w:rPr>
        <w:lang w:val="ru-RU"/>
      </w:rPr>
      <w:instrText xml:space="preserve">  \* </w:instrText>
    </w:r>
    <w:r>
      <w:instrText>MERGEFORMAT</w:instrText>
    </w:r>
    <w:r w:rsidRPr="00357056">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357056">
      <w:rPr>
        <w:lang w:val="ru-RU"/>
      </w:rPr>
      <w:br/>
    </w:r>
    <w:r>
      <w:rPr>
        <w:lang w:val="ru-RU"/>
      </w:rPr>
      <w:t>Приложение 1 – Добавление А.3</w:t>
    </w:r>
  </w:p>
  <w:p w:rsidR="00792760" w:rsidRPr="00357056" w:rsidRDefault="00792760" w:rsidP="00357056">
    <w:pPr>
      <w:rPr>
        <w:lang w:eastAsia="ru-RU"/>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57056">
    <w:pPr>
      <w:pStyle w:val="Header"/>
      <w:jc w:val="right"/>
      <w:rPr>
        <w:lang w:val="ru-RU"/>
      </w:rPr>
    </w:pPr>
    <w:r>
      <w:fldChar w:fldCharType="begin"/>
    </w:r>
    <w:r w:rsidRPr="00357056">
      <w:rPr>
        <w:lang w:val="ru-RU"/>
      </w:rPr>
      <w:instrText xml:space="preserve"> </w:instrText>
    </w:r>
    <w:r>
      <w:instrText>TITLE</w:instrText>
    </w:r>
    <w:r w:rsidRPr="00357056">
      <w:rPr>
        <w:lang w:val="ru-RU"/>
      </w:rPr>
      <w:instrText xml:space="preserve">  \* </w:instrText>
    </w:r>
    <w:r>
      <w:instrText>MERGEFORMAT</w:instrText>
    </w:r>
    <w:r w:rsidRPr="00357056">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357056">
      <w:rPr>
        <w:lang w:val="ru-RU"/>
      </w:rPr>
      <w:br/>
    </w:r>
    <w:r>
      <w:rPr>
        <w:lang w:val="ru-RU"/>
      </w:rPr>
      <w:t>Приложение 1 – Добавление А.3</w:t>
    </w:r>
  </w:p>
  <w:p w:rsidR="00792760" w:rsidRPr="00357056" w:rsidRDefault="00792760" w:rsidP="00357056">
    <w:pPr>
      <w:rPr>
        <w:lang w:eastAsia="ru-RU"/>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4758B3">
    <w:pPr>
      <w:pStyle w:val="Header"/>
      <w:rPr>
        <w:lang w:val="ru-RU"/>
      </w:rPr>
    </w:pPr>
    <w:fldSimple w:instr=" TITLE  \* MERGEFORMAT ">
      <w:r w:rsidR="00EE4A07">
        <w:t>ECE/TRANS/WP.29/2018/51</w:t>
      </w:r>
    </w:fldSimple>
    <w:r w:rsidR="00792760">
      <w:br/>
    </w:r>
    <w:r w:rsidR="00792760">
      <w:rPr>
        <w:lang w:val="ru-RU"/>
      </w:rPr>
      <w:t>Приложение 2</w:t>
    </w:r>
  </w:p>
  <w:p w:rsidR="00792760" w:rsidRPr="004758B3" w:rsidRDefault="00792760" w:rsidP="004758B3">
    <w:pPr>
      <w:rPr>
        <w:lang w:eastAsia="ru-RU"/>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4758B3">
    <w:pPr>
      <w:pStyle w:val="Header"/>
      <w:jc w:val="right"/>
      <w:rPr>
        <w:lang w:val="ru-RU"/>
      </w:rPr>
    </w:pPr>
    <w:fldSimple w:instr=" TITLE  \* MERGEFORMAT ">
      <w:r w:rsidR="00EE4A07">
        <w:t>ECE/TRANS/WP.29/2018/51</w:t>
      </w:r>
    </w:fldSimple>
    <w:r w:rsidR="00792760">
      <w:br/>
    </w:r>
    <w:r w:rsidR="00792760">
      <w:rPr>
        <w:lang w:val="ru-RU"/>
      </w:rPr>
      <w:t>Приложение 2</w:t>
    </w:r>
  </w:p>
  <w:p w:rsidR="00792760" w:rsidRPr="004758B3" w:rsidRDefault="00792760" w:rsidP="004758B3">
    <w:pPr>
      <w:rPr>
        <w:lang w:eastAsia="ru-RU"/>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D186D">
    <w:pPr>
      <w:pStyle w:val="Header"/>
      <w:rPr>
        <w:lang w:val="ru-RU"/>
      </w:rPr>
    </w:pPr>
    <w:r>
      <w:fldChar w:fldCharType="begin"/>
    </w:r>
    <w:r w:rsidRPr="001D186D">
      <w:rPr>
        <w:lang w:val="ru-RU"/>
      </w:rPr>
      <w:instrText xml:space="preserve"> </w:instrText>
    </w:r>
    <w:r>
      <w:instrText>TITLE</w:instrText>
    </w:r>
    <w:r w:rsidRPr="001D186D">
      <w:rPr>
        <w:lang w:val="ru-RU"/>
      </w:rPr>
      <w:instrText xml:space="preserve">  \* </w:instrText>
    </w:r>
    <w:r>
      <w:instrText>MERGEFORMAT</w:instrText>
    </w:r>
    <w:r w:rsidRPr="001D186D">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D186D">
      <w:rPr>
        <w:lang w:val="ru-RU"/>
      </w:rPr>
      <w:br/>
    </w:r>
    <w:r>
      <w:rPr>
        <w:lang w:val="ru-RU"/>
      </w:rPr>
      <w:t>Приложение 2 – Добавление А.1</w:t>
    </w:r>
  </w:p>
  <w:p w:rsidR="00792760" w:rsidRPr="001D186D" w:rsidRDefault="00792760" w:rsidP="001D186D">
    <w:pPr>
      <w:rPr>
        <w:lang w:eastAsia="ru-RU"/>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D186D">
    <w:pPr>
      <w:pStyle w:val="Header"/>
      <w:jc w:val="right"/>
      <w:rPr>
        <w:lang w:val="ru-RU"/>
      </w:rPr>
    </w:pPr>
    <w:r>
      <w:fldChar w:fldCharType="begin"/>
    </w:r>
    <w:r w:rsidRPr="001D186D">
      <w:rPr>
        <w:lang w:val="ru-RU"/>
      </w:rPr>
      <w:instrText xml:space="preserve"> </w:instrText>
    </w:r>
    <w:r>
      <w:instrText>TITLE</w:instrText>
    </w:r>
    <w:r w:rsidRPr="001D186D">
      <w:rPr>
        <w:lang w:val="ru-RU"/>
      </w:rPr>
      <w:instrText xml:space="preserve">  \* </w:instrText>
    </w:r>
    <w:r>
      <w:instrText>MERGEFORMAT</w:instrText>
    </w:r>
    <w:r w:rsidRPr="001D186D">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D186D">
      <w:rPr>
        <w:lang w:val="ru-RU"/>
      </w:rPr>
      <w:br/>
    </w:r>
    <w:r>
      <w:rPr>
        <w:lang w:val="ru-RU"/>
      </w:rPr>
      <w:t>Приложение 2 – Добавление А.1</w:t>
    </w:r>
  </w:p>
  <w:p w:rsidR="00792760" w:rsidRPr="001D186D" w:rsidRDefault="00792760" w:rsidP="001D186D">
    <w:pPr>
      <w:rPr>
        <w:lang w:eastAsia="ru-RU"/>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AA6927">
    <w:pPr>
      <w:pStyle w:val="Header"/>
      <w:rPr>
        <w:lang w:val="ru-RU"/>
      </w:rPr>
    </w:pPr>
    <w:fldSimple w:instr=" TITLE  \* MERGEFORMAT ">
      <w:r w:rsidR="00EE4A07">
        <w:t>ECE/TRANS/WP.29/2018/51</w:t>
      </w:r>
    </w:fldSimple>
    <w:r w:rsidR="00792760">
      <w:br/>
    </w:r>
    <w:r w:rsidR="00792760">
      <w:rPr>
        <w:lang w:val="ru-RU"/>
      </w:rPr>
      <w:t>Приложение 3</w:t>
    </w:r>
  </w:p>
  <w:p w:rsidR="00792760" w:rsidRPr="00AA6927" w:rsidRDefault="00792760" w:rsidP="00AA6927">
    <w:pPr>
      <w:rPr>
        <w:lang w:eastAsia="ru-RU"/>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AA6927">
    <w:pPr>
      <w:pStyle w:val="Header"/>
      <w:jc w:val="right"/>
      <w:rPr>
        <w:lang w:val="ru-RU"/>
      </w:rPr>
    </w:pPr>
    <w:fldSimple w:instr=" TITLE  \* MERGEFORMAT ">
      <w:r w:rsidR="00EE4A07">
        <w:t>ECE/TRANS/WP.29/2018/51</w:t>
      </w:r>
    </w:fldSimple>
    <w:r w:rsidR="00792760">
      <w:br/>
    </w:r>
    <w:r w:rsidR="00792760">
      <w:rPr>
        <w:lang w:val="ru-RU"/>
      </w:rPr>
      <w:t>Приложение 3</w:t>
    </w:r>
  </w:p>
  <w:p w:rsidR="00792760" w:rsidRPr="00AA6927" w:rsidRDefault="00792760" w:rsidP="00AA6927">
    <w:pPr>
      <w:rPr>
        <w:lang w:eastAsia="ru-RU"/>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764D3">
    <w:pPr>
      <w:pStyle w:val="Header"/>
      <w:rPr>
        <w:lang w:val="ru-RU"/>
      </w:rPr>
    </w:pPr>
    <w:r>
      <w:fldChar w:fldCharType="begin"/>
    </w:r>
    <w:r w:rsidRPr="009764D3">
      <w:rPr>
        <w:lang w:val="ru-RU"/>
      </w:rPr>
      <w:instrText xml:space="preserve"> </w:instrText>
    </w:r>
    <w:r>
      <w:instrText>TITLE</w:instrText>
    </w:r>
    <w:r w:rsidRPr="009764D3">
      <w:rPr>
        <w:lang w:val="ru-RU"/>
      </w:rPr>
      <w:instrText xml:space="preserve">  \* </w:instrText>
    </w:r>
    <w:r>
      <w:instrText>MERGEFORMAT</w:instrText>
    </w:r>
    <w:r w:rsidRPr="009764D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764D3">
      <w:rPr>
        <w:lang w:val="ru-RU"/>
      </w:rPr>
      <w:br/>
    </w:r>
    <w:r>
      <w:rPr>
        <w:lang w:val="ru-RU"/>
      </w:rPr>
      <w:t>Приложение 3 – Добавление А.1</w:t>
    </w:r>
  </w:p>
  <w:p w:rsidR="00792760" w:rsidRPr="009764D3" w:rsidRDefault="00792760" w:rsidP="009764D3">
    <w:pPr>
      <w:rPr>
        <w:lang w:eastAsia="ru-RU"/>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764D3">
    <w:pPr>
      <w:pStyle w:val="Header"/>
      <w:jc w:val="right"/>
      <w:rPr>
        <w:lang w:val="ru-RU"/>
      </w:rPr>
    </w:pPr>
    <w:r>
      <w:fldChar w:fldCharType="begin"/>
    </w:r>
    <w:r w:rsidRPr="009764D3">
      <w:rPr>
        <w:lang w:val="ru-RU"/>
      </w:rPr>
      <w:instrText xml:space="preserve"> </w:instrText>
    </w:r>
    <w:r>
      <w:instrText>TITLE</w:instrText>
    </w:r>
    <w:r w:rsidRPr="009764D3">
      <w:rPr>
        <w:lang w:val="ru-RU"/>
      </w:rPr>
      <w:instrText xml:space="preserve">  \* </w:instrText>
    </w:r>
    <w:r>
      <w:instrText>MERGEFORMAT</w:instrText>
    </w:r>
    <w:r w:rsidRPr="009764D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764D3">
      <w:rPr>
        <w:lang w:val="ru-RU"/>
      </w:rPr>
      <w:br/>
    </w:r>
    <w:r>
      <w:rPr>
        <w:lang w:val="ru-RU"/>
      </w:rPr>
      <w:t>Приложение 3 – Добавление А.1</w:t>
    </w:r>
  </w:p>
  <w:p w:rsidR="00792760" w:rsidRPr="009764D3" w:rsidRDefault="00792760" w:rsidP="009764D3">
    <w:pPr>
      <w:rPr>
        <w:lang w:eastAsia="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4B710E" w:rsidRDefault="00810A9E" w:rsidP="004B710E">
    <w:pPr>
      <w:pStyle w:val="Header"/>
      <w:jc w:val="right"/>
    </w:pPr>
    <w:fldSimple w:instr=" TITLE  \* MERGEFORMAT ">
      <w:r w:rsidR="00EE4A07">
        <w:t>ECE/TRANS/WP.29/2018/51</w:t>
      </w:r>
    </w:fldSimple>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E15329">
    <w:pPr>
      <w:pStyle w:val="Header"/>
      <w:rPr>
        <w:lang w:val="ru-RU"/>
      </w:rPr>
    </w:pPr>
    <w:fldSimple w:instr=" TITLE  \* MERGEFORMAT ">
      <w:r w:rsidR="00EE4A07">
        <w:t>ECE/TRANS/WP.29/2018/51</w:t>
      </w:r>
    </w:fldSimple>
    <w:r w:rsidR="00792760">
      <w:br/>
    </w:r>
    <w:r w:rsidR="00792760">
      <w:rPr>
        <w:lang w:val="ru-RU"/>
      </w:rPr>
      <w:t>Приложение 4</w:t>
    </w:r>
  </w:p>
  <w:p w:rsidR="00792760" w:rsidRPr="00E15329" w:rsidRDefault="00792760" w:rsidP="00E15329">
    <w:pPr>
      <w:rPr>
        <w:lang w:eastAsia="ru-RU"/>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E15329">
    <w:pPr>
      <w:pStyle w:val="Header"/>
      <w:jc w:val="right"/>
      <w:rPr>
        <w:lang w:val="ru-RU"/>
      </w:rPr>
    </w:pPr>
    <w:fldSimple w:instr=" TITLE  \* MERGEFORMAT ">
      <w:r w:rsidR="00EE4A07">
        <w:t>ECE/TRANS/WP.29/2018/51</w:t>
      </w:r>
    </w:fldSimple>
    <w:r w:rsidR="00792760">
      <w:br/>
    </w:r>
    <w:r w:rsidR="00792760">
      <w:rPr>
        <w:lang w:val="ru-RU"/>
      </w:rPr>
      <w:t>Приложение 4</w:t>
    </w:r>
  </w:p>
  <w:p w:rsidR="00792760" w:rsidRPr="00E15329" w:rsidRDefault="00792760" w:rsidP="00E15329">
    <w:pPr>
      <w:rPr>
        <w:lang w:eastAsia="ru-RU"/>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64D3D">
    <w:pPr>
      <w:pStyle w:val="Header"/>
      <w:rPr>
        <w:lang w:val="ru-RU"/>
      </w:rPr>
    </w:pPr>
    <w:r>
      <w:fldChar w:fldCharType="begin"/>
    </w:r>
    <w:r w:rsidRPr="00164D3D">
      <w:rPr>
        <w:lang w:val="ru-RU"/>
      </w:rPr>
      <w:instrText xml:space="preserve"> </w:instrText>
    </w:r>
    <w:r>
      <w:instrText>TITLE</w:instrText>
    </w:r>
    <w:r w:rsidRPr="00164D3D">
      <w:rPr>
        <w:lang w:val="ru-RU"/>
      </w:rPr>
      <w:instrText xml:space="preserve">  \* </w:instrText>
    </w:r>
    <w:r>
      <w:instrText>MERGEFORMAT</w:instrText>
    </w:r>
    <w:r w:rsidRPr="00164D3D">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64D3D">
      <w:rPr>
        <w:lang w:val="ru-RU"/>
      </w:rPr>
      <w:br/>
    </w:r>
    <w:r>
      <w:rPr>
        <w:lang w:val="ru-RU"/>
      </w:rPr>
      <w:t>Приложение 4 – Добавление А.1</w:t>
    </w:r>
  </w:p>
  <w:p w:rsidR="00792760" w:rsidRPr="00164D3D" w:rsidRDefault="00792760" w:rsidP="00164D3D">
    <w:pPr>
      <w:rPr>
        <w:lang w:eastAsia="ru-RU"/>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64D3D">
    <w:pPr>
      <w:pStyle w:val="Header"/>
      <w:jc w:val="right"/>
      <w:rPr>
        <w:lang w:val="ru-RU"/>
      </w:rPr>
    </w:pPr>
    <w:r>
      <w:fldChar w:fldCharType="begin"/>
    </w:r>
    <w:r w:rsidRPr="00164D3D">
      <w:rPr>
        <w:lang w:val="ru-RU"/>
      </w:rPr>
      <w:instrText xml:space="preserve"> </w:instrText>
    </w:r>
    <w:r>
      <w:instrText>TITLE</w:instrText>
    </w:r>
    <w:r w:rsidRPr="00164D3D">
      <w:rPr>
        <w:lang w:val="ru-RU"/>
      </w:rPr>
      <w:instrText xml:space="preserve">  \* </w:instrText>
    </w:r>
    <w:r>
      <w:instrText>MERGEFORMAT</w:instrText>
    </w:r>
    <w:r w:rsidRPr="00164D3D">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64D3D">
      <w:rPr>
        <w:lang w:val="ru-RU"/>
      </w:rPr>
      <w:br/>
    </w:r>
    <w:r>
      <w:rPr>
        <w:lang w:val="ru-RU"/>
      </w:rPr>
      <w:t>Приложение 4 – Добавление А.1</w:t>
    </w:r>
  </w:p>
  <w:p w:rsidR="00792760" w:rsidRPr="00164D3D" w:rsidRDefault="00792760" w:rsidP="00164D3D">
    <w:pPr>
      <w:rPr>
        <w:lang w:eastAsia="ru-RU"/>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833005">
    <w:pPr>
      <w:pStyle w:val="Header"/>
      <w:rPr>
        <w:lang w:val="ru-RU"/>
      </w:rPr>
    </w:pPr>
    <w:r>
      <w:fldChar w:fldCharType="begin"/>
    </w:r>
    <w:r w:rsidRPr="00DD6C25">
      <w:rPr>
        <w:lang w:val="ru-RU"/>
      </w:rPr>
      <w:instrText xml:space="preserve"> </w:instrText>
    </w:r>
    <w:r>
      <w:instrText>TITLE</w:instrText>
    </w:r>
    <w:r w:rsidRPr="00DD6C25">
      <w:rPr>
        <w:lang w:val="ru-RU"/>
      </w:rPr>
      <w:instrText xml:space="preserve">  \* </w:instrText>
    </w:r>
    <w:r>
      <w:instrText>MERGEFORMAT</w:instrText>
    </w:r>
    <w:r w:rsidRPr="00DD6C25">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D6C25">
      <w:rPr>
        <w:lang w:val="ru-RU"/>
      </w:rPr>
      <w:br/>
    </w:r>
    <w:r>
      <w:rPr>
        <w:lang w:val="ru-RU"/>
      </w:rPr>
      <w:t>Приложение 4 – Добавление А.2</w:t>
    </w:r>
  </w:p>
  <w:p w:rsidR="00792760" w:rsidRPr="00DD6C25" w:rsidRDefault="00792760" w:rsidP="00DD6C25">
    <w:pPr>
      <w:rPr>
        <w:lang w:eastAsia="ru-RU"/>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126AD">
    <w:pPr>
      <w:pStyle w:val="Header"/>
      <w:jc w:val="right"/>
      <w:rPr>
        <w:lang w:val="ru-RU"/>
      </w:rPr>
    </w:pPr>
    <w:r>
      <w:fldChar w:fldCharType="begin"/>
    </w:r>
    <w:r w:rsidRPr="00DD6C25">
      <w:rPr>
        <w:lang w:val="ru-RU"/>
      </w:rPr>
      <w:instrText xml:space="preserve"> </w:instrText>
    </w:r>
    <w:r>
      <w:instrText>TITLE</w:instrText>
    </w:r>
    <w:r w:rsidRPr="00DD6C25">
      <w:rPr>
        <w:lang w:val="ru-RU"/>
      </w:rPr>
      <w:instrText xml:space="preserve">  \* </w:instrText>
    </w:r>
    <w:r>
      <w:instrText>MERGEFORMAT</w:instrText>
    </w:r>
    <w:r w:rsidRPr="00DD6C25">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D6C25">
      <w:rPr>
        <w:lang w:val="ru-RU"/>
      </w:rPr>
      <w:br/>
    </w:r>
    <w:r>
      <w:rPr>
        <w:lang w:val="ru-RU"/>
      </w:rPr>
      <w:t>Приложение 4 – Добавление А.2</w:t>
    </w:r>
  </w:p>
  <w:p w:rsidR="00792760" w:rsidRPr="00DD6C25" w:rsidRDefault="00792760" w:rsidP="00DD6C25">
    <w:pPr>
      <w:rPr>
        <w:lang w:eastAsia="ru-RU"/>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AB751B">
    <w:pPr>
      <w:pStyle w:val="Header"/>
      <w:rPr>
        <w:lang w:val="ru-RU"/>
      </w:rPr>
    </w:pPr>
    <w:r>
      <w:fldChar w:fldCharType="begin"/>
    </w:r>
    <w:r w:rsidRPr="00AB751B">
      <w:rPr>
        <w:lang w:val="ru-RU"/>
      </w:rPr>
      <w:instrText xml:space="preserve"> </w:instrText>
    </w:r>
    <w:r>
      <w:instrText>TITLE</w:instrText>
    </w:r>
    <w:r w:rsidRPr="00AB751B">
      <w:rPr>
        <w:lang w:val="ru-RU"/>
      </w:rPr>
      <w:instrText xml:space="preserve">  \* </w:instrText>
    </w:r>
    <w:r>
      <w:instrText>MERGEFORMAT</w:instrText>
    </w:r>
    <w:r w:rsidRPr="00AB751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AB751B">
      <w:rPr>
        <w:lang w:val="ru-RU"/>
      </w:rPr>
      <w:br/>
    </w:r>
    <w:r>
      <w:rPr>
        <w:lang w:val="ru-RU"/>
      </w:rPr>
      <w:t>Приложение 4 – Добавление А.3</w:t>
    </w:r>
  </w:p>
  <w:p w:rsidR="00792760" w:rsidRPr="00AB751B" w:rsidRDefault="00792760" w:rsidP="00AB751B">
    <w:pPr>
      <w:rPr>
        <w:lang w:eastAsia="ru-RU"/>
      </w:rP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AB751B">
    <w:pPr>
      <w:pStyle w:val="Header"/>
      <w:jc w:val="right"/>
      <w:rPr>
        <w:lang w:val="ru-RU"/>
      </w:rPr>
    </w:pPr>
    <w:r>
      <w:fldChar w:fldCharType="begin"/>
    </w:r>
    <w:r w:rsidRPr="00AB751B">
      <w:rPr>
        <w:lang w:val="ru-RU"/>
      </w:rPr>
      <w:instrText xml:space="preserve"> </w:instrText>
    </w:r>
    <w:r>
      <w:instrText>TITLE</w:instrText>
    </w:r>
    <w:r w:rsidRPr="00AB751B">
      <w:rPr>
        <w:lang w:val="ru-RU"/>
      </w:rPr>
      <w:instrText xml:space="preserve">  \* </w:instrText>
    </w:r>
    <w:r>
      <w:instrText>MERGEFORMAT</w:instrText>
    </w:r>
    <w:r w:rsidRPr="00AB751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AB751B">
      <w:rPr>
        <w:lang w:val="ru-RU"/>
      </w:rPr>
      <w:br/>
    </w:r>
    <w:r>
      <w:rPr>
        <w:lang w:val="ru-RU"/>
      </w:rPr>
      <w:t>Приложение 4 – Добавление А.3</w:t>
    </w:r>
  </w:p>
  <w:p w:rsidR="00792760" w:rsidRPr="00AB751B" w:rsidRDefault="00792760" w:rsidP="00AB751B">
    <w:pPr>
      <w:rPr>
        <w:lang w:eastAsia="ru-RU"/>
      </w:rP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F34A7">
    <w:pPr>
      <w:pStyle w:val="Header"/>
      <w:rPr>
        <w:lang w:val="ru-RU"/>
      </w:rPr>
    </w:pPr>
    <w:r>
      <w:fldChar w:fldCharType="begin"/>
    </w:r>
    <w:r w:rsidRPr="001F34A7">
      <w:rPr>
        <w:lang w:val="ru-RU"/>
      </w:rPr>
      <w:instrText xml:space="preserve"> </w:instrText>
    </w:r>
    <w:r>
      <w:instrText>TITLE</w:instrText>
    </w:r>
    <w:r w:rsidRPr="001F34A7">
      <w:rPr>
        <w:lang w:val="ru-RU"/>
      </w:rPr>
      <w:instrText xml:space="preserve">  \* </w:instrText>
    </w:r>
    <w:r>
      <w:instrText>MERGEFORMAT</w:instrText>
    </w:r>
    <w:r w:rsidRPr="001F34A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F34A7">
      <w:rPr>
        <w:lang w:val="ru-RU"/>
      </w:rPr>
      <w:br/>
    </w:r>
    <w:r>
      <w:rPr>
        <w:lang w:val="ru-RU"/>
      </w:rPr>
      <w:t>Приложение 4 – Добавление А.4</w:t>
    </w:r>
  </w:p>
  <w:p w:rsidR="00792760" w:rsidRPr="001F34A7" w:rsidRDefault="00792760" w:rsidP="001F34A7">
    <w:pPr>
      <w:rPr>
        <w:lang w:eastAsia="ru-RU"/>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1F34A7">
    <w:pPr>
      <w:pStyle w:val="Header"/>
      <w:jc w:val="right"/>
      <w:rPr>
        <w:lang w:val="ru-RU"/>
      </w:rPr>
    </w:pPr>
    <w:r>
      <w:fldChar w:fldCharType="begin"/>
    </w:r>
    <w:r w:rsidRPr="001F34A7">
      <w:rPr>
        <w:lang w:val="ru-RU"/>
      </w:rPr>
      <w:instrText xml:space="preserve"> </w:instrText>
    </w:r>
    <w:r>
      <w:instrText>TITLE</w:instrText>
    </w:r>
    <w:r w:rsidRPr="001F34A7">
      <w:rPr>
        <w:lang w:val="ru-RU"/>
      </w:rPr>
      <w:instrText xml:space="preserve">  \* </w:instrText>
    </w:r>
    <w:r>
      <w:instrText>MERGEFORMAT</w:instrText>
    </w:r>
    <w:r w:rsidRPr="001F34A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F34A7">
      <w:rPr>
        <w:lang w:val="ru-RU"/>
      </w:rPr>
      <w:br/>
    </w:r>
    <w:r>
      <w:rPr>
        <w:lang w:val="ru-RU"/>
      </w:rPr>
      <w:t>Приложение 4 – Добавление А.4</w:t>
    </w:r>
  </w:p>
  <w:p w:rsidR="00792760" w:rsidRPr="001F34A7" w:rsidRDefault="00792760" w:rsidP="001F34A7">
    <w:pPr>
      <w:rPr>
        <w:lang w:eastAsia="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B37A46">
    <w:pPr>
      <w:pStyle w:val="Header"/>
      <w:rPr>
        <w:lang w:val="ru-RU"/>
      </w:rPr>
    </w:pPr>
    <w:fldSimple w:instr=" TITLE  \* MERGEFORMAT ">
      <w:r w:rsidR="00EE4A07">
        <w:t>ECE/TRANS/WP.29/2018/51</w:t>
      </w:r>
    </w:fldSimple>
    <w:r w:rsidR="00792760">
      <w:br/>
    </w:r>
    <w:r w:rsidR="00792760">
      <w:rPr>
        <w:lang w:val="ru-RU"/>
      </w:rPr>
      <w:t>Приложение 1</w:t>
    </w:r>
  </w:p>
  <w:p w:rsidR="00792760" w:rsidRPr="00B37A46" w:rsidRDefault="00792760" w:rsidP="00B37A46">
    <w:pPr>
      <w:rPr>
        <w:lang w:eastAsia="ru-RU"/>
      </w:rP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3535A" w:rsidRDefault="00810A9E" w:rsidP="0083535A">
    <w:pPr>
      <w:pStyle w:val="Header"/>
    </w:pPr>
    <w:fldSimple w:instr=" TITLE  \* MERGEFORMAT ">
      <w:r w:rsidR="00EE4A07">
        <w:t>ECE/TRANS/WP.29/2018/51</w:t>
      </w:r>
    </w:fldSimple>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83535A">
    <w:pPr>
      <w:pStyle w:val="Header"/>
      <w:jc w:val="right"/>
      <w:rPr>
        <w:lang w:val="ru-RU"/>
      </w:rPr>
    </w:pPr>
    <w:r>
      <w:fldChar w:fldCharType="begin"/>
    </w:r>
    <w:r w:rsidRPr="0083535A">
      <w:rPr>
        <w:lang w:val="ru-RU"/>
      </w:rPr>
      <w:instrText xml:space="preserve"> </w:instrText>
    </w:r>
    <w:r>
      <w:instrText>TITLE</w:instrText>
    </w:r>
    <w:r w:rsidRPr="0083535A">
      <w:rPr>
        <w:lang w:val="ru-RU"/>
      </w:rPr>
      <w:instrText xml:space="preserve">  \* </w:instrText>
    </w:r>
    <w:r>
      <w:instrText>MERGEFORMAT</w:instrText>
    </w:r>
    <w:r w:rsidRPr="0083535A">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83535A">
      <w:rPr>
        <w:lang w:val="ru-RU"/>
      </w:rPr>
      <w:br/>
    </w:r>
    <w:r>
      <w:rPr>
        <w:lang w:val="ru-RU"/>
      </w:rPr>
      <w:t>Приложение 4 – Добавление А.5</w:t>
    </w:r>
  </w:p>
  <w:p w:rsidR="00792760" w:rsidRPr="0083535A" w:rsidRDefault="00792760" w:rsidP="0083535A">
    <w:pPr>
      <w:rPr>
        <w:lang w:eastAsia="ru-RU"/>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7D0700">
    <w:pPr>
      <w:pStyle w:val="Header"/>
      <w:rPr>
        <w:lang w:val="ru-RU"/>
      </w:rPr>
    </w:pPr>
    <w:r>
      <w:fldChar w:fldCharType="begin"/>
    </w:r>
    <w:r w:rsidRPr="007D0700">
      <w:rPr>
        <w:lang w:val="ru-RU"/>
      </w:rPr>
      <w:instrText xml:space="preserve"> </w:instrText>
    </w:r>
    <w:r>
      <w:instrText>TITLE</w:instrText>
    </w:r>
    <w:r w:rsidRPr="007D0700">
      <w:rPr>
        <w:lang w:val="ru-RU"/>
      </w:rPr>
      <w:instrText xml:space="preserve">  \* </w:instrText>
    </w:r>
    <w:r>
      <w:instrText>MERGEFORMAT</w:instrText>
    </w:r>
    <w:r w:rsidRPr="007D070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7D0700">
      <w:rPr>
        <w:lang w:val="ru-RU"/>
      </w:rPr>
      <w:br/>
    </w:r>
    <w:r>
      <w:rPr>
        <w:lang w:val="ru-RU"/>
      </w:rPr>
      <w:t>Приложение 4 – Добавление А.6</w:t>
    </w:r>
  </w:p>
  <w:p w:rsidR="00792760" w:rsidRPr="007D0700" w:rsidRDefault="00792760" w:rsidP="007D0700">
    <w:pPr>
      <w:rPr>
        <w:lang w:eastAsia="ru-RU"/>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7D0700">
    <w:pPr>
      <w:pStyle w:val="Header"/>
      <w:jc w:val="right"/>
      <w:rPr>
        <w:lang w:val="ru-RU"/>
      </w:rPr>
    </w:pPr>
    <w:r>
      <w:fldChar w:fldCharType="begin"/>
    </w:r>
    <w:r w:rsidRPr="007D0700">
      <w:rPr>
        <w:lang w:val="ru-RU"/>
      </w:rPr>
      <w:instrText xml:space="preserve"> </w:instrText>
    </w:r>
    <w:r>
      <w:instrText>TITLE</w:instrText>
    </w:r>
    <w:r w:rsidRPr="007D0700">
      <w:rPr>
        <w:lang w:val="ru-RU"/>
      </w:rPr>
      <w:instrText xml:space="preserve">  \* </w:instrText>
    </w:r>
    <w:r>
      <w:instrText>MERGEFORMAT</w:instrText>
    </w:r>
    <w:r w:rsidRPr="007D070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7D0700">
      <w:rPr>
        <w:lang w:val="ru-RU"/>
      </w:rPr>
      <w:br/>
    </w:r>
    <w:r>
      <w:rPr>
        <w:lang w:val="ru-RU"/>
      </w:rPr>
      <w:t>Приложение 4 – Добавление А.6</w:t>
    </w:r>
  </w:p>
  <w:p w:rsidR="00792760" w:rsidRPr="007D0700" w:rsidRDefault="00792760" w:rsidP="007D0700">
    <w:pPr>
      <w:rPr>
        <w:lang w:eastAsia="ru-RU"/>
      </w:rPr>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C32AEB">
    <w:pPr>
      <w:pStyle w:val="Header"/>
      <w:rPr>
        <w:lang w:val="ru-RU"/>
      </w:rPr>
    </w:pPr>
    <w:fldSimple w:instr=" TITLE  \* MERGEFORMAT ">
      <w:r w:rsidR="00EE4A07">
        <w:t>ECE/TRANS/WP.29/2018/51</w:t>
      </w:r>
    </w:fldSimple>
    <w:r w:rsidR="00792760">
      <w:br/>
    </w:r>
    <w:r w:rsidR="00792760">
      <w:rPr>
        <w:lang w:val="ru-RU"/>
      </w:rPr>
      <w:t>Приложение 5</w:t>
    </w:r>
  </w:p>
  <w:p w:rsidR="00792760" w:rsidRPr="00C32AEB" w:rsidRDefault="00792760" w:rsidP="00C32AEB">
    <w:pPr>
      <w:rPr>
        <w:lang w:eastAsia="ru-RU"/>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C32AEB">
    <w:pPr>
      <w:pStyle w:val="Header"/>
      <w:jc w:val="right"/>
      <w:rPr>
        <w:lang w:val="ru-RU"/>
      </w:rPr>
    </w:pPr>
    <w:fldSimple w:instr=" TITLE  \* MERGEFORMAT ">
      <w:r w:rsidR="00EE4A07">
        <w:t>ECE/TRANS/WP.29/2018/51</w:t>
      </w:r>
    </w:fldSimple>
    <w:r w:rsidR="00792760">
      <w:br/>
    </w:r>
    <w:r w:rsidR="00792760">
      <w:rPr>
        <w:lang w:val="ru-RU"/>
      </w:rPr>
      <w:t>Приложение 5</w:t>
    </w:r>
  </w:p>
  <w:p w:rsidR="00792760" w:rsidRPr="00C32AEB" w:rsidRDefault="00792760" w:rsidP="00C32AEB">
    <w:pPr>
      <w:rPr>
        <w:lang w:eastAsia="ru-RU"/>
      </w:rPr>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E37213">
    <w:pPr>
      <w:pStyle w:val="Header"/>
      <w:rPr>
        <w:lang w:val="ru-RU"/>
      </w:rPr>
    </w:pPr>
    <w:r>
      <w:fldChar w:fldCharType="begin"/>
    </w:r>
    <w:r w:rsidRPr="00E37213">
      <w:rPr>
        <w:lang w:val="ru-RU"/>
      </w:rPr>
      <w:instrText xml:space="preserve"> </w:instrText>
    </w:r>
    <w:r>
      <w:instrText>TITLE</w:instrText>
    </w:r>
    <w:r w:rsidRPr="00E37213">
      <w:rPr>
        <w:lang w:val="ru-RU"/>
      </w:rPr>
      <w:instrText xml:space="preserve">  \* </w:instrText>
    </w:r>
    <w:r>
      <w:instrText>MERGEFORMAT</w:instrText>
    </w:r>
    <w:r w:rsidRPr="00E3721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E37213">
      <w:rPr>
        <w:lang w:val="ru-RU"/>
      </w:rPr>
      <w:br/>
    </w:r>
    <w:r>
      <w:rPr>
        <w:lang w:val="ru-RU"/>
      </w:rPr>
      <w:t>Приложение 5 – Добавление А.1</w:t>
    </w:r>
  </w:p>
  <w:p w:rsidR="00792760" w:rsidRPr="00E37213" w:rsidRDefault="00792760" w:rsidP="00E37213">
    <w:pPr>
      <w:rPr>
        <w:lang w:eastAsia="ru-RU"/>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E37213">
    <w:pPr>
      <w:pStyle w:val="Header"/>
      <w:jc w:val="right"/>
      <w:rPr>
        <w:lang w:val="ru-RU"/>
      </w:rPr>
    </w:pPr>
    <w:r>
      <w:fldChar w:fldCharType="begin"/>
    </w:r>
    <w:r w:rsidRPr="00E37213">
      <w:rPr>
        <w:lang w:val="ru-RU"/>
      </w:rPr>
      <w:instrText xml:space="preserve"> </w:instrText>
    </w:r>
    <w:r>
      <w:instrText>TITLE</w:instrText>
    </w:r>
    <w:r w:rsidRPr="00E37213">
      <w:rPr>
        <w:lang w:val="ru-RU"/>
      </w:rPr>
      <w:instrText xml:space="preserve">  \* </w:instrText>
    </w:r>
    <w:r>
      <w:instrText>MERGEFORMAT</w:instrText>
    </w:r>
    <w:r w:rsidRPr="00E3721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E37213">
      <w:rPr>
        <w:lang w:val="ru-RU"/>
      </w:rPr>
      <w:br/>
    </w:r>
    <w:r>
      <w:rPr>
        <w:lang w:val="ru-RU"/>
      </w:rPr>
      <w:t>Приложение 5 – Добавление А.1</w:t>
    </w:r>
  </w:p>
  <w:p w:rsidR="00792760" w:rsidRPr="00E37213" w:rsidRDefault="00792760" w:rsidP="00E37213">
    <w:pPr>
      <w:rPr>
        <w:lang w:eastAsia="ru-RU"/>
      </w:rP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C101CE">
    <w:pPr>
      <w:pStyle w:val="Header"/>
      <w:rPr>
        <w:lang w:val="ru-RU"/>
      </w:rPr>
    </w:pPr>
    <w:r>
      <w:fldChar w:fldCharType="begin"/>
    </w:r>
    <w:r w:rsidRPr="00C101CE">
      <w:rPr>
        <w:lang w:val="ru-RU"/>
      </w:rPr>
      <w:instrText xml:space="preserve"> </w:instrText>
    </w:r>
    <w:r>
      <w:instrText>TITLE</w:instrText>
    </w:r>
    <w:r w:rsidRPr="00C101CE">
      <w:rPr>
        <w:lang w:val="ru-RU"/>
      </w:rPr>
      <w:instrText xml:space="preserve">  \* </w:instrText>
    </w:r>
    <w:r>
      <w:instrText>MERGEFORMAT</w:instrText>
    </w:r>
    <w:r w:rsidRPr="00C101CE">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C101CE">
      <w:rPr>
        <w:lang w:val="ru-RU"/>
      </w:rPr>
      <w:br/>
    </w:r>
    <w:r>
      <w:rPr>
        <w:lang w:val="ru-RU"/>
      </w:rPr>
      <w:t>Приложение 5 – Добавление А.2</w:t>
    </w:r>
  </w:p>
  <w:p w:rsidR="00792760" w:rsidRPr="00C101CE" w:rsidRDefault="00792760" w:rsidP="00C101CE">
    <w:pPr>
      <w:rPr>
        <w:lang w:eastAsia="ru-RU"/>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C101CE">
    <w:pPr>
      <w:pStyle w:val="Header"/>
      <w:jc w:val="right"/>
      <w:rPr>
        <w:lang w:val="ru-RU"/>
      </w:rPr>
    </w:pPr>
    <w:r>
      <w:fldChar w:fldCharType="begin"/>
    </w:r>
    <w:r w:rsidRPr="00C101CE">
      <w:rPr>
        <w:lang w:val="ru-RU"/>
      </w:rPr>
      <w:instrText xml:space="preserve"> </w:instrText>
    </w:r>
    <w:r>
      <w:instrText>TITLE</w:instrText>
    </w:r>
    <w:r w:rsidRPr="00C101CE">
      <w:rPr>
        <w:lang w:val="ru-RU"/>
      </w:rPr>
      <w:instrText xml:space="preserve">  \* </w:instrText>
    </w:r>
    <w:r>
      <w:instrText>MERGEFORMAT</w:instrText>
    </w:r>
    <w:r w:rsidRPr="00C101CE">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C101CE">
      <w:rPr>
        <w:lang w:val="ru-RU"/>
      </w:rPr>
      <w:br/>
    </w:r>
    <w:r>
      <w:rPr>
        <w:lang w:val="ru-RU"/>
      </w:rPr>
      <w:t>Приложение 5 – Добавление А.2</w:t>
    </w:r>
  </w:p>
  <w:p w:rsidR="00792760" w:rsidRPr="00C101CE" w:rsidRDefault="00792760" w:rsidP="00C101CE">
    <w:pPr>
      <w:rPr>
        <w:lang w:eastAsia="ru-RU"/>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B37A46">
    <w:pPr>
      <w:pStyle w:val="Header"/>
      <w:jc w:val="right"/>
      <w:rPr>
        <w:lang w:val="ru-RU"/>
      </w:rPr>
    </w:pPr>
    <w:fldSimple w:instr=" TITLE  \* MERGEFORMAT ">
      <w:r w:rsidR="00EE4A07">
        <w:t>ECE/TRANS/WP.29/2018/51</w:t>
      </w:r>
    </w:fldSimple>
    <w:r w:rsidR="00792760">
      <w:br/>
    </w:r>
    <w:r w:rsidR="00792760">
      <w:rPr>
        <w:lang w:val="ru-RU"/>
      </w:rPr>
      <w:t>Приложение 1</w:t>
    </w:r>
  </w:p>
  <w:p w:rsidR="00792760" w:rsidRPr="00F17BF3" w:rsidRDefault="00792760" w:rsidP="00F17BF3">
    <w:pPr>
      <w:rPr>
        <w:lang w:eastAsia="ru-RU"/>
      </w:rPr>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E24EA3">
    <w:pPr>
      <w:pStyle w:val="Header"/>
      <w:rPr>
        <w:lang w:val="ru-RU"/>
      </w:rPr>
    </w:pPr>
    <w:r>
      <w:fldChar w:fldCharType="begin"/>
    </w:r>
    <w:r w:rsidRPr="00E24EA3">
      <w:rPr>
        <w:lang w:val="ru-RU"/>
      </w:rPr>
      <w:instrText xml:space="preserve"> </w:instrText>
    </w:r>
    <w:r>
      <w:instrText>TITLE</w:instrText>
    </w:r>
    <w:r w:rsidRPr="00E24EA3">
      <w:rPr>
        <w:lang w:val="ru-RU"/>
      </w:rPr>
      <w:instrText xml:space="preserve">  \* </w:instrText>
    </w:r>
    <w:r>
      <w:instrText>MERGEFORMAT</w:instrText>
    </w:r>
    <w:r w:rsidRPr="00E24EA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E24EA3">
      <w:rPr>
        <w:lang w:val="ru-RU"/>
      </w:rPr>
      <w:br/>
    </w:r>
    <w:r>
      <w:rPr>
        <w:lang w:val="ru-RU"/>
      </w:rPr>
      <w:t>Приложение 5 – Добавление А.3</w:t>
    </w:r>
  </w:p>
  <w:p w:rsidR="00792760" w:rsidRPr="00E24EA3" w:rsidRDefault="00792760" w:rsidP="00E24EA3">
    <w:pPr>
      <w:rPr>
        <w:lang w:eastAsia="ru-RU"/>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E24EA3">
    <w:pPr>
      <w:pStyle w:val="Header"/>
      <w:jc w:val="right"/>
      <w:rPr>
        <w:lang w:val="ru-RU"/>
      </w:rPr>
    </w:pPr>
    <w:r>
      <w:fldChar w:fldCharType="begin"/>
    </w:r>
    <w:r w:rsidRPr="00E24EA3">
      <w:rPr>
        <w:lang w:val="ru-RU"/>
      </w:rPr>
      <w:instrText xml:space="preserve"> </w:instrText>
    </w:r>
    <w:r>
      <w:instrText>TITLE</w:instrText>
    </w:r>
    <w:r w:rsidRPr="00E24EA3">
      <w:rPr>
        <w:lang w:val="ru-RU"/>
      </w:rPr>
      <w:instrText xml:space="preserve">  \* </w:instrText>
    </w:r>
    <w:r>
      <w:instrText>MERGEFORMAT</w:instrText>
    </w:r>
    <w:r w:rsidRPr="00E24EA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E24EA3">
      <w:rPr>
        <w:lang w:val="ru-RU"/>
      </w:rPr>
      <w:br/>
    </w:r>
    <w:r>
      <w:rPr>
        <w:lang w:val="ru-RU"/>
      </w:rPr>
      <w:t>Приложение 5 – Добавление А.3</w:t>
    </w:r>
  </w:p>
  <w:p w:rsidR="00792760" w:rsidRPr="00E24EA3" w:rsidRDefault="00792760" w:rsidP="00E24EA3">
    <w:pPr>
      <w:rPr>
        <w:lang w:eastAsia="ru-RU"/>
      </w:rPr>
    </w:pP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016747">
    <w:pPr>
      <w:pStyle w:val="Header"/>
      <w:rPr>
        <w:lang w:val="ru-RU"/>
      </w:rPr>
    </w:pPr>
    <w:r>
      <w:fldChar w:fldCharType="begin"/>
    </w:r>
    <w:r w:rsidRPr="00016747">
      <w:rPr>
        <w:lang w:val="ru-RU"/>
      </w:rPr>
      <w:instrText xml:space="preserve"> </w:instrText>
    </w:r>
    <w:r>
      <w:instrText>TITLE</w:instrText>
    </w:r>
    <w:r w:rsidRPr="00016747">
      <w:rPr>
        <w:lang w:val="ru-RU"/>
      </w:rPr>
      <w:instrText xml:space="preserve">  \* </w:instrText>
    </w:r>
    <w:r>
      <w:instrText>MERGEFORMAT</w:instrText>
    </w:r>
    <w:r w:rsidRPr="0001674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016747">
      <w:rPr>
        <w:lang w:val="ru-RU"/>
      </w:rPr>
      <w:br/>
    </w:r>
    <w:r>
      <w:rPr>
        <w:lang w:val="ru-RU"/>
      </w:rPr>
      <w:t>Приложение 5 – Добавление А.4</w:t>
    </w:r>
  </w:p>
  <w:p w:rsidR="00792760" w:rsidRPr="00016747" w:rsidRDefault="00792760" w:rsidP="00016747">
    <w:pPr>
      <w:rPr>
        <w:lang w:eastAsia="ru-RU"/>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016747">
    <w:pPr>
      <w:pStyle w:val="Header"/>
      <w:jc w:val="right"/>
      <w:rPr>
        <w:lang w:val="ru-RU"/>
      </w:rPr>
    </w:pPr>
    <w:r>
      <w:fldChar w:fldCharType="begin"/>
    </w:r>
    <w:r w:rsidRPr="001B38A4">
      <w:rPr>
        <w:lang w:val="ru-RU"/>
      </w:rPr>
      <w:instrText xml:space="preserve"> </w:instrText>
    </w:r>
    <w:r>
      <w:instrText>TITLE</w:instrText>
    </w:r>
    <w:r w:rsidRPr="001B38A4">
      <w:rPr>
        <w:lang w:val="ru-RU"/>
      </w:rPr>
      <w:instrText xml:space="preserve">  \* </w:instrText>
    </w:r>
    <w:r>
      <w:instrText>MERGEFORMAT</w:instrText>
    </w:r>
    <w:r w:rsidRPr="001B38A4">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1B38A4">
      <w:rPr>
        <w:lang w:val="ru-RU"/>
      </w:rPr>
      <w:br/>
    </w:r>
    <w:r>
      <w:rPr>
        <w:lang w:val="ru-RU"/>
      </w:rPr>
      <w:t>Приложение 5 – Добавление А.4</w:t>
    </w:r>
  </w:p>
  <w:p w:rsidR="00792760" w:rsidRPr="001B38A4" w:rsidRDefault="00792760" w:rsidP="001B38A4">
    <w:pPr>
      <w:rPr>
        <w:lang w:eastAsia="ru-RU"/>
      </w:rP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FF3733">
    <w:pPr>
      <w:pStyle w:val="Header"/>
      <w:rPr>
        <w:lang w:val="ru-RU"/>
      </w:rPr>
    </w:pPr>
    <w:r>
      <w:fldChar w:fldCharType="begin"/>
    </w:r>
    <w:r w:rsidRPr="00FF3733">
      <w:rPr>
        <w:lang w:val="ru-RU"/>
      </w:rPr>
      <w:instrText xml:space="preserve"> </w:instrText>
    </w:r>
    <w:r>
      <w:instrText>TITLE</w:instrText>
    </w:r>
    <w:r w:rsidRPr="00FF3733">
      <w:rPr>
        <w:lang w:val="ru-RU"/>
      </w:rPr>
      <w:instrText xml:space="preserve">  \* </w:instrText>
    </w:r>
    <w:r>
      <w:instrText>MERGEFORMAT</w:instrText>
    </w:r>
    <w:r w:rsidRPr="00FF373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F3733">
      <w:rPr>
        <w:lang w:val="ru-RU"/>
      </w:rPr>
      <w:br/>
    </w:r>
    <w:r>
      <w:rPr>
        <w:lang w:val="ru-RU"/>
      </w:rPr>
      <w:t>Приложение 5 – Добавление А.5</w:t>
    </w:r>
  </w:p>
  <w:p w:rsidR="00792760" w:rsidRPr="00FF3733" w:rsidRDefault="00792760" w:rsidP="00FF3733">
    <w:pPr>
      <w:rPr>
        <w:lang w:eastAsia="ru-RU"/>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FF3733">
    <w:pPr>
      <w:pStyle w:val="Header"/>
      <w:jc w:val="right"/>
      <w:rPr>
        <w:lang w:val="ru-RU"/>
      </w:rPr>
    </w:pPr>
    <w:r>
      <w:fldChar w:fldCharType="begin"/>
    </w:r>
    <w:r w:rsidRPr="00FF3733">
      <w:rPr>
        <w:lang w:val="ru-RU"/>
      </w:rPr>
      <w:instrText xml:space="preserve"> </w:instrText>
    </w:r>
    <w:r>
      <w:instrText>TITLE</w:instrText>
    </w:r>
    <w:r w:rsidRPr="00FF3733">
      <w:rPr>
        <w:lang w:val="ru-RU"/>
      </w:rPr>
      <w:instrText xml:space="preserve">  \* </w:instrText>
    </w:r>
    <w:r>
      <w:instrText>MERGEFORMAT</w:instrText>
    </w:r>
    <w:r w:rsidRPr="00FF373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F3733">
      <w:rPr>
        <w:lang w:val="ru-RU"/>
      </w:rPr>
      <w:br/>
    </w:r>
    <w:r>
      <w:rPr>
        <w:lang w:val="ru-RU"/>
      </w:rPr>
      <w:t>Приложение 5 – Добавление А.5</w:t>
    </w:r>
  </w:p>
  <w:p w:rsidR="00792760" w:rsidRPr="00FF3733" w:rsidRDefault="00792760" w:rsidP="00FF3733">
    <w:pPr>
      <w:rPr>
        <w:lang w:eastAsia="ru-RU"/>
      </w:rPr>
    </w:pP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FD14E2">
    <w:pPr>
      <w:pStyle w:val="Header"/>
      <w:rPr>
        <w:lang w:val="ru-RU"/>
      </w:rPr>
    </w:pPr>
    <w:r>
      <w:fldChar w:fldCharType="begin"/>
    </w:r>
    <w:r w:rsidRPr="00FD14E2">
      <w:rPr>
        <w:lang w:val="ru-RU"/>
      </w:rPr>
      <w:instrText xml:space="preserve"> </w:instrText>
    </w:r>
    <w:r>
      <w:instrText>TITLE</w:instrText>
    </w:r>
    <w:r w:rsidRPr="00FD14E2">
      <w:rPr>
        <w:lang w:val="ru-RU"/>
      </w:rPr>
      <w:instrText xml:space="preserve">  \* </w:instrText>
    </w:r>
    <w:r>
      <w:instrText>MERGEFORMAT</w:instrText>
    </w:r>
    <w:r w:rsidRPr="00FD14E2">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D14E2">
      <w:rPr>
        <w:lang w:val="ru-RU"/>
      </w:rPr>
      <w:br/>
    </w:r>
    <w:r>
      <w:rPr>
        <w:lang w:val="ru-RU"/>
      </w:rPr>
      <w:t>Приложение 5 – Добавление А.6</w:t>
    </w:r>
  </w:p>
  <w:p w:rsidR="00792760" w:rsidRPr="00FD14E2" w:rsidRDefault="00792760" w:rsidP="00FD14E2">
    <w:pPr>
      <w:rPr>
        <w:lang w:eastAsia="ru-RU"/>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FD14E2">
    <w:pPr>
      <w:pStyle w:val="Header"/>
      <w:jc w:val="right"/>
      <w:rPr>
        <w:lang w:val="ru-RU"/>
      </w:rPr>
    </w:pPr>
    <w:r>
      <w:fldChar w:fldCharType="begin"/>
    </w:r>
    <w:r w:rsidRPr="00FD14E2">
      <w:rPr>
        <w:lang w:val="ru-RU"/>
      </w:rPr>
      <w:instrText xml:space="preserve"> </w:instrText>
    </w:r>
    <w:r>
      <w:instrText>TITLE</w:instrText>
    </w:r>
    <w:r w:rsidRPr="00FD14E2">
      <w:rPr>
        <w:lang w:val="ru-RU"/>
      </w:rPr>
      <w:instrText xml:space="preserve">  \* </w:instrText>
    </w:r>
    <w:r>
      <w:instrText>MERGEFORMAT</w:instrText>
    </w:r>
    <w:r w:rsidRPr="00FD14E2">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D14E2">
      <w:rPr>
        <w:lang w:val="ru-RU"/>
      </w:rPr>
      <w:br/>
    </w:r>
    <w:r>
      <w:rPr>
        <w:lang w:val="ru-RU"/>
      </w:rPr>
      <w:t>Приложение 5 – Добавление А.6</w:t>
    </w:r>
  </w:p>
  <w:p w:rsidR="00792760" w:rsidRPr="00FD14E2" w:rsidRDefault="00792760" w:rsidP="00FD14E2">
    <w:pPr>
      <w:rPr>
        <w:lang w:eastAsia="ru-RU"/>
      </w:rPr>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243ED">
    <w:pPr>
      <w:pStyle w:val="Header"/>
      <w:rPr>
        <w:lang w:val="ru-RU"/>
      </w:rPr>
    </w:pPr>
    <w:r>
      <w:fldChar w:fldCharType="begin"/>
    </w:r>
    <w:r w:rsidRPr="00875777">
      <w:rPr>
        <w:lang w:val="ru-RU"/>
      </w:rPr>
      <w:instrText xml:space="preserve"> </w:instrText>
    </w:r>
    <w:r>
      <w:instrText>TITLE</w:instrText>
    </w:r>
    <w:r w:rsidRPr="00875777">
      <w:rPr>
        <w:lang w:val="ru-RU"/>
      </w:rPr>
      <w:instrText xml:space="preserve">  \* </w:instrText>
    </w:r>
    <w:r>
      <w:instrText>MERGEFORMAT</w:instrText>
    </w:r>
    <w:r w:rsidRPr="0087577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875777">
      <w:rPr>
        <w:lang w:val="ru-RU"/>
      </w:rPr>
      <w:br/>
    </w:r>
    <w:r>
      <w:rPr>
        <w:lang w:val="ru-RU"/>
      </w:rPr>
      <w:t>Приложение 5 – Добавление А.7</w:t>
    </w:r>
  </w:p>
  <w:p w:rsidR="00792760" w:rsidRPr="00875777" w:rsidRDefault="00792760" w:rsidP="00875777">
    <w:pPr>
      <w:rPr>
        <w:lang w:eastAsia="ru-RU"/>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243ED">
    <w:pPr>
      <w:pStyle w:val="Header"/>
      <w:jc w:val="right"/>
      <w:rPr>
        <w:lang w:val="ru-RU"/>
      </w:rPr>
    </w:pPr>
    <w:r>
      <w:fldChar w:fldCharType="begin"/>
    </w:r>
    <w:r w:rsidRPr="003243ED">
      <w:rPr>
        <w:lang w:val="ru-RU"/>
      </w:rPr>
      <w:instrText xml:space="preserve"> </w:instrText>
    </w:r>
    <w:r>
      <w:instrText>TITLE</w:instrText>
    </w:r>
    <w:r w:rsidRPr="003243ED">
      <w:rPr>
        <w:lang w:val="ru-RU"/>
      </w:rPr>
      <w:instrText xml:space="preserve">  \* </w:instrText>
    </w:r>
    <w:r>
      <w:instrText>MERGEFORMAT</w:instrText>
    </w:r>
    <w:r w:rsidRPr="003243ED">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3243ED">
      <w:rPr>
        <w:lang w:val="ru-RU"/>
      </w:rPr>
      <w:br/>
    </w:r>
    <w:r>
      <w:rPr>
        <w:lang w:val="ru-RU"/>
      </w:rPr>
      <w:t>Приложение 5 – Добавление А.7</w:t>
    </w:r>
  </w:p>
  <w:p w:rsidR="00792760" w:rsidRPr="003243ED" w:rsidRDefault="00792760" w:rsidP="003243ED">
    <w:pPr>
      <w:rPr>
        <w:lang w:eastAsia="ru-RU"/>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2323D4" w:rsidRDefault="00810A9E" w:rsidP="002323D4">
    <w:pPr>
      <w:pStyle w:val="Header"/>
    </w:pPr>
    <w:fldSimple w:instr=" TITLE  \* MERGEFORMAT ">
      <w:r w:rsidR="00EE4A07">
        <w:t>ECE/TRANS/WP.29/2018/51</w:t>
      </w:r>
    </w:fldSimple>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6C2409">
    <w:pPr>
      <w:pStyle w:val="Header"/>
      <w:rPr>
        <w:lang w:val="ru-RU"/>
      </w:rPr>
    </w:pPr>
    <w:fldSimple w:instr=" TITLE  \* MERGEFORMAT ">
      <w:r w:rsidR="00EE4A07">
        <w:t>ECE/TRANS/WP.29/2018/51</w:t>
      </w:r>
    </w:fldSimple>
    <w:r w:rsidR="00792760">
      <w:br/>
    </w:r>
    <w:r w:rsidR="00792760">
      <w:rPr>
        <w:lang w:val="ru-RU"/>
      </w:rPr>
      <w:t>Приложение 6</w:t>
    </w:r>
  </w:p>
  <w:p w:rsidR="00792760" w:rsidRPr="006C2409" w:rsidRDefault="00792760" w:rsidP="006C2409">
    <w:pPr>
      <w:rPr>
        <w:lang w:eastAsia="ru-RU"/>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6C2409">
    <w:pPr>
      <w:pStyle w:val="Header"/>
      <w:jc w:val="right"/>
      <w:rPr>
        <w:lang w:val="ru-RU"/>
      </w:rPr>
    </w:pPr>
    <w:fldSimple w:instr=" TITLE  \* MERGEFORMAT ">
      <w:r w:rsidR="00EE4A07">
        <w:t>ECE/TRANS/WP.29/2018/51</w:t>
      </w:r>
    </w:fldSimple>
    <w:r w:rsidR="00792760">
      <w:br/>
    </w:r>
    <w:r w:rsidR="00792760">
      <w:rPr>
        <w:lang w:val="ru-RU"/>
      </w:rPr>
      <w:t>Приложение 6</w:t>
    </w:r>
  </w:p>
  <w:p w:rsidR="00792760" w:rsidRPr="006C2409" w:rsidRDefault="00792760" w:rsidP="006C2409">
    <w:pPr>
      <w:rPr>
        <w:lang w:eastAsia="ru-RU"/>
      </w:rPr>
    </w:pP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513633">
    <w:pPr>
      <w:pStyle w:val="Header"/>
      <w:rPr>
        <w:lang w:val="ru-RU"/>
      </w:rPr>
    </w:pPr>
    <w:r>
      <w:fldChar w:fldCharType="begin"/>
    </w:r>
    <w:r w:rsidRPr="00513633">
      <w:rPr>
        <w:lang w:val="ru-RU"/>
      </w:rPr>
      <w:instrText xml:space="preserve"> </w:instrText>
    </w:r>
    <w:r>
      <w:instrText>TITLE</w:instrText>
    </w:r>
    <w:r w:rsidRPr="00513633">
      <w:rPr>
        <w:lang w:val="ru-RU"/>
      </w:rPr>
      <w:instrText xml:space="preserve">  \* </w:instrText>
    </w:r>
    <w:r>
      <w:instrText>MERGEFORMAT</w:instrText>
    </w:r>
    <w:r w:rsidRPr="0051363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513633">
      <w:rPr>
        <w:lang w:val="ru-RU"/>
      </w:rPr>
      <w:br/>
    </w:r>
    <w:r>
      <w:rPr>
        <w:lang w:val="ru-RU"/>
      </w:rPr>
      <w:t>Приложение 6 – Добавление А.1</w:t>
    </w:r>
  </w:p>
  <w:p w:rsidR="00792760" w:rsidRPr="00513633" w:rsidRDefault="00792760" w:rsidP="00513633">
    <w:pPr>
      <w:rPr>
        <w:lang w:eastAsia="ru-RU"/>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513633">
    <w:pPr>
      <w:pStyle w:val="Header"/>
      <w:jc w:val="right"/>
      <w:rPr>
        <w:lang w:val="ru-RU"/>
      </w:rPr>
    </w:pPr>
    <w:r>
      <w:fldChar w:fldCharType="begin"/>
    </w:r>
    <w:r w:rsidRPr="00513633">
      <w:rPr>
        <w:lang w:val="ru-RU"/>
      </w:rPr>
      <w:instrText xml:space="preserve"> </w:instrText>
    </w:r>
    <w:r>
      <w:instrText>TITLE</w:instrText>
    </w:r>
    <w:r w:rsidRPr="00513633">
      <w:rPr>
        <w:lang w:val="ru-RU"/>
      </w:rPr>
      <w:instrText xml:space="preserve">  \* </w:instrText>
    </w:r>
    <w:r>
      <w:instrText>MERGEFORMAT</w:instrText>
    </w:r>
    <w:r w:rsidRPr="0051363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513633">
      <w:rPr>
        <w:lang w:val="ru-RU"/>
      </w:rPr>
      <w:br/>
    </w:r>
    <w:r>
      <w:rPr>
        <w:lang w:val="ru-RU"/>
      </w:rPr>
      <w:t>Приложение 6 – Добавление А.1</w:t>
    </w:r>
  </w:p>
  <w:p w:rsidR="00792760" w:rsidRPr="00513633" w:rsidRDefault="00792760" w:rsidP="00513633">
    <w:pPr>
      <w:rPr>
        <w:lang w:eastAsia="ru-RU"/>
      </w:rPr>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84FF7">
    <w:pPr>
      <w:pStyle w:val="Header"/>
      <w:rPr>
        <w:lang w:val="ru-RU"/>
      </w:rPr>
    </w:pPr>
    <w:r>
      <w:fldChar w:fldCharType="begin"/>
    </w:r>
    <w:r w:rsidRPr="00984FF7">
      <w:rPr>
        <w:lang w:val="ru-RU"/>
      </w:rPr>
      <w:instrText xml:space="preserve"> </w:instrText>
    </w:r>
    <w:r>
      <w:instrText>TITLE</w:instrText>
    </w:r>
    <w:r w:rsidRPr="00984FF7">
      <w:rPr>
        <w:lang w:val="ru-RU"/>
      </w:rPr>
      <w:instrText xml:space="preserve">  \* </w:instrText>
    </w:r>
    <w:r>
      <w:instrText>MERGEFORMAT</w:instrText>
    </w:r>
    <w:r w:rsidRPr="00984FF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84FF7">
      <w:rPr>
        <w:lang w:val="ru-RU"/>
      </w:rPr>
      <w:br/>
    </w:r>
    <w:r>
      <w:rPr>
        <w:lang w:val="ru-RU"/>
      </w:rPr>
      <w:t>Приложение 6 – Добавление А.2</w:t>
    </w:r>
  </w:p>
  <w:p w:rsidR="00792760" w:rsidRPr="00984FF7" w:rsidRDefault="00792760" w:rsidP="00984FF7">
    <w:pPr>
      <w:rPr>
        <w:lang w:eastAsia="ru-RU"/>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84FF7">
    <w:pPr>
      <w:pStyle w:val="Header"/>
      <w:jc w:val="right"/>
      <w:rPr>
        <w:lang w:val="ru-RU"/>
      </w:rPr>
    </w:pPr>
    <w:r>
      <w:fldChar w:fldCharType="begin"/>
    </w:r>
    <w:r w:rsidRPr="00984FF7">
      <w:rPr>
        <w:lang w:val="ru-RU"/>
      </w:rPr>
      <w:instrText xml:space="preserve"> </w:instrText>
    </w:r>
    <w:r>
      <w:instrText>TITLE</w:instrText>
    </w:r>
    <w:r w:rsidRPr="00984FF7">
      <w:rPr>
        <w:lang w:val="ru-RU"/>
      </w:rPr>
      <w:instrText xml:space="preserve">  \* </w:instrText>
    </w:r>
    <w:r>
      <w:instrText>MERGEFORMAT</w:instrText>
    </w:r>
    <w:r w:rsidRPr="00984FF7">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84FF7">
      <w:rPr>
        <w:lang w:val="ru-RU"/>
      </w:rPr>
      <w:br/>
    </w:r>
    <w:r>
      <w:rPr>
        <w:lang w:val="ru-RU"/>
      </w:rPr>
      <w:t>Приложение 6 – Добавление А.2</w:t>
    </w:r>
  </w:p>
  <w:p w:rsidR="00792760" w:rsidRPr="00984FF7" w:rsidRDefault="00792760" w:rsidP="00984FF7">
    <w:pPr>
      <w:rPr>
        <w:lang w:eastAsia="ru-RU"/>
      </w:rPr>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B1ECB">
    <w:pPr>
      <w:pStyle w:val="Header"/>
      <w:rPr>
        <w:lang w:val="ru-RU"/>
      </w:rPr>
    </w:pPr>
    <w:r>
      <w:fldChar w:fldCharType="begin"/>
    </w:r>
    <w:r w:rsidRPr="009B1ECB">
      <w:rPr>
        <w:lang w:val="ru-RU"/>
      </w:rPr>
      <w:instrText xml:space="preserve"> </w:instrText>
    </w:r>
    <w:r>
      <w:instrText>TITLE</w:instrText>
    </w:r>
    <w:r w:rsidRPr="009B1ECB">
      <w:rPr>
        <w:lang w:val="ru-RU"/>
      </w:rPr>
      <w:instrText xml:space="preserve">  \* </w:instrText>
    </w:r>
    <w:r>
      <w:instrText>MERGEFORMAT</w:instrText>
    </w:r>
    <w:r w:rsidRPr="009B1EC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B1ECB">
      <w:rPr>
        <w:lang w:val="ru-RU"/>
      </w:rPr>
      <w:br/>
    </w:r>
    <w:r>
      <w:rPr>
        <w:lang w:val="ru-RU"/>
      </w:rPr>
      <w:t>Приложение 6 – Добавление А.3</w:t>
    </w:r>
  </w:p>
  <w:p w:rsidR="00792760" w:rsidRPr="009B1ECB" w:rsidRDefault="00792760" w:rsidP="009B1ECB">
    <w:pPr>
      <w:rPr>
        <w:lang w:eastAsia="ru-RU"/>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9B1ECB">
    <w:pPr>
      <w:pStyle w:val="Header"/>
      <w:jc w:val="right"/>
      <w:rPr>
        <w:lang w:val="ru-RU"/>
      </w:rPr>
    </w:pPr>
    <w:r>
      <w:fldChar w:fldCharType="begin"/>
    </w:r>
    <w:r w:rsidRPr="009B1ECB">
      <w:rPr>
        <w:lang w:val="ru-RU"/>
      </w:rPr>
      <w:instrText xml:space="preserve"> </w:instrText>
    </w:r>
    <w:r>
      <w:instrText>TITLE</w:instrText>
    </w:r>
    <w:r w:rsidRPr="009B1ECB">
      <w:rPr>
        <w:lang w:val="ru-RU"/>
      </w:rPr>
      <w:instrText xml:space="preserve">  \* </w:instrText>
    </w:r>
    <w:r>
      <w:instrText>MERGEFORMAT</w:instrText>
    </w:r>
    <w:r w:rsidRPr="009B1EC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9B1ECB">
      <w:rPr>
        <w:lang w:val="ru-RU"/>
      </w:rPr>
      <w:br/>
    </w:r>
    <w:r>
      <w:rPr>
        <w:lang w:val="ru-RU"/>
      </w:rPr>
      <w:t>Приложение 6 – Добавление А.3</w:t>
    </w:r>
  </w:p>
  <w:p w:rsidR="00792760" w:rsidRPr="009B1ECB" w:rsidRDefault="00792760" w:rsidP="009B1ECB">
    <w:pPr>
      <w:rPr>
        <w:lang w:eastAsia="ru-RU"/>
      </w:rPr>
    </w:pP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4633A8">
    <w:pPr>
      <w:pStyle w:val="Header"/>
      <w:rPr>
        <w:lang w:val="ru-RU"/>
      </w:rPr>
    </w:pPr>
    <w:fldSimple w:instr=" TITLE  \* MERGEFORMAT ">
      <w:r w:rsidR="00EE4A07">
        <w:t>ECE/TRANS/WP.29/2018/51</w:t>
      </w:r>
    </w:fldSimple>
    <w:r w:rsidR="00792760">
      <w:br/>
    </w:r>
    <w:r w:rsidR="00792760">
      <w:rPr>
        <w:lang w:val="ru-RU"/>
      </w:rPr>
      <w:t>Приложение 7</w:t>
    </w:r>
  </w:p>
  <w:p w:rsidR="00792760" w:rsidRPr="004633A8" w:rsidRDefault="00792760" w:rsidP="004633A8">
    <w:pPr>
      <w:rPr>
        <w:lang w:eastAsia="ru-RU"/>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4633A8">
    <w:pPr>
      <w:pStyle w:val="Header"/>
      <w:jc w:val="right"/>
      <w:rPr>
        <w:lang w:val="ru-RU"/>
      </w:rPr>
    </w:pPr>
    <w:fldSimple w:instr=" TITLE  \* MERGEFORMAT ">
      <w:r w:rsidR="00EE4A07">
        <w:t>ECE/TRANS/WP.29/2018/51</w:t>
      </w:r>
    </w:fldSimple>
    <w:r w:rsidR="00792760">
      <w:br/>
    </w:r>
    <w:r w:rsidR="00792760">
      <w:rPr>
        <w:lang w:val="ru-RU"/>
      </w:rPr>
      <w:t>Приложение 7</w:t>
    </w:r>
  </w:p>
  <w:p w:rsidR="00792760" w:rsidRPr="004633A8" w:rsidRDefault="00792760" w:rsidP="004633A8">
    <w:pPr>
      <w:rPr>
        <w:lang w:eastAsia="ru-RU"/>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D10BF0">
    <w:pPr>
      <w:pStyle w:val="Header"/>
      <w:rPr>
        <w:lang w:val="ru-RU"/>
      </w:rPr>
    </w:pPr>
    <w:r>
      <w:fldChar w:fldCharType="begin"/>
    </w:r>
    <w:r w:rsidRPr="00D10BF0">
      <w:rPr>
        <w:lang w:val="ru-RU"/>
      </w:rPr>
      <w:instrText xml:space="preserve"> </w:instrText>
    </w:r>
    <w:r>
      <w:instrText>TITLE</w:instrText>
    </w:r>
    <w:r w:rsidRPr="00D10BF0">
      <w:rPr>
        <w:lang w:val="ru-RU"/>
      </w:rPr>
      <w:instrText xml:space="preserve">  \* </w:instrText>
    </w:r>
    <w:r>
      <w:instrText>MERGEFORMAT</w:instrText>
    </w:r>
    <w:r w:rsidRPr="00D10BF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10BF0">
      <w:rPr>
        <w:lang w:val="ru-RU"/>
      </w:rPr>
      <w:br/>
    </w:r>
    <w:r>
      <w:rPr>
        <w:lang w:val="ru-RU"/>
      </w:rPr>
      <w:t>Приложение 1 – Добавление А.1</w:t>
    </w:r>
  </w:p>
  <w:p w:rsidR="00792760" w:rsidRPr="00D10BF0" w:rsidRDefault="00792760" w:rsidP="00D10BF0">
    <w:pPr>
      <w:rPr>
        <w:lang w:eastAsia="ru-RU"/>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8E5F3B">
    <w:pPr>
      <w:pStyle w:val="Header"/>
      <w:rPr>
        <w:lang w:val="ru-RU"/>
      </w:rPr>
    </w:pPr>
    <w:r>
      <w:fldChar w:fldCharType="begin"/>
    </w:r>
    <w:r w:rsidRPr="008E5F3B">
      <w:rPr>
        <w:lang w:val="ru-RU"/>
      </w:rPr>
      <w:instrText xml:space="preserve"> </w:instrText>
    </w:r>
    <w:r>
      <w:instrText>TITLE</w:instrText>
    </w:r>
    <w:r w:rsidRPr="008E5F3B">
      <w:rPr>
        <w:lang w:val="ru-RU"/>
      </w:rPr>
      <w:instrText xml:space="preserve">  \* </w:instrText>
    </w:r>
    <w:r>
      <w:instrText>MERGEFORMAT</w:instrText>
    </w:r>
    <w:r w:rsidRPr="008E5F3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8E5F3B">
      <w:rPr>
        <w:lang w:val="ru-RU"/>
      </w:rPr>
      <w:br/>
    </w:r>
    <w:r>
      <w:rPr>
        <w:lang w:val="ru-RU"/>
      </w:rPr>
      <w:t>Приложение 7 – Добавление А.1</w:t>
    </w:r>
  </w:p>
  <w:p w:rsidR="00792760" w:rsidRPr="008E5F3B" w:rsidRDefault="00792760" w:rsidP="008E5F3B">
    <w:pPr>
      <w:rPr>
        <w:lang w:eastAsia="ru-RU"/>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8E5F3B">
    <w:pPr>
      <w:pStyle w:val="Header"/>
      <w:jc w:val="right"/>
      <w:rPr>
        <w:lang w:val="ru-RU"/>
      </w:rPr>
    </w:pPr>
    <w:r>
      <w:fldChar w:fldCharType="begin"/>
    </w:r>
    <w:r w:rsidRPr="008614AF">
      <w:rPr>
        <w:lang w:val="ru-RU"/>
      </w:rPr>
      <w:instrText xml:space="preserve"> </w:instrText>
    </w:r>
    <w:r>
      <w:instrText>TITLE</w:instrText>
    </w:r>
    <w:r w:rsidRPr="008614AF">
      <w:rPr>
        <w:lang w:val="ru-RU"/>
      </w:rPr>
      <w:instrText xml:space="preserve">  \* </w:instrText>
    </w:r>
    <w:r>
      <w:instrText>MERGEFORMAT</w:instrText>
    </w:r>
    <w:r w:rsidRPr="008614AF">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8614AF">
      <w:rPr>
        <w:lang w:val="ru-RU"/>
      </w:rPr>
      <w:br/>
    </w:r>
    <w:r>
      <w:rPr>
        <w:lang w:val="ru-RU"/>
      </w:rPr>
      <w:t>Приложение 7 – Добавление А.1</w:t>
    </w:r>
  </w:p>
  <w:p w:rsidR="00792760" w:rsidRPr="008614AF" w:rsidRDefault="00792760" w:rsidP="008614AF">
    <w:pPr>
      <w:rPr>
        <w:lang w:eastAsia="ru-RU"/>
      </w:rPr>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727B58">
    <w:pPr>
      <w:pStyle w:val="Header"/>
      <w:rPr>
        <w:lang w:val="ru-RU"/>
      </w:rPr>
    </w:pPr>
    <w:r>
      <w:fldChar w:fldCharType="begin"/>
    </w:r>
    <w:r w:rsidRPr="00F96363">
      <w:rPr>
        <w:lang w:val="ru-RU"/>
      </w:rPr>
      <w:instrText xml:space="preserve"> </w:instrText>
    </w:r>
    <w:r>
      <w:instrText>TITLE</w:instrText>
    </w:r>
    <w:r w:rsidRPr="00F96363">
      <w:rPr>
        <w:lang w:val="ru-RU"/>
      </w:rPr>
      <w:instrText xml:space="preserve">  \* </w:instrText>
    </w:r>
    <w:r>
      <w:instrText>MERGEFORMAT</w:instrText>
    </w:r>
    <w:r w:rsidRPr="00F9636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96363">
      <w:rPr>
        <w:lang w:val="ru-RU"/>
      </w:rPr>
      <w:br/>
    </w:r>
    <w:r>
      <w:rPr>
        <w:lang w:val="ru-RU"/>
      </w:rPr>
      <w:t>Приложение 7 – Добавление А.2</w:t>
    </w:r>
  </w:p>
  <w:p w:rsidR="00792760" w:rsidRPr="00F96363" w:rsidRDefault="00792760" w:rsidP="00F96363">
    <w:pPr>
      <w:rPr>
        <w:lang w:eastAsia="ru-RU"/>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727B58">
    <w:pPr>
      <w:pStyle w:val="Header"/>
      <w:jc w:val="right"/>
      <w:rPr>
        <w:lang w:val="ru-RU"/>
      </w:rPr>
    </w:pPr>
    <w:r>
      <w:fldChar w:fldCharType="begin"/>
    </w:r>
    <w:r w:rsidRPr="00F96363">
      <w:rPr>
        <w:lang w:val="ru-RU"/>
      </w:rPr>
      <w:instrText xml:space="preserve"> </w:instrText>
    </w:r>
    <w:r>
      <w:instrText>TITLE</w:instrText>
    </w:r>
    <w:r w:rsidRPr="00F96363">
      <w:rPr>
        <w:lang w:val="ru-RU"/>
      </w:rPr>
      <w:instrText xml:space="preserve">  \* </w:instrText>
    </w:r>
    <w:r>
      <w:instrText>MERGEFORMAT</w:instrText>
    </w:r>
    <w:r w:rsidRPr="00F96363">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F96363">
      <w:rPr>
        <w:lang w:val="ru-RU"/>
      </w:rPr>
      <w:br/>
    </w:r>
    <w:r>
      <w:rPr>
        <w:lang w:val="ru-RU"/>
      </w:rPr>
      <w:t>Приложение 7 – Добавление А.2</w:t>
    </w:r>
  </w:p>
  <w:p w:rsidR="00792760" w:rsidRPr="00F96363" w:rsidRDefault="00792760" w:rsidP="00F96363">
    <w:pPr>
      <w:rPr>
        <w:lang w:eastAsia="ru-RU"/>
      </w:rPr>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F44AB">
    <w:pPr>
      <w:pStyle w:val="Header"/>
      <w:rPr>
        <w:lang w:val="ru-RU"/>
      </w:rPr>
    </w:pPr>
    <w:r>
      <w:fldChar w:fldCharType="begin"/>
    </w:r>
    <w:r w:rsidRPr="00D160FE">
      <w:rPr>
        <w:lang w:val="ru-RU"/>
      </w:rPr>
      <w:instrText xml:space="preserve"> </w:instrText>
    </w:r>
    <w:r>
      <w:instrText>TITLE</w:instrText>
    </w:r>
    <w:r w:rsidRPr="00D160FE">
      <w:rPr>
        <w:lang w:val="ru-RU"/>
      </w:rPr>
      <w:instrText xml:space="preserve">  \* </w:instrText>
    </w:r>
    <w:r>
      <w:instrText>MERGEFORMAT</w:instrText>
    </w:r>
    <w:r w:rsidRPr="00D160FE">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160FE">
      <w:rPr>
        <w:lang w:val="ru-RU"/>
      </w:rPr>
      <w:br/>
    </w:r>
    <w:r>
      <w:rPr>
        <w:lang w:val="ru-RU"/>
      </w:rPr>
      <w:t>Приложение 7 – Добавление А.3</w:t>
    </w:r>
  </w:p>
  <w:p w:rsidR="00792760" w:rsidRPr="00D160FE" w:rsidRDefault="00792760" w:rsidP="00D160FE">
    <w:pPr>
      <w:rPr>
        <w:lang w:eastAsia="ru-RU"/>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3F44AB">
    <w:pPr>
      <w:pStyle w:val="Header"/>
      <w:jc w:val="right"/>
      <w:rPr>
        <w:lang w:val="ru-RU"/>
      </w:rPr>
    </w:pPr>
    <w:r>
      <w:fldChar w:fldCharType="begin"/>
    </w:r>
    <w:r w:rsidRPr="003F44AB">
      <w:rPr>
        <w:lang w:val="ru-RU"/>
      </w:rPr>
      <w:instrText xml:space="preserve"> </w:instrText>
    </w:r>
    <w:r>
      <w:instrText>TITLE</w:instrText>
    </w:r>
    <w:r w:rsidRPr="003F44AB">
      <w:rPr>
        <w:lang w:val="ru-RU"/>
      </w:rPr>
      <w:instrText xml:space="preserve">  \* </w:instrText>
    </w:r>
    <w:r>
      <w:instrText>MERGEFORMAT</w:instrText>
    </w:r>
    <w:r w:rsidRPr="003F44AB">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3F44AB">
      <w:rPr>
        <w:lang w:val="ru-RU"/>
      </w:rPr>
      <w:br/>
    </w:r>
    <w:r>
      <w:rPr>
        <w:lang w:val="ru-RU"/>
      </w:rPr>
      <w:t>Приложение 7 – Добавление А.3</w:t>
    </w:r>
  </w:p>
  <w:p w:rsidR="00792760" w:rsidRPr="003F44AB" w:rsidRDefault="00792760" w:rsidP="003F44AB">
    <w:pPr>
      <w:rPr>
        <w:lang w:eastAsia="ru-RU"/>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FB4ED8">
    <w:pPr>
      <w:pStyle w:val="Header"/>
      <w:rPr>
        <w:lang w:val="ru-RU"/>
      </w:rPr>
    </w:pPr>
    <w:fldSimple w:instr=" TITLE  \* MERGEFORMAT ">
      <w:r w:rsidR="00EE4A07">
        <w:t>ECE/TRANS/WP.29/2018/51</w:t>
      </w:r>
    </w:fldSimple>
    <w:r w:rsidR="00792760">
      <w:br/>
    </w:r>
    <w:r w:rsidR="00792760">
      <w:rPr>
        <w:lang w:val="ru-RU"/>
      </w:rPr>
      <w:t>Приложение 8</w:t>
    </w:r>
  </w:p>
  <w:p w:rsidR="00792760" w:rsidRPr="00FB4ED8" w:rsidRDefault="00792760" w:rsidP="00FB4ED8">
    <w:pPr>
      <w:rPr>
        <w:lang w:eastAsia="ru-RU"/>
      </w:rPr>
    </w:pP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FB4ED8">
    <w:pPr>
      <w:pStyle w:val="Header"/>
      <w:jc w:val="right"/>
      <w:rPr>
        <w:lang w:val="ru-RU"/>
      </w:rPr>
    </w:pPr>
    <w:fldSimple w:instr=" TITLE  \* MERGEFORMAT ">
      <w:r w:rsidR="00EE4A07">
        <w:t>ECE/TRANS/WP.29/2018/51</w:t>
      </w:r>
    </w:fldSimple>
    <w:r w:rsidR="00792760">
      <w:br/>
    </w:r>
    <w:r w:rsidR="00792760">
      <w:rPr>
        <w:lang w:val="ru-RU"/>
      </w:rPr>
      <w:t>Приложение 8</w:t>
    </w:r>
  </w:p>
  <w:p w:rsidR="00792760" w:rsidRPr="00FB4ED8" w:rsidRDefault="00792760" w:rsidP="00FB4ED8">
    <w:pPr>
      <w:rPr>
        <w:lang w:eastAsia="ru-RU"/>
      </w:rPr>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D721AE">
    <w:pPr>
      <w:pStyle w:val="Header"/>
      <w:rPr>
        <w:lang w:val="ru-RU"/>
      </w:rPr>
    </w:pPr>
    <w:fldSimple w:instr=" TITLE  \* MERGEFORMAT ">
      <w:r w:rsidR="00EE4A07">
        <w:t>ECE/TRANS/WP.29/2018/51</w:t>
      </w:r>
    </w:fldSimple>
    <w:r w:rsidR="00792760">
      <w:br/>
    </w:r>
    <w:r w:rsidR="00792760">
      <w:rPr>
        <w:lang w:val="ru-RU"/>
      </w:rPr>
      <w:t>Приложение 9</w:t>
    </w:r>
  </w:p>
  <w:p w:rsidR="00792760" w:rsidRPr="00D721AE" w:rsidRDefault="00792760" w:rsidP="00D721AE">
    <w:pPr>
      <w:rPr>
        <w:lang w:eastAsia="ru-RU"/>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D721AE">
    <w:pPr>
      <w:pStyle w:val="Header"/>
      <w:jc w:val="right"/>
      <w:rPr>
        <w:lang w:val="ru-RU"/>
      </w:rPr>
    </w:pPr>
    <w:fldSimple w:instr=" TITLE  \* MERGEFORMAT ">
      <w:r w:rsidR="00EE4A07">
        <w:t>ECE/TRANS/WP.29/2018/51</w:t>
      </w:r>
    </w:fldSimple>
    <w:r w:rsidR="00792760">
      <w:br/>
    </w:r>
    <w:r w:rsidR="00792760">
      <w:rPr>
        <w:lang w:val="ru-RU"/>
      </w:rPr>
      <w:t>Приложение 9</w:t>
    </w:r>
  </w:p>
  <w:p w:rsidR="00792760" w:rsidRPr="00D721AE" w:rsidRDefault="00792760" w:rsidP="00D721AE">
    <w:pPr>
      <w:rPr>
        <w:lang w:eastAsia="ru-RU"/>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D10BF0">
    <w:pPr>
      <w:pStyle w:val="Header"/>
      <w:jc w:val="right"/>
      <w:rPr>
        <w:lang w:val="ru-RU"/>
      </w:rPr>
    </w:pPr>
    <w:r>
      <w:fldChar w:fldCharType="begin"/>
    </w:r>
    <w:r w:rsidRPr="00D10BF0">
      <w:rPr>
        <w:lang w:val="ru-RU"/>
      </w:rPr>
      <w:instrText xml:space="preserve"> </w:instrText>
    </w:r>
    <w:r>
      <w:instrText>TITLE</w:instrText>
    </w:r>
    <w:r w:rsidRPr="00D10BF0">
      <w:rPr>
        <w:lang w:val="ru-RU"/>
      </w:rPr>
      <w:instrText xml:space="preserve">  \* </w:instrText>
    </w:r>
    <w:r>
      <w:instrText>MERGEFORMAT</w:instrText>
    </w:r>
    <w:r w:rsidRPr="00D10BF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10BF0">
      <w:rPr>
        <w:lang w:val="ru-RU"/>
      </w:rPr>
      <w:br/>
    </w:r>
    <w:r>
      <w:rPr>
        <w:lang w:val="ru-RU"/>
      </w:rPr>
      <w:t>Приложение 1 – Добавление А.1</w:t>
    </w:r>
  </w:p>
  <w:p w:rsidR="00792760" w:rsidRPr="00D10BF0" w:rsidRDefault="00792760" w:rsidP="00D10BF0">
    <w:pPr>
      <w:rPr>
        <w:lang w:eastAsia="ru-RU"/>
      </w:rPr>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4F6630">
    <w:pPr>
      <w:pStyle w:val="Header"/>
      <w:rPr>
        <w:lang w:val="ru-RU"/>
      </w:rPr>
    </w:pPr>
    <w:r>
      <w:fldChar w:fldCharType="begin"/>
    </w:r>
    <w:r w:rsidRPr="004F6630">
      <w:rPr>
        <w:lang w:val="ru-RU"/>
      </w:rPr>
      <w:instrText xml:space="preserve"> </w:instrText>
    </w:r>
    <w:r>
      <w:instrText>TITLE</w:instrText>
    </w:r>
    <w:r w:rsidRPr="004F6630">
      <w:rPr>
        <w:lang w:val="ru-RU"/>
      </w:rPr>
      <w:instrText xml:space="preserve">  \* </w:instrText>
    </w:r>
    <w:r>
      <w:instrText>MERGEFORMAT</w:instrText>
    </w:r>
    <w:r w:rsidRPr="004F663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4F6630">
      <w:rPr>
        <w:lang w:val="ru-RU"/>
      </w:rPr>
      <w:br/>
    </w:r>
    <w:r>
      <w:rPr>
        <w:lang w:val="ru-RU"/>
      </w:rPr>
      <w:t>Приложение 9 – Добавление А.1</w:t>
    </w:r>
  </w:p>
  <w:p w:rsidR="00792760" w:rsidRPr="004F6630" w:rsidRDefault="00792760" w:rsidP="004F6630">
    <w:pPr>
      <w:rPr>
        <w:lang w:eastAsia="ru-RU"/>
      </w:rPr>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4F6630">
    <w:pPr>
      <w:pStyle w:val="Header"/>
      <w:jc w:val="right"/>
      <w:rPr>
        <w:lang w:val="ru-RU"/>
      </w:rPr>
    </w:pPr>
    <w:r>
      <w:fldChar w:fldCharType="begin"/>
    </w:r>
    <w:r w:rsidRPr="004F6630">
      <w:rPr>
        <w:lang w:val="ru-RU"/>
      </w:rPr>
      <w:instrText xml:space="preserve"> </w:instrText>
    </w:r>
    <w:r>
      <w:instrText>TITLE</w:instrText>
    </w:r>
    <w:r w:rsidRPr="004F6630">
      <w:rPr>
        <w:lang w:val="ru-RU"/>
      </w:rPr>
      <w:instrText xml:space="preserve">  \* </w:instrText>
    </w:r>
    <w:r>
      <w:instrText>MERGEFORMAT</w:instrText>
    </w:r>
    <w:r w:rsidRPr="004F6630">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4F6630">
      <w:rPr>
        <w:lang w:val="ru-RU"/>
      </w:rPr>
      <w:br/>
    </w:r>
    <w:r>
      <w:rPr>
        <w:lang w:val="ru-RU"/>
      </w:rPr>
      <w:t>Приложение 9 – Добавление А.1</w:t>
    </w:r>
  </w:p>
  <w:p w:rsidR="00792760" w:rsidRPr="004F6630" w:rsidRDefault="00792760" w:rsidP="004F6630">
    <w:pPr>
      <w:rPr>
        <w:lang w:eastAsia="ru-RU"/>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AD58A5">
    <w:pPr>
      <w:pStyle w:val="Header"/>
      <w:rPr>
        <w:lang w:val="ru-RU"/>
      </w:rPr>
    </w:pPr>
    <w:r>
      <w:fldChar w:fldCharType="begin"/>
    </w:r>
    <w:r w:rsidRPr="00AD58A5">
      <w:rPr>
        <w:lang w:val="ru-RU"/>
      </w:rPr>
      <w:instrText xml:space="preserve"> </w:instrText>
    </w:r>
    <w:r>
      <w:instrText>TITLE</w:instrText>
    </w:r>
    <w:r w:rsidRPr="00AD58A5">
      <w:rPr>
        <w:lang w:val="ru-RU"/>
      </w:rPr>
      <w:instrText xml:space="preserve">  \* </w:instrText>
    </w:r>
    <w:r>
      <w:instrText>MERGEFORMAT</w:instrText>
    </w:r>
    <w:r w:rsidRPr="00AD58A5">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AD58A5">
      <w:rPr>
        <w:lang w:val="ru-RU"/>
      </w:rPr>
      <w:br/>
    </w:r>
    <w:r>
      <w:rPr>
        <w:lang w:val="ru-RU"/>
      </w:rPr>
      <w:t>Приложение 9 – Добавление А.2</w:t>
    </w:r>
  </w:p>
  <w:p w:rsidR="00792760" w:rsidRPr="00AD58A5" w:rsidRDefault="00792760" w:rsidP="00AD58A5">
    <w:pPr>
      <w:rPr>
        <w:lang w:eastAsia="ru-RU"/>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AD58A5">
    <w:pPr>
      <w:pStyle w:val="Header"/>
      <w:jc w:val="right"/>
      <w:rPr>
        <w:lang w:val="ru-RU"/>
      </w:rPr>
    </w:pPr>
    <w:r>
      <w:fldChar w:fldCharType="begin"/>
    </w:r>
    <w:r w:rsidRPr="00AD58A5">
      <w:rPr>
        <w:lang w:val="ru-RU"/>
      </w:rPr>
      <w:instrText xml:space="preserve"> </w:instrText>
    </w:r>
    <w:r>
      <w:instrText>TITLE</w:instrText>
    </w:r>
    <w:r w:rsidRPr="00AD58A5">
      <w:rPr>
        <w:lang w:val="ru-RU"/>
      </w:rPr>
      <w:instrText xml:space="preserve">  \* </w:instrText>
    </w:r>
    <w:r>
      <w:instrText>MERGEFORMAT</w:instrText>
    </w:r>
    <w:r w:rsidRPr="00AD58A5">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AD58A5">
      <w:rPr>
        <w:lang w:val="ru-RU"/>
      </w:rPr>
      <w:br/>
    </w:r>
    <w:r>
      <w:rPr>
        <w:lang w:val="ru-RU"/>
      </w:rPr>
      <w:t>Приложение 9 – Добавление А.2</w:t>
    </w:r>
  </w:p>
  <w:p w:rsidR="00792760" w:rsidRPr="00AD58A5" w:rsidRDefault="00792760" w:rsidP="00AD58A5">
    <w:pPr>
      <w:rPr>
        <w:lang w:eastAsia="ru-RU"/>
      </w:rPr>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D414E1">
    <w:pPr>
      <w:pStyle w:val="Header"/>
      <w:rPr>
        <w:lang w:val="ru-RU"/>
      </w:rPr>
    </w:pPr>
    <w:r>
      <w:fldChar w:fldCharType="begin"/>
    </w:r>
    <w:r w:rsidRPr="00D414E1">
      <w:rPr>
        <w:lang w:val="ru-RU"/>
      </w:rPr>
      <w:instrText xml:space="preserve"> </w:instrText>
    </w:r>
    <w:r>
      <w:instrText>TITLE</w:instrText>
    </w:r>
    <w:r w:rsidRPr="00D414E1">
      <w:rPr>
        <w:lang w:val="ru-RU"/>
      </w:rPr>
      <w:instrText xml:space="preserve">  \* </w:instrText>
    </w:r>
    <w:r>
      <w:instrText>MERGEFORMAT</w:instrText>
    </w:r>
    <w:r w:rsidRPr="00D414E1">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414E1">
      <w:rPr>
        <w:lang w:val="ru-RU"/>
      </w:rPr>
      <w:br/>
    </w:r>
    <w:r>
      <w:rPr>
        <w:lang w:val="ru-RU"/>
      </w:rPr>
      <w:t>Приложение 9 – Добавление А.3</w:t>
    </w:r>
  </w:p>
  <w:p w:rsidR="00792760" w:rsidRPr="00D414E1" w:rsidRDefault="00792760" w:rsidP="00D414E1">
    <w:pPr>
      <w:rPr>
        <w:lang w:eastAsia="ru-RU"/>
      </w:rPr>
    </w:pPr>
  </w:p>
</w:hdr>
</file>

<file path=word/header7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D414E1">
    <w:pPr>
      <w:pStyle w:val="Header"/>
      <w:jc w:val="right"/>
      <w:rPr>
        <w:lang w:val="ru-RU"/>
      </w:rPr>
    </w:pPr>
    <w:r>
      <w:fldChar w:fldCharType="begin"/>
    </w:r>
    <w:r w:rsidRPr="00D414E1">
      <w:rPr>
        <w:lang w:val="ru-RU"/>
      </w:rPr>
      <w:instrText xml:space="preserve"> </w:instrText>
    </w:r>
    <w:r>
      <w:instrText>TITLE</w:instrText>
    </w:r>
    <w:r w:rsidRPr="00D414E1">
      <w:rPr>
        <w:lang w:val="ru-RU"/>
      </w:rPr>
      <w:instrText xml:space="preserve">  \* </w:instrText>
    </w:r>
    <w:r>
      <w:instrText>MERGEFORMAT</w:instrText>
    </w:r>
    <w:r w:rsidRPr="00D414E1">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D414E1">
      <w:rPr>
        <w:lang w:val="ru-RU"/>
      </w:rPr>
      <w:br/>
    </w:r>
    <w:r>
      <w:rPr>
        <w:lang w:val="ru-RU"/>
      </w:rPr>
      <w:t>Приложение 9 – Добавление А.3</w:t>
    </w:r>
  </w:p>
  <w:p w:rsidR="00792760" w:rsidRPr="00D414E1" w:rsidRDefault="00792760" w:rsidP="00D414E1">
    <w:pPr>
      <w:rPr>
        <w:lang w:eastAsia="ru-RU"/>
      </w:rPr>
    </w:pPr>
  </w:p>
</w:hdr>
</file>

<file path=word/header7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27767F">
    <w:pPr>
      <w:pStyle w:val="Header"/>
      <w:rPr>
        <w:lang w:val="ru-RU"/>
      </w:rPr>
    </w:pPr>
    <w:fldSimple w:instr=" TITLE  \* MERGEFORMAT ">
      <w:r w:rsidR="00EE4A07">
        <w:t>ECE/TRANS/WP.29/2018/51</w:t>
      </w:r>
    </w:fldSimple>
    <w:r w:rsidR="00792760">
      <w:br/>
    </w:r>
    <w:r w:rsidR="00792760">
      <w:rPr>
        <w:lang w:val="ru-RU"/>
      </w:rPr>
      <w:t>Приложение 10</w:t>
    </w:r>
  </w:p>
  <w:p w:rsidR="00792760" w:rsidRPr="005C14AF" w:rsidRDefault="00792760" w:rsidP="005C14AF">
    <w:pPr>
      <w:rPr>
        <w:lang w:eastAsia="ru-RU"/>
      </w:rPr>
    </w:pPr>
  </w:p>
</w:hdr>
</file>

<file path=word/header7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810A9E" w:rsidP="0027767F">
    <w:pPr>
      <w:pStyle w:val="Header"/>
      <w:jc w:val="right"/>
      <w:rPr>
        <w:lang w:val="ru-RU"/>
      </w:rPr>
    </w:pPr>
    <w:fldSimple w:instr=" TITLE  \* MERGEFORMAT ">
      <w:r w:rsidR="00EE4A07">
        <w:t>ECE/TRANS/WP.29/2018/51</w:t>
      </w:r>
    </w:fldSimple>
    <w:r w:rsidR="00792760">
      <w:br/>
    </w:r>
    <w:r w:rsidR="00792760">
      <w:rPr>
        <w:lang w:val="ru-RU"/>
      </w:rPr>
      <w:t>Приложение 10</w:t>
    </w:r>
  </w:p>
  <w:p w:rsidR="00792760" w:rsidRPr="005C14AF" w:rsidRDefault="00792760" w:rsidP="005C14AF">
    <w:pPr>
      <w:rPr>
        <w:lang w:eastAsia="ru-RU"/>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Pr="00812494" w:rsidRDefault="00810A9E" w:rsidP="00812494">
    <w:pPr>
      <w:pStyle w:val="Header"/>
    </w:pPr>
    <w:fldSimple w:instr=" TITLE  \* MERGEFORMAT ">
      <w:r w:rsidR="00EE4A07">
        <w:t>ECE/TRANS/WP.29/2018/51</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92760" w:rsidRDefault="00792760" w:rsidP="00812494">
    <w:pPr>
      <w:pStyle w:val="Header"/>
      <w:jc w:val="right"/>
      <w:rPr>
        <w:lang w:val="ru-RU"/>
      </w:rPr>
    </w:pPr>
    <w:r>
      <w:fldChar w:fldCharType="begin"/>
    </w:r>
    <w:r w:rsidRPr="00812494">
      <w:rPr>
        <w:lang w:val="ru-RU"/>
      </w:rPr>
      <w:instrText xml:space="preserve"> </w:instrText>
    </w:r>
    <w:r>
      <w:instrText>TITLE</w:instrText>
    </w:r>
    <w:r w:rsidRPr="00812494">
      <w:rPr>
        <w:lang w:val="ru-RU"/>
      </w:rPr>
      <w:instrText xml:space="preserve">  \* </w:instrText>
    </w:r>
    <w:r>
      <w:instrText>MERGEFORMAT</w:instrText>
    </w:r>
    <w:r w:rsidRPr="00812494">
      <w:rPr>
        <w:lang w:val="ru-RU"/>
      </w:rPr>
      <w:instrText xml:space="preserve"> </w:instrText>
    </w:r>
    <w:r>
      <w:fldChar w:fldCharType="separate"/>
    </w:r>
    <w:r w:rsidR="00EE4A07" w:rsidRPr="00EE4A07">
      <w:t>ECE</w:t>
    </w:r>
    <w:r w:rsidR="00EE4A07">
      <w:rPr>
        <w:lang w:val="ru-RU"/>
      </w:rPr>
      <w:t>/</w:t>
    </w:r>
    <w:r w:rsidR="00EE4A07" w:rsidRPr="00EE4A07">
      <w:t>TRANS</w:t>
    </w:r>
    <w:r w:rsidR="00EE4A07">
      <w:rPr>
        <w:lang w:val="ru-RU"/>
      </w:rPr>
      <w:t>/</w:t>
    </w:r>
    <w:r w:rsidR="00EE4A07" w:rsidRPr="00EE4A07">
      <w:t>WP</w:t>
    </w:r>
    <w:r w:rsidR="00EE4A07">
      <w:rPr>
        <w:lang w:val="ru-RU"/>
      </w:rPr>
      <w:t>.29/2018/51</w:t>
    </w:r>
    <w:r>
      <w:fldChar w:fldCharType="end"/>
    </w:r>
    <w:r w:rsidRPr="00812494">
      <w:rPr>
        <w:lang w:val="ru-RU"/>
      </w:rPr>
      <w:br/>
    </w:r>
    <w:r>
      <w:rPr>
        <w:lang w:val="ru-RU"/>
      </w:rPr>
      <w:t>Приложение 1 – Добавление А.2</w:t>
    </w:r>
  </w:p>
  <w:p w:rsidR="00792760" w:rsidRPr="00812494" w:rsidRDefault="00792760" w:rsidP="00812494">
    <w:pPr>
      <w:rPr>
        <w:lang w:eastAsia="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3F2036B"/>
    <w:multiLevelType w:val="hybridMultilevel"/>
    <w:tmpl w:val="B22E0BFA"/>
    <w:lvl w:ilvl="0" w:tplc="9008FA9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3" w15:restartNumberingAfterBreak="0">
    <w:nsid w:val="0752132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4"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5"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6"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7"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8"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9"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10"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11"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1B3C78B8"/>
    <w:multiLevelType w:val="multilevel"/>
    <w:tmpl w:val="9BE63E1E"/>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702"/>
        </w:tabs>
        <w:ind w:left="1702"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13" w15:restartNumberingAfterBreak="0">
    <w:nsid w:val="1DA15552"/>
    <w:multiLevelType w:val="hybridMultilevel"/>
    <w:tmpl w:val="DE96E1A6"/>
    <w:lvl w:ilvl="0" w:tplc="61EC245A">
      <w:start w:val="1"/>
      <w:numFmt w:val="lowerLetter"/>
      <w:lvlText w:val="(%1)"/>
      <w:lvlJc w:val="left"/>
      <w:pPr>
        <w:ind w:left="2628" w:hanging="360"/>
      </w:pPr>
      <w:rPr>
        <w:rFonts w:hint="default"/>
      </w:rPr>
    </w:lvl>
    <w:lvl w:ilvl="1" w:tplc="08090019" w:tentative="1">
      <w:start w:val="1"/>
      <w:numFmt w:val="lowerLetter"/>
      <w:lvlText w:val="%2."/>
      <w:lvlJc w:val="left"/>
      <w:pPr>
        <w:ind w:left="3348" w:hanging="360"/>
      </w:pPr>
    </w:lvl>
    <w:lvl w:ilvl="2" w:tplc="0809001B" w:tentative="1">
      <w:start w:val="1"/>
      <w:numFmt w:val="lowerRoman"/>
      <w:lvlText w:val="%3."/>
      <w:lvlJc w:val="right"/>
      <w:pPr>
        <w:ind w:left="4068" w:hanging="180"/>
      </w:pPr>
    </w:lvl>
    <w:lvl w:ilvl="3" w:tplc="0809000F" w:tentative="1">
      <w:start w:val="1"/>
      <w:numFmt w:val="decimal"/>
      <w:lvlText w:val="%4."/>
      <w:lvlJc w:val="left"/>
      <w:pPr>
        <w:ind w:left="4788" w:hanging="360"/>
      </w:pPr>
    </w:lvl>
    <w:lvl w:ilvl="4" w:tplc="08090019" w:tentative="1">
      <w:start w:val="1"/>
      <w:numFmt w:val="lowerLetter"/>
      <w:lvlText w:val="%5."/>
      <w:lvlJc w:val="left"/>
      <w:pPr>
        <w:ind w:left="5508" w:hanging="360"/>
      </w:pPr>
    </w:lvl>
    <w:lvl w:ilvl="5" w:tplc="0809001B" w:tentative="1">
      <w:start w:val="1"/>
      <w:numFmt w:val="lowerRoman"/>
      <w:lvlText w:val="%6."/>
      <w:lvlJc w:val="right"/>
      <w:pPr>
        <w:ind w:left="6228" w:hanging="180"/>
      </w:pPr>
    </w:lvl>
    <w:lvl w:ilvl="6" w:tplc="0809000F" w:tentative="1">
      <w:start w:val="1"/>
      <w:numFmt w:val="decimal"/>
      <w:lvlText w:val="%7."/>
      <w:lvlJc w:val="left"/>
      <w:pPr>
        <w:ind w:left="6948" w:hanging="360"/>
      </w:pPr>
    </w:lvl>
    <w:lvl w:ilvl="7" w:tplc="08090019" w:tentative="1">
      <w:start w:val="1"/>
      <w:numFmt w:val="lowerLetter"/>
      <w:lvlText w:val="%8."/>
      <w:lvlJc w:val="left"/>
      <w:pPr>
        <w:ind w:left="7668" w:hanging="360"/>
      </w:pPr>
    </w:lvl>
    <w:lvl w:ilvl="8" w:tplc="0809001B" w:tentative="1">
      <w:start w:val="1"/>
      <w:numFmt w:val="lowerRoman"/>
      <w:lvlText w:val="%9."/>
      <w:lvlJc w:val="right"/>
      <w:pPr>
        <w:ind w:left="8388" w:hanging="180"/>
      </w:pPr>
    </w:lvl>
  </w:abstractNum>
  <w:abstractNum w:abstractNumId="14"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16"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17"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8"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19"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20" w15:restartNumberingAfterBreak="0">
    <w:nsid w:val="36A7743B"/>
    <w:multiLevelType w:val="hybridMultilevel"/>
    <w:tmpl w:val="165289D8"/>
    <w:styleLink w:val="1ai1"/>
    <w:lvl w:ilvl="0" w:tplc="14C64E84">
      <w:start w:val="1"/>
      <w:numFmt w:val="bullet"/>
      <w:lvlText w:val="•"/>
      <w:lvlJc w:val="left"/>
      <w:pPr>
        <w:tabs>
          <w:tab w:val="num" w:pos="2268"/>
        </w:tabs>
        <w:ind w:left="2268"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2"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23" w15:restartNumberingAfterBreak="0">
    <w:nsid w:val="3ACF4EB2"/>
    <w:multiLevelType w:val="hybridMultilevel"/>
    <w:tmpl w:val="3F2CCC0E"/>
    <w:lvl w:ilvl="0" w:tplc="78607ACC">
      <w:start w:val="1"/>
      <w:numFmt w:val="bullet"/>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24"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25"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26"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27"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8"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9"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30"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31"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32" w15:restartNumberingAfterBreak="0">
    <w:nsid w:val="4B8C6CF5"/>
    <w:multiLevelType w:val="hybridMultilevel"/>
    <w:tmpl w:val="93FCAD22"/>
    <w:lvl w:ilvl="0" w:tplc="F73C6636">
      <w:start w:val="1"/>
      <w:numFmt w:val="bullet"/>
      <w:pStyle w:val="Bullet2G"/>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34"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35" w15:restartNumberingAfterBreak="0">
    <w:nsid w:val="5698523A"/>
    <w:multiLevelType w:val="hybridMultilevel"/>
    <w:tmpl w:val="649E9E56"/>
    <w:lvl w:ilvl="0" w:tplc="C1F8EA56">
      <w:start w:val="1"/>
      <w:numFmt w:val="bullet"/>
      <w:lvlText w:val="‐"/>
      <w:lvlJc w:val="left"/>
      <w:pPr>
        <w:tabs>
          <w:tab w:val="num" w:pos="879"/>
        </w:tabs>
        <w:ind w:left="879" w:hanging="17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37"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38" w15:restartNumberingAfterBreak="0">
    <w:nsid w:val="5BC90228"/>
    <w:multiLevelType w:val="hybridMultilevel"/>
    <w:tmpl w:val="E5464F8E"/>
    <w:lvl w:ilvl="0" w:tplc="FD0C5992">
      <w:start w:val="1"/>
      <w:numFmt w:val="decimal"/>
      <w:pStyle w:val="ParaNoG"/>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40"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41"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42" w15:restartNumberingAfterBreak="0">
    <w:nsid w:val="606677AE"/>
    <w:multiLevelType w:val="multilevel"/>
    <w:tmpl w:val="0409001F"/>
    <w:styleLink w:val="ArticleSection1"/>
    <w:lvl w:ilvl="0">
      <w:start w:val="1"/>
      <w:numFmt w:val="decimal"/>
      <w:pStyle w:val="Heading1"/>
      <w:lvlText w:val="%1."/>
      <w:lvlJc w:val="left"/>
      <w:pPr>
        <w:tabs>
          <w:tab w:val="num" w:pos="360"/>
        </w:tabs>
        <w:ind w:left="360" w:hanging="360"/>
      </w:pPr>
    </w:lvl>
    <w:lvl w:ilvl="1">
      <w:start w:val="1"/>
      <w:numFmt w:val="decimal"/>
      <w:pStyle w:val="Heading2"/>
      <w:lvlText w:val="%1.%2."/>
      <w:lvlJc w:val="left"/>
      <w:pPr>
        <w:tabs>
          <w:tab w:val="num" w:pos="792"/>
        </w:tabs>
        <w:ind w:left="792" w:hanging="432"/>
      </w:pPr>
    </w:lvl>
    <w:lvl w:ilvl="2">
      <w:start w:val="1"/>
      <w:numFmt w:val="decimal"/>
      <w:pStyle w:val="Heading3"/>
      <w:lvlText w:val="%1.%2.%3."/>
      <w:lvlJc w:val="left"/>
      <w:pPr>
        <w:tabs>
          <w:tab w:val="num" w:pos="1224"/>
        </w:tabs>
        <w:ind w:left="1224" w:hanging="504"/>
      </w:pPr>
    </w:lvl>
    <w:lvl w:ilvl="3">
      <w:start w:val="1"/>
      <w:numFmt w:val="decimal"/>
      <w:pStyle w:val="Heading4"/>
      <w:lvlText w:val="%1.%2.%3.%4."/>
      <w:lvlJc w:val="left"/>
      <w:pPr>
        <w:tabs>
          <w:tab w:val="num" w:pos="1728"/>
        </w:tabs>
        <w:ind w:left="1728" w:hanging="648"/>
      </w:pPr>
    </w:lvl>
    <w:lvl w:ilvl="4">
      <w:start w:val="1"/>
      <w:numFmt w:val="decimal"/>
      <w:pStyle w:val="Heading5"/>
      <w:lvlText w:val="%1.%2.%3.%4.%5."/>
      <w:lvlJc w:val="left"/>
      <w:pPr>
        <w:tabs>
          <w:tab w:val="num" w:pos="2232"/>
        </w:tabs>
        <w:ind w:left="2232" w:hanging="792"/>
      </w:pPr>
    </w:lvl>
    <w:lvl w:ilvl="5">
      <w:start w:val="1"/>
      <w:numFmt w:val="decimal"/>
      <w:pStyle w:val="Heading6"/>
      <w:lvlText w:val="%1.%2.%3.%4.%5.%6."/>
      <w:lvlJc w:val="left"/>
      <w:pPr>
        <w:tabs>
          <w:tab w:val="num" w:pos="2736"/>
        </w:tabs>
        <w:ind w:left="2736" w:hanging="936"/>
      </w:pPr>
    </w:lvl>
    <w:lvl w:ilvl="6">
      <w:start w:val="1"/>
      <w:numFmt w:val="decimal"/>
      <w:pStyle w:val="Heading7"/>
      <w:lvlText w:val="%1.%2.%3.%4.%5.%6.%7."/>
      <w:lvlJc w:val="left"/>
      <w:pPr>
        <w:tabs>
          <w:tab w:val="num" w:pos="3240"/>
        </w:tabs>
        <w:ind w:left="3240" w:hanging="1080"/>
      </w:pPr>
    </w:lvl>
    <w:lvl w:ilvl="7">
      <w:start w:val="1"/>
      <w:numFmt w:val="decimal"/>
      <w:pStyle w:val="Heading8"/>
      <w:lvlText w:val="%1.%2.%3.%4.%5.%6.%7.%8."/>
      <w:lvlJc w:val="left"/>
      <w:pPr>
        <w:tabs>
          <w:tab w:val="num" w:pos="3744"/>
        </w:tabs>
        <w:ind w:left="3744" w:hanging="1224"/>
      </w:pPr>
    </w:lvl>
    <w:lvl w:ilvl="8">
      <w:start w:val="1"/>
      <w:numFmt w:val="decimal"/>
      <w:pStyle w:val="Heading9"/>
      <w:lvlText w:val="%1.%2.%3.%4.%5.%6.%7.%8.%9."/>
      <w:lvlJc w:val="left"/>
      <w:pPr>
        <w:tabs>
          <w:tab w:val="num" w:pos="4320"/>
        </w:tabs>
        <w:ind w:left="4320" w:hanging="1440"/>
      </w:pPr>
    </w:lvl>
  </w:abstractNum>
  <w:abstractNum w:abstractNumId="43" w15:restartNumberingAfterBreak="0">
    <w:nsid w:val="623840B1"/>
    <w:multiLevelType w:val="multilevel"/>
    <w:tmpl w:val="98043FD2"/>
    <w:lvl w:ilvl="0">
      <w:start w:val="1"/>
      <w:numFmt w:val="decimal"/>
      <w:lvlText w:val="%1."/>
      <w:lvlJc w:val="left"/>
      <w:pPr>
        <w:ind w:left="720" w:hanging="360"/>
      </w:pPr>
      <w:rPr>
        <w:rFonts w:hint="default"/>
      </w:rPr>
    </w:lvl>
    <w:lvl w:ilvl="1">
      <w:start w:val="2"/>
      <w:numFmt w:val="decimal"/>
      <w:isLgl/>
      <w:lvlText w:val="%1.%2"/>
      <w:lvlJc w:val="left"/>
      <w:pPr>
        <w:ind w:left="1209" w:hanging="360"/>
      </w:pPr>
      <w:rPr>
        <w:rFonts w:hint="default"/>
      </w:rPr>
    </w:lvl>
    <w:lvl w:ilvl="2">
      <w:start w:val="1"/>
      <w:numFmt w:val="decimal"/>
      <w:isLgl/>
      <w:lvlText w:val="%1.%2.%3"/>
      <w:lvlJc w:val="left"/>
      <w:pPr>
        <w:ind w:left="2058" w:hanging="720"/>
      </w:pPr>
      <w:rPr>
        <w:rFonts w:hint="default"/>
      </w:rPr>
    </w:lvl>
    <w:lvl w:ilvl="3">
      <w:start w:val="1"/>
      <w:numFmt w:val="decimal"/>
      <w:isLgl/>
      <w:lvlText w:val="%1.%2.%3.%4"/>
      <w:lvlJc w:val="left"/>
      <w:pPr>
        <w:ind w:left="2547" w:hanging="720"/>
      </w:pPr>
      <w:rPr>
        <w:rFonts w:hint="default"/>
      </w:rPr>
    </w:lvl>
    <w:lvl w:ilvl="4">
      <w:start w:val="1"/>
      <w:numFmt w:val="decimal"/>
      <w:isLgl/>
      <w:lvlText w:val="%1.%2.%3.%4.%5"/>
      <w:lvlJc w:val="left"/>
      <w:pPr>
        <w:ind w:left="3396" w:hanging="1080"/>
      </w:pPr>
      <w:rPr>
        <w:rFonts w:hint="default"/>
      </w:rPr>
    </w:lvl>
    <w:lvl w:ilvl="5">
      <w:start w:val="1"/>
      <w:numFmt w:val="decimal"/>
      <w:isLgl/>
      <w:lvlText w:val="%1.%2.%3.%4.%5.%6"/>
      <w:lvlJc w:val="left"/>
      <w:pPr>
        <w:ind w:left="3885" w:hanging="1080"/>
      </w:pPr>
      <w:rPr>
        <w:rFonts w:hint="default"/>
      </w:rPr>
    </w:lvl>
    <w:lvl w:ilvl="6">
      <w:start w:val="1"/>
      <w:numFmt w:val="decimal"/>
      <w:isLgl/>
      <w:lvlText w:val="%1.%2.%3.%4.%5.%6.%7"/>
      <w:lvlJc w:val="left"/>
      <w:pPr>
        <w:ind w:left="4734" w:hanging="1440"/>
      </w:pPr>
      <w:rPr>
        <w:rFonts w:hint="default"/>
      </w:rPr>
    </w:lvl>
    <w:lvl w:ilvl="7">
      <w:start w:val="1"/>
      <w:numFmt w:val="decimal"/>
      <w:isLgl/>
      <w:lvlText w:val="%1.%2.%3.%4.%5.%6.%7.%8"/>
      <w:lvlJc w:val="left"/>
      <w:pPr>
        <w:ind w:left="5223" w:hanging="1440"/>
      </w:pPr>
      <w:rPr>
        <w:rFonts w:hint="default"/>
      </w:rPr>
    </w:lvl>
    <w:lvl w:ilvl="8">
      <w:start w:val="1"/>
      <w:numFmt w:val="decimal"/>
      <w:isLgl/>
      <w:lvlText w:val="%1.%2.%3.%4.%5.%6.%7.%8.%9"/>
      <w:lvlJc w:val="left"/>
      <w:pPr>
        <w:ind w:left="6072" w:hanging="1800"/>
      </w:pPr>
      <w:rPr>
        <w:rFonts w:hint="default"/>
      </w:rPr>
    </w:lvl>
  </w:abstractNum>
  <w:abstractNum w:abstractNumId="44"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45" w15:restartNumberingAfterBreak="0">
    <w:nsid w:val="65BF12F8"/>
    <w:multiLevelType w:val="hybridMultilevel"/>
    <w:tmpl w:val="43A6C61A"/>
    <w:lvl w:ilvl="0" w:tplc="A652453E">
      <w:start w:val="1"/>
      <w:numFmt w:val="bullet"/>
      <w:pStyle w:val="Bullet1G"/>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47" w15:restartNumberingAfterBreak="0">
    <w:nsid w:val="68862366"/>
    <w:multiLevelType w:val="hybridMultilevel"/>
    <w:tmpl w:val="523E6D94"/>
    <w:lvl w:ilvl="0" w:tplc="8C4849AC">
      <w:start w:val="1"/>
      <w:numFmt w:val="bullet"/>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68AD07B2"/>
    <w:multiLevelType w:val="hybridMultilevel"/>
    <w:tmpl w:val="D7D47906"/>
    <w:lvl w:ilvl="0" w:tplc="3B64B33E">
      <w:start w:val="1"/>
      <w:numFmt w:val="bullet"/>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abstractNum w:abstractNumId="49" w15:restartNumberingAfterBreak="0">
    <w:nsid w:val="6AFD3DE4"/>
    <w:multiLevelType w:val="hybridMultilevel"/>
    <w:tmpl w:val="569E52D4"/>
    <w:styleLink w:val="1111111"/>
    <w:lvl w:ilvl="0" w:tplc="E77E5F5E">
      <w:start w:val="1"/>
      <w:numFmt w:val="bullet"/>
      <w:lvlText w:val="•"/>
      <w:lvlJc w:val="left"/>
      <w:pPr>
        <w:tabs>
          <w:tab w:val="num" w:pos="1701"/>
        </w:tabs>
        <w:ind w:left="1701"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51"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52"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53"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54"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55"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56"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49"/>
  </w:num>
  <w:num w:numId="2">
    <w:abstractNumId w:val="20"/>
  </w:num>
  <w:num w:numId="3">
    <w:abstractNumId w:val="45"/>
  </w:num>
  <w:num w:numId="4">
    <w:abstractNumId w:val="32"/>
  </w:num>
  <w:num w:numId="5">
    <w:abstractNumId w:val="38"/>
  </w:num>
  <w:num w:numId="6">
    <w:abstractNumId w:val="42"/>
  </w:num>
  <w:num w:numId="7">
    <w:abstractNumId w:val="11"/>
  </w:num>
  <w:num w:numId="8">
    <w:abstractNumId w:val="3"/>
  </w:num>
  <w:num w:numId="9">
    <w:abstractNumId w:val="16"/>
  </w:num>
  <w:num w:numId="10">
    <w:abstractNumId w:val="1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en-GB"/>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11">
    <w:abstractNumId w:val="14"/>
  </w:num>
  <w:num w:numId="12">
    <w:abstractNumId w:val="53"/>
    <w:lvlOverride w:ilvl="0">
      <w:startOverride w:val="1"/>
    </w:lvlOverride>
  </w:num>
  <w:num w:numId="13">
    <w:abstractNumId w:val="40"/>
    <w:lvlOverride w:ilvl="0">
      <w:startOverride w:val="1"/>
    </w:lvlOverride>
  </w:num>
  <w:num w:numId="14">
    <w:abstractNumId w:val="26"/>
  </w:num>
  <w:num w:numId="15">
    <w:abstractNumId w:val="46"/>
  </w:num>
  <w:num w:numId="16">
    <w:abstractNumId w:val="18"/>
  </w:num>
  <w:num w:numId="17">
    <w:abstractNumId w:val="27"/>
  </w:num>
  <w:num w:numId="18">
    <w:abstractNumId w:val="28"/>
  </w:num>
  <w:num w:numId="19">
    <w:abstractNumId w:val="37"/>
  </w:num>
  <w:num w:numId="20">
    <w:abstractNumId w:val="39"/>
  </w:num>
  <w:num w:numId="21">
    <w:abstractNumId w:val="17"/>
  </w:num>
  <w:num w:numId="22">
    <w:abstractNumId w:val="34"/>
  </w:num>
  <w:num w:numId="23">
    <w:abstractNumId w:val="44"/>
  </w:num>
  <w:num w:numId="24">
    <w:abstractNumId w:val="31"/>
  </w:num>
  <w:num w:numId="25">
    <w:abstractNumId w:val="7"/>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
  </w:num>
  <w:num w:numId="28">
    <w:abstractNumId w:val="9"/>
  </w:num>
  <w:num w:numId="29">
    <w:abstractNumId w:val="10"/>
  </w:num>
  <w:num w:numId="30">
    <w:abstractNumId w:val="30"/>
  </w:num>
  <w:num w:numId="31">
    <w:abstractNumId w:val="4"/>
  </w:num>
  <w:num w:numId="32">
    <w:abstractNumId w:val="41"/>
  </w:num>
  <w:num w:numId="33">
    <w:abstractNumId w:val="2"/>
  </w:num>
  <w:num w:numId="34">
    <w:abstractNumId w:val="21"/>
  </w:num>
  <w:num w:numId="35">
    <w:abstractNumId w:val="5"/>
  </w:num>
  <w:num w:numId="36">
    <w:abstractNumId w:val="19"/>
  </w:num>
  <w:num w:numId="37">
    <w:abstractNumId w:val="25"/>
  </w:num>
  <w:num w:numId="38">
    <w:abstractNumId w:val="33"/>
  </w:num>
  <w:num w:numId="39">
    <w:abstractNumId w:val="55"/>
  </w:num>
  <w:num w:numId="40">
    <w:abstractNumId w:val="29"/>
  </w:num>
  <w:num w:numId="41">
    <w:abstractNumId w:val="24"/>
  </w:num>
  <w:num w:numId="42">
    <w:abstractNumId w:val="54"/>
  </w:num>
  <w:num w:numId="43">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4">
    <w:abstractNumId w:val="15"/>
  </w:num>
  <w:num w:numId="45">
    <w:abstractNumId w:val="56"/>
  </w:num>
  <w:num w:numId="46">
    <w:abstractNumId w:val="36"/>
  </w:num>
  <w:num w:numId="47">
    <w:abstractNumId w:val="51"/>
  </w:num>
  <w:num w:numId="48">
    <w:abstractNumId w:val="6"/>
  </w:num>
  <w:num w:numId="49">
    <w:abstractNumId w:val="50"/>
  </w:num>
  <w:num w:numId="50">
    <w:abstractNumId w:val="52"/>
  </w:num>
  <w:num w:numId="51">
    <w:abstractNumId w:val="12"/>
  </w:num>
  <w:num w:numId="52">
    <w:abstractNumId w:val="1"/>
  </w:num>
  <w:num w:numId="53">
    <w:abstractNumId w:val="47"/>
  </w:num>
  <w:num w:numId="54">
    <w:abstractNumId w:val="35"/>
  </w:num>
  <w:num w:numId="55">
    <w:abstractNumId w:val="48"/>
  </w:num>
  <w:num w:numId="56">
    <w:abstractNumId w:val="23"/>
  </w:num>
  <w:num w:numId="57">
    <w:abstractNumId w:val="12"/>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it-IT"/>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58">
    <w:abstractNumId w:val="43"/>
  </w:num>
  <w:num w:numId="59">
    <w:abstractNumId w:val="13"/>
  </w:num>
  <w:num w:numId="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2252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C3E95"/>
    <w:rsid w:val="00004044"/>
    <w:rsid w:val="00015310"/>
    <w:rsid w:val="00015364"/>
    <w:rsid w:val="00016747"/>
    <w:rsid w:val="00026642"/>
    <w:rsid w:val="00033EE1"/>
    <w:rsid w:val="000354FB"/>
    <w:rsid w:val="00042B72"/>
    <w:rsid w:val="00043628"/>
    <w:rsid w:val="00043F9F"/>
    <w:rsid w:val="000501BC"/>
    <w:rsid w:val="000558BD"/>
    <w:rsid w:val="00066DA4"/>
    <w:rsid w:val="00070619"/>
    <w:rsid w:val="00070FEF"/>
    <w:rsid w:val="000813C9"/>
    <w:rsid w:val="00084B21"/>
    <w:rsid w:val="00085F3D"/>
    <w:rsid w:val="000A018B"/>
    <w:rsid w:val="000B3DF2"/>
    <w:rsid w:val="000B5641"/>
    <w:rsid w:val="000B57E7"/>
    <w:rsid w:val="000B59F0"/>
    <w:rsid w:val="000B6373"/>
    <w:rsid w:val="000C098F"/>
    <w:rsid w:val="000C0E23"/>
    <w:rsid w:val="000C3E95"/>
    <w:rsid w:val="000C52E7"/>
    <w:rsid w:val="000D06FF"/>
    <w:rsid w:val="000E4E5B"/>
    <w:rsid w:val="000F09DF"/>
    <w:rsid w:val="000F38D0"/>
    <w:rsid w:val="000F61B2"/>
    <w:rsid w:val="001075E9"/>
    <w:rsid w:val="00116DF2"/>
    <w:rsid w:val="00127BF3"/>
    <w:rsid w:val="00133219"/>
    <w:rsid w:val="00140B35"/>
    <w:rsid w:val="0014152F"/>
    <w:rsid w:val="00164D3D"/>
    <w:rsid w:val="00180183"/>
    <w:rsid w:val="0018024D"/>
    <w:rsid w:val="0018333B"/>
    <w:rsid w:val="00183D92"/>
    <w:rsid w:val="0018649F"/>
    <w:rsid w:val="0019066E"/>
    <w:rsid w:val="00193D1D"/>
    <w:rsid w:val="00194E1C"/>
    <w:rsid w:val="00195726"/>
    <w:rsid w:val="00196389"/>
    <w:rsid w:val="001A792C"/>
    <w:rsid w:val="001B38A4"/>
    <w:rsid w:val="001B3EF6"/>
    <w:rsid w:val="001C500E"/>
    <w:rsid w:val="001C7A89"/>
    <w:rsid w:val="001D186D"/>
    <w:rsid w:val="001F34A7"/>
    <w:rsid w:val="00213D90"/>
    <w:rsid w:val="002142AA"/>
    <w:rsid w:val="002201BE"/>
    <w:rsid w:val="00221B05"/>
    <w:rsid w:val="00222203"/>
    <w:rsid w:val="002323D4"/>
    <w:rsid w:val="0023697A"/>
    <w:rsid w:val="00255343"/>
    <w:rsid w:val="0027151D"/>
    <w:rsid w:val="00272D53"/>
    <w:rsid w:val="0027767F"/>
    <w:rsid w:val="002A0E4D"/>
    <w:rsid w:val="002A2A09"/>
    <w:rsid w:val="002A2EFC"/>
    <w:rsid w:val="002B0106"/>
    <w:rsid w:val="002B6D60"/>
    <w:rsid w:val="002B74B1"/>
    <w:rsid w:val="002C0E18"/>
    <w:rsid w:val="002D5AAC"/>
    <w:rsid w:val="002D5FF4"/>
    <w:rsid w:val="002E3941"/>
    <w:rsid w:val="002E5067"/>
    <w:rsid w:val="002F179E"/>
    <w:rsid w:val="002F405F"/>
    <w:rsid w:val="002F451D"/>
    <w:rsid w:val="002F7612"/>
    <w:rsid w:val="002F7EEC"/>
    <w:rsid w:val="00301299"/>
    <w:rsid w:val="00305C08"/>
    <w:rsid w:val="00307FB6"/>
    <w:rsid w:val="003126AD"/>
    <w:rsid w:val="00314C83"/>
    <w:rsid w:val="00317339"/>
    <w:rsid w:val="003174B4"/>
    <w:rsid w:val="00322004"/>
    <w:rsid w:val="003243ED"/>
    <w:rsid w:val="003402C2"/>
    <w:rsid w:val="003422FD"/>
    <w:rsid w:val="00345A3D"/>
    <w:rsid w:val="00357056"/>
    <w:rsid w:val="0035720C"/>
    <w:rsid w:val="00381C24"/>
    <w:rsid w:val="00387CD4"/>
    <w:rsid w:val="00392BE8"/>
    <w:rsid w:val="003958D0"/>
    <w:rsid w:val="003963E4"/>
    <w:rsid w:val="003973E2"/>
    <w:rsid w:val="0039767F"/>
    <w:rsid w:val="003A0D43"/>
    <w:rsid w:val="003A48CE"/>
    <w:rsid w:val="003B00E5"/>
    <w:rsid w:val="003B1923"/>
    <w:rsid w:val="003B4F02"/>
    <w:rsid w:val="003B694C"/>
    <w:rsid w:val="003D5094"/>
    <w:rsid w:val="003E0B46"/>
    <w:rsid w:val="003E1602"/>
    <w:rsid w:val="003F3A2B"/>
    <w:rsid w:val="003F44AB"/>
    <w:rsid w:val="003F5402"/>
    <w:rsid w:val="003F7AFD"/>
    <w:rsid w:val="0040049C"/>
    <w:rsid w:val="0040216E"/>
    <w:rsid w:val="00407B78"/>
    <w:rsid w:val="00417393"/>
    <w:rsid w:val="00424203"/>
    <w:rsid w:val="00426A6D"/>
    <w:rsid w:val="004330B4"/>
    <w:rsid w:val="00450348"/>
    <w:rsid w:val="00452493"/>
    <w:rsid w:val="0045264A"/>
    <w:rsid w:val="00453318"/>
    <w:rsid w:val="00454AF2"/>
    <w:rsid w:val="00454E07"/>
    <w:rsid w:val="004633A8"/>
    <w:rsid w:val="004717A7"/>
    <w:rsid w:val="00471BE4"/>
    <w:rsid w:val="00472C5C"/>
    <w:rsid w:val="004758B3"/>
    <w:rsid w:val="0048081C"/>
    <w:rsid w:val="00494248"/>
    <w:rsid w:val="00494602"/>
    <w:rsid w:val="00494F09"/>
    <w:rsid w:val="004A0730"/>
    <w:rsid w:val="004A2A33"/>
    <w:rsid w:val="004B14D3"/>
    <w:rsid w:val="004B20B9"/>
    <w:rsid w:val="004B5AFA"/>
    <w:rsid w:val="004B710E"/>
    <w:rsid w:val="004C3C07"/>
    <w:rsid w:val="004E05B7"/>
    <w:rsid w:val="004F07EA"/>
    <w:rsid w:val="004F466D"/>
    <w:rsid w:val="004F57DE"/>
    <w:rsid w:val="004F6630"/>
    <w:rsid w:val="0050108D"/>
    <w:rsid w:val="00513081"/>
    <w:rsid w:val="00513633"/>
    <w:rsid w:val="00514D66"/>
    <w:rsid w:val="00517561"/>
    <w:rsid w:val="00517901"/>
    <w:rsid w:val="005222E8"/>
    <w:rsid w:val="00526683"/>
    <w:rsid w:val="00526FEB"/>
    <w:rsid w:val="0053141B"/>
    <w:rsid w:val="00537C0A"/>
    <w:rsid w:val="005542D0"/>
    <w:rsid w:val="005548D0"/>
    <w:rsid w:val="00557EBD"/>
    <w:rsid w:val="005639C1"/>
    <w:rsid w:val="005709E0"/>
    <w:rsid w:val="00572E19"/>
    <w:rsid w:val="00583F6C"/>
    <w:rsid w:val="00584A9C"/>
    <w:rsid w:val="005961C8"/>
    <w:rsid w:val="005966F1"/>
    <w:rsid w:val="005B43C6"/>
    <w:rsid w:val="005C14AF"/>
    <w:rsid w:val="005D277C"/>
    <w:rsid w:val="005D7914"/>
    <w:rsid w:val="005E2B41"/>
    <w:rsid w:val="005F0B42"/>
    <w:rsid w:val="006035D9"/>
    <w:rsid w:val="00606A2D"/>
    <w:rsid w:val="00606DD5"/>
    <w:rsid w:val="00616733"/>
    <w:rsid w:val="00617A43"/>
    <w:rsid w:val="00631F6B"/>
    <w:rsid w:val="006345DB"/>
    <w:rsid w:val="00635052"/>
    <w:rsid w:val="00635FA2"/>
    <w:rsid w:val="00636193"/>
    <w:rsid w:val="00640081"/>
    <w:rsid w:val="00640F49"/>
    <w:rsid w:val="00645C33"/>
    <w:rsid w:val="00680D03"/>
    <w:rsid w:val="00681A10"/>
    <w:rsid w:val="006A1ED8"/>
    <w:rsid w:val="006B1B09"/>
    <w:rsid w:val="006B656C"/>
    <w:rsid w:val="006C2031"/>
    <w:rsid w:val="006C2409"/>
    <w:rsid w:val="006C5896"/>
    <w:rsid w:val="006D461A"/>
    <w:rsid w:val="006F0427"/>
    <w:rsid w:val="006F3029"/>
    <w:rsid w:val="006F317D"/>
    <w:rsid w:val="006F35EE"/>
    <w:rsid w:val="006F7C8D"/>
    <w:rsid w:val="007021FF"/>
    <w:rsid w:val="00712528"/>
    <w:rsid w:val="00712895"/>
    <w:rsid w:val="00721493"/>
    <w:rsid w:val="007238DF"/>
    <w:rsid w:val="00727B58"/>
    <w:rsid w:val="00734ACB"/>
    <w:rsid w:val="00755D7A"/>
    <w:rsid w:val="007566D9"/>
    <w:rsid w:val="00757357"/>
    <w:rsid w:val="00773686"/>
    <w:rsid w:val="007801AB"/>
    <w:rsid w:val="007834D0"/>
    <w:rsid w:val="00790CAE"/>
    <w:rsid w:val="00792497"/>
    <w:rsid w:val="00792760"/>
    <w:rsid w:val="007946AF"/>
    <w:rsid w:val="007A656E"/>
    <w:rsid w:val="007B7E52"/>
    <w:rsid w:val="007D0700"/>
    <w:rsid w:val="007D5A4D"/>
    <w:rsid w:val="007D6E24"/>
    <w:rsid w:val="007E2529"/>
    <w:rsid w:val="007E74A0"/>
    <w:rsid w:val="007F266A"/>
    <w:rsid w:val="00803981"/>
    <w:rsid w:val="00806737"/>
    <w:rsid w:val="00810A9E"/>
    <w:rsid w:val="00812494"/>
    <w:rsid w:val="00814A13"/>
    <w:rsid w:val="008220FF"/>
    <w:rsid w:val="00822A24"/>
    <w:rsid w:val="00825F8D"/>
    <w:rsid w:val="00831126"/>
    <w:rsid w:val="00833005"/>
    <w:rsid w:val="00834B71"/>
    <w:rsid w:val="00834CC6"/>
    <w:rsid w:val="0083535A"/>
    <w:rsid w:val="00846FFC"/>
    <w:rsid w:val="00854AB9"/>
    <w:rsid w:val="008614AF"/>
    <w:rsid w:val="0086333C"/>
    <w:rsid w:val="0086445C"/>
    <w:rsid w:val="00874E81"/>
    <w:rsid w:val="00875777"/>
    <w:rsid w:val="008758F5"/>
    <w:rsid w:val="00894693"/>
    <w:rsid w:val="008954D7"/>
    <w:rsid w:val="008A08D7"/>
    <w:rsid w:val="008A37C8"/>
    <w:rsid w:val="008B6909"/>
    <w:rsid w:val="008D34B4"/>
    <w:rsid w:val="008D53B6"/>
    <w:rsid w:val="008E5F3B"/>
    <w:rsid w:val="008E606D"/>
    <w:rsid w:val="008E6B3E"/>
    <w:rsid w:val="008F7609"/>
    <w:rsid w:val="00906890"/>
    <w:rsid w:val="00911BE4"/>
    <w:rsid w:val="009156B3"/>
    <w:rsid w:val="00921DBA"/>
    <w:rsid w:val="00932FC9"/>
    <w:rsid w:val="00937242"/>
    <w:rsid w:val="00951972"/>
    <w:rsid w:val="009608F3"/>
    <w:rsid w:val="00961741"/>
    <w:rsid w:val="00966853"/>
    <w:rsid w:val="009708F0"/>
    <w:rsid w:val="00971EBB"/>
    <w:rsid w:val="009764D3"/>
    <w:rsid w:val="00980B0C"/>
    <w:rsid w:val="00984FF7"/>
    <w:rsid w:val="00987AD8"/>
    <w:rsid w:val="00993FBC"/>
    <w:rsid w:val="009A24AC"/>
    <w:rsid w:val="009A3527"/>
    <w:rsid w:val="009B1ECB"/>
    <w:rsid w:val="009B2E7D"/>
    <w:rsid w:val="009B3009"/>
    <w:rsid w:val="009C34C0"/>
    <w:rsid w:val="009C55EF"/>
    <w:rsid w:val="009C59A9"/>
    <w:rsid w:val="009C59D7"/>
    <w:rsid w:val="009C6FE6"/>
    <w:rsid w:val="009D1B4C"/>
    <w:rsid w:val="009D4AB2"/>
    <w:rsid w:val="009D7E7D"/>
    <w:rsid w:val="009E727E"/>
    <w:rsid w:val="00A057BE"/>
    <w:rsid w:val="00A14DA8"/>
    <w:rsid w:val="00A312BC"/>
    <w:rsid w:val="00A649A5"/>
    <w:rsid w:val="00A77B4C"/>
    <w:rsid w:val="00A84021"/>
    <w:rsid w:val="00A84D35"/>
    <w:rsid w:val="00A917B3"/>
    <w:rsid w:val="00A91894"/>
    <w:rsid w:val="00AA1C82"/>
    <w:rsid w:val="00AA6927"/>
    <w:rsid w:val="00AB4B51"/>
    <w:rsid w:val="00AB751B"/>
    <w:rsid w:val="00AC6336"/>
    <w:rsid w:val="00AC6B3B"/>
    <w:rsid w:val="00AD4432"/>
    <w:rsid w:val="00AD58A5"/>
    <w:rsid w:val="00AE665D"/>
    <w:rsid w:val="00B10CC7"/>
    <w:rsid w:val="00B274AE"/>
    <w:rsid w:val="00B36DF7"/>
    <w:rsid w:val="00B37A46"/>
    <w:rsid w:val="00B5291B"/>
    <w:rsid w:val="00B539E7"/>
    <w:rsid w:val="00B62458"/>
    <w:rsid w:val="00BA7224"/>
    <w:rsid w:val="00BB5E8D"/>
    <w:rsid w:val="00BB6828"/>
    <w:rsid w:val="00BB7B4D"/>
    <w:rsid w:val="00BC18B2"/>
    <w:rsid w:val="00BC1A13"/>
    <w:rsid w:val="00BC2783"/>
    <w:rsid w:val="00BC3CF9"/>
    <w:rsid w:val="00BC571E"/>
    <w:rsid w:val="00BD33EE"/>
    <w:rsid w:val="00BD4429"/>
    <w:rsid w:val="00BE0CA3"/>
    <w:rsid w:val="00BE1CC7"/>
    <w:rsid w:val="00BE7AB0"/>
    <w:rsid w:val="00BF193B"/>
    <w:rsid w:val="00BF44B8"/>
    <w:rsid w:val="00C01614"/>
    <w:rsid w:val="00C101CE"/>
    <w:rsid w:val="00C106D6"/>
    <w:rsid w:val="00C119AE"/>
    <w:rsid w:val="00C14F21"/>
    <w:rsid w:val="00C27A02"/>
    <w:rsid w:val="00C32351"/>
    <w:rsid w:val="00C32AEB"/>
    <w:rsid w:val="00C337B9"/>
    <w:rsid w:val="00C42F9B"/>
    <w:rsid w:val="00C60F0C"/>
    <w:rsid w:val="00C6424F"/>
    <w:rsid w:val="00C71E84"/>
    <w:rsid w:val="00C7271C"/>
    <w:rsid w:val="00C73630"/>
    <w:rsid w:val="00C76F85"/>
    <w:rsid w:val="00C805C9"/>
    <w:rsid w:val="00C9225F"/>
    <w:rsid w:val="00C92939"/>
    <w:rsid w:val="00C93765"/>
    <w:rsid w:val="00C94E1D"/>
    <w:rsid w:val="00C97816"/>
    <w:rsid w:val="00CA1679"/>
    <w:rsid w:val="00CA78BD"/>
    <w:rsid w:val="00CB151C"/>
    <w:rsid w:val="00CC199A"/>
    <w:rsid w:val="00CD05CE"/>
    <w:rsid w:val="00CD7EEE"/>
    <w:rsid w:val="00CE5A1A"/>
    <w:rsid w:val="00CF087F"/>
    <w:rsid w:val="00CF4780"/>
    <w:rsid w:val="00CF55F6"/>
    <w:rsid w:val="00D04DF3"/>
    <w:rsid w:val="00D0530F"/>
    <w:rsid w:val="00D10BF0"/>
    <w:rsid w:val="00D160FE"/>
    <w:rsid w:val="00D20653"/>
    <w:rsid w:val="00D21662"/>
    <w:rsid w:val="00D33D63"/>
    <w:rsid w:val="00D414E1"/>
    <w:rsid w:val="00D4155A"/>
    <w:rsid w:val="00D5253A"/>
    <w:rsid w:val="00D60A87"/>
    <w:rsid w:val="00D62EC0"/>
    <w:rsid w:val="00D70B5E"/>
    <w:rsid w:val="00D721AE"/>
    <w:rsid w:val="00D83C3D"/>
    <w:rsid w:val="00D873A8"/>
    <w:rsid w:val="00D874F5"/>
    <w:rsid w:val="00D90028"/>
    <w:rsid w:val="00D90138"/>
    <w:rsid w:val="00D9145B"/>
    <w:rsid w:val="00D96E77"/>
    <w:rsid w:val="00DB4436"/>
    <w:rsid w:val="00DD6C25"/>
    <w:rsid w:val="00DD71CE"/>
    <w:rsid w:val="00DD74C8"/>
    <w:rsid w:val="00DD78D1"/>
    <w:rsid w:val="00DE32CD"/>
    <w:rsid w:val="00DF5767"/>
    <w:rsid w:val="00DF71B9"/>
    <w:rsid w:val="00E12C5F"/>
    <w:rsid w:val="00E15329"/>
    <w:rsid w:val="00E24EA3"/>
    <w:rsid w:val="00E37213"/>
    <w:rsid w:val="00E416C2"/>
    <w:rsid w:val="00E472A1"/>
    <w:rsid w:val="00E55673"/>
    <w:rsid w:val="00E5575C"/>
    <w:rsid w:val="00E635F9"/>
    <w:rsid w:val="00E73F76"/>
    <w:rsid w:val="00EA2C9F"/>
    <w:rsid w:val="00EA420E"/>
    <w:rsid w:val="00EA447C"/>
    <w:rsid w:val="00EA4BCE"/>
    <w:rsid w:val="00EA798D"/>
    <w:rsid w:val="00EB14F9"/>
    <w:rsid w:val="00EC364E"/>
    <w:rsid w:val="00ED0BDA"/>
    <w:rsid w:val="00ED1FB7"/>
    <w:rsid w:val="00ED390C"/>
    <w:rsid w:val="00ED5DA5"/>
    <w:rsid w:val="00EE142A"/>
    <w:rsid w:val="00EE18A7"/>
    <w:rsid w:val="00EE3F84"/>
    <w:rsid w:val="00EE4A07"/>
    <w:rsid w:val="00EF1360"/>
    <w:rsid w:val="00EF3220"/>
    <w:rsid w:val="00F02D12"/>
    <w:rsid w:val="00F17BF3"/>
    <w:rsid w:val="00F2523A"/>
    <w:rsid w:val="00F25EAB"/>
    <w:rsid w:val="00F43903"/>
    <w:rsid w:val="00F45EF2"/>
    <w:rsid w:val="00F6265F"/>
    <w:rsid w:val="00F727F8"/>
    <w:rsid w:val="00F81760"/>
    <w:rsid w:val="00F906B6"/>
    <w:rsid w:val="00F93F6F"/>
    <w:rsid w:val="00F94155"/>
    <w:rsid w:val="00F9459C"/>
    <w:rsid w:val="00F95419"/>
    <w:rsid w:val="00F96363"/>
    <w:rsid w:val="00F9783F"/>
    <w:rsid w:val="00FB4ED8"/>
    <w:rsid w:val="00FB77A1"/>
    <w:rsid w:val="00FC284E"/>
    <w:rsid w:val="00FC781B"/>
    <w:rsid w:val="00FD14E2"/>
    <w:rsid w:val="00FD2EF7"/>
    <w:rsid w:val="00FD3C9A"/>
    <w:rsid w:val="00FD74B8"/>
    <w:rsid w:val="00FE146A"/>
    <w:rsid w:val="00FE14A4"/>
    <w:rsid w:val="00FE3802"/>
    <w:rsid w:val="00FE447E"/>
    <w:rsid w:val="00FF3733"/>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15:docId w15:val="{10FF85F8-5920-46AA-8628-B4C8A64296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semiHidden="1"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9145B"/>
    <w:pPr>
      <w:suppressAutoHyphens/>
      <w:spacing w:line="240" w:lineRule="atLeast"/>
    </w:pPr>
    <w:rPr>
      <w:rFonts w:eastAsiaTheme="minorHAnsi" w:cstheme="minorBidi"/>
      <w:szCs w:val="22"/>
      <w:lang w:val="ru-RU" w:eastAsia="en-US"/>
    </w:rPr>
  </w:style>
  <w:style w:type="paragraph" w:styleId="Heading1">
    <w:name w:val="heading 1"/>
    <w:aliases w:val="Table_G,Table_GR"/>
    <w:basedOn w:val="Normal"/>
    <w:next w:val="Normal"/>
    <w:link w:val="Heading1Char"/>
    <w:uiPriority w:val="9"/>
    <w:qFormat/>
    <w:rsid w:val="00617A43"/>
    <w:pPr>
      <w:keepNext/>
      <w:numPr>
        <w:numId w:val="6"/>
      </w:numPr>
      <w:tabs>
        <w:tab w:val="left" w:pos="567"/>
      </w:tabs>
      <w:jc w:val="both"/>
      <w:outlineLvl w:val="0"/>
    </w:pPr>
    <w:rPr>
      <w:rFonts w:eastAsia="Times New Roman" w:cs="Arial"/>
      <w:b/>
      <w:bCs/>
      <w:szCs w:val="32"/>
      <w:lang w:eastAsia="ru-RU"/>
    </w:rPr>
  </w:style>
  <w:style w:type="paragraph" w:styleId="Heading2">
    <w:name w:val="heading 2"/>
    <w:basedOn w:val="Normal"/>
    <w:next w:val="Normal"/>
    <w:link w:val="Heading2Char"/>
    <w:uiPriority w:val="9"/>
    <w:qFormat/>
    <w:rsid w:val="009C6FE6"/>
    <w:pPr>
      <w:keepNext/>
      <w:numPr>
        <w:ilvl w:val="1"/>
        <w:numId w:val="6"/>
      </w:numPr>
      <w:outlineLvl w:val="1"/>
    </w:pPr>
    <w:rPr>
      <w:rFonts w:cs="Arial"/>
      <w:bCs/>
      <w:iCs/>
      <w:szCs w:val="28"/>
    </w:rPr>
  </w:style>
  <w:style w:type="paragraph" w:styleId="Heading3">
    <w:name w:val="heading 3"/>
    <w:basedOn w:val="Normal"/>
    <w:next w:val="Normal"/>
    <w:link w:val="Heading3Char"/>
    <w:uiPriority w:val="9"/>
    <w:qFormat/>
    <w:rsid w:val="009C6FE6"/>
    <w:pPr>
      <w:keepNext/>
      <w:numPr>
        <w:ilvl w:val="2"/>
        <w:numId w:val="6"/>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9C6FE6"/>
    <w:pPr>
      <w:keepNext/>
      <w:numPr>
        <w:ilvl w:val="3"/>
        <w:numId w:val="6"/>
      </w:numPr>
      <w:spacing w:before="240" w:after="60"/>
      <w:outlineLvl w:val="3"/>
    </w:pPr>
    <w:rPr>
      <w:b/>
      <w:bCs/>
      <w:sz w:val="28"/>
      <w:szCs w:val="28"/>
    </w:rPr>
  </w:style>
  <w:style w:type="paragraph" w:styleId="Heading5">
    <w:name w:val="heading 5"/>
    <w:aliases w:val="h5"/>
    <w:basedOn w:val="Normal"/>
    <w:next w:val="Normal"/>
    <w:link w:val="Heading5Char"/>
    <w:qFormat/>
    <w:rsid w:val="009C6FE6"/>
    <w:pPr>
      <w:numPr>
        <w:ilvl w:val="4"/>
        <w:numId w:val="6"/>
      </w:numPr>
      <w:spacing w:before="240" w:after="60"/>
      <w:outlineLvl w:val="4"/>
    </w:pPr>
    <w:rPr>
      <w:b/>
      <w:bCs/>
      <w:i/>
      <w:iCs/>
      <w:sz w:val="26"/>
      <w:szCs w:val="26"/>
    </w:rPr>
  </w:style>
  <w:style w:type="paragraph" w:styleId="Heading6">
    <w:name w:val="heading 6"/>
    <w:aliases w:val="h6"/>
    <w:basedOn w:val="Normal"/>
    <w:next w:val="Normal"/>
    <w:link w:val="Heading6Char"/>
    <w:qFormat/>
    <w:rsid w:val="009C6FE6"/>
    <w:pPr>
      <w:numPr>
        <w:ilvl w:val="5"/>
        <w:numId w:val="6"/>
      </w:numPr>
      <w:spacing w:before="240" w:after="60"/>
      <w:outlineLvl w:val="5"/>
    </w:pPr>
    <w:rPr>
      <w:b/>
      <w:bCs/>
      <w:sz w:val="22"/>
    </w:rPr>
  </w:style>
  <w:style w:type="paragraph" w:styleId="Heading7">
    <w:name w:val="heading 7"/>
    <w:basedOn w:val="Normal"/>
    <w:next w:val="Normal"/>
    <w:link w:val="Heading7Char"/>
    <w:qFormat/>
    <w:rsid w:val="009C6FE6"/>
    <w:pPr>
      <w:numPr>
        <w:ilvl w:val="6"/>
        <w:numId w:val="6"/>
      </w:numPr>
      <w:spacing w:before="240" w:after="60"/>
      <w:outlineLvl w:val="6"/>
    </w:pPr>
    <w:rPr>
      <w:sz w:val="24"/>
      <w:szCs w:val="24"/>
    </w:rPr>
  </w:style>
  <w:style w:type="paragraph" w:styleId="Heading8">
    <w:name w:val="heading 8"/>
    <w:basedOn w:val="Normal"/>
    <w:next w:val="Normal"/>
    <w:link w:val="Heading8Char"/>
    <w:qFormat/>
    <w:rsid w:val="009C6FE6"/>
    <w:pPr>
      <w:numPr>
        <w:ilvl w:val="7"/>
        <w:numId w:val="6"/>
      </w:numPr>
      <w:spacing w:before="240" w:after="60"/>
      <w:outlineLvl w:val="7"/>
    </w:pPr>
    <w:rPr>
      <w:i/>
      <w:iCs/>
      <w:sz w:val="24"/>
      <w:szCs w:val="24"/>
    </w:rPr>
  </w:style>
  <w:style w:type="paragraph" w:styleId="Heading9">
    <w:name w:val="heading 9"/>
    <w:basedOn w:val="Normal"/>
    <w:next w:val="Normal"/>
    <w:link w:val="Heading9Char"/>
    <w:qFormat/>
    <w:rsid w:val="009C6FE6"/>
    <w:pPr>
      <w:numPr>
        <w:ilvl w:val="8"/>
        <w:numId w:val="6"/>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9C6F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C71E84"/>
    <w:rPr>
      <w:rFonts w:ascii="Tahoma" w:eastAsiaTheme="minorHAnsi" w:hAnsi="Tahoma" w:cs="Tahoma"/>
      <w:sz w:val="16"/>
      <w:szCs w:val="16"/>
      <w:lang w:val="ru-RU" w:eastAsia="en-US"/>
    </w:rPr>
  </w:style>
  <w:style w:type="paragraph" w:customStyle="1" w:styleId="HMG">
    <w:name w:val="_ H __M_G"/>
    <w:basedOn w:val="Normal"/>
    <w:next w:val="Normal"/>
    <w:qFormat/>
    <w:rsid w:val="00617A43"/>
    <w:pPr>
      <w:keepNext/>
      <w:keepLines/>
      <w:tabs>
        <w:tab w:val="right" w:pos="851"/>
      </w:tabs>
      <w:spacing w:before="240" w:after="240" w:line="360" w:lineRule="exact"/>
      <w:ind w:left="1134" w:right="1134" w:hanging="1134"/>
    </w:pPr>
    <w:rPr>
      <w:rFonts w:eastAsia="Times New Roman" w:cs="Times New Roman"/>
      <w:b/>
      <w:sz w:val="34"/>
      <w:szCs w:val="20"/>
      <w:lang w:eastAsia="ru-RU"/>
    </w:rPr>
  </w:style>
  <w:style w:type="paragraph" w:customStyle="1" w:styleId="HChG">
    <w:name w:val="_ H _Ch_G"/>
    <w:basedOn w:val="Normal"/>
    <w:next w:val="Normal"/>
    <w:link w:val="HChGChar"/>
    <w:qFormat/>
    <w:rsid w:val="00617A43"/>
    <w:pPr>
      <w:keepNext/>
      <w:keepLines/>
      <w:tabs>
        <w:tab w:val="right" w:pos="851"/>
      </w:tabs>
      <w:spacing w:before="360" w:after="240" w:line="300" w:lineRule="exact"/>
      <w:ind w:left="1134" w:right="1134" w:hanging="1134"/>
    </w:pPr>
    <w:rPr>
      <w:rFonts w:eastAsia="Times New Roman" w:cs="Times New Roman"/>
      <w:b/>
      <w:sz w:val="28"/>
      <w:szCs w:val="20"/>
      <w:lang w:eastAsia="ru-RU"/>
    </w:rPr>
  </w:style>
  <w:style w:type="paragraph" w:customStyle="1" w:styleId="H1G">
    <w:name w:val="_ H_1_G"/>
    <w:basedOn w:val="Normal"/>
    <w:next w:val="Normal"/>
    <w:qFormat/>
    <w:rsid w:val="00617A43"/>
    <w:pPr>
      <w:keepNext/>
      <w:keepLines/>
      <w:tabs>
        <w:tab w:val="right" w:pos="851"/>
      </w:tabs>
      <w:spacing w:before="360" w:after="240" w:line="270" w:lineRule="exact"/>
      <w:ind w:left="1134" w:right="1134" w:hanging="1134"/>
    </w:pPr>
    <w:rPr>
      <w:rFonts w:eastAsia="Times New Roman" w:cs="Times New Roman"/>
      <w:b/>
      <w:sz w:val="24"/>
      <w:szCs w:val="20"/>
      <w:lang w:eastAsia="ru-RU"/>
    </w:rPr>
  </w:style>
  <w:style w:type="paragraph" w:customStyle="1" w:styleId="H23G">
    <w:name w:val="_ H_2/3_G"/>
    <w:basedOn w:val="Normal"/>
    <w:next w:val="Normal"/>
    <w:link w:val="H23GChar"/>
    <w:qFormat/>
    <w:rsid w:val="00617A43"/>
    <w:pPr>
      <w:keepNext/>
      <w:keepLines/>
      <w:tabs>
        <w:tab w:val="right" w:pos="851"/>
      </w:tabs>
      <w:spacing w:before="240" w:after="120" w:line="240" w:lineRule="exact"/>
      <w:ind w:left="1134" w:right="1134" w:hanging="1134"/>
    </w:pPr>
    <w:rPr>
      <w:rFonts w:eastAsia="Times New Roman" w:cs="Times New Roman"/>
      <w:b/>
      <w:szCs w:val="20"/>
      <w:lang w:eastAsia="ru-RU"/>
    </w:rPr>
  </w:style>
  <w:style w:type="paragraph" w:customStyle="1" w:styleId="H4G">
    <w:name w:val="_ H_4_G"/>
    <w:basedOn w:val="Normal"/>
    <w:next w:val="Normal"/>
    <w:qFormat/>
    <w:rsid w:val="00617A43"/>
    <w:pPr>
      <w:keepNext/>
      <w:keepLines/>
      <w:tabs>
        <w:tab w:val="right" w:pos="851"/>
      </w:tabs>
      <w:spacing w:before="240" w:after="120" w:line="240" w:lineRule="exact"/>
      <w:ind w:left="1134" w:right="1134" w:hanging="1134"/>
      <w:outlineLvl w:val="3"/>
    </w:pPr>
    <w:rPr>
      <w:rFonts w:eastAsia="Times New Roman" w:cs="Times New Roman"/>
      <w:i/>
      <w:szCs w:val="20"/>
      <w:lang w:eastAsia="ru-RU"/>
    </w:rPr>
  </w:style>
  <w:style w:type="paragraph" w:customStyle="1" w:styleId="H56G">
    <w:name w:val="_ H_5/6_G"/>
    <w:basedOn w:val="Normal"/>
    <w:next w:val="Normal"/>
    <w:qFormat/>
    <w:rsid w:val="00617A43"/>
    <w:pPr>
      <w:keepNext/>
      <w:keepLines/>
      <w:tabs>
        <w:tab w:val="right" w:pos="851"/>
      </w:tabs>
      <w:spacing w:before="240" w:after="120" w:line="240" w:lineRule="exact"/>
      <w:ind w:left="1134" w:right="1134" w:hanging="1134"/>
    </w:pPr>
    <w:rPr>
      <w:rFonts w:eastAsia="Times New Roman" w:cs="Times New Roman"/>
      <w:szCs w:val="20"/>
      <w:lang w:eastAsia="ru-RU"/>
    </w:rPr>
  </w:style>
  <w:style w:type="paragraph" w:customStyle="1" w:styleId="SingleTxtG">
    <w:name w:val="_ Single Txt_G"/>
    <w:basedOn w:val="Normal"/>
    <w:link w:val="SingleTxtGChar"/>
    <w:qFormat/>
    <w:rsid w:val="00C71E84"/>
    <w:pPr>
      <w:spacing w:after="120"/>
      <w:ind w:left="1134" w:right="1134"/>
      <w:jc w:val="both"/>
    </w:pPr>
    <w:rPr>
      <w:rFonts w:eastAsia="Times New Roman" w:cs="Times New Roman"/>
      <w:szCs w:val="20"/>
    </w:rPr>
  </w:style>
  <w:style w:type="paragraph" w:customStyle="1" w:styleId="SLG">
    <w:name w:val="__S_L_G"/>
    <w:basedOn w:val="Normal"/>
    <w:next w:val="Normal"/>
    <w:qFormat/>
    <w:rsid w:val="00617A43"/>
    <w:pPr>
      <w:keepNext/>
      <w:keepLines/>
      <w:spacing w:before="240" w:after="240" w:line="580" w:lineRule="exact"/>
      <w:ind w:left="1134" w:right="1134"/>
    </w:pPr>
    <w:rPr>
      <w:rFonts w:eastAsia="Times New Roman" w:cs="Times New Roman"/>
      <w:b/>
      <w:sz w:val="56"/>
      <w:szCs w:val="20"/>
      <w:lang w:eastAsia="ru-RU"/>
    </w:rPr>
  </w:style>
  <w:style w:type="paragraph" w:customStyle="1" w:styleId="SMG">
    <w:name w:val="__S_M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SSG">
    <w:name w:val="__S_S_G"/>
    <w:basedOn w:val="Normal"/>
    <w:next w:val="Normal"/>
    <w:qFormat/>
    <w:rsid w:val="00617A43"/>
    <w:pPr>
      <w:keepNext/>
      <w:keepLines/>
      <w:spacing w:before="240" w:after="240" w:line="300" w:lineRule="exact"/>
      <w:ind w:left="1134" w:right="1134"/>
    </w:pPr>
    <w:rPr>
      <w:rFonts w:eastAsia="Times New Roman" w:cs="Times New Roman"/>
      <w:b/>
      <w:sz w:val="28"/>
      <w:szCs w:val="20"/>
      <w:lang w:eastAsia="ru-RU"/>
    </w:rPr>
  </w:style>
  <w:style w:type="paragraph" w:customStyle="1" w:styleId="XLargeG">
    <w:name w:val="__XLarge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Bullet1G">
    <w:name w:val="_Bullet 1_G"/>
    <w:basedOn w:val="Normal"/>
    <w:qFormat/>
    <w:rsid w:val="00617A43"/>
    <w:pPr>
      <w:numPr>
        <w:numId w:val="3"/>
      </w:numPr>
      <w:spacing w:after="120"/>
      <w:ind w:right="1134"/>
      <w:jc w:val="both"/>
    </w:pPr>
    <w:rPr>
      <w:rFonts w:eastAsia="Times New Roman" w:cs="Times New Roman"/>
      <w:szCs w:val="20"/>
      <w:lang w:eastAsia="ru-RU"/>
    </w:rPr>
  </w:style>
  <w:style w:type="paragraph" w:customStyle="1" w:styleId="Bullet2G">
    <w:name w:val="_Bullet 2_G"/>
    <w:basedOn w:val="Normal"/>
    <w:qFormat/>
    <w:rsid w:val="00617A43"/>
    <w:pPr>
      <w:numPr>
        <w:numId w:val="4"/>
      </w:numPr>
      <w:spacing w:after="120"/>
      <w:ind w:right="1134"/>
      <w:jc w:val="both"/>
    </w:pPr>
    <w:rPr>
      <w:rFonts w:eastAsia="Times New Roman" w:cs="Times New Roman"/>
      <w:szCs w:val="20"/>
      <w:lang w:eastAsia="ru-RU"/>
    </w:rPr>
  </w:style>
  <w:style w:type="paragraph" w:customStyle="1" w:styleId="ParaNoG">
    <w:name w:val="_ParaNo._G"/>
    <w:basedOn w:val="Normal"/>
    <w:next w:val="Normal"/>
    <w:qFormat/>
    <w:rsid w:val="00C71E84"/>
    <w:pPr>
      <w:numPr>
        <w:numId w:val="5"/>
      </w:numPr>
      <w:tabs>
        <w:tab w:val="clear" w:pos="1491"/>
      </w:tabs>
      <w:spacing w:after="120"/>
      <w:ind w:right="1134"/>
      <w:jc w:val="both"/>
      <w:outlineLvl w:val="0"/>
    </w:pPr>
    <w:rPr>
      <w:rFonts w:eastAsia="Times New Roman" w:cs="Times New Roman"/>
      <w:szCs w:val="20"/>
      <w:lang w:eastAsia="ru-RU"/>
    </w:rPr>
  </w:style>
  <w:style w:type="table" w:customStyle="1" w:styleId="TabNum">
    <w:name w:val="_TabNum"/>
    <w:basedOn w:val="TableNormal"/>
    <w:rsid w:val="00617A43"/>
    <w:pPr>
      <w:spacing w:before="40" w:after="40" w:line="220" w:lineRule="exact"/>
      <w:jc w:val="right"/>
    </w:pPr>
    <w:rPr>
      <w:sz w:val="18"/>
      <w:lang w:val="ru-RU" w:eastAsia="ru-RU"/>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617A43"/>
    <w:pPr>
      <w:spacing w:before="40" w:after="120" w:line="240" w:lineRule="atLeast"/>
    </w:pPr>
    <w:rPr>
      <w:lang w:val="ru-RU" w:eastAsia="ru-RU"/>
    </w:r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Header">
    <w:name w:val="header"/>
    <w:aliases w:val="6_G,6_GR"/>
    <w:basedOn w:val="Normal"/>
    <w:next w:val="Normal"/>
    <w:link w:val="HeaderChar"/>
    <w:uiPriority w:val="99"/>
    <w:qFormat/>
    <w:rsid w:val="00617A43"/>
    <w:pPr>
      <w:pBdr>
        <w:bottom w:val="single" w:sz="4" w:space="4" w:color="auto"/>
      </w:pBdr>
      <w:tabs>
        <w:tab w:val="right" w:pos="9639"/>
      </w:tabs>
    </w:pPr>
    <w:rPr>
      <w:rFonts w:eastAsia="Times New Roman" w:cs="Times New Roman"/>
      <w:b/>
      <w:sz w:val="18"/>
      <w:szCs w:val="20"/>
      <w:lang w:val="en-GB" w:eastAsia="ru-RU"/>
    </w:rPr>
  </w:style>
  <w:style w:type="character" w:customStyle="1" w:styleId="HeaderChar">
    <w:name w:val="Header Char"/>
    <w:aliases w:val="6_G Char,6_GR Char"/>
    <w:basedOn w:val="DefaultParagraphFont"/>
    <w:link w:val="Header"/>
    <w:uiPriority w:val="99"/>
    <w:rsid w:val="00617A43"/>
    <w:rPr>
      <w:b/>
      <w:sz w:val="18"/>
      <w:lang w:val="en-GB" w:eastAsia="ru-RU"/>
    </w:rPr>
  </w:style>
  <w:style w:type="character" w:styleId="PageNumber">
    <w:name w:val="page number"/>
    <w:aliases w:val="7_G,7_GR"/>
    <w:basedOn w:val="DefaultParagraphFont"/>
    <w:qFormat/>
    <w:rsid w:val="00617A43"/>
    <w:rPr>
      <w:rFonts w:ascii="Times New Roman" w:hAnsi="Times New Roman"/>
      <w:b/>
      <w:sz w:val="18"/>
    </w:rPr>
  </w:style>
  <w:style w:type="paragraph" w:styleId="Footer">
    <w:name w:val="footer"/>
    <w:aliases w:val="3_G,3_GR"/>
    <w:basedOn w:val="Normal"/>
    <w:link w:val="FooterChar"/>
    <w:uiPriority w:val="99"/>
    <w:qFormat/>
    <w:rsid w:val="00617A43"/>
    <w:pPr>
      <w:tabs>
        <w:tab w:val="right" w:pos="9639"/>
      </w:tabs>
    </w:pPr>
    <w:rPr>
      <w:rFonts w:eastAsia="Times New Roman" w:cs="Times New Roman"/>
      <w:sz w:val="16"/>
      <w:szCs w:val="20"/>
      <w:lang w:val="en-GB" w:eastAsia="ru-RU"/>
    </w:rPr>
  </w:style>
  <w:style w:type="character" w:customStyle="1" w:styleId="FooterChar">
    <w:name w:val="Footer Char"/>
    <w:aliases w:val="3_G Char,3_GR Char"/>
    <w:basedOn w:val="DefaultParagraphFont"/>
    <w:link w:val="Footer"/>
    <w:uiPriority w:val="99"/>
    <w:rsid w:val="00617A43"/>
    <w:rPr>
      <w:sz w:val="16"/>
      <w:lang w:val="en-GB" w:eastAsia="ru-RU"/>
    </w:rPr>
  </w:style>
  <w:style w:type="character" w:styleId="FootnoteReference">
    <w:name w:val="footnote reference"/>
    <w:aliases w:val="4_G,4_GR,(Footnote Reference),-E Fußnotenzeichen,BVI fnr, BVI fnr,Footnote symbol,Footnote,Footnote Reference Superscript,SUPERS"/>
    <w:basedOn w:val="DefaultParagraphFont"/>
    <w:qFormat/>
    <w:rsid w:val="00617A43"/>
    <w:rPr>
      <w:rFonts w:ascii="Times New Roman" w:hAnsi="Times New Roman"/>
      <w:dstrike w:val="0"/>
      <w:sz w:val="18"/>
      <w:vertAlign w:val="superscript"/>
    </w:rPr>
  </w:style>
  <w:style w:type="character" w:styleId="EndnoteReference">
    <w:name w:val="endnote reference"/>
    <w:aliases w:val="1_G,1_GR"/>
    <w:basedOn w:val="FootnoteReference"/>
    <w:qFormat/>
    <w:rsid w:val="00617A43"/>
    <w:rPr>
      <w:rFonts w:ascii="Times New Roman" w:hAnsi="Times New Roman"/>
      <w:dstrike w:val="0"/>
      <w:sz w:val="18"/>
      <w:vertAlign w:val="superscript"/>
    </w:rPr>
  </w:style>
  <w:style w:type="table" w:styleId="TableGrid">
    <w:name w:val="Table Grid"/>
    <w:basedOn w:val="TableNormal"/>
    <w:uiPriority w:val="59"/>
    <w:rsid w:val="00D9145B"/>
    <w:rPr>
      <w:rFonts w:eastAsiaTheme="minorHAnsi" w:cstheme="minorBidi"/>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FootnoteText">
    <w:name w:val="footnote text"/>
    <w:aliases w:val="5_G,5_GR,PP,Footnote Text Char"/>
    <w:basedOn w:val="Normal"/>
    <w:link w:val="FootnoteTextChar2"/>
    <w:qFormat/>
    <w:rsid w:val="00617A43"/>
    <w:pPr>
      <w:tabs>
        <w:tab w:val="right" w:pos="1021"/>
      </w:tabs>
      <w:spacing w:line="220" w:lineRule="exact"/>
      <w:ind w:left="1134" w:right="1134" w:hanging="1134"/>
    </w:pPr>
    <w:rPr>
      <w:rFonts w:eastAsia="Times New Roman" w:cs="Times New Roman"/>
      <w:sz w:val="18"/>
      <w:szCs w:val="20"/>
      <w:lang w:eastAsia="ru-RU"/>
    </w:rPr>
  </w:style>
  <w:style w:type="character" w:customStyle="1" w:styleId="FootnoteTextChar2">
    <w:name w:val="Footnote Text Char2"/>
    <w:aliases w:val="5_G Char1,5_GR Char,PP Char1,Footnote Text Char Char1"/>
    <w:basedOn w:val="DefaultParagraphFont"/>
    <w:link w:val="FootnoteText"/>
    <w:rsid w:val="00617A43"/>
    <w:rPr>
      <w:sz w:val="18"/>
      <w:lang w:val="ru-RU" w:eastAsia="ru-RU"/>
    </w:rPr>
  </w:style>
  <w:style w:type="paragraph" w:styleId="EndnoteText">
    <w:name w:val="endnote text"/>
    <w:aliases w:val="2_G,2_GR"/>
    <w:basedOn w:val="FootnoteText"/>
    <w:link w:val="EndnoteTextChar"/>
    <w:qFormat/>
    <w:rsid w:val="00617A43"/>
  </w:style>
  <w:style w:type="character" w:customStyle="1" w:styleId="EndnoteTextChar">
    <w:name w:val="Endnote Text Char"/>
    <w:aliases w:val="2_G Char,2_GR Char"/>
    <w:basedOn w:val="DefaultParagraphFont"/>
    <w:link w:val="EndnoteText"/>
    <w:rsid w:val="00617A43"/>
    <w:rPr>
      <w:sz w:val="18"/>
      <w:lang w:val="ru-RU" w:eastAsia="ru-RU"/>
    </w:rPr>
  </w:style>
  <w:style w:type="character" w:customStyle="1" w:styleId="Heading1Char">
    <w:name w:val="Heading 1 Char"/>
    <w:aliases w:val="Table_G Char,Table_GR Char"/>
    <w:basedOn w:val="DefaultParagraphFont"/>
    <w:link w:val="Heading1"/>
    <w:uiPriority w:val="9"/>
    <w:rsid w:val="00617A43"/>
    <w:rPr>
      <w:rFonts w:cs="Arial"/>
      <w:b/>
      <w:bCs/>
      <w:szCs w:val="32"/>
      <w:lang w:val="ru-RU" w:eastAsia="ru-RU"/>
    </w:rPr>
  </w:style>
  <w:style w:type="character" w:styleId="Hyperlink">
    <w:name w:val="Hyperlink"/>
    <w:basedOn w:val="DefaultParagraphFont"/>
    <w:uiPriority w:val="99"/>
    <w:rsid w:val="00617A43"/>
    <w:rPr>
      <w:color w:val="0000FF" w:themeColor="hyperlink"/>
      <w:u w:val="none"/>
    </w:rPr>
  </w:style>
  <w:style w:type="character" w:styleId="FollowedHyperlink">
    <w:name w:val="FollowedHyperlink"/>
    <w:basedOn w:val="DefaultParagraphFont"/>
    <w:rsid w:val="00617A43"/>
    <w:rPr>
      <w:color w:val="800080" w:themeColor="followedHyperlink"/>
      <w:u w:val="none"/>
    </w:rPr>
  </w:style>
  <w:style w:type="paragraph" w:customStyle="1" w:styleId="HMGR">
    <w:name w:val="_ H __M_GR"/>
    <w:basedOn w:val="Normal"/>
    <w:next w:val="Normal"/>
    <w:qFormat/>
    <w:rsid w:val="004B710E"/>
    <w:pPr>
      <w:keepNext/>
      <w:keepLines/>
      <w:tabs>
        <w:tab w:val="right" w:pos="851"/>
      </w:tabs>
      <w:spacing w:before="240" w:after="240" w:line="360" w:lineRule="exact"/>
      <w:ind w:left="1134" w:right="1134" w:hanging="1134"/>
    </w:pPr>
    <w:rPr>
      <w:rFonts w:eastAsia="Times New Roman" w:cs="Times New Roman"/>
      <w:b/>
      <w:spacing w:val="4"/>
      <w:w w:val="103"/>
      <w:kern w:val="14"/>
      <w:sz w:val="34"/>
      <w:szCs w:val="20"/>
      <w:lang w:eastAsia="ru-RU"/>
    </w:rPr>
  </w:style>
  <w:style w:type="paragraph" w:customStyle="1" w:styleId="HChGR">
    <w:name w:val="_ H _Ch_GR"/>
    <w:basedOn w:val="Normal"/>
    <w:next w:val="Normal"/>
    <w:qFormat/>
    <w:rsid w:val="004B710E"/>
    <w:pPr>
      <w:keepNext/>
      <w:keepLines/>
      <w:tabs>
        <w:tab w:val="right" w:pos="851"/>
      </w:tabs>
      <w:spacing w:before="360" w:after="240" w:line="300" w:lineRule="exact"/>
      <w:ind w:left="1134" w:right="1134" w:hanging="1134"/>
    </w:pPr>
    <w:rPr>
      <w:rFonts w:eastAsia="Times New Roman" w:cs="Times New Roman"/>
      <w:b/>
      <w:spacing w:val="4"/>
      <w:w w:val="103"/>
      <w:kern w:val="14"/>
      <w:sz w:val="28"/>
      <w:szCs w:val="20"/>
      <w:lang w:eastAsia="ru-RU"/>
    </w:rPr>
  </w:style>
  <w:style w:type="paragraph" w:customStyle="1" w:styleId="H1GR">
    <w:name w:val="_ H_1_GR"/>
    <w:basedOn w:val="Normal"/>
    <w:next w:val="Normal"/>
    <w:qFormat/>
    <w:rsid w:val="004B710E"/>
    <w:pPr>
      <w:keepNext/>
      <w:keepLines/>
      <w:tabs>
        <w:tab w:val="right" w:pos="851"/>
      </w:tabs>
      <w:spacing w:before="360" w:after="240" w:line="270" w:lineRule="exact"/>
      <w:ind w:left="1134" w:right="1134" w:hanging="1134"/>
    </w:pPr>
    <w:rPr>
      <w:rFonts w:eastAsia="Times New Roman" w:cs="Times New Roman"/>
      <w:b/>
      <w:spacing w:val="4"/>
      <w:w w:val="103"/>
      <w:kern w:val="14"/>
      <w:sz w:val="24"/>
      <w:szCs w:val="20"/>
      <w:lang w:eastAsia="ru-RU"/>
    </w:rPr>
  </w:style>
  <w:style w:type="paragraph" w:customStyle="1" w:styleId="H23GR">
    <w:name w:val="_ H_2/3_GR"/>
    <w:basedOn w:val="Normal"/>
    <w:next w:val="Normal"/>
    <w:qFormat/>
    <w:rsid w:val="004B710E"/>
    <w:pPr>
      <w:keepNext/>
      <w:keepLines/>
      <w:tabs>
        <w:tab w:val="right" w:pos="851"/>
      </w:tabs>
      <w:spacing w:before="240" w:after="120" w:line="240" w:lineRule="exact"/>
      <w:ind w:left="1134" w:right="1134" w:hanging="1134"/>
    </w:pPr>
    <w:rPr>
      <w:rFonts w:eastAsia="Times New Roman" w:cs="Times New Roman"/>
      <w:b/>
      <w:spacing w:val="4"/>
      <w:w w:val="103"/>
      <w:kern w:val="14"/>
      <w:szCs w:val="20"/>
      <w:lang w:eastAsia="ru-RU"/>
    </w:rPr>
  </w:style>
  <w:style w:type="paragraph" w:customStyle="1" w:styleId="H4GR">
    <w:name w:val="_ H_4_GR"/>
    <w:basedOn w:val="Normal"/>
    <w:next w:val="Normal"/>
    <w:qFormat/>
    <w:rsid w:val="004B710E"/>
    <w:pPr>
      <w:keepNext/>
      <w:keepLines/>
      <w:tabs>
        <w:tab w:val="right" w:pos="851"/>
      </w:tabs>
      <w:spacing w:before="240" w:after="120" w:line="240" w:lineRule="exact"/>
      <w:ind w:left="1134" w:right="1134" w:hanging="1134"/>
      <w:outlineLvl w:val="3"/>
    </w:pPr>
    <w:rPr>
      <w:rFonts w:eastAsia="Times New Roman" w:cs="Times New Roman"/>
      <w:i/>
      <w:spacing w:val="3"/>
      <w:w w:val="103"/>
      <w:kern w:val="14"/>
      <w:szCs w:val="20"/>
      <w:lang w:eastAsia="ru-RU"/>
    </w:rPr>
  </w:style>
  <w:style w:type="paragraph" w:customStyle="1" w:styleId="H56GR">
    <w:name w:val="_ H_5/6_GR"/>
    <w:basedOn w:val="Normal"/>
    <w:next w:val="Normal"/>
    <w:qFormat/>
    <w:rsid w:val="004B710E"/>
    <w:pPr>
      <w:keepNext/>
      <w:keepLines/>
      <w:tabs>
        <w:tab w:val="right" w:pos="851"/>
      </w:tabs>
      <w:spacing w:before="240" w:after="120" w:line="240" w:lineRule="exact"/>
      <w:ind w:left="1134" w:right="1134" w:hanging="1134"/>
    </w:pPr>
    <w:rPr>
      <w:rFonts w:eastAsia="Times New Roman" w:cs="Times New Roman"/>
      <w:spacing w:val="4"/>
      <w:w w:val="103"/>
      <w:kern w:val="14"/>
      <w:szCs w:val="20"/>
      <w:lang w:eastAsia="ru-RU"/>
    </w:rPr>
  </w:style>
  <w:style w:type="paragraph" w:customStyle="1" w:styleId="SingleTxtGR">
    <w:name w:val="_ Single Txt_GR"/>
    <w:basedOn w:val="Normal"/>
    <w:qFormat/>
    <w:rsid w:val="004B710E"/>
    <w:pPr>
      <w:tabs>
        <w:tab w:val="left" w:pos="1701"/>
        <w:tab w:val="left" w:pos="2268"/>
        <w:tab w:val="left" w:pos="2835"/>
        <w:tab w:val="left" w:pos="3402"/>
        <w:tab w:val="left" w:pos="3969"/>
      </w:tabs>
      <w:suppressAutoHyphens w:val="0"/>
      <w:spacing w:after="120"/>
      <w:ind w:left="1134" w:right="1134"/>
      <w:jc w:val="both"/>
    </w:pPr>
    <w:rPr>
      <w:rFonts w:eastAsia="Times New Roman" w:cs="Times New Roman"/>
      <w:spacing w:val="4"/>
      <w:w w:val="103"/>
      <w:kern w:val="14"/>
      <w:szCs w:val="20"/>
      <w:lang w:eastAsia="zh-CN"/>
    </w:rPr>
  </w:style>
  <w:style w:type="paragraph" w:customStyle="1" w:styleId="SLGR">
    <w:name w:val="__S_L_GR"/>
    <w:basedOn w:val="Normal"/>
    <w:next w:val="Normal"/>
    <w:qFormat/>
    <w:rsid w:val="004B710E"/>
    <w:pPr>
      <w:keepNext/>
      <w:keepLines/>
      <w:spacing w:before="240" w:after="240" w:line="580" w:lineRule="exact"/>
      <w:ind w:left="1134" w:right="1134"/>
    </w:pPr>
    <w:rPr>
      <w:rFonts w:eastAsia="Times New Roman" w:cs="Times New Roman"/>
      <w:b/>
      <w:spacing w:val="4"/>
      <w:w w:val="103"/>
      <w:kern w:val="14"/>
      <w:sz w:val="56"/>
      <w:szCs w:val="20"/>
      <w:lang w:eastAsia="ru-RU"/>
    </w:rPr>
  </w:style>
  <w:style w:type="paragraph" w:customStyle="1" w:styleId="SMGR">
    <w:name w:val="__S_M_GR"/>
    <w:basedOn w:val="Normal"/>
    <w:next w:val="Normal"/>
    <w:qFormat/>
    <w:rsid w:val="004B710E"/>
    <w:pPr>
      <w:keepNext/>
      <w:keepLines/>
      <w:spacing w:before="240" w:after="240" w:line="420" w:lineRule="exact"/>
      <w:ind w:left="1134" w:right="1134"/>
    </w:pPr>
    <w:rPr>
      <w:rFonts w:eastAsia="Times New Roman" w:cs="Times New Roman"/>
      <w:b/>
      <w:spacing w:val="4"/>
      <w:w w:val="103"/>
      <w:kern w:val="14"/>
      <w:sz w:val="40"/>
      <w:szCs w:val="20"/>
      <w:lang w:eastAsia="ru-RU"/>
    </w:rPr>
  </w:style>
  <w:style w:type="paragraph" w:customStyle="1" w:styleId="SSGR">
    <w:name w:val="__S_S_GR"/>
    <w:basedOn w:val="Normal"/>
    <w:next w:val="Normal"/>
    <w:qFormat/>
    <w:rsid w:val="004B710E"/>
    <w:pPr>
      <w:keepNext/>
      <w:keepLines/>
      <w:spacing w:before="240" w:after="240" w:line="300" w:lineRule="exact"/>
      <w:ind w:left="1134" w:right="1134"/>
    </w:pPr>
    <w:rPr>
      <w:rFonts w:eastAsia="Times New Roman" w:cs="Times New Roman"/>
      <w:b/>
      <w:spacing w:val="4"/>
      <w:w w:val="103"/>
      <w:kern w:val="14"/>
      <w:sz w:val="28"/>
      <w:szCs w:val="20"/>
      <w:lang w:eastAsia="ru-RU"/>
    </w:rPr>
  </w:style>
  <w:style w:type="paragraph" w:customStyle="1" w:styleId="XLargeGR">
    <w:name w:val="__XLarge_GR"/>
    <w:basedOn w:val="Normal"/>
    <w:next w:val="Normal"/>
    <w:qFormat/>
    <w:rsid w:val="004B710E"/>
    <w:pPr>
      <w:keepNext/>
      <w:keepLines/>
      <w:spacing w:before="240" w:after="240" w:line="420" w:lineRule="exact"/>
      <w:ind w:left="1134" w:right="1134"/>
    </w:pPr>
    <w:rPr>
      <w:rFonts w:eastAsia="Times New Roman" w:cs="Times New Roman"/>
      <w:b/>
      <w:spacing w:val="4"/>
      <w:w w:val="103"/>
      <w:kern w:val="14"/>
      <w:sz w:val="40"/>
      <w:szCs w:val="20"/>
      <w:lang w:eastAsia="ru-RU"/>
    </w:rPr>
  </w:style>
  <w:style w:type="paragraph" w:customStyle="1" w:styleId="Bullet1GR">
    <w:name w:val="_Bullet 1_GR"/>
    <w:basedOn w:val="Normal"/>
    <w:qFormat/>
    <w:rsid w:val="004B710E"/>
    <w:pPr>
      <w:suppressAutoHyphens w:val="0"/>
      <w:spacing w:after="120"/>
      <w:ind w:right="1134"/>
      <w:jc w:val="both"/>
    </w:pPr>
    <w:rPr>
      <w:rFonts w:eastAsia="Times New Roman" w:cs="Times New Roman"/>
      <w:spacing w:val="4"/>
      <w:w w:val="103"/>
      <w:kern w:val="14"/>
      <w:szCs w:val="20"/>
      <w:lang w:eastAsia="ru-RU"/>
    </w:rPr>
  </w:style>
  <w:style w:type="paragraph" w:customStyle="1" w:styleId="Bullet2GR">
    <w:name w:val="_Bullet 2_GR"/>
    <w:basedOn w:val="Normal"/>
    <w:qFormat/>
    <w:rsid w:val="004B710E"/>
    <w:pPr>
      <w:tabs>
        <w:tab w:val="num" w:pos="2268"/>
      </w:tabs>
      <w:suppressAutoHyphens w:val="0"/>
      <w:spacing w:after="120"/>
      <w:ind w:left="2268" w:right="1134" w:hanging="170"/>
      <w:jc w:val="both"/>
    </w:pPr>
    <w:rPr>
      <w:rFonts w:eastAsia="Times New Roman" w:cs="Times New Roman"/>
      <w:spacing w:val="4"/>
      <w:w w:val="103"/>
      <w:kern w:val="14"/>
      <w:szCs w:val="20"/>
      <w:lang w:eastAsia="ru-RU"/>
    </w:rPr>
  </w:style>
  <w:style w:type="paragraph" w:customStyle="1" w:styleId="ParaNoGR">
    <w:name w:val="_ParaNo._GR"/>
    <w:basedOn w:val="Normal"/>
    <w:next w:val="Normal"/>
    <w:qFormat/>
    <w:rsid w:val="004B710E"/>
    <w:pPr>
      <w:tabs>
        <w:tab w:val="left" w:pos="567"/>
        <w:tab w:val="num" w:pos="1491"/>
      </w:tabs>
      <w:suppressAutoHyphens w:val="0"/>
      <w:spacing w:after="120"/>
      <w:ind w:left="1134" w:right="1134"/>
      <w:jc w:val="both"/>
      <w:outlineLvl w:val="0"/>
    </w:pPr>
    <w:rPr>
      <w:rFonts w:eastAsia="Times New Roman" w:cs="Times New Roman"/>
      <w:spacing w:val="4"/>
      <w:w w:val="103"/>
      <w:kern w:val="14"/>
      <w:szCs w:val="20"/>
      <w:lang w:eastAsia="ru-RU"/>
    </w:rPr>
  </w:style>
  <w:style w:type="numbering" w:customStyle="1" w:styleId="1">
    <w:name w:val="Нет списка1"/>
    <w:next w:val="NoList"/>
    <w:uiPriority w:val="99"/>
    <w:semiHidden/>
    <w:unhideWhenUsed/>
    <w:rsid w:val="004B710E"/>
  </w:style>
  <w:style w:type="character" w:customStyle="1" w:styleId="Heading2Char">
    <w:name w:val="Heading 2 Char"/>
    <w:basedOn w:val="DefaultParagraphFont"/>
    <w:link w:val="Heading2"/>
    <w:uiPriority w:val="9"/>
    <w:rsid w:val="004B710E"/>
    <w:rPr>
      <w:rFonts w:eastAsiaTheme="minorHAnsi" w:cs="Arial"/>
      <w:bCs/>
      <w:iCs/>
      <w:szCs w:val="28"/>
      <w:lang w:val="ru-RU" w:eastAsia="en-US"/>
    </w:rPr>
  </w:style>
  <w:style w:type="character" w:customStyle="1" w:styleId="Heading3Char">
    <w:name w:val="Heading 3 Char"/>
    <w:basedOn w:val="DefaultParagraphFont"/>
    <w:link w:val="Heading3"/>
    <w:uiPriority w:val="9"/>
    <w:rsid w:val="004B710E"/>
    <w:rPr>
      <w:rFonts w:ascii="Arial" w:eastAsiaTheme="minorHAnsi" w:hAnsi="Arial" w:cs="Arial"/>
      <w:b/>
      <w:bCs/>
      <w:sz w:val="26"/>
      <w:szCs w:val="26"/>
      <w:lang w:val="ru-RU" w:eastAsia="en-US"/>
    </w:rPr>
  </w:style>
  <w:style w:type="character" w:customStyle="1" w:styleId="Heading4Char">
    <w:name w:val="Heading 4 Char"/>
    <w:basedOn w:val="DefaultParagraphFont"/>
    <w:link w:val="Heading4"/>
    <w:uiPriority w:val="9"/>
    <w:rsid w:val="004B710E"/>
    <w:rPr>
      <w:rFonts w:eastAsiaTheme="minorHAnsi" w:cstheme="minorBidi"/>
      <w:b/>
      <w:bCs/>
      <w:sz w:val="28"/>
      <w:szCs w:val="28"/>
      <w:lang w:val="ru-RU" w:eastAsia="en-US"/>
    </w:rPr>
  </w:style>
  <w:style w:type="character" w:customStyle="1" w:styleId="Heading5Char">
    <w:name w:val="Heading 5 Char"/>
    <w:aliases w:val="h5 Char"/>
    <w:basedOn w:val="DefaultParagraphFont"/>
    <w:link w:val="Heading5"/>
    <w:rsid w:val="004B710E"/>
    <w:rPr>
      <w:rFonts w:eastAsiaTheme="minorHAnsi" w:cstheme="minorBidi"/>
      <w:b/>
      <w:bCs/>
      <w:i/>
      <w:iCs/>
      <w:sz w:val="26"/>
      <w:szCs w:val="26"/>
      <w:lang w:val="ru-RU" w:eastAsia="en-US"/>
    </w:rPr>
  </w:style>
  <w:style w:type="character" w:customStyle="1" w:styleId="Heading6Char">
    <w:name w:val="Heading 6 Char"/>
    <w:aliases w:val="h6 Char"/>
    <w:basedOn w:val="DefaultParagraphFont"/>
    <w:link w:val="Heading6"/>
    <w:rsid w:val="004B710E"/>
    <w:rPr>
      <w:rFonts w:eastAsiaTheme="minorHAnsi" w:cstheme="minorBidi"/>
      <w:b/>
      <w:bCs/>
      <w:sz w:val="22"/>
      <w:szCs w:val="22"/>
      <w:lang w:val="ru-RU" w:eastAsia="en-US"/>
    </w:rPr>
  </w:style>
  <w:style w:type="character" w:customStyle="1" w:styleId="Heading7Char">
    <w:name w:val="Heading 7 Char"/>
    <w:basedOn w:val="DefaultParagraphFont"/>
    <w:link w:val="Heading7"/>
    <w:rsid w:val="004B710E"/>
    <w:rPr>
      <w:rFonts w:eastAsiaTheme="minorHAnsi" w:cstheme="minorBidi"/>
      <w:sz w:val="24"/>
      <w:szCs w:val="24"/>
      <w:lang w:val="ru-RU" w:eastAsia="en-US"/>
    </w:rPr>
  </w:style>
  <w:style w:type="character" w:customStyle="1" w:styleId="Heading8Char">
    <w:name w:val="Heading 8 Char"/>
    <w:basedOn w:val="DefaultParagraphFont"/>
    <w:link w:val="Heading8"/>
    <w:rsid w:val="004B710E"/>
    <w:rPr>
      <w:rFonts w:eastAsiaTheme="minorHAnsi" w:cstheme="minorBidi"/>
      <w:i/>
      <w:iCs/>
      <w:sz w:val="24"/>
      <w:szCs w:val="24"/>
      <w:lang w:val="ru-RU" w:eastAsia="en-US"/>
    </w:rPr>
  </w:style>
  <w:style w:type="character" w:customStyle="1" w:styleId="Heading9Char">
    <w:name w:val="Heading 9 Char"/>
    <w:basedOn w:val="DefaultParagraphFont"/>
    <w:link w:val="Heading9"/>
    <w:rsid w:val="004B710E"/>
    <w:rPr>
      <w:rFonts w:ascii="Arial" w:eastAsiaTheme="minorHAnsi" w:hAnsi="Arial" w:cs="Arial"/>
      <w:sz w:val="22"/>
      <w:szCs w:val="22"/>
      <w:lang w:val="ru-RU" w:eastAsia="en-US"/>
    </w:rPr>
  </w:style>
  <w:style w:type="table" w:customStyle="1" w:styleId="10">
    <w:name w:val="Сетка таблицы1"/>
    <w:basedOn w:val="TableNormal"/>
    <w:next w:val="TableGrid"/>
    <w:rsid w:val="004B710E"/>
    <w:pPr>
      <w:suppressAutoHyphens/>
      <w:spacing w:line="240" w:lineRule="atLeast"/>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para">
    <w:name w:val="para"/>
    <w:basedOn w:val="SingleTxtG"/>
    <w:qFormat/>
    <w:rsid w:val="004B710E"/>
    <w:pPr>
      <w:ind w:left="2268" w:hanging="1134"/>
    </w:pPr>
    <w:rPr>
      <w:spacing w:val="-2"/>
      <w:lang w:val="en-GB" w:eastAsia="en-GB"/>
    </w:rPr>
  </w:style>
  <w:style w:type="character" w:customStyle="1" w:styleId="SingleTxtGChar">
    <w:name w:val="_ Single Txt_G Char"/>
    <w:link w:val="SingleTxtG"/>
    <w:qFormat/>
    <w:rsid w:val="004B710E"/>
    <w:rPr>
      <w:lang w:val="ru-RU" w:eastAsia="en-US"/>
    </w:rPr>
  </w:style>
  <w:style w:type="paragraph" w:styleId="PlainText">
    <w:name w:val="Plain Text"/>
    <w:basedOn w:val="Normal"/>
    <w:link w:val="PlainTextChar"/>
    <w:rsid w:val="004B710E"/>
    <w:rPr>
      <w:rFonts w:eastAsia="Times New Roman" w:cs="Courier New"/>
      <w:spacing w:val="-2"/>
      <w:szCs w:val="20"/>
      <w:lang w:val="en-GB" w:eastAsia="en-GB"/>
    </w:rPr>
  </w:style>
  <w:style w:type="character" w:customStyle="1" w:styleId="PlainTextChar">
    <w:name w:val="Plain Text Char"/>
    <w:basedOn w:val="DefaultParagraphFont"/>
    <w:link w:val="PlainText"/>
    <w:rsid w:val="004B710E"/>
    <w:rPr>
      <w:rFonts w:cs="Courier New"/>
      <w:spacing w:val="-2"/>
      <w:lang w:val="en-GB" w:eastAsia="en-GB"/>
    </w:rPr>
  </w:style>
  <w:style w:type="paragraph" w:styleId="BodyText">
    <w:name w:val="Body Text"/>
    <w:basedOn w:val="Normal"/>
    <w:next w:val="Normal"/>
    <w:link w:val="BodyTextChar"/>
    <w:rsid w:val="004B710E"/>
    <w:rPr>
      <w:rFonts w:eastAsia="Times New Roman" w:cs="Times New Roman"/>
      <w:spacing w:val="-2"/>
      <w:szCs w:val="20"/>
      <w:lang w:val="en-GB" w:eastAsia="en-GB"/>
    </w:rPr>
  </w:style>
  <w:style w:type="character" w:customStyle="1" w:styleId="BodyTextChar">
    <w:name w:val="Body Text Char"/>
    <w:basedOn w:val="DefaultParagraphFont"/>
    <w:link w:val="BodyText"/>
    <w:rsid w:val="004B710E"/>
    <w:rPr>
      <w:spacing w:val="-2"/>
      <w:lang w:val="en-GB" w:eastAsia="en-GB"/>
    </w:rPr>
  </w:style>
  <w:style w:type="paragraph" w:styleId="BodyTextIndent">
    <w:name w:val="Body Text Indent"/>
    <w:basedOn w:val="Normal"/>
    <w:link w:val="BodyTextIndentChar"/>
    <w:rsid w:val="004B710E"/>
    <w:pPr>
      <w:spacing w:after="120"/>
      <w:ind w:left="283"/>
    </w:pPr>
    <w:rPr>
      <w:rFonts w:eastAsia="Times New Roman" w:cs="Times New Roman"/>
      <w:spacing w:val="-2"/>
      <w:szCs w:val="20"/>
      <w:lang w:val="en-GB" w:eastAsia="en-GB"/>
    </w:rPr>
  </w:style>
  <w:style w:type="character" w:customStyle="1" w:styleId="BodyTextIndentChar">
    <w:name w:val="Body Text Indent Char"/>
    <w:basedOn w:val="DefaultParagraphFont"/>
    <w:link w:val="BodyTextIndent"/>
    <w:rsid w:val="004B710E"/>
    <w:rPr>
      <w:spacing w:val="-2"/>
      <w:lang w:val="en-GB" w:eastAsia="en-GB"/>
    </w:rPr>
  </w:style>
  <w:style w:type="paragraph" w:styleId="BlockText">
    <w:name w:val="Block Text"/>
    <w:basedOn w:val="Normal"/>
    <w:rsid w:val="004B710E"/>
    <w:pPr>
      <w:ind w:left="1440" w:right="1440"/>
    </w:pPr>
    <w:rPr>
      <w:rFonts w:eastAsia="Times New Roman" w:cs="Times New Roman"/>
      <w:spacing w:val="-2"/>
      <w:szCs w:val="20"/>
      <w:lang w:val="en-GB" w:eastAsia="en-GB"/>
    </w:rPr>
  </w:style>
  <w:style w:type="character" w:styleId="CommentReference">
    <w:name w:val="annotation reference"/>
    <w:uiPriority w:val="99"/>
    <w:rsid w:val="004B710E"/>
    <w:rPr>
      <w:sz w:val="6"/>
    </w:rPr>
  </w:style>
  <w:style w:type="paragraph" w:styleId="CommentText">
    <w:name w:val="annotation text"/>
    <w:basedOn w:val="Normal"/>
    <w:link w:val="CommentTextChar"/>
    <w:uiPriority w:val="99"/>
    <w:rsid w:val="004B710E"/>
    <w:rPr>
      <w:rFonts w:eastAsia="Times New Roman" w:cs="Times New Roman"/>
      <w:spacing w:val="-2"/>
      <w:szCs w:val="20"/>
      <w:lang w:val="en-GB" w:eastAsia="en-GB"/>
    </w:rPr>
  </w:style>
  <w:style w:type="character" w:customStyle="1" w:styleId="CommentTextChar">
    <w:name w:val="Comment Text Char"/>
    <w:basedOn w:val="DefaultParagraphFont"/>
    <w:link w:val="CommentText"/>
    <w:uiPriority w:val="99"/>
    <w:rsid w:val="004B710E"/>
    <w:rPr>
      <w:spacing w:val="-2"/>
      <w:lang w:val="en-GB" w:eastAsia="en-GB"/>
    </w:rPr>
  </w:style>
  <w:style w:type="character" w:styleId="LineNumber">
    <w:name w:val="line number"/>
    <w:rsid w:val="004B710E"/>
    <w:rPr>
      <w:sz w:val="14"/>
    </w:rPr>
  </w:style>
  <w:style w:type="numbering" w:styleId="111111">
    <w:name w:val="Outline List 2"/>
    <w:basedOn w:val="NoList"/>
    <w:rsid w:val="004B710E"/>
  </w:style>
  <w:style w:type="numbering" w:styleId="1ai">
    <w:name w:val="Outline List 1"/>
    <w:basedOn w:val="NoList"/>
    <w:rsid w:val="004B710E"/>
    <w:pPr>
      <w:numPr>
        <w:numId w:val="7"/>
      </w:numPr>
    </w:pPr>
  </w:style>
  <w:style w:type="numbering" w:styleId="ArticleSection">
    <w:name w:val="Outline List 3"/>
    <w:basedOn w:val="NoList"/>
    <w:rsid w:val="004B710E"/>
    <w:pPr>
      <w:numPr>
        <w:numId w:val="8"/>
      </w:numPr>
    </w:pPr>
  </w:style>
  <w:style w:type="paragraph" w:styleId="BodyText2">
    <w:name w:val="Body Text 2"/>
    <w:aliases w:val=" double line spacing"/>
    <w:basedOn w:val="Normal"/>
    <w:link w:val="BodyText2Char"/>
    <w:rsid w:val="004B710E"/>
    <w:pPr>
      <w:spacing w:after="120" w:line="480" w:lineRule="auto"/>
    </w:pPr>
    <w:rPr>
      <w:rFonts w:eastAsia="Times New Roman" w:cs="Times New Roman"/>
      <w:spacing w:val="-2"/>
      <w:szCs w:val="20"/>
      <w:lang w:val="en-GB" w:eastAsia="en-GB"/>
    </w:rPr>
  </w:style>
  <w:style w:type="character" w:customStyle="1" w:styleId="BodyText2Char">
    <w:name w:val="Body Text 2 Char"/>
    <w:aliases w:val=" double line spacing Char"/>
    <w:basedOn w:val="DefaultParagraphFont"/>
    <w:link w:val="BodyText2"/>
    <w:rsid w:val="004B710E"/>
    <w:rPr>
      <w:spacing w:val="-2"/>
      <w:lang w:val="en-GB" w:eastAsia="en-GB"/>
    </w:rPr>
  </w:style>
  <w:style w:type="paragraph" w:styleId="BodyText3">
    <w:name w:val="Body Text 3"/>
    <w:basedOn w:val="Normal"/>
    <w:link w:val="BodyText3Char"/>
    <w:rsid w:val="004B710E"/>
    <w:pPr>
      <w:spacing w:after="120"/>
    </w:pPr>
    <w:rPr>
      <w:rFonts w:eastAsia="Times New Roman" w:cs="Times New Roman"/>
      <w:spacing w:val="-2"/>
      <w:sz w:val="16"/>
      <w:szCs w:val="16"/>
      <w:lang w:val="en-GB" w:eastAsia="en-GB"/>
    </w:rPr>
  </w:style>
  <w:style w:type="character" w:customStyle="1" w:styleId="BodyText3Char">
    <w:name w:val="Body Text 3 Char"/>
    <w:basedOn w:val="DefaultParagraphFont"/>
    <w:link w:val="BodyText3"/>
    <w:rsid w:val="004B710E"/>
    <w:rPr>
      <w:spacing w:val="-2"/>
      <w:sz w:val="16"/>
      <w:szCs w:val="16"/>
      <w:lang w:val="en-GB" w:eastAsia="en-GB"/>
    </w:rPr>
  </w:style>
  <w:style w:type="paragraph" w:styleId="BodyTextFirstIndent">
    <w:name w:val="Body Text First Indent"/>
    <w:basedOn w:val="BodyText"/>
    <w:link w:val="BodyTextFirstIndentChar"/>
    <w:rsid w:val="004B710E"/>
    <w:pPr>
      <w:spacing w:after="120"/>
      <w:ind w:firstLine="210"/>
    </w:pPr>
  </w:style>
  <w:style w:type="character" w:customStyle="1" w:styleId="BodyTextFirstIndentChar">
    <w:name w:val="Body Text First Indent Char"/>
    <w:basedOn w:val="BodyTextChar"/>
    <w:link w:val="BodyTextFirstIndent"/>
    <w:rsid w:val="004B710E"/>
    <w:rPr>
      <w:spacing w:val="-2"/>
      <w:lang w:val="en-GB" w:eastAsia="en-GB"/>
    </w:rPr>
  </w:style>
  <w:style w:type="paragraph" w:styleId="BodyTextFirstIndent2">
    <w:name w:val="Body Text First Indent 2"/>
    <w:basedOn w:val="BodyTextIndent"/>
    <w:link w:val="BodyTextFirstIndent2Char"/>
    <w:rsid w:val="004B710E"/>
    <w:pPr>
      <w:ind w:firstLine="210"/>
    </w:pPr>
  </w:style>
  <w:style w:type="character" w:customStyle="1" w:styleId="BodyTextFirstIndent2Char">
    <w:name w:val="Body Text First Indent 2 Char"/>
    <w:basedOn w:val="BodyTextIndentChar"/>
    <w:link w:val="BodyTextFirstIndent2"/>
    <w:rsid w:val="004B710E"/>
    <w:rPr>
      <w:spacing w:val="-2"/>
      <w:lang w:val="en-GB" w:eastAsia="en-GB"/>
    </w:rPr>
  </w:style>
  <w:style w:type="paragraph" w:styleId="BodyTextIndent2">
    <w:name w:val="Body Text Indent 2"/>
    <w:basedOn w:val="Normal"/>
    <w:link w:val="BodyTextIndent2Char"/>
    <w:rsid w:val="004B710E"/>
    <w:pPr>
      <w:spacing w:after="120" w:line="480" w:lineRule="auto"/>
      <w:ind w:left="283"/>
    </w:pPr>
    <w:rPr>
      <w:rFonts w:eastAsia="Times New Roman" w:cs="Times New Roman"/>
      <w:spacing w:val="-2"/>
      <w:szCs w:val="20"/>
      <w:lang w:val="en-GB" w:eastAsia="en-GB"/>
    </w:rPr>
  </w:style>
  <w:style w:type="character" w:customStyle="1" w:styleId="BodyTextIndent2Char">
    <w:name w:val="Body Text Indent 2 Char"/>
    <w:basedOn w:val="DefaultParagraphFont"/>
    <w:link w:val="BodyTextIndent2"/>
    <w:rsid w:val="004B710E"/>
    <w:rPr>
      <w:spacing w:val="-2"/>
      <w:lang w:val="en-GB" w:eastAsia="en-GB"/>
    </w:rPr>
  </w:style>
  <w:style w:type="paragraph" w:styleId="BodyTextIndent3">
    <w:name w:val="Body Text Indent 3"/>
    <w:basedOn w:val="Normal"/>
    <w:link w:val="BodyTextIndent3Char"/>
    <w:rsid w:val="004B710E"/>
    <w:pPr>
      <w:spacing w:after="120"/>
      <w:ind w:left="283"/>
    </w:pPr>
    <w:rPr>
      <w:rFonts w:eastAsia="Times New Roman" w:cs="Times New Roman"/>
      <w:spacing w:val="-2"/>
      <w:sz w:val="16"/>
      <w:szCs w:val="16"/>
      <w:lang w:val="en-GB" w:eastAsia="en-GB"/>
    </w:rPr>
  </w:style>
  <w:style w:type="character" w:customStyle="1" w:styleId="BodyTextIndent3Char">
    <w:name w:val="Body Text Indent 3 Char"/>
    <w:basedOn w:val="DefaultParagraphFont"/>
    <w:link w:val="BodyTextIndent3"/>
    <w:rsid w:val="004B710E"/>
    <w:rPr>
      <w:spacing w:val="-2"/>
      <w:sz w:val="16"/>
      <w:szCs w:val="16"/>
      <w:lang w:val="en-GB" w:eastAsia="en-GB"/>
    </w:rPr>
  </w:style>
  <w:style w:type="paragraph" w:styleId="Closing">
    <w:name w:val="Closing"/>
    <w:basedOn w:val="Normal"/>
    <w:link w:val="ClosingChar"/>
    <w:rsid w:val="004B710E"/>
    <w:pPr>
      <w:ind w:left="4252"/>
    </w:pPr>
    <w:rPr>
      <w:rFonts w:eastAsia="Times New Roman" w:cs="Times New Roman"/>
      <w:spacing w:val="-2"/>
      <w:szCs w:val="20"/>
      <w:lang w:val="en-GB" w:eastAsia="en-GB"/>
    </w:rPr>
  </w:style>
  <w:style w:type="character" w:customStyle="1" w:styleId="ClosingChar">
    <w:name w:val="Closing Char"/>
    <w:basedOn w:val="DefaultParagraphFont"/>
    <w:link w:val="Closing"/>
    <w:rsid w:val="004B710E"/>
    <w:rPr>
      <w:spacing w:val="-2"/>
      <w:lang w:val="en-GB" w:eastAsia="en-GB"/>
    </w:rPr>
  </w:style>
  <w:style w:type="paragraph" w:styleId="Date">
    <w:name w:val="Date"/>
    <w:basedOn w:val="Normal"/>
    <w:next w:val="Normal"/>
    <w:link w:val="DateChar"/>
    <w:rsid w:val="004B710E"/>
    <w:rPr>
      <w:rFonts w:eastAsia="Times New Roman" w:cs="Times New Roman"/>
      <w:spacing w:val="-2"/>
      <w:szCs w:val="20"/>
      <w:lang w:val="en-GB" w:eastAsia="en-GB"/>
    </w:rPr>
  </w:style>
  <w:style w:type="character" w:customStyle="1" w:styleId="DateChar">
    <w:name w:val="Date Char"/>
    <w:basedOn w:val="DefaultParagraphFont"/>
    <w:link w:val="Date"/>
    <w:rsid w:val="004B710E"/>
    <w:rPr>
      <w:spacing w:val="-2"/>
      <w:lang w:val="en-GB" w:eastAsia="en-GB"/>
    </w:rPr>
  </w:style>
  <w:style w:type="paragraph" w:styleId="E-mailSignature">
    <w:name w:val="E-mail Signature"/>
    <w:basedOn w:val="Normal"/>
    <w:link w:val="E-mailSignatureChar"/>
    <w:rsid w:val="004B710E"/>
    <w:rPr>
      <w:rFonts w:eastAsia="Times New Roman" w:cs="Times New Roman"/>
      <w:spacing w:val="-2"/>
      <w:szCs w:val="20"/>
      <w:lang w:val="en-GB" w:eastAsia="en-GB"/>
    </w:rPr>
  </w:style>
  <w:style w:type="character" w:customStyle="1" w:styleId="E-mailSignatureChar">
    <w:name w:val="E-mail Signature Char"/>
    <w:basedOn w:val="DefaultParagraphFont"/>
    <w:link w:val="E-mailSignature"/>
    <w:rsid w:val="004B710E"/>
    <w:rPr>
      <w:spacing w:val="-2"/>
      <w:lang w:val="en-GB" w:eastAsia="en-GB"/>
    </w:rPr>
  </w:style>
  <w:style w:type="character" w:styleId="Emphasis">
    <w:name w:val="Emphasis"/>
    <w:qFormat/>
    <w:rsid w:val="004B710E"/>
    <w:rPr>
      <w:i/>
      <w:iCs/>
    </w:rPr>
  </w:style>
  <w:style w:type="paragraph" w:styleId="EnvelopeReturn">
    <w:name w:val="envelope return"/>
    <w:basedOn w:val="Normal"/>
    <w:rsid w:val="004B710E"/>
    <w:rPr>
      <w:rFonts w:ascii="Arial" w:eastAsia="Times New Roman" w:hAnsi="Arial" w:cs="Arial"/>
      <w:spacing w:val="-2"/>
      <w:szCs w:val="20"/>
      <w:lang w:val="en-GB" w:eastAsia="en-GB"/>
    </w:rPr>
  </w:style>
  <w:style w:type="character" w:styleId="HTMLAcronym">
    <w:name w:val="HTML Acronym"/>
    <w:basedOn w:val="DefaultParagraphFont"/>
    <w:rsid w:val="004B710E"/>
  </w:style>
  <w:style w:type="paragraph" w:styleId="HTMLAddress">
    <w:name w:val="HTML Address"/>
    <w:basedOn w:val="Normal"/>
    <w:link w:val="HTMLAddressChar"/>
    <w:rsid w:val="004B710E"/>
    <w:rPr>
      <w:rFonts w:eastAsia="Times New Roman" w:cs="Times New Roman"/>
      <w:i/>
      <w:iCs/>
      <w:spacing w:val="-2"/>
      <w:szCs w:val="20"/>
      <w:lang w:val="en-GB" w:eastAsia="en-GB"/>
    </w:rPr>
  </w:style>
  <w:style w:type="character" w:customStyle="1" w:styleId="HTMLAddressChar">
    <w:name w:val="HTML Address Char"/>
    <w:basedOn w:val="DefaultParagraphFont"/>
    <w:link w:val="HTMLAddress"/>
    <w:rsid w:val="004B710E"/>
    <w:rPr>
      <w:i/>
      <w:iCs/>
      <w:spacing w:val="-2"/>
      <w:lang w:val="en-GB" w:eastAsia="en-GB"/>
    </w:rPr>
  </w:style>
  <w:style w:type="character" w:styleId="HTMLCite">
    <w:name w:val="HTML Cite"/>
    <w:rsid w:val="004B710E"/>
    <w:rPr>
      <w:i/>
      <w:iCs/>
    </w:rPr>
  </w:style>
  <w:style w:type="character" w:styleId="HTMLCode">
    <w:name w:val="HTML Code"/>
    <w:rsid w:val="004B710E"/>
    <w:rPr>
      <w:rFonts w:ascii="Courier New" w:hAnsi="Courier New" w:cs="Courier New"/>
      <w:sz w:val="20"/>
      <w:szCs w:val="20"/>
    </w:rPr>
  </w:style>
  <w:style w:type="character" w:styleId="HTMLDefinition">
    <w:name w:val="HTML Definition"/>
    <w:rsid w:val="004B710E"/>
    <w:rPr>
      <w:i/>
      <w:iCs/>
    </w:rPr>
  </w:style>
  <w:style w:type="character" w:styleId="HTMLKeyboard">
    <w:name w:val="HTML Keyboard"/>
    <w:rsid w:val="004B710E"/>
    <w:rPr>
      <w:rFonts w:ascii="Courier New" w:hAnsi="Courier New" w:cs="Courier New"/>
      <w:sz w:val="20"/>
      <w:szCs w:val="20"/>
    </w:rPr>
  </w:style>
  <w:style w:type="paragraph" w:styleId="HTMLPreformatted">
    <w:name w:val="HTML Preformatted"/>
    <w:basedOn w:val="Normal"/>
    <w:link w:val="HTMLPreformattedChar"/>
    <w:rsid w:val="004B710E"/>
    <w:rPr>
      <w:rFonts w:ascii="Courier New" w:eastAsia="Times New Roman" w:hAnsi="Courier New" w:cs="Courier New"/>
      <w:spacing w:val="-2"/>
      <w:szCs w:val="20"/>
      <w:lang w:val="en-GB" w:eastAsia="en-GB"/>
    </w:rPr>
  </w:style>
  <w:style w:type="character" w:customStyle="1" w:styleId="HTMLPreformattedChar">
    <w:name w:val="HTML Preformatted Char"/>
    <w:basedOn w:val="DefaultParagraphFont"/>
    <w:link w:val="HTMLPreformatted"/>
    <w:rsid w:val="004B710E"/>
    <w:rPr>
      <w:rFonts w:ascii="Courier New" w:hAnsi="Courier New" w:cs="Courier New"/>
      <w:spacing w:val="-2"/>
      <w:lang w:val="en-GB" w:eastAsia="en-GB"/>
    </w:rPr>
  </w:style>
  <w:style w:type="character" w:styleId="HTMLSample">
    <w:name w:val="HTML Sample"/>
    <w:rsid w:val="004B710E"/>
    <w:rPr>
      <w:rFonts w:ascii="Courier New" w:hAnsi="Courier New" w:cs="Courier New"/>
    </w:rPr>
  </w:style>
  <w:style w:type="character" w:styleId="HTMLTypewriter">
    <w:name w:val="HTML Typewriter"/>
    <w:rsid w:val="004B710E"/>
    <w:rPr>
      <w:rFonts w:ascii="Courier New" w:hAnsi="Courier New" w:cs="Courier New"/>
      <w:sz w:val="20"/>
      <w:szCs w:val="20"/>
    </w:rPr>
  </w:style>
  <w:style w:type="character" w:styleId="HTMLVariable">
    <w:name w:val="HTML Variable"/>
    <w:rsid w:val="004B710E"/>
    <w:rPr>
      <w:i/>
      <w:iCs/>
    </w:rPr>
  </w:style>
  <w:style w:type="paragraph" w:styleId="List">
    <w:name w:val="List"/>
    <w:basedOn w:val="Normal"/>
    <w:rsid w:val="004B710E"/>
    <w:pPr>
      <w:ind w:left="283" w:hanging="283"/>
    </w:pPr>
    <w:rPr>
      <w:rFonts w:eastAsia="Times New Roman" w:cs="Times New Roman"/>
      <w:spacing w:val="-2"/>
      <w:szCs w:val="20"/>
      <w:lang w:val="en-GB" w:eastAsia="en-GB"/>
    </w:rPr>
  </w:style>
  <w:style w:type="paragraph" w:styleId="List2">
    <w:name w:val="List 2"/>
    <w:basedOn w:val="Normal"/>
    <w:rsid w:val="004B710E"/>
    <w:pPr>
      <w:ind w:left="566" w:hanging="283"/>
    </w:pPr>
    <w:rPr>
      <w:rFonts w:eastAsia="Times New Roman" w:cs="Times New Roman"/>
      <w:spacing w:val="-2"/>
      <w:szCs w:val="20"/>
      <w:lang w:val="en-GB" w:eastAsia="en-GB"/>
    </w:rPr>
  </w:style>
  <w:style w:type="paragraph" w:styleId="List3">
    <w:name w:val="List 3"/>
    <w:basedOn w:val="Normal"/>
    <w:rsid w:val="004B710E"/>
    <w:pPr>
      <w:ind w:left="849" w:hanging="283"/>
    </w:pPr>
    <w:rPr>
      <w:rFonts w:eastAsia="Times New Roman" w:cs="Times New Roman"/>
      <w:spacing w:val="-2"/>
      <w:szCs w:val="20"/>
      <w:lang w:val="en-GB" w:eastAsia="en-GB"/>
    </w:rPr>
  </w:style>
  <w:style w:type="paragraph" w:styleId="List4">
    <w:name w:val="List 4"/>
    <w:basedOn w:val="Normal"/>
    <w:rsid w:val="004B710E"/>
    <w:pPr>
      <w:ind w:left="1132" w:hanging="283"/>
    </w:pPr>
    <w:rPr>
      <w:rFonts w:eastAsia="Times New Roman" w:cs="Times New Roman"/>
      <w:spacing w:val="-2"/>
      <w:szCs w:val="20"/>
      <w:lang w:val="en-GB" w:eastAsia="en-GB"/>
    </w:rPr>
  </w:style>
  <w:style w:type="paragraph" w:styleId="List5">
    <w:name w:val="List 5"/>
    <w:basedOn w:val="Normal"/>
    <w:rsid w:val="004B710E"/>
    <w:pPr>
      <w:ind w:left="1415" w:hanging="283"/>
    </w:pPr>
    <w:rPr>
      <w:rFonts w:eastAsia="Times New Roman" w:cs="Times New Roman"/>
      <w:spacing w:val="-2"/>
      <w:szCs w:val="20"/>
      <w:lang w:val="en-GB" w:eastAsia="en-GB"/>
    </w:rPr>
  </w:style>
  <w:style w:type="paragraph" w:styleId="ListBullet">
    <w:name w:val="List Bullet"/>
    <w:basedOn w:val="Normal"/>
    <w:rsid w:val="004B710E"/>
    <w:pPr>
      <w:tabs>
        <w:tab w:val="num" w:pos="360"/>
      </w:tabs>
      <w:ind w:left="360" w:hanging="360"/>
    </w:pPr>
    <w:rPr>
      <w:rFonts w:eastAsia="Times New Roman" w:cs="Times New Roman"/>
      <w:spacing w:val="-2"/>
      <w:szCs w:val="20"/>
      <w:lang w:val="en-GB" w:eastAsia="en-GB"/>
    </w:rPr>
  </w:style>
  <w:style w:type="paragraph" w:styleId="ListBullet2">
    <w:name w:val="List Bullet 2"/>
    <w:basedOn w:val="Normal"/>
    <w:rsid w:val="004B710E"/>
    <w:pPr>
      <w:tabs>
        <w:tab w:val="num" w:pos="643"/>
      </w:tabs>
      <w:ind w:left="643" w:hanging="360"/>
    </w:pPr>
    <w:rPr>
      <w:rFonts w:eastAsia="Times New Roman" w:cs="Times New Roman"/>
      <w:spacing w:val="-2"/>
      <w:szCs w:val="20"/>
      <w:lang w:val="en-GB" w:eastAsia="en-GB"/>
    </w:rPr>
  </w:style>
  <w:style w:type="paragraph" w:styleId="ListBullet3">
    <w:name w:val="List Bullet 3"/>
    <w:basedOn w:val="Normal"/>
    <w:rsid w:val="004B710E"/>
    <w:pPr>
      <w:tabs>
        <w:tab w:val="num" w:pos="926"/>
      </w:tabs>
      <w:ind w:left="926" w:hanging="360"/>
    </w:pPr>
    <w:rPr>
      <w:rFonts w:eastAsia="Times New Roman" w:cs="Times New Roman"/>
      <w:spacing w:val="-2"/>
      <w:szCs w:val="20"/>
      <w:lang w:val="en-GB" w:eastAsia="en-GB"/>
    </w:rPr>
  </w:style>
  <w:style w:type="paragraph" w:styleId="ListBullet4">
    <w:name w:val="List Bullet 4"/>
    <w:basedOn w:val="Normal"/>
    <w:rsid w:val="004B710E"/>
    <w:pPr>
      <w:tabs>
        <w:tab w:val="num" w:pos="1209"/>
      </w:tabs>
      <w:ind w:left="1209" w:hanging="360"/>
    </w:pPr>
    <w:rPr>
      <w:rFonts w:eastAsia="Times New Roman" w:cs="Times New Roman"/>
      <w:spacing w:val="-2"/>
      <w:szCs w:val="20"/>
      <w:lang w:val="en-GB" w:eastAsia="en-GB"/>
    </w:rPr>
  </w:style>
  <w:style w:type="paragraph" w:styleId="ListBullet5">
    <w:name w:val="List Bullet 5"/>
    <w:basedOn w:val="Normal"/>
    <w:rsid w:val="004B710E"/>
    <w:pPr>
      <w:tabs>
        <w:tab w:val="num" w:pos="1492"/>
      </w:tabs>
      <w:ind w:left="1492" w:hanging="360"/>
    </w:pPr>
    <w:rPr>
      <w:rFonts w:eastAsia="Times New Roman" w:cs="Times New Roman"/>
      <w:spacing w:val="-2"/>
      <w:szCs w:val="20"/>
      <w:lang w:val="en-GB" w:eastAsia="en-GB"/>
    </w:rPr>
  </w:style>
  <w:style w:type="paragraph" w:styleId="ListContinue">
    <w:name w:val="List Continue"/>
    <w:aliases w:val="list-1"/>
    <w:basedOn w:val="Normal"/>
    <w:link w:val="ListContinueChar"/>
    <w:rsid w:val="004B710E"/>
    <w:pPr>
      <w:spacing w:after="120"/>
      <w:ind w:left="283"/>
    </w:pPr>
    <w:rPr>
      <w:rFonts w:eastAsia="Times New Roman" w:cs="Times New Roman"/>
      <w:spacing w:val="-2"/>
      <w:szCs w:val="20"/>
      <w:lang w:val="en-GB" w:eastAsia="en-GB"/>
    </w:rPr>
  </w:style>
  <w:style w:type="paragraph" w:styleId="ListContinue2">
    <w:name w:val="List Continue 2"/>
    <w:aliases w:val="list-2"/>
    <w:basedOn w:val="Normal"/>
    <w:rsid w:val="004B710E"/>
    <w:pPr>
      <w:spacing w:after="120"/>
      <w:ind w:left="566"/>
    </w:pPr>
    <w:rPr>
      <w:rFonts w:eastAsia="Times New Roman" w:cs="Times New Roman"/>
      <w:spacing w:val="-2"/>
      <w:szCs w:val="20"/>
      <w:lang w:val="en-GB" w:eastAsia="en-GB"/>
    </w:rPr>
  </w:style>
  <w:style w:type="paragraph" w:styleId="ListContinue3">
    <w:name w:val="List Continue 3"/>
    <w:aliases w:val="list-3"/>
    <w:basedOn w:val="Normal"/>
    <w:rsid w:val="004B710E"/>
    <w:pPr>
      <w:spacing w:after="120"/>
      <w:ind w:left="849"/>
    </w:pPr>
    <w:rPr>
      <w:rFonts w:eastAsia="Times New Roman" w:cs="Times New Roman"/>
      <w:spacing w:val="-2"/>
      <w:szCs w:val="20"/>
      <w:lang w:val="en-GB" w:eastAsia="en-GB"/>
    </w:rPr>
  </w:style>
  <w:style w:type="paragraph" w:styleId="ListContinue4">
    <w:name w:val="List Continue 4"/>
    <w:aliases w:val="list-4"/>
    <w:basedOn w:val="Normal"/>
    <w:rsid w:val="004B710E"/>
    <w:pPr>
      <w:spacing w:after="120"/>
      <w:ind w:left="1132"/>
    </w:pPr>
    <w:rPr>
      <w:rFonts w:eastAsia="Times New Roman" w:cs="Times New Roman"/>
      <w:spacing w:val="-2"/>
      <w:szCs w:val="20"/>
      <w:lang w:val="en-GB" w:eastAsia="en-GB"/>
    </w:rPr>
  </w:style>
  <w:style w:type="paragraph" w:styleId="ListContinue5">
    <w:name w:val="List Continue 5"/>
    <w:basedOn w:val="Normal"/>
    <w:rsid w:val="004B710E"/>
    <w:pPr>
      <w:spacing w:after="120"/>
      <w:ind w:left="1415"/>
    </w:pPr>
    <w:rPr>
      <w:rFonts w:eastAsia="Times New Roman" w:cs="Times New Roman"/>
      <w:spacing w:val="-2"/>
      <w:szCs w:val="20"/>
      <w:lang w:val="en-GB" w:eastAsia="en-GB"/>
    </w:rPr>
  </w:style>
  <w:style w:type="paragraph" w:styleId="ListNumber">
    <w:name w:val="List Number"/>
    <w:basedOn w:val="Normal"/>
    <w:link w:val="ListNumberChar"/>
    <w:rsid w:val="004B710E"/>
    <w:pPr>
      <w:tabs>
        <w:tab w:val="num" w:pos="360"/>
      </w:tabs>
      <w:ind w:left="360" w:hanging="360"/>
    </w:pPr>
    <w:rPr>
      <w:rFonts w:eastAsia="Times New Roman" w:cs="Times New Roman"/>
      <w:spacing w:val="-2"/>
      <w:szCs w:val="20"/>
      <w:lang w:val="en-GB" w:eastAsia="en-GB"/>
    </w:rPr>
  </w:style>
  <w:style w:type="paragraph" w:styleId="ListNumber2">
    <w:name w:val="List Number 2"/>
    <w:basedOn w:val="Normal"/>
    <w:rsid w:val="004B710E"/>
    <w:pPr>
      <w:tabs>
        <w:tab w:val="num" w:pos="643"/>
      </w:tabs>
      <w:ind w:left="643" w:hanging="360"/>
    </w:pPr>
    <w:rPr>
      <w:rFonts w:eastAsia="Times New Roman" w:cs="Times New Roman"/>
      <w:spacing w:val="-2"/>
      <w:szCs w:val="20"/>
      <w:lang w:val="en-GB" w:eastAsia="en-GB"/>
    </w:rPr>
  </w:style>
  <w:style w:type="paragraph" w:styleId="ListNumber3">
    <w:name w:val="List Number 3"/>
    <w:basedOn w:val="Normal"/>
    <w:rsid w:val="004B710E"/>
    <w:pPr>
      <w:tabs>
        <w:tab w:val="num" w:pos="926"/>
      </w:tabs>
      <w:ind w:left="926" w:hanging="360"/>
    </w:pPr>
    <w:rPr>
      <w:rFonts w:eastAsia="Times New Roman" w:cs="Times New Roman"/>
      <w:spacing w:val="-2"/>
      <w:szCs w:val="20"/>
      <w:lang w:val="en-GB" w:eastAsia="en-GB"/>
    </w:rPr>
  </w:style>
  <w:style w:type="paragraph" w:styleId="ListNumber4">
    <w:name w:val="List Number 4"/>
    <w:basedOn w:val="Normal"/>
    <w:rsid w:val="004B710E"/>
    <w:pPr>
      <w:tabs>
        <w:tab w:val="num" w:pos="1209"/>
      </w:tabs>
      <w:ind w:left="1209" w:hanging="360"/>
    </w:pPr>
    <w:rPr>
      <w:rFonts w:eastAsia="Times New Roman" w:cs="Times New Roman"/>
      <w:spacing w:val="-2"/>
      <w:szCs w:val="20"/>
      <w:lang w:val="en-GB" w:eastAsia="en-GB"/>
    </w:rPr>
  </w:style>
  <w:style w:type="paragraph" w:styleId="ListNumber5">
    <w:name w:val="List Number 5"/>
    <w:basedOn w:val="Normal"/>
    <w:rsid w:val="004B710E"/>
    <w:pPr>
      <w:tabs>
        <w:tab w:val="num" w:pos="1492"/>
      </w:tabs>
      <w:ind w:left="1492" w:hanging="360"/>
    </w:pPr>
    <w:rPr>
      <w:rFonts w:eastAsia="Times New Roman" w:cs="Times New Roman"/>
      <w:spacing w:val="-2"/>
      <w:szCs w:val="20"/>
      <w:lang w:val="en-GB" w:eastAsia="en-GB"/>
    </w:rPr>
  </w:style>
  <w:style w:type="paragraph" w:styleId="MessageHeader">
    <w:name w:val="Message Header"/>
    <w:basedOn w:val="Normal"/>
    <w:link w:val="MessageHeaderChar"/>
    <w:rsid w:val="004B710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pacing w:val="-2"/>
      <w:sz w:val="24"/>
      <w:szCs w:val="24"/>
      <w:lang w:val="en-GB" w:eastAsia="en-GB"/>
    </w:rPr>
  </w:style>
  <w:style w:type="character" w:customStyle="1" w:styleId="MessageHeaderChar">
    <w:name w:val="Message Header Char"/>
    <w:basedOn w:val="DefaultParagraphFont"/>
    <w:link w:val="MessageHeader"/>
    <w:rsid w:val="004B710E"/>
    <w:rPr>
      <w:rFonts w:ascii="Arial" w:hAnsi="Arial" w:cs="Arial"/>
      <w:spacing w:val="-2"/>
      <w:sz w:val="24"/>
      <w:szCs w:val="24"/>
      <w:shd w:val="pct20" w:color="auto" w:fill="auto"/>
      <w:lang w:val="en-GB" w:eastAsia="en-GB"/>
    </w:rPr>
  </w:style>
  <w:style w:type="paragraph" w:styleId="NormalWeb">
    <w:name w:val="Normal (Web)"/>
    <w:basedOn w:val="Normal"/>
    <w:link w:val="NormalWebChar"/>
    <w:uiPriority w:val="99"/>
    <w:rsid w:val="004B710E"/>
    <w:rPr>
      <w:rFonts w:eastAsia="Times New Roman" w:cs="Times New Roman"/>
      <w:spacing w:val="-2"/>
      <w:sz w:val="24"/>
      <w:szCs w:val="24"/>
      <w:lang w:val="en-GB" w:eastAsia="en-GB"/>
    </w:rPr>
  </w:style>
  <w:style w:type="paragraph" w:styleId="NormalIndent">
    <w:name w:val="Normal Indent"/>
    <w:basedOn w:val="Normal"/>
    <w:rsid w:val="004B710E"/>
    <w:pPr>
      <w:ind w:left="567"/>
    </w:pPr>
    <w:rPr>
      <w:rFonts w:eastAsia="Times New Roman" w:cs="Times New Roman"/>
      <w:spacing w:val="-2"/>
      <w:szCs w:val="20"/>
      <w:lang w:val="en-GB" w:eastAsia="en-GB"/>
    </w:rPr>
  </w:style>
  <w:style w:type="paragraph" w:styleId="NoteHeading">
    <w:name w:val="Note Heading"/>
    <w:basedOn w:val="Normal"/>
    <w:next w:val="Normal"/>
    <w:link w:val="NoteHeadingChar"/>
    <w:rsid w:val="004B710E"/>
    <w:rPr>
      <w:rFonts w:eastAsia="Times New Roman" w:cs="Times New Roman"/>
      <w:spacing w:val="-2"/>
      <w:szCs w:val="20"/>
      <w:lang w:val="en-GB" w:eastAsia="en-GB"/>
    </w:rPr>
  </w:style>
  <w:style w:type="character" w:customStyle="1" w:styleId="NoteHeadingChar">
    <w:name w:val="Note Heading Char"/>
    <w:basedOn w:val="DefaultParagraphFont"/>
    <w:link w:val="NoteHeading"/>
    <w:rsid w:val="004B710E"/>
    <w:rPr>
      <w:spacing w:val="-2"/>
      <w:lang w:val="en-GB" w:eastAsia="en-GB"/>
    </w:rPr>
  </w:style>
  <w:style w:type="paragraph" w:styleId="Salutation">
    <w:name w:val="Salutation"/>
    <w:basedOn w:val="Normal"/>
    <w:next w:val="Normal"/>
    <w:link w:val="SalutationChar"/>
    <w:rsid w:val="004B710E"/>
    <w:rPr>
      <w:rFonts w:eastAsia="Times New Roman" w:cs="Times New Roman"/>
      <w:spacing w:val="-2"/>
      <w:szCs w:val="20"/>
      <w:lang w:val="en-GB" w:eastAsia="en-GB"/>
    </w:rPr>
  </w:style>
  <w:style w:type="character" w:customStyle="1" w:styleId="SalutationChar">
    <w:name w:val="Salutation Char"/>
    <w:basedOn w:val="DefaultParagraphFont"/>
    <w:link w:val="Salutation"/>
    <w:rsid w:val="004B710E"/>
    <w:rPr>
      <w:spacing w:val="-2"/>
      <w:lang w:val="en-GB" w:eastAsia="en-GB"/>
    </w:rPr>
  </w:style>
  <w:style w:type="paragraph" w:styleId="Signature">
    <w:name w:val="Signature"/>
    <w:basedOn w:val="Normal"/>
    <w:link w:val="SignatureChar"/>
    <w:rsid w:val="004B710E"/>
    <w:pPr>
      <w:ind w:left="4252"/>
    </w:pPr>
    <w:rPr>
      <w:rFonts w:eastAsia="Times New Roman" w:cs="Times New Roman"/>
      <w:spacing w:val="-2"/>
      <w:szCs w:val="20"/>
      <w:lang w:val="en-GB" w:eastAsia="en-GB"/>
    </w:rPr>
  </w:style>
  <w:style w:type="character" w:customStyle="1" w:styleId="SignatureChar">
    <w:name w:val="Signature Char"/>
    <w:basedOn w:val="DefaultParagraphFont"/>
    <w:link w:val="Signature"/>
    <w:rsid w:val="004B710E"/>
    <w:rPr>
      <w:spacing w:val="-2"/>
      <w:lang w:val="en-GB" w:eastAsia="en-GB"/>
    </w:rPr>
  </w:style>
  <w:style w:type="character" w:styleId="Strong">
    <w:name w:val="Strong"/>
    <w:qFormat/>
    <w:rsid w:val="004B710E"/>
    <w:rPr>
      <w:b/>
      <w:bCs/>
    </w:rPr>
  </w:style>
  <w:style w:type="paragraph" w:styleId="Subtitle">
    <w:name w:val="Subtitle"/>
    <w:basedOn w:val="Normal"/>
    <w:link w:val="SubtitleChar"/>
    <w:qFormat/>
    <w:rsid w:val="004B710E"/>
    <w:pPr>
      <w:spacing w:after="60"/>
      <w:jc w:val="center"/>
      <w:outlineLvl w:val="1"/>
    </w:pPr>
    <w:rPr>
      <w:rFonts w:ascii="Arial" w:eastAsia="Times New Roman" w:hAnsi="Arial" w:cs="Arial"/>
      <w:spacing w:val="-2"/>
      <w:sz w:val="24"/>
      <w:szCs w:val="24"/>
      <w:lang w:val="en-GB" w:eastAsia="en-GB"/>
    </w:rPr>
  </w:style>
  <w:style w:type="character" w:customStyle="1" w:styleId="SubtitleChar">
    <w:name w:val="Subtitle Char"/>
    <w:basedOn w:val="DefaultParagraphFont"/>
    <w:link w:val="Subtitle"/>
    <w:rsid w:val="004B710E"/>
    <w:rPr>
      <w:rFonts w:ascii="Arial" w:hAnsi="Arial" w:cs="Arial"/>
      <w:spacing w:val="-2"/>
      <w:sz w:val="24"/>
      <w:szCs w:val="24"/>
      <w:lang w:val="en-GB" w:eastAsia="en-GB"/>
    </w:rPr>
  </w:style>
  <w:style w:type="table" w:styleId="Table3Deffects1">
    <w:name w:val="Table 3D effects 1"/>
    <w:basedOn w:val="TableNormal"/>
    <w:rsid w:val="004B710E"/>
    <w:pPr>
      <w:suppressAutoHyphens/>
      <w:spacing w:line="240" w:lineRule="atLeast"/>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4B710E"/>
    <w:pPr>
      <w:suppressAutoHyphens/>
      <w:spacing w:line="240" w:lineRule="atLeast"/>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4B710E"/>
    <w:pPr>
      <w:suppressAutoHyphens/>
      <w:spacing w:line="240" w:lineRule="atLeast"/>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4B710E"/>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4B710E"/>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4B710E"/>
    <w:pPr>
      <w:suppressAutoHyphens/>
      <w:spacing w:line="240" w:lineRule="atLeast"/>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4B710E"/>
    <w:pPr>
      <w:suppressAutoHyphens/>
      <w:spacing w:line="240" w:lineRule="atLeast"/>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4B710E"/>
    <w:pPr>
      <w:suppressAutoHyphens/>
      <w:spacing w:line="240" w:lineRule="atLeast"/>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4B710E"/>
    <w:pPr>
      <w:suppressAutoHyphens/>
      <w:spacing w:line="240" w:lineRule="atLeast"/>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4B710E"/>
    <w:pPr>
      <w:suppressAutoHyphens/>
      <w:spacing w:line="240" w:lineRule="atLeast"/>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4B710E"/>
    <w:pPr>
      <w:suppressAutoHyphens/>
      <w:spacing w:line="240" w:lineRule="atLeast"/>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4B710E"/>
    <w:pPr>
      <w:suppressAutoHyphens/>
      <w:spacing w:line="240" w:lineRule="atLeast"/>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4B710E"/>
    <w:pPr>
      <w:suppressAutoHyphens/>
      <w:spacing w:line="240" w:lineRule="atLeast"/>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B710E"/>
    <w:pPr>
      <w:suppressAutoHyphens/>
      <w:spacing w:line="240" w:lineRule="atLeast"/>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B710E"/>
    <w:pPr>
      <w:suppressAutoHyphens/>
      <w:spacing w:line="240" w:lineRule="atLeast"/>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4B710E"/>
    <w:pPr>
      <w:suppressAutoHyphens/>
      <w:spacing w:line="240" w:lineRule="atLeast"/>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4B710E"/>
    <w:pPr>
      <w:suppressAutoHyphens/>
      <w:spacing w:line="240" w:lineRule="atLeast"/>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4B710E"/>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4B710E"/>
    <w:pPr>
      <w:suppressAutoHyphens/>
      <w:spacing w:line="240" w:lineRule="atLeast"/>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4B710E"/>
    <w:pPr>
      <w:suppressAutoHyphens/>
      <w:spacing w:line="240" w:lineRule="atLeast"/>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4B710E"/>
    <w:pPr>
      <w:suppressAutoHyphens/>
      <w:spacing w:line="240" w:lineRule="atLeast"/>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4B710E"/>
    <w:pPr>
      <w:suppressAutoHyphens/>
      <w:spacing w:line="240" w:lineRule="atLeast"/>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4B710E"/>
    <w:pPr>
      <w:suppressAutoHyphens/>
      <w:spacing w:line="240" w:lineRule="atLeast"/>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4B710E"/>
    <w:pPr>
      <w:suppressAutoHyphens/>
      <w:spacing w:line="240" w:lineRule="atLeast"/>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4B710E"/>
    <w:pPr>
      <w:suppressAutoHyphens/>
      <w:spacing w:line="240" w:lineRule="atLeast"/>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4B710E"/>
    <w:pPr>
      <w:suppressAutoHyphens/>
      <w:spacing w:line="240" w:lineRule="atLeast"/>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4B710E"/>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4B710E"/>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4B710E"/>
    <w:pPr>
      <w:suppressAutoHyphens/>
      <w:spacing w:line="240" w:lineRule="atLeast"/>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4B710E"/>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4B710E"/>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4B710E"/>
    <w:pPr>
      <w:suppressAutoHyphens/>
      <w:spacing w:line="240" w:lineRule="atLeast"/>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4B710E"/>
    <w:pPr>
      <w:suppressAutoHyphens/>
      <w:spacing w:line="240" w:lineRule="atLeast"/>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4B710E"/>
    <w:pPr>
      <w:suppressAutoHyphens/>
      <w:spacing w:line="240" w:lineRule="atLeast"/>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4B710E"/>
    <w:pPr>
      <w:suppressAutoHyphens/>
      <w:spacing w:line="240" w:lineRule="atLeast"/>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4B710E"/>
    <w:pPr>
      <w:suppressAutoHyphens/>
      <w:spacing w:line="240" w:lineRule="atLeast"/>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4B710E"/>
    <w:pPr>
      <w:suppressAutoHyphens/>
      <w:spacing w:line="240" w:lineRule="atLeast"/>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4B710E"/>
    <w:pPr>
      <w:suppressAutoHyphens/>
      <w:spacing w:line="240" w:lineRule="atLeast"/>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4B710E"/>
    <w:pPr>
      <w:suppressAutoHyphens/>
      <w:spacing w:line="240" w:lineRule="atLeast"/>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4B710E"/>
    <w:pPr>
      <w:spacing w:before="240" w:after="60"/>
      <w:jc w:val="center"/>
      <w:outlineLvl w:val="0"/>
    </w:pPr>
    <w:rPr>
      <w:rFonts w:ascii="Arial" w:eastAsia="Times New Roman" w:hAnsi="Arial" w:cs="Arial"/>
      <w:b/>
      <w:bCs/>
      <w:spacing w:val="-2"/>
      <w:kern w:val="28"/>
      <w:sz w:val="32"/>
      <w:szCs w:val="32"/>
      <w:lang w:val="en-GB" w:eastAsia="en-GB"/>
    </w:rPr>
  </w:style>
  <w:style w:type="character" w:customStyle="1" w:styleId="TitleChar">
    <w:name w:val="Title Char"/>
    <w:basedOn w:val="DefaultParagraphFont"/>
    <w:link w:val="Title"/>
    <w:rsid w:val="004B710E"/>
    <w:rPr>
      <w:rFonts w:ascii="Arial" w:hAnsi="Arial" w:cs="Arial"/>
      <w:b/>
      <w:bCs/>
      <w:spacing w:val="-2"/>
      <w:kern w:val="28"/>
      <w:sz w:val="32"/>
      <w:szCs w:val="32"/>
      <w:lang w:val="en-GB" w:eastAsia="en-GB"/>
    </w:rPr>
  </w:style>
  <w:style w:type="paragraph" w:styleId="EnvelopeAddress">
    <w:name w:val="envelope address"/>
    <w:basedOn w:val="Normal"/>
    <w:rsid w:val="004B710E"/>
    <w:pPr>
      <w:framePr w:w="7920" w:h="1980" w:hRule="exact" w:hSpace="180" w:wrap="auto" w:hAnchor="page" w:xAlign="center" w:yAlign="bottom"/>
      <w:ind w:left="2880"/>
    </w:pPr>
    <w:rPr>
      <w:rFonts w:ascii="Arial" w:eastAsia="Times New Roman" w:hAnsi="Arial" w:cs="Arial"/>
      <w:spacing w:val="-2"/>
      <w:sz w:val="24"/>
      <w:szCs w:val="24"/>
      <w:lang w:val="en-GB" w:eastAsia="en-GB"/>
    </w:rPr>
  </w:style>
  <w:style w:type="character" w:customStyle="1" w:styleId="HChGChar">
    <w:name w:val="_ H _Ch_G Char"/>
    <w:link w:val="HChG"/>
    <w:rsid w:val="004B710E"/>
    <w:rPr>
      <w:b/>
      <w:sz w:val="28"/>
      <w:lang w:val="ru-RU" w:eastAsia="ru-RU"/>
    </w:rPr>
  </w:style>
  <w:style w:type="paragraph" w:customStyle="1" w:styleId="Text1">
    <w:name w:val="Text 1"/>
    <w:basedOn w:val="Normal"/>
    <w:rsid w:val="004B710E"/>
    <w:pPr>
      <w:widowControl w:val="0"/>
      <w:suppressAutoHyphens w:val="0"/>
      <w:adjustRightInd w:val="0"/>
      <w:spacing w:before="120" w:after="120" w:line="360" w:lineRule="atLeast"/>
      <w:ind w:left="851"/>
      <w:jc w:val="both"/>
      <w:textAlignment w:val="baseline"/>
    </w:pPr>
    <w:rPr>
      <w:rFonts w:eastAsia="Times New Roman" w:cs="Times New Roman"/>
      <w:spacing w:val="-2"/>
      <w:sz w:val="24"/>
      <w:szCs w:val="20"/>
      <w:lang w:val="en-GB" w:eastAsia="en-GB"/>
    </w:rPr>
  </w:style>
  <w:style w:type="character" w:customStyle="1" w:styleId="FootnoteTextChar1">
    <w:name w:val="Footnote Text Char1"/>
    <w:aliases w:val="5_G Char,PP Char,Footnote Text Char Char,PP Char Char"/>
    <w:locked/>
    <w:rsid w:val="004B710E"/>
    <w:rPr>
      <w:sz w:val="18"/>
      <w:lang w:val="x-none" w:eastAsia="en-US"/>
    </w:rPr>
  </w:style>
  <w:style w:type="paragraph" w:customStyle="1" w:styleId="SingleTxtGTimesNewRoman">
    <w:name w:val="_ Single Txt_G + Times New Roman"/>
    <w:aliases w:val="12 pt,Left:  0.63 cm,Hanging:  1.27 cm"/>
    <w:basedOn w:val="SingleTxtG"/>
    <w:rsid w:val="004B710E"/>
    <w:pPr>
      <w:tabs>
        <w:tab w:val="left" w:pos="1700"/>
      </w:tabs>
    </w:pPr>
    <w:rPr>
      <w:spacing w:val="-2"/>
      <w:sz w:val="24"/>
      <w:szCs w:val="24"/>
      <w:lang w:val="en-GB" w:eastAsia="en-GB"/>
    </w:rPr>
  </w:style>
  <w:style w:type="paragraph" w:customStyle="1" w:styleId="StyleSingleTxtGUnderlineCenteredBefore12ptAfter">
    <w:name w:val="Style _ Single Txt_G + Underline Centered Before:  12 pt After: ..."/>
    <w:basedOn w:val="SingleTxtG"/>
    <w:rsid w:val="004B710E"/>
    <w:pPr>
      <w:spacing w:before="240" w:after="0"/>
      <w:jc w:val="center"/>
    </w:pPr>
    <w:rPr>
      <w:spacing w:val="-2"/>
      <w:u w:val="single"/>
      <w:lang w:val="en-GB" w:eastAsia="en-GB"/>
    </w:rPr>
  </w:style>
  <w:style w:type="character" w:customStyle="1" w:styleId="H23GChar">
    <w:name w:val="_ H_2/3_G Char"/>
    <w:link w:val="H23G"/>
    <w:rsid w:val="004B710E"/>
    <w:rPr>
      <w:b/>
      <w:lang w:val="ru-RU" w:eastAsia="ru-RU"/>
    </w:rPr>
  </w:style>
  <w:style w:type="paragraph" w:customStyle="1" w:styleId="StyleHChGUnderline">
    <w:name w:val="Style _ H _Ch_G + Underline"/>
    <w:basedOn w:val="HChG"/>
    <w:rsid w:val="004B710E"/>
    <w:pPr>
      <w:spacing w:before="0" w:after="0"/>
    </w:pPr>
    <w:rPr>
      <w:bCs/>
      <w:spacing w:val="-2"/>
      <w:u w:val="single"/>
      <w:lang w:val="en-GB" w:eastAsia="en-GB"/>
    </w:rPr>
  </w:style>
  <w:style w:type="paragraph" w:customStyle="1" w:styleId="SingleTxtG9pt">
    <w:name w:val="_ Single Txt_G + 9 pt"/>
    <w:basedOn w:val="SingleTxtG"/>
    <w:rsid w:val="004B710E"/>
    <w:pPr>
      <w:spacing w:after="0" w:line="220" w:lineRule="exact"/>
      <w:ind w:left="0" w:right="0" w:firstLine="170"/>
    </w:pPr>
    <w:rPr>
      <w:spacing w:val="-2"/>
      <w:sz w:val="18"/>
      <w:lang w:val="en-US" w:eastAsia="en-GB"/>
    </w:rPr>
  </w:style>
  <w:style w:type="paragraph" w:customStyle="1" w:styleId="Rom2">
    <w:name w:val="Rom2"/>
    <w:basedOn w:val="Normal"/>
    <w:rsid w:val="004B710E"/>
    <w:pPr>
      <w:numPr>
        <w:numId w:val="9"/>
      </w:numPr>
      <w:suppressAutoHyphens w:val="0"/>
      <w:spacing w:after="240" w:line="240" w:lineRule="auto"/>
    </w:pPr>
    <w:rPr>
      <w:rFonts w:eastAsia="Times New Roman" w:cs="Times New Roman"/>
      <w:spacing w:val="-2"/>
      <w:sz w:val="24"/>
      <w:szCs w:val="20"/>
      <w:lang w:val="en-GB" w:eastAsia="en-GB"/>
    </w:rPr>
  </w:style>
  <w:style w:type="paragraph" w:customStyle="1" w:styleId="NormalLeft">
    <w:name w:val="Normal Left"/>
    <w:basedOn w:val="Normal"/>
    <w:rsid w:val="004B710E"/>
    <w:pPr>
      <w:suppressAutoHyphens w:val="0"/>
      <w:spacing w:before="120" w:after="120" w:line="240" w:lineRule="auto"/>
    </w:pPr>
    <w:rPr>
      <w:rFonts w:eastAsia="Times New Roman" w:cs="Times New Roman"/>
      <w:spacing w:val="-2"/>
      <w:sz w:val="24"/>
      <w:szCs w:val="20"/>
      <w:lang w:val="en-GB" w:eastAsia="ko-KR"/>
    </w:rPr>
  </w:style>
  <w:style w:type="paragraph" w:styleId="ListParagraph">
    <w:name w:val="List Paragraph"/>
    <w:basedOn w:val="Normal"/>
    <w:uiPriority w:val="34"/>
    <w:qFormat/>
    <w:rsid w:val="004B710E"/>
    <w:pPr>
      <w:widowControl w:val="0"/>
      <w:suppressAutoHyphens w:val="0"/>
      <w:spacing w:line="240" w:lineRule="auto"/>
      <w:ind w:left="720"/>
      <w:contextualSpacing/>
      <w:jc w:val="both"/>
    </w:pPr>
    <w:rPr>
      <w:rFonts w:eastAsia="MS Mincho" w:cs="Times New Roman"/>
      <w:spacing w:val="-2"/>
      <w:kern w:val="2"/>
      <w:sz w:val="24"/>
      <w:lang w:val="en-GB" w:eastAsia="ja-JP"/>
    </w:rPr>
  </w:style>
  <w:style w:type="character" w:customStyle="1" w:styleId="NormalWebChar">
    <w:name w:val="Normal (Web) Char"/>
    <w:link w:val="NormalWeb"/>
    <w:uiPriority w:val="99"/>
    <w:rsid w:val="004B710E"/>
    <w:rPr>
      <w:spacing w:val="-2"/>
      <w:sz w:val="24"/>
      <w:szCs w:val="24"/>
      <w:lang w:val="en-GB" w:eastAsia="en-GB"/>
    </w:rPr>
  </w:style>
  <w:style w:type="character" w:customStyle="1" w:styleId="CharChar11">
    <w:name w:val="Char Char11"/>
    <w:rsid w:val="004B710E"/>
    <w:rPr>
      <w:sz w:val="24"/>
      <w:szCs w:val="24"/>
      <w:lang w:val="it-IT" w:eastAsia="it-IT" w:bidi="ar-SA"/>
    </w:rPr>
  </w:style>
  <w:style w:type="paragraph" w:customStyle="1" w:styleId="NormalCentered">
    <w:name w:val="Normal Centered"/>
    <w:basedOn w:val="Normal"/>
    <w:rsid w:val="004B710E"/>
    <w:pPr>
      <w:suppressAutoHyphens w:val="0"/>
      <w:spacing w:before="120" w:after="120" w:line="288" w:lineRule="atLeast"/>
      <w:ind w:left="1134" w:hanging="1134"/>
      <w:jc w:val="center"/>
    </w:pPr>
    <w:rPr>
      <w:rFonts w:eastAsia="Times New Roman" w:cs="Times New Roman"/>
      <w:spacing w:val="-2"/>
      <w:sz w:val="24"/>
      <w:szCs w:val="20"/>
      <w:lang w:val="en-GB" w:eastAsia="en-GB"/>
    </w:rPr>
  </w:style>
  <w:style w:type="character" w:customStyle="1" w:styleId="CharChar1">
    <w:name w:val="Char Char1"/>
    <w:semiHidden/>
    <w:locked/>
    <w:rsid w:val="004B710E"/>
    <w:rPr>
      <w:sz w:val="18"/>
      <w:lang w:val="en-GB" w:eastAsia="en-US" w:bidi="ar-SA"/>
    </w:rPr>
  </w:style>
  <w:style w:type="paragraph" w:customStyle="1" w:styleId="Point4">
    <w:name w:val="Point 4"/>
    <w:basedOn w:val="Normal"/>
    <w:rsid w:val="004B710E"/>
    <w:pPr>
      <w:suppressAutoHyphens w:val="0"/>
      <w:spacing w:before="120" w:after="120" w:line="288" w:lineRule="atLeast"/>
      <w:ind w:left="3119" w:hanging="567"/>
      <w:jc w:val="both"/>
    </w:pPr>
    <w:rPr>
      <w:rFonts w:eastAsia="Times New Roman" w:cs="Times New Roman"/>
      <w:spacing w:val="-2"/>
      <w:sz w:val="24"/>
      <w:szCs w:val="20"/>
      <w:lang w:val="en-GB" w:eastAsia="en-GB"/>
    </w:rPr>
  </w:style>
  <w:style w:type="paragraph" w:customStyle="1" w:styleId="Regsection">
    <w:name w:val="Regsection"/>
    <w:basedOn w:val="Normal"/>
    <w:rsid w:val="004B710E"/>
    <w:pPr>
      <w:widowControl w:val="0"/>
      <w:suppressAutoHyphens w:val="0"/>
      <w:autoSpaceDE w:val="0"/>
      <w:autoSpaceDN w:val="0"/>
      <w:adjustRightInd w:val="0"/>
      <w:spacing w:line="288" w:lineRule="atLeast"/>
      <w:ind w:left="1134" w:hanging="1134"/>
      <w:jc w:val="both"/>
    </w:pPr>
    <w:rPr>
      <w:rFonts w:eastAsia="Times New Roman" w:cs="Times New Roman"/>
      <w:b/>
      <w:bCs/>
      <w:spacing w:val="-2"/>
      <w:sz w:val="24"/>
      <w:szCs w:val="24"/>
      <w:lang w:val="en-US" w:eastAsia="it-IT"/>
    </w:rPr>
  </w:style>
  <w:style w:type="character" w:customStyle="1" w:styleId="CharChar2">
    <w:name w:val="Char Char2"/>
    <w:rsid w:val="004B710E"/>
    <w:rPr>
      <w:sz w:val="24"/>
      <w:szCs w:val="24"/>
      <w:lang w:val="it-IT" w:eastAsia="it-IT"/>
    </w:rPr>
  </w:style>
  <w:style w:type="paragraph" w:customStyle="1" w:styleId="Contenutotabella">
    <w:name w:val="Contenuto tabella"/>
    <w:basedOn w:val="Normal"/>
    <w:rsid w:val="004B710E"/>
    <w:pPr>
      <w:widowControl w:val="0"/>
      <w:spacing w:line="288" w:lineRule="atLeast"/>
      <w:ind w:left="1134" w:hanging="1134"/>
      <w:jc w:val="both"/>
    </w:pPr>
    <w:rPr>
      <w:rFonts w:eastAsia="Arial" w:cs="Times New Roman"/>
      <w:spacing w:val="-2"/>
      <w:sz w:val="24"/>
      <w:szCs w:val="20"/>
      <w:lang w:val="it-IT" w:eastAsia="ja-JP"/>
    </w:rPr>
  </w:style>
  <w:style w:type="paragraph" w:customStyle="1" w:styleId="Figuretitle">
    <w:name w:val="Figure title"/>
    <w:basedOn w:val="Normal"/>
    <w:next w:val="Normal"/>
    <w:rsid w:val="004B710E"/>
    <w:pPr>
      <w:overflowPunct w:val="0"/>
      <w:autoSpaceDE w:val="0"/>
      <w:autoSpaceDN w:val="0"/>
      <w:adjustRightInd w:val="0"/>
      <w:spacing w:before="220" w:after="220" w:line="230" w:lineRule="auto"/>
      <w:ind w:left="1134" w:hanging="1134"/>
      <w:jc w:val="center"/>
      <w:textAlignment w:val="baseline"/>
    </w:pPr>
    <w:rPr>
      <w:rFonts w:ascii="Arial" w:eastAsia="MS Mincho" w:hAnsi="Arial" w:cs="Times New Roman"/>
      <w:b/>
      <w:spacing w:val="-2"/>
      <w:sz w:val="24"/>
      <w:szCs w:val="20"/>
      <w:lang w:val="en-GB" w:eastAsia="ja-JP"/>
    </w:rPr>
  </w:style>
  <w:style w:type="paragraph" w:customStyle="1" w:styleId="Default">
    <w:name w:val="Default"/>
    <w:link w:val="DefaultChar"/>
    <w:qFormat/>
    <w:rsid w:val="004B710E"/>
    <w:pPr>
      <w:autoSpaceDE w:val="0"/>
      <w:autoSpaceDN w:val="0"/>
      <w:adjustRightInd w:val="0"/>
      <w:spacing w:line="288" w:lineRule="atLeast"/>
      <w:ind w:left="1134" w:hanging="1134"/>
      <w:jc w:val="both"/>
    </w:pPr>
    <w:rPr>
      <w:rFonts w:ascii="ALHCB O+ Melior" w:eastAsiaTheme="minorEastAsia" w:hAnsi="ALHCB O+ Melior" w:cs="ALHCB O+ Melior"/>
      <w:color w:val="000000"/>
      <w:spacing w:val="-2"/>
      <w:sz w:val="24"/>
      <w:szCs w:val="24"/>
      <w:lang w:val="it-IT" w:eastAsia="it-IT"/>
    </w:rPr>
  </w:style>
  <w:style w:type="character" w:customStyle="1" w:styleId="DefaultChar">
    <w:name w:val="Default Char"/>
    <w:link w:val="Default"/>
    <w:rsid w:val="004B710E"/>
    <w:rPr>
      <w:rFonts w:ascii="ALHCB O+ Melior" w:eastAsiaTheme="minorEastAsia" w:hAnsi="ALHCB O+ Melior" w:cs="ALHCB O+ Melior"/>
      <w:color w:val="000000"/>
      <w:spacing w:val="-2"/>
      <w:sz w:val="24"/>
      <w:szCs w:val="24"/>
      <w:lang w:val="it-IT" w:eastAsia="it-IT"/>
    </w:rPr>
  </w:style>
  <w:style w:type="paragraph" w:customStyle="1" w:styleId="Definition">
    <w:name w:val="Definition"/>
    <w:basedOn w:val="Normal"/>
    <w:next w:val="Normal"/>
    <w:rsid w:val="004B710E"/>
    <w:pPr>
      <w:suppressAutoHyphens w:val="0"/>
      <w:overflowPunct w:val="0"/>
      <w:autoSpaceDE w:val="0"/>
      <w:autoSpaceDN w:val="0"/>
      <w:adjustRightInd w:val="0"/>
      <w:spacing w:after="240" w:line="230" w:lineRule="auto"/>
      <w:ind w:left="1134" w:hanging="1134"/>
      <w:jc w:val="both"/>
      <w:textAlignment w:val="baseline"/>
    </w:pPr>
    <w:rPr>
      <w:rFonts w:ascii="Arial" w:eastAsia="MS Mincho" w:hAnsi="Arial" w:cs="Times New Roman"/>
      <w:spacing w:val="-2"/>
      <w:sz w:val="24"/>
      <w:szCs w:val="20"/>
      <w:lang w:val="en-GB" w:eastAsia="ja-JP"/>
    </w:rPr>
  </w:style>
  <w:style w:type="character" w:customStyle="1" w:styleId="FootnoteReference1">
    <w:name w:val="Footnote Reference1"/>
    <w:rsid w:val="004B710E"/>
    <w:rPr>
      <w:sz w:val="20"/>
      <w:vertAlign w:val="superscript"/>
    </w:rPr>
  </w:style>
  <w:style w:type="character" w:customStyle="1" w:styleId="CharChar3">
    <w:name w:val="Char Char3"/>
    <w:locked/>
    <w:rsid w:val="004B710E"/>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4B710E"/>
    <w:rPr>
      <w:bCs/>
      <w:spacing w:val="-2"/>
      <w:lang w:val="en-GB" w:eastAsia="en-GB"/>
    </w:rPr>
  </w:style>
  <w:style w:type="character" w:customStyle="1" w:styleId="StyleSingleTxtGBoldChar">
    <w:name w:val="Style _ Single Txt_G + Bold Char"/>
    <w:link w:val="StyleSingleTxtGBold"/>
    <w:rsid w:val="004B710E"/>
    <w:rPr>
      <w:bCs/>
      <w:spacing w:val="-2"/>
      <w:lang w:val="en-GB" w:eastAsia="en-GB"/>
    </w:rPr>
  </w:style>
  <w:style w:type="paragraph" w:styleId="TOC1">
    <w:name w:val="toc 1"/>
    <w:basedOn w:val="Normal"/>
    <w:next w:val="Normal"/>
    <w:autoRedefine/>
    <w:uiPriority w:val="39"/>
    <w:qFormat/>
    <w:rsid w:val="004B710E"/>
    <w:pPr>
      <w:tabs>
        <w:tab w:val="right" w:leader="dot" w:pos="9629"/>
      </w:tabs>
      <w:ind w:left="1134" w:hanging="567"/>
    </w:pPr>
    <w:rPr>
      <w:rFonts w:eastAsia="Times New Roman" w:cs="Times New Roman"/>
      <w:spacing w:val="-2"/>
      <w:szCs w:val="20"/>
      <w:lang w:val="en-GB" w:eastAsia="en-GB"/>
    </w:rPr>
  </w:style>
  <w:style w:type="paragraph" w:styleId="TOC2">
    <w:name w:val="toc 2"/>
    <w:basedOn w:val="Normal"/>
    <w:next w:val="Normal"/>
    <w:autoRedefine/>
    <w:uiPriority w:val="39"/>
    <w:qFormat/>
    <w:rsid w:val="004B710E"/>
    <w:pPr>
      <w:ind w:left="200"/>
    </w:pPr>
    <w:rPr>
      <w:rFonts w:eastAsia="Times New Roman" w:cs="Times New Roman"/>
      <w:spacing w:val="-2"/>
      <w:szCs w:val="20"/>
      <w:lang w:val="en-GB" w:eastAsia="en-GB"/>
    </w:rPr>
  </w:style>
  <w:style w:type="paragraph" w:customStyle="1" w:styleId="a">
    <w:name w:val="(a)"/>
    <w:basedOn w:val="para"/>
    <w:rsid w:val="004B710E"/>
    <w:pPr>
      <w:ind w:left="2835" w:hanging="567"/>
    </w:pPr>
  </w:style>
  <w:style w:type="paragraph" w:styleId="CommentSubject">
    <w:name w:val="annotation subject"/>
    <w:basedOn w:val="CommentText"/>
    <w:next w:val="CommentText"/>
    <w:link w:val="CommentSubjectChar"/>
    <w:uiPriority w:val="99"/>
    <w:rsid w:val="004B710E"/>
    <w:rPr>
      <w:b/>
      <w:bCs/>
    </w:rPr>
  </w:style>
  <w:style w:type="character" w:customStyle="1" w:styleId="CommentSubjectChar">
    <w:name w:val="Comment Subject Char"/>
    <w:basedOn w:val="CommentTextChar"/>
    <w:link w:val="CommentSubject"/>
    <w:uiPriority w:val="99"/>
    <w:rsid w:val="004B710E"/>
    <w:rPr>
      <w:b/>
      <w:bCs/>
      <w:spacing w:val="-2"/>
      <w:lang w:val="en-GB" w:eastAsia="en-GB"/>
    </w:rPr>
  </w:style>
  <w:style w:type="paragraph" w:customStyle="1" w:styleId="Point0">
    <w:name w:val="Point 0"/>
    <w:basedOn w:val="Normal"/>
    <w:rsid w:val="004B710E"/>
    <w:pPr>
      <w:suppressAutoHyphens w:val="0"/>
      <w:spacing w:before="120" w:after="120" w:line="240" w:lineRule="auto"/>
      <w:ind w:left="850" w:hanging="850"/>
      <w:jc w:val="both"/>
    </w:pPr>
    <w:rPr>
      <w:rFonts w:eastAsia="Times New Roman" w:cs="Times New Roman"/>
      <w:sz w:val="24"/>
      <w:szCs w:val="24"/>
      <w:lang w:val="en-GB"/>
    </w:rPr>
  </w:style>
  <w:style w:type="numbering" w:customStyle="1" w:styleId="NoList1">
    <w:name w:val="No List1"/>
    <w:next w:val="NoList"/>
    <w:uiPriority w:val="99"/>
    <w:semiHidden/>
    <w:unhideWhenUsed/>
    <w:rsid w:val="004B710E"/>
  </w:style>
  <w:style w:type="numbering" w:customStyle="1" w:styleId="1111111">
    <w:name w:val="1 / 1.1 / 1.1.11"/>
    <w:basedOn w:val="NoList"/>
    <w:next w:val="111111"/>
    <w:rsid w:val="004B710E"/>
    <w:pPr>
      <w:numPr>
        <w:numId w:val="1"/>
      </w:numPr>
    </w:pPr>
  </w:style>
  <w:style w:type="numbering" w:customStyle="1" w:styleId="1ai1">
    <w:name w:val="1 / a / i1"/>
    <w:basedOn w:val="NoList"/>
    <w:next w:val="1ai"/>
    <w:rsid w:val="004B710E"/>
    <w:pPr>
      <w:numPr>
        <w:numId w:val="2"/>
      </w:numPr>
    </w:pPr>
  </w:style>
  <w:style w:type="numbering" w:customStyle="1" w:styleId="ArticleSection1">
    <w:name w:val="Article / Section1"/>
    <w:basedOn w:val="NoList"/>
    <w:next w:val="ArticleSection"/>
    <w:semiHidden/>
    <w:rsid w:val="004B710E"/>
    <w:pPr>
      <w:numPr>
        <w:numId w:val="6"/>
      </w:numPr>
    </w:pPr>
  </w:style>
  <w:style w:type="table" w:customStyle="1" w:styleId="Table3Deffects11">
    <w:name w:val="Table 3D effects 11"/>
    <w:basedOn w:val="TableNormal"/>
    <w:next w:val="Table3Deffects1"/>
    <w:semiHidden/>
    <w:rsid w:val="004B710E"/>
    <w:pPr>
      <w:suppressAutoHyphens/>
      <w:spacing w:line="240" w:lineRule="atLeast"/>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4B710E"/>
    <w:pPr>
      <w:suppressAutoHyphens/>
      <w:spacing w:line="240" w:lineRule="atLeast"/>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4B710E"/>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4B710E"/>
    <w:pPr>
      <w:suppressAutoHyphens/>
      <w:spacing w:line="240" w:lineRule="atLeast"/>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4B710E"/>
    <w:pPr>
      <w:suppressAutoHyphens/>
      <w:spacing w:line="240" w:lineRule="atLeast"/>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4B710E"/>
    <w:pPr>
      <w:suppressAutoHyphens/>
      <w:spacing w:line="240" w:lineRule="atLeast"/>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4B710E"/>
    <w:pPr>
      <w:suppressAutoHyphens/>
      <w:spacing w:line="240" w:lineRule="atLeast"/>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4B710E"/>
    <w:pPr>
      <w:suppressAutoHyphens/>
      <w:spacing w:line="240" w:lineRule="atLeast"/>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4B710E"/>
    <w:pPr>
      <w:suppressAutoHyphens/>
      <w:spacing w:line="240" w:lineRule="atLeast"/>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4B710E"/>
    <w:pPr>
      <w:suppressAutoHyphens/>
      <w:spacing w:line="240" w:lineRule="atLeast"/>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4B710E"/>
    <w:pPr>
      <w:suppressAutoHyphens/>
      <w:spacing w:line="240" w:lineRule="atLeast"/>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4B710E"/>
    <w:pPr>
      <w:suppressAutoHyphens/>
      <w:spacing w:line="240" w:lineRule="atLeast"/>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4B710E"/>
    <w:pPr>
      <w:suppressAutoHyphens/>
      <w:spacing w:line="240" w:lineRule="atLeast"/>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4B710E"/>
    <w:pPr>
      <w:suppressAutoHyphens/>
      <w:spacing w:line="240" w:lineRule="atLeast"/>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4B710E"/>
    <w:pPr>
      <w:suppressAutoHyphens/>
      <w:spacing w:line="240" w:lineRule="atLeast"/>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4B710E"/>
    <w:pPr>
      <w:suppressAutoHyphens/>
      <w:spacing w:line="240" w:lineRule="atLeast"/>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4B710E"/>
    <w:pPr>
      <w:suppressAutoHyphens/>
      <w:spacing w:line="240" w:lineRule="atLeast"/>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4B710E"/>
    <w:pPr>
      <w:suppressAutoHyphens/>
      <w:spacing w:line="240" w:lineRule="atLeast"/>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4B710E"/>
    <w:pPr>
      <w:suppressAutoHyphens/>
      <w:spacing w:line="240" w:lineRule="atLeast"/>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4B710E"/>
    <w:pPr>
      <w:suppressAutoHyphens/>
      <w:spacing w:line="240" w:lineRule="atLeast"/>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4B710E"/>
    <w:pPr>
      <w:suppressAutoHyphens/>
      <w:spacing w:line="240" w:lineRule="atLeast"/>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4B710E"/>
    <w:pPr>
      <w:suppressAutoHyphens/>
      <w:spacing w:line="240" w:lineRule="atLeast"/>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4B710E"/>
    <w:pPr>
      <w:suppressAutoHyphens/>
      <w:spacing w:line="240" w:lineRule="atLeast"/>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4B710E"/>
    <w:pPr>
      <w:suppressAutoHyphens/>
      <w:spacing w:line="240" w:lineRule="atLeast"/>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4B710E"/>
    <w:pPr>
      <w:suppressAutoHyphens/>
      <w:spacing w:line="240" w:lineRule="atLeast"/>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4B710E"/>
    <w:pPr>
      <w:suppressAutoHyphens/>
      <w:spacing w:line="240" w:lineRule="atLeast"/>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4B710E"/>
    <w:pPr>
      <w:suppressAutoHyphens/>
      <w:spacing w:line="240" w:lineRule="atLeast"/>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4B710E"/>
    <w:pPr>
      <w:suppressAutoHyphens/>
      <w:spacing w:line="240" w:lineRule="atLeast"/>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4B710E"/>
    <w:rPr>
      <w:sz w:val="24"/>
      <w:szCs w:val="24"/>
      <w:lang w:val="it-IT" w:eastAsia="it-IT" w:bidi="ar-SA"/>
    </w:rPr>
  </w:style>
  <w:style w:type="paragraph" w:customStyle="1" w:styleId="ManualNumPar1">
    <w:name w:val="Manual NumPar 1"/>
    <w:basedOn w:val="Normal"/>
    <w:next w:val="Text1"/>
    <w:rsid w:val="004B710E"/>
    <w:pPr>
      <w:suppressAutoHyphens w:val="0"/>
      <w:spacing w:before="120" w:after="120" w:line="240" w:lineRule="auto"/>
      <w:ind w:left="850" w:hanging="850"/>
      <w:jc w:val="both"/>
    </w:pPr>
    <w:rPr>
      <w:rFonts w:eastAsia="Times New Roman" w:cs="Times New Roman"/>
      <w:sz w:val="24"/>
      <w:szCs w:val="24"/>
      <w:lang w:val="en-GB"/>
    </w:rPr>
  </w:style>
  <w:style w:type="paragraph" w:styleId="Revision">
    <w:name w:val="Revision"/>
    <w:hidden/>
    <w:uiPriority w:val="99"/>
    <w:rsid w:val="004B710E"/>
    <w:rPr>
      <w:rFonts w:eastAsiaTheme="minorEastAsia"/>
      <w:lang w:val="en-GB" w:eastAsia="en-US"/>
    </w:rPr>
  </w:style>
  <w:style w:type="paragraph" w:styleId="TOC3">
    <w:name w:val="toc 3"/>
    <w:basedOn w:val="Normal"/>
    <w:next w:val="Normal"/>
    <w:autoRedefine/>
    <w:uiPriority w:val="39"/>
    <w:unhideWhenUsed/>
    <w:qFormat/>
    <w:rsid w:val="004B710E"/>
    <w:pPr>
      <w:suppressAutoHyphens w:val="0"/>
      <w:spacing w:after="100" w:line="276" w:lineRule="auto"/>
      <w:ind w:left="440"/>
    </w:pPr>
    <w:rPr>
      <w:rFonts w:ascii="Calibri" w:eastAsia="Times New Roman" w:hAnsi="Calibri" w:cs="Times New Roman"/>
      <w:sz w:val="22"/>
      <w:lang w:val="en-GB" w:eastAsia="en-GB"/>
    </w:rPr>
  </w:style>
  <w:style w:type="paragraph" w:styleId="TOC4">
    <w:name w:val="toc 4"/>
    <w:basedOn w:val="Normal"/>
    <w:next w:val="Normal"/>
    <w:autoRedefine/>
    <w:uiPriority w:val="39"/>
    <w:unhideWhenUsed/>
    <w:rsid w:val="004B710E"/>
    <w:pPr>
      <w:suppressAutoHyphens w:val="0"/>
      <w:spacing w:after="100" w:line="276" w:lineRule="auto"/>
      <w:ind w:left="660"/>
    </w:pPr>
    <w:rPr>
      <w:rFonts w:ascii="Calibri" w:eastAsia="Times New Roman" w:hAnsi="Calibri" w:cs="Times New Roman"/>
      <w:sz w:val="22"/>
      <w:lang w:val="en-GB" w:eastAsia="en-GB"/>
    </w:rPr>
  </w:style>
  <w:style w:type="paragraph" w:styleId="TOC5">
    <w:name w:val="toc 5"/>
    <w:basedOn w:val="Normal"/>
    <w:next w:val="Normal"/>
    <w:autoRedefine/>
    <w:uiPriority w:val="39"/>
    <w:unhideWhenUsed/>
    <w:rsid w:val="004B710E"/>
    <w:pPr>
      <w:suppressAutoHyphens w:val="0"/>
      <w:spacing w:after="100" w:line="276" w:lineRule="auto"/>
      <w:ind w:left="880"/>
    </w:pPr>
    <w:rPr>
      <w:rFonts w:ascii="Calibri" w:eastAsia="Times New Roman" w:hAnsi="Calibri" w:cs="Times New Roman"/>
      <w:sz w:val="22"/>
      <w:lang w:val="en-GB" w:eastAsia="en-GB"/>
    </w:rPr>
  </w:style>
  <w:style w:type="paragraph" w:styleId="TOC6">
    <w:name w:val="toc 6"/>
    <w:basedOn w:val="Normal"/>
    <w:next w:val="Normal"/>
    <w:autoRedefine/>
    <w:uiPriority w:val="39"/>
    <w:unhideWhenUsed/>
    <w:rsid w:val="004B710E"/>
    <w:pPr>
      <w:suppressAutoHyphens w:val="0"/>
      <w:spacing w:after="100" w:line="276" w:lineRule="auto"/>
      <w:ind w:left="1100"/>
    </w:pPr>
    <w:rPr>
      <w:rFonts w:ascii="Calibri" w:eastAsia="Times New Roman" w:hAnsi="Calibri" w:cs="Times New Roman"/>
      <w:sz w:val="22"/>
      <w:lang w:val="en-GB" w:eastAsia="en-GB"/>
    </w:rPr>
  </w:style>
  <w:style w:type="paragraph" w:styleId="TOC7">
    <w:name w:val="toc 7"/>
    <w:basedOn w:val="Normal"/>
    <w:next w:val="Normal"/>
    <w:autoRedefine/>
    <w:uiPriority w:val="39"/>
    <w:unhideWhenUsed/>
    <w:rsid w:val="004B710E"/>
    <w:pPr>
      <w:suppressAutoHyphens w:val="0"/>
      <w:spacing w:after="100" w:line="276" w:lineRule="auto"/>
      <w:ind w:left="1320"/>
    </w:pPr>
    <w:rPr>
      <w:rFonts w:ascii="Calibri" w:eastAsia="Times New Roman" w:hAnsi="Calibri" w:cs="Times New Roman"/>
      <w:sz w:val="22"/>
      <w:lang w:val="en-GB" w:eastAsia="en-GB"/>
    </w:rPr>
  </w:style>
  <w:style w:type="paragraph" w:styleId="TOC8">
    <w:name w:val="toc 8"/>
    <w:basedOn w:val="Normal"/>
    <w:next w:val="Normal"/>
    <w:autoRedefine/>
    <w:uiPriority w:val="39"/>
    <w:unhideWhenUsed/>
    <w:rsid w:val="004B710E"/>
    <w:pPr>
      <w:suppressAutoHyphens w:val="0"/>
      <w:spacing w:after="100" w:line="276" w:lineRule="auto"/>
      <w:ind w:left="1540"/>
    </w:pPr>
    <w:rPr>
      <w:rFonts w:ascii="Calibri" w:eastAsia="Times New Roman" w:hAnsi="Calibri" w:cs="Times New Roman"/>
      <w:sz w:val="22"/>
      <w:lang w:val="en-GB" w:eastAsia="en-GB"/>
    </w:rPr>
  </w:style>
  <w:style w:type="paragraph" w:styleId="TOC9">
    <w:name w:val="toc 9"/>
    <w:basedOn w:val="Normal"/>
    <w:next w:val="Normal"/>
    <w:autoRedefine/>
    <w:uiPriority w:val="39"/>
    <w:unhideWhenUsed/>
    <w:rsid w:val="004B710E"/>
    <w:pPr>
      <w:suppressAutoHyphens w:val="0"/>
      <w:spacing w:after="100" w:line="276" w:lineRule="auto"/>
      <w:ind w:left="1760"/>
    </w:pPr>
    <w:rPr>
      <w:rFonts w:ascii="Calibri" w:eastAsia="Times New Roman" w:hAnsi="Calibri" w:cs="Times New Roman"/>
      <w:sz w:val="22"/>
      <w:lang w:val="en-GB" w:eastAsia="en-GB"/>
    </w:rPr>
  </w:style>
  <w:style w:type="character" w:customStyle="1" w:styleId="DeltaViewInsertion">
    <w:name w:val="DeltaView Insertion"/>
    <w:uiPriority w:val="99"/>
    <w:rsid w:val="004B710E"/>
    <w:rPr>
      <w:b/>
      <w:i/>
      <w:color w:val="FF0000"/>
    </w:rPr>
  </w:style>
  <w:style w:type="table" w:customStyle="1" w:styleId="TableGrid10">
    <w:name w:val="Table Grid1"/>
    <w:basedOn w:val="TableNormal"/>
    <w:next w:val="TableGrid"/>
    <w:rsid w:val="004B710E"/>
    <w:rPr>
      <w:rFonts w:eastAsiaTheme="minorEastAsia"/>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4B710E"/>
    <w:pPr>
      <w:suppressAutoHyphens w:val="0"/>
      <w:spacing w:before="120" w:after="120" w:line="240" w:lineRule="auto"/>
      <w:ind w:left="1417" w:hanging="567"/>
      <w:jc w:val="both"/>
    </w:pPr>
    <w:rPr>
      <w:rFonts w:eastAsia="Calibri" w:cs="Times New Roman"/>
      <w:sz w:val="24"/>
      <w:lang w:val="en-GB"/>
    </w:rPr>
  </w:style>
  <w:style w:type="paragraph" w:customStyle="1" w:styleId="NumPar1">
    <w:name w:val="NumPar 1"/>
    <w:basedOn w:val="Normal"/>
    <w:next w:val="Normal"/>
    <w:rsid w:val="004B710E"/>
    <w:pPr>
      <w:numPr>
        <w:numId w:val="11"/>
      </w:numPr>
      <w:tabs>
        <w:tab w:val="clear" w:pos="850"/>
        <w:tab w:val="num" w:pos="2268"/>
      </w:tabs>
      <w:suppressAutoHyphens w:val="0"/>
      <w:spacing w:before="120" w:after="120" w:line="240" w:lineRule="auto"/>
      <w:ind w:left="2268" w:hanging="170"/>
      <w:jc w:val="both"/>
    </w:pPr>
    <w:rPr>
      <w:rFonts w:eastAsia="Calibri" w:cs="Times New Roman"/>
      <w:sz w:val="24"/>
      <w:lang w:val="en-GB"/>
    </w:rPr>
  </w:style>
  <w:style w:type="paragraph" w:customStyle="1" w:styleId="NumPar2">
    <w:name w:val="NumPar 2"/>
    <w:basedOn w:val="Normal"/>
    <w:next w:val="Normal"/>
    <w:rsid w:val="004B710E"/>
    <w:pPr>
      <w:numPr>
        <w:ilvl w:val="1"/>
        <w:numId w:val="11"/>
      </w:numPr>
      <w:tabs>
        <w:tab w:val="clear" w:pos="850"/>
        <w:tab w:val="num" w:pos="1440"/>
      </w:tabs>
      <w:suppressAutoHyphens w:val="0"/>
      <w:spacing w:before="120" w:after="120" w:line="240" w:lineRule="auto"/>
      <w:ind w:left="1440" w:hanging="360"/>
      <w:jc w:val="both"/>
    </w:pPr>
    <w:rPr>
      <w:rFonts w:eastAsia="Calibri" w:cs="Times New Roman"/>
      <w:sz w:val="24"/>
      <w:lang w:val="en-GB"/>
    </w:rPr>
  </w:style>
  <w:style w:type="paragraph" w:customStyle="1" w:styleId="NumPar3">
    <w:name w:val="NumPar 3"/>
    <w:basedOn w:val="Normal"/>
    <w:next w:val="Normal"/>
    <w:rsid w:val="004B710E"/>
    <w:pPr>
      <w:numPr>
        <w:ilvl w:val="2"/>
        <w:numId w:val="11"/>
      </w:numPr>
      <w:tabs>
        <w:tab w:val="num" w:pos="2160"/>
      </w:tabs>
      <w:suppressAutoHyphens w:val="0"/>
      <w:spacing w:before="120" w:after="120" w:line="240" w:lineRule="auto"/>
      <w:ind w:left="2160" w:hanging="360"/>
      <w:jc w:val="both"/>
    </w:pPr>
    <w:rPr>
      <w:rFonts w:eastAsia="Calibri" w:cs="Times New Roman"/>
      <w:sz w:val="24"/>
      <w:lang w:val="en-GB"/>
    </w:rPr>
  </w:style>
  <w:style w:type="paragraph" w:customStyle="1" w:styleId="NumPar4">
    <w:name w:val="NumPar 4"/>
    <w:basedOn w:val="Normal"/>
    <w:next w:val="Normal"/>
    <w:rsid w:val="004B710E"/>
    <w:pPr>
      <w:numPr>
        <w:ilvl w:val="3"/>
        <w:numId w:val="11"/>
      </w:numPr>
      <w:tabs>
        <w:tab w:val="clear" w:pos="850"/>
        <w:tab w:val="num" w:pos="2880"/>
      </w:tabs>
      <w:suppressAutoHyphens w:val="0"/>
      <w:spacing w:before="120" w:after="120" w:line="240" w:lineRule="auto"/>
      <w:ind w:left="2880" w:hanging="360"/>
      <w:jc w:val="both"/>
    </w:pPr>
    <w:rPr>
      <w:rFonts w:eastAsia="Calibri" w:cs="Times New Roman"/>
      <w:sz w:val="24"/>
      <w:lang w:val="en-GB"/>
    </w:rPr>
  </w:style>
  <w:style w:type="paragraph" w:customStyle="1" w:styleId="Point0number">
    <w:name w:val="Point 0 (number)"/>
    <w:basedOn w:val="Normal"/>
    <w:rsid w:val="004B710E"/>
    <w:pPr>
      <w:numPr>
        <w:numId w:val="10"/>
      </w:numPr>
      <w:tabs>
        <w:tab w:val="num" w:pos="1701"/>
      </w:tabs>
      <w:suppressAutoHyphens w:val="0"/>
      <w:spacing w:before="120" w:after="120" w:line="240" w:lineRule="auto"/>
      <w:ind w:left="1701" w:hanging="170"/>
      <w:jc w:val="both"/>
    </w:pPr>
    <w:rPr>
      <w:rFonts w:eastAsia="Calibri" w:cs="Times New Roman"/>
      <w:sz w:val="24"/>
      <w:lang w:val="en-GB"/>
    </w:rPr>
  </w:style>
  <w:style w:type="paragraph" w:customStyle="1" w:styleId="Point1number">
    <w:name w:val="Point 1 (number)"/>
    <w:basedOn w:val="Normal"/>
    <w:rsid w:val="004B710E"/>
    <w:pPr>
      <w:numPr>
        <w:ilvl w:val="2"/>
        <w:numId w:val="10"/>
      </w:numPr>
      <w:tabs>
        <w:tab w:val="num" w:pos="2160"/>
      </w:tabs>
      <w:suppressAutoHyphens w:val="0"/>
      <w:spacing w:before="120" w:after="120" w:line="240" w:lineRule="auto"/>
      <w:ind w:left="2160" w:hanging="360"/>
      <w:jc w:val="both"/>
    </w:pPr>
    <w:rPr>
      <w:rFonts w:eastAsia="Calibri" w:cs="Times New Roman"/>
      <w:sz w:val="24"/>
      <w:lang w:val="en-GB"/>
    </w:rPr>
  </w:style>
  <w:style w:type="paragraph" w:customStyle="1" w:styleId="Point2number">
    <w:name w:val="Point 2 (number)"/>
    <w:basedOn w:val="Normal"/>
    <w:rsid w:val="004B710E"/>
    <w:pPr>
      <w:numPr>
        <w:ilvl w:val="4"/>
        <w:numId w:val="10"/>
      </w:numPr>
      <w:tabs>
        <w:tab w:val="num" w:pos="3600"/>
      </w:tabs>
      <w:suppressAutoHyphens w:val="0"/>
      <w:spacing w:before="120" w:after="120" w:line="240" w:lineRule="auto"/>
      <w:ind w:left="3600" w:hanging="360"/>
      <w:jc w:val="both"/>
    </w:pPr>
    <w:rPr>
      <w:rFonts w:eastAsia="Calibri" w:cs="Times New Roman"/>
      <w:sz w:val="24"/>
      <w:lang w:val="en-GB"/>
    </w:rPr>
  </w:style>
  <w:style w:type="paragraph" w:customStyle="1" w:styleId="Point3number">
    <w:name w:val="Point 3 (number)"/>
    <w:basedOn w:val="Normal"/>
    <w:rsid w:val="004B710E"/>
    <w:pPr>
      <w:numPr>
        <w:ilvl w:val="6"/>
        <w:numId w:val="10"/>
      </w:numPr>
      <w:tabs>
        <w:tab w:val="num" w:pos="5040"/>
      </w:tabs>
      <w:suppressAutoHyphens w:val="0"/>
      <w:spacing w:before="120" w:after="120" w:line="240" w:lineRule="auto"/>
      <w:ind w:left="5040" w:hanging="360"/>
      <w:jc w:val="both"/>
    </w:pPr>
    <w:rPr>
      <w:rFonts w:eastAsia="Calibri" w:cs="Times New Roman"/>
      <w:sz w:val="24"/>
      <w:lang w:val="en-GB"/>
    </w:rPr>
  </w:style>
  <w:style w:type="paragraph" w:customStyle="1" w:styleId="Point0letter">
    <w:name w:val="Point 0 (letter)"/>
    <w:basedOn w:val="Normal"/>
    <w:rsid w:val="004B710E"/>
    <w:pPr>
      <w:numPr>
        <w:ilvl w:val="1"/>
        <w:numId w:val="10"/>
      </w:numPr>
      <w:tabs>
        <w:tab w:val="num" w:pos="1440"/>
      </w:tabs>
      <w:suppressAutoHyphens w:val="0"/>
      <w:spacing w:before="120" w:after="120" w:line="240" w:lineRule="auto"/>
      <w:ind w:left="1440" w:hanging="360"/>
      <w:jc w:val="both"/>
    </w:pPr>
    <w:rPr>
      <w:rFonts w:eastAsia="Calibri" w:cs="Times New Roman"/>
      <w:sz w:val="24"/>
      <w:lang w:val="en-GB"/>
    </w:rPr>
  </w:style>
  <w:style w:type="paragraph" w:customStyle="1" w:styleId="Point1letter">
    <w:name w:val="Point 1 (letter)"/>
    <w:basedOn w:val="Normal"/>
    <w:rsid w:val="004B710E"/>
    <w:pPr>
      <w:numPr>
        <w:ilvl w:val="3"/>
        <w:numId w:val="10"/>
      </w:numPr>
      <w:tabs>
        <w:tab w:val="num" w:pos="2880"/>
      </w:tabs>
      <w:suppressAutoHyphens w:val="0"/>
      <w:spacing w:before="120" w:after="120" w:line="240" w:lineRule="auto"/>
      <w:ind w:left="2880" w:hanging="360"/>
      <w:jc w:val="both"/>
    </w:pPr>
    <w:rPr>
      <w:rFonts w:eastAsia="Calibri" w:cs="Times New Roman"/>
      <w:sz w:val="24"/>
      <w:lang w:val="en-GB"/>
    </w:rPr>
  </w:style>
  <w:style w:type="paragraph" w:customStyle="1" w:styleId="Point2letter">
    <w:name w:val="Point 2 (letter)"/>
    <w:basedOn w:val="Normal"/>
    <w:rsid w:val="004B710E"/>
    <w:pPr>
      <w:numPr>
        <w:ilvl w:val="5"/>
        <w:numId w:val="10"/>
      </w:numPr>
      <w:tabs>
        <w:tab w:val="num" w:pos="4320"/>
      </w:tabs>
      <w:suppressAutoHyphens w:val="0"/>
      <w:spacing w:before="120" w:after="120" w:line="240" w:lineRule="auto"/>
      <w:ind w:left="4320" w:hanging="360"/>
      <w:jc w:val="both"/>
    </w:pPr>
    <w:rPr>
      <w:rFonts w:eastAsia="Calibri" w:cs="Times New Roman"/>
      <w:sz w:val="24"/>
      <w:lang w:val="en-GB"/>
    </w:rPr>
  </w:style>
  <w:style w:type="paragraph" w:customStyle="1" w:styleId="Point3letter">
    <w:name w:val="Point 3 (letter)"/>
    <w:basedOn w:val="Normal"/>
    <w:rsid w:val="004B710E"/>
    <w:pPr>
      <w:numPr>
        <w:ilvl w:val="7"/>
        <w:numId w:val="10"/>
      </w:numPr>
      <w:tabs>
        <w:tab w:val="num" w:pos="5760"/>
      </w:tabs>
      <w:suppressAutoHyphens w:val="0"/>
      <w:spacing w:before="120" w:after="120" w:line="240" w:lineRule="auto"/>
      <w:ind w:left="5760" w:hanging="360"/>
      <w:jc w:val="both"/>
    </w:pPr>
    <w:rPr>
      <w:rFonts w:eastAsia="Calibri" w:cs="Times New Roman"/>
      <w:sz w:val="24"/>
      <w:lang w:val="en-GB"/>
    </w:rPr>
  </w:style>
  <w:style w:type="paragraph" w:customStyle="1" w:styleId="Point4letter">
    <w:name w:val="Point 4 (letter)"/>
    <w:basedOn w:val="Normal"/>
    <w:rsid w:val="004B710E"/>
    <w:pPr>
      <w:numPr>
        <w:ilvl w:val="8"/>
        <w:numId w:val="10"/>
      </w:numPr>
      <w:tabs>
        <w:tab w:val="num" w:pos="6480"/>
      </w:tabs>
      <w:suppressAutoHyphens w:val="0"/>
      <w:spacing w:before="120" w:after="120" w:line="240" w:lineRule="auto"/>
      <w:ind w:left="6480" w:hanging="360"/>
      <w:jc w:val="both"/>
    </w:pPr>
    <w:rPr>
      <w:rFonts w:eastAsia="Calibri" w:cs="Times New Roman"/>
      <w:sz w:val="24"/>
      <w:lang w:val="en-GB"/>
    </w:rPr>
  </w:style>
  <w:style w:type="paragraph" w:customStyle="1" w:styleId="QuotedText">
    <w:name w:val="Quoted Text"/>
    <w:basedOn w:val="Normal"/>
    <w:rsid w:val="004B710E"/>
    <w:pPr>
      <w:suppressAutoHyphens w:val="0"/>
      <w:spacing w:before="120" w:after="120" w:line="240" w:lineRule="auto"/>
      <w:ind w:left="1417"/>
      <w:jc w:val="both"/>
    </w:pPr>
    <w:rPr>
      <w:rFonts w:eastAsia="Calibri" w:cs="Times New Roman"/>
      <w:sz w:val="24"/>
      <w:lang w:val="en-GB"/>
    </w:rPr>
  </w:style>
  <w:style w:type="numbering" w:customStyle="1" w:styleId="NoList2">
    <w:name w:val="No List2"/>
    <w:next w:val="NoList"/>
    <w:uiPriority w:val="99"/>
    <w:semiHidden/>
    <w:unhideWhenUsed/>
    <w:rsid w:val="004B710E"/>
  </w:style>
  <w:style w:type="character" w:customStyle="1" w:styleId="Point2numberChar">
    <w:name w:val="Point 2 (number) Char"/>
    <w:locked/>
    <w:rsid w:val="004B710E"/>
    <w:rPr>
      <w:sz w:val="24"/>
    </w:rPr>
  </w:style>
  <w:style w:type="paragraph" w:customStyle="1" w:styleId="PartHeading">
    <w:name w:val="Part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styleId="Caption">
    <w:name w:val="caption"/>
    <w:basedOn w:val="Normal"/>
    <w:next w:val="Normal"/>
    <w:unhideWhenUsed/>
    <w:qFormat/>
    <w:rsid w:val="004B710E"/>
    <w:pPr>
      <w:suppressAutoHyphens w:val="0"/>
      <w:spacing w:after="200" w:line="240" w:lineRule="auto"/>
      <w:jc w:val="both"/>
    </w:pPr>
    <w:rPr>
      <w:rFonts w:eastAsia="Calibri" w:cs="Times New Roman"/>
      <w:b/>
      <w:bCs/>
      <w:color w:val="4F81BD"/>
      <w:sz w:val="18"/>
      <w:szCs w:val="18"/>
      <w:lang w:val="en-GB"/>
    </w:rPr>
  </w:style>
  <w:style w:type="paragraph" w:styleId="TableofFigures">
    <w:name w:val="table of figures"/>
    <w:basedOn w:val="Normal"/>
    <w:next w:val="Normal"/>
    <w:unhideWhenUsed/>
    <w:rsid w:val="004B710E"/>
    <w:pPr>
      <w:suppressAutoHyphens w:val="0"/>
      <w:spacing w:before="120" w:line="240" w:lineRule="auto"/>
      <w:jc w:val="both"/>
    </w:pPr>
    <w:rPr>
      <w:rFonts w:eastAsia="Calibri" w:cs="Times New Roman"/>
      <w:sz w:val="24"/>
      <w:lang w:val="en-GB"/>
    </w:rPr>
  </w:style>
  <w:style w:type="paragraph" w:styleId="TOCHeading">
    <w:name w:val="TOC Heading"/>
    <w:basedOn w:val="Normal"/>
    <w:next w:val="Normal"/>
    <w:uiPriority w:val="39"/>
    <w:unhideWhenUsed/>
    <w:qFormat/>
    <w:rsid w:val="004B710E"/>
    <w:pPr>
      <w:suppressAutoHyphens w:val="0"/>
      <w:spacing w:before="120" w:after="240" w:line="240" w:lineRule="auto"/>
      <w:jc w:val="center"/>
    </w:pPr>
    <w:rPr>
      <w:rFonts w:eastAsia="Calibri" w:cs="Times New Roman"/>
      <w:b/>
      <w:sz w:val="28"/>
      <w:lang w:val="en-GB"/>
    </w:rPr>
  </w:style>
  <w:style w:type="paragraph" w:customStyle="1" w:styleId="HeaderLandscape">
    <w:name w:val="HeaderLandscape"/>
    <w:basedOn w:val="Normal"/>
    <w:rsid w:val="004B710E"/>
    <w:pPr>
      <w:tabs>
        <w:tab w:val="center" w:pos="7285"/>
        <w:tab w:val="right" w:pos="14003"/>
      </w:tabs>
      <w:suppressAutoHyphens w:val="0"/>
      <w:spacing w:after="120" w:line="240" w:lineRule="auto"/>
      <w:jc w:val="both"/>
    </w:pPr>
    <w:rPr>
      <w:rFonts w:eastAsia="Calibri" w:cs="Times New Roman"/>
      <w:sz w:val="24"/>
      <w:lang w:val="en-GB"/>
    </w:rPr>
  </w:style>
  <w:style w:type="paragraph" w:customStyle="1" w:styleId="FooterLandscape">
    <w:name w:val="FooterLandscape"/>
    <w:basedOn w:val="Normal"/>
    <w:rsid w:val="004B710E"/>
    <w:pPr>
      <w:tabs>
        <w:tab w:val="center" w:pos="7285"/>
        <w:tab w:val="center" w:pos="10913"/>
        <w:tab w:val="right" w:pos="15137"/>
      </w:tabs>
      <w:suppressAutoHyphens w:val="0"/>
      <w:spacing w:before="360" w:line="240" w:lineRule="auto"/>
      <w:ind w:left="-567" w:right="-567"/>
    </w:pPr>
    <w:rPr>
      <w:rFonts w:eastAsia="Calibri" w:cs="Times New Roman"/>
      <w:sz w:val="24"/>
      <w:lang w:val="en-GB"/>
    </w:rPr>
  </w:style>
  <w:style w:type="paragraph" w:customStyle="1" w:styleId="Text2">
    <w:name w:val="Text 2"/>
    <w:basedOn w:val="Normal"/>
    <w:rsid w:val="004B710E"/>
    <w:pPr>
      <w:suppressAutoHyphens w:val="0"/>
      <w:spacing w:before="120" w:after="120" w:line="240" w:lineRule="auto"/>
      <w:ind w:left="1417"/>
      <w:jc w:val="both"/>
    </w:pPr>
    <w:rPr>
      <w:rFonts w:eastAsia="Calibri" w:cs="Times New Roman"/>
      <w:sz w:val="24"/>
      <w:lang w:val="en-GB"/>
    </w:rPr>
  </w:style>
  <w:style w:type="paragraph" w:customStyle="1" w:styleId="Text3">
    <w:name w:val="Text 3"/>
    <w:basedOn w:val="Normal"/>
    <w:rsid w:val="004B710E"/>
    <w:pPr>
      <w:suppressAutoHyphens w:val="0"/>
      <w:spacing w:before="120" w:after="120" w:line="240" w:lineRule="auto"/>
      <w:ind w:left="1984"/>
      <w:jc w:val="both"/>
    </w:pPr>
    <w:rPr>
      <w:rFonts w:eastAsia="Calibri" w:cs="Times New Roman"/>
      <w:sz w:val="24"/>
      <w:lang w:val="en-GB"/>
    </w:rPr>
  </w:style>
  <w:style w:type="paragraph" w:customStyle="1" w:styleId="Text4">
    <w:name w:val="Text 4"/>
    <w:basedOn w:val="Normal"/>
    <w:rsid w:val="004B710E"/>
    <w:pPr>
      <w:suppressAutoHyphens w:val="0"/>
      <w:spacing w:before="120" w:after="120" w:line="240" w:lineRule="auto"/>
      <w:ind w:left="2551"/>
      <w:jc w:val="both"/>
    </w:pPr>
    <w:rPr>
      <w:rFonts w:eastAsia="Calibri" w:cs="Times New Roman"/>
      <w:sz w:val="24"/>
      <w:lang w:val="en-GB"/>
    </w:rPr>
  </w:style>
  <w:style w:type="paragraph" w:customStyle="1" w:styleId="NormalRight">
    <w:name w:val="Normal Right"/>
    <w:basedOn w:val="Normal"/>
    <w:rsid w:val="004B710E"/>
    <w:pPr>
      <w:suppressAutoHyphens w:val="0"/>
      <w:spacing w:before="120" w:after="120" w:line="240" w:lineRule="auto"/>
      <w:jc w:val="right"/>
    </w:pPr>
    <w:rPr>
      <w:rFonts w:eastAsia="Calibri" w:cs="Times New Roman"/>
      <w:sz w:val="24"/>
      <w:lang w:val="en-GB"/>
    </w:rPr>
  </w:style>
  <w:style w:type="paragraph" w:customStyle="1" w:styleId="Point2">
    <w:name w:val="Point 2"/>
    <w:basedOn w:val="Normal"/>
    <w:rsid w:val="004B710E"/>
    <w:pPr>
      <w:suppressAutoHyphens w:val="0"/>
      <w:spacing w:before="120" w:after="120" w:line="240" w:lineRule="auto"/>
      <w:ind w:left="1984" w:hanging="567"/>
      <w:jc w:val="both"/>
    </w:pPr>
    <w:rPr>
      <w:rFonts w:eastAsia="Calibri" w:cs="Times New Roman"/>
      <w:sz w:val="24"/>
      <w:lang w:val="en-GB"/>
    </w:rPr>
  </w:style>
  <w:style w:type="paragraph" w:customStyle="1" w:styleId="Point3">
    <w:name w:val="Point 3"/>
    <w:basedOn w:val="Normal"/>
    <w:rsid w:val="004B710E"/>
    <w:pPr>
      <w:suppressAutoHyphens w:val="0"/>
      <w:spacing w:before="120" w:after="120" w:line="240" w:lineRule="auto"/>
      <w:ind w:left="2551" w:hanging="567"/>
      <w:jc w:val="both"/>
    </w:pPr>
    <w:rPr>
      <w:rFonts w:eastAsia="Calibri" w:cs="Times New Roman"/>
      <w:sz w:val="24"/>
      <w:lang w:val="en-GB"/>
    </w:rPr>
  </w:style>
  <w:style w:type="paragraph" w:customStyle="1" w:styleId="Tiret0">
    <w:name w:val="Tiret 0"/>
    <w:basedOn w:val="Point0"/>
    <w:rsid w:val="004B710E"/>
    <w:pPr>
      <w:numPr>
        <w:numId w:val="13"/>
      </w:numPr>
      <w:tabs>
        <w:tab w:val="clear" w:pos="850"/>
      </w:tabs>
    </w:pPr>
  </w:style>
  <w:style w:type="paragraph" w:customStyle="1" w:styleId="Tiret1">
    <w:name w:val="Tiret 1"/>
    <w:basedOn w:val="Point1"/>
    <w:rsid w:val="004B710E"/>
    <w:pPr>
      <w:numPr>
        <w:numId w:val="14"/>
      </w:numPr>
      <w:tabs>
        <w:tab w:val="clear" w:pos="1417"/>
      </w:tabs>
    </w:pPr>
  </w:style>
  <w:style w:type="paragraph" w:customStyle="1" w:styleId="Tiret2">
    <w:name w:val="Tiret 2"/>
    <w:basedOn w:val="Point2"/>
    <w:rsid w:val="004B710E"/>
    <w:pPr>
      <w:numPr>
        <w:numId w:val="15"/>
      </w:numPr>
      <w:tabs>
        <w:tab w:val="clear" w:pos="1984"/>
      </w:tabs>
      <w:ind w:left="1494" w:hanging="360"/>
    </w:pPr>
  </w:style>
  <w:style w:type="paragraph" w:customStyle="1" w:styleId="Tiret3">
    <w:name w:val="Tiret 3"/>
    <w:basedOn w:val="Point3"/>
    <w:rsid w:val="004B710E"/>
    <w:pPr>
      <w:numPr>
        <w:numId w:val="16"/>
      </w:numPr>
      <w:tabs>
        <w:tab w:val="clear" w:pos="2551"/>
      </w:tabs>
      <w:ind w:left="1494" w:hanging="360"/>
    </w:pPr>
  </w:style>
  <w:style w:type="paragraph" w:customStyle="1" w:styleId="Tiret4">
    <w:name w:val="Tiret 4"/>
    <w:basedOn w:val="Point4"/>
    <w:rsid w:val="004B710E"/>
    <w:pPr>
      <w:numPr>
        <w:numId w:val="17"/>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4B710E"/>
    <w:pPr>
      <w:tabs>
        <w:tab w:val="left" w:pos="850"/>
      </w:tabs>
      <w:suppressAutoHyphens w:val="0"/>
      <w:spacing w:before="120" w:after="120" w:line="240" w:lineRule="auto"/>
      <w:ind w:left="1417" w:hanging="1417"/>
      <w:jc w:val="both"/>
    </w:pPr>
    <w:rPr>
      <w:rFonts w:eastAsia="Calibri" w:cs="Times New Roman"/>
      <w:sz w:val="24"/>
      <w:lang w:val="en-GB"/>
    </w:rPr>
  </w:style>
  <w:style w:type="paragraph" w:customStyle="1" w:styleId="PointDouble1">
    <w:name w:val="PointDouble 1"/>
    <w:basedOn w:val="Normal"/>
    <w:rsid w:val="004B710E"/>
    <w:pPr>
      <w:tabs>
        <w:tab w:val="left" w:pos="1417"/>
      </w:tabs>
      <w:suppressAutoHyphens w:val="0"/>
      <w:spacing w:before="120" w:after="120" w:line="240" w:lineRule="auto"/>
      <w:ind w:left="1984" w:hanging="1134"/>
      <w:jc w:val="both"/>
    </w:pPr>
    <w:rPr>
      <w:rFonts w:eastAsia="Calibri" w:cs="Times New Roman"/>
      <w:sz w:val="24"/>
      <w:lang w:val="en-GB"/>
    </w:rPr>
  </w:style>
  <w:style w:type="paragraph" w:customStyle="1" w:styleId="PointDouble2">
    <w:name w:val="PointDouble 2"/>
    <w:basedOn w:val="Normal"/>
    <w:rsid w:val="004B710E"/>
    <w:pPr>
      <w:tabs>
        <w:tab w:val="left" w:pos="1984"/>
      </w:tabs>
      <w:suppressAutoHyphens w:val="0"/>
      <w:spacing w:before="120" w:after="120" w:line="240" w:lineRule="auto"/>
      <w:ind w:left="2551" w:hanging="1134"/>
      <w:jc w:val="both"/>
    </w:pPr>
    <w:rPr>
      <w:rFonts w:eastAsia="Calibri" w:cs="Times New Roman"/>
      <w:sz w:val="24"/>
      <w:lang w:val="en-GB"/>
    </w:rPr>
  </w:style>
  <w:style w:type="paragraph" w:customStyle="1" w:styleId="PointDouble3">
    <w:name w:val="PointDouble 3"/>
    <w:basedOn w:val="Normal"/>
    <w:rsid w:val="004B710E"/>
    <w:pPr>
      <w:tabs>
        <w:tab w:val="left" w:pos="2551"/>
      </w:tabs>
      <w:suppressAutoHyphens w:val="0"/>
      <w:spacing w:before="120" w:after="120" w:line="240" w:lineRule="auto"/>
      <w:ind w:left="3118" w:hanging="1134"/>
      <w:jc w:val="both"/>
    </w:pPr>
    <w:rPr>
      <w:rFonts w:eastAsia="Calibri" w:cs="Times New Roman"/>
      <w:sz w:val="24"/>
      <w:lang w:val="en-GB"/>
    </w:rPr>
  </w:style>
  <w:style w:type="paragraph" w:customStyle="1" w:styleId="PointDouble4">
    <w:name w:val="PointDouble 4"/>
    <w:basedOn w:val="Normal"/>
    <w:rsid w:val="004B710E"/>
    <w:pPr>
      <w:tabs>
        <w:tab w:val="left" w:pos="3118"/>
      </w:tabs>
      <w:suppressAutoHyphens w:val="0"/>
      <w:spacing w:before="120" w:after="120" w:line="240" w:lineRule="auto"/>
      <w:ind w:left="3685" w:hanging="1134"/>
      <w:jc w:val="both"/>
    </w:pPr>
    <w:rPr>
      <w:rFonts w:eastAsia="Calibri" w:cs="Times New Roman"/>
      <w:sz w:val="24"/>
      <w:lang w:val="en-GB"/>
    </w:rPr>
  </w:style>
  <w:style w:type="paragraph" w:customStyle="1" w:styleId="PointTriple0">
    <w:name w:val="PointTriple 0"/>
    <w:basedOn w:val="Normal"/>
    <w:rsid w:val="004B710E"/>
    <w:pPr>
      <w:tabs>
        <w:tab w:val="left" w:pos="850"/>
        <w:tab w:val="left" w:pos="1417"/>
      </w:tabs>
      <w:suppressAutoHyphens w:val="0"/>
      <w:spacing w:before="120" w:after="120" w:line="240" w:lineRule="auto"/>
      <w:ind w:left="1984" w:hanging="1984"/>
      <w:jc w:val="both"/>
    </w:pPr>
    <w:rPr>
      <w:rFonts w:eastAsia="Calibri" w:cs="Times New Roman"/>
      <w:sz w:val="24"/>
      <w:lang w:val="en-GB"/>
    </w:rPr>
  </w:style>
  <w:style w:type="paragraph" w:customStyle="1" w:styleId="PointTriple1">
    <w:name w:val="PointTriple 1"/>
    <w:basedOn w:val="Normal"/>
    <w:rsid w:val="004B710E"/>
    <w:pPr>
      <w:tabs>
        <w:tab w:val="left" w:pos="1417"/>
        <w:tab w:val="left" w:pos="1984"/>
      </w:tabs>
      <w:suppressAutoHyphens w:val="0"/>
      <w:spacing w:before="120" w:after="120" w:line="240" w:lineRule="auto"/>
      <w:ind w:left="2551" w:hanging="1701"/>
      <w:jc w:val="both"/>
    </w:pPr>
    <w:rPr>
      <w:rFonts w:eastAsia="Calibri" w:cs="Times New Roman"/>
      <w:sz w:val="24"/>
      <w:lang w:val="en-GB"/>
    </w:rPr>
  </w:style>
  <w:style w:type="paragraph" w:customStyle="1" w:styleId="PointTriple2">
    <w:name w:val="PointTriple 2"/>
    <w:basedOn w:val="Normal"/>
    <w:rsid w:val="004B710E"/>
    <w:pPr>
      <w:tabs>
        <w:tab w:val="left" w:pos="1984"/>
        <w:tab w:val="left" w:pos="2551"/>
      </w:tabs>
      <w:suppressAutoHyphens w:val="0"/>
      <w:spacing w:before="120" w:after="120" w:line="240" w:lineRule="auto"/>
      <w:ind w:left="3118" w:hanging="1701"/>
      <w:jc w:val="both"/>
    </w:pPr>
    <w:rPr>
      <w:rFonts w:eastAsia="Calibri" w:cs="Times New Roman"/>
      <w:sz w:val="24"/>
      <w:lang w:val="en-GB"/>
    </w:rPr>
  </w:style>
  <w:style w:type="paragraph" w:customStyle="1" w:styleId="PointTriple3">
    <w:name w:val="PointTriple 3"/>
    <w:basedOn w:val="Normal"/>
    <w:rsid w:val="004B710E"/>
    <w:pPr>
      <w:tabs>
        <w:tab w:val="left" w:pos="2551"/>
        <w:tab w:val="left" w:pos="3118"/>
      </w:tabs>
      <w:suppressAutoHyphens w:val="0"/>
      <w:spacing w:before="120" w:after="120" w:line="240" w:lineRule="auto"/>
      <w:ind w:left="3685" w:hanging="1701"/>
      <w:jc w:val="both"/>
    </w:pPr>
    <w:rPr>
      <w:rFonts w:eastAsia="Calibri" w:cs="Times New Roman"/>
      <w:sz w:val="24"/>
      <w:lang w:val="en-GB"/>
    </w:rPr>
  </w:style>
  <w:style w:type="paragraph" w:customStyle="1" w:styleId="PointTriple4">
    <w:name w:val="PointTriple 4"/>
    <w:basedOn w:val="Normal"/>
    <w:rsid w:val="004B710E"/>
    <w:pPr>
      <w:tabs>
        <w:tab w:val="left" w:pos="3118"/>
        <w:tab w:val="left" w:pos="3685"/>
      </w:tabs>
      <w:suppressAutoHyphens w:val="0"/>
      <w:spacing w:before="120" w:after="120" w:line="240" w:lineRule="auto"/>
      <w:ind w:left="4252" w:hanging="1701"/>
      <w:jc w:val="both"/>
    </w:pPr>
    <w:rPr>
      <w:rFonts w:eastAsia="Calibri" w:cs="Times New Roman"/>
      <w:sz w:val="24"/>
      <w:lang w:val="en-GB"/>
    </w:rPr>
  </w:style>
  <w:style w:type="paragraph" w:customStyle="1" w:styleId="ManualNumPar2">
    <w:name w:val="Manual NumPar 2"/>
    <w:basedOn w:val="Normal"/>
    <w:next w:val="Text1"/>
    <w:rsid w:val="004B710E"/>
    <w:pPr>
      <w:suppressAutoHyphens w:val="0"/>
      <w:spacing w:before="120" w:after="120" w:line="240" w:lineRule="auto"/>
      <w:ind w:left="850" w:hanging="850"/>
      <w:jc w:val="both"/>
    </w:pPr>
    <w:rPr>
      <w:rFonts w:eastAsia="Calibri" w:cs="Times New Roman"/>
      <w:sz w:val="24"/>
      <w:lang w:val="en-GB"/>
    </w:rPr>
  </w:style>
  <w:style w:type="paragraph" w:customStyle="1" w:styleId="ManualNumPar3">
    <w:name w:val="Manual NumPar 3"/>
    <w:basedOn w:val="Normal"/>
    <w:next w:val="Text1"/>
    <w:rsid w:val="004B710E"/>
    <w:pPr>
      <w:suppressAutoHyphens w:val="0"/>
      <w:spacing w:before="120" w:after="120" w:line="240" w:lineRule="auto"/>
      <w:ind w:left="850" w:hanging="850"/>
      <w:jc w:val="both"/>
    </w:pPr>
    <w:rPr>
      <w:rFonts w:eastAsia="Calibri" w:cs="Times New Roman"/>
      <w:sz w:val="24"/>
      <w:lang w:val="en-GB"/>
    </w:rPr>
  </w:style>
  <w:style w:type="paragraph" w:customStyle="1" w:styleId="ManualNumPar4">
    <w:name w:val="Manual NumPar 4"/>
    <w:basedOn w:val="Normal"/>
    <w:next w:val="Text1"/>
    <w:rsid w:val="004B710E"/>
    <w:pPr>
      <w:suppressAutoHyphens w:val="0"/>
      <w:spacing w:before="120" w:after="120" w:line="240" w:lineRule="auto"/>
      <w:ind w:left="850" w:hanging="850"/>
      <w:jc w:val="both"/>
    </w:pPr>
    <w:rPr>
      <w:rFonts w:eastAsia="Calibri" w:cs="Times New Roman"/>
      <w:sz w:val="24"/>
      <w:lang w:val="en-GB"/>
    </w:rPr>
  </w:style>
  <w:style w:type="paragraph" w:customStyle="1" w:styleId="QuotedNumPar">
    <w:name w:val="Quoted NumPar"/>
    <w:basedOn w:val="Normal"/>
    <w:rsid w:val="004B710E"/>
    <w:pPr>
      <w:suppressAutoHyphens w:val="0"/>
      <w:spacing w:before="120" w:after="120" w:line="240" w:lineRule="auto"/>
      <w:ind w:left="1417" w:hanging="567"/>
      <w:jc w:val="both"/>
    </w:pPr>
    <w:rPr>
      <w:rFonts w:eastAsia="Calibri" w:cs="Times New Roman"/>
      <w:sz w:val="24"/>
      <w:lang w:val="en-GB"/>
    </w:rPr>
  </w:style>
  <w:style w:type="paragraph" w:customStyle="1" w:styleId="ManualHeading1">
    <w:name w:val="Manual Heading 1"/>
    <w:basedOn w:val="Normal"/>
    <w:next w:val="Text1"/>
    <w:rsid w:val="004B710E"/>
    <w:pPr>
      <w:keepNext/>
      <w:tabs>
        <w:tab w:val="left" w:pos="850"/>
      </w:tabs>
      <w:suppressAutoHyphens w:val="0"/>
      <w:spacing w:before="360" w:after="120" w:line="240" w:lineRule="auto"/>
      <w:ind w:left="850" w:hanging="850"/>
      <w:jc w:val="both"/>
      <w:outlineLvl w:val="0"/>
    </w:pPr>
    <w:rPr>
      <w:rFonts w:eastAsia="Calibri" w:cs="Times New Roman"/>
      <w:b/>
      <w:smallCaps/>
      <w:sz w:val="24"/>
      <w:lang w:val="en-GB"/>
    </w:rPr>
  </w:style>
  <w:style w:type="paragraph" w:customStyle="1" w:styleId="ManualHeading2">
    <w:name w:val="Manual Heading 2"/>
    <w:basedOn w:val="Normal"/>
    <w:next w:val="Text1"/>
    <w:rsid w:val="004B710E"/>
    <w:pPr>
      <w:keepNext/>
      <w:tabs>
        <w:tab w:val="left" w:pos="850"/>
      </w:tabs>
      <w:suppressAutoHyphens w:val="0"/>
      <w:spacing w:before="120" w:after="120" w:line="240" w:lineRule="auto"/>
      <w:ind w:left="850" w:hanging="850"/>
      <w:jc w:val="both"/>
      <w:outlineLvl w:val="1"/>
    </w:pPr>
    <w:rPr>
      <w:rFonts w:eastAsia="Calibri" w:cs="Times New Roman"/>
      <w:b/>
      <w:sz w:val="24"/>
      <w:lang w:val="en-GB"/>
    </w:rPr>
  </w:style>
  <w:style w:type="paragraph" w:customStyle="1" w:styleId="ManualHeading3">
    <w:name w:val="Manual Heading 3"/>
    <w:basedOn w:val="Normal"/>
    <w:next w:val="Text1"/>
    <w:rsid w:val="004B710E"/>
    <w:pPr>
      <w:keepNext/>
      <w:tabs>
        <w:tab w:val="left" w:pos="850"/>
      </w:tabs>
      <w:suppressAutoHyphens w:val="0"/>
      <w:spacing w:before="120" w:after="120" w:line="240" w:lineRule="auto"/>
      <w:ind w:left="850" w:hanging="850"/>
      <w:jc w:val="both"/>
      <w:outlineLvl w:val="2"/>
    </w:pPr>
    <w:rPr>
      <w:rFonts w:eastAsia="Calibri" w:cs="Times New Roman"/>
      <w:i/>
      <w:sz w:val="24"/>
      <w:lang w:val="en-GB"/>
    </w:rPr>
  </w:style>
  <w:style w:type="paragraph" w:customStyle="1" w:styleId="ManualHeading4">
    <w:name w:val="Manual Heading 4"/>
    <w:basedOn w:val="Normal"/>
    <w:next w:val="Text1"/>
    <w:rsid w:val="004B710E"/>
    <w:pPr>
      <w:keepNext/>
      <w:tabs>
        <w:tab w:val="left" w:pos="850"/>
      </w:tabs>
      <w:suppressAutoHyphens w:val="0"/>
      <w:spacing w:before="120" w:after="120" w:line="240" w:lineRule="auto"/>
      <w:ind w:left="850" w:hanging="850"/>
      <w:jc w:val="both"/>
      <w:outlineLvl w:val="3"/>
    </w:pPr>
    <w:rPr>
      <w:rFonts w:eastAsia="Calibri" w:cs="Times New Roman"/>
      <w:sz w:val="24"/>
      <w:lang w:val="en-GB"/>
    </w:rPr>
  </w:style>
  <w:style w:type="paragraph" w:customStyle="1" w:styleId="ChapterTitle">
    <w:name w:val="ChapterTitle"/>
    <w:basedOn w:val="Normal"/>
    <w:next w:val="Normal"/>
    <w:rsid w:val="004B710E"/>
    <w:pPr>
      <w:keepNext/>
      <w:suppressAutoHyphens w:val="0"/>
      <w:spacing w:before="120" w:after="360" w:line="240" w:lineRule="auto"/>
      <w:jc w:val="center"/>
    </w:pPr>
    <w:rPr>
      <w:rFonts w:eastAsia="Calibri" w:cs="Times New Roman"/>
      <w:b/>
      <w:sz w:val="32"/>
      <w:lang w:val="en-GB"/>
    </w:rPr>
  </w:style>
  <w:style w:type="paragraph" w:customStyle="1" w:styleId="PartTitle">
    <w:name w:val="PartTitle"/>
    <w:basedOn w:val="Normal"/>
    <w:next w:val="ChapterTitle"/>
    <w:rsid w:val="004B710E"/>
    <w:pPr>
      <w:keepNext/>
      <w:pageBreakBefore/>
      <w:suppressAutoHyphens w:val="0"/>
      <w:spacing w:before="120" w:after="360" w:line="240" w:lineRule="auto"/>
      <w:jc w:val="center"/>
    </w:pPr>
    <w:rPr>
      <w:rFonts w:eastAsia="Calibri" w:cs="Times New Roman"/>
      <w:b/>
      <w:sz w:val="36"/>
      <w:lang w:val="en-GB"/>
    </w:rPr>
  </w:style>
  <w:style w:type="paragraph" w:customStyle="1" w:styleId="SectionTitle">
    <w:name w:val="SectionTitle"/>
    <w:basedOn w:val="Normal"/>
    <w:next w:val="Heading1"/>
    <w:rsid w:val="004B710E"/>
    <w:pPr>
      <w:keepNext/>
      <w:suppressAutoHyphens w:val="0"/>
      <w:spacing w:before="120" w:after="360" w:line="240" w:lineRule="auto"/>
      <w:jc w:val="center"/>
    </w:pPr>
    <w:rPr>
      <w:rFonts w:eastAsia="Calibri" w:cs="Times New Roman"/>
      <w:b/>
      <w:smallCaps/>
      <w:sz w:val="28"/>
      <w:lang w:val="en-GB"/>
    </w:rPr>
  </w:style>
  <w:style w:type="paragraph" w:customStyle="1" w:styleId="TableTitle">
    <w:name w:val="Table Title"/>
    <w:basedOn w:val="Normal"/>
    <w:next w:val="Normal"/>
    <w:rsid w:val="004B710E"/>
    <w:pPr>
      <w:suppressAutoHyphens w:val="0"/>
      <w:spacing w:before="120" w:after="120" w:line="240" w:lineRule="auto"/>
      <w:jc w:val="center"/>
    </w:pPr>
    <w:rPr>
      <w:rFonts w:eastAsia="Calibri" w:cs="Times New Roman"/>
      <w:b/>
      <w:sz w:val="24"/>
      <w:lang w:val="en-GB"/>
    </w:rPr>
  </w:style>
  <w:style w:type="character" w:customStyle="1" w:styleId="Marker">
    <w:name w:val="Marker"/>
    <w:rsid w:val="004B710E"/>
    <w:rPr>
      <w:color w:val="0000FF"/>
      <w:shd w:val="clear" w:color="auto" w:fill="auto"/>
    </w:rPr>
  </w:style>
  <w:style w:type="character" w:customStyle="1" w:styleId="Marker1">
    <w:name w:val="Marker1"/>
    <w:rsid w:val="004B710E"/>
    <w:rPr>
      <w:color w:val="008000"/>
      <w:shd w:val="clear" w:color="auto" w:fill="auto"/>
    </w:rPr>
  </w:style>
  <w:style w:type="character" w:customStyle="1" w:styleId="Marker2">
    <w:name w:val="Marker2"/>
    <w:rsid w:val="004B710E"/>
    <w:rPr>
      <w:color w:val="FF0000"/>
      <w:shd w:val="clear" w:color="auto" w:fill="auto"/>
    </w:rPr>
  </w:style>
  <w:style w:type="paragraph" w:customStyle="1" w:styleId="Bullet0">
    <w:name w:val="Bullet 0"/>
    <w:basedOn w:val="Normal"/>
    <w:rsid w:val="004B710E"/>
    <w:pPr>
      <w:numPr>
        <w:numId w:val="18"/>
      </w:numPr>
      <w:tabs>
        <w:tab w:val="clear" w:pos="850"/>
        <w:tab w:val="num" w:pos="709"/>
      </w:tabs>
      <w:suppressAutoHyphens w:val="0"/>
      <w:spacing w:before="120" w:after="120" w:line="240" w:lineRule="auto"/>
      <w:ind w:left="709" w:hanging="709"/>
      <w:jc w:val="both"/>
    </w:pPr>
    <w:rPr>
      <w:rFonts w:eastAsia="Calibri" w:cs="Times New Roman"/>
      <w:sz w:val="24"/>
      <w:lang w:val="en-GB"/>
    </w:rPr>
  </w:style>
  <w:style w:type="paragraph" w:customStyle="1" w:styleId="Bullet1">
    <w:name w:val="Bullet 1"/>
    <w:basedOn w:val="Normal"/>
    <w:rsid w:val="004B710E"/>
    <w:pPr>
      <w:numPr>
        <w:numId w:val="19"/>
      </w:numPr>
      <w:tabs>
        <w:tab w:val="clear" w:pos="1417"/>
        <w:tab w:val="num" w:pos="850"/>
      </w:tabs>
      <w:suppressAutoHyphens w:val="0"/>
      <w:spacing w:before="120" w:after="120" w:line="240" w:lineRule="auto"/>
      <w:ind w:left="850" w:hanging="850"/>
      <w:jc w:val="both"/>
    </w:pPr>
    <w:rPr>
      <w:rFonts w:eastAsia="Calibri" w:cs="Times New Roman"/>
      <w:sz w:val="24"/>
      <w:lang w:val="en-GB"/>
    </w:rPr>
  </w:style>
  <w:style w:type="paragraph" w:customStyle="1" w:styleId="Bullet2">
    <w:name w:val="Bullet 2"/>
    <w:basedOn w:val="Normal"/>
    <w:rsid w:val="004B710E"/>
    <w:pPr>
      <w:numPr>
        <w:numId w:val="20"/>
      </w:numPr>
      <w:tabs>
        <w:tab w:val="clear" w:pos="1984"/>
        <w:tab w:val="num" w:pos="1417"/>
      </w:tabs>
      <w:suppressAutoHyphens w:val="0"/>
      <w:spacing w:before="120" w:after="120" w:line="240" w:lineRule="auto"/>
      <w:ind w:left="1417"/>
      <w:jc w:val="both"/>
    </w:pPr>
    <w:rPr>
      <w:rFonts w:eastAsia="Calibri" w:cs="Times New Roman"/>
      <w:sz w:val="24"/>
      <w:lang w:val="en-GB"/>
    </w:rPr>
  </w:style>
  <w:style w:type="paragraph" w:customStyle="1" w:styleId="Bullet3">
    <w:name w:val="Bullet 3"/>
    <w:basedOn w:val="Normal"/>
    <w:rsid w:val="004B710E"/>
    <w:pPr>
      <w:numPr>
        <w:numId w:val="21"/>
      </w:numPr>
      <w:tabs>
        <w:tab w:val="clear" w:pos="2551"/>
        <w:tab w:val="num" w:pos="1984"/>
      </w:tabs>
      <w:suppressAutoHyphens w:val="0"/>
      <w:spacing w:before="120" w:after="120" w:line="240" w:lineRule="auto"/>
      <w:ind w:left="1984"/>
      <w:jc w:val="both"/>
    </w:pPr>
    <w:rPr>
      <w:rFonts w:eastAsia="Calibri" w:cs="Times New Roman"/>
      <w:sz w:val="24"/>
      <w:lang w:val="en-GB"/>
    </w:rPr>
  </w:style>
  <w:style w:type="paragraph" w:customStyle="1" w:styleId="Bullet4">
    <w:name w:val="Bullet 4"/>
    <w:basedOn w:val="Normal"/>
    <w:rsid w:val="004B710E"/>
    <w:pPr>
      <w:numPr>
        <w:numId w:val="22"/>
      </w:numPr>
      <w:tabs>
        <w:tab w:val="num" w:pos="850"/>
      </w:tabs>
      <w:suppressAutoHyphens w:val="0"/>
      <w:spacing w:before="120" w:after="120" w:line="240" w:lineRule="auto"/>
      <w:ind w:left="850" w:hanging="850"/>
      <w:jc w:val="both"/>
    </w:pPr>
    <w:rPr>
      <w:rFonts w:eastAsia="Calibri" w:cs="Times New Roman"/>
      <w:sz w:val="24"/>
      <w:lang w:val="en-GB"/>
    </w:rPr>
  </w:style>
  <w:style w:type="paragraph" w:customStyle="1" w:styleId="Annexetitreexpos">
    <w:name w:val="Annexe titre (exposé)"/>
    <w:basedOn w:val="Normal"/>
    <w:next w:val="Normal"/>
    <w:rsid w:val="004B710E"/>
    <w:pPr>
      <w:suppressAutoHyphens w:val="0"/>
      <w:spacing w:before="120" w:after="120" w:line="240" w:lineRule="auto"/>
      <w:jc w:val="center"/>
    </w:pPr>
    <w:rPr>
      <w:rFonts w:eastAsia="Calibri" w:cs="Times New Roman"/>
      <w:b/>
      <w:sz w:val="24"/>
      <w:u w:val="single"/>
      <w:lang w:val="en-GB"/>
    </w:rPr>
  </w:style>
  <w:style w:type="paragraph" w:customStyle="1" w:styleId="Annexetitre">
    <w:name w:val="Annexe titre"/>
    <w:basedOn w:val="Normal"/>
    <w:next w:val="Normal"/>
    <w:rsid w:val="004B710E"/>
    <w:pPr>
      <w:suppressAutoHyphens w:val="0"/>
      <w:spacing w:before="120" w:after="120" w:line="240" w:lineRule="auto"/>
      <w:jc w:val="center"/>
    </w:pPr>
    <w:rPr>
      <w:rFonts w:eastAsia="Calibri" w:cs="Times New Roman"/>
      <w:b/>
      <w:sz w:val="24"/>
      <w:u w:val="single"/>
      <w:lang w:val="en-GB"/>
    </w:rPr>
  </w:style>
  <w:style w:type="paragraph" w:customStyle="1" w:styleId="Annexetitrefichefinancire">
    <w:name w:val="Annexe titre (fiche financière)"/>
    <w:basedOn w:val="Normal"/>
    <w:next w:val="Normal"/>
    <w:rsid w:val="004B710E"/>
    <w:pPr>
      <w:suppressAutoHyphens w:val="0"/>
      <w:spacing w:before="120" w:after="120" w:line="240" w:lineRule="auto"/>
      <w:jc w:val="center"/>
    </w:pPr>
    <w:rPr>
      <w:rFonts w:eastAsia="Calibri" w:cs="Times New Roman"/>
      <w:b/>
      <w:sz w:val="24"/>
      <w:u w:val="single"/>
      <w:lang w:val="en-GB"/>
    </w:rPr>
  </w:style>
  <w:style w:type="paragraph" w:customStyle="1" w:styleId="Applicationdirecte">
    <w:name w:val="Application directe"/>
    <w:basedOn w:val="Normal"/>
    <w:next w:val="Fait"/>
    <w:rsid w:val="004B710E"/>
    <w:pPr>
      <w:suppressAutoHyphens w:val="0"/>
      <w:spacing w:before="480" w:after="120" w:line="240" w:lineRule="auto"/>
      <w:jc w:val="both"/>
    </w:pPr>
    <w:rPr>
      <w:rFonts w:eastAsia="Calibri" w:cs="Times New Roman"/>
      <w:sz w:val="24"/>
      <w:lang w:val="en-GB"/>
    </w:rPr>
  </w:style>
  <w:style w:type="paragraph" w:customStyle="1" w:styleId="Avertissementtitre">
    <w:name w:val="Avertissement titre"/>
    <w:basedOn w:val="Normal"/>
    <w:next w:val="Normal"/>
    <w:rsid w:val="004B710E"/>
    <w:pPr>
      <w:keepNext/>
      <w:suppressAutoHyphens w:val="0"/>
      <w:spacing w:before="480" w:after="120" w:line="240" w:lineRule="auto"/>
      <w:jc w:val="both"/>
    </w:pPr>
    <w:rPr>
      <w:rFonts w:eastAsia="Calibri" w:cs="Times New Roman"/>
      <w:sz w:val="24"/>
      <w:u w:val="single"/>
      <w:lang w:val="en-GB"/>
    </w:rPr>
  </w:style>
  <w:style w:type="paragraph" w:customStyle="1" w:styleId="Confidence">
    <w:name w:val="Confidence"/>
    <w:basedOn w:val="Normal"/>
    <w:next w:val="Normal"/>
    <w:rsid w:val="004B710E"/>
    <w:pPr>
      <w:suppressAutoHyphens w:val="0"/>
      <w:spacing w:before="360" w:after="120" w:line="240" w:lineRule="auto"/>
      <w:jc w:val="center"/>
    </w:pPr>
    <w:rPr>
      <w:rFonts w:eastAsia="Calibri" w:cs="Times New Roman"/>
      <w:sz w:val="24"/>
      <w:lang w:val="en-GB"/>
    </w:rPr>
  </w:style>
  <w:style w:type="paragraph" w:customStyle="1" w:styleId="Confidentialit">
    <w:name w:val="Confidentialité"/>
    <w:basedOn w:val="Normal"/>
    <w:next w:val="TypedudocumentPagedecouverture"/>
    <w:rsid w:val="004B710E"/>
    <w:pPr>
      <w:suppressAutoHyphens w:val="0"/>
      <w:spacing w:before="240" w:after="240" w:line="240" w:lineRule="auto"/>
      <w:ind w:left="5103"/>
    </w:pPr>
    <w:rPr>
      <w:rFonts w:eastAsia="Calibri" w:cs="Times New Roman"/>
      <w:i/>
      <w:sz w:val="32"/>
      <w:lang w:val="en-GB"/>
    </w:rPr>
  </w:style>
  <w:style w:type="paragraph" w:customStyle="1" w:styleId="Considrant">
    <w:name w:val="Considérant"/>
    <w:basedOn w:val="Normal"/>
    <w:rsid w:val="004B710E"/>
    <w:pPr>
      <w:numPr>
        <w:numId w:val="12"/>
      </w:numPr>
      <w:tabs>
        <w:tab w:val="clear" w:pos="709"/>
        <w:tab w:val="num" w:pos="360"/>
      </w:tabs>
      <w:suppressAutoHyphens w:val="0"/>
      <w:spacing w:before="120" w:after="120" w:line="240" w:lineRule="auto"/>
      <w:ind w:left="0" w:firstLine="0"/>
      <w:jc w:val="both"/>
    </w:pPr>
    <w:rPr>
      <w:rFonts w:eastAsia="Calibri" w:cs="Times New Roman"/>
      <w:sz w:val="24"/>
      <w:lang w:val="en-GB"/>
    </w:rPr>
  </w:style>
  <w:style w:type="paragraph" w:customStyle="1" w:styleId="Corrigendum">
    <w:name w:val="Corrigendum"/>
    <w:basedOn w:val="Normal"/>
    <w:next w:val="Normal"/>
    <w:rsid w:val="004B710E"/>
    <w:pPr>
      <w:suppressAutoHyphens w:val="0"/>
      <w:spacing w:after="240" w:line="240" w:lineRule="auto"/>
    </w:pPr>
    <w:rPr>
      <w:rFonts w:eastAsia="Calibri" w:cs="Times New Roman"/>
      <w:sz w:val="24"/>
      <w:lang w:val="en-GB"/>
    </w:rPr>
  </w:style>
  <w:style w:type="paragraph" w:customStyle="1" w:styleId="Datedadoption">
    <w:name w:val="Date d'adoption"/>
    <w:basedOn w:val="Normal"/>
    <w:next w:val="Titreobjet"/>
    <w:rsid w:val="004B710E"/>
    <w:pPr>
      <w:suppressAutoHyphens w:val="0"/>
      <w:spacing w:before="360" w:line="240" w:lineRule="auto"/>
      <w:jc w:val="center"/>
    </w:pPr>
    <w:rPr>
      <w:rFonts w:eastAsia="Calibri" w:cs="Times New Roman"/>
      <w:b/>
      <w:sz w:val="24"/>
      <w:lang w:val="en-GB"/>
    </w:rPr>
  </w:style>
  <w:style w:type="paragraph" w:customStyle="1" w:styleId="Emission">
    <w:name w:val="Emission"/>
    <w:basedOn w:val="Normal"/>
    <w:next w:val="Rfrenceinstitutionnelle"/>
    <w:rsid w:val="004B710E"/>
    <w:pPr>
      <w:suppressAutoHyphens w:val="0"/>
      <w:spacing w:line="240" w:lineRule="auto"/>
      <w:ind w:left="5103"/>
    </w:pPr>
    <w:rPr>
      <w:rFonts w:eastAsia="Calibri" w:cs="Times New Roman"/>
      <w:sz w:val="24"/>
      <w:lang w:val="en-GB"/>
    </w:rPr>
  </w:style>
  <w:style w:type="paragraph" w:customStyle="1" w:styleId="Exposdesmotifstitre">
    <w:name w:val="Exposé des motifs titre"/>
    <w:basedOn w:val="Normal"/>
    <w:next w:val="Normal"/>
    <w:rsid w:val="004B710E"/>
    <w:pPr>
      <w:suppressAutoHyphens w:val="0"/>
      <w:spacing w:before="120" w:after="120" w:line="240" w:lineRule="auto"/>
      <w:jc w:val="center"/>
    </w:pPr>
    <w:rPr>
      <w:rFonts w:eastAsia="Calibri" w:cs="Times New Roman"/>
      <w:b/>
      <w:sz w:val="24"/>
      <w:u w:val="single"/>
      <w:lang w:val="en-GB"/>
    </w:rPr>
  </w:style>
  <w:style w:type="paragraph" w:customStyle="1" w:styleId="Fait">
    <w:name w:val="Fait à"/>
    <w:basedOn w:val="Normal"/>
    <w:next w:val="Institutionquisigne"/>
    <w:rsid w:val="004B710E"/>
    <w:pPr>
      <w:keepNext/>
      <w:suppressAutoHyphens w:val="0"/>
      <w:spacing w:before="120" w:line="240" w:lineRule="auto"/>
      <w:jc w:val="both"/>
    </w:pPr>
    <w:rPr>
      <w:rFonts w:eastAsia="Calibri" w:cs="Times New Roman"/>
      <w:sz w:val="24"/>
      <w:lang w:val="en-GB"/>
    </w:rPr>
  </w:style>
  <w:style w:type="paragraph" w:customStyle="1" w:styleId="Formuledadoption">
    <w:name w:val="Formule d'adoption"/>
    <w:basedOn w:val="Normal"/>
    <w:next w:val="Titrearticle"/>
    <w:rsid w:val="004B710E"/>
    <w:pPr>
      <w:keepNext/>
      <w:suppressAutoHyphens w:val="0"/>
      <w:spacing w:before="120" w:after="120" w:line="240" w:lineRule="auto"/>
      <w:jc w:val="both"/>
    </w:pPr>
    <w:rPr>
      <w:rFonts w:eastAsia="Calibri" w:cs="Times New Roman"/>
      <w:sz w:val="24"/>
      <w:lang w:val="en-GB"/>
    </w:rPr>
  </w:style>
  <w:style w:type="paragraph" w:customStyle="1" w:styleId="Institutionquiagit">
    <w:name w:val="Institution qui agit"/>
    <w:basedOn w:val="Normal"/>
    <w:next w:val="Normal"/>
    <w:rsid w:val="004B710E"/>
    <w:pPr>
      <w:keepNext/>
      <w:suppressAutoHyphens w:val="0"/>
      <w:spacing w:before="600" w:after="120" w:line="240" w:lineRule="auto"/>
      <w:jc w:val="both"/>
    </w:pPr>
    <w:rPr>
      <w:rFonts w:eastAsia="Calibri" w:cs="Times New Roman"/>
      <w:sz w:val="24"/>
      <w:lang w:val="en-GB"/>
    </w:rPr>
  </w:style>
  <w:style w:type="paragraph" w:customStyle="1" w:styleId="Institutionquisigne">
    <w:name w:val="Institution qui signe"/>
    <w:basedOn w:val="Normal"/>
    <w:next w:val="Personnequisigne"/>
    <w:rsid w:val="004B710E"/>
    <w:pPr>
      <w:keepNext/>
      <w:tabs>
        <w:tab w:val="left" w:pos="4252"/>
      </w:tabs>
      <w:suppressAutoHyphens w:val="0"/>
      <w:spacing w:before="720" w:line="240" w:lineRule="auto"/>
      <w:jc w:val="both"/>
    </w:pPr>
    <w:rPr>
      <w:rFonts w:eastAsia="Calibri" w:cs="Times New Roman"/>
      <w:i/>
      <w:sz w:val="24"/>
      <w:lang w:val="en-GB"/>
    </w:rPr>
  </w:style>
  <w:style w:type="paragraph" w:customStyle="1" w:styleId="Langue">
    <w:name w:val="Langue"/>
    <w:basedOn w:val="Normal"/>
    <w:next w:val="Rfrenceinterne"/>
    <w:rsid w:val="004B710E"/>
    <w:pPr>
      <w:framePr w:wrap="around" w:vAnchor="page" w:hAnchor="text" w:xAlign="center" w:y="14741"/>
      <w:suppressAutoHyphens w:val="0"/>
      <w:spacing w:after="600" w:line="240" w:lineRule="auto"/>
      <w:jc w:val="center"/>
    </w:pPr>
    <w:rPr>
      <w:rFonts w:eastAsia="Calibri" w:cs="Times New Roman"/>
      <w:b/>
      <w:caps/>
      <w:sz w:val="24"/>
      <w:lang w:val="en-GB"/>
    </w:rPr>
  </w:style>
  <w:style w:type="paragraph" w:customStyle="1" w:styleId="ManualConsidrant">
    <w:name w:val="Manual Considérant"/>
    <w:basedOn w:val="Normal"/>
    <w:rsid w:val="004B710E"/>
    <w:pPr>
      <w:suppressAutoHyphens w:val="0"/>
      <w:spacing w:before="120" w:after="120" w:line="240" w:lineRule="auto"/>
      <w:ind w:left="709" w:hanging="709"/>
      <w:jc w:val="both"/>
    </w:pPr>
    <w:rPr>
      <w:rFonts w:eastAsia="Calibri" w:cs="Times New Roman"/>
      <w:sz w:val="24"/>
      <w:lang w:val="en-GB"/>
    </w:rPr>
  </w:style>
  <w:style w:type="paragraph" w:customStyle="1" w:styleId="Nomdelinstitution">
    <w:name w:val="Nom de l'institution"/>
    <w:basedOn w:val="Normal"/>
    <w:next w:val="Emission"/>
    <w:rsid w:val="004B710E"/>
    <w:pPr>
      <w:suppressAutoHyphens w:val="0"/>
      <w:spacing w:line="240" w:lineRule="auto"/>
    </w:pPr>
    <w:rPr>
      <w:rFonts w:ascii="Arial" w:eastAsia="Calibri" w:hAnsi="Arial" w:cs="Arial"/>
      <w:sz w:val="24"/>
      <w:lang w:val="en-GB"/>
    </w:rPr>
  </w:style>
  <w:style w:type="paragraph" w:customStyle="1" w:styleId="Personnequisigne">
    <w:name w:val="Personne qui signe"/>
    <w:basedOn w:val="Normal"/>
    <w:next w:val="Institutionquisigne"/>
    <w:rsid w:val="004B710E"/>
    <w:pPr>
      <w:tabs>
        <w:tab w:val="left" w:pos="4252"/>
      </w:tabs>
      <w:suppressAutoHyphens w:val="0"/>
      <w:spacing w:line="240" w:lineRule="auto"/>
    </w:pPr>
    <w:rPr>
      <w:rFonts w:eastAsia="Calibri" w:cs="Times New Roman"/>
      <w:i/>
      <w:sz w:val="24"/>
      <w:lang w:val="en-GB"/>
    </w:rPr>
  </w:style>
  <w:style w:type="paragraph" w:customStyle="1" w:styleId="Rfrenceinstitutionnelle">
    <w:name w:val="Référence institutionnelle"/>
    <w:basedOn w:val="Normal"/>
    <w:next w:val="Confidentialit"/>
    <w:rsid w:val="004B710E"/>
    <w:pPr>
      <w:suppressAutoHyphens w:val="0"/>
      <w:spacing w:after="240" w:line="240" w:lineRule="auto"/>
      <w:ind w:left="5103"/>
    </w:pPr>
    <w:rPr>
      <w:rFonts w:eastAsia="Calibri" w:cs="Times New Roman"/>
      <w:sz w:val="24"/>
      <w:lang w:val="en-GB"/>
    </w:rPr>
  </w:style>
  <w:style w:type="paragraph" w:customStyle="1" w:styleId="Rfrenceinterinstitutionnelle">
    <w:name w:val="Référence interinstitutionnelle"/>
    <w:basedOn w:val="Normal"/>
    <w:next w:val="Statut"/>
    <w:rsid w:val="004B710E"/>
    <w:pPr>
      <w:suppressAutoHyphens w:val="0"/>
      <w:spacing w:line="240" w:lineRule="auto"/>
      <w:ind w:left="5103"/>
    </w:pPr>
    <w:rPr>
      <w:rFonts w:eastAsia="Calibri" w:cs="Times New Roman"/>
      <w:sz w:val="24"/>
      <w:lang w:val="en-GB"/>
    </w:rPr>
  </w:style>
  <w:style w:type="paragraph" w:customStyle="1" w:styleId="Rfrenceinterne">
    <w:name w:val="Référence interne"/>
    <w:basedOn w:val="Normal"/>
    <w:next w:val="Rfrenceinterinstitutionnelle"/>
    <w:rsid w:val="004B710E"/>
    <w:pPr>
      <w:suppressAutoHyphens w:val="0"/>
      <w:spacing w:line="240" w:lineRule="auto"/>
      <w:ind w:left="5103"/>
    </w:pPr>
    <w:rPr>
      <w:rFonts w:eastAsia="Calibri" w:cs="Times New Roman"/>
      <w:sz w:val="24"/>
      <w:lang w:val="en-GB"/>
    </w:rPr>
  </w:style>
  <w:style w:type="paragraph" w:customStyle="1" w:styleId="Sous-titreobjet">
    <w:name w:val="Sous-titre objet"/>
    <w:basedOn w:val="Normal"/>
    <w:rsid w:val="004B710E"/>
    <w:pPr>
      <w:suppressAutoHyphens w:val="0"/>
      <w:spacing w:line="240" w:lineRule="auto"/>
      <w:jc w:val="center"/>
    </w:pPr>
    <w:rPr>
      <w:rFonts w:eastAsia="Calibri" w:cs="Times New Roman"/>
      <w:b/>
      <w:sz w:val="24"/>
      <w:lang w:val="en-GB"/>
    </w:rPr>
  </w:style>
  <w:style w:type="paragraph" w:customStyle="1" w:styleId="Statut">
    <w:name w:val="Statut"/>
    <w:basedOn w:val="Normal"/>
    <w:next w:val="Typedudocument"/>
    <w:rsid w:val="004B710E"/>
    <w:pPr>
      <w:suppressAutoHyphens w:val="0"/>
      <w:spacing w:before="360" w:line="240" w:lineRule="auto"/>
      <w:jc w:val="center"/>
    </w:pPr>
    <w:rPr>
      <w:rFonts w:eastAsia="Calibri" w:cs="Times New Roman"/>
      <w:sz w:val="24"/>
      <w:lang w:val="en-GB"/>
    </w:rPr>
  </w:style>
  <w:style w:type="paragraph" w:customStyle="1" w:styleId="Titrearticle">
    <w:name w:val="Titre article"/>
    <w:basedOn w:val="Normal"/>
    <w:next w:val="Normal"/>
    <w:rsid w:val="004B710E"/>
    <w:pPr>
      <w:keepNext/>
      <w:suppressAutoHyphens w:val="0"/>
      <w:spacing w:before="360" w:after="120" w:line="240" w:lineRule="auto"/>
      <w:jc w:val="center"/>
    </w:pPr>
    <w:rPr>
      <w:rFonts w:eastAsia="Calibri" w:cs="Times New Roman"/>
      <w:i/>
      <w:sz w:val="24"/>
      <w:lang w:val="en-GB"/>
    </w:rPr>
  </w:style>
  <w:style w:type="paragraph" w:customStyle="1" w:styleId="Titreobjet">
    <w:name w:val="Titre objet"/>
    <w:basedOn w:val="Normal"/>
    <w:next w:val="Sous-titreobjet"/>
    <w:rsid w:val="004B710E"/>
    <w:pPr>
      <w:suppressAutoHyphens w:val="0"/>
      <w:spacing w:before="360" w:after="360" w:line="240" w:lineRule="auto"/>
      <w:jc w:val="center"/>
    </w:pPr>
    <w:rPr>
      <w:rFonts w:eastAsia="Calibri" w:cs="Times New Roman"/>
      <w:b/>
      <w:sz w:val="24"/>
      <w:lang w:val="en-GB"/>
    </w:rPr>
  </w:style>
  <w:style w:type="paragraph" w:customStyle="1" w:styleId="Typedudocument">
    <w:name w:val="Type du document"/>
    <w:basedOn w:val="Normal"/>
    <w:next w:val="Titreobjet"/>
    <w:rsid w:val="004B710E"/>
    <w:pPr>
      <w:suppressAutoHyphens w:val="0"/>
      <w:spacing w:before="360" w:line="240" w:lineRule="auto"/>
      <w:jc w:val="center"/>
    </w:pPr>
    <w:rPr>
      <w:rFonts w:eastAsia="Calibri" w:cs="Times New Roman"/>
      <w:b/>
      <w:sz w:val="24"/>
      <w:lang w:val="en-GB"/>
    </w:rPr>
  </w:style>
  <w:style w:type="character" w:customStyle="1" w:styleId="Added">
    <w:name w:val="Added"/>
    <w:rsid w:val="004B710E"/>
    <w:rPr>
      <w:b/>
      <w:u w:val="single"/>
      <w:shd w:val="clear" w:color="auto" w:fill="auto"/>
    </w:rPr>
  </w:style>
  <w:style w:type="character" w:customStyle="1" w:styleId="Deleted">
    <w:name w:val="Deleted"/>
    <w:rsid w:val="004B710E"/>
    <w:rPr>
      <w:strike/>
      <w:dstrike w:val="0"/>
      <w:shd w:val="clear" w:color="auto" w:fill="auto"/>
    </w:rPr>
  </w:style>
  <w:style w:type="paragraph" w:customStyle="1" w:styleId="Address">
    <w:name w:val="Address"/>
    <w:basedOn w:val="Normal"/>
    <w:next w:val="Normal"/>
    <w:rsid w:val="004B710E"/>
    <w:pPr>
      <w:keepLines/>
      <w:suppressAutoHyphens w:val="0"/>
      <w:spacing w:before="120" w:after="120" w:line="360" w:lineRule="auto"/>
      <w:ind w:left="3402"/>
    </w:pPr>
    <w:rPr>
      <w:rFonts w:eastAsia="Calibri" w:cs="Times New Roman"/>
      <w:sz w:val="24"/>
      <w:lang w:val="en-GB"/>
    </w:rPr>
  </w:style>
  <w:style w:type="paragraph" w:customStyle="1" w:styleId="Objetexterne">
    <w:name w:val="Objet externe"/>
    <w:basedOn w:val="Normal"/>
    <w:next w:val="Normal"/>
    <w:rsid w:val="004B710E"/>
    <w:pPr>
      <w:suppressAutoHyphens w:val="0"/>
      <w:spacing w:before="120" w:after="120" w:line="240" w:lineRule="auto"/>
      <w:jc w:val="both"/>
    </w:pPr>
    <w:rPr>
      <w:rFonts w:eastAsia="Calibri" w:cs="Times New Roman"/>
      <w:i/>
      <w:caps/>
      <w:sz w:val="24"/>
      <w:lang w:val="en-GB"/>
    </w:rPr>
  </w:style>
  <w:style w:type="paragraph" w:customStyle="1" w:styleId="Pagedecouverture">
    <w:name w:val="Page de couverture"/>
    <w:basedOn w:val="Normal"/>
    <w:next w:val="Normal"/>
    <w:rsid w:val="004B710E"/>
    <w:pPr>
      <w:suppressAutoHyphens w:val="0"/>
      <w:spacing w:line="240" w:lineRule="auto"/>
      <w:jc w:val="both"/>
    </w:pPr>
    <w:rPr>
      <w:rFonts w:eastAsia="Calibri" w:cs="Times New Roman"/>
      <w:sz w:val="24"/>
      <w:lang w:val="en-GB"/>
    </w:rPr>
  </w:style>
  <w:style w:type="paragraph" w:customStyle="1" w:styleId="Supertitre">
    <w:name w:val="Supertitre"/>
    <w:basedOn w:val="Normal"/>
    <w:next w:val="Normal"/>
    <w:rsid w:val="004B710E"/>
    <w:pPr>
      <w:suppressAutoHyphens w:val="0"/>
      <w:spacing w:after="600" w:line="240" w:lineRule="auto"/>
      <w:jc w:val="center"/>
    </w:pPr>
    <w:rPr>
      <w:rFonts w:eastAsia="Calibri" w:cs="Times New Roman"/>
      <w:b/>
      <w:sz w:val="24"/>
      <w:lang w:val="en-GB"/>
    </w:rPr>
  </w:style>
  <w:style w:type="paragraph" w:customStyle="1" w:styleId="Languesfaisantfoi">
    <w:name w:val="Langues faisant foi"/>
    <w:basedOn w:val="Normal"/>
    <w:next w:val="Normal"/>
    <w:rsid w:val="004B710E"/>
    <w:pPr>
      <w:suppressAutoHyphens w:val="0"/>
      <w:spacing w:before="360" w:line="240" w:lineRule="auto"/>
      <w:jc w:val="center"/>
    </w:pPr>
    <w:rPr>
      <w:rFonts w:eastAsia="Calibri" w:cs="Times New Roman"/>
      <w:sz w:val="24"/>
      <w:lang w:val="en-GB"/>
    </w:rPr>
  </w:style>
  <w:style w:type="paragraph" w:customStyle="1" w:styleId="Rfrencecroise">
    <w:name w:val="Référence croisée"/>
    <w:basedOn w:val="Normal"/>
    <w:rsid w:val="004B710E"/>
    <w:pPr>
      <w:suppressAutoHyphens w:val="0"/>
      <w:spacing w:line="240" w:lineRule="auto"/>
      <w:jc w:val="center"/>
    </w:pPr>
    <w:rPr>
      <w:rFonts w:eastAsia="Calibri" w:cs="Times New Roman"/>
      <w:sz w:val="24"/>
      <w:lang w:val="en-GB"/>
    </w:rPr>
  </w:style>
  <w:style w:type="paragraph" w:customStyle="1" w:styleId="Fichefinanciretitre">
    <w:name w:val="Fiche financière titre"/>
    <w:basedOn w:val="Normal"/>
    <w:next w:val="Normal"/>
    <w:rsid w:val="004B710E"/>
    <w:pPr>
      <w:suppressAutoHyphens w:val="0"/>
      <w:spacing w:before="120" w:after="120" w:line="240" w:lineRule="auto"/>
      <w:jc w:val="center"/>
    </w:pPr>
    <w:rPr>
      <w:rFonts w:eastAsia="Calibri" w:cs="Times New Roman"/>
      <w:b/>
      <w:sz w:val="24"/>
      <w:u w:val="single"/>
      <w:lang w:val="en-GB"/>
    </w:rPr>
  </w:style>
  <w:style w:type="paragraph" w:customStyle="1" w:styleId="DatedadoptionPagedecouverture">
    <w:name w:val="Date d'adoption (Page de couverture)"/>
    <w:basedOn w:val="Datedadoption"/>
    <w:next w:val="TitreobjetPagedecouverture"/>
    <w:rsid w:val="004B710E"/>
  </w:style>
  <w:style w:type="paragraph" w:customStyle="1" w:styleId="RfrenceinterinstitutionnellePagedecouverture">
    <w:name w:val="Référence interinstitutionnelle (Page de couverture)"/>
    <w:basedOn w:val="Rfrenceinterinstitutionnelle"/>
    <w:next w:val="Confidentialit"/>
    <w:rsid w:val="004B710E"/>
  </w:style>
  <w:style w:type="paragraph" w:customStyle="1" w:styleId="Sous-titreobjetPagedecouverture">
    <w:name w:val="Sous-titre objet (Page de couverture)"/>
    <w:basedOn w:val="Sous-titreobjet"/>
    <w:rsid w:val="004B710E"/>
  </w:style>
  <w:style w:type="paragraph" w:customStyle="1" w:styleId="StatutPagedecouverture">
    <w:name w:val="Statut (Page de couverture)"/>
    <w:basedOn w:val="Statut"/>
    <w:next w:val="TypedudocumentPagedecouverture"/>
    <w:rsid w:val="004B710E"/>
  </w:style>
  <w:style w:type="paragraph" w:customStyle="1" w:styleId="TitreobjetPagedecouverture">
    <w:name w:val="Titre objet (Page de couverture)"/>
    <w:basedOn w:val="Titreobjet"/>
    <w:next w:val="Sous-titreobjetPagedecouverture"/>
    <w:rsid w:val="004B710E"/>
  </w:style>
  <w:style w:type="paragraph" w:customStyle="1" w:styleId="TypedudocumentPagedecouverture">
    <w:name w:val="Type du document (Page de couverture)"/>
    <w:basedOn w:val="Typedudocument"/>
    <w:next w:val="TitreobjetPagedecouverture"/>
    <w:rsid w:val="004B710E"/>
  </w:style>
  <w:style w:type="paragraph" w:customStyle="1" w:styleId="Volume">
    <w:name w:val="Volume"/>
    <w:basedOn w:val="Normal"/>
    <w:next w:val="Confidentialit"/>
    <w:rsid w:val="004B710E"/>
    <w:pPr>
      <w:suppressAutoHyphens w:val="0"/>
      <w:spacing w:after="240" w:line="240" w:lineRule="auto"/>
      <w:ind w:left="5103"/>
    </w:pPr>
    <w:rPr>
      <w:rFonts w:eastAsia="Calibri" w:cs="Times New Roman"/>
      <w:sz w:val="24"/>
      <w:lang w:val="en-GB"/>
    </w:rPr>
  </w:style>
  <w:style w:type="paragraph" w:customStyle="1" w:styleId="IntrtEEE">
    <w:name w:val="Intérêt EEE"/>
    <w:basedOn w:val="Languesfaisantfoi"/>
    <w:next w:val="Normal"/>
    <w:rsid w:val="004B710E"/>
    <w:pPr>
      <w:spacing w:after="240"/>
    </w:pPr>
  </w:style>
  <w:style w:type="paragraph" w:customStyle="1" w:styleId="Accompagnant">
    <w:name w:val="Accompagnant"/>
    <w:basedOn w:val="Normal"/>
    <w:next w:val="Typeacteprincipal"/>
    <w:rsid w:val="004B710E"/>
    <w:pPr>
      <w:suppressAutoHyphens w:val="0"/>
      <w:spacing w:after="240" w:line="240" w:lineRule="auto"/>
      <w:jc w:val="center"/>
    </w:pPr>
    <w:rPr>
      <w:rFonts w:eastAsia="Calibri" w:cs="Times New Roman"/>
      <w:b/>
      <w:i/>
      <w:sz w:val="24"/>
      <w:lang w:val="en-GB"/>
    </w:rPr>
  </w:style>
  <w:style w:type="paragraph" w:customStyle="1" w:styleId="Typeacteprincipal">
    <w:name w:val="Type acte principal"/>
    <w:basedOn w:val="Normal"/>
    <w:next w:val="Objetacteprincipal"/>
    <w:rsid w:val="004B710E"/>
    <w:pPr>
      <w:suppressAutoHyphens w:val="0"/>
      <w:spacing w:after="240" w:line="240" w:lineRule="auto"/>
      <w:jc w:val="center"/>
    </w:pPr>
    <w:rPr>
      <w:rFonts w:eastAsia="Calibri" w:cs="Times New Roman"/>
      <w:b/>
      <w:sz w:val="24"/>
      <w:lang w:val="en-GB"/>
    </w:rPr>
  </w:style>
  <w:style w:type="paragraph" w:customStyle="1" w:styleId="Objetacteprincipal">
    <w:name w:val="Objet acte principal"/>
    <w:basedOn w:val="Normal"/>
    <w:next w:val="Titrearticle"/>
    <w:rsid w:val="004B710E"/>
    <w:pPr>
      <w:suppressAutoHyphens w:val="0"/>
      <w:spacing w:after="360" w:line="240" w:lineRule="auto"/>
      <w:jc w:val="center"/>
    </w:pPr>
    <w:rPr>
      <w:rFonts w:eastAsia="Calibri" w:cs="Times New Roman"/>
      <w:b/>
      <w:sz w:val="24"/>
      <w:lang w:val="en-GB"/>
    </w:rPr>
  </w:style>
  <w:style w:type="paragraph" w:customStyle="1" w:styleId="IntrtEEEPagedecouverture">
    <w:name w:val="Intérêt EEE (Page de couverture)"/>
    <w:basedOn w:val="IntrtEEE"/>
    <w:next w:val="Rfrencecroise"/>
    <w:rsid w:val="004B710E"/>
  </w:style>
  <w:style w:type="paragraph" w:customStyle="1" w:styleId="AccompagnantPagedecouverture">
    <w:name w:val="Accompagnant (Page de couverture)"/>
    <w:basedOn w:val="Accompagnant"/>
    <w:next w:val="TypeacteprincipalPagedecouverture"/>
    <w:rsid w:val="004B710E"/>
  </w:style>
  <w:style w:type="paragraph" w:customStyle="1" w:styleId="TypeacteprincipalPagedecouverture">
    <w:name w:val="Type acte principal (Page de couverture)"/>
    <w:basedOn w:val="Typeacteprincipal"/>
    <w:next w:val="ObjetacteprincipalPagedecouverture"/>
    <w:rsid w:val="004B710E"/>
  </w:style>
  <w:style w:type="paragraph" w:customStyle="1" w:styleId="ObjetacteprincipalPagedecouverture">
    <w:name w:val="Objet acte principal (Page de couverture)"/>
    <w:basedOn w:val="Objetacteprincipal"/>
    <w:next w:val="Rfrencecroise"/>
    <w:rsid w:val="004B710E"/>
  </w:style>
  <w:style w:type="paragraph" w:customStyle="1" w:styleId="LanguesfaisantfoiPagedecouverture">
    <w:name w:val="Langues faisant foi (Page de couverture)"/>
    <w:basedOn w:val="Normal"/>
    <w:next w:val="Normal"/>
    <w:rsid w:val="004B710E"/>
    <w:pPr>
      <w:suppressAutoHyphens w:val="0"/>
      <w:spacing w:before="360" w:line="240" w:lineRule="auto"/>
      <w:jc w:val="center"/>
    </w:pPr>
    <w:rPr>
      <w:rFonts w:eastAsia="Calibri" w:cs="Times New Roman"/>
      <w:sz w:val="24"/>
      <w:lang w:val="en-GB"/>
    </w:rPr>
  </w:style>
  <w:style w:type="character" w:customStyle="1" w:styleId="Tiret0Char">
    <w:name w:val="Tiret 0 Char"/>
    <w:locked/>
    <w:rsid w:val="004B710E"/>
    <w:rPr>
      <w:sz w:val="24"/>
    </w:rPr>
  </w:style>
  <w:style w:type="character" w:customStyle="1" w:styleId="Point1letterChar">
    <w:name w:val="Point 1 (letter) Char"/>
    <w:locked/>
    <w:rsid w:val="004B710E"/>
    <w:rPr>
      <w:sz w:val="24"/>
    </w:rPr>
  </w:style>
  <w:style w:type="table" w:customStyle="1" w:styleId="TableGrid20">
    <w:name w:val="Table Grid2"/>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nhideWhenUsed/>
    <w:rsid w:val="004B710E"/>
    <w:pPr>
      <w:tabs>
        <w:tab w:val="left" w:pos="850"/>
        <w:tab w:val="left" w:pos="1191"/>
        <w:tab w:val="left" w:pos="1531"/>
      </w:tabs>
      <w:suppressAutoHyphens w:val="0"/>
      <w:spacing w:line="240" w:lineRule="auto"/>
      <w:ind w:left="220" w:hanging="220"/>
      <w:jc w:val="both"/>
    </w:pPr>
    <w:rPr>
      <w:rFonts w:eastAsia="Times New Roman" w:cs="Times New Roman"/>
      <w:sz w:val="22"/>
      <w:lang w:val="en-GB" w:eastAsia="zh-CN"/>
    </w:rPr>
  </w:style>
  <w:style w:type="paragraph" w:styleId="Index2">
    <w:name w:val="index 2"/>
    <w:basedOn w:val="Normal"/>
    <w:next w:val="Normal"/>
    <w:autoRedefine/>
    <w:unhideWhenUsed/>
    <w:rsid w:val="004B710E"/>
    <w:pPr>
      <w:tabs>
        <w:tab w:val="left" w:pos="708"/>
      </w:tabs>
      <w:suppressAutoHyphens w:val="0"/>
      <w:spacing w:line="240" w:lineRule="auto"/>
      <w:ind w:left="440" w:hanging="220"/>
      <w:jc w:val="both"/>
    </w:pPr>
    <w:rPr>
      <w:rFonts w:eastAsia="Times New Roman" w:cs="Times New Roman"/>
      <w:sz w:val="22"/>
      <w:lang w:val="en-GB" w:eastAsia="zh-CN"/>
    </w:rPr>
  </w:style>
  <w:style w:type="paragraph" w:styleId="Index3">
    <w:name w:val="index 3"/>
    <w:basedOn w:val="Normal"/>
    <w:next w:val="Normal"/>
    <w:autoRedefine/>
    <w:unhideWhenUsed/>
    <w:rsid w:val="004B710E"/>
    <w:pPr>
      <w:tabs>
        <w:tab w:val="left" w:pos="708"/>
      </w:tabs>
      <w:suppressAutoHyphens w:val="0"/>
      <w:spacing w:line="240" w:lineRule="auto"/>
      <w:ind w:left="660" w:hanging="220"/>
      <w:jc w:val="both"/>
    </w:pPr>
    <w:rPr>
      <w:rFonts w:eastAsia="Times New Roman" w:cs="Times New Roman"/>
      <w:sz w:val="22"/>
      <w:lang w:val="en-GB" w:eastAsia="zh-CN"/>
    </w:rPr>
  </w:style>
  <w:style w:type="paragraph" w:styleId="Index4">
    <w:name w:val="index 4"/>
    <w:basedOn w:val="Normal"/>
    <w:next w:val="Normal"/>
    <w:autoRedefine/>
    <w:unhideWhenUsed/>
    <w:rsid w:val="004B710E"/>
    <w:pPr>
      <w:tabs>
        <w:tab w:val="left" w:pos="708"/>
      </w:tabs>
      <w:suppressAutoHyphens w:val="0"/>
      <w:spacing w:line="240" w:lineRule="auto"/>
      <w:ind w:left="880" w:hanging="220"/>
      <w:jc w:val="both"/>
    </w:pPr>
    <w:rPr>
      <w:rFonts w:eastAsia="Times New Roman" w:cs="Times New Roman"/>
      <w:sz w:val="22"/>
      <w:lang w:val="en-GB" w:eastAsia="zh-CN"/>
    </w:rPr>
  </w:style>
  <w:style w:type="paragraph" w:styleId="Index5">
    <w:name w:val="index 5"/>
    <w:basedOn w:val="Normal"/>
    <w:next w:val="Normal"/>
    <w:autoRedefine/>
    <w:unhideWhenUsed/>
    <w:rsid w:val="004B710E"/>
    <w:pPr>
      <w:tabs>
        <w:tab w:val="left" w:pos="708"/>
      </w:tabs>
      <w:suppressAutoHyphens w:val="0"/>
      <w:spacing w:line="240" w:lineRule="auto"/>
      <w:ind w:left="1100" w:hanging="220"/>
      <w:jc w:val="both"/>
    </w:pPr>
    <w:rPr>
      <w:rFonts w:eastAsia="Times New Roman" w:cs="Times New Roman"/>
      <w:sz w:val="22"/>
      <w:lang w:val="en-GB" w:eastAsia="zh-CN"/>
    </w:rPr>
  </w:style>
  <w:style w:type="paragraph" w:styleId="Index6">
    <w:name w:val="index 6"/>
    <w:basedOn w:val="Normal"/>
    <w:next w:val="Normal"/>
    <w:autoRedefine/>
    <w:unhideWhenUsed/>
    <w:rsid w:val="004B710E"/>
    <w:pPr>
      <w:tabs>
        <w:tab w:val="left" w:pos="708"/>
      </w:tabs>
      <w:suppressAutoHyphens w:val="0"/>
      <w:spacing w:line="240" w:lineRule="auto"/>
      <w:ind w:left="1320" w:hanging="220"/>
      <w:jc w:val="both"/>
    </w:pPr>
    <w:rPr>
      <w:rFonts w:eastAsia="Times New Roman" w:cs="Times New Roman"/>
      <w:sz w:val="22"/>
      <w:lang w:val="en-GB" w:eastAsia="zh-CN"/>
    </w:rPr>
  </w:style>
  <w:style w:type="paragraph" w:styleId="Index7">
    <w:name w:val="index 7"/>
    <w:basedOn w:val="Normal"/>
    <w:next w:val="Normal"/>
    <w:autoRedefine/>
    <w:unhideWhenUsed/>
    <w:rsid w:val="004B710E"/>
    <w:pPr>
      <w:tabs>
        <w:tab w:val="left" w:pos="708"/>
      </w:tabs>
      <w:suppressAutoHyphens w:val="0"/>
      <w:spacing w:line="240" w:lineRule="auto"/>
      <w:ind w:left="1540" w:hanging="220"/>
      <w:jc w:val="both"/>
    </w:pPr>
    <w:rPr>
      <w:rFonts w:eastAsia="Times New Roman" w:cs="Times New Roman"/>
      <w:sz w:val="22"/>
      <w:lang w:val="en-GB" w:eastAsia="zh-CN"/>
    </w:rPr>
  </w:style>
  <w:style w:type="paragraph" w:styleId="Index8">
    <w:name w:val="index 8"/>
    <w:basedOn w:val="Normal"/>
    <w:next w:val="Normal"/>
    <w:autoRedefine/>
    <w:unhideWhenUsed/>
    <w:rsid w:val="004B710E"/>
    <w:pPr>
      <w:tabs>
        <w:tab w:val="left" w:pos="708"/>
      </w:tabs>
      <w:suppressAutoHyphens w:val="0"/>
      <w:spacing w:line="240" w:lineRule="auto"/>
      <w:ind w:left="1760" w:hanging="220"/>
      <w:jc w:val="both"/>
    </w:pPr>
    <w:rPr>
      <w:rFonts w:eastAsia="Times New Roman" w:cs="Times New Roman"/>
      <w:sz w:val="22"/>
      <w:lang w:val="en-GB" w:eastAsia="zh-CN"/>
    </w:rPr>
  </w:style>
  <w:style w:type="paragraph" w:styleId="Index9">
    <w:name w:val="index 9"/>
    <w:basedOn w:val="Normal"/>
    <w:next w:val="Normal"/>
    <w:autoRedefine/>
    <w:unhideWhenUsed/>
    <w:rsid w:val="004B710E"/>
    <w:pPr>
      <w:tabs>
        <w:tab w:val="left" w:pos="708"/>
      </w:tabs>
      <w:suppressAutoHyphens w:val="0"/>
      <w:spacing w:line="240" w:lineRule="auto"/>
      <w:ind w:left="1980" w:hanging="220"/>
      <w:jc w:val="both"/>
    </w:pPr>
    <w:rPr>
      <w:rFonts w:eastAsia="Times New Roman" w:cs="Times New Roman"/>
      <w:sz w:val="22"/>
      <w:lang w:val="en-GB" w:eastAsia="zh-CN"/>
    </w:rPr>
  </w:style>
  <w:style w:type="paragraph" w:styleId="IndexHeading">
    <w:name w:val="index heading"/>
    <w:basedOn w:val="Normal"/>
    <w:next w:val="BodyText"/>
    <w:unhideWhenUsed/>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styleId="TableofAuthorities">
    <w:name w:val="table of authorities"/>
    <w:basedOn w:val="Normal"/>
    <w:next w:val="Normal"/>
    <w:unhideWhenUsed/>
    <w:rsid w:val="004B710E"/>
    <w:pPr>
      <w:tabs>
        <w:tab w:val="left" w:pos="708"/>
      </w:tabs>
      <w:suppressAutoHyphens w:val="0"/>
      <w:spacing w:line="240" w:lineRule="auto"/>
      <w:ind w:left="220" w:hanging="220"/>
      <w:jc w:val="both"/>
    </w:pPr>
    <w:rPr>
      <w:rFonts w:eastAsia="Times New Roman" w:cs="Times New Roman"/>
      <w:sz w:val="22"/>
      <w:lang w:val="en-GB" w:eastAsia="zh-CN"/>
    </w:rPr>
  </w:style>
  <w:style w:type="paragraph" w:styleId="MacroText">
    <w:name w:val="macro"/>
    <w:link w:val="MacroTextChar"/>
    <w:unhideWhenUsed/>
    <w:rsid w:val="004B710E"/>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eastAsiaTheme="minorEastAsia" w:hAnsi="Courier New" w:cs="Courier New"/>
      <w:sz w:val="22"/>
      <w:szCs w:val="22"/>
      <w:lang w:val="en-GB" w:eastAsia="zh-CN"/>
    </w:rPr>
  </w:style>
  <w:style w:type="character" w:customStyle="1" w:styleId="MacroTextChar">
    <w:name w:val="Macro Text Char"/>
    <w:basedOn w:val="DefaultParagraphFont"/>
    <w:link w:val="MacroText"/>
    <w:rsid w:val="004B710E"/>
    <w:rPr>
      <w:rFonts w:ascii="Courier New" w:eastAsiaTheme="minorEastAsia" w:hAnsi="Courier New" w:cs="Courier New"/>
      <w:sz w:val="22"/>
      <w:szCs w:val="22"/>
      <w:lang w:val="en-GB" w:eastAsia="zh-CN"/>
    </w:rPr>
  </w:style>
  <w:style w:type="paragraph" w:styleId="TOAHeading">
    <w:name w:val="toa heading"/>
    <w:basedOn w:val="Normal"/>
    <w:next w:val="Normal"/>
    <w:unhideWhenUsed/>
    <w:rsid w:val="004B710E"/>
    <w:pPr>
      <w:tabs>
        <w:tab w:val="left" w:pos="850"/>
        <w:tab w:val="left" w:pos="1191"/>
        <w:tab w:val="left" w:pos="1531"/>
      </w:tabs>
      <w:suppressAutoHyphens w:val="0"/>
      <w:spacing w:before="120" w:line="240" w:lineRule="auto"/>
      <w:jc w:val="both"/>
    </w:pPr>
    <w:rPr>
      <w:rFonts w:ascii="Arial" w:eastAsia="Times New Roman" w:hAnsi="Arial" w:cs="Arial"/>
      <w:b/>
      <w:bCs/>
      <w:sz w:val="24"/>
      <w:lang w:val="en-GB" w:eastAsia="zh-CN"/>
    </w:rPr>
  </w:style>
  <w:style w:type="paragraph" w:styleId="DocumentMap">
    <w:name w:val="Document Map"/>
    <w:basedOn w:val="Normal"/>
    <w:link w:val="DocumentMapChar"/>
    <w:unhideWhenUsed/>
    <w:rsid w:val="004B710E"/>
    <w:pPr>
      <w:shd w:val="clear" w:color="auto" w:fill="000080"/>
      <w:tabs>
        <w:tab w:val="left" w:pos="850"/>
        <w:tab w:val="left" w:pos="1191"/>
        <w:tab w:val="left" w:pos="1531"/>
      </w:tabs>
      <w:suppressAutoHyphens w:val="0"/>
      <w:spacing w:line="240" w:lineRule="auto"/>
      <w:jc w:val="both"/>
    </w:pPr>
    <w:rPr>
      <w:rFonts w:ascii="Tahoma" w:eastAsia="Times New Roman" w:hAnsi="Tahoma" w:cs="Tahoma"/>
      <w:sz w:val="22"/>
      <w:lang w:val="en-GB" w:eastAsia="zh-CN"/>
    </w:rPr>
  </w:style>
  <w:style w:type="character" w:customStyle="1" w:styleId="DocumentMapChar">
    <w:name w:val="Document Map Char"/>
    <w:basedOn w:val="DefaultParagraphFont"/>
    <w:link w:val="DocumentMap"/>
    <w:rsid w:val="004B710E"/>
    <w:rPr>
      <w:rFonts w:ascii="Tahoma" w:hAnsi="Tahoma" w:cs="Tahoma"/>
      <w:sz w:val="22"/>
      <w:szCs w:val="22"/>
      <w:shd w:val="clear" w:color="auto" w:fill="000080"/>
      <w:lang w:val="en-GB" w:eastAsia="zh-CN"/>
    </w:rPr>
  </w:style>
  <w:style w:type="paragraph" w:customStyle="1" w:styleId="ListNumber4Level2">
    <w:name w:val="List Number 4 (Level 2)"/>
    <w:basedOn w:val="Text4"/>
    <w:uiPriority w:val="99"/>
    <w:rsid w:val="004B710E"/>
  </w:style>
  <w:style w:type="paragraph" w:customStyle="1" w:styleId="ListNumber4Level3">
    <w:name w:val="List Number 4 (Level 3)"/>
    <w:basedOn w:val="Text4"/>
    <w:uiPriority w:val="99"/>
    <w:rsid w:val="004B710E"/>
  </w:style>
  <w:style w:type="paragraph" w:customStyle="1" w:styleId="ListNumber4Level4">
    <w:name w:val="List Number 4 (Level 4)"/>
    <w:basedOn w:val="Text4"/>
    <w:uiPriority w:val="99"/>
    <w:rsid w:val="004B710E"/>
  </w:style>
  <w:style w:type="paragraph" w:customStyle="1" w:styleId="Annexetitreglobale">
    <w:name w:val="Annexe titre (globale)"/>
    <w:basedOn w:val="Normal"/>
    <w:next w:val="Normal"/>
    <w:rsid w:val="004B710E"/>
    <w:pPr>
      <w:tabs>
        <w:tab w:val="left" w:pos="708"/>
      </w:tabs>
      <w:suppressAutoHyphens w:val="0"/>
      <w:autoSpaceDE w:val="0"/>
      <w:autoSpaceDN w:val="0"/>
      <w:spacing w:before="120" w:after="120" w:line="240" w:lineRule="auto"/>
      <w:jc w:val="center"/>
    </w:pPr>
    <w:rPr>
      <w:rFonts w:eastAsia="Times New Roman" w:cs="Times New Roman"/>
      <w:b/>
      <w:bCs/>
      <w:sz w:val="24"/>
      <w:u w:val="single"/>
      <w:lang w:val="fr-FR" w:eastAsia="en-GB"/>
    </w:rPr>
  </w:style>
  <w:style w:type="paragraph" w:customStyle="1" w:styleId="AnnexHeading">
    <w:name w:val="Annex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Annotation">
    <w:name w:val="Annotation"/>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Biblio-Entry">
    <w:name w:val="Biblio-Entry"/>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BoxBodyText">
    <w:name w:val="Box Body Text"/>
    <w:basedOn w:val="Normal"/>
    <w:rsid w:val="004B710E"/>
    <w:pPr>
      <w:tabs>
        <w:tab w:val="left" w:pos="850"/>
        <w:tab w:val="left" w:pos="1191"/>
        <w:tab w:val="left" w:pos="1531"/>
      </w:tabs>
      <w:suppressAutoHyphens w:val="0"/>
      <w:spacing w:after="240" w:line="240" w:lineRule="auto"/>
      <w:ind w:firstLine="442"/>
      <w:jc w:val="both"/>
    </w:pPr>
    <w:rPr>
      <w:rFonts w:ascii="Arial" w:eastAsia="Times New Roman" w:hAnsi="Arial" w:cs="Arial"/>
      <w:sz w:val="18"/>
      <w:lang w:val="en-US" w:eastAsia="zh-CN"/>
    </w:rPr>
  </w:style>
  <w:style w:type="paragraph" w:customStyle="1" w:styleId="BoxHeading">
    <w:name w:val="Box Heading"/>
    <w:basedOn w:val="Normal"/>
    <w:next w:val="BoxBodyText"/>
    <w:rsid w:val="004B710E"/>
    <w:pPr>
      <w:tabs>
        <w:tab w:val="left" w:pos="850"/>
        <w:tab w:val="left" w:pos="1191"/>
        <w:tab w:val="left" w:pos="1531"/>
      </w:tabs>
      <w:suppressAutoHyphens w:val="0"/>
      <w:spacing w:before="240" w:after="240" w:line="240" w:lineRule="auto"/>
      <w:jc w:val="center"/>
    </w:pPr>
    <w:rPr>
      <w:rFonts w:ascii="Arial" w:eastAsia="Times New Roman" w:hAnsi="Arial" w:cs="Arial"/>
      <w:b/>
      <w:bCs/>
      <w:sz w:val="18"/>
      <w:lang w:val="en-GB" w:eastAsia="zh-CN"/>
    </w:rPr>
  </w:style>
  <w:style w:type="paragraph" w:customStyle="1" w:styleId="Cell">
    <w:name w:val="Cell"/>
    <w:basedOn w:val="Normal"/>
    <w:rsid w:val="004B710E"/>
    <w:pPr>
      <w:tabs>
        <w:tab w:val="left" w:pos="708"/>
      </w:tabs>
      <w:suppressAutoHyphens w:val="0"/>
      <w:spacing w:line="240" w:lineRule="auto"/>
    </w:pPr>
    <w:rPr>
      <w:rFonts w:ascii="Arial" w:eastAsia="Times New Roman" w:hAnsi="Arial" w:cs="Arial"/>
      <w:sz w:val="18"/>
      <w:szCs w:val="18"/>
      <w:lang w:val="en-GB" w:eastAsia="zh-CN"/>
    </w:rPr>
  </w:style>
  <w:style w:type="paragraph" w:customStyle="1" w:styleId="ColumnsHeading">
    <w:name w:val="Columns Heading"/>
    <w:basedOn w:val="Normal"/>
    <w:rsid w:val="004B710E"/>
    <w:pPr>
      <w:tabs>
        <w:tab w:val="left" w:pos="708"/>
      </w:tabs>
      <w:suppressAutoHyphens w:val="0"/>
      <w:spacing w:line="240" w:lineRule="auto"/>
      <w:jc w:val="center"/>
    </w:pPr>
    <w:rPr>
      <w:rFonts w:ascii="Arial" w:eastAsia="Times New Roman" w:hAnsi="Arial" w:cs="Arial"/>
      <w:sz w:val="18"/>
      <w:szCs w:val="18"/>
      <w:lang w:val="en-GB" w:eastAsia="zh-CN"/>
    </w:rPr>
  </w:style>
  <w:style w:type="paragraph" w:customStyle="1" w:styleId="ConclusionHeading">
    <w:name w:val="Conclusion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DefinitionList">
    <w:name w:val="Definition List"/>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4B710E"/>
    <w:pPr>
      <w:keepNext/>
      <w:tabs>
        <w:tab w:val="left" w:pos="850"/>
        <w:tab w:val="left" w:pos="1191"/>
        <w:tab w:val="left" w:pos="1531"/>
      </w:tabs>
      <w:suppressAutoHyphens w:val="0"/>
      <w:spacing w:before="1200" w:after="480" w:line="240" w:lineRule="auto"/>
      <w:jc w:val="center"/>
    </w:pPr>
    <w:rPr>
      <w:rFonts w:eastAsia="Times New Roman" w:cs="Times New Roman"/>
      <w:b/>
      <w:bCs/>
      <w:caps/>
      <w:sz w:val="22"/>
      <w:lang w:val="en-GB" w:eastAsia="zh-CN"/>
    </w:rPr>
  </w:style>
  <w:style w:type="paragraph" w:customStyle="1" w:styleId="ExecutiveSummaryHeading">
    <w:name w:val="Executive Summary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FigureNote">
    <w:name w:val="Figure Note"/>
    <w:basedOn w:val="Normal"/>
    <w:rsid w:val="004B710E"/>
    <w:pPr>
      <w:tabs>
        <w:tab w:val="left" w:pos="850"/>
        <w:tab w:val="left" w:pos="1191"/>
        <w:tab w:val="left" w:pos="1531"/>
      </w:tabs>
      <w:suppressAutoHyphens w:val="0"/>
      <w:spacing w:after="120" w:line="240" w:lineRule="auto"/>
      <w:jc w:val="both"/>
    </w:pPr>
    <w:rPr>
      <w:rFonts w:ascii="Arial" w:eastAsia="Times New Roman" w:hAnsi="Arial" w:cs="Arial"/>
      <w:sz w:val="16"/>
      <w:szCs w:val="18"/>
      <w:lang w:val="en-GB" w:eastAsia="zh-CN"/>
    </w:rPr>
  </w:style>
  <w:style w:type="paragraph" w:customStyle="1" w:styleId="FigureSub-title">
    <w:name w:val="Figure Sub-title"/>
    <w:basedOn w:val="Normal"/>
    <w:rsid w:val="004B710E"/>
    <w:pPr>
      <w:keepNext/>
      <w:tabs>
        <w:tab w:val="left" w:pos="850"/>
        <w:tab w:val="left" w:pos="1191"/>
        <w:tab w:val="left" w:pos="1531"/>
      </w:tabs>
      <w:suppressAutoHyphens w:val="0"/>
      <w:spacing w:after="120" w:line="240" w:lineRule="auto"/>
      <w:jc w:val="center"/>
    </w:pPr>
    <w:rPr>
      <w:rFonts w:ascii="Arial" w:eastAsia="Times New Roman" w:hAnsi="Arial" w:cs="Arial"/>
      <w:sz w:val="18"/>
      <w:lang w:val="en-GB" w:eastAsia="zh-CN"/>
    </w:rPr>
  </w:style>
  <w:style w:type="paragraph" w:customStyle="1" w:styleId="FigureTitle0">
    <w:name w:val="Figure Title"/>
    <w:basedOn w:val="Normal"/>
    <w:next w:val="FigureSub-title"/>
    <w:rsid w:val="004B710E"/>
    <w:pPr>
      <w:keepNext/>
      <w:tabs>
        <w:tab w:val="left" w:pos="850"/>
        <w:tab w:val="left" w:pos="1191"/>
        <w:tab w:val="left" w:pos="1531"/>
      </w:tabs>
      <w:suppressAutoHyphens w:val="0"/>
      <w:spacing w:after="240" w:line="240" w:lineRule="auto"/>
      <w:jc w:val="center"/>
    </w:pPr>
    <w:rPr>
      <w:rFonts w:ascii="Arial" w:eastAsia="Times New Roman" w:hAnsi="Arial" w:cs="Arial"/>
      <w:b/>
      <w:bCs/>
      <w:sz w:val="18"/>
      <w:lang w:val="en-GB" w:eastAsia="zh-CN"/>
    </w:rPr>
  </w:style>
  <w:style w:type="paragraph" w:customStyle="1" w:styleId="ForewordHeading">
    <w:name w:val="Foreword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GlossaryHeading">
    <w:name w:val="Glossary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Graphic">
    <w:name w:val="Graphic"/>
    <w:basedOn w:val="Normal"/>
    <w:next w:val="BodyText"/>
    <w:rsid w:val="004B710E"/>
    <w:pPr>
      <w:tabs>
        <w:tab w:val="left" w:pos="850"/>
        <w:tab w:val="left" w:pos="1191"/>
        <w:tab w:val="left" w:pos="1531"/>
      </w:tabs>
      <w:suppressAutoHyphens w:val="0"/>
      <w:spacing w:after="240" w:line="240" w:lineRule="auto"/>
      <w:jc w:val="center"/>
    </w:pPr>
    <w:rPr>
      <w:rFonts w:eastAsia="Times New Roman" w:cs="Times New Roman"/>
      <w:sz w:val="22"/>
      <w:lang w:val="en-GB" w:eastAsia="zh-CN"/>
    </w:rPr>
  </w:style>
  <w:style w:type="paragraph" w:customStyle="1" w:styleId="HiddenText">
    <w:name w:val="Hidden Text"/>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IntroductionHeading">
    <w:name w:val="Introduction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Num-ChapParagraph">
    <w:name w:val="Num-Chap Paragraph"/>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4B710E"/>
    <w:pPr>
      <w:tabs>
        <w:tab w:val="left" w:pos="708"/>
      </w:tabs>
      <w:suppressAutoHyphens w:val="0"/>
      <w:spacing w:line="240" w:lineRule="auto"/>
    </w:pPr>
    <w:rPr>
      <w:rFonts w:ascii="Arial" w:eastAsia="Times New Roman" w:hAnsi="Arial" w:cs="Arial"/>
      <w:sz w:val="18"/>
      <w:szCs w:val="18"/>
      <w:lang w:val="en-GB" w:eastAsia="zh-CN"/>
    </w:rPr>
  </w:style>
  <w:style w:type="paragraph" w:customStyle="1" w:styleId="SourceDescription">
    <w:name w:val="Source Description"/>
    <w:basedOn w:val="Normal"/>
    <w:next w:val="BodyText"/>
    <w:rsid w:val="004B710E"/>
    <w:pPr>
      <w:tabs>
        <w:tab w:val="left" w:pos="850"/>
        <w:tab w:val="left" w:pos="1191"/>
        <w:tab w:val="left" w:pos="1531"/>
      </w:tabs>
      <w:suppressAutoHyphens w:val="0"/>
      <w:spacing w:after="360" w:line="240" w:lineRule="auto"/>
      <w:jc w:val="both"/>
    </w:pPr>
    <w:rPr>
      <w:rFonts w:ascii="Arial" w:eastAsia="Times New Roman" w:hAnsi="Arial" w:cs="Arial"/>
      <w:sz w:val="16"/>
      <w:szCs w:val="18"/>
      <w:lang w:val="en-GB" w:eastAsia="zh-CN"/>
    </w:rPr>
  </w:style>
  <w:style w:type="paragraph" w:customStyle="1" w:styleId="SubHeading">
    <w:name w:val="SubHeading"/>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Table">
    <w:name w:val="Table"/>
    <w:basedOn w:val="Normal"/>
    <w:next w:val="BodyText"/>
    <w:rsid w:val="004B710E"/>
    <w:pPr>
      <w:tabs>
        <w:tab w:val="left" w:pos="850"/>
        <w:tab w:val="left" w:pos="1191"/>
        <w:tab w:val="left" w:pos="1531"/>
      </w:tabs>
      <w:suppressAutoHyphens w:val="0"/>
      <w:spacing w:after="240" w:line="240" w:lineRule="auto"/>
      <w:jc w:val="center"/>
    </w:pPr>
    <w:rPr>
      <w:rFonts w:eastAsia="Times New Roman" w:cs="Times New Roman"/>
      <w:sz w:val="22"/>
      <w:lang w:val="en-GB" w:eastAsia="zh-CN"/>
    </w:rPr>
  </w:style>
  <w:style w:type="paragraph" w:customStyle="1" w:styleId="TableNote">
    <w:name w:val="Table Note"/>
    <w:basedOn w:val="Normal"/>
    <w:rsid w:val="004B710E"/>
    <w:pPr>
      <w:tabs>
        <w:tab w:val="left" w:pos="850"/>
        <w:tab w:val="left" w:pos="1191"/>
        <w:tab w:val="left" w:pos="1531"/>
      </w:tabs>
      <w:suppressAutoHyphens w:val="0"/>
      <w:spacing w:after="120" w:line="240" w:lineRule="auto"/>
    </w:pPr>
    <w:rPr>
      <w:rFonts w:ascii="Arial" w:eastAsia="Times New Roman" w:hAnsi="Arial" w:cs="Arial"/>
      <w:sz w:val="16"/>
      <w:szCs w:val="18"/>
      <w:lang w:val="en-GB" w:eastAsia="zh-CN"/>
    </w:rPr>
  </w:style>
  <w:style w:type="paragraph" w:customStyle="1" w:styleId="TableofContentsHeading">
    <w:name w:val="Table of Contents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bCs/>
      <w:caps/>
      <w:sz w:val="22"/>
      <w:lang w:val="en-GB" w:eastAsia="zh-CN"/>
    </w:rPr>
  </w:style>
  <w:style w:type="paragraph" w:customStyle="1" w:styleId="TableSub-title">
    <w:name w:val="Table Sub-title"/>
    <w:basedOn w:val="Normal"/>
    <w:rsid w:val="004B710E"/>
    <w:pPr>
      <w:keepNext/>
      <w:tabs>
        <w:tab w:val="left" w:pos="850"/>
        <w:tab w:val="left" w:pos="1191"/>
        <w:tab w:val="left" w:pos="1531"/>
      </w:tabs>
      <w:suppressAutoHyphens w:val="0"/>
      <w:spacing w:after="240" w:line="240" w:lineRule="auto"/>
      <w:jc w:val="center"/>
    </w:pPr>
    <w:rPr>
      <w:rFonts w:ascii="Arial" w:eastAsia="Times New Roman" w:hAnsi="Arial" w:cs="Arial"/>
      <w:sz w:val="18"/>
      <w:lang w:val="en-GB" w:eastAsia="zh-CN"/>
    </w:rPr>
  </w:style>
  <w:style w:type="paragraph" w:customStyle="1" w:styleId="TextBox">
    <w:name w:val="Text Box"/>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4B710E"/>
    <w:pPr>
      <w:tabs>
        <w:tab w:val="clear" w:pos="7285"/>
        <w:tab w:val="clear" w:pos="14003"/>
      </w:tabs>
      <w:spacing w:after="0"/>
      <w:jc w:val="center"/>
    </w:pPr>
    <w:rPr>
      <w:b/>
    </w:rPr>
  </w:style>
  <w:style w:type="paragraph" w:customStyle="1" w:styleId="IndexHeading1">
    <w:name w:val="Index Heading1"/>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Abstract">
    <w:name w:val="Abstract"/>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4B710E"/>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4B710E"/>
    <w:pPr>
      <w:tabs>
        <w:tab w:val="left" w:pos="850"/>
        <w:tab w:val="left" w:pos="1191"/>
        <w:tab w:val="left" w:pos="1531"/>
      </w:tabs>
      <w:suppressAutoHyphens w:val="0"/>
      <w:spacing w:after="240" w:line="240" w:lineRule="auto"/>
      <w:jc w:val="center"/>
    </w:pPr>
    <w:rPr>
      <w:rFonts w:eastAsia="Times New Roman" w:cs="Times New Roman"/>
      <w:sz w:val="22"/>
      <w:lang w:val="en-US" w:eastAsia="zh-CN"/>
    </w:rPr>
  </w:style>
  <w:style w:type="paragraph" w:customStyle="1" w:styleId="ChartSub-title">
    <w:name w:val="Chart Sub-title"/>
    <w:basedOn w:val="Normal"/>
    <w:rsid w:val="004B710E"/>
    <w:pPr>
      <w:keepNext/>
      <w:tabs>
        <w:tab w:val="left" w:pos="850"/>
        <w:tab w:val="left" w:pos="1191"/>
        <w:tab w:val="left" w:pos="1531"/>
      </w:tabs>
      <w:suppressAutoHyphens w:val="0"/>
      <w:spacing w:after="120" w:line="240" w:lineRule="auto"/>
      <w:jc w:val="center"/>
    </w:pPr>
    <w:rPr>
      <w:rFonts w:ascii="Arial" w:eastAsia="Times New Roman" w:hAnsi="Arial" w:cs="Arial"/>
      <w:sz w:val="18"/>
      <w:lang w:val="en-US" w:eastAsia="zh-CN"/>
    </w:rPr>
  </w:style>
  <w:style w:type="paragraph" w:customStyle="1" w:styleId="ChartTitle">
    <w:name w:val="Chart Title"/>
    <w:basedOn w:val="Normal"/>
    <w:next w:val="ChartSub-title"/>
    <w:rsid w:val="004B710E"/>
    <w:pPr>
      <w:keepNext/>
      <w:tabs>
        <w:tab w:val="left" w:pos="850"/>
        <w:tab w:val="left" w:pos="1191"/>
        <w:tab w:val="left" w:pos="1531"/>
      </w:tabs>
      <w:suppressAutoHyphens w:val="0"/>
      <w:spacing w:after="240" w:line="240" w:lineRule="auto"/>
      <w:jc w:val="center"/>
    </w:pPr>
    <w:rPr>
      <w:rFonts w:ascii="Arial" w:eastAsia="Times New Roman" w:hAnsi="Arial" w:cs="Arial"/>
      <w:b/>
      <w:sz w:val="18"/>
      <w:lang w:val="en-US" w:eastAsia="zh-CN"/>
    </w:rPr>
  </w:style>
  <w:style w:type="paragraph" w:customStyle="1" w:styleId="ChartNote">
    <w:name w:val="Chart Note"/>
    <w:basedOn w:val="Normal"/>
    <w:rsid w:val="004B710E"/>
    <w:pPr>
      <w:tabs>
        <w:tab w:val="left" w:pos="850"/>
        <w:tab w:val="left" w:pos="1191"/>
        <w:tab w:val="left" w:pos="1531"/>
      </w:tabs>
      <w:suppressAutoHyphens w:val="0"/>
      <w:spacing w:after="120" w:line="240" w:lineRule="auto"/>
    </w:pPr>
    <w:rPr>
      <w:rFonts w:ascii="Arial" w:eastAsia="Times New Roman" w:hAnsi="Arial" w:cs="Arial"/>
      <w:sz w:val="16"/>
      <w:lang w:val="en-US" w:eastAsia="zh-CN"/>
    </w:rPr>
  </w:style>
  <w:style w:type="paragraph" w:customStyle="1" w:styleId="BoxHeading2">
    <w:name w:val="Box Heading 2"/>
    <w:basedOn w:val="Normal"/>
    <w:next w:val="BoxBodyText"/>
    <w:rsid w:val="004B710E"/>
    <w:pPr>
      <w:tabs>
        <w:tab w:val="left" w:pos="850"/>
        <w:tab w:val="left" w:pos="1191"/>
        <w:tab w:val="left" w:pos="1531"/>
      </w:tabs>
      <w:suppressAutoHyphens w:val="0"/>
      <w:spacing w:before="240" w:after="240" w:line="240" w:lineRule="auto"/>
    </w:pPr>
    <w:rPr>
      <w:rFonts w:ascii="Arial" w:eastAsia="Times New Roman" w:hAnsi="Arial" w:cs="Arial"/>
      <w:b/>
      <w:sz w:val="18"/>
      <w:lang w:val="en-US" w:eastAsia="zh-CN"/>
    </w:rPr>
  </w:style>
  <w:style w:type="paragraph" w:customStyle="1" w:styleId="BoxHeading3">
    <w:name w:val="Box Heading 3"/>
    <w:basedOn w:val="Normal"/>
    <w:next w:val="BoxBodyText"/>
    <w:rsid w:val="004B710E"/>
    <w:pPr>
      <w:tabs>
        <w:tab w:val="left" w:pos="850"/>
        <w:tab w:val="left" w:pos="1191"/>
        <w:tab w:val="left" w:pos="1531"/>
      </w:tabs>
      <w:suppressAutoHyphens w:val="0"/>
      <w:spacing w:before="240" w:after="240" w:line="240" w:lineRule="auto"/>
    </w:pPr>
    <w:rPr>
      <w:rFonts w:ascii="Arial" w:eastAsia="Times New Roman" w:hAnsi="Arial" w:cs="Arial"/>
      <w:b/>
      <w:i/>
      <w:sz w:val="18"/>
      <w:lang w:val="en-US" w:eastAsia="zh-CN"/>
    </w:rPr>
  </w:style>
  <w:style w:type="paragraph" w:customStyle="1" w:styleId="BoxNote">
    <w:name w:val="Box Note"/>
    <w:basedOn w:val="Normal"/>
    <w:rsid w:val="004B710E"/>
    <w:pPr>
      <w:tabs>
        <w:tab w:val="left" w:pos="340"/>
      </w:tabs>
      <w:suppressAutoHyphens w:val="0"/>
      <w:spacing w:after="120" w:line="240" w:lineRule="auto"/>
    </w:pPr>
    <w:rPr>
      <w:rFonts w:ascii="Arial" w:eastAsia="Times New Roman" w:hAnsi="Arial" w:cs="Arial"/>
      <w:sz w:val="18"/>
      <w:lang w:val="en-US" w:eastAsia="zh-CN"/>
    </w:rPr>
  </w:style>
  <w:style w:type="paragraph" w:customStyle="1" w:styleId="ListBulletBox">
    <w:name w:val="List Bullet Box"/>
    <w:basedOn w:val="Normal"/>
    <w:rsid w:val="004B710E"/>
    <w:pPr>
      <w:numPr>
        <w:numId w:val="23"/>
      </w:numPr>
      <w:tabs>
        <w:tab w:val="num" w:pos="850"/>
      </w:tabs>
      <w:suppressAutoHyphens w:val="0"/>
      <w:spacing w:after="240" w:line="240" w:lineRule="auto"/>
      <w:ind w:left="850"/>
      <w:jc w:val="both"/>
    </w:pPr>
    <w:rPr>
      <w:rFonts w:ascii="Arial" w:eastAsia="Times New Roman" w:hAnsi="Arial" w:cs="Arial"/>
      <w:sz w:val="18"/>
      <w:lang w:val="en-US" w:eastAsia="zh-CN"/>
    </w:rPr>
  </w:style>
  <w:style w:type="paragraph" w:customStyle="1" w:styleId="ListBulletBox2">
    <w:name w:val="List Bullet Box 2"/>
    <w:basedOn w:val="Normal"/>
    <w:rsid w:val="004B710E"/>
    <w:pPr>
      <w:numPr>
        <w:numId w:val="24"/>
      </w:numPr>
      <w:suppressAutoHyphens w:val="0"/>
      <w:spacing w:after="240" w:line="240" w:lineRule="auto"/>
      <w:jc w:val="both"/>
    </w:pPr>
    <w:rPr>
      <w:rFonts w:ascii="Arial" w:eastAsia="Times New Roman" w:hAnsi="Arial" w:cs="Arial"/>
      <w:sz w:val="18"/>
      <w:lang w:val="en-US" w:eastAsia="zh-CN"/>
    </w:rPr>
  </w:style>
  <w:style w:type="paragraph" w:customStyle="1" w:styleId="ListBulletBox3">
    <w:name w:val="List Bullet Box 3"/>
    <w:basedOn w:val="Normal"/>
    <w:rsid w:val="004B710E"/>
    <w:pPr>
      <w:numPr>
        <w:numId w:val="25"/>
      </w:numPr>
      <w:suppressAutoHyphens w:val="0"/>
      <w:spacing w:after="240" w:line="240" w:lineRule="auto"/>
      <w:jc w:val="both"/>
    </w:pPr>
    <w:rPr>
      <w:rFonts w:ascii="Arial" w:eastAsia="Times New Roman" w:hAnsi="Arial" w:cs="Arial"/>
      <w:sz w:val="18"/>
      <w:lang w:val="en-US" w:eastAsia="zh-CN"/>
    </w:rPr>
  </w:style>
  <w:style w:type="paragraph" w:customStyle="1" w:styleId="ListNumberBox">
    <w:name w:val="List Number Box"/>
    <w:basedOn w:val="Normal"/>
    <w:rsid w:val="004B710E"/>
    <w:pPr>
      <w:numPr>
        <w:numId w:val="26"/>
      </w:numPr>
      <w:tabs>
        <w:tab w:val="left" w:pos="850"/>
      </w:tabs>
      <w:suppressAutoHyphens w:val="0"/>
      <w:spacing w:after="240" w:line="240" w:lineRule="auto"/>
      <w:ind w:left="850"/>
      <w:jc w:val="both"/>
    </w:pPr>
    <w:rPr>
      <w:rFonts w:ascii="Arial" w:eastAsia="Times New Roman" w:hAnsi="Arial" w:cs="Arial"/>
      <w:sz w:val="18"/>
      <w:lang w:val="en-US" w:eastAsia="zh-CN"/>
    </w:rPr>
  </w:style>
  <w:style w:type="paragraph" w:customStyle="1" w:styleId="ListNumberBox2">
    <w:name w:val="List Number Box 2"/>
    <w:basedOn w:val="Normal"/>
    <w:rsid w:val="004B710E"/>
    <w:pPr>
      <w:numPr>
        <w:ilvl w:val="1"/>
        <w:numId w:val="26"/>
      </w:numPr>
      <w:tabs>
        <w:tab w:val="left" w:pos="1191"/>
      </w:tabs>
      <w:suppressAutoHyphens w:val="0"/>
      <w:spacing w:after="240" w:line="240" w:lineRule="auto"/>
      <w:ind w:left="1191" w:hanging="340"/>
      <w:jc w:val="both"/>
    </w:pPr>
    <w:rPr>
      <w:rFonts w:ascii="Arial" w:eastAsia="Times New Roman" w:hAnsi="Arial" w:cs="Arial"/>
      <w:sz w:val="18"/>
      <w:lang w:val="en-US" w:eastAsia="zh-CN"/>
    </w:rPr>
  </w:style>
  <w:style w:type="paragraph" w:customStyle="1" w:styleId="ListNumberBox3">
    <w:name w:val="List Number Box 3"/>
    <w:basedOn w:val="Normal"/>
    <w:rsid w:val="004B710E"/>
    <w:pPr>
      <w:numPr>
        <w:ilvl w:val="2"/>
        <w:numId w:val="26"/>
      </w:numPr>
      <w:tabs>
        <w:tab w:val="left" w:pos="1474"/>
      </w:tabs>
      <w:suppressAutoHyphens w:val="0"/>
      <w:spacing w:after="240" w:line="240" w:lineRule="auto"/>
      <w:ind w:left="1474"/>
      <w:jc w:val="both"/>
    </w:pPr>
    <w:rPr>
      <w:rFonts w:ascii="Arial" w:eastAsia="Times New Roman" w:hAnsi="Arial" w:cs="Arial"/>
      <w:sz w:val="18"/>
      <w:lang w:val="en-US" w:eastAsia="zh-CN"/>
    </w:rPr>
  </w:style>
  <w:style w:type="paragraph" w:customStyle="1" w:styleId="ListContinueBox">
    <w:name w:val="List Continue Box"/>
    <w:basedOn w:val="Normal"/>
    <w:rsid w:val="004B710E"/>
    <w:pPr>
      <w:tabs>
        <w:tab w:val="left" w:pos="708"/>
      </w:tabs>
      <w:suppressAutoHyphens w:val="0"/>
      <w:spacing w:after="240" w:line="240" w:lineRule="auto"/>
      <w:ind w:left="850"/>
      <w:jc w:val="both"/>
    </w:pPr>
    <w:rPr>
      <w:rFonts w:ascii="Arial" w:eastAsia="Times New Roman" w:hAnsi="Arial" w:cs="Arial"/>
      <w:sz w:val="18"/>
      <w:lang w:val="en-US" w:eastAsia="zh-CN"/>
    </w:rPr>
  </w:style>
  <w:style w:type="paragraph" w:customStyle="1" w:styleId="ListContinueBox2">
    <w:name w:val="List Continue Box 2"/>
    <w:basedOn w:val="Normal"/>
    <w:rsid w:val="004B710E"/>
    <w:pPr>
      <w:tabs>
        <w:tab w:val="left" w:pos="708"/>
      </w:tabs>
      <w:suppressAutoHyphens w:val="0"/>
      <w:spacing w:after="240" w:line="240" w:lineRule="auto"/>
      <w:ind w:left="1191"/>
      <w:jc w:val="both"/>
    </w:pPr>
    <w:rPr>
      <w:rFonts w:ascii="Arial" w:eastAsia="Times New Roman" w:hAnsi="Arial" w:cs="Arial"/>
      <w:sz w:val="18"/>
      <w:lang w:val="en-US" w:eastAsia="zh-CN"/>
    </w:rPr>
  </w:style>
  <w:style w:type="paragraph" w:customStyle="1" w:styleId="ListContinueBox3">
    <w:name w:val="List Continue Box 3"/>
    <w:basedOn w:val="Normal"/>
    <w:rsid w:val="004B710E"/>
    <w:pPr>
      <w:tabs>
        <w:tab w:val="left" w:pos="708"/>
      </w:tabs>
      <w:suppressAutoHyphens w:val="0"/>
      <w:spacing w:after="240" w:line="240" w:lineRule="auto"/>
      <w:ind w:left="1474"/>
      <w:jc w:val="both"/>
    </w:pPr>
    <w:rPr>
      <w:rFonts w:ascii="Arial" w:eastAsia="Times New Roman" w:hAnsi="Arial" w:cs="Arial"/>
      <w:sz w:val="18"/>
      <w:lang w:val="en-US" w:eastAsia="zh-CN"/>
    </w:rPr>
  </w:style>
  <w:style w:type="paragraph" w:customStyle="1" w:styleId="BoxSource">
    <w:name w:val="Box Source"/>
    <w:basedOn w:val="Normal"/>
    <w:next w:val="BodyText"/>
    <w:rsid w:val="004B710E"/>
    <w:pPr>
      <w:tabs>
        <w:tab w:val="left" w:pos="850"/>
        <w:tab w:val="left" w:pos="1191"/>
        <w:tab w:val="left" w:pos="1531"/>
      </w:tabs>
      <w:suppressAutoHyphens w:val="0"/>
      <w:spacing w:after="360" w:line="240" w:lineRule="auto"/>
      <w:jc w:val="both"/>
    </w:pPr>
    <w:rPr>
      <w:rFonts w:ascii="Arial" w:eastAsia="Times New Roman" w:hAnsi="Arial" w:cs="Arial"/>
      <w:sz w:val="16"/>
      <w:lang w:val="en-US" w:eastAsia="zh-CN"/>
    </w:rPr>
  </w:style>
  <w:style w:type="paragraph" w:customStyle="1" w:styleId="AcknowledgmentHeading">
    <w:name w:val="Acknowledgment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AcknowledgementHeading">
    <w:name w:val="Acknowledgement Heading"/>
    <w:basedOn w:val="Normal"/>
    <w:next w:val="BodyText"/>
    <w:rsid w:val="004B710E"/>
    <w:pPr>
      <w:keepNext/>
      <w:tabs>
        <w:tab w:val="left" w:pos="850"/>
        <w:tab w:val="left" w:pos="1191"/>
        <w:tab w:val="left" w:pos="1531"/>
      </w:tabs>
      <w:suppressAutoHyphens w:val="0"/>
      <w:spacing w:before="1200" w:after="720" w:line="240" w:lineRule="auto"/>
      <w:jc w:val="center"/>
    </w:pPr>
    <w:rPr>
      <w:rFonts w:eastAsia="Times New Roman" w:cs="Times New Roman"/>
      <w:b/>
      <w:caps/>
      <w:sz w:val="22"/>
      <w:lang w:val="en-US" w:eastAsia="zh-CN"/>
    </w:rPr>
  </w:style>
  <w:style w:type="paragraph" w:customStyle="1" w:styleId="BoxBodyTextIndent">
    <w:name w:val="Box Body Text Indent"/>
    <w:basedOn w:val="Normal"/>
    <w:rsid w:val="004B710E"/>
    <w:pPr>
      <w:tabs>
        <w:tab w:val="left" w:pos="850"/>
        <w:tab w:val="left" w:pos="1191"/>
        <w:tab w:val="left" w:pos="1531"/>
      </w:tabs>
      <w:suppressAutoHyphens w:val="0"/>
      <w:spacing w:after="240" w:line="240" w:lineRule="auto"/>
      <w:ind w:left="442"/>
      <w:jc w:val="both"/>
    </w:pPr>
    <w:rPr>
      <w:rFonts w:ascii="Arial" w:eastAsia="Times New Roman" w:hAnsi="Arial" w:cs="Arial"/>
      <w:sz w:val="18"/>
      <w:lang w:val="en-US" w:eastAsia="zh-CN"/>
    </w:rPr>
  </w:style>
  <w:style w:type="paragraph" w:customStyle="1" w:styleId="Soggettocommento1">
    <w:name w:val="Soggetto commento1"/>
    <w:basedOn w:val="CommentText"/>
    <w:next w:val="CommentText"/>
    <w:semiHidden/>
    <w:rsid w:val="004B710E"/>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4B710E"/>
    <w:pPr>
      <w:tabs>
        <w:tab w:val="left" w:pos="850"/>
        <w:tab w:val="left" w:pos="1191"/>
        <w:tab w:val="left" w:pos="1531"/>
      </w:tabs>
      <w:suppressAutoHyphens w:val="0"/>
      <w:spacing w:line="240" w:lineRule="auto"/>
      <w:jc w:val="both"/>
    </w:pPr>
    <w:rPr>
      <w:rFonts w:ascii="Tahoma" w:eastAsia="Times New Roman" w:hAnsi="Tahoma" w:cs="Tahoma"/>
      <w:sz w:val="16"/>
      <w:szCs w:val="16"/>
      <w:lang w:val="en-GB" w:eastAsia="en-GB"/>
    </w:rPr>
  </w:style>
  <w:style w:type="character" w:customStyle="1" w:styleId="Cote">
    <w:name w:val="Cote"/>
    <w:rsid w:val="004B710E"/>
    <w:rPr>
      <w:caps/>
      <w:smallCaps w:val="0"/>
      <w:lang w:val="en-US"/>
    </w:rPr>
  </w:style>
  <w:style w:type="table" w:customStyle="1" w:styleId="TableGrid11">
    <w:name w:val="Table Grid11"/>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4B710E"/>
  </w:style>
  <w:style w:type="numbering" w:customStyle="1" w:styleId="NumericNote">
    <w:name w:val="Numeric Note"/>
    <w:rsid w:val="004B710E"/>
  </w:style>
  <w:style w:type="numbering" w:customStyle="1" w:styleId="NumberedNote">
    <w:name w:val="Numbered Note"/>
    <w:rsid w:val="004B710E"/>
  </w:style>
  <w:style w:type="numbering" w:customStyle="1" w:styleId="AlphaNote">
    <w:name w:val="Alpha Note"/>
    <w:rsid w:val="004B710E"/>
  </w:style>
  <w:style w:type="paragraph" w:customStyle="1" w:styleId="CM4">
    <w:name w:val="CM4"/>
    <w:basedOn w:val="Normal"/>
    <w:next w:val="Normal"/>
    <w:rsid w:val="004B710E"/>
    <w:pPr>
      <w:suppressAutoHyphens w:val="0"/>
      <w:autoSpaceDE w:val="0"/>
      <w:autoSpaceDN w:val="0"/>
      <w:adjustRightInd w:val="0"/>
      <w:spacing w:line="240" w:lineRule="auto"/>
    </w:pPr>
    <w:rPr>
      <w:rFonts w:ascii="EUAlbertina" w:eastAsia="Times New Roman" w:hAnsi="EUAlbertina" w:cs="Times New Roman"/>
      <w:sz w:val="24"/>
      <w:lang w:val="en-GB" w:eastAsia="en-GB"/>
    </w:rPr>
  </w:style>
  <w:style w:type="paragraph" w:customStyle="1" w:styleId="Annexetitreacte">
    <w:name w:val="Annexe titre (acte)"/>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exposglobal">
    <w:name w:val="Annexe titre (exposé global)"/>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fichefinacte">
    <w:name w:val="Annexe titre (fiche fin. acte)"/>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Annexetitrefichefinglobale">
    <w:name w:val="Annexe titre (fiche fin. globale)"/>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Rfrenceinstitutionelle">
    <w:name w:val="Référence institutionelle"/>
    <w:basedOn w:val="Normal"/>
    <w:next w:val="Statut"/>
    <w:rsid w:val="004B710E"/>
    <w:pPr>
      <w:suppressAutoHyphens w:val="0"/>
      <w:autoSpaceDE w:val="0"/>
      <w:autoSpaceDN w:val="0"/>
      <w:spacing w:after="240" w:line="240" w:lineRule="auto"/>
      <w:ind w:left="5103"/>
    </w:pPr>
    <w:rPr>
      <w:rFonts w:eastAsia="Times New Roman" w:cs="Times New Roman"/>
      <w:sz w:val="24"/>
      <w:lang w:val="fr-FR" w:eastAsia="fr-FR"/>
    </w:rPr>
  </w:style>
  <w:style w:type="paragraph" w:customStyle="1" w:styleId="Exposdesmotifstitreglobal">
    <w:name w:val="Exposé des motifs titre (global)"/>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FichedimpactPMEtitre">
    <w:name w:val="Fiche d'impact PME titre"/>
    <w:basedOn w:val="Normal"/>
    <w:next w:val="Normal"/>
    <w:rsid w:val="004B710E"/>
    <w:pPr>
      <w:suppressAutoHyphens w:val="0"/>
      <w:autoSpaceDE w:val="0"/>
      <w:autoSpaceDN w:val="0"/>
      <w:spacing w:before="120" w:after="120" w:line="240" w:lineRule="auto"/>
      <w:jc w:val="center"/>
    </w:pPr>
    <w:rPr>
      <w:rFonts w:eastAsia="Times New Roman" w:cs="Times New Roman"/>
      <w:b/>
      <w:bCs/>
      <w:sz w:val="24"/>
      <w:lang w:val="fr-FR" w:eastAsia="fr-FR"/>
    </w:rPr>
  </w:style>
  <w:style w:type="paragraph" w:customStyle="1" w:styleId="Fichefinanciretextetable">
    <w:name w:val="Fiche financière texte (table)"/>
    <w:basedOn w:val="Normal"/>
    <w:rsid w:val="004B710E"/>
    <w:pPr>
      <w:suppressAutoHyphens w:val="0"/>
      <w:autoSpaceDE w:val="0"/>
      <w:autoSpaceDN w:val="0"/>
      <w:spacing w:line="240" w:lineRule="auto"/>
    </w:pPr>
    <w:rPr>
      <w:rFonts w:eastAsia="Times New Roman" w:cs="Times New Roman"/>
      <w:lang w:val="fr-FR" w:eastAsia="fr-FR"/>
    </w:rPr>
  </w:style>
  <w:style w:type="paragraph" w:customStyle="1" w:styleId="Fichefinanciretitreactetable">
    <w:name w:val="Fiche financière titre (acte table)"/>
    <w:basedOn w:val="Normal"/>
    <w:next w:val="Normal"/>
    <w:rsid w:val="004B710E"/>
    <w:pPr>
      <w:suppressAutoHyphens w:val="0"/>
      <w:autoSpaceDE w:val="0"/>
      <w:autoSpaceDN w:val="0"/>
      <w:spacing w:before="120" w:after="120" w:line="240" w:lineRule="auto"/>
      <w:jc w:val="center"/>
    </w:pPr>
    <w:rPr>
      <w:rFonts w:eastAsia="Times New Roman" w:cs="Times New Roman"/>
      <w:b/>
      <w:bCs/>
      <w:sz w:val="40"/>
      <w:szCs w:val="40"/>
      <w:lang w:val="fr-FR" w:eastAsia="fr-FR"/>
    </w:rPr>
  </w:style>
  <w:style w:type="paragraph" w:customStyle="1" w:styleId="Fichefinanciretitreacte">
    <w:name w:val="Fiche financière titre (acte)"/>
    <w:basedOn w:val="Normal"/>
    <w:next w:val="Normal"/>
    <w:rsid w:val="004B710E"/>
    <w:pPr>
      <w:suppressAutoHyphens w:val="0"/>
      <w:autoSpaceDE w:val="0"/>
      <w:autoSpaceDN w:val="0"/>
      <w:spacing w:before="120" w:after="120" w:line="240" w:lineRule="auto"/>
      <w:jc w:val="center"/>
    </w:pPr>
    <w:rPr>
      <w:rFonts w:eastAsia="Times New Roman" w:cs="Times New Roman"/>
      <w:b/>
      <w:bCs/>
      <w:sz w:val="24"/>
      <w:u w:val="single"/>
      <w:lang w:val="fr-FR" w:eastAsia="fr-FR"/>
    </w:rPr>
  </w:style>
  <w:style w:type="paragraph" w:customStyle="1" w:styleId="Fichefinanciretitretable">
    <w:name w:val="Fiche financière titre (table)"/>
    <w:basedOn w:val="Normal"/>
    <w:rsid w:val="004B710E"/>
    <w:pPr>
      <w:suppressAutoHyphens w:val="0"/>
      <w:autoSpaceDE w:val="0"/>
      <w:autoSpaceDN w:val="0"/>
      <w:spacing w:before="120" w:after="120" w:line="240" w:lineRule="auto"/>
      <w:jc w:val="center"/>
    </w:pPr>
    <w:rPr>
      <w:rFonts w:eastAsia="Times New Roman" w:cs="Times New Roman"/>
      <w:b/>
      <w:bCs/>
      <w:sz w:val="40"/>
      <w:szCs w:val="40"/>
      <w:lang w:val="fr-FR" w:eastAsia="fr-FR"/>
    </w:rPr>
  </w:style>
  <w:style w:type="paragraph" w:customStyle="1" w:styleId="Phrasefinale">
    <w:name w:val="Phrase finale"/>
    <w:basedOn w:val="Normal"/>
    <w:next w:val="Normal"/>
    <w:rsid w:val="004B710E"/>
    <w:pPr>
      <w:suppressAutoHyphens w:val="0"/>
      <w:autoSpaceDE w:val="0"/>
      <w:autoSpaceDN w:val="0"/>
      <w:spacing w:before="360" w:line="240" w:lineRule="auto"/>
      <w:jc w:val="center"/>
    </w:pPr>
    <w:rPr>
      <w:rFonts w:eastAsia="Times New Roman" w:cs="Times New Roman"/>
      <w:sz w:val="24"/>
      <w:lang w:val="fr-FR" w:eastAsia="fr-FR"/>
    </w:rPr>
  </w:style>
  <w:style w:type="paragraph" w:customStyle="1" w:styleId="Langueoriginale">
    <w:name w:val="Langue originale"/>
    <w:basedOn w:val="Normal"/>
    <w:next w:val="Phrasefinale"/>
    <w:rsid w:val="004B710E"/>
    <w:pPr>
      <w:suppressAutoHyphens w:val="0"/>
      <w:autoSpaceDE w:val="0"/>
      <w:autoSpaceDN w:val="0"/>
      <w:spacing w:before="360" w:after="120" w:line="240" w:lineRule="auto"/>
      <w:jc w:val="center"/>
    </w:pPr>
    <w:rPr>
      <w:rFonts w:eastAsia="Times New Roman" w:cs="Times New Roman"/>
      <w:caps/>
      <w:sz w:val="24"/>
      <w:lang w:val="fr-FR" w:eastAsia="fr-FR"/>
    </w:rPr>
  </w:style>
  <w:style w:type="paragraph" w:customStyle="1" w:styleId="Prliminairetitre">
    <w:name w:val="Préliminaire titre"/>
    <w:basedOn w:val="Normal"/>
    <w:next w:val="Normal"/>
    <w:rsid w:val="004B710E"/>
    <w:pPr>
      <w:suppressAutoHyphens w:val="0"/>
      <w:autoSpaceDE w:val="0"/>
      <w:autoSpaceDN w:val="0"/>
      <w:spacing w:before="360" w:after="360" w:line="240" w:lineRule="auto"/>
      <w:jc w:val="center"/>
    </w:pPr>
    <w:rPr>
      <w:rFonts w:eastAsia="Times New Roman" w:cs="Times New Roman"/>
      <w:b/>
      <w:bCs/>
      <w:sz w:val="24"/>
      <w:lang w:val="fr-FR" w:eastAsia="fr-FR"/>
    </w:rPr>
  </w:style>
  <w:style w:type="paragraph" w:customStyle="1" w:styleId="Prliminairetype">
    <w:name w:val="Préliminaire type"/>
    <w:basedOn w:val="Normal"/>
    <w:next w:val="Normal"/>
    <w:rsid w:val="004B710E"/>
    <w:pPr>
      <w:suppressAutoHyphens w:val="0"/>
      <w:autoSpaceDE w:val="0"/>
      <w:autoSpaceDN w:val="0"/>
      <w:spacing w:before="360" w:line="240" w:lineRule="auto"/>
      <w:jc w:val="center"/>
    </w:pPr>
    <w:rPr>
      <w:rFonts w:eastAsia="Times New Roman" w:cs="Times New Roman"/>
      <w:b/>
      <w:bCs/>
      <w:sz w:val="24"/>
      <w:lang w:val="fr-FR" w:eastAsia="fr-FR"/>
    </w:rPr>
  </w:style>
  <w:style w:type="paragraph" w:customStyle="1" w:styleId="Rfrenceinterinstitutionelle">
    <w:name w:val="Référence interinstitutionelle"/>
    <w:basedOn w:val="Normal"/>
    <w:next w:val="Statut"/>
    <w:rsid w:val="004B710E"/>
    <w:pPr>
      <w:suppressAutoHyphens w:val="0"/>
      <w:autoSpaceDE w:val="0"/>
      <w:autoSpaceDN w:val="0"/>
      <w:spacing w:line="240" w:lineRule="auto"/>
      <w:ind w:left="5103"/>
    </w:pPr>
    <w:rPr>
      <w:rFonts w:eastAsia="Times New Roman" w:cs="Times New Roman"/>
      <w:sz w:val="24"/>
      <w:lang w:val="fr-FR" w:eastAsia="fr-FR"/>
    </w:rPr>
  </w:style>
  <w:style w:type="paragraph" w:customStyle="1" w:styleId="Titredumodificateur">
    <w:name w:val="Titre du modificateur"/>
    <w:basedOn w:val="Normal"/>
    <w:next w:val="Annexetitrefichefinacte"/>
    <w:uiPriority w:val="99"/>
    <w:rsid w:val="004B710E"/>
    <w:pPr>
      <w:suppressAutoHyphens w:val="0"/>
      <w:autoSpaceDE w:val="0"/>
      <w:autoSpaceDN w:val="0"/>
      <w:spacing w:before="240" w:after="60" w:line="240" w:lineRule="auto"/>
    </w:pPr>
    <w:rPr>
      <w:rFonts w:eastAsia="Times New Roman" w:cs="Times New Roman"/>
      <w:b/>
      <w:bCs/>
      <w:sz w:val="24"/>
      <w:lang w:val="en-US" w:eastAsia="fr-FR"/>
    </w:rPr>
  </w:style>
  <w:style w:type="paragraph" w:customStyle="1" w:styleId="Referencedumodificateur">
    <w:name w:val="Reference du modificateur"/>
    <w:basedOn w:val="Normal"/>
    <w:next w:val="Annexetitrefichefinglobale"/>
    <w:uiPriority w:val="99"/>
    <w:rsid w:val="004B710E"/>
    <w:pPr>
      <w:suppressAutoHyphens w:val="0"/>
      <w:autoSpaceDE w:val="0"/>
      <w:autoSpaceDN w:val="0"/>
      <w:spacing w:after="120" w:line="240" w:lineRule="auto"/>
    </w:pPr>
    <w:rPr>
      <w:rFonts w:eastAsia="Times New Roman" w:cs="Times New Roman"/>
      <w:sz w:val="24"/>
      <w:lang w:val="en-US" w:eastAsia="fr-FR"/>
    </w:rPr>
  </w:style>
  <w:style w:type="paragraph" w:customStyle="1" w:styleId="CM1">
    <w:name w:val="CM1"/>
    <w:basedOn w:val="Default"/>
    <w:next w:val="Default"/>
    <w:uiPriority w:val="99"/>
    <w:rsid w:val="004B710E"/>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4B710E"/>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4B710E"/>
  </w:style>
  <w:style w:type="paragraph" w:customStyle="1" w:styleId="Clear">
    <w:name w:val="Clear"/>
    <w:basedOn w:val="Normal"/>
    <w:rsid w:val="004B710E"/>
    <w:pPr>
      <w:suppressAutoHyphens w:val="0"/>
      <w:spacing w:before="120" w:after="120" w:line="240" w:lineRule="auto"/>
      <w:jc w:val="both"/>
    </w:pPr>
    <w:rPr>
      <w:rFonts w:eastAsia="Calibri" w:cs="Times New Roman"/>
      <w:sz w:val="24"/>
      <w:lang w:val="en-GB" w:eastAsia="en-GB"/>
    </w:rPr>
  </w:style>
  <w:style w:type="paragraph" w:customStyle="1" w:styleId="wordsection1">
    <w:name w:val="wordsection1"/>
    <w:basedOn w:val="Normal"/>
    <w:uiPriority w:val="99"/>
    <w:rsid w:val="004B710E"/>
    <w:pPr>
      <w:suppressAutoHyphens w:val="0"/>
      <w:spacing w:before="100" w:beforeAutospacing="1" w:after="100" w:afterAutospacing="1" w:line="240" w:lineRule="auto"/>
    </w:pPr>
    <w:rPr>
      <w:rFonts w:eastAsia="Calibri" w:cs="Times New Roman"/>
      <w:sz w:val="24"/>
      <w:szCs w:val="24"/>
      <w:lang w:val="en-GB" w:eastAsia="en-GB"/>
    </w:rPr>
  </w:style>
  <w:style w:type="paragraph" w:customStyle="1" w:styleId="a2">
    <w:name w:val="a2"/>
    <w:basedOn w:val="Heading2"/>
    <w:next w:val="Normal"/>
    <w:rsid w:val="004B710E"/>
    <w:pPr>
      <w:numPr>
        <w:ilvl w:val="0"/>
        <w:numId w:val="0"/>
      </w:numPr>
      <w:tabs>
        <w:tab w:val="left" w:pos="500"/>
        <w:tab w:val="left" w:pos="720"/>
      </w:tabs>
      <w:spacing w:before="270" w:after="240" w:line="270" w:lineRule="exact"/>
      <w:ind w:left="576" w:hanging="576"/>
    </w:pPr>
    <w:rPr>
      <w:rFonts w:ascii="Arial" w:eastAsia="MS Mincho" w:hAnsi="Arial" w:cs="Times New Roman"/>
      <w:b/>
      <w:bCs w:val="0"/>
      <w:iCs w:val="0"/>
      <w:sz w:val="24"/>
      <w:szCs w:val="20"/>
      <w:lang w:val="en-GB" w:eastAsia="fr-FR"/>
    </w:rPr>
  </w:style>
  <w:style w:type="paragraph" w:customStyle="1" w:styleId="a3">
    <w:name w:val="a3"/>
    <w:basedOn w:val="Heading3"/>
    <w:next w:val="Normal"/>
    <w:rsid w:val="004B710E"/>
    <w:pPr>
      <w:numPr>
        <w:ilvl w:val="0"/>
        <w:numId w:val="0"/>
      </w:numPr>
      <w:tabs>
        <w:tab w:val="left" w:pos="640"/>
        <w:tab w:val="left" w:pos="880"/>
      </w:tabs>
      <w:spacing w:before="60" w:after="240" w:line="250" w:lineRule="exact"/>
      <w:ind w:left="720" w:hanging="720"/>
    </w:pPr>
    <w:rPr>
      <w:rFonts w:eastAsia="MS Mincho" w:cs="Times New Roman"/>
      <w:bCs w:val="0"/>
      <w:sz w:val="22"/>
      <w:szCs w:val="20"/>
      <w:lang w:val="en-GB" w:eastAsia="fr-FR"/>
    </w:rPr>
  </w:style>
  <w:style w:type="paragraph" w:customStyle="1" w:styleId="a4">
    <w:name w:val="a4"/>
    <w:basedOn w:val="Heading4"/>
    <w:next w:val="Normal"/>
    <w:rsid w:val="004B710E"/>
    <w:pPr>
      <w:numPr>
        <w:ilvl w:val="0"/>
        <w:numId w:val="0"/>
      </w:numPr>
      <w:tabs>
        <w:tab w:val="left" w:pos="880"/>
      </w:tabs>
      <w:spacing w:before="60" w:after="240" w:line="230" w:lineRule="exact"/>
      <w:ind w:left="864" w:hanging="864"/>
    </w:pPr>
    <w:rPr>
      <w:rFonts w:ascii="Arial" w:eastAsia="MS Mincho" w:hAnsi="Arial" w:cs="Times New Roman"/>
      <w:bCs w:val="0"/>
      <w:sz w:val="20"/>
      <w:szCs w:val="20"/>
      <w:lang w:val="en-GB" w:eastAsia="fr-FR"/>
    </w:rPr>
  </w:style>
  <w:style w:type="paragraph" w:customStyle="1" w:styleId="a5">
    <w:name w:val="a5"/>
    <w:basedOn w:val="Heading5"/>
    <w:next w:val="Normal"/>
    <w:rsid w:val="004B710E"/>
    <w:pPr>
      <w:keepNext/>
      <w:numPr>
        <w:numId w:val="31"/>
      </w:numPr>
      <w:tabs>
        <w:tab w:val="left" w:pos="1140"/>
        <w:tab w:val="left" w:pos="1360"/>
      </w:tabs>
      <w:spacing w:before="60" w:after="240" w:line="230" w:lineRule="exact"/>
    </w:pPr>
    <w:rPr>
      <w:rFonts w:ascii="Arial" w:eastAsia="MS Mincho" w:hAnsi="Arial" w:cs="Times New Roman"/>
      <w:bCs w:val="0"/>
      <w:i w:val="0"/>
      <w:iCs w:val="0"/>
      <w:sz w:val="20"/>
      <w:szCs w:val="20"/>
      <w:lang w:val="en-GB" w:eastAsia="fr-FR"/>
    </w:rPr>
  </w:style>
  <w:style w:type="paragraph" w:customStyle="1" w:styleId="a6">
    <w:name w:val="a6"/>
    <w:basedOn w:val="Heading6"/>
    <w:next w:val="Normal"/>
    <w:link w:val="a6Char"/>
    <w:rsid w:val="004B710E"/>
    <w:pPr>
      <w:keepNext/>
      <w:numPr>
        <w:numId w:val="31"/>
      </w:numPr>
      <w:tabs>
        <w:tab w:val="left" w:pos="1140"/>
        <w:tab w:val="left" w:pos="1360"/>
      </w:tabs>
      <w:spacing w:before="60" w:after="240" w:line="230" w:lineRule="exact"/>
    </w:pPr>
    <w:rPr>
      <w:rFonts w:ascii="Arial" w:eastAsia="MS Mincho" w:hAnsi="Arial" w:cs="Times New Roman"/>
      <w:bCs w:val="0"/>
      <w:sz w:val="20"/>
      <w:szCs w:val="20"/>
      <w:lang w:val="en-GB" w:eastAsia="fr-FR"/>
    </w:rPr>
  </w:style>
  <w:style w:type="paragraph" w:customStyle="1" w:styleId="ANNEX">
    <w:name w:val="ANNEX"/>
    <w:basedOn w:val="Normal"/>
    <w:next w:val="Normal"/>
    <w:rsid w:val="004B710E"/>
    <w:pPr>
      <w:keepNext/>
      <w:pageBreakBefore/>
      <w:numPr>
        <w:numId w:val="31"/>
      </w:numPr>
      <w:suppressAutoHyphens w:val="0"/>
      <w:spacing w:after="760" w:line="310" w:lineRule="exact"/>
      <w:jc w:val="center"/>
      <w:outlineLvl w:val="0"/>
    </w:pPr>
    <w:rPr>
      <w:rFonts w:ascii="Arial" w:eastAsia="MS Mincho" w:hAnsi="Arial" w:cs="Times New Roman"/>
      <w:b/>
      <w:sz w:val="28"/>
      <w:szCs w:val="20"/>
      <w:lang w:val="en-GB" w:eastAsia="fr-FR"/>
    </w:rPr>
  </w:style>
  <w:style w:type="paragraph" w:customStyle="1" w:styleId="ANNEXN">
    <w:name w:val="ANNEXN"/>
    <w:basedOn w:val="ANNEX"/>
    <w:next w:val="Normal"/>
    <w:rsid w:val="004B710E"/>
    <w:pPr>
      <w:numPr>
        <w:numId w:val="34"/>
      </w:numPr>
    </w:pPr>
  </w:style>
  <w:style w:type="paragraph" w:customStyle="1" w:styleId="ANNEXZ">
    <w:name w:val="ANNEXZ"/>
    <w:basedOn w:val="ANNEX"/>
    <w:next w:val="Normal"/>
    <w:rsid w:val="004B710E"/>
    <w:pPr>
      <w:numPr>
        <w:numId w:val="32"/>
      </w:numPr>
    </w:pPr>
  </w:style>
  <w:style w:type="paragraph" w:customStyle="1" w:styleId="Literaturverzeichnis1">
    <w:name w:val="Literaturverzeichnis1"/>
    <w:basedOn w:val="Normal"/>
    <w:rsid w:val="004B710E"/>
    <w:pPr>
      <w:numPr>
        <w:numId w:val="33"/>
      </w:numPr>
      <w:tabs>
        <w:tab w:val="left" w:pos="660"/>
      </w:tabs>
      <w:suppressAutoHyphens w:val="0"/>
      <w:spacing w:after="240" w:line="230" w:lineRule="atLeast"/>
      <w:jc w:val="both"/>
    </w:pPr>
    <w:rPr>
      <w:rFonts w:ascii="Arial" w:eastAsia="MS Mincho" w:hAnsi="Arial" w:cs="Times New Roman"/>
      <w:szCs w:val="20"/>
      <w:lang w:val="en-GB" w:eastAsia="fr-FR"/>
    </w:rPr>
  </w:style>
  <w:style w:type="character" w:customStyle="1" w:styleId="Defterms">
    <w:name w:val="Defterms"/>
    <w:rsid w:val="004B710E"/>
    <w:rPr>
      <w:noProof/>
      <w:color w:val="auto"/>
      <w:lang w:val="fr-FR"/>
    </w:rPr>
  </w:style>
  <w:style w:type="paragraph" w:customStyle="1" w:styleId="dl">
    <w:name w:val="dl"/>
    <w:basedOn w:val="Normal"/>
    <w:link w:val="dlChar"/>
    <w:rsid w:val="004B710E"/>
    <w:pPr>
      <w:suppressAutoHyphens w:val="0"/>
      <w:spacing w:after="240" w:line="230" w:lineRule="atLeast"/>
      <w:ind w:left="800" w:hanging="400"/>
      <w:jc w:val="both"/>
    </w:pPr>
    <w:rPr>
      <w:rFonts w:ascii="Arial" w:eastAsia="MS Mincho" w:hAnsi="Arial" w:cs="Times New Roman"/>
      <w:szCs w:val="20"/>
      <w:lang w:val="en-GB" w:eastAsia="fr-FR"/>
    </w:rPr>
  </w:style>
  <w:style w:type="paragraph" w:customStyle="1" w:styleId="Example">
    <w:name w:val="Example"/>
    <w:basedOn w:val="Normal"/>
    <w:next w:val="Normal"/>
    <w:rsid w:val="004B710E"/>
    <w:pPr>
      <w:tabs>
        <w:tab w:val="left" w:pos="1360"/>
      </w:tabs>
      <w:suppressAutoHyphens w:val="0"/>
      <w:spacing w:after="240" w:line="210" w:lineRule="atLeast"/>
      <w:jc w:val="both"/>
    </w:pPr>
    <w:rPr>
      <w:rFonts w:ascii="Arial" w:eastAsia="MS Mincho" w:hAnsi="Arial" w:cs="Times New Roman"/>
      <w:sz w:val="18"/>
      <w:szCs w:val="20"/>
      <w:lang w:val="en-GB" w:eastAsia="fr-FR"/>
    </w:rPr>
  </w:style>
  <w:style w:type="character" w:customStyle="1" w:styleId="ExtXref">
    <w:name w:val="ExtXref"/>
    <w:rsid w:val="004B710E"/>
    <w:rPr>
      <w:noProof/>
      <w:color w:val="auto"/>
      <w:lang w:val="fr-FR"/>
    </w:rPr>
  </w:style>
  <w:style w:type="paragraph" w:customStyle="1" w:styleId="Figurefootnote">
    <w:name w:val="Figure footnote"/>
    <w:basedOn w:val="Normal"/>
    <w:rsid w:val="004B710E"/>
    <w:pPr>
      <w:keepNext/>
      <w:tabs>
        <w:tab w:val="left" w:pos="340"/>
      </w:tabs>
      <w:suppressAutoHyphens w:val="0"/>
      <w:spacing w:after="60" w:line="210" w:lineRule="atLeast"/>
      <w:jc w:val="both"/>
    </w:pPr>
    <w:rPr>
      <w:rFonts w:ascii="Arial" w:eastAsia="MS Mincho" w:hAnsi="Arial" w:cs="Times New Roman"/>
      <w:sz w:val="18"/>
      <w:szCs w:val="20"/>
      <w:lang w:val="en-GB" w:eastAsia="fr-FR"/>
    </w:rPr>
  </w:style>
  <w:style w:type="paragraph" w:customStyle="1" w:styleId="Foreword">
    <w:name w:val="Foreword"/>
    <w:basedOn w:val="Normal"/>
    <w:next w:val="Normal"/>
    <w:rsid w:val="004B710E"/>
    <w:pPr>
      <w:suppressAutoHyphens w:val="0"/>
      <w:spacing w:after="240" w:line="230" w:lineRule="atLeast"/>
      <w:jc w:val="both"/>
    </w:pPr>
    <w:rPr>
      <w:rFonts w:ascii="Arial" w:eastAsia="MS Mincho" w:hAnsi="Arial" w:cs="Times New Roman"/>
      <w:color w:val="0000FF"/>
      <w:szCs w:val="20"/>
      <w:lang w:val="en-GB" w:eastAsia="fr-FR"/>
    </w:rPr>
  </w:style>
  <w:style w:type="paragraph" w:customStyle="1" w:styleId="Formula">
    <w:name w:val="Formula"/>
    <w:basedOn w:val="Normal"/>
    <w:next w:val="Normal"/>
    <w:link w:val="FormulaChar"/>
    <w:rsid w:val="004B710E"/>
    <w:pPr>
      <w:tabs>
        <w:tab w:val="right" w:pos="9752"/>
      </w:tabs>
      <w:suppressAutoHyphens w:val="0"/>
      <w:spacing w:after="220" w:line="230" w:lineRule="atLeast"/>
      <w:ind w:left="403"/>
    </w:pPr>
    <w:rPr>
      <w:rFonts w:ascii="Arial" w:eastAsia="MS Mincho" w:hAnsi="Arial" w:cs="Times New Roman"/>
      <w:szCs w:val="20"/>
      <w:lang w:val="en-GB" w:eastAsia="fr-FR"/>
    </w:rPr>
  </w:style>
  <w:style w:type="paragraph" w:customStyle="1" w:styleId="Introduction">
    <w:name w:val="Introduction"/>
    <w:basedOn w:val="Normal"/>
    <w:next w:val="Normal"/>
    <w:rsid w:val="004B710E"/>
    <w:pPr>
      <w:keepNext/>
      <w:pageBreakBefore/>
      <w:tabs>
        <w:tab w:val="left" w:pos="400"/>
      </w:tabs>
      <w:spacing w:before="960" w:after="310" w:line="310" w:lineRule="exact"/>
    </w:pPr>
    <w:rPr>
      <w:rFonts w:ascii="Arial" w:eastAsia="MS Mincho" w:hAnsi="Arial" w:cs="Times New Roman"/>
      <w:b/>
      <w:sz w:val="28"/>
      <w:szCs w:val="20"/>
      <w:lang w:val="en-GB" w:eastAsia="fr-FR"/>
    </w:rPr>
  </w:style>
  <w:style w:type="paragraph" w:customStyle="1" w:styleId="MSDNFR">
    <w:name w:val="MSDNFR"/>
    <w:basedOn w:val="Normal"/>
    <w:next w:val="Normal"/>
    <w:rsid w:val="004B710E"/>
    <w:pPr>
      <w:suppressAutoHyphens w:val="0"/>
      <w:spacing w:after="240" w:line="220" w:lineRule="atLeast"/>
      <w:jc w:val="both"/>
    </w:pPr>
    <w:rPr>
      <w:rFonts w:ascii="Arial" w:eastAsia="MS Mincho" w:hAnsi="Arial" w:cs="Times New Roman"/>
      <w:color w:val="0000FF"/>
      <w:szCs w:val="20"/>
      <w:lang w:val="en-GB" w:eastAsia="fr-FR"/>
    </w:rPr>
  </w:style>
  <w:style w:type="paragraph" w:customStyle="1" w:styleId="na2">
    <w:name w:val="na2"/>
    <w:basedOn w:val="a2"/>
    <w:next w:val="Normal"/>
    <w:rsid w:val="004B710E"/>
  </w:style>
  <w:style w:type="paragraph" w:customStyle="1" w:styleId="na3">
    <w:name w:val="na3"/>
    <w:basedOn w:val="a3"/>
    <w:next w:val="Normal"/>
    <w:rsid w:val="004B710E"/>
  </w:style>
  <w:style w:type="paragraph" w:customStyle="1" w:styleId="na4">
    <w:name w:val="na4"/>
    <w:basedOn w:val="a4"/>
    <w:next w:val="Normal"/>
    <w:rsid w:val="004B710E"/>
    <w:pPr>
      <w:tabs>
        <w:tab w:val="left" w:pos="1060"/>
      </w:tabs>
    </w:pPr>
  </w:style>
  <w:style w:type="paragraph" w:customStyle="1" w:styleId="na5">
    <w:name w:val="na5"/>
    <w:basedOn w:val="a5"/>
    <w:next w:val="Normal"/>
    <w:rsid w:val="004B710E"/>
    <w:pPr>
      <w:numPr>
        <w:numId w:val="34"/>
      </w:numPr>
    </w:pPr>
  </w:style>
  <w:style w:type="paragraph" w:customStyle="1" w:styleId="na6">
    <w:name w:val="na6"/>
    <w:basedOn w:val="a6"/>
    <w:next w:val="Normal"/>
    <w:rsid w:val="004B710E"/>
    <w:pPr>
      <w:numPr>
        <w:numId w:val="34"/>
      </w:numPr>
      <w:tabs>
        <w:tab w:val="num" w:pos="360"/>
        <w:tab w:val="num" w:pos="408"/>
        <w:tab w:val="num" w:pos="850"/>
        <w:tab w:val="num" w:pos="8138"/>
      </w:tabs>
      <w:ind w:left="408" w:hanging="408"/>
    </w:pPr>
  </w:style>
  <w:style w:type="paragraph" w:customStyle="1" w:styleId="Note">
    <w:name w:val="Note"/>
    <w:basedOn w:val="Normal"/>
    <w:next w:val="Normal"/>
    <w:rsid w:val="004B710E"/>
    <w:pPr>
      <w:tabs>
        <w:tab w:val="left" w:pos="960"/>
      </w:tabs>
      <w:suppressAutoHyphens w:val="0"/>
      <w:spacing w:after="240" w:line="210" w:lineRule="atLeast"/>
      <w:jc w:val="both"/>
    </w:pPr>
    <w:rPr>
      <w:rFonts w:ascii="Arial" w:eastAsia="MS Mincho" w:hAnsi="Arial" w:cs="Times New Roman"/>
      <w:sz w:val="18"/>
      <w:szCs w:val="20"/>
      <w:lang w:val="en-GB" w:eastAsia="fr-FR"/>
    </w:rPr>
  </w:style>
  <w:style w:type="paragraph" w:customStyle="1" w:styleId="p2">
    <w:name w:val="p2"/>
    <w:basedOn w:val="Normal"/>
    <w:next w:val="Normal"/>
    <w:rsid w:val="004B710E"/>
    <w:pPr>
      <w:tabs>
        <w:tab w:val="left" w:pos="560"/>
      </w:tabs>
      <w:suppressAutoHyphens w:val="0"/>
      <w:spacing w:after="240" w:line="230" w:lineRule="atLeast"/>
      <w:jc w:val="both"/>
    </w:pPr>
    <w:rPr>
      <w:rFonts w:ascii="Arial" w:eastAsia="MS Mincho" w:hAnsi="Arial" w:cs="Times New Roman"/>
      <w:szCs w:val="20"/>
      <w:lang w:val="en-GB" w:eastAsia="fr-FR"/>
    </w:rPr>
  </w:style>
  <w:style w:type="paragraph" w:customStyle="1" w:styleId="p3">
    <w:name w:val="p3"/>
    <w:basedOn w:val="Normal"/>
    <w:next w:val="Normal"/>
    <w:rsid w:val="004B710E"/>
    <w:pPr>
      <w:tabs>
        <w:tab w:val="left" w:pos="720"/>
      </w:tabs>
      <w:suppressAutoHyphens w:val="0"/>
      <w:spacing w:after="240" w:line="230" w:lineRule="atLeast"/>
      <w:jc w:val="both"/>
    </w:pPr>
    <w:rPr>
      <w:rFonts w:ascii="Arial" w:eastAsia="MS Mincho" w:hAnsi="Arial" w:cs="Times New Roman"/>
      <w:szCs w:val="20"/>
      <w:lang w:val="en-GB" w:eastAsia="fr-FR"/>
    </w:rPr>
  </w:style>
  <w:style w:type="paragraph" w:customStyle="1" w:styleId="p4">
    <w:name w:val="p4"/>
    <w:basedOn w:val="Normal"/>
    <w:next w:val="Normal"/>
    <w:rsid w:val="004B710E"/>
    <w:pPr>
      <w:tabs>
        <w:tab w:val="left" w:pos="1100"/>
      </w:tabs>
      <w:suppressAutoHyphens w:val="0"/>
      <w:spacing w:after="240" w:line="230" w:lineRule="atLeast"/>
      <w:jc w:val="both"/>
    </w:pPr>
    <w:rPr>
      <w:rFonts w:ascii="Arial" w:eastAsia="MS Mincho" w:hAnsi="Arial" w:cs="Times New Roman"/>
      <w:szCs w:val="20"/>
      <w:lang w:val="en-GB" w:eastAsia="fr-FR"/>
    </w:rPr>
  </w:style>
  <w:style w:type="paragraph" w:customStyle="1" w:styleId="p5">
    <w:name w:val="p5"/>
    <w:basedOn w:val="Normal"/>
    <w:next w:val="Normal"/>
    <w:rsid w:val="004B710E"/>
    <w:pPr>
      <w:tabs>
        <w:tab w:val="left" w:pos="1100"/>
      </w:tabs>
      <w:suppressAutoHyphens w:val="0"/>
      <w:spacing w:after="240" w:line="230" w:lineRule="atLeast"/>
      <w:jc w:val="both"/>
    </w:pPr>
    <w:rPr>
      <w:rFonts w:ascii="Arial" w:eastAsia="MS Mincho" w:hAnsi="Arial" w:cs="Times New Roman"/>
      <w:szCs w:val="20"/>
      <w:lang w:val="en-GB" w:eastAsia="fr-FR"/>
    </w:rPr>
  </w:style>
  <w:style w:type="paragraph" w:customStyle="1" w:styleId="p6">
    <w:name w:val="p6"/>
    <w:basedOn w:val="Normal"/>
    <w:next w:val="Normal"/>
    <w:rsid w:val="004B710E"/>
    <w:pPr>
      <w:tabs>
        <w:tab w:val="left" w:pos="1440"/>
      </w:tabs>
      <w:suppressAutoHyphens w:val="0"/>
      <w:spacing w:after="240" w:line="230" w:lineRule="atLeast"/>
      <w:jc w:val="both"/>
    </w:pPr>
    <w:rPr>
      <w:rFonts w:ascii="Arial" w:eastAsia="MS Mincho" w:hAnsi="Arial" w:cs="Times New Roman"/>
      <w:szCs w:val="20"/>
      <w:lang w:val="en-GB" w:eastAsia="fr-FR"/>
    </w:rPr>
  </w:style>
  <w:style w:type="paragraph" w:customStyle="1" w:styleId="RefNorm">
    <w:name w:val="RefNorm"/>
    <w:basedOn w:val="Normal"/>
    <w:next w:val="Normal"/>
    <w:link w:val="RefNormChar"/>
    <w:rsid w:val="004B710E"/>
    <w:pPr>
      <w:suppressAutoHyphens w:val="0"/>
      <w:spacing w:after="240" w:line="230" w:lineRule="atLeast"/>
      <w:jc w:val="both"/>
    </w:pPr>
    <w:rPr>
      <w:rFonts w:ascii="Arial" w:eastAsia="MS Mincho" w:hAnsi="Arial" w:cs="Times New Roman"/>
      <w:szCs w:val="20"/>
      <w:lang w:val="en-GB" w:eastAsia="fr-FR"/>
    </w:rPr>
  </w:style>
  <w:style w:type="paragraph" w:customStyle="1" w:styleId="Special">
    <w:name w:val="Special"/>
    <w:basedOn w:val="Normal"/>
    <w:next w:val="Normal"/>
    <w:rsid w:val="004B710E"/>
    <w:pPr>
      <w:suppressAutoHyphens w:val="0"/>
      <w:spacing w:after="240" w:line="230" w:lineRule="atLeast"/>
      <w:jc w:val="both"/>
    </w:pPr>
    <w:rPr>
      <w:rFonts w:ascii="Arial" w:eastAsia="MS Mincho" w:hAnsi="Arial" w:cs="Times New Roman"/>
      <w:szCs w:val="20"/>
      <w:lang w:val="en-GB" w:eastAsia="fr-FR"/>
    </w:rPr>
  </w:style>
  <w:style w:type="paragraph" w:customStyle="1" w:styleId="Tablefootnote">
    <w:name w:val="Table footnote"/>
    <w:basedOn w:val="Normal"/>
    <w:link w:val="TablefootnoteChar"/>
    <w:rsid w:val="004B710E"/>
    <w:pPr>
      <w:tabs>
        <w:tab w:val="left" w:pos="340"/>
      </w:tabs>
      <w:suppressAutoHyphens w:val="0"/>
      <w:spacing w:before="60" w:after="60" w:line="190" w:lineRule="atLeast"/>
      <w:jc w:val="both"/>
    </w:pPr>
    <w:rPr>
      <w:rFonts w:ascii="Arial" w:eastAsia="MS Mincho" w:hAnsi="Arial" w:cs="Times New Roman"/>
      <w:sz w:val="16"/>
      <w:szCs w:val="20"/>
      <w:lang w:val="en-GB" w:eastAsia="fr-FR"/>
    </w:rPr>
  </w:style>
  <w:style w:type="paragraph" w:customStyle="1" w:styleId="Tabletext10">
    <w:name w:val="Table text (10)"/>
    <w:basedOn w:val="Normal"/>
    <w:rsid w:val="004B710E"/>
    <w:pPr>
      <w:suppressAutoHyphens w:val="0"/>
      <w:spacing w:before="60" w:after="60" w:line="230" w:lineRule="atLeast"/>
      <w:jc w:val="both"/>
    </w:pPr>
    <w:rPr>
      <w:rFonts w:ascii="Arial" w:eastAsia="MS Mincho" w:hAnsi="Arial" w:cs="Times New Roman"/>
      <w:szCs w:val="20"/>
      <w:lang w:val="en-GB" w:eastAsia="fr-FR"/>
    </w:rPr>
  </w:style>
  <w:style w:type="paragraph" w:customStyle="1" w:styleId="Tabletext7">
    <w:name w:val="Table text (7)"/>
    <w:basedOn w:val="Normal"/>
    <w:rsid w:val="004B710E"/>
    <w:pPr>
      <w:suppressAutoHyphens w:val="0"/>
      <w:spacing w:before="60" w:after="60" w:line="170" w:lineRule="atLeast"/>
      <w:jc w:val="both"/>
    </w:pPr>
    <w:rPr>
      <w:rFonts w:ascii="Arial" w:eastAsia="MS Mincho" w:hAnsi="Arial" w:cs="Times New Roman"/>
      <w:sz w:val="14"/>
      <w:szCs w:val="20"/>
      <w:lang w:val="en-GB" w:eastAsia="fr-FR"/>
    </w:rPr>
  </w:style>
  <w:style w:type="paragraph" w:customStyle="1" w:styleId="Tabletext8">
    <w:name w:val="Table text (8)"/>
    <w:basedOn w:val="Normal"/>
    <w:rsid w:val="004B710E"/>
    <w:pPr>
      <w:suppressAutoHyphens w:val="0"/>
      <w:spacing w:before="60" w:after="60" w:line="190" w:lineRule="atLeast"/>
      <w:jc w:val="both"/>
    </w:pPr>
    <w:rPr>
      <w:rFonts w:ascii="Arial" w:eastAsia="MS Mincho" w:hAnsi="Arial" w:cs="Times New Roman"/>
      <w:sz w:val="16"/>
      <w:szCs w:val="20"/>
      <w:lang w:val="en-GB" w:eastAsia="fr-FR"/>
    </w:rPr>
  </w:style>
  <w:style w:type="paragraph" w:customStyle="1" w:styleId="Tabletext9">
    <w:name w:val="Table text (9)"/>
    <w:basedOn w:val="Normal"/>
    <w:rsid w:val="004B710E"/>
    <w:pPr>
      <w:suppressAutoHyphens w:val="0"/>
      <w:spacing w:before="60" w:after="60" w:line="210" w:lineRule="atLeast"/>
      <w:jc w:val="both"/>
    </w:pPr>
    <w:rPr>
      <w:rFonts w:ascii="Arial" w:eastAsia="MS Mincho" w:hAnsi="Arial" w:cs="Times New Roman"/>
      <w:sz w:val="18"/>
      <w:szCs w:val="20"/>
      <w:lang w:val="en-GB" w:eastAsia="fr-FR"/>
    </w:rPr>
  </w:style>
  <w:style w:type="paragraph" w:customStyle="1" w:styleId="Tabletitle0">
    <w:name w:val="Table title"/>
    <w:basedOn w:val="Normal"/>
    <w:next w:val="Normal"/>
    <w:link w:val="TabletitleChar"/>
    <w:rsid w:val="004B710E"/>
    <w:pPr>
      <w:keepNext/>
      <w:spacing w:before="120" w:after="120" w:line="230" w:lineRule="exact"/>
      <w:jc w:val="center"/>
    </w:pPr>
    <w:rPr>
      <w:rFonts w:ascii="Arial" w:eastAsia="MS Mincho" w:hAnsi="Arial" w:cs="Times New Roman"/>
      <w:b/>
      <w:szCs w:val="20"/>
      <w:lang w:val="en-GB" w:eastAsia="fr-FR"/>
    </w:rPr>
  </w:style>
  <w:style w:type="character" w:customStyle="1" w:styleId="TableFootNoteXref">
    <w:name w:val="TableFootNoteXref"/>
    <w:rsid w:val="004B710E"/>
    <w:rPr>
      <w:noProof/>
      <w:position w:val="6"/>
      <w:sz w:val="14"/>
      <w:lang w:val="fr-FR"/>
    </w:rPr>
  </w:style>
  <w:style w:type="paragraph" w:customStyle="1" w:styleId="Terms">
    <w:name w:val="Term(s)"/>
    <w:basedOn w:val="Normal"/>
    <w:next w:val="Definition"/>
    <w:rsid w:val="004B710E"/>
    <w:pPr>
      <w:keepNext/>
      <w:spacing w:line="230" w:lineRule="atLeast"/>
    </w:pPr>
    <w:rPr>
      <w:rFonts w:ascii="Arial" w:eastAsia="MS Mincho" w:hAnsi="Arial" w:cs="Times New Roman"/>
      <w:b/>
      <w:szCs w:val="20"/>
      <w:lang w:val="en-GB" w:eastAsia="fr-FR"/>
    </w:rPr>
  </w:style>
  <w:style w:type="paragraph" w:customStyle="1" w:styleId="TermNum">
    <w:name w:val="TermNum"/>
    <w:basedOn w:val="Normal"/>
    <w:next w:val="Terms"/>
    <w:rsid w:val="004B710E"/>
    <w:pPr>
      <w:keepNext/>
      <w:suppressAutoHyphens w:val="0"/>
      <w:spacing w:line="230" w:lineRule="atLeast"/>
      <w:jc w:val="both"/>
    </w:pPr>
    <w:rPr>
      <w:rFonts w:ascii="Arial" w:eastAsia="MS Mincho" w:hAnsi="Arial" w:cs="Times New Roman"/>
      <w:b/>
      <w:szCs w:val="20"/>
      <w:lang w:val="en-GB" w:eastAsia="fr-FR"/>
    </w:rPr>
  </w:style>
  <w:style w:type="paragraph" w:customStyle="1" w:styleId="zzBiblio">
    <w:name w:val="zzBiblio"/>
    <w:basedOn w:val="Normal"/>
    <w:next w:val="Literaturverzeichnis1"/>
    <w:rsid w:val="004B710E"/>
    <w:pPr>
      <w:pageBreakBefore/>
      <w:suppressAutoHyphens w:val="0"/>
      <w:spacing w:after="760" w:line="310" w:lineRule="exact"/>
      <w:jc w:val="center"/>
    </w:pPr>
    <w:rPr>
      <w:rFonts w:ascii="Arial" w:eastAsia="MS Mincho" w:hAnsi="Arial" w:cs="Times New Roman"/>
      <w:b/>
      <w:sz w:val="28"/>
      <w:szCs w:val="20"/>
      <w:lang w:val="en-GB" w:eastAsia="fr-FR"/>
    </w:rPr>
  </w:style>
  <w:style w:type="paragraph" w:customStyle="1" w:styleId="zzContents">
    <w:name w:val="zzContents"/>
    <w:basedOn w:val="Introduction"/>
    <w:next w:val="TOC1"/>
    <w:rsid w:val="004B710E"/>
    <w:pPr>
      <w:tabs>
        <w:tab w:val="clear" w:pos="400"/>
      </w:tabs>
    </w:pPr>
  </w:style>
  <w:style w:type="paragraph" w:customStyle="1" w:styleId="zzCopyright">
    <w:name w:val="zzCopyright"/>
    <w:basedOn w:val="Normal"/>
    <w:next w:val="Normal"/>
    <w:rsid w:val="004B710E"/>
    <w:pPr>
      <w:pBdr>
        <w:top w:val="single" w:sz="4" w:space="1" w:color="0000FF"/>
        <w:left w:val="single" w:sz="4" w:space="4" w:color="0000FF"/>
        <w:bottom w:val="single" w:sz="4" w:space="1" w:color="0000FF"/>
        <w:right w:val="single" w:sz="4" w:space="4" w:color="0000FF"/>
      </w:pBdr>
      <w:tabs>
        <w:tab w:val="left" w:pos="514"/>
        <w:tab w:val="left" w:pos="9623"/>
      </w:tabs>
      <w:suppressAutoHyphens w:val="0"/>
      <w:spacing w:after="240" w:line="230" w:lineRule="atLeast"/>
      <w:ind w:left="284" w:right="284"/>
      <w:jc w:val="both"/>
    </w:pPr>
    <w:rPr>
      <w:rFonts w:ascii="Arial" w:eastAsia="MS Mincho" w:hAnsi="Arial" w:cs="Times New Roman"/>
      <w:color w:val="0000FF"/>
      <w:szCs w:val="20"/>
      <w:lang w:val="en-GB" w:eastAsia="fr-FR"/>
    </w:rPr>
  </w:style>
  <w:style w:type="paragraph" w:customStyle="1" w:styleId="zzCover">
    <w:name w:val="zzCover"/>
    <w:basedOn w:val="Normal"/>
    <w:rsid w:val="004B710E"/>
    <w:pPr>
      <w:suppressAutoHyphens w:val="0"/>
      <w:spacing w:after="220" w:line="230" w:lineRule="atLeast"/>
      <w:jc w:val="right"/>
    </w:pPr>
    <w:rPr>
      <w:rFonts w:ascii="Arial" w:eastAsia="MS Mincho" w:hAnsi="Arial" w:cs="Times New Roman"/>
      <w:b/>
      <w:color w:val="000000"/>
      <w:sz w:val="24"/>
      <w:szCs w:val="20"/>
      <w:lang w:val="en-GB" w:eastAsia="fr-FR"/>
    </w:rPr>
  </w:style>
  <w:style w:type="paragraph" w:customStyle="1" w:styleId="zzForeword">
    <w:name w:val="zzForeword"/>
    <w:basedOn w:val="Introduction"/>
    <w:next w:val="Normal"/>
    <w:rsid w:val="004B710E"/>
    <w:pPr>
      <w:tabs>
        <w:tab w:val="clear" w:pos="400"/>
      </w:tabs>
    </w:pPr>
    <w:rPr>
      <w:color w:val="0000FF"/>
    </w:rPr>
  </w:style>
  <w:style w:type="paragraph" w:customStyle="1" w:styleId="zzHelp">
    <w:name w:val="zzHelp"/>
    <w:basedOn w:val="Normal"/>
    <w:rsid w:val="004B710E"/>
    <w:pPr>
      <w:suppressAutoHyphens w:val="0"/>
      <w:spacing w:after="240" w:line="230" w:lineRule="atLeast"/>
      <w:jc w:val="both"/>
    </w:pPr>
    <w:rPr>
      <w:rFonts w:ascii="Arial" w:eastAsia="MS Mincho" w:hAnsi="Arial" w:cs="Times New Roman"/>
      <w:color w:val="008000"/>
      <w:szCs w:val="20"/>
      <w:lang w:val="en-GB" w:eastAsia="fr-FR"/>
    </w:rPr>
  </w:style>
  <w:style w:type="paragraph" w:customStyle="1" w:styleId="zzIndex">
    <w:name w:val="zzIndex"/>
    <w:basedOn w:val="zzBiblio"/>
    <w:next w:val="IndexHeading"/>
    <w:rsid w:val="004B710E"/>
  </w:style>
  <w:style w:type="paragraph" w:customStyle="1" w:styleId="zzLc5">
    <w:name w:val="zzLc5"/>
    <w:basedOn w:val="Normal"/>
    <w:next w:val="Normal"/>
    <w:rsid w:val="004B710E"/>
    <w:pPr>
      <w:suppressAutoHyphens w:val="0"/>
      <w:spacing w:after="240" w:line="230" w:lineRule="atLeast"/>
    </w:pPr>
    <w:rPr>
      <w:rFonts w:ascii="Arial" w:eastAsia="MS Mincho" w:hAnsi="Arial" w:cs="Times New Roman"/>
      <w:szCs w:val="20"/>
      <w:lang w:val="en-GB" w:eastAsia="fr-FR"/>
    </w:rPr>
  </w:style>
  <w:style w:type="paragraph" w:customStyle="1" w:styleId="zzLc6">
    <w:name w:val="zzLc6"/>
    <w:basedOn w:val="Normal"/>
    <w:next w:val="Normal"/>
    <w:rsid w:val="004B710E"/>
    <w:pPr>
      <w:suppressAutoHyphens w:val="0"/>
      <w:spacing w:after="240" w:line="230" w:lineRule="atLeast"/>
    </w:pPr>
    <w:rPr>
      <w:rFonts w:ascii="Arial" w:eastAsia="MS Mincho" w:hAnsi="Arial" w:cs="Times New Roman"/>
      <w:szCs w:val="20"/>
      <w:lang w:val="en-GB" w:eastAsia="fr-FR"/>
    </w:rPr>
  </w:style>
  <w:style w:type="paragraph" w:customStyle="1" w:styleId="zzLn5">
    <w:name w:val="zzLn5"/>
    <w:basedOn w:val="Normal"/>
    <w:next w:val="Normal"/>
    <w:rsid w:val="004B710E"/>
    <w:pPr>
      <w:suppressAutoHyphens w:val="0"/>
      <w:spacing w:after="240" w:line="230" w:lineRule="atLeast"/>
    </w:pPr>
    <w:rPr>
      <w:rFonts w:ascii="Arial" w:eastAsia="MS Mincho" w:hAnsi="Arial" w:cs="Times New Roman"/>
      <w:szCs w:val="20"/>
      <w:lang w:val="en-GB" w:eastAsia="fr-FR"/>
    </w:rPr>
  </w:style>
  <w:style w:type="paragraph" w:customStyle="1" w:styleId="zzLn6">
    <w:name w:val="zzLn6"/>
    <w:basedOn w:val="Normal"/>
    <w:next w:val="Normal"/>
    <w:rsid w:val="004B710E"/>
    <w:pPr>
      <w:suppressAutoHyphens w:val="0"/>
      <w:spacing w:after="240" w:line="230" w:lineRule="atLeast"/>
    </w:pPr>
    <w:rPr>
      <w:rFonts w:ascii="Arial" w:eastAsia="MS Mincho" w:hAnsi="Arial" w:cs="Times New Roman"/>
      <w:szCs w:val="20"/>
      <w:lang w:val="en-GB" w:eastAsia="fr-FR"/>
    </w:rPr>
  </w:style>
  <w:style w:type="paragraph" w:customStyle="1" w:styleId="zzSTDTitle">
    <w:name w:val="zzSTDTitle"/>
    <w:basedOn w:val="Normal"/>
    <w:next w:val="Normal"/>
    <w:rsid w:val="004B710E"/>
    <w:pPr>
      <w:spacing w:before="400" w:after="760" w:line="350" w:lineRule="exact"/>
    </w:pPr>
    <w:rPr>
      <w:rFonts w:ascii="Arial" w:eastAsia="MS Mincho" w:hAnsi="Arial" w:cs="Times New Roman"/>
      <w:b/>
      <w:color w:val="0000FF"/>
      <w:sz w:val="32"/>
      <w:szCs w:val="20"/>
      <w:lang w:val="en-GB" w:eastAsia="fr-FR"/>
    </w:rPr>
  </w:style>
  <w:style w:type="table" w:styleId="DarkList">
    <w:name w:val="Dark List"/>
    <w:basedOn w:val="TableNormal"/>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4B710E"/>
    <w:pPr>
      <w:pBdr>
        <w:bottom w:val="single" w:sz="4" w:space="4" w:color="4F81BD"/>
      </w:pBdr>
      <w:suppressAutoHyphens w:val="0"/>
      <w:spacing w:before="200" w:after="280" w:line="230" w:lineRule="atLeast"/>
      <w:ind w:left="936" w:right="936"/>
      <w:jc w:val="both"/>
    </w:pPr>
    <w:rPr>
      <w:rFonts w:ascii="Arial" w:eastAsia="MS Mincho" w:hAnsi="Arial" w:cs="Times New Roman"/>
      <w:b/>
      <w:bCs/>
      <w:i/>
      <w:iCs/>
      <w:color w:val="4F81BD"/>
      <w:szCs w:val="20"/>
      <w:lang w:val="en-GB" w:eastAsia="fr-FR"/>
    </w:rPr>
  </w:style>
  <w:style w:type="character" w:customStyle="1" w:styleId="IntenseQuoteChar1">
    <w:name w:val="Intense Quote Char1"/>
    <w:basedOn w:val="DefaultParagraphFont"/>
    <w:link w:val="IntenseQuote"/>
    <w:uiPriority w:val="30"/>
    <w:rsid w:val="004B710E"/>
    <w:rPr>
      <w:rFonts w:ascii="Arial" w:eastAsia="MS Mincho" w:hAnsi="Arial"/>
      <w:b/>
      <w:bCs/>
      <w:i/>
      <w:iCs/>
      <w:color w:val="4F81BD"/>
      <w:lang w:val="en-GB" w:eastAsia="fr-FR"/>
    </w:rPr>
  </w:style>
  <w:style w:type="character" w:customStyle="1" w:styleId="IntenseQuoteChar">
    <w:name w:val="Intense Quote Char"/>
    <w:uiPriority w:val="30"/>
    <w:rsid w:val="004B710E"/>
    <w:rPr>
      <w:b/>
      <w:bCs/>
      <w:i/>
      <w:iCs/>
      <w:color w:val="4F81BD"/>
      <w:spacing w:val="-2"/>
      <w:lang w:val="en-GB" w:eastAsia="en-GB"/>
    </w:rPr>
  </w:style>
  <w:style w:type="paragraph" w:styleId="NoSpacing">
    <w:name w:val="No Spacing"/>
    <w:uiPriority w:val="1"/>
    <w:qFormat/>
    <w:rsid w:val="004B710E"/>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4B710E"/>
    <w:pPr>
      <w:suppressAutoHyphens w:val="0"/>
      <w:spacing w:after="240" w:line="230" w:lineRule="atLeast"/>
      <w:jc w:val="both"/>
    </w:pPr>
    <w:rPr>
      <w:rFonts w:ascii="Arial" w:eastAsia="MS Mincho" w:hAnsi="Arial" w:cs="Times New Roman"/>
      <w:szCs w:val="20"/>
      <w:lang w:val="en-GB" w:eastAsia="fr-FR"/>
    </w:rPr>
  </w:style>
  <w:style w:type="table" w:styleId="MediumList1">
    <w:name w:val="Medium List 1"/>
    <w:basedOn w:val="TableNormal"/>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4B710E"/>
    <w:pPr>
      <w:suppressAutoHyphens w:val="0"/>
      <w:spacing w:after="240" w:line="230" w:lineRule="atLeast"/>
      <w:jc w:val="both"/>
    </w:pPr>
    <w:rPr>
      <w:rFonts w:ascii="Arial" w:eastAsia="MS Mincho" w:hAnsi="Arial" w:cs="Times New Roman"/>
      <w:i/>
      <w:iCs/>
      <w:color w:val="000000"/>
      <w:szCs w:val="20"/>
      <w:lang w:val="en-GB" w:eastAsia="fr-FR"/>
    </w:rPr>
  </w:style>
  <w:style w:type="character" w:customStyle="1" w:styleId="QuoteChar1">
    <w:name w:val="Quote Char1"/>
    <w:basedOn w:val="DefaultParagraphFont"/>
    <w:link w:val="Quote"/>
    <w:uiPriority w:val="29"/>
    <w:rsid w:val="004B710E"/>
    <w:rPr>
      <w:rFonts w:ascii="Arial" w:eastAsia="MS Mincho" w:hAnsi="Arial"/>
      <w:i/>
      <w:iCs/>
      <w:color w:val="000000"/>
      <w:lang w:val="en-GB" w:eastAsia="fr-FR"/>
    </w:rPr>
  </w:style>
  <w:style w:type="character" w:customStyle="1" w:styleId="QuoteChar">
    <w:name w:val="Quote Char"/>
    <w:uiPriority w:val="29"/>
    <w:rsid w:val="004B710E"/>
    <w:rPr>
      <w:i/>
      <w:iCs/>
      <w:color w:val="000000"/>
      <w:spacing w:val="-2"/>
      <w:lang w:val="en-GB" w:eastAsia="en-GB"/>
    </w:rPr>
  </w:style>
  <w:style w:type="character" w:customStyle="1" w:styleId="ListContinueChar">
    <w:name w:val="List Continue Char"/>
    <w:aliases w:val="list-1 Char"/>
    <w:link w:val="ListContinue"/>
    <w:rsid w:val="004B710E"/>
    <w:rPr>
      <w:spacing w:val="-2"/>
      <w:lang w:val="en-GB" w:eastAsia="en-GB"/>
    </w:rPr>
  </w:style>
  <w:style w:type="character" w:customStyle="1" w:styleId="RefNormChar">
    <w:name w:val="RefNorm Char"/>
    <w:link w:val="RefNorm"/>
    <w:rsid w:val="004B710E"/>
    <w:rPr>
      <w:rFonts w:ascii="Arial" w:eastAsia="MS Mincho" w:hAnsi="Arial"/>
      <w:lang w:val="en-GB" w:eastAsia="fr-FR"/>
    </w:rPr>
  </w:style>
  <w:style w:type="character" w:customStyle="1" w:styleId="FormulaChar">
    <w:name w:val="Formula Char"/>
    <w:link w:val="Formula"/>
    <w:rsid w:val="004B710E"/>
    <w:rPr>
      <w:rFonts w:ascii="Arial" w:eastAsia="MS Mincho" w:hAnsi="Arial"/>
      <w:lang w:val="en-GB" w:eastAsia="fr-FR"/>
    </w:rPr>
  </w:style>
  <w:style w:type="character" w:customStyle="1" w:styleId="TablefootnoteChar">
    <w:name w:val="Table footnote Char"/>
    <w:link w:val="Tablefootnote"/>
    <w:rsid w:val="004B710E"/>
    <w:rPr>
      <w:rFonts w:ascii="Arial" w:eastAsia="MS Mincho" w:hAnsi="Arial"/>
      <w:sz w:val="16"/>
      <w:lang w:val="en-GB" w:eastAsia="fr-FR"/>
    </w:rPr>
  </w:style>
  <w:style w:type="paragraph" w:customStyle="1" w:styleId="ISOChange">
    <w:name w:val="ISO_Change"/>
    <w:basedOn w:val="Normal"/>
    <w:rsid w:val="004B710E"/>
    <w:pPr>
      <w:suppressAutoHyphens w:val="0"/>
      <w:spacing w:before="210" w:line="210" w:lineRule="exact"/>
    </w:pPr>
    <w:rPr>
      <w:rFonts w:ascii="Arial" w:eastAsia="Times New Roman" w:hAnsi="Arial" w:cs="Times New Roman"/>
      <w:sz w:val="18"/>
      <w:szCs w:val="20"/>
      <w:lang w:val="en-GB"/>
    </w:rPr>
  </w:style>
  <w:style w:type="character" w:customStyle="1" w:styleId="dlChar">
    <w:name w:val="dl Char"/>
    <w:link w:val="dl"/>
    <w:rsid w:val="004B710E"/>
    <w:rPr>
      <w:rFonts w:ascii="Arial" w:eastAsia="MS Mincho" w:hAnsi="Arial"/>
      <w:lang w:val="en-GB" w:eastAsia="fr-FR"/>
    </w:rPr>
  </w:style>
  <w:style w:type="character" w:customStyle="1" w:styleId="Subscript">
    <w:name w:val="Subscript"/>
    <w:rsid w:val="004B710E"/>
    <w:rPr>
      <w:rFonts w:ascii="Arial" w:hAnsi="Arial"/>
      <w:noProof w:val="0"/>
      <w:position w:val="-5"/>
      <w:sz w:val="16"/>
      <w:lang w:val="en-GB"/>
    </w:rPr>
  </w:style>
  <w:style w:type="paragraph" w:customStyle="1" w:styleId="Textkrper31">
    <w:name w:val="Textkörper 31"/>
    <w:basedOn w:val="Normal"/>
    <w:rsid w:val="004B710E"/>
    <w:pPr>
      <w:suppressAutoHyphens w:val="0"/>
      <w:spacing w:before="60" w:after="60" w:line="190" w:lineRule="auto"/>
      <w:jc w:val="both"/>
    </w:pPr>
    <w:rPr>
      <w:rFonts w:ascii="Arial" w:eastAsia="Times New Roman" w:hAnsi="Arial" w:cs="Times New Roman"/>
      <w:sz w:val="16"/>
      <w:szCs w:val="20"/>
      <w:lang w:val="en-GB" w:eastAsia="de-DE"/>
    </w:rPr>
  </w:style>
  <w:style w:type="paragraph" w:customStyle="1" w:styleId="pdf">
    <w:name w:val="pdf"/>
    <w:basedOn w:val="Normal"/>
    <w:rsid w:val="004B710E"/>
    <w:pPr>
      <w:suppressAutoHyphens w:val="0"/>
      <w:spacing w:before="100" w:line="190" w:lineRule="exact"/>
      <w:ind w:left="100" w:right="100"/>
      <w:jc w:val="both"/>
    </w:pPr>
    <w:rPr>
      <w:rFonts w:ascii="Arial" w:eastAsia="Times New Roman" w:hAnsi="Arial" w:cs="Times New Roman"/>
      <w:sz w:val="16"/>
      <w:szCs w:val="20"/>
      <w:lang w:val="en-GB"/>
    </w:rPr>
  </w:style>
  <w:style w:type="paragraph" w:customStyle="1" w:styleId="pbcopy">
    <w:name w:val="pbcopy"/>
    <w:basedOn w:val="Footer"/>
    <w:rsid w:val="004B710E"/>
    <w:pPr>
      <w:tabs>
        <w:tab w:val="clear" w:pos="9639"/>
      </w:tabs>
      <w:suppressAutoHyphens w:val="0"/>
      <w:spacing w:after="60" w:line="190" w:lineRule="exact"/>
      <w:jc w:val="both"/>
    </w:pPr>
    <w:rPr>
      <w:rFonts w:ascii="Arial" w:hAnsi="Arial"/>
      <w:lang w:eastAsia="en-US"/>
    </w:rPr>
  </w:style>
  <w:style w:type="character" w:customStyle="1" w:styleId="zzISOSTDAutomation">
    <w:name w:val="zzISOSTDAutomation"/>
    <w:rsid w:val="004B710E"/>
    <w:rPr>
      <w:b/>
    </w:rPr>
  </w:style>
  <w:style w:type="character" w:customStyle="1" w:styleId="MTConvertedEquation">
    <w:name w:val="MTConvertedEquation"/>
    <w:rsid w:val="004B710E"/>
    <w:rPr>
      <w:rFonts w:eastAsia="Arial Unicode MS"/>
    </w:rPr>
  </w:style>
  <w:style w:type="paragraph" w:customStyle="1" w:styleId="Krper">
    <w:name w:val="Körper"/>
    <w:basedOn w:val="Normal"/>
    <w:rsid w:val="004B710E"/>
    <w:pPr>
      <w:suppressAutoHyphens w:val="0"/>
      <w:spacing w:before="240" w:line="240" w:lineRule="auto"/>
    </w:pPr>
    <w:rPr>
      <w:rFonts w:ascii="Arial" w:eastAsia="Times New Roman" w:hAnsi="Arial" w:cs="Times New Roman"/>
      <w:szCs w:val="20"/>
      <w:lang w:val="en-GB" w:eastAsia="de-DE"/>
    </w:rPr>
  </w:style>
  <w:style w:type="paragraph" w:customStyle="1" w:styleId="BodyText4">
    <w:name w:val="Body Text 4"/>
    <w:basedOn w:val="Normal"/>
    <w:rsid w:val="004B710E"/>
    <w:pPr>
      <w:suppressAutoHyphens w:val="0"/>
      <w:spacing w:before="60" w:after="60" w:line="230" w:lineRule="atLeast"/>
      <w:jc w:val="both"/>
    </w:pPr>
    <w:rPr>
      <w:rFonts w:ascii="Arial" w:eastAsia="MS Mincho" w:hAnsi="Arial" w:cs="Times New Roman"/>
      <w:szCs w:val="20"/>
      <w:lang w:val="en-GB"/>
    </w:rPr>
  </w:style>
  <w:style w:type="character" w:customStyle="1" w:styleId="MTEquationSection">
    <w:name w:val="MTEquationSection"/>
    <w:rsid w:val="004B710E"/>
    <w:rPr>
      <w:vanish/>
      <w:color w:val="auto"/>
    </w:rPr>
  </w:style>
  <w:style w:type="paragraph" w:customStyle="1" w:styleId="Lista">
    <w:name w:val="List (a)"/>
    <w:basedOn w:val="Normal"/>
    <w:link w:val="ListaChar"/>
    <w:rsid w:val="004B710E"/>
    <w:pPr>
      <w:widowControl w:val="0"/>
      <w:tabs>
        <w:tab w:val="left" w:pos="400"/>
      </w:tabs>
      <w:suppressAutoHyphens w:val="0"/>
      <w:spacing w:line="240" w:lineRule="auto"/>
      <w:ind w:left="200" w:hangingChars="200" w:hanging="200"/>
      <w:jc w:val="both"/>
    </w:pPr>
    <w:rPr>
      <w:rFonts w:ascii="Century" w:eastAsia="MS Mincho" w:hAnsi="Century" w:cs="Times New Roman"/>
      <w:kern w:val="2"/>
      <w:szCs w:val="20"/>
      <w:lang w:val="en-GB" w:eastAsia="ja-JP"/>
    </w:rPr>
  </w:style>
  <w:style w:type="character" w:customStyle="1" w:styleId="ListaChar">
    <w:name w:val="List (a) Char"/>
    <w:link w:val="Lista"/>
    <w:rsid w:val="004B710E"/>
    <w:rPr>
      <w:rFonts w:ascii="Century" w:eastAsia="MS Mincho" w:hAnsi="Century"/>
      <w:kern w:val="2"/>
      <w:lang w:val="en-GB" w:eastAsia="ja-JP"/>
    </w:rPr>
  </w:style>
  <w:style w:type="paragraph" w:customStyle="1" w:styleId="Where">
    <w:name w:val="Where:"/>
    <w:basedOn w:val="Normal"/>
    <w:link w:val="WhereChar"/>
    <w:rsid w:val="004B710E"/>
    <w:pPr>
      <w:widowControl w:val="0"/>
      <w:suppressAutoHyphens w:val="0"/>
      <w:spacing w:line="240" w:lineRule="auto"/>
      <w:ind w:left="500" w:hangingChars="500" w:hanging="500"/>
      <w:jc w:val="both"/>
    </w:pPr>
    <w:rPr>
      <w:rFonts w:ascii="Arial" w:eastAsia="MS Mincho" w:hAnsi="Arial" w:cs="Times New Roman"/>
      <w:kern w:val="2"/>
      <w:szCs w:val="20"/>
      <w:lang w:val="en-GB" w:eastAsia="ja-JP"/>
    </w:rPr>
  </w:style>
  <w:style w:type="character" w:customStyle="1" w:styleId="WhereChar">
    <w:name w:val="Where: Char"/>
    <w:link w:val="Where"/>
    <w:rsid w:val="004B710E"/>
    <w:rPr>
      <w:rFonts w:ascii="Arial" w:eastAsia="MS Mincho" w:hAnsi="Arial"/>
      <w:kern w:val="2"/>
      <w:lang w:val="en-GB" w:eastAsia="ja-JP"/>
    </w:rPr>
  </w:style>
  <w:style w:type="character" w:customStyle="1" w:styleId="a0">
    <w:name w:val="スタイル 標準 +"/>
    <w:rsid w:val="004B710E"/>
    <w:rPr>
      <w:spacing w:val="0"/>
      <w:w w:val="100"/>
      <w:kern w:val="0"/>
      <w:position w:val="0"/>
    </w:rPr>
  </w:style>
  <w:style w:type="paragraph" w:customStyle="1" w:styleId="12pt1">
    <w:name w:val="スタイル (コンプレックス) 12 pt 左揃え1"/>
    <w:basedOn w:val="Normal"/>
    <w:rsid w:val="004B710E"/>
    <w:pPr>
      <w:widowControl w:val="0"/>
      <w:suppressAutoHyphens w:val="0"/>
      <w:spacing w:line="240" w:lineRule="auto"/>
    </w:pPr>
    <w:rPr>
      <w:rFonts w:eastAsia="MS Mincho" w:cs="Times New Roman"/>
      <w:kern w:val="2"/>
      <w:szCs w:val="24"/>
      <w:lang w:val="en-GB" w:eastAsia="ja-JP"/>
    </w:rPr>
  </w:style>
  <w:style w:type="character" w:customStyle="1" w:styleId="ListNumberChar">
    <w:name w:val="List Number Char"/>
    <w:link w:val="ListNumber"/>
    <w:rsid w:val="004B710E"/>
    <w:rPr>
      <w:spacing w:val="-2"/>
      <w:lang w:val="en-GB" w:eastAsia="en-GB"/>
    </w:rPr>
  </w:style>
  <w:style w:type="paragraph" w:customStyle="1" w:styleId="a1">
    <w:name w:val="式"/>
    <w:basedOn w:val="BodyText"/>
    <w:next w:val="BodyText"/>
    <w:link w:val="Char"/>
    <w:rsid w:val="004B710E"/>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4B710E"/>
    <w:rPr>
      <w:rFonts w:ascii="Arial" w:eastAsia="MS Mincho" w:hAnsi="Arial"/>
      <w:lang w:val="en-GB" w:eastAsia="ja-JP"/>
    </w:rPr>
  </w:style>
  <w:style w:type="character" w:customStyle="1" w:styleId="TimesNewRoman10pt">
    <w:name w:val="スタイル (英数字) TimesNewRoman (日) ＭＳ 明朝 10 pt"/>
    <w:rsid w:val="004B710E"/>
    <w:rPr>
      <w:rFonts w:ascii="TimesNewRoman" w:eastAsia="MS Mincho" w:hAnsi="TimesNewRoman"/>
      <w:sz w:val="20"/>
    </w:rPr>
  </w:style>
  <w:style w:type="paragraph" w:customStyle="1" w:styleId="a7">
    <w:name w:val="細別符号１"/>
    <w:link w:val="Char0"/>
    <w:rsid w:val="004B710E"/>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4B710E"/>
    <w:pPr>
      <w:widowControl w:val="0"/>
      <w:suppressAutoHyphens w:val="0"/>
      <w:spacing w:line="240" w:lineRule="auto"/>
      <w:ind w:leftChars="200" w:left="800" w:hangingChars="200" w:hanging="400"/>
      <w:jc w:val="both"/>
    </w:pPr>
    <w:rPr>
      <w:rFonts w:ascii="Arial" w:eastAsia="MS Mincho" w:hAnsi="Arial" w:cs="Times New Roman"/>
      <w:kern w:val="2"/>
      <w:szCs w:val="20"/>
      <w:lang w:val="en-GB" w:eastAsia="ja-JP"/>
    </w:rPr>
  </w:style>
  <w:style w:type="character" w:customStyle="1" w:styleId="Char0">
    <w:name w:val="細別符号１ Char"/>
    <w:link w:val="a7"/>
    <w:rsid w:val="004B710E"/>
    <w:rPr>
      <w:rFonts w:ascii="Century" w:eastAsia="MS Mincho" w:hAnsi="Century"/>
      <w:kern w:val="2"/>
      <w:lang w:val="en-GB" w:eastAsia="ja-JP"/>
    </w:rPr>
  </w:style>
  <w:style w:type="character" w:customStyle="1" w:styleId="ListiChar">
    <w:name w:val="List (i) Char"/>
    <w:link w:val="Listi"/>
    <w:rsid w:val="004B710E"/>
    <w:rPr>
      <w:rFonts w:ascii="Arial" w:eastAsia="MS Mincho" w:hAnsi="Arial"/>
      <w:kern w:val="2"/>
      <w:lang w:val="en-GB" w:eastAsia="ja-JP"/>
    </w:rPr>
  </w:style>
  <w:style w:type="paragraph" w:customStyle="1" w:styleId="plofusrname">
    <w:name w:val="plof_usr_name"/>
    <w:basedOn w:val="Normal"/>
    <w:rsid w:val="004B710E"/>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TabletitleChar">
    <w:name w:val="Table title Char"/>
    <w:link w:val="Tabletitle0"/>
    <w:rsid w:val="004B710E"/>
    <w:rPr>
      <w:rFonts w:ascii="Arial" w:eastAsia="MS Mincho" w:hAnsi="Arial"/>
      <w:b/>
      <w:lang w:val="en-GB" w:eastAsia="fr-FR"/>
    </w:rPr>
  </w:style>
  <w:style w:type="paragraph" w:customStyle="1" w:styleId="addbkmksmallimg">
    <w:name w:val="addbkmksmallimg"/>
    <w:basedOn w:val="Normal"/>
    <w:rsid w:val="004B710E"/>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character" w:customStyle="1" w:styleId="a6Char">
    <w:name w:val="a6 Char"/>
    <w:link w:val="a6"/>
    <w:rsid w:val="004B710E"/>
    <w:rPr>
      <w:rFonts w:ascii="Arial" w:eastAsia="MS Mincho" w:hAnsi="Arial"/>
      <w:b/>
      <w:lang w:val="en-GB" w:eastAsia="fr-FR"/>
    </w:rPr>
  </w:style>
  <w:style w:type="character" w:customStyle="1" w:styleId="commented">
    <w:name w:val="commented"/>
    <w:rsid w:val="004B710E"/>
  </w:style>
  <w:style w:type="paragraph" w:customStyle="1" w:styleId="right">
    <w:name w:val="right"/>
    <w:basedOn w:val="Normal"/>
    <w:rsid w:val="004B710E"/>
    <w:pPr>
      <w:suppressAutoHyphens w:val="0"/>
      <w:spacing w:before="100" w:beforeAutospacing="1" w:after="100" w:afterAutospacing="1" w:line="240" w:lineRule="auto"/>
    </w:pPr>
    <w:rPr>
      <w:rFonts w:ascii="MS PGothic" w:eastAsia="MS PGothic" w:hAnsi="MS PGothic" w:cs="MS PGothic"/>
      <w:sz w:val="24"/>
      <w:szCs w:val="24"/>
      <w:lang w:val="en-GB" w:eastAsia="ja-JP"/>
    </w:rPr>
  </w:style>
  <w:style w:type="paragraph" w:customStyle="1" w:styleId="a8">
    <w:name w:val="図本体"/>
    <w:basedOn w:val="Normal"/>
    <w:next w:val="Normal"/>
    <w:rsid w:val="004B710E"/>
    <w:pPr>
      <w:keepNext/>
      <w:widowControl w:val="0"/>
      <w:suppressAutoHyphens w:val="0"/>
      <w:spacing w:line="240" w:lineRule="auto"/>
      <w:jc w:val="center"/>
    </w:pPr>
    <w:rPr>
      <w:rFonts w:eastAsia="MS Mincho" w:cs="Times New Roman"/>
      <w:kern w:val="2"/>
      <w:szCs w:val="20"/>
      <w:lang w:val="en-GB" w:eastAsia="ja-JP"/>
    </w:rPr>
  </w:style>
  <w:style w:type="paragraph" w:customStyle="1" w:styleId="Kommentarthema1">
    <w:name w:val="Kommentarthema1"/>
    <w:basedOn w:val="CommentText"/>
    <w:next w:val="CommentText"/>
    <w:semiHidden/>
    <w:rsid w:val="004B710E"/>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4B710E"/>
    <w:pPr>
      <w:suppressAutoHyphens w:val="0"/>
      <w:spacing w:after="240" w:line="230" w:lineRule="atLeast"/>
      <w:jc w:val="both"/>
    </w:pPr>
    <w:rPr>
      <w:rFonts w:ascii="Tahoma" w:eastAsia="MS Mincho" w:hAnsi="Tahoma" w:cs="Tahoma"/>
      <w:sz w:val="16"/>
      <w:szCs w:val="16"/>
      <w:lang w:val="en-GB" w:eastAsia="fr-FR"/>
    </w:rPr>
  </w:style>
  <w:style w:type="paragraph" w:customStyle="1" w:styleId="Inhaltsverzeichnisberschrift1">
    <w:name w:val="Inhaltsverzeichnisüberschrift1"/>
    <w:basedOn w:val="Heading1"/>
    <w:next w:val="Normal"/>
    <w:semiHidden/>
    <w:unhideWhenUsed/>
    <w:qFormat/>
    <w:rsid w:val="004B710E"/>
    <w:pPr>
      <w:numPr>
        <w:numId w:val="0"/>
      </w:numPr>
      <w:tabs>
        <w:tab w:val="clear" w:pos="567"/>
      </w:tabs>
      <w:suppressAutoHyphens w:val="0"/>
      <w:spacing w:before="240" w:after="60" w:line="230" w:lineRule="atLeast"/>
      <w:ind w:left="432" w:hanging="432"/>
      <w:outlineLvl w:val="9"/>
    </w:pPr>
    <w:rPr>
      <w:rFonts w:ascii="Cambria" w:hAnsi="Cambria" w:cs="Times New Roman"/>
      <w:kern w:val="32"/>
      <w:sz w:val="32"/>
      <w:lang w:val="en-GB" w:eastAsia="fr-FR"/>
    </w:rPr>
  </w:style>
  <w:style w:type="paragraph" w:customStyle="1" w:styleId="IntensivesZitat1">
    <w:name w:val="Intensives Zitat1"/>
    <w:basedOn w:val="Normal"/>
    <w:next w:val="Normal"/>
    <w:qFormat/>
    <w:rsid w:val="004B710E"/>
    <w:pPr>
      <w:pBdr>
        <w:bottom w:val="single" w:sz="4" w:space="4" w:color="4F81BD"/>
      </w:pBdr>
      <w:suppressAutoHyphens w:val="0"/>
      <w:spacing w:before="200" w:after="280" w:line="230" w:lineRule="atLeast"/>
      <w:ind w:left="936" w:right="936"/>
      <w:jc w:val="both"/>
    </w:pPr>
    <w:rPr>
      <w:rFonts w:ascii="Arial" w:eastAsia="MS Mincho" w:hAnsi="Arial" w:cs="Times New Roman"/>
      <w:b/>
      <w:bCs/>
      <w:i/>
      <w:iCs/>
      <w:color w:val="4F81BD"/>
      <w:szCs w:val="20"/>
      <w:lang w:val="en-GB" w:eastAsia="fr-FR"/>
    </w:rPr>
  </w:style>
  <w:style w:type="paragraph" w:customStyle="1" w:styleId="KeinLeerraum1">
    <w:name w:val="Kein Leerraum1"/>
    <w:qFormat/>
    <w:rsid w:val="004B710E"/>
    <w:pPr>
      <w:jc w:val="both"/>
    </w:pPr>
    <w:rPr>
      <w:rFonts w:ascii="Arial" w:eastAsia="MS Mincho" w:hAnsi="Arial"/>
      <w:lang w:val="en-GB" w:eastAsia="fr-FR"/>
    </w:rPr>
  </w:style>
  <w:style w:type="paragraph" w:customStyle="1" w:styleId="Listenabsatz1">
    <w:name w:val="Listenabsatz1"/>
    <w:basedOn w:val="Normal"/>
    <w:qFormat/>
    <w:rsid w:val="004B710E"/>
    <w:pPr>
      <w:suppressAutoHyphens w:val="0"/>
      <w:spacing w:after="240" w:line="230" w:lineRule="atLeast"/>
      <w:ind w:left="708"/>
      <w:jc w:val="both"/>
    </w:pPr>
    <w:rPr>
      <w:rFonts w:ascii="Arial" w:eastAsia="MS Mincho" w:hAnsi="Arial" w:cs="Times New Roman"/>
      <w:szCs w:val="20"/>
      <w:lang w:val="en-GB" w:eastAsia="fr-FR"/>
    </w:rPr>
  </w:style>
  <w:style w:type="paragraph" w:customStyle="1" w:styleId="Literaturverzeichnis2">
    <w:name w:val="Literaturverzeichnis2"/>
    <w:basedOn w:val="Normal"/>
    <w:next w:val="Normal"/>
    <w:semiHidden/>
    <w:unhideWhenUsed/>
    <w:rsid w:val="004B710E"/>
    <w:pPr>
      <w:suppressAutoHyphens w:val="0"/>
      <w:spacing w:after="240" w:line="230" w:lineRule="atLeast"/>
      <w:jc w:val="both"/>
    </w:pPr>
    <w:rPr>
      <w:rFonts w:ascii="Arial" w:eastAsia="MS Mincho" w:hAnsi="Arial" w:cs="Times New Roman"/>
      <w:szCs w:val="20"/>
      <w:lang w:val="en-GB" w:eastAsia="fr-FR"/>
    </w:rPr>
  </w:style>
  <w:style w:type="paragraph" w:customStyle="1" w:styleId="Zitat1">
    <w:name w:val="Zitat1"/>
    <w:basedOn w:val="Normal"/>
    <w:next w:val="Normal"/>
    <w:qFormat/>
    <w:rsid w:val="004B710E"/>
    <w:pPr>
      <w:suppressAutoHyphens w:val="0"/>
      <w:spacing w:after="240" w:line="230" w:lineRule="atLeast"/>
      <w:jc w:val="both"/>
    </w:pPr>
    <w:rPr>
      <w:rFonts w:ascii="Arial" w:eastAsia="MS Mincho" w:hAnsi="Arial" w:cs="Times New Roman"/>
      <w:i/>
      <w:iCs/>
      <w:color w:val="000000"/>
      <w:szCs w:val="20"/>
      <w:lang w:val="en-GB" w:eastAsia="fr-FR"/>
    </w:rPr>
  </w:style>
  <w:style w:type="paragraph" w:customStyle="1" w:styleId="BodyText31">
    <w:name w:val="Body Text 31"/>
    <w:basedOn w:val="Normal"/>
    <w:rsid w:val="004B710E"/>
    <w:pPr>
      <w:suppressAutoHyphens w:val="0"/>
      <w:spacing w:before="60" w:after="60" w:line="190" w:lineRule="auto"/>
      <w:jc w:val="both"/>
    </w:pPr>
    <w:rPr>
      <w:rFonts w:ascii="Arial" w:eastAsia="Times New Roman" w:hAnsi="Arial" w:cs="Times New Roman"/>
      <w:sz w:val="16"/>
      <w:szCs w:val="20"/>
      <w:lang w:val="en-GB" w:eastAsia="de-DE"/>
    </w:rPr>
  </w:style>
  <w:style w:type="table" w:customStyle="1" w:styleId="DarkList-Accent11">
    <w:name w:val="Dark List - Accent 11"/>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4B710E"/>
    <w:pPr>
      <w:numPr>
        <w:numId w:val="0"/>
      </w:numPr>
      <w:tabs>
        <w:tab w:val="clear" w:pos="567"/>
      </w:tabs>
      <w:suppressAutoHyphens w:val="0"/>
      <w:spacing w:before="240" w:after="60" w:line="230" w:lineRule="atLeast"/>
      <w:ind w:left="432" w:hanging="432"/>
      <w:outlineLvl w:val="9"/>
    </w:pPr>
    <w:rPr>
      <w:rFonts w:ascii="Cambria" w:hAnsi="Cambria" w:cs="Times New Roman"/>
      <w:kern w:val="32"/>
      <w:sz w:val="32"/>
      <w:lang w:val="en-GB" w:eastAsia="fr-FR"/>
    </w:rPr>
  </w:style>
  <w:style w:type="paragraph" w:customStyle="1" w:styleId="IntensivesZitat2">
    <w:name w:val="Intensives Zitat2"/>
    <w:basedOn w:val="Normal"/>
    <w:next w:val="Normal"/>
    <w:uiPriority w:val="30"/>
    <w:qFormat/>
    <w:rsid w:val="004B710E"/>
    <w:pPr>
      <w:pBdr>
        <w:bottom w:val="single" w:sz="4" w:space="4" w:color="4F81BD"/>
      </w:pBdr>
      <w:suppressAutoHyphens w:val="0"/>
      <w:spacing w:before="200" w:after="280" w:line="230" w:lineRule="atLeast"/>
      <w:ind w:left="936" w:right="936"/>
      <w:jc w:val="both"/>
    </w:pPr>
    <w:rPr>
      <w:rFonts w:eastAsia="Times New Roman" w:cs="Times New Roman"/>
      <w:b/>
      <w:bCs/>
      <w:i/>
      <w:iCs/>
      <w:color w:val="4F81BD"/>
      <w:sz w:val="24"/>
      <w:lang w:val="en-GB" w:eastAsia="en-GB"/>
    </w:rPr>
  </w:style>
  <w:style w:type="paragraph" w:customStyle="1" w:styleId="KeinLeerraum2">
    <w:name w:val="Kein Leerraum2"/>
    <w:uiPriority w:val="1"/>
    <w:qFormat/>
    <w:rsid w:val="004B710E"/>
    <w:pPr>
      <w:jc w:val="both"/>
    </w:pPr>
    <w:rPr>
      <w:rFonts w:ascii="Arial" w:eastAsia="MS Mincho" w:hAnsi="Arial"/>
      <w:lang w:val="en-GB" w:eastAsia="fr-FR"/>
    </w:rPr>
  </w:style>
  <w:style w:type="paragraph" w:customStyle="1" w:styleId="Listenabsatz2">
    <w:name w:val="Listenabsatz2"/>
    <w:basedOn w:val="Normal"/>
    <w:uiPriority w:val="34"/>
    <w:qFormat/>
    <w:rsid w:val="004B710E"/>
    <w:pPr>
      <w:suppressAutoHyphens w:val="0"/>
      <w:spacing w:after="240" w:line="230" w:lineRule="atLeast"/>
      <w:ind w:left="708"/>
      <w:jc w:val="both"/>
    </w:pPr>
    <w:rPr>
      <w:rFonts w:ascii="Arial" w:eastAsia="MS Mincho" w:hAnsi="Arial" w:cs="Times New Roman"/>
      <w:szCs w:val="20"/>
      <w:lang w:val="en-GB" w:eastAsia="fr-FR"/>
    </w:rPr>
  </w:style>
  <w:style w:type="paragraph" w:customStyle="1" w:styleId="Literaturverzeichnis3">
    <w:name w:val="Literaturverzeichnis3"/>
    <w:basedOn w:val="Normal"/>
    <w:next w:val="Normal"/>
    <w:uiPriority w:val="37"/>
    <w:semiHidden/>
    <w:unhideWhenUsed/>
    <w:rsid w:val="004B710E"/>
    <w:pPr>
      <w:suppressAutoHyphens w:val="0"/>
      <w:spacing w:after="240" w:line="230" w:lineRule="atLeast"/>
      <w:jc w:val="both"/>
    </w:pPr>
    <w:rPr>
      <w:rFonts w:ascii="Arial" w:eastAsia="MS Mincho" w:hAnsi="Arial" w:cs="Times New Roman"/>
      <w:szCs w:val="20"/>
      <w:lang w:val="en-GB" w:eastAsia="fr-FR"/>
    </w:rPr>
  </w:style>
  <w:style w:type="table" w:customStyle="1" w:styleId="MediumList1-Accent21">
    <w:name w:val="Medium List 1 - Accent 21"/>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4B710E"/>
    <w:pPr>
      <w:suppressAutoHyphens w:val="0"/>
      <w:spacing w:after="240" w:line="230" w:lineRule="atLeast"/>
      <w:jc w:val="both"/>
    </w:pPr>
    <w:rPr>
      <w:rFonts w:eastAsia="Times New Roman" w:cs="Times New Roman"/>
      <w:i/>
      <w:iCs/>
      <w:color w:val="000000"/>
      <w:sz w:val="24"/>
      <w:lang w:val="en-GB" w:eastAsia="en-GB"/>
    </w:rPr>
  </w:style>
  <w:style w:type="paragraph" w:customStyle="1" w:styleId="CM14">
    <w:name w:val="CM1+4"/>
    <w:basedOn w:val="Default"/>
    <w:next w:val="Default"/>
    <w:uiPriority w:val="99"/>
    <w:rsid w:val="004B710E"/>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4B710E"/>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4B710E"/>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4B710E"/>
    <w:pPr>
      <w:numPr>
        <w:numId w:val="42"/>
      </w:numPr>
      <w:tabs>
        <w:tab w:val="clear" w:pos="1440"/>
        <w:tab w:val="num" w:pos="283"/>
      </w:tabs>
      <w:suppressAutoHyphens w:val="0"/>
      <w:spacing w:after="240" w:line="240" w:lineRule="auto"/>
      <w:ind w:left="1441" w:hanging="590"/>
    </w:pPr>
    <w:rPr>
      <w:rFonts w:eastAsia="Times New Roman" w:cs="Times New Roman"/>
      <w:sz w:val="24"/>
      <w:szCs w:val="20"/>
      <w:lang w:val="en-GB"/>
    </w:rPr>
  </w:style>
  <w:style w:type="paragraph" w:customStyle="1" w:styleId="ParaNo">
    <w:name w:val="ParaNo."/>
    <w:basedOn w:val="Normal"/>
    <w:rsid w:val="004B710E"/>
    <w:pPr>
      <w:numPr>
        <w:numId w:val="41"/>
      </w:numPr>
      <w:tabs>
        <w:tab w:val="clear" w:pos="360"/>
        <w:tab w:val="left" w:pos="737"/>
        <w:tab w:val="num" w:pos="1950"/>
      </w:tabs>
      <w:suppressAutoHyphens w:val="0"/>
      <w:spacing w:after="240" w:line="240" w:lineRule="auto"/>
      <w:ind w:left="1950" w:hanging="408"/>
    </w:pPr>
    <w:rPr>
      <w:rFonts w:eastAsia="Times New Roman" w:cs="Times New Roman"/>
      <w:sz w:val="24"/>
      <w:szCs w:val="20"/>
      <w:lang w:val="fr-CH"/>
    </w:rPr>
  </w:style>
  <w:style w:type="paragraph" w:customStyle="1" w:styleId="TableHeading">
    <w:name w:val="Table Heading"/>
    <w:basedOn w:val="Normal"/>
    <w:rsid w:val="004B710E"/>
    <w:pPr>
      <w:tabs>
        <w:tab w:val="left" w:pos="1134"/>
      </w:tabs>
      <w:suppressAutoHyphens w:val="0"/>
      <w:spacing w:before="40" w:after="20" w:line="240" w:lineRule="auto"/>
      <w:ind w:left="1134"/>
    </w:pPr>
    <w:rPr>
      <w:rFonts w:eastAsia="Times New Roman" w:cs="Arial"/>
      <w:b/>
      <w:bCs/>
      <w:sz w:val="24"/>
      <w:szCs w:val="32"/>
      <w:lang w:val="en-GB"/>
    </w:rPr>
  </w:style>
  <w:style w:type="paragraph" w:customStyle="1" w:styleId="Tabletext">
    <w:name w:val="Table text"/>
    <w:basedOn w:val="Normal"/>
    <w:rsid w:val="004B710E"/>
    <w:pPr>
      <w:tabs>
        <w:tab w:val="left" w:pos="1134"/>
      </w:tabs>
      <w:suppressAutoHyphens w:val="0"/>
      <w:spacing w:before="40" w:after="20" w:line="240" w:lineRule="auto"/>
      <w:ind w:left="1134"/>
    </w:pPr>
    <w:rPr>
      <w:rFonts w:eastAsia="Times New Roman" w:cs="Arial"/>
      <w:bCs/>
      <w:sz w:val="24"/>
      <w:szCs w:val="32"/>
      <w:lang w:val="en-GB"/>
    </w:rPr>
  </w:style>
  <w:style w:type="paragraph" w:customStyle="1" w:styleId="Title2">
    <w:name w:val="Title 2"/>
    <w:basedOn w:val="Title"/>
    <w:rsid w:val="004B710E"/>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4B710E"/>
    <w:rPr>
      <w:rFonts w:ascii="Arial" w:eastAsiaTheme="minorEastAsia" w:hAnsi="Arial"/>
      <w:b/>
      <w:sz w:val="22"/>
      <w:lang w:val="en-GB" w:eastAsia="en-US"/>
    </w:rPr>
  </w:style>
  <w:style w:type="paragraph" w:customStyle="1" w:styleId="Frontpagetitle">
    <w:name w:val="Front page title"/>
    <w:rsid w:val="004B710E"/>
    <w:pPr>
      <w:spacing w:line="264" w:lineRule="auto"/>
      <w:jc w:val="center"/>
    </w:pPr>
    <w:rPr>
      <w:rFonts w:ascii="Arial" w:eastAsiaTheme="minorEastAsia" w:hAnsi="Arial"/>
      <w:b/>
      <w:sz w:val="24"/>
      <w:lang w:val="en-GB" w:eastAsia="en-US"/>
    </w:rPr>
  </w:style>
  <w:style w:type="paragraph" w:customStyle="1" w:styleId="Frontpagelarger">
    <w:name w:val="Front page larger"/>
    <w:basedOn w:val="Frontpage"/>
    <w:rsid w:val="004B710E"/>
    <w:rPr>
      <w:sz w:val="24"/>
    </w:rPr>
  </w:style>
  <w:style w:type="paragraph" w:customStyle="1" w:styleId="Frontpagetext">
    <w:name w:val="Front page text"/>
    <w:basedOn w:val="Frontpage"/>
    <w:rsid w:val="004B710E"/>
    <w:pPr>
      <w:spacing w:line="264" w:lineRule="auto"/>
    </w:pPr>
    <w:rPr>
      <w:b w:val="0"/>
    </w:rPr>
  </w:style>
  <w:style w:type="paragraph" w:customStyle="1" w:styleId="Level2">
    <w:name w:val="Level 2"/>
    <w:basedOn w:val="Normal"/>
    <w:rsid w:val="004B710E"/>
    <w:pPr>
      <w:widowControl w:val="0"/>
      <w:tabs>
        <w:tab w:val="left" w:pos="1134"/>
      </w:tabs>
      <w:suppressAutoHyphens w:val="0"/>
      <w:autoSpaceDE w:val="0"/>
      <w:autoSpaceDN w:val="0"/>
      <w:adjustRightInd w:val="0"/>
      <w:spacing w:line="240" w:lineRule="auto"/>
      <w:ind w:left="1813" w:hanging="399"/>
    </w:pPr>
    <w:rPr>
      <w:rFonts w:ascii="CG Times" w:eastAsia="Times New Roman" w:hAnsi="CG Times" w:cs="Times New Roman"/>
      <w:szCs w:val="24"/>
      <w:lang w:val="en-US"/>
    </w:rPr>
  </w:style>
  <w:style w:type="paragraph" w:customStyle="1" w:styleId="Level1">
    <w:name w:val="Level 1"/>
    <w:basedOn w:val="Normal"/>
    <w:rsid w:val="004B710E"/>
    <w:pPr>
      <w:widowControl w:val="0"/>
      <w:numPr>
        <w:numId w:val="43"/>
      </w:numPr>
      <w:tabs>
        <w:tab w:val="num" w:pos="408"/>
        <w:tab w:val="left" w:pos="1134"/>
      </w:tabs>
      <w:suppressAutoHyphens w:val="0"/>
      <w:autoSpaceDE w:val="0"/>
      <w:autoSpaceDN w:val="0"/>
      <w:adjustRightInd w:val="0"/>
      <w:spacing w:line="240" w:lineRule="auto"/>
      <w:ind w:left="1248" w:hanging="1248"/>
      <w:outlineLvl w:val="0"/>
    </w:pPr>
    <w:rPr>
      <w:rFonts w:ascii="CG Times" w:eastAsia="Times New Roman" w:hAnsi="CG Times" w:cs="Times New Roman"/>
      <w:szCs w:val="24"/>
      <w:lang w:val="en-US"/>
    </w:rPr>
  </w:style>
  <w:style w:type="paragraph" w:customStyle="1" w:styleId="HeaderA1">
    <w:name w:val="Header A1"/>
    <w:next w:val="Normal"/>
    <w:rsid w:val="004B710E"/>
    <w:pPr>
      <w:keepNext/>
      <w:numPr>
        <w:numId w:val="44"/>
      </w:numPr>
      <w:spacing w:before="300" w:after="220"/>
      <w:outlineLvl w:val="0"/>
    </w:pPr>
    <w:rPr>
      <w:rFonts w:eastAsiaTheme="minorEastAsia"/>
      <w:sz w:val="24"/>
      <w:lang w:val="en-GB" w:eastAsia="en-US"/>
    </w:rPr>
  </w:style>
  <w:style w:type="paragraph" w:customStyle="1" w:styleId="Appendix">
    <w:name w:val="Appendix"/>
    <w:rsid w:val="004B710E"/>
    <w:pPr>
      <w:pageBreakBefore/>
      <w:jc w:val="center"/>
      <w:outlineLvl w:val="0"/>
    </w:pPr>
    <w:rPr>
      <w:rFonts w:ascii="Courier New" w:eastAsiaTheme="minorEastAsia" w:hAnsi="Courier New"/>
      <w:b/>
      <w:sz w:val="24"/>
      <w:lang w:val="en-GB" w:eastAsia="en-US"/>
    </w:rPr>
  </w:style>
  <w:style w:type="paragraph" w:customStyle="1" w:styleId="HeaderA2">
    <w:name w:val="Header A2"/>
    <w:basedOn w:val="HeaderA1"/>
    <w:rsid w:val="004B710E"/>
    <w:pPr>
      <w:numPr>
        <w:ilvl w:val="1"/>
      </w:numPr>
    </w:pPr>
  </w:style>
  <w:style w:type="paragraph" w:customStyle="1" w:styleId="HeaderA3">
    <w:name w:val="Header A3"/>
    <w:basedOn w:val="HeaderA2"/>
    <w:next w:val="Normal"/>
    <w:rsid w:val="004B710E"/>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4B710E"/>
    <w:pPr>
      <w:numPr>
        <w:ilvl w:val="3"/>
      </w:numPr>
    </w:pPr>
  </w:style>
  <w:style w:type="paragraph" w:customStyle="1" w:styleId="HeaderA5">
    <w:name w:val="Header A5"/>
    <w:basedOn w:val="HeaderA4"/>
    <w:rsid w:val="004B710E"/>
    <w:pPr>
      <w:numPr>
        <w:ilvl w:val="4"/>
      </w:numPr>
      <w:tabs>
        <w:tab w:val="clear" w:pos="1701"/>
        <w:tab w:val="num" w:pos="927"/>
      </w:tabs>
      <w:ind w:left="567"/>
    </w:pPr>
  </w:style>
  <w:style w:type="character" w:customStyle="1" w:styleId="hilite1">
    <w:name w:val="hilite1"/>
    <w:rsid w:val="004B710E"/>
    <w:rPr>
      <w:b/>
      <w:bCs/>
      <w:color w:val="CC0000"/>
    </w:rPr>
  </w:style>
  <w:style w:type="paragraph" w:customStyle="1" w:styleId="11">
    <w:name w:val="フッター1"/>
    <w:rsid w:val="004B710E"/>
    <w:pPr>
      <w:tabs>
        <w:tab w:val="center" w:pos="4680"/>
        <w:tab w:val="right" w:pos="9000"/>
        <w:tab w:val="left" w:pos="9360"/>
      </w:tabs>
      <w:suppressAutoHyphens/>
    </w:pPr>
    <w:rPr>
      <w:rFonts w:ascii="Book Antiqua" w:eastAsiaTheme="minorEastAsia" w:hAnsi="Book Antiqua"/>
      <w:lang w:val="en-US" w:eastAsia="en-US"/>
    </w:rPr>
  </w:style>
  <w:style w:type="paragraph" w:customStyle="1" w:styleId="61">
    <w:name w:val="見出し 61"/>
    <w:rsid w:val="004B710E"/>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eastAsiaTheme="minorEastAsia" w:hAnsi="Book Antiqua"/>
      <w:u w:val="single"/>
      <w:lang w:val="en-GB" w:eastAsia="en-US"/>
    </w:rPr>
  </w:style>
  <w:style w:type="paragraph" w:customStyle="1" w:styleId="51">
    <w:name w:val="見出し 51"/>
    <w:rsid w:val="004B710E"/>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eastAsiaTheme="minorEastAsia" w:hAnsi="Book Antiqua"/>
      <w:b/>
      <w:lang w:val="en-US" w:eastAsia="en-US"/>
    </w:rPr>
  </w:style>
  <w:style w:type="paragraph" w:customStyle="1" w:styleId="Annex5">
    <w:name w:val="Annex5"/>
    <w:basedOn w:val="Normal"/>
    <w:rsid w:val="004B710E"/>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uppressAutoHyphens w:val="0"/>
      <w:spacing w:line="240" w:lineRule="auto"/>
      <w:ind w:left="1360" w:hanging="1360"/>
    </w:pPr>
    <w:rPr>
      <w:rFonts w:ascii="Courier" w:eastAsia="Times New Roman" w:hAnsi="Courier" w:cs="Times New Roman"/>
      <w:sz w:val="24"/>
      <w:szCs w:val="20"/>
      <w:lang w:val="en-GB"/>
    </w:rPr>
  </w:style>
  <w:style w:type="paragraph" w:customStyle="1" w:styleId="hobtext">
    <w:name w:val="hobtext"/>
    <w:rsid w:val="004B710E"/>
    <w:pPr>
      <w:jc w:val="both"/>
    </w:pPr>
    <w:rPr>
      <w:rFonts w:ascii="Arial" w:eastAsia="MS Mincho" w:hAnsi="Arial"/>
      <w:color w:val="000000"/>
      <w:lang w:val="en-US" w:eastAsia="en-US"/>
    </w:rPr>
  </w:style>
  <w:style w:type="paragraph" w:customStyle="1" w:styleId="Zakltextodsazeny">
    <w:name w:val="Zakl text odsazeny"/>
    <w:basedOn w:val="Normal"/>
    <w:rsid w:val="004B710E"/>
    <w:pPr>
      <w:tabs>
        <w:tab w:val="left" w:pos="284"/>
        <w:tab w:val="left" w:pos="567"/>
      </w:tabs>
      <w:suppressAutoHyphens w:val="0"/>
      <w:overflowPunct w:val="0"/>
      <w:autoSpaceDE w:val="0"/>
      <w:autoSpaceDN w:val="0"/>
      <w:adjustRightInd w:val="0"/>
      <w:spacing w:line="240" w:lineRule="auto"/>
      <w:ind w:left="567"/>
      <w:jc w:val="both"/>
      <w:textAlignment w:val="baseline"/>
    </w:pPr>
    <w:rPr>
      <w:rFonts w:eastAsia="MS Mincho" w:cs="Times New Roman"/>
      <w:sz w:val="24"/>
      <w:szCs w:val="20"/>
      <w:lang w:val="en-GB" w:eastAsia="cs-CZ"/>
    </w:rPr>
  </w:style>
  <w:style w:type="paragraph" w:customStyle="1" w:styleId="Document1">
    <w:name w:val="Document 1"/>
    <w:rsid w:val="004B710E"/>
    <w:pPr>
      <w:keepNext/>
      <w:keepLines/>
      <w:widowControl w:val="0"/>
      <w:tabs>
        <w:tab w:val="left" w:pos="-720"/>
      </w:tabs>
      <w:suppressAutoHyphens/>
    </w:pPr>
    <w:rPr>
      <w:rFonts w:ascii="Courier" w:eastAsiaTheme="minorEastAsia" w:hAnsi="Courier"/>
      <w:snapToGrid w:val="0"/>
      <w:lang w:val="en-US" w:eastAsia="it-IT"/>
    </w:rPr>
  </w:style>
  <w:style w:type="paragraph" w:customStyle="1" w:styleId="berschrift5n">
    <w:name w:val="Überschrift 5n"/>
    <w:basedOn w:val="Normal"/>
    <w:next w:val="Normal"/>
    <w:rsid w:val="004B710E"/>
    <w:pPr>
      <w:widowControl w:val="0"/>
      <w:tabs>
        <w:tab w:val="num" w:pos="360"/>
        <w:tab w:val="left" w:pos="2552"/>
      </w:tabs>
      <w:suppressAutoHyphens w:val="0"/>
      <w:autoSpaceDE w:val="0"/>
      <w:autoSpaceDN w:val="0"/>
      <w:adjustRightInd w:val="0"/>
      <w:spacing w:after="120" w:line="240" w:lineRule="auto"/>
      <w:ind w:left="360" w:hanging="360"/>
      <w:jc w:val="both"/>
    </w:pPr>
    <w:rPr>
      <w:rFonts w:ascii="Arial" w:eastAsia="MS Mincho" w:hAnsi="Arial" w:cs="Arial"/>
      <w:szCs w:val="20"/>
      <w:lang w:val="en-US"/>
    </w:rPr>
  </w:style>
  <w:style w:type="paragraph" w:customStyle="1" w:styleId="Formatvorlage1">
    <w:name w:val="Formatvorlage1"/>
    <w:basedOn w:val="Heading4"/>
    <w:next w:val="Normal"/>
    <w:rsid w:val="004B710E"/>
    <w:pPr>
      <w:keepNext w:val="0"/>
      <w:widowControl w:val="0"/>
      <w:numPr>
        <w:ilvl w:val="0"/>
        <w:numId w:val="36"/>
      </w:numPr>
      <w:tabs>
        <w:tab w:val="num" w:pos="1854"/>
        <w:tab w:val="left" w:pos="2552"/>
      </w:tabs>
      <w:suppressAutoHyphens w:val="0"/>
      <w:autoSpaceDE w:val="0"/>
      <w:autoSpaceDN w:val="0"/>
      <w:adjustRightInd w:val="0"/>
      <w:spacing w:before="120" w:after="120" w:line="240" w:lineRule="auto"/>
      <w:ind w:left="1782" w:hanging="648"/>
    </w:pPr>
    <w:rPr>
      <w:rFonts w:ascii="Arial" w:eastAsia="MS Mincho" w:hAnsi="Arial" w:cs="Arial"/>
      <w:b w:val="0"/>
      <w:bCs w:val="0"/>
      <w:sz w:val="20"/>
      <w:szCs w:val="20"/>
      <w:lang w:val="en-GB"/>
    </w:rPr>
  </w:style>
  <w:style w:type="paragraph" w:customStyle="1" w:styleId="berschriftA">
    <w:name w:val="Überschrift A"/>
    <w:basedOn w:val="Heading1"/>
    <w:rsid w:val="004B710E"/>
    <w:pPr>
      <w:numPr>
        <w:numId w:val="0"/>
      </w:numPr>
      <w:tabs>
        <w:tab w:val="clear" w:pos="567"/>
        <w:tab w:val="num" w:pos="360"/>
      </w:tabs>
      <w:suppressAutoHyphens w:val="0"/>
      <w:spacing w:before="120" w:after="240" w:line="240" w:lineRule="auto"/>
      <w:ind w:left="-1" w:firstLine="1"/>
    </w:pPr>
    <w:rPr>
      <w:rFonts w:ascii="Arial" w:eastAsia="MS Mincho" w:hAnsi="Arial" w:cs="Times New Roman"/>
      <w:bCs w:val="0"/>
      <w:sz w:val="24"/>
      <w:szCs w:val="20"/>
      <w:u w:val="single"/>
      <w:lang w:val="en-GB" w:eastAsia="en-US"/>
    </w:rPr>
  </w:style>
  <w:style w:type="paragraph" w:customStyle="1" w:styleId="berschriftA2">
    <w:name w:val="Überschrift A2"/>
    <w:basedOn w:val="Normal"/>
    <w:rsid w:val="004B710E"/>
    <w:pPr>
      <w:widowControl w:val="0"/>
      <w:numPr>
        <w:numId w:val="35"/>
      </w:numPr>
      <w:tabs>
        <w:tab w:val="clear" w:pos="360"/>
        <w:tab w:val="left" w:pos="340"/>
      </w:tabs>
      <w:suppressAutoHyphens w:val="0"/>
      <w:autoSpaceDE w:val="0"/>
      <w:autoSpaceDN w:val="0"/>
      <w:adjustRightInd w:val="0"/>
      <w:spacing w:before="240" w:after="240" w:line="240" w:lineRule="auto"/>
      <w:ind w:left="340" w:hanging="340"/>
      <w:jc w:val="both"/>
    </w:pPr>
    <w:rPr>
      <w:rFonts w:ascii="Arial" w:eastAsia="MS Mincho" w:hAnsi="Arial" w:cs="Times New Roman"/>
      <w:b/>
      <w:sz w:val="24"/>
      <w:szCs w:val="24"/>
      <w:lang w:val="en-GB"/>
    </w:rPr>
  </w:style>
  <w:style w:type="paragraph" w:customStyle="1" w:styleId="Aufzhlung1">
    <w:name w:val="Aufzählung 1"/>
    <w:basedOn w:val="BodyText"/>
    <w:rsid w:val="004B710E"/>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4B710E"/>
    <w:pPr>
      <w:numPr>
        <w:numId w:val="45"/>
      </w:numPr>
      <w:tabs>
        <w:tab w:val="clear" w:pos="1021"/>
        <w:tab w:val="clear" w:pos="1566"/>
        <w:tab w:val="num" w:pos="480"/>
        <w:tab w:val="left" w:pos="1134"/>
      </w:tabs>
      <w:ind w:left="480" w:hanging="480"/>
    </w:pPr>
  </w:style>
  <w:style w:type="paragraph" w:customStyle="1" w:styleId="AufzhlungE2">
    <w:name w:val="Aufzählung E2"/>
    <w:basedOn w:val="Normal"/>
    <w:rsid w:val="004B710E"/>
    <w:pPr>
      <w:widowControl w:val="0"/>
      <w:numPr>
        <w:numId w:val="40"/>
      </w:numPr>
      <w:tabs>
        <w:tab w:val="num" w:pos="2127"/>
      </w:tabs>
      <w:suppressAutoHyphens w:val="0"/>
      <w:autoSpaceDE w:val="0"/>
      <w:autoSpaceDN w:val="0"/>
      <w:adjustRightInd w:val="0"/>
      <w:spacing w:after="120" w:line="240" w:lineRule="auto"/>
      <w:ind w:left="2127"/>
      <w:jc w:val="both"/>
    </w:pPr>
    <w:rPr>
      <w:rFonts w:ascii="Arial" w:eastAsia="MS Mincho" w:hAnsi="Arial" w:cs="Times New Roman"/>
      <w:szCs w:val="24"/>
      <w:lang w:val="en-GB"/>
    </w:rPr>
  </w:style>
  <w:style w:type="paragraph" w:customStyle="1" w:styleId="Aufzhlung3">
    <w:name w:val="Aufzählung 3"/>
    <w:basedOn w:val="Aufzhlung2"/>
    <w:rsid w:val="004B710E"/>
    <w:pPr>
      <w:numPr>
        <w:numId w:val="0"/>
      </w:numPr>
      <w:tabs>
        <w:tab w:val="num" w:pos="360"/>
        <w:tab w:val="left" w:pos="1701"/>
      </w:tabs>
      <w:ind w:left="-1" w:firstLine="1"/>
    </w:pPr>
  </w:style>
  <w:style w:type="paragraph" w:customStyle="1" w:styleId="Standard1">
    <w:name w:val="Standard 1"/>
    <w:basedOn w:val="BodyText"/>
    <w:rsid w:val="004B710E"/>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4B710E"/>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4B710E"/>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4B710E"/>
    <w:pPr>
      <w:widowControl w:val="0"/>
      <w:tabs>
        <w:tab w:val="left" w:pos="1418"/>
      </w:tabs>
      <w:suppressAutoHyphens w:val="0"/>
      <w:autoSpaceDE w:val="0"/>
      <w:autoSpaceDN w:val="0"/>
      <w:adjustRightInd w:val="0"/>
      <w:spacing w:after="120" w:line="240" w:lineRule="auto"/>
      <w:ind w:left="1418" w:hanging="567"/>
      <w:jc w:val="both"/>
    </w:pPr>
    <w:rPr>
      <w:rFonts w:ascii="Arial" w:eastAsia="MS Mincho" w:hAnsi="Arial" w:cs="Times New Roman"/>
      <w:szCs w:val="24"/>
      <w:lang w:val="en-GB"/>
    </w:rPr>
  </w:style>
  <w:style w:type="paragraph" w:customStyle="1" w:styleId="Standard4">
    <w:name w:val="Standard 4"/>
    <w:basedOn w:val="Normal"/>
    <w:rsid w:val="004B710E"/>
    <w:pPr>
      <w:widowControl w:val="0"/>
      <w:suppressAutoHyphens w:val="0"/>
      <w:autoSpaceDE w:val="0"/>
      <w:autoSpaceDN w:val="0"/>
      <w:adjustRightInd w:val="0"/>
      <w:spacing w:before="120" w:after="120" w:line="240" w:lineRule="auto"/>
      <w:ind w:left="851"/>
      <w:jc w:val="both"/>
    </w:pPr>
    <w:rPr>
      <w:rFonts w:ascii="Arial" w:eastAsia="MS Mincho" w:hAnsi="Arial" w:cs="Times New Roman"/>
      <w:szCs w:val="24"/>
      <w:lang w:val="en-GB"/>
    </w:rPr>
  </w:style>
  <w:style w:type="paragraph" w:customStyle="1" w:styleId="standard5">
    <w:name w:val="standard 5"/>
    <w:basedOn w:val="Normal"/>
    <w:autoRedefine/>
    <w:rsid w:val="004B710E"/>
    <w:pPr>
      <w:widowControl w:val="0"/>
      <w:suppressAutoHyphens w:val="0"/>
      <w:autoSpaceDE w:val="0"/>
      <w:autoSpaceDN w:val="0"/>
      <w:adjustRightInd w:val="0"/>
      <w:spacing w:before="120" w:after="120" w:line="240" w:lineRule="auto"/>
      <w:ind w:left="964"/>
      <w:jc w:val="both"/>
    </w:pPr>
    <w:rPr>
      <w:rFonts w:ascii="Arial" w:eastAsia="MS Mincho" w:hAnsi="Arial" w:cs="Times New Roman"/>
      <w:szCs w:val="24"/>
      <w:lang w:val="en-GB"/>
    </w:rPr>
  </w:style>
  <w:style w:type="paragraph" w:customStyle="1" w:styleId="Numerierung1">
    <w:name w:val="Numerierung 1"/>
    <w:basedOn w:val="Normal"/>
    <w:rsid w:val="004B710E"/>
    <w:pPr>
      <w:widowControl w:val="0"/>
      <w:numPr>
        <w:numId w:val="37"/>
      </w:numPr>
      <w:tabs>
        <w:tab w:val="left" w:pos="1491"/>
      </w:tabs>
      <w:suppressAutoHyphens w:val="0"/>
      <w:autoSpaceDE w:val="0"/>
      <w:autoSpaceDN w:val="0"/>
      <w:adjustRightInd w:val="0"/>
      <w:spacing w:after="120" w:line="240" w:lineRule="auto"/>
      <w:jc w:val="both"/>
    </w:pPr>
    <w:rPr>
      <w:rFonts w:ascii="Arial" w:eastAsia="MS Mincho" w:hAnsi="Arial" w:cs="Times New Roman"/>
      <w:szCs w:val="24"/>
      <w:lang w:val="en-GB"/>
    </w:rPr>
  </w:style>
  <w:style w:type="paragraph" w:customStyle="1" w:styleId="Note5">
    <w:name w:val="Note 5"/>
    <w:basedOn w:val="Note4"/>
    <w:rsid w:val="004B710E"/>
    <w:pPr>
      <w:ind w:left="1701"/>
    </w:pPr>
  </w:style>
  <w:style w:type="paragraph" w:customStyle="1" w:styleId="standard6">
    <w:name w:val="standard 6"/>
    <w:basedOn w:val="Normal"/>
    <w:rsid w:val="004B710E"/>
    <w:pPr>
      <w:widowControl w:val="0"/>
      <w:suppressAutoHyphens w:val="0"/>
      <w:autoSpaceDE w:val="0"/>
      <w:autoSpaceDN w:val="0"/>
      <w:adjustRightInd w:val="0"/>
      <w:spacing w:before="120" w:after="120" w:line="240" w:lineRule="auto"/>
      <w:ind w:left="1134"/>
      <w:jc w:val="both"/>
    </w:pPr>
    <w:rPr>
      <w:rFonts w:ascii="Arial" w:eastAsia="MS Mincho" w:hAnsi="Arial" w:cs="Times New Roman"/>
      <w:szCs w:val="24"/>
      <w:lang w:val="en-GB"/>
    </w:rPr>
  </w:style>
  <w:style w:type="character" w:customStyle="1" w:styleId="title3">
    <w:name w:val="title3"/>
    <w:rsid w:val="004B710E"/>
    <w:rPr>
      <w:b/>
      <w:sz w:val="21"/>
    </w:rPr>
  </w:style>
  <w:style w:type="character" w:customStyle="1" w:styleId="title20">
    <w:name w:val="title2"/>
    <w:rsid w:val="004B710E"/>
    <w:rPr>
      <w:b/>
      <w:sz w:val="24"/>
    </w:rPr>
  </w:style>
  <w:style w:type="paragraph" w:customStyle="1" w:styleId="Numerierung0">
    <w:name w:val="Numerierung 0"/>
    <w:basedOn w:val="Numerierung1"/>
    <w:rsid w:val="004B710E"/>
    <w:pPr>
      <w:numPr>
        <w:numId w:val="0"/>
      </w:numPr>
      <w:tabs>
        <w:tab w:val="clear" w:pos="1491"/>
        <w:tab w:val="num" w:pos="360"/>
      </w:tabs>
      <w:ind w:left="360" w:hanging="360"/>
    </w:pPr>
  </w:style>
  <w:style w:type="paragraph" w:customStyle="1" w:styleId="Note6">
    <w:name w:val="Note 6"/>
    <w:basedOn w:val="Note5"/>
    <w:rsid w:val="004B710E"/>
    <w:pPr>
      <w:tabs>
        <w:tab w:val="clear" w:pos="1418"/>
        <w:tab w:val="left" w:pos="1985"/>
      </w:tabs>
      <w:ind w:left="1985"/>
    </w:pPr>
  </w:style>
  <w:style w:type="paragraph" w:customStyle="1" w:styleId="title1">
    <w:name w:val="title1"/>
    <w:basedOn w:val="main"/>
    <w:rsid w:val="004B710E"/>
    <w:rPr>
      <w:b/>
      <w:sz w:val="28"/>
    </w:rPr>
  </w:style>
  <w:style w:type="paragraph" w:customStyle="1" w:styleId="main">
    <w:name w:val="main"/>
    <w:basedOn w:val="Normal"/>
    <w:rsid w:val="004B710E"/>
    <w:pPr>
      <w:widowControl w:val="0"/>
      <w:suppressAutoHyphens w:val="0"/>
      <w:jc w:val="both"/>
    </w:pPr>
    <w:rPr>
      <w:rFonts w:ascii="Arial" w:eastAsia="MS Gothic" w:hAnsi="Arial" w:cs="Times New Roman"/>
      <w:kern w:val="2"/>
      <w:sz w:val="21"/>
      <w:szCs w:val="20"/>
      <w:lang w:val="en-US" w:eastAsia="ja-JP"/>
    </w:rPr>
  </w:style>
  <w:style w:type="paragraph" w:customStyle="1" w:styleId="berschrift1-2">
    <w:name w:val="Überschrift1-2"/>
    <w:basedOn w:val="Heading1"/>
    <w:rsid w:val="004B710E"/>
    <w:pPr>
      <w:numPr>
        <w:numId w:val="38"/>
      </w:numPr>
      <w:tabs>
        <w:tab w:val="clear" w:pos="567"/>
      </w:tabs>
      <w:suppressAutoHyphens w:val="0"/>
      <w:spacing w:before="240" w:after="240" w:line="240" w:lineRule="auto"/>
    </w:pPr>
    <w:rPr>
      <w:rFonts w:ascii="Arial" w:eastAsia="MS Mincho" w:hAnsi="Arial" w:cs="Times New Roman"/>
      <w:bCs w:val="0"/>
      <w:sz w:val="22"/>
      <w:szCs w:val="20"/>
      <w:lang w:val="en-GB" w:eastAsia="en-US"/>
    </w:rPr>
  </w:style>
  <w:style w:type="paragraph" w:customStyle="1" w:styleId="berschrift1-3">
    <w:name w:val="Überschrift1-3"/>
    <w:basedOn w:val="berschrift1-2"/>
    <w:rsid w:val="004B710E"/>
  </w:style>
  <w:style w:type="paragraph" w:customStyle="1" w:styleId="berschrift2-2">
    <w:name w:val="Überschrift2-2"/>
    <w:basedOn w:val="Heading2"/>
    <w:rsid w:val="004B710E"/>
    <w:pPr>
      <w:widowControl w:val="0"/>
      <w:numPr>
        <w:ilvl w:val="0"/>
        <w:numId w:val="0"/>
      </w:numPr>
      <w:tabs>
        <w:tab w:val="num" w:pos="1557"/>
        <w:tab w:val="num" w:pos="2160"/>
      </w:tabs>
      <w:suppressAutoHyphens w:val="0"/>
      <w:autoSpaceDE w:val="0"/>
      <w:autoSpaceDN w:val="0"/>
      <w:adjustRightInd w:val="0"/>
      <w:spacing w:before="120" w:after="120" w:line="240" w:lineRule="auto"/>
      <w:ind w:left="1557" w:hanging="576"/>
      <w:jc w:val="both"/>
    </w:pPr>
    <w:rPr>
      <w:rFonts w:ascii="Arial" w:eastAsia="MS Mincho" w:hAnsi="Arial" w:cs="Times New Roman"/>
      <w:b/>
      <w:bCs w:val="0"/>
      <w:szCs w:val="24"/>
      <w:lang w:val="en-GB"/>
    </w:rPr>
  </w:style>
  <w:style w:type="paragraph" w:customStyle="1" w:styleId="text">
    <w:name w:val="text"/>
    <w:basedOn w:val="Normal"/>
    <w:rsid w:val="004B710E"/>
    <w:pPr>
      <w:widowControl w:val="0"/>
      <w:suppressAutoHyphens w:val="0"/>
      <w:adjustRightInd w:val="0"/>
      <w:spacing w:line="240" w:lineRule="auto"/>
      <w:ind w:firstLine="426"/>
    </w:pPr>
    <w:rPr>
      <w:rFonts w:ascii="Arial" w:eastAsia="MS PGothic" w:hAnsi="Arial" w:cs="Times New Roman"/>
      <w:sz w:val="18"/>
      <w:szCs w:val="20"/>
      <w:lang w:val="en-US" w:eastAsia="ja-JP"/>
    </w:rPr>
  </w:style>
  <w:style w:type="paragraph" w:customStyle="1" w:styleId="berschrift1-4">
    <w:name w:val="Überschrift1-4"/>
    <w:next w:val="BodyText"/>
    <w:autoRedefine/>
    <w:rsid w:val="004B710E"/>
    <w:pPr>
      <w:numPr>
        <w:numId w:val="39"/>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4B710E"/>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val="0"/>
      <w:spacing w:line="240" w:lineRule="auto"/>
    </w:pPr>
    <w:rPr>
      <w:rFonts w:ascii="Courier" w:eastAsia="Times New Roman" w:hAnsi="Courier" w:cs="Times New Roman"/>
      <w:snapToGrid w:val="0"/>
      <w:color w:val="000000"/>
      <w:szCs w:val="20"/>
      <w:lang w:val="en-GB"/>
    </w:rPr>
  </w:style>
  <w:style w:type="paragraph" w:customStyle="1" w:styleId="Body">
    <w:name w:val="Body"/>
    <w:basedOn w:val="Normal"/>
    <w:rsid w:val="004B710E"/>
    <w:pPr>
      <w:suppressAutoHyphens w:val="0"/>
      <w:spacing w:line="260" w:lineRule="atLeast"/>
    </w:pPr>
    <w:rPr>
      <w:rFonts w:eastAsia="Times New Roman" w:cs="Times New Roman"/>
      <w:sz w:val="21"/>
      <w:szCs w:val="20"/>
      <w:lang w:val="nl-NL"/>
    </w:rPr>
  </w:style>
  <w:style w:type="paragraph" w:customStyle="1" w:styleId="WW-BodyText2">
    <w:name w:val="WW-Body Text 2"/>
    <w:basedOn w:val="Normal"/>
    <w:rsid w:val="004B710E"/>
    <w:pPr>
      <w:spacing w:line="480" w:lineRule="auto"/>
    </w:pPr>
    <w:rPr>
      <w:rFonts w:ascii="Arial" w:eastAsia="Times New Roman" w:hAnsi="Arial" w:cs="Times New Roman"/>
      <w:color w:val="FF0000"/>
      <w:sz w:val="24"/>
      <w:szCs w:val="20"/>
      <w:lang w:val="en-AU" w:eastAsia="de-DE"/>
    </w:rPr>
  </w:style>
  <w:style w:type="paragraph" w:customStyle="1" w:styleId="ListNumberLevel2">
    <w:name w:val="List Number (Level 2)"/>
    <w:basedOn w:val="Normal"/>
    <w:rsid w:val="004B710E"/>
    <w:pPr>
      <w:tabs>
        <w:tab w:val="num" w:pos="1417"/>
      </w:tabs>
      <w:suppressAutoHyphens w:val="0"/>
      <w:spacing w:after="240" w:line="240" w:lineRule="auto"/>
      <w:ind w:left="1417" w:hanging="708"/>
      <w:jc w:val="both"/>
    </w:pPr>
    <w:rPr>
      <w:rFonts w:eastAsia="Times New Roman" w:cs="Times New Roman"/>
      <w:sz w:val="24"/>
      <w:szCs w:val="20"/>
      <w:lang w:val="en-GB"/>
    </w:rPr>
  </w:style>
  <w:style w:type="paragraph" w:customStyle="1" w:styleId="ListNumberLevel3">
    <w:name w:val="List Number (Level 3)"/>
    <w:basedOn w:val="Normal"/>
    <w:rsid w:val="004B710E"/>
    <w:pPr>
      <w:tabs>
        <w:tab w:val="num" w:pos="2126"/>
      </w:tabs>
      <w:suppressAutoHyphens w:val="0"/>
      <w:spacing w:after="240" w:line="240" w:lineRule="auto"/>
      <w:ind w:left="2126" w:hanging="709"/>
      <w:jc w:val="both"/>
    </w:pPr>
    <w:rPr>
      <w:rFonts w:eastAsia="Times New Roman" w:cs="Times New Roman"/>
      <w:sz w:val="24"/>
      <w:szCs w:val="20"/>
      <w:lang w:val="en-GB"/>
    </w:rPr>
  </w:style>
  <w:style w:type="paragraph" w:customStyle="1" w:styleId="ListNumberLevel4">
    <w:name w:val="List Number (Level 4)"/>
    <w:basedOn w:val="Normal"/>
    <w:rsid w:val="004B710E"/>
    <w:pPr>
      <w:tabs>
        <w:tab w:val="num" w:pos="2835"/>
      </w:tabs>
      <w:suppressAutoHyphens w:val="0"/>
      <w:spacing w:after="240" w:line="240" w:lineRule="auto"/>
      <w:ind w:left="2835" w:hanging="709"/>
      <w:jc w:val="both"/>
    </w:pPr>
    <w:rPr>
      <w:rFonts w:eastAsia="Times New Roman" w:cs="Times New Roman"/>
      <w:sz w:val="24"/>
      <w:szCs w:val="20"/>
      <w:lang w:val="en-GB"/>
    </w:rPr>
  </w:style>
  <w:style w:type="paragraph" w:customStyle="1" w:styleId="berschrift2-3">
    <w:name w:val="Überschrift2-3"/>
    <w:basedOn w:val="berschrift1-3"/>
    <w:next w:val="BodyText"/>
    <w:rsid w:val="004B710E"/>
    <w:pPr>
      <w:numPr>
        <w:numId w:val="46"/>
      </w:numPr>
      <w:tabs>
        <w:tab w:val="clear" w:pos="432"/>
        <w:tab w:val="num" w:pos="1413"/>
      </w:tabs>
      <w:ind w:left="1413"/>
    </w:pPr>
  </w:style>
  <w:style w:type="paragraph" w:customStyle="1" w:styleId="berschrift4n">
    <w:name w:val="Überschrift4n"/>
    <w:basedOn w:val="Normal"/>
    <w:autoRedefine/>
    <w:rsid w:val="004B710E"/>
    <w:pPr>
      <w:widowControl w:val="0"/>
      <w:numPr>
        <w:numId w:val="47"/>
      </w:numPr>
      <w:tabs>
        <w:tab w:val="clear" w:pos="1413"/>
        <w:tab w:val="num" w:pos="2394"/>
      </w:tabs>
      <w:suppressAutoHyphens w:val="0"/>
      <w:autoSpaceDE w:val="0"/>
      <w:autoSpaceDN w:val="0"/>
      <w:adjustRightInd w:val="0"/>
      <w:spacing w:before="120" w:after="120" w:line="240" w:lineRule="auto"/>
      <w:ind w:left="2394"/>
      <w:jc w:val="both"/>
    </w:pPr>
    <w:rPr>
      <w:rFonts w:ascii="Arial" w:eastAsia="MS Mincho" w:hAnsi="Arial" w:cs="Times New Roman"/>
      <w:b/>
      <w:sz w:val="22"/>
      <w:szCs w:val="24"/>
      <w:lang w:val="en-US"/>
    </w:rPr>
  </w:style>
  <w:style w:type="paragraph" w:customStyle="1" w:styleId="Document5">
    <w:name w:val="Document[5]"/>
    <w:basedOn w:val="Normal"/>
    <w:rsid w:val="004B710E"/>
    <w:pPr>
      <w:widowControl w:val="0"/>
      <w:suppressAutoHyphens w:val="0"/>
      <w:spacing w:line="240" w:lineRule="auto"/>
    </w:pPr>
    <w:rPr>
      <w:rFonts w:eastAsia="Times New Roman" w:cs="Times New Roman"/>
      <w:sz w:val="24"/>
      <w:szCs w:val="20"/>
      <w:lang w:val="en-US"/>
    </w:rPr>
  </w:style>
  <w:style w:type="paragraph" w:customStyle="1" w:styleId="a9">
    <w:name w:val="図表"/>
    <w:basedOn w:val="Normal"/>
    <w:rsid w:val="004B710E"/>
    <w:pPr>
      <w:widowControl w:val="0"/>
      <w:suppressAutoHyphens w:val="0"/>
      <w:spacing w:line="240" w:lineRule="auto"/>
      <w:jc w:val="center"/>
    </w:pPr>
    <w:rPr>
      <w:rFonts w:ascii="Arial" w:eastAsia="MS PGothic" w:hAnsi="Arial" w:cs="Times New Roman"/>
      <w:kern w:val="2"/>
      <w:sz w:val="21"/>
      <w:szCs w:val="21"/>
      <w:lang w:val="en-US" w:eastAsia="ja-JP"/>
    </w:rPr>
  </w:style>
  <w:style w:type="character" w:customStyle="1" w:styleId="zzmpTrailerItem">
    <w:name w:val="zzmpTrailerItem"/>
    <w:rsid w:val="004B710E"/>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4B710E"/>
    <w:pPr>
      <w:widowControl w:val="0"/>
      <w:numPr>
        <w:ilvl w:val="2"/>
        <w:numId w:val="48"/>
      </w:numPr>
      <w:tabs>
        <w:tab w:val="clear" w:pos="2934"/>
        <w:tab w:val="num" w:pos="1984"/>
      </w:tabs>
      <w:suppressAutoHyphens w:val="0"/>
      <w:autoSpaceDE w:val="0"/>
      <w:autoSpaceDN w:val="0"/>
      <w:adjustRightInd w:val="0"/>
      <w:spacing w:line="240" w:lineRule="auto"/>
      <w:ind w:left="1984" w:right="90" w:hanging="567"/>
    </w:pPr>
    <w:rPr>
      <w:rFonts w:ascii="Courier New" w:eastAsia="Times New Roman" w:hAnsi="Courier New" w:cs="Courier New"/>
      <w:i/>
      <w:iCs/>
      <w:szCs w:val="24"/>
      <w:u w:val="single"/>
      <w:lang w:val="en-GB"/>
    </w:rPr>
  </w:style>
  <w:style w:type="paragraph" w:customStyle="1" w:styleId="GTRnormal">
    <w:name w:val="GTR normal"/>
    <w:basedOn w:val="Normal"/>
    <w:rsid w:val="004B710E"/>
    <w:pPr>
      <w:widowControl w:val="0"/>
      <w:numPr>
        <w:numId w:val="48"/>
      </w:numPr>
      <w:tabs>
        <w:tab w:val="clear" w:pos="540"/>
        <w:tab w:val="num" w:pos="1984"/>
      </w:tabs>
      <w:suppressAutoHyphens w:val="0"/>
      <w:autoSpaceDE w:val="0"/>
      <w:autoSpaceDN w:val="0"/>
      <w:adjustRightInd w:val="0"/>
      <w:spacing w:line="240" w:lineRule="auto"/>
      <w:ind w:left="1984" w:hanging="567"/>
    </w:pPr>
    <w:rPr>
      <w:rFonts w:ascii="Courier New" w:eastAsia="Times New Roman" w:hAnsi="Courier New" w:cs="Courier New"/>
      <w:szCs w:val="24"/>
      <w:lang w:val="en-GB"/>
    </w:rPr>
  </w:style>
  <w:style w:type="paragraph" w:customStyle="1" w:styleId="normaljfr">
    <w:name w:val="normal_jfr"/>
    <w:basedOn w:val="Normal"/>
    <w:rsid w:val="004B710E"/>
    <w:pPr>
      <w:tabs>
        <w:tab w:val="left" w:pos="1701"/>
      </w:tabs>
      <w:suppressAutoHyphens w:val="0"/>
      <w:spacing w:line="240" w:lineRule="auto"/>
      <w:ind w:left="851" w:right="589"/>
    </w:pPr>
    <w:rPr>
      <w:rFonts w:eastAsia="Times New Roman" w:cs="Times New Roman"/>
      <w:sz w:val="22"/>
      <w:szCs w:val="20"/>
      <w:lang w:val="fr-FR"/>
    </w:rPr>
  </w:style>
  <w:style w:type="paragraph" w:customStyle="1" w:styleId="Notebasdepagejfr">
    <w:name w:val="Note bas de page_jfr"/>
    <w:basedOn w:val="FootnoteText"/>
    <w:rsid w:val="004B710E"/>
    <w:pPr>
      <w:tabs>
        <w:tab w:val="clear" w:pos="1021"/>
        <w:tab w:val="left" w:pos="426"/>
      </w:tabs>
      <w:suppressAutoHyphens w:val="0"/>
      <w:spacing w:line="240" w:lineRule="auto"/>
      <w:ind w:left="426" w:right="249" w:hanging="426"/>
    </w:pPr>
    <w:rPr>
      <w:lang w:val="fr-FR" w:eastAsia="en-US"/>
    </w:rPr>
  </w:style>
  <w:style w:type="paragraph" w:customStyle="1" w:styleId="grasjfr">
    <w:name w:val="gras_jfr"/>
    <w:basedOn w:val="normaljfr"/>
    <w:next w:val="normaljfr"/>
    <w:rsid w:val="004B710E"/>
    <w:pPr>
      <w:ind w:left="1134" w:hanging="283"/>
    </w:pPr>
    <w:rPr>
      <w:b/>
    </w:rPr>
  </w:style>
  <w:style w:type="paragraph" w:customStyle="1" w:styleId="normal2jfr">
    <w:name w:val="normal2_jfr"/>
    <w:basedOn w:val="normaljfr"/>
    <w:rsid w:val="004B710E"/>
    <w:pPr>
      <w:ind w:left="1134" w:hanging="283"/>
    </w:pPr>
  </w:style>
  <w:style w:type="paragraph" w:customStyle="1" w:styleId="remjfr">
    <w:name w:val="rem_jfr"/>
    <w:basedOn w:val="normaljfr"/>
    <w:next w:val="normaljfr"/>
    <w:rsid w:val="004B710E"/>
    <w:pPr>
      <w:tabs>
        <w:tab w:val="left" w:pos="3686"/>
      </w:tabs>
      <w:ind w:left="1985" w:hanging="1134"/>
    </w:pPr>
    <w:rPr>
      <w:i/>
    </w:rPr>
  </w:style>
  <w:style w:type="paragraph" w:customStyle="1" w:styleId="notejfr">
    <w:name w:val="note_jfr"/>
    <w:basedOn w:val="normaljfr"/>
    <w:next w:val="normaljfr"/>
    <w:rsid w:val="004B710E"/>
    <w:pPr>
      <w:tabs>
        <w:tab w:val="clear" w:pos="1701"/>
      </w:tabs>
      <w:ind w:left="1843" w:hanging="992"/>
    </w:pPr>
    <w:rPr>
      <w:i/>
    </w:rPr>
  </w:style>
  <w:style w:type="paragraph" w:customStyle="1" w:styleId="t2jfr">
    <w:name w:val="t2_jfr"/>
    <w:basedOn w:val="Normal"/>
    <w:next w:val="normaljfr"/>
    <w:rsid w:val="004B710E"/>
    <w:pPr>
      <w:suppressAutoHyphens w:val="0"/>
      <w:spacing w:line="240" w:lineRule="auto"/>
      <w:ind w:left="567" w:right="731"/>
    </w:pPr>
    <w:rPr>
      <w:rFonts w:eastAsia="Times New Roman" w:cs="Times New Roman"/>
      <w:i/>
      <w:sz w:val="22"/>
      <w:szCs w:val="20"/>
      <w:u w:val="single"/>
      <w:lang w:val="fr-FR"/>
    </w:rPr>
  </w:style>
  <w:style w:type="paragraph" w:customStyle="1" w:styleId="t1jfr">
    <w:name w:val="t1_jfr"/>
    <w:basedOn w:val="Normal"/>
    <w:next w:val="normaljfr"/>
    <w:rsid w:val="004B710E"/>
    <w:pPr>
      <w:suppressAutoHyphens w:val="0"/>
      <w:spacing w:line="240" w:lineRule="auto"/>
      <w:ind w:left="567" w:right="731"/>
    </w:pPr>
    <w:rPr>
      <w:rFonts w:eastAsia="Times New Roman" w:cs="Times New Roman"/>
      <w:b/>
      <w:sz w:val="22"/>
      <w:szCs w:val="20"/>
      <w:u w:val="single"/>
      <w:lang w:val="fr-FR"/>
    </w:rPr>
  </w:style>
  <w:style w:type="paragraph" w:customStyle="1" w:styleId="normal3ajfr">
    <w:name w:val="normal3a_jfr"/>
    <w:basedOn w:val="normal2jfr"/>
    <w:rsid w:val="004B710E"/>
    <w:pPr>
      <w:ind w:left="1418"/>
    </w:pPr>
    <w:rPr>
      <w:lang w:val="en-GB"/>
    </w:rPr>
  </w:style>
  <w:style w:type="paragraph" w:customStyle="1" w:styleId="normal2ajfr">
    <w:name w:val="normal2a_jfr"/>
    <w:basedOn w:val="normal2jfr"/>
    <w:rsid w:val="004B710E"/>
    <w:rPr>
      <w:lang w:val="en-GB"/>
    </w:rPr>
  </w:style>
  <w:style w:type="paragraph" w:customStyle="1" w:styleId="normal1ajfr">
    <w:name w:val="normal1a_jfr"/>
    <w:basedOn w:val="normaljfr"/>
    <w:rsid w:val="004B710E"/>
    <w:rPr>
      <w:lang w:val="en-GB"/>
    </w:rPr>
  </w:style>
  <w:style w:type="paragraph" w:customStyle="1" w:styleId="t1ajfr">
    <w:name w:val="t1a_jfr"/>
    <w:basedOn w:val="Heading1"/>
    <w:next w:val="normal1ajfr"/>
    <w:rsid w:val="004B710E"/>
    <w:pPr>
      <w:numPr>
        <w:numId w:val="0"/>
      </w:numPr>
      <w:tabs>
        <w:tab w:val="clear" w:pos="567"/>
      </w:tabs>
      <w:suppressAutoHyphens w:val="0"/>
      <w:spacing w:before="240" w:after="60" w:line="240" w:lineRule="auto"/>
      <w:ind w:left="432" w:right="448" w:hanging="432"/>
      <w:outlineLvl w:val="9"/>
    </w:pPr>
    <w:rPr>
      <w:rFonts w:cs="Times New Roman"/>
      <w:bCs w:val="0"/>
      <w:kern w:val="28"/>
      <w:sz w:val="24"/>
      <w:szCs w:val="20"/>
      <w:u w:val="single"/>
      <w:lang w:val="en-GB" w:eastAsia="en-US"/>
    </w:rPr>
  </w:style>
  <w:style w:type="paragraph" w:customStyle="1" w:styleId="t2ajfr">
    <w:name w:val="t2a_jfr"/>
    <w:basedOn w:val="Heading2"/>
    <w:next w:val="normal1ajfr"/>
    <w:rsid w:val="004B710E"/>
    <w:pPr>
      <w:numPr>
        <w:ilvl w:val="0"/>
        <w:numId w:val="0"/>
      </w:numPr>
      <w:suppressAutoHyphens w:val="0"/>
      <w:spacing w:line="240" w:lineRule="auto"/>
      <w:ind w:left="567" w:hanging="576"/>
      <w:outlineLvl w:val="9"/>
    </w:pPr>
    <w:rPr>
      <w:rFonts w:eastAsia="Times New Roman" w:cs="Times New Roman"/>
      <w:bCs w:val="0"/>
      <w:i/>
      <w:iCs w:val="0"/>
      <w:sz w:val="24"/>
      <w:szCs w:val="20"/>
      <w:u w:val="single"/>
      <w:lang w:val="en-GB"/>
    </w:rPr>
  </w:style>
  <w:style w:type="paragraph" w:customStyle="1" w:styleId="t3ajfr">
    <w:name w:val="t3a_jfr"/>
    <w:basedOn w:val="t2ajfr"/>
    <w:next w:val="normal1ajfr"/>
    <w:rsid w:val="004B710E"/>
    <w:pPr>
      <w:ind w:left="851"/>
    </w:pPr>
    <w:rPr>
      <w:i w:val="0"/>
    </w:rPr>
  </w:style>
  <w:style w:type="paragraph" w:customStyle="1" w:styleId="t3jfr">
    <w:name w:val="t3_jfr"/>
    <w:basedOn w:val="t3ajfr"/>
    <w:next w:val="normaljfr"/>
    <w:rsid w:val="004B710E"/>
    <w:rPr>
      <w:lang w:val="fr-FR"/>
    </w:rPr>
  </w:style>
  <w:style w:type="paragraph" w:customStyle="1" w:styleId="GTRnormal3">
    <w:name w:val="GTR normal 3"/>
    <w:rsid w:val="004B710E"/>
    <w:pPr>
      <w:spacing w:after="200" w:line="276" w:lineRule="auto"/>
      <w:ind w:left="1418"/>
    </w:pPr>
    <w:rPr>
      <w:rFonts w:ascii="Calibri" w:eastAsia="Calibri" w:hAnsi="Calibri"/>
      <w:sz w:val="22"/>
      <w:lang w:val="en-US" w:eastAsia="en-US"/>
    </w:rPr>
  </w:style>
  <w:style w:type="paragraph" w:customStyle="1" w:styleId="GTRnormal2Car">
    <w:name w:val="GTR normal 2 Car"/>
    <w:rsid w:val="004B710E"/>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4B710E"/>
    <w:pPr>
      <w:widowControl w:val="0"/>
      <w:suppressAutoHyphens w:val="0"/>
      <w:autoSpaceDE w:val="0"/>
      <w:autoSpaceDN w:val="0"/>
      <w:adjustRightInd w:val="0"/>
      <w:spacing w:line="240" w:lineRule="auto"/>
      <w:ind w:right="90"/>
    </w:pPr>
    <w:rPr>
      <w:rFonts w:ascii="Courier New" w:eastAsia="Times New Roman" w:hAnsi="Courier New" w:cs="Courier New"/>
      <w:i/>
      <w:iCs/>
      <w:szCs w:val="20"/>
      <w:lang w:val="en-GB"/>
    </w:rPr>
  </w:style>
  <w:style w:type="paragraph" w:customStyle="1" w:styleId="GTRtitre4">
    <w:name w:val="GTR titre4"/>
    <w:basedOn w:val="Normal"/>
    <w:rsid w:val="004B710E"/>
    <w:pPr>
      <w:widowControl w:val="0"/>
      <w:tabs>
        <w:tab w:val="num" w:pos="1440"/>
        <w:tab w:val="left" w:pos="1985"/>
      </w:tabs>
      <w:suppressAutoHyphens w:val="0"/>
      <w:autoSpaceDE w:val="0"/>
      <w:autoSpaceDN w:val="0"/>
      <w:adjustRightInd w:val="0"/>
      <w:spacing w:line="240" w:lineRule="auto"/>
      <w:ind w:left="1440" w:right="90" w:hanging="360"/>
    </w:pPr>
    <w:rPr>
      <w:rFonts w:ascii="Courier New" w:eastAsia="Times New Roman" w:hAnsi="Courier New" w:cs="Courier New"/>
      <w:i/>
      <w:iCs/>
      <w:szCs w:val="24"/>
      <w:u w:val="single"/>
      <w:lang w:val="en-GB"/>
    </w:rPr>
  </w:style>
  <w:style w:type="paragraph" w:customStyle="1" w:styleId="Style">
    <w:name w:val="Style"/>
    <w:rsid w:val="004B710E"/>
    <w:pPr>
      <w:widowControl w:val="0"/>
      <w:autoSpaceDE w:val="0"/>
      <w:autoSpaceDN w:val="0"/>
      <w:adjustRightInd w:val="0"/>
    </w:pPr>
    <w:rPr>
      <w:rFonts w:eastAsiaTheme="minorEastAsia"/>
      <w:sz w:val="24"/>
      <w:szCs w:val="24"/>
      <w:lang w:val="en-US" w:eastAsia="en-US"/>
    </w:rPr>
  </w:style>
  <w:style w:type="paragraph" w:customStyle="1" w:styleId="Regsubp-ge01">
    <w:name w:val="Regsubp-ge01"/>
    <w:basedOn w:val="Normal"/>
    <w:rsid w:val="004B710E"/>
    <w:pPr>
      <w:widowControl w:val="0"/>
      <w:suppressAutoHyphens w:val="0"/>
      <w:autoSpaceDE w:val="0"/>
      <w:autoSpaceDN w:val="0"/>
      <w:adjustRightInd w:val="0"/>
      <w:spacing w:line="240" w:lineRule="auto"/>
    </w:pPr>
    <w:rPr>
      <w:rFonts w:eastAsia="Times New Roman" w:cs="Times New Roman"/>
      <w:b/>
      <w:bCs/>
      <w:sz w:val="24"/>
      <w:szCs w:val="24"/>
      <w:lang w:val="en-US" w:eastAsia="it-IT"/>
    </w:rPr>
  </w:style>
  <w:style w:type="paragraph" w:customStyle="1" w:styleId="td">
    <w:name w:val="td"/>
    <w:basedOn w:val="Normal"/>
    <w:rsid w:val="004B710E"/>
    <w:pPr>
      <w:suppressAutoHyphens w:val="0"/>
      <w:spacing w:before="100" w:beforeAutospacing="1" w:after="100" w:afterAutospacing="1" w:line="240" w:lineRule="auto"/>
    </w:pPr>
    <w:rPr>
      <w:rFonts w:ascii="Arial" w:eastAsia="Times New Roman" w:hAnsi="Arial" w:cs="Arial"/>
      <w:sz w:val="12"/>
      <w:szCs w:val="12"/>
      <w:lang w:val="it-IT" w:eastAsia="it-IT"/>
    </w:rPr>
  </w:style>
  <w:style w:type="paragraph" w:customStyle="1" w:styleId="Intestazionetabella">
    <w:name w:val="Intestazione tabella"/>
    <w:basedOn w:val="Contenutotabella"/>
    <w:rsid w:val="004B710E"/>
    <w:pPr>
      <w:spacing w:line="240" w:lineRule="auto"/>
      <w:ind w:left="0" w:firstLine="0"/>
      <w:jc w:val="left"/>
    </w:pPr>
    <w:rPr>
      <w:spacing w:val="0"/>
      <w:lang w:eastAsia="it-IT"/>
    </w:rPr>
  </w:style>
  <w:style w:type="paragraph" w:customStyle="1" w:styleId="Ammend">
    <w:name w:val="Ammend"/>
    <w:basedOn w:val="Normal"/>
    <w:rsid w:val="004B710E"/>
    <w:pPr>
      <w:shd w:val="clear" w:color="auto" w:fill="00FFFF"/>
      <w:suppressAutoHyphens w:val="0"/>
      <w:spacing w:line="240" w:lineRule="auto"/>
      <w:jc w:val="both"/>
    </w:pPr>
    <w:rPr>
      <w:rFonts w:eastAsia="Times New Roman" w:cs="Times New Roman"/>
      <w:sz w:val="24"/>
      <w:szCs w:val="20"/>
      <w:lang w:val="en-US"/>
    </w:rPr>
  </w:style>
  <w:style w:type="paragraph" w:customStyle="1" w:styleId="DidascaliaGiustificato">
    <w:name w:val="Didascalia+Giustificato"/>
    <w:basedOn w:val="Caption"/>
    <w:autoRedefine/>
    <w:rsid w:val="004B710E"/>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4B710E"/>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4B710E"/>
    <w:pPr>
      <w:keepNext/>
      <w:tabs>
        <w:tab w:val="left" w:pos="720"/>
        <w:tab w:val="left" w:pos="900"/>
        <w:tab w:val="left" w:pos="1080"/>
        <w:tab w:val="left" w:pos="9360"/>
      </w:tabs>
      <w:suppressAutoHyphens w:val="0"/>
      <w:spacing w:line="240" w:lineRule="auto"/>
      <w:jc w:val="both"/>
    </w:pPr>
    <w:rPr>
      <w:rFonts w:eastAsia="Times New Roman" w:cs="Times New Roman"/>
      <w:sz w:val="24"/>
      <w:szCs w:val="20"/>
      <w:lang w:val="en-GB"/>
    </w:rPr>
  </w:style>
  <w:style w:type="paragraph" w:customStyle="1" w:styleId="StileSinistro1cm">
    <w:name w:val="Stile Sinistro:  1 cm"/>
    <w:basedOn w:val="Normal"/>
    <w:autoRedefine/>
    <w:rsid w:val="004B710E"/>
    <w:pPr>
      <w:suppressAutoHyphens w:val="0"/>
      <w:spacing w:line="240" w:lineRule="auto"/>
    </w:pPr>
    <w:rPr>
      <w:rFonts w:eastAsia="Times New Roman" w:cs="Times New Roman"/>
      <w:sz w:val="24"/>
      <w:szCs w:val="20"/>
      <w:lang w:val="en-GB"/>
    </w:rPr>
  </w:style>
  <w:style w:type="paragraph" w:customStyle="1" w:styleId="StileGiustificatoSinistro1cm">
    <w:name w:val="Stile Giustificato Sinistro:  1 cm"/>
    <w:basedOn w:val="Normal"/>
    <w:autoRedefine/>
    <w:rsid w:val="004B710E"/>
    <w:pPr>
      <w:keepNext/>
      <w:tabs>
        <w:tab w:val="left" w:pos="1260"/>
        <w:tab w:val="left" w:pos="2880"/>
        <w:tab w:val="left" w:pos="3420"/>
        <w:tab w:val="left" w:pos="3600"/>
        <w:tab w:val="left" w:pos="4500"/>
        <w:tab w:val="left" w:pos="9900"/>
      </w:tabs>
      <w:suppressAutoHyphens w:val="0"/>
      <w:spacing w:line="240" w:lineRule="auto"/>
      <w:jc w:val="right"/>
    </w:pPr>
    <w:rPr>
      <w:rFonts w:eastAsia="Times New Roman" w:cs="Times New Roman"/>
      <w:sz w:val="24"/>
      <w:szCs w:val="20"/>
      <w:lang w:val="en-GB"/>
    </w:rPr>
  </w:style>
  <w:style w:type="paragraph" w:customStyle="1" w:styleId="didascalia1">
    <w:name w:val="didascalia1"/>
    <w:basedOn w:val="Normal"/>
    <w:autoRedefine/>
    <w:rsid w:val="004B710E"/>
    <w:pPr>
      <w:keepNext/>
      <w:tabs>
        <w:tab w:val="left" w:pos="900"/>
        <w:tab w:val="left" w:pos="1080"/>
        <w:tab w:val="left" w:pos="8820"/>
        <w:tab w:val="left" w:pos="9900"/>
      </w:tabs>
      <w:suppressAutoHyphens w:val="0"/>
      <w:spacing w:line="240" w:lineRule="auto"/>
      <w:jc w:val="right"/>
    </w:pPr>
    <w:rPr>
      <w:rFonts w:eastAsia="Times New Roman" w:cs="Times New Roman"/>
      <w:b/>
      <w:position w:val="-26"/>
      <w:szCs w:val="20"/>
      <w:lang w:val="en-GB" w:eastAsia="it-IT"/>
    </w:rPr>
  </w:style>
  <w:style w:type="paragraph" w:customStyle="1" w:styleId="CM6">
    <w:name w:val="CM6"/>
    <w:basedOn w:val="Default"/>
    <w:next w:val="Default"/>
    <w:rsid w:val="004B710E"/>
    <w:pPr>
      <w:spacing w:line="193" w:lineRule="atLeast"/>
      <w:ind w:left="0" w:firstLine="0"/>
      <w:jc w:val="left"/>
    </w:pPr>
    <w:rPr>
      <w:rFonts w:cs="Times New Roman"/>
      <w:color w:val="auto"/>
      <w:spacing w:val="0"/>
    </w:rPr>
  </w:style>
  <w:style w:type="paragraph" w:customStyle="1" w:styleId="CM31">
    <w:name w:val="CM31"/>
    <w:basedOn w:val="Default"/>
    <w:next w:val="Default"/>
    <w:rsid w:val="004B710E"/>
    <w:pPr>
      <w:spacing w:line="200" w:lineRule="atLeast"/>
      <w:ind w:left="0" w:firstLine="0"/>
      <w:jc w:val="left"/>
    </w:pPr>
    <w:rPr>
      <w:rFonts w:cs="Times New Roman"/>
      <w:color w:val="auto"/>
      <w:spacing w:val="0"/>
    </w:rPr>
  </w:style>
  <w:style w:type="paragraph" w:customStyle="1" w:styleId="CM8">
    <w:name w:val="CM8"/>
    <w:basedOn w:val="Default"/>
    <w:next w:val="Default"/>
    <w:rsid w:val="004B710E"/>
    <w:pPr>
      <w:spacing w:line="198" w:lineRule="atLeast"/>
      <w:ind w:left="0" w:firstLine="0"/>
      <w:jc w:val="left"/>
    </w:pPr>
    <w:rPr>
      <w:rFonts w:cs="Times New Roman"/>
      <w:color w:val="auto"/>
      <w:spacing w:val="0"/>
    </w:rPr>
  </w:style>
  <w:style w:type="paragraph" w:customStyle="1" w:styleId="CM5">
    <w:name w:val="CM5"/>
    <w:basedOn w:val="Default"/>
    <w:next w:val="Default"/>
    <w:rsid w:val="004B710E"/>
    <w:pPr>
      <w:spacing w:line="200" w:lineRule="atLeast"/>
      <w:ind w:left="0" w:firstLine="0"/>
      <w:jc w:val="left"/>
    </w:pPr>
    <w:rPr>
      <w:rFonts w:cs="Times New Roman"/>
      <w:color w:val="auto"/>
      <w:spacing w:val="0"/>
    </w:rPr>
  </w:style>
  <w:style w:type="paragraph" w:customStyle="1" w:styleId="CM162">
    <w:name w:val="CM162"/>
    <w:basedOn w:val="Default"/>
    <w:next w:val="Default"/>
    <w:rsid w:val="004B710E"/>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4B710E"/>
    <w:pPr>
      <w:tabs>
        <w:tab w:val="num" w:pos="420"/>
      </w:tabs>
      <w:suppressAutoHyphens w:val="0"/>
      <w:spacing w:line="240" w:lineRule="auto"/>
      <w:ind w:left="420" w:hanging="360"/>
    </w:pPr>
    <w:rPr>
      <w:rFonts w:eastAsia="Times New Roman" w:cs="Times New Roman"/>
      <w:sz w:val="24"/>
      <w:szCs w:val="24"/>
      <w:lang w:val="it-IT" w:eastAsia="it-IT"/>
    </w:rPr>
  </w:style>
  <w:style w:type="paragraph" w:customStyle="1" w:styleId="CM168">
    <w:name w:val="CM168"/>
    <w:basedOn w:val="Default"/>
    <w:next w:val="Default"/>
    <w:rsid w:val="004B710E"/>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4B710E"/>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4B710E"/>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4B710E"/>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4B710E"/>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4B710E"/>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4B710E"/>
    <w:pPr>
      <w:spacing w:line="193" w:lineRule="atLeast"/>
      <w:ind w:left="0" w:firstLine="0"/>
      <w:jc w:val="left"/>
    </w:pPr>
    <w:rPr>
      <w:rFonts w:cs="Times New Roman"/>
      <w:color w:val="auto"/>
      <w:spacing w:val="0"/>
    </w:rPr>
  </w:style>
  <w:style w:type="paragraph" w:customStyle="1" w:styleId="CM2">
    <w:name w:val="CM2"/>
    <w:basedOn w:val="Default"/>
    <w:next w:val="Default"/>
    <w:rsid w:val="004B710E"/>
    <w:pPr>
      <w:spacing w:line="191" w:lineRule="atLeast"/>
      <w:ind w:left="0" w:firstLine="0"/>
      <w:jc w:val="left"/>
    </w:pPr>
    <w:rPr>
      <w:rFonts w:cs="Times New Roman"/>
      <w:color w:val="auto"/>
      <w:spacing w:val="0"/>
    </w:rPr>
  </w:style>
  <w:style w:type="paragraph" w:customStyle="1" w:styleId="CM25">
    <w:name w:val="CM25"/>
    <w:basedOn w:val="Default"/>
    <w:next w:val="Default"/>
    <w:rsid w:val="004B710E"/>
    <w:pPr>
      <w:spacing w:line="200" w:lineRule="atLeast"/>
      <w:ind w:left="0" w:firstLine="0"/>
      <w:jc w:val="left"/>
    </w:pPr>
    <w:rPr>
      <w:rFonts w:cs="Times New Roman"/>
      <w:color w:val="auto"/>
      <w:spacing w:val="0"/>
    </w:rPr>
  </w:style>
  <w:style w:type="paragraph" w:customStyle="1" w:styleId="CM42">
    <w:name w:val="CM42"/>
    <w:basedOn w:val="Default"/>
    <w:next w:val="Default"/>
    <w:rsid w:val="004B710E"/>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4B710E"/>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4B710E"/>
    <w:pPr>
      <w:suppressAutoHyphens w:val="0"/>
      <w:spacing w:line="240" w:lineRule="auto"/>
    </w:pPr>
    <w:rPr>
      <w:rFonts w:eastAsia="Times New Roman" w:cs="Times New Roman"/>
      <w:szCs w:val="20"/>
      <w:lang w:val="en-GB" w:eastAsia="ja-JP"/>
    </w:rPr>
  </w:style>
  <w:style w:type="paragraph" w:customStyle="1" w:styleId="StyleFirstline127cm">
    <w:name w:val="Style First line:  1.27 cm"/>
    <w:basedOn w:val="Normal"/>
    <w:next w:val="Normal"/>
    <w:rsid w:val="004B710E"/>
    <w:pPr>
      <w:suppressAutoHyphens w:val="0"/>
      <w:spacing w:line="240" w:lineRule="auto"/>
      <w:ind w:firstLine="720"/>
    </w:pPr>
    <w:rPr>
      <w:rFonts w:eastAsia="Times New Roman" w:cs="Times New Roman"/>
      <w:sz w:val="24"/>
      <w:szCs w:val="20"/>
      <w:lang w:val="en-GB" w:eastAsia="ja-JP"/>
    </w:rPr>
  </w:style>
  <w:style w:type="paragraph" w:customStyle="1" w:styleId="Aa">
    <w:name w:val="A"/>
    <w:basedOn w:val="Normal"/>
    <w:next w:val="Normal"/>
    <w:rsid w:val="004B710E"/>
    <w:pPr>
      <w:tabs>
        <w:tab w:val="num" w:pos="720"/>
        <w:tab w:val="num" w:pos="1418"/>
      </w:tabs>
      <w:suppressAutoHyphens w:val="0"/>
      <w:spacing w:line="240" w:lineRule="auto"/>
      <w:ind w:left="1418" w:hanging="1418"/>
      <w:jc w:val="both"/>
    </w:pPr>
    <w:rPr>
      <w:rFonts w:ascii="Arial" w:eastAsia="Times New Roman" w:hAnsi="Arial" w:cs="Times New Roman"/>
      <w:b/>
      <w:color w:val="0000FF"/>
      <w:sz w:val="28"/>
      <w:szCs w:val="24"/>
      <w:lang w:val="it-IT" w:eastAsia="it-IT"/>
    </w:rPr>
  </w:style>
  <w:style w:type="paragraph" w:customStyle="1" w:styleId="AB">
    <w:name w:val="AB"/>
    <w:basedOn w:val="Normal"/>
    <w:next w:val="Normal"/>
    <w:rsid w:val="004B710E"/>
    <w:pPr>
      <w:tabs>
        <w:tab w:val="num" w:pos="1418"/>
      </w:tabs>
      <w:suppressAutoHyphens w:val="0"/>
      <w:spacing w:line="240" w:lineRule="auto"/>
      <w:ind w:left="1418" w:hanging="1418"/>
      <w:jc w:val="both"/>
    </w:pPr>
    <w:rPr>
      <w:rFonts w:ascii="Arial" w:eastAsia="Times New Roman" w:hAnsi="Arial" w:cs="Times New Roman"/>
      <w:b/>
      <w:i/>
      <w:color w:val="0000FF"/>
      <w:sz w:val="24"/>
      <w:szCs w:val="24"/>
      <w:lang w:val="it-IT" w:eastAsia="it-IT"/>
    </w:rPr>
  </w:style>
  <w:style w:type="paragraph" w:customStyle="1" w:styleId="ABC">
    <w:name w:val="ABC"/>
    <w:basedOn w:val="Normal"/>
    <w:next w:val="Normal"/>
    <w:rsid w:val="004B710E"/>
    <w:pPr>
      <w:tabs>
        <w:tab w:val="num" w:pos="1418"/>
        <w:tab w:val="num" w:pos="2160"/>
      </w:tabs>
      <w:suppressAutoHyphens w:val="0"/>
      <w:spacing w:line="240" w:lineRule="auto"/>
      <w:ind w:left="1418" w:hanging="1418"/>
      <w:jc w:val="both"/>
    </w:pPr>
    <w:rPr>
      <w:rFonts w:ascii="Arial" w:eastAsia="Times New Roman" w:hAnsi="Arial" w:cs="Times New Roman"/>
      <w:i/>
      <w:color w:val="0000FF"/>
      <w:sz w:val="24"/>
      <w:szCs w:val="24"/>
      <w:lang w:val="it-IT" w:eastAsia="it-IT"/>
    </w:rPr>
  </w:style>
  <w:style w:type="paragraph" w:customStyle="1" w:styleId="ABCD">
    <w:name w:val="ABCD"/>
    <w:basedOn w:val="Normal"/>
    <w:next w:val="Normal"/>
    <w:rsid w:val="004B710E"/>
    <w:pPr>
      <w:tabs>
        <w:tab w:val="num" w:pos="0"/>
        <w:tab w:val="num" w:pos="1418"/>
      </w:tabs>
      <w:suppressAutoHyphens w:val="0"/>
      <w:spacing w:line="240" w:lineRule="auto"/>
      <w:ind w:left="1418" w:hanging="1418"/>
      <w:jc w:val="both"/>
    </w:pPr>
    <w:rPr>
      <w:rFonts w:ascii="Arial Narrow" w:eastAsia="Times New Roman" w:hAnsi="Arial Narrow" w:cs="Times New Roman"/>
      <w:i/>
      <w:color w:val="0000FF"/>
      <w:sz w:val="24"/>
      <w:szCs w:val="24"/>
      <w:lang w:val="it-IT" w:eastAsia="it-IT"/>
    </w:rPr>
  </w:style>
  <w:style w:type="paragraph" w:customStyle="1" w:styleId="RIFERIMENTI">
    <w:name w:val="@RIFERIMENTI"/>
    <w:basedOn w:val="Normal"/>
    <w:next w:val="Normal"/>
    <w:rsid w:val="004B710E"/>
    <w:pPr>
      <w:suppressAutoHyphens w:val="0"/>
      <w:spacing w:line="240" w:lineRule="auto"/>
      <w:ind w:left="1418"/>
    </w:pPr>
    <w:rPr>
      <w:rFonts w:eastAsia="Times New Roman" w:cs="Times New Roman"/>
      <w:color w:val="FF0000"/>
      <w:szCs w:val="72"/>
      <w:lang w:val="it-IT" w:eastAsia="it-IT"/>
    </w:rPr>
  </w:style>
  <w:style w:type="paragraph" w:customStyle="1" w:styleId="CM52">
    <w:name w:val="CM52"/>
    <w:basedOn w:val="Default"/>
    <w:next w:val="Default"/>
    <w:rsid w:val="004B710E"/>
    <w:pPr>
      <w:spacing w:line="240" w:lineRule="auto"/>
      <w:ind w:left="0" w:firstLine="0"/>
      <w:jc w:val="left"/>
    </w:pPr>
    <w:rPr>
      <w:rFonts w:cs="Times New Roman"/>
      <w:color w:val="auto"/>
      <w:spacing w:val="0"/>
    </w:rPr>
  </w:style>
  <w:style w:type="paragraph" w:customStyle="1" w:styleId="CM119">
    <w:name w:val="CM119"/>
    <w:basedOn w:val="Default"/>
    <w:next w:val="Default"/>
    <w:rsid w:val="004B710E"/>
    <w:pPr>
      <w:spacing w:line="198" w:lineRule="atLeast"/>
      <w:ind w:left="0" w:firstLine="0"/>
      <w:jc w:val="left"/>
    </w:pPr>
    <w:rPr>
      <w:rFonts w:cs="Times New Roman"/>
      <w:color w:val="auto"/>
      <w:spacing w:val="0"/>
    </w:rPr>
  </w:style>
  <w:style w:type="paragraph" w:customStyle="1" w:styleId="CM112">
    <w:name w:val="CM112"/>
    <w:basedOn w:val="Default"/>
    <w:next w:val="Default"/>
    <w:rsid w:val="004B710E"/>
    <w:pPr>
      <w:spacing w:line="240" w:lineRule="auto"/>
      <w:ind w:left="0" w:firstLine="0"/>
      <w:jc w:val="left"/>
    </w:pPr>
    <w:rPr>
      <w:rFonts w:cs="Times New Roman"/>
      <w:color w:val="auto"/>
      <w:spacing w:val="0"/>
    </w:rPr>
  </w:style>
  <w:style w:type="paragraph" w:customStyle="1" w:styleId="CM11">
    <w:name w:val="CM11"/>
    <w:basedOn w:val="Default"/>
    <w:next w:val="Default"/>
    <w:rsid w:val="004B710E"/>
    <w:pPr>
      <w:spacing w:line="186" w:lineRule="atLeast"/>
      <w:ind w:left="0" w:firstLine="0"/>
      <w:jc w:val="left"/>
    </w:pPr>
    <w:rPr>
      <w:rFonts w:cs="Times New Roman"/>
      <w:color w:val="auto"/>
      <w:spacing w:val="0"/>
    </w:rPr>
  </w:style>
  <w:style w:type="paragraph" w:customStyle="1" w:styleId="CM126">
    <w:name w:val="CM126"/>
    <w:basedOn w:val="Default"/>
    <w:next w:val="Default"/>
    <w:rsid w:val="004B710E"/>
    <w:pPr>
      <w:spacing w:line="213" w:lineRule="atLeast"/>
      <w:ind w:left="0" w:firstLine="0"/>
      <w:jc w:val="left"/>
    </w:pPr>
    <w:rPr>
      <w:rFonts w:cs="Times New Roman"/>
      <w:color w:val="auto"/>
      <w:spacing w:val="0"/>
    </w:rPr>
  </w:style>
  <w:style w:type="paragraph" w:customStyle="1" w:styleId="CM51">
    <w:name w:val="CM51"/>
    <w:basedOn w:val="Default"/>
    <w:next w:val="Default"/>
    <w:rsid w:val="004B710E"/>
    <w:pPr>
      <w:spacing w:line="240" w:lineRule="auto"/>
      <w:ind w:left="0" w:firstLine="0"/>
      <w:jc w:val="left"/>
    </w:pPr>
    <w:rPr>
      <w:rFonts w:cs="Times New Roman"/>
      <w:color w:val="auto"/>
      <w:spacing w:val="0"/>
    </w:rPr>
  </w:style>
  <w:style w:type="paragraph" w:customStyle="1" w:styleId="CM98">
    <w:name w:val="CM98"/>
    <w:basedOn w:val="Default"/>
    <w:next w:val="Default"/>
    <w:rsid w:val="004B710E"/>
    <w:pPr>
      <w:spacing w:line="240" w:lineRule="auto"/>
      <w:ind w:left="0" w:firstLine="0"/>
      <w:jc w:val="left"/>
    </w:pPr>
    <w:rPr>
      <w:rFonts w:cs="Times New Roman"/>
      <w:color w:val="auto"/>
      <w:spacing w:val="0"/>
    </w:rPr>
  </w:style>
  <w:style w:type="paragraph" w:customStyle="1" w:styleId="CM165">
    <w:name w:val="CM165"/>
    <w:basedOn w:val="Default"/>
    <w:next w:val="Default"/>
    <w:rsid w:val="004B710E"/>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4B710E"/>
    <w:pPr>
      <w:numPr>
        <w:numId w:val="0"/>
      </w:numPr>
      <w:tabs>
        <w:tab w:val="clear" w:pos="567"/>
        <w:tab w:val="num" w:pos="927"/>
        <w:tab w:val="left" w:pos="1514"/>
      </w:tabs>
      <w:suppressAutoHyphens w:val="0"/>
      <w:spacing w:after="120" w:line="240" w:lineRule="auto"/>
      <w:ind w:left="432" w:hanging="432"/>
      <w:jc w:val="left"/>
    </w:pPr>
    <w:rPr>
      <w:rFonts w:cs="Times New Roman"/>
      <w:b w:val="0"/>
      <w:i/>
      <w:sz w:val="32"/>
      <w:szCs w:val="20"/>
      <w:lang w:val="fr-FR" w:eastAsia="en-US"/>
    </w:rPr>
  </w:style>
  <w:style w:type="paragraph" w:customStyle="1" w:styleId="StileTitolo2">
    <w:name w:val="Stile Titolo 2"/>
    <w:aliases w:val="h2 + Non Corsivo"/>
    <w:basedOn w:val="Heading2"/>
    <w:autoRedefine/>
    <w:rsid w:val="004B710E"/>
    <w:pPr>
      <w:widowControl w:val="0"/>
      <w:numPr>
        <w:ilvl w:val="0"/>
        <w:numId w:val="0"/>
      </w:numPr>
      <w:tabs>
        <w:tab w:val="left" w:pos="1701"/>
      </w:tabs>
      <w:suppressAutoHyphens w:val="0"/>
      <w:autoSpaceDE w:val="0"/>
      <w:autoSpaceDN w:val="0"/>
      <w:adjustRightInd w:val="0"/>
      <w:spacing w:after="120" w:line="240" w:lineRule="auto"/>
      <w:ind w:left="576" w:hanging="576"/>
    </w:pPr>
    <w:rPr>
      <w:rFonts w:eastAsia="Times New Roman" w:cs="MS Mincho"/>
      <w:bCs w:val="0"/>
      <w:iCs w:val="0"/>
      <w:sz w:val="32"/>
      <w:szCs w:val="24"/>
      <w:lang w:val="en-GB"/>
    </w:rPr>
  </w:style>
  <w:style w:type="paragraph" w:customStyle="1" w:styleId="CM170">
    <w:name w:val="CM170"/>
    <w:basedOn w:val="Default"/>
    <w:next w:val="Default"/>
    <w:rsid w:val="004B710E"/>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4B710E"/>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4B710E"/>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4B710E"/>
    <w:pPr>
      <w:spacing w:line="206" w:lineRule="atLeast"/>
      <w:ind w:left="0" w:firstLine="0"/>
      <w:jc w:val="left"/>
    </w:pPr>
    <w:rPr>
      <w:rFonts w:cs="Times New Roman"/>
      <w:color w:val="auto"/>
      <w:spacing w:val="0"/>
    </w:rPr>
  </w:style>
  <w:style w:type="paragraph" w:customStyle="1" w:styleId="CM60">
    <w:name w:val="CM60"/>
    <w:basedOn w:val="Default"/>
    <w:next w:val="Default"/>
    <w:rsid w:val="004B710E"/>
    <w:pPr>
      <w:spacing w:line="240" w:lineRule="auto"/>
      <w:ind w:left="0" w:firstLine="0"/>
      <w:jc w:val="left"/>
    </w:pPr>
    <w:rPr>
      <w:rFonts w:cs="Times New Roman"/>
      <w:color w:val="auto"/>
      <w:spacing w:val="0"/>
    </w:rPr>
  </w:style>
  <w:style w:type="paragraph" w:customStyle="1" w:styleId="CM99">
    <w:name w:val="CM99"/>
    <w:basedOn w:val="Default"/>
    <w:next w:val="Default"/>
    <w:rsid w:val="004B710E"/>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4B710E"/>
    <w:pPr>
      <w:spacing w:line="240" w:lineRule="auto"/>
      <w:ind w:left="0" w:firstLine="0"/>
      <w:jc w:val="left"/>
    </w:pPr>
    <w:rPr>
      <w:rFonts w:cs="Times New Roman"/>
      <w:color w:val="auto"/>
      <w:spacing w:val="0"/>
    </w:rPr>
  </w:style>
  <w:style w:type="paragraph" w:customStyle="1" w:styleId="CM12">
    <w:name w:val="CM12"/>
    <w:basedOn w:val="Default"/>
    <w:next w:val="Default"/>
    <w:rsid w:val="004B710E"/>
    <w:pPr>
      <w:spacing w:line="191" w:lineRule="atLeast"/>
      <w:ind w:left="0" w:firstLine="0"/>
      <w:jc w:val="left"/>
    </w:pPr>
    <w:rPr>
      <w:rFonts w:cs="Times New Roman"/>
      <w:color w:val="auto"/>
      <w:spacing w:val="0"/>
    </w:rPr>
  </w:style>
  <w:style w:type="paragraph" w:customStyle="1" w:styleId="CM136">
    <w:name w:val="CM136"/>
    <w:basedOn w:val="Default"/>
    <w:next w:val="Default"/>
    <w:rsid w:val="004B710E"/>
    <w:pPr>
      <w:spacing w:line="240" w:lineRule="auto"/>
      <w:ind w:left="0" w:firstLine="0"/>
      <w:jc w:val="left"/>
    </w:pPr>
    <w:rPr>
      <w:rFonts w:cs="Times New Roman"/>
      <w:color w:val="auto"/>
      <w:spacing w:val="0"/>
    </w:rPr>
  </w:style>
  <w:style w:type="paragraph" w:customStyle="1" w:styleId="CM440">
    <w:name w:val="CM44"/>
    <w:basedOn w:val="Default"/>
    <w:next w:val="Default"/>
    <w:rsid w:val="004B710E"/>
    <w:pPr>
      <w:spacing w:line="200" w:lineRule="atLeast"/>
      <w:ind w:left="0" w:firstLine="0"/>
      <w:jc w:val="left"/>
    </w:pPr>
    <w:rPr>
      <w:rFonts w:cs="Times New Roman"/>
      <w:color w:val="auto"/>
      <w:spacing w:val="0"/>
    </w:rPr>
  </w:style>
  <w:style w:type="paragraph" w:customStyle="1" w:styleId="CM166">
    <w:name w:val="CM166"/>
    <w:basedOn w:val="Default"/>
    <w:next w:val="Default"/>
    <w:rsid w:val="004B710E"/>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4B710E"/>
    <w:pPr>
      <w:spacing w:line="240" w:lineRule="auto"/>
      <w:ind w:left="0" w:firstLine="0"/>
      <w:jc w:val="left"/>
    </w:pPr>
    <w:rPr>
      <w:rFonts w:cs="Times New Roman"/>
      <w:color w:val="auto"/>
      <w:spacing w:val="0"/>
    </w:rPr>
  </w:style>
  <w:style w:type="paragraph" w:customStyle="1" w:styleId="CM137">
    <w:name w:val="CM137"/>
    <w:basedOn w:val="Default"/>
    <w:next w:val="Default"/>
    <w:rsid w:val="004B710E"/>
    <w:pPr>
      <w:spacing w:line="240" w:lineRule="auto"/>
      <w:ind w:left="0" w:firstLine="0"/>
      <w:jc w:val="left"/>
    </w:pPr>
    <w:rPr>
      <w:rFonts w:cs="Times New Roman"/>
      <w:color w:val="auto"/>
      <w:spacing w:val="0"/>
    </w:rPr>
  </w:style>
  <w:style w:type="paragraph" w:customStyle="1" w:styleId="INDICE">
    <w:name w:val="INDICE"/>
    <w:basedOn w:val="Normal"/>
    <w:next w:val="Normal"/>
    <w:rsid w:val="004B710E"/>
    <w:pPr>
      <w:suppressAutoHyphens w:val="0"/>
      <w:spacing w:line="240" w:lineRule="auto"/>
    </w:pPr>
    <w:rPr>
      <w:rFonts w:ascii="Arial" w:eastAsia="Times New Roman" w:hAnsi="Arial" w:cs="Times New Roman"/>
      <w:b/>
      <w:color w:val="0000FF"/>
      <w:sz w:val="28"/>
      <w:szCs w:val="72"/>
      <w:lang w:val="it-IT" w:eastAsia="it-IT"/>
    </w:rPr>
  </w:style>
  <w:style w:type="character" w:customStyle="1" w:styleId="didascalia1Carattere">
    <w:name w:val="didascalia1 Carattere"/>
    <w:rsid w:val="004B710E"/>
    <w:rPr>
      <w:color w:val="FF0000"/>
      <w:position w:val="-26"/>
      <w:lang w:val="en-GB" w:eastAsia="it-IT" w:bidi="ar-SA"/>
    </w:rPr>
  </w:style>
  <w:style w:type="paragraph" w:customStyle="1" w:styleId="CM9">
    <w:name w:val="CM9"/>
    <w:basedOn w:val="Default"/>
    <w:next w:val="Default"/>
    <w:rsid w:val="004B710E"/>
    <w:pPr>
      <w:spacing w:line="200" w:lineRule="atLeast"/>
      <w:ind w:left="0" w:firstLine="0"/>
      <w:jc w:val="left"/>
    </w:pPr>
    <w:rPr>
      <w:rFonts w:cs="Times New Roman"/>
      <w:color w:val="auto"/>
      <w:spacing w:val="0"/>
    </w:rPr>
  </w:style>
  <w:style w:type="paragraph" w:customStyle="1" w:styleId="CM182">
    <w:name w:val="CM182"/>
    <w:basedOn w:val="Default"/>
    <w:next w:val="Default"/>
    <w:rsid w:val="004B710E"/>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4B710E"/>
    <w:pPr>
      <w:suppressAutoHyphens w:val="0"/>
      <w:spacing w:line="240" w:lineRule="auto"/>
      <w:jc w:val="both"/>
    </w:pPr>
    <w:rPr>
      <w:rFonts w:eastAsia="Times New Roman" w:cs="Times New Roman"/>
      <w:color w:val="FF0000"/>
      <w:szCs w:val="20"/>
      <w:lang w:val="en-US" w:eastAsia="it-IT"/>
    </w:rPr>
  </w:style>
  <w:style w:type="character" w:customStyle="1" w:styleId="NormalegiustificatoCarattere">
    <w:name w:val="Normale + giustificato Carattere"/>
    <w:rsid w:val="004B710E"/>
    <w:rPr>
      <w:color w:val="FF0000"/>
      <w:lang w:val="en-US" w:eastAsia="it-IT" w:bidi="ar-SA"/>
    </w:rPr>
  </w:style>
  <w:style w:type="paragraph" w:customStyle="1" w:styleId="Corpodeltesto31">
    <w:name w:val="Corpo del testo 31"/>
    <w:basedOn w:val="Normal"/>
    <w:rsid w:val="004B710E"/>
    <w:pPr>
      <w:suppressAutoHyphens w:val="0"/>
      <w:spacing w:before="60" w:after="60" w:line="190" w:lineRule="auto"/>
      <w:jc w:val="both"/>
    </w:pPr>
    <w:rPr>
      <w:rFonts w:ascii="Arial" w:eastAsia="Times New Roman" w:hAnsi="Arial" w:cs="Times New Roman"/>
      <w:sz w:val="16"/>
      <w:szCs w:val="20"/>
      <w:lang w:val="fr-FR" w:eastAsia="de-DE"/>
    </w:rPr>
  </w:style>
  <w:style w:type="paragraph" w:customStyle="1" w:styleId="Style10ptAfter07pt1">
    <w:name w:val="Style 10 pt After:  0.7 pt1"/>
    <w:basedOn w:val="Normal"/>
    <w:autoRedefine/>
    <w:rsid w:val="004B710E"/>
    <w:pPr>
      <w:suppressAutoHyphens w:val="0"/>
      <w:spacing w:line="240" w:lineRule="auto"/>
    </w:pPr>
    <w:rPr>
      <w:rFonts w:eastAsia="Times New Roman" w:cs="Times New Roman"/>
      <w:szCs w:val="20"/>
      <w:lang w:val="en-GB" w:eastAsia="ja-JP"/>
    </w:rPr>
  </w:style>
  <w:style w:type="character" w:customStyle="1" w:styleId="PlaceholderText1">
    <w:name w:val="Placeholder Text1"/>
    <w:semiHidden/>
    <w:rsid w:val="004B710E"/>
    <w:rPr>
      <w:color w:val="808080"/>
    </w:rPr>
  </w:style>
  <w:style w:type="paragraph" w:customStyle="1" w:styleId="Style10ptBoldJustifiedRight-01cm">
    <w:name w:val="Style 10 pt Bold Justified Right:  -0.1 cm"/>
    <w:basedOn w:val="Normal"/>
    <w:next w:val="Normal"/>
    <w:rsid w:val="004B710E"/>
    <w:pPr>
      <w:suppressAutoHyphens w:val="0"/>
      <w:spacing w:line="240" w:lineRule="auto"/>
      <w:ind w:right="-54"/>
      <w:jc w:val="both"/>
    </w:pPr>
    <w:rPr>
      <w:rFonts w:eastAsia="Times New Roman" w:cs="Times New Roman"/>
      <w:b/>
      <w:bCs/>
      <w:szCs w:val="20"/>
      <w:lang w:val="it-IT" w:eastAsia="it-IT"/>
    </w:rPr>
  </w:style>
  <w:style w:type="paragraph" w:customStyle="1" w:styleId="RIFERIMENTI0">
    <w:name w:val="@ RIFERIMENTI"/>
    <w:basedOn w:val="Normal"/>
    <w:next w:val="Normal"/>
    <w:rsid w:val="004B710E"/>
    <w:pPr>
      <w:suppressAutoHyphens w:val="0"/>
      <w:spacing w:line="240" w:lineRule="auto"/>
      <w:ind w:left="1418"/>
    </w:pPr>
    <w:rPr>
      <w:rFonts w:eastAsia="Times New Roman" w:cs="Times New Roman"/>
      <w:color w:val="FF0000"/>
      <w:szCs w:val="24"/>
      <w:lang w:val="it-IT" w:eastAsia="it-IT"/>
    </w:rPr>
  </w:style>
  <w:style w:type="character" w:customStyle="1" w:styleId="Titolo1Carattere1">
    <w:name w:val="Titolo 1 Carattere1"/>
    <w:aliases w:val="h1 Carattere"/>
    <w:rsid w:val="004B710E"/>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4B710E"/>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4B710E"/>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4B710E"/>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4B710E"/>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4B710E"/>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4B710E"/>
    <w:rPr>
      <w:rFonts w:eastAsiaTheme="minorEastAsia"/>
      <w:lang w:val="en-GB" w:eastAsia="en-US"/>
    </w:rPr>
  </w:style>
  <w:style w:type="paragraph" w:customStyle="1" w:styleId="Style9ptBlackAfter285ptLinespacingAtleast5pt">
    <w:name w:val="Style 9 pt Black After:  2.85 pt Line spacing:  At least 5 pt"/>
    <w:autoRedefine/>
    <w:rsid w:val="004B710E"/>
    <w:rPr>
      <w:rFonts w:eastAsiaTheme="minorEastAsia"/>
      <w:color w:val="000000"/>
      <w:sz w:val="18"/>
      <w:lang w:val="en-US" w:eastAsia="en-US"/>
    </w:rPr>
  </w:style>
  <w:style w:type="paragraph" w:customStyle="1" w:styleId="Style9ptBlackAfter285ptLinespacingAtleast5pt1">
    <w:name w:val="Style 9 pt Black After:  2.85 pt Line spacing:  At least 5 pt1"/>
    <w:autoRedefine/>
    <w:rsid w:val="004B710E"/>
    <w:rPr>
      <w:rFonts w:eastAsiaTheme="minorEastAsia"/>
      <w:sz w:val="18"/>
      <w:szCs w:val="18"/>
      <w:lang w:val="en-US" w:eastAsia="ja-JP"/>
    </w:rPr>
  </w:style>
  <w:style w:type="character" w:customStyle="1" w:styleId="StyleItalicBlack">
    <w:name w:val="Style Italic Black"/>
    <w:rsid w:val="004B710E"/>
    <w:rPr>
      <w:i/>
      <w:iCs/>
      <w:color w:val="auto"/>
    </w:rPr>
  </w:style>
  <w:style w:type="numbering" w:customStyle="1" w:styleId="1ai2">
    <w:name w:val="1 / a / i2"/>
    <w:basedOn w:val="NoList"/>
    <w:next w:val="1ai"/>
    <w:rsid w:val="004B710E"/>
    <w:pPr>
      <w:numPr>
        <w:numId w:val="49"/>
      </w:numPr>
    </w:pPr>
  </w:style>
  <w:style w:type="paragraph" w:customStyle="1" w:styleId="ListParagraph1">
    <w:name w:val="List Paragraph1"/>
    <w:basedOn w:val="Normal"/>
    <w:qFormat/>
    <w:rsid w:val="004B710E"/>
    <w:pPr>
      <w:suppressAutoHyphens w:val="0"/>
      <w:spacing w:line="240" w:lineRule="auto"/>
      <w:ind w:leftChars="400" w:left="840"/>
    </w:pPr>
    <w:rPr>
      <w:rFonts w:eastAsia="MS Mincho" w:cs="Times New Roman"/>
      <w:sz w:val="24"/>
      <w:szCs w:val="24"/>
      <w:lang w:val="en-GB" w:eastAsia="ja-JP"/>
    </w:rPr>
  </w:style>
  <w:style w:type="paragraph" w:customStyle="1" w:styleId="Par-dash">
    <w:name w:val="Par-dash"/>
    <w:basedOn w:val="Normal"/>
    <w:next w:val="Normal"/>
    <w:rsid w:val="004B710E"/>
    <w:pPr>
      <w:widowControl w:val="0"/>
      <w:numPr>
        <w:numId w:val="50"/>
      </w:numPr>
      <w:tabs>
        <w:tab w:val="clear" w:pos="567"/>
        <w:tab w:val="num" w:pos="850"/>
      </w:tabs>
      <w:suppressAutoHyphens w:val="0"/>
      <w:spacing w:line="360" w:lineRule="auto"/>
      <w:ind w:left="0" w:firstLine="0"/>
    </w:pPr>
    <w:rPr>
      <w:rFonts w:eastAsia="Times New Roman" w:cs="Times New Roman"/>
      <w:sz w:val="24"/>
      <w:szCs w:val="20"/>
      <w:lang w:val="en-GB" w:eastAsia="en-GB"/>
    </w:rPr>
  </w:style>
  <w:style w:type="paragraph" w:customStyle="1" w:styleId="Par-bullet">
    <w:name w:val="Par-bullet"/>
    <w:basedOn w:val="Normal"/>
    <w:next w:val="Normal"/>
    <w:rsid w:val="004B710E"/>
    <w:pPr>
      <w:widowControl w:val="0"/>
      <w:tabs>
        <w:tab w:val="num" w:pos="1287"/>
      </w:tabs>
      <w:suppressAutoHyphens w:val="0"/>
      <w:spacing w:line="360" w:lineRule="auto"/>
      <w:ind w:left="1287" w:hanging="360"/>
    </w:pPr>
    <w:rPr>
      <w:rFonts w:eastAsia="Times New Roman" w:cs="Times New Roman"/>
      <w:sz w:val="24"/>
      <w:szCs w:val="20"/>
      <w:lang w:val="en-GB" w:eastAsia="en-GB"/>
    </w:rPr>
  </w:style>
  <w:style w:type="paragraph" w:customStyle="1" w:styleId="Heading1h1">
    <w:name w:val="Heading 1.h1"/>
    <w:basedOn w:val="Normal"/>
    <w:next w:val="Text1"/>
    <w:rsid w:val="004B710E"/>
    <w:pPr>
      <w:keepNext/>
      <w:tabs>
        <w:tab w:val="num" w:pos="850"/>
      </w:tabs>
      <w:suppressAutoHyphens w:val="0"/>
      <w:spacing w:before="360" w:after="120" w:line="240" w:lineRule="auto"/>
      <w:ind w:left="850" w:hanging="850"/>
      <w:jc w:val="both"/>
    </w:pPr>
    <w:rPr>
      <w:rFonts w:eastAsia="Times New Roman" w:cs="Times New Roman"/>
      <w:b/>
      <w:smallCaps/>
      <w:sz w:val="24"/>
      <w:szCs w:val="20"/>
      <w:lang w:val="en-GB" w:eastAsia="en-GB"/>
    </w:rPr>
  </w:style>
  <w:style w:type="paragraph" w:customStyle="1" w:styleId="Heading2h2">
    <w:name w:val="Heading 2.h2"/>
    <w:basedOn w:val="Normal"/>
    <w:next w:val="Text2"/>
    <w:rsid w:val="004B710E"/>
    <w:pPr>
      <w:keepNext/>
      <w:tabs>
        <w:tab w:val="num" w:pos="850"/>
      </w:tabs>
      <w:suppressAutoHyphens w:val="0"/>
      <w:spacing w:before="120" w:after="120" w:line="240" w:lineRule="auto"/>
      <w:ind w:left="850" w:hanging="850"/>
      <w:jc w:val="both"/>
    </w:pPr>
    <w:rPr>
      <w:rFonts w:eastAsia="Times New Roman" w:cs="Times New Roman"/>
      <w:b/>
      <w:sz w:val="24"/>
      <w:szCs w:val="20"/>
      <w:lang w:val="en-GB" w:eastAsia="en-GB"/>
    </w:rPr>
  </w:style>
  <w:style w:type="paragraph" w:customStyle="1" w:styleId="Heading3h3">
    <w:name w:val="Heading 3.h3"/>
    <w:basedOn w:val="Normal"/>
    <w:next w:val="Text3"/>
    <w:rsid w:val="004B710E"/>
    <w:pPr>
      <w:keepNext/>
      <w:tabs>
        <w:tab w:val="num" w:pos="850"/>
      </w:tabs>
      <w:suppressAutoHyphens w:val="0"/>
      <w:spacing w:before="120" w:after="120" w:line="240" w:lineRule="auto"/>
      <w:ind w:left="850" w:hanging="850"/>
      <w:jc w:val="both"/>
    </w:pPr>
    <w:rPr>
      <w:rFonts w:eastAsia="Times New Roman" w:cs="Times New Roman"/>
      <w:i/>
      <w:sz w:val="24"/>
      <w:szCs w:val="20"/>
      <w:lang w:val="en-GB" w:eastAsia="en-GB"/>
    </w:rPr>
  </w:style>
  <w:style w:type="paragraph" w:customStyle="1" w:styleId="Heading4h4">
    <w:name w:val="Heading 4.h4"/>
    <w:basedOn w:val="Normal"/>
    <w:next w:val="Text4"/>
    <w:rsid w:val="004B710E"/>
    <w:pPr>
      <w:keepNext/>
      <w:tabs>
        <w:tab w:val="num" w:pos="850"/>
      </w:tabs>
      <w:suppressAutoHyphens w:val="0"/>
      <w:spacing w:before="120" w:after="120" w:line="240" w:lineRule="auto"/>
      <w:ind w:left="850" w:hanging="850"/>
      <w:jc w:val="both"/>
    </w:pPr>
    <w:rPr>
      <w:rFonts w:eastAsia="Times New Roman" w:cs="Times New Roman"/>
      <w:sz w:val="24"/>
      <w:szCs w:val="20"/>
      <w:lang w:val="en-GB" w:eastAsia="en-GB"/>
    </w:rPr>
  </w:style>
  <w:style w:type="paragraph" w:customStyle="1" w:styleId="Heading5h5">
    <w:name w:val="Heading 5.h5"/>
    <w:basedOn w:val="Normal"/>
    <w:next w:val="Normal"/>
    <w:rsid w:val="004B710E"/>
    <w:pPr>
      <w:suppressAutoHyphens w:val="0"/>
      <w:spacing w:before="240" w:after="60" w:line="240" w:lineRule="auto"/>
      <w:jc w:val="both"/>
    </w:pPr>
    <w:rPr>
      <w:rFonts w:ascii="Arial" w:eastAsia="Times New Roman" w:hAnsi="Arial" w:cs="Times New Roman"/>
      <w:sz w:val="22"/>
      <w:szCs w:val="20"/>
      <w:lang w:val="en-GB" w:eastAsia="en-GB"/>
    </w:rPr>
  </w:style>
  <w:style w:type="paragraph" w:customStyle="1" w:styleId="Heading6h6">
    <w:name w:val="Heading 6.h6"/>
    <w:basedOn w:val="Normal"/>
    <w:next w:val="Normal"/>
    <w:rsid w:val="004B710E"/>
    <w:pPr>
      <w:suppressAutoHyphens w:val="0"/>
      <w:spacing w:before="240" w:after="60" w:line="240" w:lineRule="auto"/>
      <w:jc w:val="both"/>
    </w:pPr>
    <w:rPr>
      <w:rFonts w:ascii="Arial" w:eastAsia="Times New Roman" w:hAnsi="Arial" w:cs="Times New Roman"/>
      <w:i/>
      <w:sz w:val="22"/>
      <w:szCs w:val="20"/>
      <w:lang w:val="en-GB" w:eastAsia="en-GB"/>
    </w:rPr>
  </w:style>
  <w:style w:type="paragraph" w:customStyle="1" w:styleId="TOCHeading1">
    <w:name w:val="TOC Heading1"/>
    <w:basedOn w:val="Normal"/>
    <w:next w:val="Normal"/>
    <w:qFormat/>
    <w:rsid w:val="004B710E"/>
    <w:pPr>
      <w:suppressAutoHyphens w:val="0"/>
      <w:spacing w:before="120" w:after="240" w:line="240" w:lineRule="auto"/>
      <w:jc w:val="center"/>
    </w:pPr>
    <w:rPr>
      <w:rFonts w:eastAsia="Times New Roman" w:cs="Times New Roman"/>
      <w:b/>
      <w:sz w:val="28"/>
      <w:szCs w:val="20"/>
      <w:lang w:val="en-GB" w:eastAsia="en-GB"/>
    </w:rPr>
  </w:style>
  <w:style w:type="paragraph" w:customStyle="1" w:styleId="Statutprliminaire">
    <w:name w:val="Statut (préliminaire)"/>
    <w:basedOn w:val="Normal"/>
    <w:next w:val="Normal"/>
    <w:rsid w:val="004B710E"/>
    <w:pPr>
      <w:suppressAutoHyphens w:val="0"/>
      <w:spacing w:before="360" w:line="240" w:lineRule="auto"/>
      <w:jc w:val="center"/>
    </w:pPr>
    <w:rPr>
      <w:rFonts w:eastAsia="Times New Roman" w:cs="Times New Roman"/>
      <w:sz w:val="24"/>
      <w:szCs w:val="20"/>
      <w:lang w:val="en-GB" w:eastAsia="en-GB"/>
    </w:rPr>
  </w:style>
  <w:style w:type="paragraph" w:customStyle="1" w:styleId="Titreobjetprliminaire">
    <w:name w:val="Titre objet (préliminaire)"/>
    <w:basedOn w:val="Normal"/>
    <w:next w:val="Normal"/>
    <w:rsid w:val="004B710E"/>
    <w:pPr>
      <w:suppressAutoHyphens w:val="0"/>
      <w:spacing w:before="360" w:after="360" w:line="240" w:lineRule="auto"/>
      <w:jc w:val="center"/>
    </w:pPr>
    <w:rPr>
      <w:rFonts w:eastAsia="Times New Roman" w:cs="Times New Roman"/>
      <w:b/>
      <w:sz w:val="24"/>
      <w:szCs w:val="20"/>
      <w:lang w:val="en-GB" w:eastAsia="en-GB"/>
    </w:rPr>
  </w:style>
  <w:style w:type="paragraph" w:customStyle="1" w:styleId="Typedudocumentprliminaire">
    <w:name w:val="Type du document (préliminaire)"/>
    <w:basedOn w:val="Normal"/>
    <w:next w:val="Normal"/>
    <w:rsid w:val="004B710E"/>
    <w:pPr>
      <w:suppressAutoHyphens w:val="0"/>
      <w:spacing w:before="360" w:line="240" w:lineRule="auto"/>
      <w:jc w:val="center"/>
    </w:pPr>
    <w:rPr>
      <w:rFonts w:eastAsia="Times New Roman" w:cs="Times New Roman"/>
      <w:b/>
      <w:sz w:val="24"/>
      <w:szCs w:val="20"/>
      <w:lang w:val="en-GB" w:eastAsia="en-GB"/>
    </w:rPr>
  </w:style>
  <w:style w:type="paragraph" w:customStyle="1" w:styleId="Sous-titreobjetprliminaire">
    <w:name w:val="Sous-titre objet (préliminaire)"/>
    <w:basedOn w:val="Normal"/>
    <w:rsid w:val="004B710E"/>
    <w:pPr>
      <w:suppressAutoHyphens w:val="0"/>
      <w:spacing w:line="240" w:lineRule="auto"/>
      <w:jc w:val="center"/>
    </w:pPr>
    <w:rPr>
      <w:rFonts w:eastAsia="Times New Roman" w:cs="Times New Roman"/>
      <w:b/>
      <w:sz w:val="24"/>
      <w:szCs w:val="20"/>
      <w:lang w:val="en-GB" w:eastAsia="en-GB"/>
    </w:rPr>
  </w:style>
  <w:style w:type="paragraph" w:customStyle="1" w:styleId="Rfrenceinterinstitutionelleprliminaire">
    <w:name w:val="Référence interinstitutionelle (préliminaire)"/>
    <w:basedOn w:val="Normal"/>
    <w:next w:val="Normal"/>
    <w:rsid w:val="004B710E"/>
    <w:pPr>
      <w:suppressAutoHyphens w:val="0"/>
      <w:spacing w:line="240" w:lineRule="auto"/>
      <w:ind w:left="5103"/>
    </w:pPr>
    <w:rPr>
      <w:rFonts w:eastAsia="Times New Roman" w:cs="Times New Roman"/>
      <w:sz w:val="24"/>
      <w:szCs w:val="20"/>
      <w:lang w:val="en-GB" w:eastAsia="en-GB"/>
    </w:rPr>
  </w:style>
  <w:style w:type="paragraph" w:customStyle="1" w:styleId="Par-number1">
    <w:name w:val="Par-number 1)"/>
    <w:basedOn w:val="Normal"/>
    <w:next w:val="Normal"/>
    <w:rsid w:val="004B710E"/>
    <w:pPr>
      <w:widowControl w:val="0"/>
      <w:tabs>
        <w:tab w:val="num" w:pos="720"/>
      </w:tabs>
      <w:suppressAutoHyphens w:val="0"/>
      <w:spacing w:line="360" w:lineRule="auto"/>
      <w:ind w:left="720" w:hanging="360"/>
    </w:pPr>
    <w:rPr>
      <w:rFonts w:eastAsia="Times New Roman" w:cs="Times New Roman"/>
      <w:sz w:val="24"/>
      <w:szCs w:val="20"/>
      <w:lang w:val="en-GB" w:eastAsia="en-GB"/>
    </w:rPr>
  </w:style>
  <w:style w:type="paragraph" w:customStyle="1" w:styleId="Par-equal">
    <w:name w:val="Par-equal"/>
    <w:basedOn w:val="Normal"/>
    <w:next w:val="Normal"/>
    <w:rsid w:val="004B710E"/>
    <w:pPr>
      <w:widowControl w:val="0"/>
      <w:tabs>
        <w:tab w:val="num" w:pos="360"/>
        <w:tab w:val="num" w:pos="567"/>
      </w:tabs>
      <w:suppressAutoHyphens w:val="0"/>
      <w:spacing w:line="360" w:lineRule="auto"/>
      <w:ind w:left="567" w:hanging="567"/>
    </w:pPr>
    <w:rPr>
      <w:rFonts w:eastAsia="Times New Roman" w:cs="Times New Roman"/>
      <w:sz w:val="24"/>
      <w:szCs w:val="20"/>
      <w:lang w:val="en-GB" w:eastAsia="en-GB"/>
    </w:rPr>
  </w:style>
  <w:style w:type="paragraph" w:customStyle="1" w:styleId="Par-number10">
    <w:name w:val="Par-number (1)"/>
    <w:basedOn w:val="Normal"/>
    <w:next w:val="Normal"/>
    <w:rsid w:val="004B710E"/>
    <w:pPr>
      <w:widowControl w:val="0"/>
      <w:tabs>
        <w:tab w:val="num" w:pos="567"/>
        <w:tab w:val="num" w:pos="794"/>
      </w:tabs>
      <w:suppressAutoHyphens w:val="0"/>
      <w:spacing w:line="360" w:lineRule="auto"/>
      <w:ind w:left="567" w:hanging="567"/>
    </w:pPr>
    <w:rPr>
      <w:rFonts w:eastAsia="Times New Roman" w:cs="Times New Roman"/>
      <w:sz w:val="24"/>
      <w:szCs w:val="20"/>
      <w:lang w:val="en-GB" w:eastAsia="en-GB"/>
    </w:rPr>
  </w:style>
  <w:style w:type="paragraph" w:customStyle="1" w:styleId="Par-number11">
    <w:name w:val="Par-number 1."/>
    <w:basedOn w:val="Normal"/>
    <w:next w:val="Normal"/>
    <w:rsid w:val="004B710E"/>
    <w:pPr>
      <w:widowControl w:val="0"/>
      <w:tabs>
        <w:tab w:val="num" w:pos="794"/>
      </w:tabs>
      <w:suppressAutoHyphens w:val="0"/>
      <w:spacing w:line="360" w:lineRule="auto"/>
      <w:ind w:left="794" w:hanging="397"/>
    </w:pPr>
    <w:rPr>
      <w:rFonts w:eastAsia="Times New Roman" w:cs="Times New Roman"/>
      <w:sz w:val="24"/>
      <w:szCs w:val="20"/>
      <w:lang w:val="en-GB" w:eastAsia="en-GB"/>
    </w:rPr>
  </w:style>
  <w:style w:type="paragraph" w:customStyle="1" w:styleId="Par-numberI">
    <w:name w:val="Par-number I."/>
    <w:basedOn w:val="Normal"/>
    <w:next w:val="Normal"/>
    <w:rsid w:val="004B710E"/>
    <w:pPr>
      <w:widowControl w:val="0"/>
      <w:tabs>
        <w:tab w:val="num" w:pos="794"/>
      </w:tabs>
      <w:suppressAutoHyphens w:val="0"/>
      <w:spacing w:line="360" w:lineRule="auto"/>
      <w:ind w:left="794" w:hanging="397"/>
    </w:pPr>
    <w:rPr>
      <w:rFonts w:eastAsia="Times New Roman" w:cs="Times New Roman"/>
      <w:sz w:val="24"/>
      <w:szCs w:val="20"/>
      <w:lang w:val="en-GB" w:eastAsia="en-GB"/>
    </w:rPr>
  </w:style>
  <w:style w:type="paragraph" w:customStyle="1" w:styleId="Par-numberA">
    <w:name w:val="Par-number A."/>
    <w:basedOn w:val="Normal"/>
    <w:next w:val="Normal"/>
    <w:rsid w:val="004B710E"/>
    <w:pPr>
      <w:widowControl w:val="0"/>
      <w:tabs>
        <w:tab w:val="num" w:pos="397"/>
      </w:tabs>
      <w:suppressAutoHyphens w:val="0"/>
      <w:spacing w:line="360" w:lineRule="auto"/>
      <w:ind w:left="397" w:hanging="397"/>
    </w:pPr>
    <w:rPr>
      <w:rFonts w:eastAsia="Times New Roman" w:cs="Times New Roman"/>
      <w:sz w:val="24"/>
      <w:szCs w:val="20"/>
      <w:lang w:val="en-GB" w:eastAsia="en-GB"/>
    </w:rPr>
  </w:style>
  <w:style w:type="paragraph" w:customStyle="1" w:styleId="Par-numberi0">
    <w:name w:val="Par-number (i)"/>
    <w:basedOn w:val="Normal"/>
    <w:next w:val="Normal"/>
    <w:rsid w:val="004B710E"/>
    <w:pPr>
      <w:widowControl w:val="0"/>
      <w:tabs>
        <w:tab w:val="num" w:pos="397"/>
        <w:tab w:val="left" w:pos="567"/>
      </w:tabs>
      <w:suppressAutoHyphens w:val="0"/>
      <w:spacing w:line="360" w:lineRule="auto"/>
      <w:ind w:left="397" w:hanging="397"/>
    </w:pPr>
    <w:rPr>
      <w:rFonts w:eastAsia="Times New Roman" w:cs="Times New Roman"/>
      <w:sz w:val="24"/>
      <w:szCs w:val="20"/>
      <w:lang w:val="en-GB" w:eastAsia="en-GB"/>
    </w:rPr>
  </w:style>
  <w:style w:type="paragraph" w:customStyle="1" w:styleId="Par-numbera0">
    <w:name w:val="Par-number (a)"/>
    <w:basedOn w:val="Normal"/>
    <w:next w:val="Normal"/>
    <w:rsid w:val="004B710E"/>
    <w:pPr>
      <w:widowControl w:val="0"/>
      <w:suppressAutoHyphens w:val="0"/>
      <w:spacing w:line="360" w:lineRule="auto"/>
    </w:pPr>
    <w:rPr>
      <w:rFonts w:eastAsia="Times New Roman" w:cs="Times New Roman"/>
      <w:sz w:val="24"/>
      <w:szCs w:val="20"/>
      <w:lang w:val="en-GB" w:eastAsia="en-GB"/>
    </w:rPr>
  </w:style>
  <w:style w:type="paragraph" w:customStyle="1" w:styleId="n">
    <w:name w:val="n"/>
    <w:basedOn w:val="Point1"/>
    <w:rsid w:val="004B710E"/>
    <w:pPr>
      <w:ind w:left="1418" w:firstLine="0"/>
    </w:pPr>
    <w:rPr>
      <w:rFonts w:eastAsia="Times New Roman"/>
      <w:szCs w:val="20"/>
      <w:lang w:eastAsia="en-GB"/>
    </w:rPr>
  </w:style>
  <w:style w:type="paragraph" w:customStyle="1" w:styleId="EntInstit">
    <w:name w:val="EntInstit"/>
    <w:basedOn w:val="Normal"/>
    <w:rsid w:val="004B710E"/>
    <w:pPr>
      <w:widowControl w:val="0"/>
      <w:suppressAutoHyphens w:val="0"/>
      <w:spacing w:line="240" w:lineRule="auto"/>
      <w:jc w:val="right"/>
    </w:pPr>
    <w:rPr>
      <w:rFonts w:eastAsia="Times New Roman" w:cs="Times New Roman"/>
      <w:b/>
      <w:sz w:val="24"/>
      <w:szCs w:val="20"/>
      <w:lang w:val="en-GB" w:eastAsia="en-GB"/>
    </w:rPr>
  </w:style>
  <w:style w:type="paragraph" w:customStyle="1" w:styleId="EntLogo">
    <w:name w:val="EntLogo"/>
    <w:basedOn w:val="Normal"/>
    <w:next w:val="EntInstit"/>
    <w:rsid w:val="004B710E"/>
    <w:pPr>
      <w:widowControl w:val="0"/>
      <w:suppressAutoHyphens w:val="0"/>
      <w:spacing w:line="360" w:lineRule="auto"/>
    </w:pPr>
    <w:rPr>
      <w:rFonts w:eastAsia="Times New Roman" w:cs="Times New Roman"/>
      <w:b/>
      <w:sz w:val="24"/>
      <w:szCs w:val="20"/>
      <w:lang w:val="en-GB" w:eastAsia="en-GB"/>
    </w:rPr>
  </w:style>
  <w:style w:type="paragraph" w:customStyle="1" w:styleId="tableau">
    <w:name w:val="tableau"/>
    <w:basedOn w:val="Normal"/>
    <w:next w:val="para"/>
    <w:rsid w:val="004B710E"/>
    <w:pPr>
      <w:suppressAutoHyphens w:val="0"/>
      <w:spacing w:before="40" w:after="40" w:line="210" w:lineRule="exact"/>
    </w:pPr>
    <w:rPr>
      <w:rFonts w:ascii="Helvetica" w:eastAsia="Times New Roman" w:hAnsi="Helvetica" w:cs="Times New Roman"/>
      <w:sz w:val="18"/>
      <w:szCs w:val="20"/>
      <w:lang w:val="fr-FR" w:eastAsia="de-DE"/>
    </w:rPr>
  </w:style>
  <w:style w:type="paragraph" w:customStyle="1" w:styleId="StyleCustomColorRGB017680Centered">
    <w:name w:val="Style Custom Color(RGB(017680)) Centered"/>
    <w:basedOn w:val="Normal"/>
    <w:rsid w:val="004B710E"/>
    <w:pPr>
      <w:suppressAutoHyphens w:val="0"/>
      <w:spacing w:line="240" w:lineRule="auto"/>
      <w:jc w:val="center"/>
    </w:pPr>
    <w:rPr>
      <w:rFonts w:eastAsia="Times New Roman" w:cs="Times New Roman"/>
      <w:sz w:val="24"/>
      <w:szCs w:val="24"/>
      <w:lang w:val="en-GB" w:eastAsia="ja-JP"/>
    </w:rPr>
  </w:style>
  <w:style w:type="paragraph" w:customStyle="1" w:styleId="StyleNormalLeftCustomColorRGB0112192CenteredBefore">
    <w:name w:val="Style Normal Left + Custom Color(RGB(0112192)) Centered Before:..."/>
    <w:basedOn w:val="NormalLeft"/>
    <w:rsid w:val="004B710E"/>
    <w:pPr>
      <w:spacing w:before="0" w:after="0"/>
      <w:jc w:val="center"/>
    </w:pPr>
    <w:rPr>
      <w:spacing w:val="0"/>
    </w:rPr>
  </w:style>
  <w:style w:type="character" w:customStyle="1" w:styleId="12">
    <w:name w:val="プレースホルダー テキスト1"/>
    <w:semiHidden/>
    <w:rsid w:val="004B710E"/>
    <w:rPr>
      <w:color w:val="808080"/>
    </w:rPr>
  </w:style>
  <w:style w:type="paragraph" w:customStyle="1" w:styleId="StyleNormalLeftCustomColorRGB0112192CenteredBefore1">
    <w:name w:val="Style Normal Left + Custom Color(RGB(0112192)) Centered Before:...1"/>
    <w:basedOn w:val="NormalLeft"/>
    <w:autoRedefine/>
    <w:rsid w:val="004B710E"/>
    <w:pPr>
      <w:spacing w:before="0" w:after="0"/>
      <w:jc w:val="center"/>
    </w:pPr>
    <w:rPr>
      <w:spacing w:val="0"/>
      <w:szCs w:val="24"/>
    </w:rPr>
  </w:style>
  <w:style w:type="paragraph" w:customStyle="1" w:styleId="13">
    <w:name w:val="リスト段落1"/>
    <w:basedOn w:val="Normal"/>
    <w:qFormat/>
    <w:rsid w:val="004B710E"/>
    <w:pPr>
      <w:suppressAutoHyphens w:val="0"/>
      <w:spacing w:line="240" w:lineRule="auto"/>
      <w:ind w:leftChars="400" w:left="840"/>
    </w:pPr>
    <w:rPr>
      <w:rFonts w:eastAsia="MS Mincho" w:cs="Times New Roman"/>
      <w:sz w:val="24"/>
      <w:szCs w:val="24"/>
      <w:lang w:val="en-GB" w:eastAsia="ja-JP"/>
    </w:rPr>
  </w:style>
  <w:style w:type="character" w:customStyle="1" w:styleId="Testosegnaposto1">
    <w:name w:val="Testo segnaposto1"/>
    <w:semiHidden/>
    <w:rsid w:val="004B710E"/>
    <w:rPr>
      <w:color w:val="808080"/>
    </w:rPr>
  </w:style>
  <w:style w:type="character" w:customStyle="1" w:styleId="Testosegnaposto2">
    <w:name w:val="Testo segnaposto2"/>
    <w:semiHidden/>
    <w:rsid w:val="004B710E"/>
    <w:rPr>
      <w:color w:val="808080"/>
    </w:rPr>
  </w:style>
  <w:style w:type="table" w:customStyle="1" w:styleId="Tabellenraster1">
    <w:name w:val="Tabellenraster1"/>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4B710E"/>
  </w:style>
  <w:style w:type="numbering" w:customStyle="1" w:styleId="KeineListe2">
    <w:name w:val="Keine Liste2"/>
    <w:next w:val="NoList"/>
    <w:uiPriority w:val="99"/>
    <w:semiHidden/>
    <w:unhideWhenUsed/>
    <w:rsid w:val="004B710E"/>
  </w:style>
  <w:style w:type="table" w:customStyle="1" w:styleId="Tabellenraster2">
    <w:name w:val="Tabellenraster2"/>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4B710E"/>
  </w:style>
  <w:style w:type="table" w:customStyle="1" w:styleId="DunkleListe1">
    <w:name w:val="Dunkle Liste1"/>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4B710E"/>
  </w:style>
  <w:style w:type="numbering" w:customStyle="1" w:styleId="KeineListe3">
    <w:name w:val="Keine Liste3"/>
    <w:next w:val="NoList"/>
    <w:uiPriority w:val="99"/>
    <w:semiHidden/>
    <w:unhideWhenUsed/>
    <w:rsid w:val="004B710E"/>
  </w:style>
  <w:style w:type="character" w:styleId="PlaceholderText">
    <w:name w:val="Placeholder Text"/>
    <w:uiPriority w:val="99"/>
    <w:semiHidden/>
    <w:rsid w:val="004B710E"/>
    <w:rPr>
      <w:color w:val="808080"/>
    </w:rPr>
  </w:style>
  <w:style w:type="paragraph" w:customStyle="1" w:styleId="FormatvorlageSpecialLinks071cmHngend2cm">
    <w:name w:val="Formatvorlage Special + Links:  071 cm Hängend:  2 cm"/>
    <w:basedOn w:val="Normal"/>
    <w:rsid w:val="004B710E"/>
    <w:pPr>
      <w:suppressAutoHyphens w:val="0"/>
      <w:spacing w:after="240" w:line="230" w:lineRule="atLeast"/>
      <w:ind w:left="1083" w:hanging="680"/>
      <w:jc w:val="both"/>
    </w:pPr>
    <w:rPr>
      <w:rFonts w:ascii="Cambria" w:eastAsia="Times New Roman" w:hAnsi="Cambria" w:cs="Times New Roman"/>
      <w:sz w:val="21"/>
      <w:szCs w:val="20"/>
      <w:lang w:val="en-GB" w:eastAsia="fr-FR"/>
    </w:rPr>
  </w:style>
  <w:style w:type="table" w:customStyle="1" w:styleId="Tabellenraster3">
    <w:name w:val="Tabellenraster3"/>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4B710E"/>
    <w:pPr>
      <w:tabs>
        <w:tab w:val="decimal" w:pos="567"/>
      </w:tabs>
      <w:spacing w:after="120"/>
      <w:ind w:left="2835" w:right="1134" w:hanging="567"/>
      <w:jc w:val="both"/>
    </w:pPr>
    <w:rPr>
      <w:rFonts w:eastAsia="Times New Roman" w:cs="Times New Roman"/>
      <w:szCs w:val="20"/>
      <w:lang w:val="fr-CH"/>
    </w:rPr>
  </w:style>
  <w:style w:type="numbering" w:customStyle="1" w:styleId="NoList3">
    <w:name w:val="No List3"/>
    <w:next w:val="NoList"/>
    <w:uiPriority w:val="99"/>
    <w:semiHidden/>
    <w:unhideWhenUsed/>
    <w:rsid w:val="004B710E"/>
  </w:style>
  <w:style w:type="table" w:customStyle="1" w:styleId="TableGrid30">
    <w:name w:val="Table Grid3"/>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4B710E"/>
  </w:style>
  <w:style w:type="numbering" w:customStyle="1" w:styleId="NumericNote1">
    <w:name w:val="Numeric Note1"/>
    <w:rsid w:val="004B710E"/>
  </w:style>
  <w:style w:type="numbering" w:customStyle="1" w:styleId="NumberedNote1">
    <w:name w:val="Numbered Note1"/>
    <w:rsid w:val="004B710E"/>
  </w:style>
  <w:style w:type="numbering" w:customStyle="1" w:styleId="AlphaNote1">
    <w:name w:val="Alpha Note1"/>
    <w:rsid w:val="004B710E"/>
  </w:style>
  <w:style w:type="numbering" w:customStyle="1" w:styleId="NoList12">
    <w:name w:val="No List12"/>
    <w:next w:val="NoList"/>
    <w:uiPriority w:val="99"/>
    <w:semiHidden/>
    <w:unhideWhenUsed/>
    <w:rsid w:val="004B710E"/>
  </w:style>
  <w:style w:type="table" w:customStyle="1" w:styleId="DarkList1">
    <w:name w:val="Dark List1"/>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4B710E"/>
  </w:style>
  <w:style w:type="table" w:customStyle="1" w:styleId="Tabellenraster12">
    <w:name w:val="Tabellenraster12"/>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4B710E"/>
  </w:style>
  <w:style w:type="numbering" w:customStyle="1" w:styleId="KeineListe21">
    <w:name w:val="Keine Liste21"/>
    <w:next w:val="NoList"/>
    <w:uiPriority w:val="99"/>
    <w:semiHidden/>
    <w:unhideWhenUsed/>
    <w:rsid w:val="004B710E"/>
  </w:style>
  <w:style w:type="table" w:customStyle="1" w:styleId="Tabellenraster21">
    <w:name w:val="Tabellenraster21"/>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4B710E"/>
  </w:style>
  <w:style w:type="table" w:customStyle="1" w:styleId="DunkleListe11">
    <w:name w:val="Dunkle Liste11"/>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4B710E"/>
  </w:style>
  <w:style w:type="numbering" w:customStyle="1" w:styleId="KeineListe31">
    <w:name w:val="Keine Liste31"/>
    <w:next w:val="NoList"/>
    <w:uiPriority w:val="99"/>
    <w:semiHidden/>
    <w:unhideWhenUsed/>
    <w:rsid w:val="004B710E"/>
  </w:style>
  <w:style w:type="table" w:customStyle="1" w:styleId="Tabellenraster31">
    <w:name w:val="Tabellenraster31"/>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4B710E"/>
  </w:style>
  <w:style w:type="table" w:customStyle="1" w:styleId="TableGrid40">
    <w:name w:val="Table Grid4"/>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4B710E"/>
  </w:style>
  <w:style w:type="numbering" w:customStyle="1" w:styleId="NumericNote2">
    <w:name w:val="Numeric Note2"/>
    <w:rsid w:val="004B710E"/>
  </w:style>
  <w:style w:type="numbering" w:customStyle="1" w:styleId="NumberedNote2">
    <w:name w:val="Numbered Note2"/>
    <w:rsid w:val="004B710E"/>
  </w:style>
  <w:style w:type="numbering" w:customStyle="1" w:styleId="AlphaNote2">
    <w:name w:val="Alpha Note2"/>
    <w:rsid w:val="004B710E"/>
  </w:style>
  <w:style w:type="numbering" w:customStyle="1" w:styleId="NoList13">
    <w:name w:val="No List13"/>
    <w:next w:val="NoList"/>
    <w:uiPriority w:val="99"/>
    <w:semiHidden/>
    <w:unhideWhenUsed/>
    <w:rsid w:val="004B710E"/>
  </w:style>
  <w:style w:type="table" w:customStyle="1" w:styleId="DarkList2">
    <w:name w:val="Dark List2"/>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4B710E"/>
  </w:style>
  <w:style w:type="table" w:customStyle="1" w:styleId="Tabellenraster13">
    <w:name w:val="Tabellenraster13"/>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4B710E"/>
  </w:style>
  <w:style w:type="numbering" w:customStyle="1" w:styleId="KeineListe22">
    <w:name w:val="Keine Liste22"/>
    <w:next w:val="NoList"/>
    <w:uiPriority w:val="99"/>
    <w:semiHidden/>
    <w:unhideWhenUsed/>
    <w:rsid w:val="004B710E"/>
  </w:style>
  <w:style w:type="table" w:customStyle="1" w:styleId="Tabellenraster22">
    <w:name w:val="Tabellenraster22"/>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4B710E"/>
  </w:style>
  <w:style w:type="table" w:customStyle="1" w:styleId="DunkleListe12">
    <w:name w:val="Dunkle Liste12"/>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4B710E"/>
  </w:style>
  <w:style w:type="numbering" w:customStyle="1" w:styleId="KeineListe32">
    <w:name w:val="Keine Liste32"/>
    <w:next w:val="NoList"/>
    <w:uiPriority w:val="99"/>
    <w:semiHidden/>
    <w:unhideWhenUsed/>
    <w:rsid w:val="004B710E"/>
  </w:style>
  <w:style w:type="table" w:customStyle="1" w:styleId="Tabellenraster32">
    <w:name w:val="Tabellenraster32"/>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4B710E"/>
  </w:style>
  <w:style w:type="table" w:customStyle="1" w:styleId="Grigliatabella1">
    <w:name w:val="Griglia tabella1"/>
    <w:basedOn w:val="TableNormal"/>
    <w:next w:val="TableGrid"/>
    <w:uiPriority w:val="59"/>
    <w:rsid w:val="004B710E"/>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4B710E"/>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4B710E"/>
  </w:style>
  <w:style w:type="numbering" w:customStyle="1" w:styleId="NumericNote3">
    <w:name w:val="Numeric Note3"/>
    <w:rsid w:val="004B710E"/>
  </w:style>
  <w:style w:type="numbering" w:customStyle="1" w:styleId="NumberedNote3">
    <w:name w:val="Numbered Note3"/>
    <w:rsid w:val="004B710E"/>
  </w:style>
  <w:style w:type="numbering" w:customStyle="1" w:styleId="AlphaNote3">
    <w:name w:val="Alpha Note3"/>
    <w:rsid w:val="004B710E"/>
  </w:style>
  <w:style w:type="numbering" w:customStyle="1" w:styleId="NoList14">
    <w:name w:val="No List14"/>
    <w:next w:val="NoList"/>
    <w:uiPriority w:val="99"/>
    <w:semiHidden/>
    <w:unhideWhenUsed/>
    <w:rsid w:val="004B710E"/>
  </w:style>
  <w:style w:type="table" w:customStyle="1" w:styleId="Elencoscuro1">
    <w:name w:val="Elenco scuro1"/>
    <w:basedOn w:val="TableNormal"/>
    <w:next w:val="DarkList"/>
    <w:uiPriority w:val="70"/>
    <w:rsid w:val="004B710E"/>
    <w:rPr>
      <w:rFonts w:eastAsiaTheme="minorEastAsia"/>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4B710E"/>
    <w:rPr>
      <w:rFonts w:eastAsiaTheme="minorEastAsia"/>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4B710E"/>
    <w:rPr>
      <w:rFonts w:eastAsiaTheme="minorEastAsia"/>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4B710E"/>
    <w:rPr>
      <w:rFonts w:eastAsiaTheme="minorEastAsia"/>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4B710E"/>
    <w:rPr>
      <w:rFonts w:eastAsiaTheme="minorEastAsia"/>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4B710E"/>
    <w:rPr>
      <w:rFonts w:eastAsiaTheme="minorEastAsia"/>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4B710E"/>
    <w:rPr>
      <w:rFonts w:eastAsiaTheme="minorEastAsia"/>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4B710E"/>
    <w:rPr>
      <w:rFonts w:eastAsiaTheme="minorEastAsia"/>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4B710E"/>
    <w:rPr>
      <w:rFonts w:eastAsiaTheme="minorEastAsia"/>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4B710E"/>
    <w:rPr>
      <w:rFonts w:eastAsiaTheme="minorEastAsia"/>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4B710E"/>
    <w:rPr>
      <w:rFonts w:eastAsiaTheme="minorEastAsia"/>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4B710E"/>
    <w:rPr>
      <w:rFonts w:eastAsiaTheme="minorEastAsia"/>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4B710E"/>
    <w:rPr>
      <w:rFonts w:eastAsiaTheme="minorEastAsia"/>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4B710E"/>
    <w:rPr>
      <w:rFonts w:eastAsiaTheme="minorEastAsia"/>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4B710E"/>
    <w:rPr>
      <w:rFonts w:eastAsiaTheme="minorEastAsia"/>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4B710E"/>
    <w:rPr>
      <w:rFonts w:eastAsiaTheme="minorEastAsia"/>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4B710E"/>
    <w:rPr>
      <w:rFonts w:eastAsiaTheme="minorEastAsia"/>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4B710E"/>
    <w:rPr>
      <w:rFonts w:eastAsiaTheme="minorEastAsia"/>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4B710E"/>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4B710E"/>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4B710E"/>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4B710E"/>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4B710E"/>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4B710E"/>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4B710E"/>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4B710E"/>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4B710E"/>
    <w:rPr>
      <w:rFonts w:eastAsiaTheme="minorEastAsia"/>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4B710E"/>
    <w:rPr>
      <w:rFonts w:eastAsiaTheme="minorEastAsia"/>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4B710E"/>
    <w:rPr>
      <w:rFonts w:eastAsiaTheme="minorEastAsia"/>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4B710E"/>
    <w:rPr>
      <w:rFonts w:eastAsiaTheme="minorEastAsia"/>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4B710E"/>
    <w:rPr>
      <w:rFonts w:eastAsiaTheme="minorEastAsia"/>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4B710E"/>
    <w:rPr>
      <w:rFonts w:eastAsiaTheme="minorEastAsia"/>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4B710E"/>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4B710E"/>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4B710E"/>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4B710E"/>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4B710E"/>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4B710E"/>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4B710E"/>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4B710E"/>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4B710E"/>
    <w:rPr>
      <w:rFonts w:eastAsiaTheme="minorEastAsia"/>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4B710E"/>
    <w:rPr>
      <w:rFonts w:eastAsiaTheme="minorEastAsia"/>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4B710E"/>
    <w:rPr>
      <w:rFonts w:eastAsiaTheme="minorEastAsia"/>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4B710E"/>
    <w:rPr>
      <w:rFonts w:eastAsiaTheme="minorEastAsia"/>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4B710E"/>
    <w:rPr>
      <w:rFonts w:eastAsiaTheme="minorEastAsia"/>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4B710E"/>
    <w:rPr>
      <w:rFonts w:eastAsiaTheme="minorEastAsia"/>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4B710E"/>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4B710E"/>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4B710E"/>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4B710E"/>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4B710E"/>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4B710E"/>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4B710E"/>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4B710E"/>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4B710E"/>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4B710E"/>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4B710E"/>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4B710E"/>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4B710E"/>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4B710E"/>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4B710E"/>
    <w:pPr>
      <w:spacing w:after="240" w:line="230" w:lineRule="atLeast"/>
      <w:jc w:val="both"/>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4B710E"/>
    <w:pPr>
      <w:spacing w:after="240" w:line="230" w:lineRule="atLeast"/>
      <w:jc w:val="both"/>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4B710E"/>
    <w:pPr>
      <w:spacing w:after="240" w:line="230" w:lineRule="atLeast"/>
      <w:jc w:val="both"/>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4B710E"/>
    <w:pPr>
      <w:spacing w:after="240" w:line="230" w:lineRule="atLeast"/>
      <w:jc w:val="both"/>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4B710E"/>
    <w:pPr>
      <w:spacing w:after="240" w:line="230" w:lineRule="atLeast"/>
      <w:jc w:val="both"/>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4B710E"/>
    <w:pPr>
      <w:spacing w:after="240" w:line="230" w:lineRule="atLeast"/>
      <w:jc w:val="both"/>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4B710E"/>
    <w:pPr>
      <w:spacing w:after="240" w:line="230" w:lineRule="atLeast"/>
      <w:jc w:val="both"/>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4B710E"/>
    <w:pPr>
      <w:spacing w:after="240" w:line="230" w:lineRule="atLeast"/>
      <w:jc w:val="both"/>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4B710E"/>
    <w:pPr>
      <w:spacing w:after="240" w:line="230" w:lineRule="atLeast"/>
      <w:jc w:val="both"/>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4B710E"/>
    <w:pPr>
      <w:spacing w:after="240" w:line="230" w:lineRule="atLeast"/>
      <w:jc w:val="both"/>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4B710E"/>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4B710E"/>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4B710E"/>
    <w:pPr>
      <w:spacing w:after="240" w:line="230" w:lineRule="atLeast"/>
      <w:jc w:val="both"/>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4B710E"/>
    <w:pPr>
      <w:spacing w:after="240" w:line="230" w:lineRule="atLeast"/>
      <w:jc w:val="both"/>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4B710E"/>
    <w:pPr>
      <w:spacing w:after="240" w:line="230" w:lineRule="atLeast"/>
      <w:jc w:val="both"/>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4B710E"/>
    <w:pPr>
      <w:spacing w:after="240" w:line="230" w:lineRule="atLeast"/>
      <w:jc w:val="both"/>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4B710E"/>
    <w:pPr>
      <w:spacing w:after="240" w:line="230" w:lineRule="atLeast"/>
      <w:jc w:val="both"/>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4B710E"/>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4B710E"/>
    <w:pPr>
      <w:spacing w:after="240" w:line="230" w:lineRule="atLeast"/>
      <w:jc w:val="both"/>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4B710E"/>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4B710E"/>
    <w:pPr>
      <w:spacing w:after="240" w:line="230" w:lineRule="atLeast"/>
      <w:jc w:val="both"/>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4B710E"/>
    <w:pPr>
      <w:spacing w:after="240" w:line="230" w:lineRule="atLeast"/>
      <w:jc w:val="both"/>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4B710E"/>
    <w:pPr>
      <w:spacing w:after="240" w:line="230" w:lineRule="atLeast"/>
      <w:jc w:val="both"/>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4B710E"/>
    <w:pPr>
      <w:spacing w:after="240" w:line="230" w:lineRule="atLeast"/>
      <w:jc w:val="both"/>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4B710E"/>
    <w:pPr>
      <w:spacing w:after="240" w:line="230" w:lineRule="atLeast"/>
      <w:jc w:val="both"/>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4B710E"/>
    <w:pPr>
      <w:spacing w:after="240" w:line="230" w:lineRule="atLeast"/>
      <w:jc w:val="both"/>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4B710E"/>
    <w:pPr>
      <w:spacing w:after="240" w:line="230" w:lineRule="atLeast"/>
      <w:jc w:val="both"/>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4B710E"/>
    <w:pPr>
      <w:spacing w:after="240" w:line="230" w:lineRule="atLeast"/>
      <w:jc w:val="both"/>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4B710E"/>
    <w:pPr>
      <w:spacing w:after="240" w:line="230" w:lineRule="atLeast"/>
      <w:jc w:val="both"/>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4B710E"/>
    <w:pPr>
      <w:spacing w:after="240" w:line="230" w:lineRule="atLeast"/>
      <w:jc w:val="both"/>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4B710E"/>
    <w:pPr>
      <w:spacing w:after="240" w:line="230" w:lineRule="atLeast"/>
      <w:jc w:val="both"/>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4B710E"/>
    <w:pPr>
      <w:spacing w:after="240" w:line="230" w:lineRule="atLeast"/>
      <w:jc w:val="both"/>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4B710E"/>
    <w:pPr>
      <w:spacing w:after="240" w:line="230" w:lineRule="atLeast"/>
      <w:jc w:val="both"/>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4B710E"/>
    <w:pPr>
      <w:spacing w:after="240" w:line="230" w:lineRule="atLeast"/>
      <w:jc w:val="both"/>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4B710E"/>
    <w:pPr>
      <w:spacing w:after="240" w:line="230" w:lineRule="atLeast"/>
      <w:jc w:val="both"/>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4B710E"/>
    <w:pPr>
      <w:spacing w:after="240" w:line="230" w:lineRule="atLeast"/>
      <w:jc w:val="both"/>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4B710E"/>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4B710E"/>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4B710E"/>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4B710E"/>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4B710E"/>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4B710E"/>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4B710E"/>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4B710E"/>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4B710E"/>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4B710E"/>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4B710E"/>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4B710E"/>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4B710E"/>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4B710E"/>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4B710E"/>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4B710E"/>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4B710E"/>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4B710E"/>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4B710E"/>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4B710E"/>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4B710E"/>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4B710E"/>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4B710E"/>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4B710E"/>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4B710E"/>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4B710E"/>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4B710E"/>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4B710E"/>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4B710E"/>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4B710E"/>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4B710E"/>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4B710E"/>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4B710E"/>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4B710E"/>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4B710E"/>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4B710E"/>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4B710E"/>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4B710E"/>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4B710E"/>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4B710E"/>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4B710E"/>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4B710E"/>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4B710E"/>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4B710E"/>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4B710E"/>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4B710E"/>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4B710E"/>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4B710E"/>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4B710E"/>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4B710E"/>
  </w:style>
  <w:style w:type="table" w:customStyle="1" w:styleId="Tabellenraster14">
    <w:name w:val="Tabellenraster14"/>
    <w:basedOn w:val="TableNormal"/>
    <w:next w:val="TableGrid"/>
    <w:uiPriority w:val="59"/>
    <w:rsid w:val="004B710E"/>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4B710E"/>
  </w:style>
  <w:style w:type="numbering" w:customStyle="1" w:styleId="KeineListe23">
    <w:name w:val="Keine Liste23"/>
    <w:next w:val="NoList"/>
    <w:uiPriority w:val="99"/>
    <w:semiHidden/>
    <w:unhideWhenUsed/>
    <w:rsid w:val="004B710E"/>
  </w:style>
  <w:style w:type="table" w:customStyle="1" w:styleId="Tabellenraster23">
    <w:name w:val="Tabellenraster23"/>
    <w:basedOn w:val="TableNormal"/>
    <w:next w:val="TableGrid"/>
    <w:rsid w:val="004B710E"/>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4B710E"/>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4B710E"/>
  </w:style>
  <w:style w:type="table" w:customStyle="1" w:styleId="DunkleListe13">
    <w:name w:val="Dunkle Liste13"/>
    <w:basedOn w:val="TableNormal"/>
    <w:next w:val="DarkList"/>
    <w:uiPriority w:val="70"/>
    <w:rsid w:val="004B710E"/>
    <w:rPr>
      <w:rFonts w:eastAsiaTheme="minorEastAsia"/>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4B710E"/>
    <w:rPr>
      <w:rFonts w:eastAsiaTheme="minorEastAsia"/>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4B710E"/>
    <w:rPr>
      <w:rFonts w:eastAsiaTheme="minorEastAsia"/>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4B710E"/>
    <w:rPr>
      <w:rFonts w:eastAsiaTheme="minorEastAsia"/>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4B710E"/>
    <w:rPr>
      <w:rFonts w:eastAsiaTheme="minorEastAsia"/>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4B710E"/>
    <w:rPr>
      <w:rFonts w:eastAsiaTheme="minorEastAsia"/>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4B710E"/>
    <w:rPr>
      <w:rFonts w:eastAsiaTheme="minorEastAsia"/>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4B710E"/>
    <w:rPr>
      <w:rFonts w:eastAsiaTheme="minorEastAsia"/>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4B710E"/>
    <w:rPr>
      <w:rFonts w:eastAsiaTheme="minorEastAsia"/>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4B710E"/>
    <w:rPr>
      <w:rFonts w:eastAsiaTheme="minorEastAsia"/>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4B710E"/>
    <w:rPr>
      <w:rFonts w:eastAsiaTheme="minorEastAsia"/>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4B710E"/>
    <w:rPr>
      <w:rFonts w:eastAsiaTheme="minorEastAsia"/>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4B710E"/>
    <w:rPr>
      <w:rFonts w:eastAsiaTheme="minorEastAsia"/>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4B710E"/>
    <w:rPr>
      <w:rFonts w:eastAsiaTheme="minorEastAsia"/>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4B710E"/>
    <w:rPr>
      <w:rFonts w:eastAsiaTheme="minorEastAsia"/>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4B710E"/>
    <w:rPr>
      <w:rFonts w:eastAsiaTheme="minorEastAsia"/>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4B710E"/>
    <w:rPr>
      <w:rFonts w:eastAsiaTheme="minorEastAsia"/>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4B710E"/>
    <w:rPr>
      <w:rFonts w:eastAsiaTheme="minorEastAsia"/>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4B710E"/>
    <w:rPr>
      <w:rFonts w:eastAsiaTheme="minorEastAsia"/>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4B710E"/>
    <w:rPr>
      <w:rFonts w:eastAsiaTheme="minorEastAsia"/>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4B710E"/>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4B710E"/>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4B710E"/>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4B710E"/>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4B710E"/>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4B710E"/>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4B710E"/>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4B710E"/>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4B710E"/>
    <w:rPr>
      <w:rFonts w:eastAsiaTheme="minorEastAsia"/>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4B710E"/>
    <w:rPr>
      <w:rFonts w:eastAsiaTheme="minorEastAsia"/>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4B710E"/>
    <w:rPr>
      <w:rFonts w:eastAsiaTheme="minorEastAsia"/>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4B710E"/>
    <w:rPr>
      <w:rFonts w:eastAsiaTheme="minorEastAsia"/>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4B710E"/>
    <w:rPr>
      <w:rFonts w:eastAsiaTheme="minorEastAsia"/>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4B710E"/>
    <w:rPr>
      <w:rFonts w:eastAsiaTheme="minorEastAsia"/>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4B710E"/>
    <w:rPr>
      <w:rFonts w:eastAsiaTheme="minorEastAsia"/>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4B710E"/>
    <w:rPr>
      <w:rFonts w:eastAsiaTheme="minorEastAsia"/>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4B710E"/>
    <w:rPr>
      <w:rFonts w:eastAsiaTheme="minorEastAsia"/>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4B710E"/>
    <w:rPr>
      <w:rFonts w:eastAsiaTheme="minorEastAsia"/>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4B710E"/>
    <w:rPr>
      <w:rFonts w:eastAsiaTheme="minorEastAsia"/>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4B710E"/>
    <w:rPr>
      <w:rFonts w:eastAsiaTheme="minorEastAsia"/>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4B710E"/>
    <w:rPr>
      <w:rFonts w:eastAsiaTheme="minorEastAsia"/>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4B710E"/>
    <w:rPr>
      <w:rFonts w:eastAsiaTheme="minorEastAsia"/>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4B710E"/>
    <w:rPr>
      <w:rFonts w:eastAsiaTheme="minorEastAsia"/>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4B710E"/>
    <w:rPr>
      <w:rFonts w:eastAsiaTheme="minorEastAsia"/>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4B710E"/>
    <w:rPr>
      <w:rFonts w:eastAsiaTheme="minorEastAsia"/>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4B710E"/>
    <w:rPr>
      <w:rFonts w:eastAsiaTheme="minorEastAsia"/>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4B710E"/>
    <w:rPr>
      <w:rFonts w:eastAsiaTheme="minorEastAsia"/>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4B710E"/>
    <w:rPr>
      <w:rFonts w:eastAsiaTheme="minorEastAsia"/>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4B710E"/>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4B710E"/>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4B710E"/>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4B710E"/>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4B710E"/>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4B710E"/>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4B710E"/>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4B710E"/>
    <w:rPr>
      <w:rFonts w:eastAsiaTheme="minorEastAsia"/>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4B710E"/>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4B710E"/>
    <w:rPr>
      <w:rFonts w:eastAsiaTheme="minorEastAsia"/>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4B710E"/>
    <w:rPr>
      <w:rFonts w:eastAsiaTheme="minorEastAsia"/>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4B710E"/>
    <w:rPr>
      <w:rFonts w:eastAsiaTheme="minorEastAsia"/>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4B710E"/>
    <w:rPr>
      <w:rFonts w:eastAsiaTheme="minorEastAsia"/>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4B710E"/>
    <w:rPr>
      <w:rFonts w:eastAsiaTheme="minorEastAsia"/>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4B710E"/>
    <w:rPr>
      <w:rFonts w:eastAsiaTheme="minorEastAsia"/>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4B710E"/>
    <w:pPr>
      <w:spacing w:after="240" w:line="230" w:lineRule="atLeast"/>
      <w:jc w:val="both"/>
    </w:pPr>
    <w:rPr>
      <w:rFonts w:eastAsiaTheme="minorEastAsia"/>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4B710E"/>
    <w:pPr>
      <w:spacing w:after="240" w:line="230" w:lineRule="atLeast"/>
      <w:jc w:val="both"/>
    </w:pPr>
    <w:rPr>
      <w:rFonts w:eastAsiaTheme="minorEastAsia"/>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4B710E"/>
    <w:pPr>
      <w:spacing w:after="240" w:line="230" w:lineRule="atLeast"/>
      <w:jc w:val="both"/>
    </w:pPr>
    <w:rPr>
      <w:rFonts w:eastAsiaTheme="minorEastAsia"/>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4B710E"/>
    <w:pPr>
      <w:spacing w:after="240" w:line="230" w:lineRule="atLeast"/>
      <w:jc w:val="both"/>
    </w:pPr>
    <w:rPr>
      <w:rFonts w:eastAsiaTheme="minorEastAsia"/>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4B710E"/>
    <w:pPr>
      <w:spacing w:after="240" w:line="230" w:lineRule="atLeast"/>
      <w:jc w:val="both"/>
    </w:pPr>
    <w:rPr>
      <w:rFonts w:eastAsiaTheme="minorEastAsia"/>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4B710E"/>
    <w:pPr>
      <w:spacing w:after="240" w:line="230" w:lineRule="atLeast"/>
      <w:jc w:val="both"/>
    </w:pPr>
    <w:rPr>
      <w:rFonts w:eastAsiaTheme="minorEastAsia"/>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4B710E"/>
    <w:pPr>
      <w:spacing w:after="240" w:line="230" w:lineRule="atLeast"/>
      <w:jc w:val="both"/>
    </w:pPr>
    <w:rPr>
      <w:rFonts w:eastAsiaTheme="minorEastAsia"/>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4B710E"/>
    <w:pPr>
      <w:spacing w:after="240" w:line="230" w:lineRule="atLeast"/>
      <w:jc w:val="both"/>
    </w:pPr>
    <w:rPr>
      <w:rFonts w:eastAsiaTheme="minorEastAsia"/>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4B710E"/>
    <w:pPr>
      <w:spacing w:after="240" w:line="230" w:lineRule="atLeast"/>
      <w:jc w:val="both"/>
    </w:pPr>
    <w:rPr>
      <w:rFonts w:eastAsiaTheme="minorEastAsia"/>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4B710E"/>
    <w:pPr>
      <w:spacing w:after="240" w:line="230" w:lineRule="atLeast"/>
      <w:jc w:val="both"/>
    </w:pPr>
    <w:rPr>
      <w:rFonts w:eastAsiaTheme="minorEastAsia"/>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4B710E"/>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4B710E"/>
    <w:pPr>
      <w:spacing w:after="240" w:line="230" w:lineRule="atLeast"/>
      <w:jc w:val="both"/>
    </w:pPr>
    <w:rPr>
      <w:rFonts w:eastAsiaTheme="minorEastAsia"/>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4B710E"/>
    <w:pPr>
      <w:spacing w:after="240" w:line="230" w:lineRule="atLeast"/>
      <w:jc w:val="both"/>
    </w:pPr>
    <w:rPr>
      <w:rFonts w:eastAsiaTheme="minorEastAsia"/>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4B710E"/>
    <w:pPr>
      <w:spacing w:after="240" w:line="230" w:lineRule="atLeast"/>
      <w:jc w:val="both"/>
    </w:pPr>
    <w:rPr>
      <w:rFonts w:eastAsiaTheme="minorEastAsia"/>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4B710E"/>
    <w:pPr>
      <w:spacing w:after="240" w:line="230" w:lineRule="atLeast"/>
      <w:jc w:val="both"/>
    </w:pPr>
    <w:rPr>
      <w:rFonts w:eastAsiaTheme="minorEastAsia"/>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4B710E"/>
    <w:pPr>
      <w:spacing w:after="240" w:line="230" w:lineRule="atLeast"/>
      <w:jc w:val="both"/>
    </w:pPr>
    <w:rPr>
      <w:rFonts w:eastAsiaTheme="minorEastAsia"/>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4B710E"/>
    <w:pPr>
      <w:spacing w:after="240" w:line="230" w:lineRule="atLeast"/>
      <w:jc w:val="both"/>
    </w:pPr>
    <w:rPr>
      <w:rFonts w:eastAsiaTheme="minorEastAsia"/>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4B710E"/>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4B710E"/>
    <w:pPr>
      <w:spacing w:after="240" w:line="230" w:lineRule="atLeast"/>
      <w:jc w:val="both"/>
    </w:pPr>
    <w:rPr>
      <w:rFonts w:eastAsiaTheme="minorEastAsia"/>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4B710E"/>
    <w:pPr>
      <w:spacing w:after="240" w:line="230" w:lineRule="atLeast"/>
      <w:jc w:val="both"/>
    </w:pPr>
    <w:rPr>
      <w:rFonts w:eastAsiaTheme="minorEastAsia"/>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4B710E"/>
    <w:pPr>
      <w:spacing w:after="240" w:line="230" w:lineRule="atLeast"/>
      <w:jc w:val="both"/>
    </w:pPr>
    <w:rPr>
      <w:rFonts w:eastAsiaTheme="minorEastAsia"/>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4B710E"/>
    <w:pPr>
      <w:spacing w:after="240" w:line="230" w:lineRule="atLeast"/>
      <w:jc w:val="both"/>
    </w:pPr>
    <w:rPr>
      <w:rFonts w:eastAsiaTheme="minorEastAsia"/>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4B710E"/>
    <w:pPr>
      <w:spacing w:after="240" w:line="230" w:lineRule="atLeast"/>
      <w:jc w:val="both"/>
    </w:pPr>
    <w:rPr>
      <w:rFonts w:eastAsiaTheme="minorEastAsia"/>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4B710E"/>
    <w:pPr>
      <w:spacing w:after="240" w:line="230" w:lineRule="atLeast"/>
      <w:jc w:val="both"/>
    </w:pPr>
    <w:rPr>
      <w:rFonts w:eastAsiaTheme="minorEastAsia"/>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4B710E"/>
    <w:pPr>
      <w:spacing w:after="240" w:line="230" w:lineRule="atLeast"/>
      <w:jc w:val="both"/>
    </w:pPr>
    <w:rPr>
      <w:rFonts w:eastAsiaTheme="minorEastAsia"/>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4B710E"/>
    <w:pPr>
      <w:spacing w:after="240" w:line="230" w:lineRule="atLeast"/>
      <w:jc w:val="both"/>
    </w:pPr>
    <w:rPr>
      <w:rFonts w:eastAsiaTheme="minorEastAsia"/>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4B710E"/>
    <w:pPr>
      <w:spacing w:after="240" w:line="230" w:lineRule="atLeast"/>
      <w:jc w:val="both"/>
    </w:pPr>
    <w:rPr>
      <w:rFonts w:eastAsiaTheme="minorEastAsia"/>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4B710E"/>
    <w:pPr>
      <w:spacing w:after="240" w:line="230" w:lineRule="atLeast"/>
      <w:jc w:val="both"/>
    </w:pPr>
    <w:rPr>
      <w:rFonts w:eastAsiaTheme="minorEastAsia"/>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4B710E"/>
    <w:pPr>
      <w:spacing w:after="240" w:line="230" w:lineRule="atLeast"/>
      <w:jc w:val="both"/>
    </w:pPr>
    <w:rPr>
      <w:rFonts w:eastAsiaTheme="minorEastAsia"/>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4B710E"/>
    <w:pPr>
      <w:spacing w:after="240" w:line="230" w:lineRule="atLeast"/>
      <w:jc w:val="both"/>
    </w:pPr>
    <w:rPr>
      <w:rFonts w:eastAsiaTheme="minorEastAsia"/>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4B710E"/>
    <w:pPr>
      <w:spacing w:after="240" w:line="230" w:lineRule="atLeast"/>
      <w:jc w:val="both"/>
    </w:pPr>
    <w:rPr>
      <w:rFonts w:eastAsiaTheme="minorEastAsia"/>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4B710E"/>
    <w:pPr>
      <w:spacing w:after="240" w:line="230" w:lineRule="atLeast"/>
      <w:jc w:val="both"/>
    </w:pPr>
    <w:rPr>
      <w:rFonts w:eastAsiaTheme="minorEastAsia"/>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4B710E"/>
    <w:pPr>
      <w:spacing w:after="240" w:line="230" w:lineRule="atLeast"/>
      <w:jc w:val="both"/>
    </w:pPr>
    <w:rPr>
      <w:rFonts w:eastAsiaTheme="minorEastAsia"/>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4B710E"/>
    <w:pPr>
      <w:spacing w:after="240" w:line="230" w:lineRule="atLeast"/>
      <w:jc w:val="both"/>
    </w:pPr>
    <w:rPr>
      <w:rFonts w:eastAsiaTheme="minorEastAsia"/>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4B710E"/>
    <w:pPr>
      <w:spacing w:after="240" w:line="230" w:lineRule="atLeast"/>
      <w:jc w:val="both"/>
    </w:pPr>
    <w:rPr>
      <w:rFonts w:eastAsiaTheme="minorEastAsia"/>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4B710E"/>
    <w:pPr>
      <w:spacing w:after="240" w:line="230" w:lineRule="atLeast"/>
      <w:jc w:val="both"/>
    </w:pPr>
    <w:rPr>
      <w:rFonts w:eastAsiaTheme="minorEastAsia"/>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4B710E"/>
    <w:pPr>
      <w:spacing w:after="240" w:line="230" w:lineRule="atLeast"/>
      <w:jc w:val="both"/>
    </w:pPr>
    <w:rPr>
      <w:rFonts w:eastAsiaTheme="minorEastAsia"/>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4B710E"/>
    <w:pPr>
      <w:spacing w:after="240" w:line="230" w:lineRule="atLeast"/>
      <w:jc w:val="both"/>
    </w:pPr>
    <w:rPr>
      <w:rFonts w:eastAsiaTheme="minorEastAsia"/>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4B710E"/>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4B710E"/>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4B710E"/>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4B710E"/>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4B710E"/>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4B710E"/>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4B710E"/>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4B710E"/>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4B710E"/>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4B710E"/>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4B710E"/>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4B710E"/>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4B710E"/>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4B710E"/>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4B710E"/>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4B710E"/>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4B710E"/>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4B710E"/>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4B710E"/>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4B710E"/>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4B710E"/>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4B710E"/>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4B710E"/>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4B710E"/>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4B710E"/>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4B710E"/>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4B710E"/>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4B710E"/>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4B710E"/>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4B710E"/>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4B710E"/>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4B710E"/>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4B710E"/>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4B710E"/>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4B710E"/>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4B710E"/>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4B710E"/>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4B710E"/>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4B710E"/>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4B710E"/>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4B710E"/>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4B710E"/>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4B710E"/>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4B710E"/>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4B710E"/>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4B710E"/>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4B710E"/>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4B710E"/>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4B710E"/>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4B710E"/>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4B710E"/>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4B710E"/>
    <w:rPr>
      <w:rFonts w:ascii="Cambria" w:eastAsiaTheme="minorEastAs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4B710E"/>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4B710E"/>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4B710E"/>
  </w:style>
  <w:style w:type="numbering" w:customStyle="1" w:styleId="KeineListe33">
    <w:name w:val="Keine Liste33"/>
    <w:next w:val="NoList"/>
    <w:uiPriority w:val="99"/>
    <w:semiHidden/>
    <w:unhideWhenUsed/>
    <w:rsid w:val="004B710E"/>
  </w:style>
  <w:style w:type="table" w:customStyle="1" w:styleId="Tabellenraster33">
    <w:name w:val="Tabellenraster33"/>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4B710E"/>
    <w:rPr>
      <w:rFonts w:eastAsiaTheme="minorEastAsia"/>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4B710E"/>
    <w:rPr>
      <w:rFonts w:eastAsiaTheme="minorEastAsia"/>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4B710E"/>
    <w:rPr>
      <w:rFonts w:ascii="Cambria" w:eastAsiaTheme="minorEastAs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4B710E"/>
  </w:style>
  <w:style w:type="table" w:customStyle="1" w:styleId="TableGrid50">
    <w:name w:val="Table Grid5"/>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4B710E"/>
    <w:pPr>
      <w:numPr>
        <w:numId w:val="22"/>
      </w:numPr>
    </w:pPr>
  </w:style>
  <w:style w:type="numbering" w:customStyle="1" w:styleId="NumericNote4">
    <w:name w:val="Numeric Note4"/>
    <w:rsid w:val="004B710E"/>
    <w:pPr>
      <w:numPr>
        <w:numId w:val="23"/>
      </w:numPr>
    </w:pPr>
  </w:style>
  <w:style w:type="numbering" w:customStyle="1" w:styleId="NumberedNote4">
    <w:name w:val="Numbered Note4"/>
    <w:rsid w:val="004B710E"/>
    <w:pPr>
      <w:numPr>
        <w:numId w:val="24"/>
      </w:numPr>
    </w:pPr>
  </w:style>
  <w:style w:type="numbering" w:customStyle="1" w:styleId="AlphaNote4">
    <w:name w:val="Alpha Note4"/>
    <w:rsid w:val="004B710E"/>
    <w:pPr>
      <w:numPr>
        <w:numId w:val="25"/>
      </w:numPr>
    </w:pPr>
  </w:style>
  <w:style w:type="numbering" w:customStyle="1" w:styleId="NoList15">
    <w:name w:val="No List15"/>
    <w:next w:val="NoList"/>
    <w:uiPriority w:val="99"/>
    <w:semiHidden/>
    <w:unhideWhenUsed/>
    <w:rsid w:val="004B710E"/>
  </w:style>
  <w:style w:type="table" w:customStyle="1" w:styleId="DarkList3">
    <w:name w:val="Dark List3"/>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4B710E"/>
    <w:pPr>
      <w:numPr>
        <w:numId w:val="46"/>
      </w:numPr>
    </w:pPr>
  </w:style>
  <w:style w:type="character" w:customStyle="1" w:styleId="Testosegnaposto3">
    <w:name w:val="Testo segnaposto3"/>
    <w:semiHidden/>
    <w:rsid w:val="004B710E"/>
    <w:rPr>
      <w:color w:val="808080"/>
    </w:rPr>
  </w:style>
  <w:style w:type="table" w:customStyle="1" w:styleId="Tabellenraster15">
    <w:name w:val="Tabellenraster15"/>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4B710E"/>
  </w:style>
  <w:style w:type="numbering" w:customStyle="1" w:styleId="KeineListe24">
    <w:name w:val="Keine Liste24"/>
    <w:next w:val="NoList"/>
    <w:uiPriority w:val="99"/>
    <w:semiHidden/>
    <w:unhideWhenUsed/>
    <w:rsid w:val="004B710E"/>
  </w:style>
  <w:style w:type="table" w:customStyle="1" w:styleId="Tabellenraster24">
    <w:name w:val="Tabellenraster24"/>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4B710E"/>
  </w:style>
  <w:style w:type="table" w:customStyle="1" w:styleId="DunkleListe14">
    <w:name w:val="Dunkle Liste14"/>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4B710E"/>
  </w:style>
  <w:style w:type="numbering" w:customStyle="1" w:styleId="KeineListe34">
    <w:name w:val="Keine Liste34"/>
    <w:next w:val="NoList"/>
    <w:uiPriority w:val="99"/>
    <w:semiHidden/>
    <w:unhideWhenUsed/>
    <w:rsid w:val="004B710E"/>
  </w:style>
  <w:style w:type="table" w:customStyle="1" w:styleId="Tabellenraster34">
    <w:name w:val="Tabellenraster34"/>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4B710E"/>
  </w:style>
  <w:style w:type="table" w:customStyle="1" w:styleId="TableGrid60">
    <w:name w:val="Table Grid6"/>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4B710E"/>
  </w:style>
  <w:style w:type="numbering" w:customStyle="1" w:styleId="NumericNote5">
    <w:name w:val="Numeric Note5"/>
    <w:rsid w:val="004B710E"/>
  </w:style>
  <w:style w:type="numbering" w:customStyle="1" w:styleId="NumberedNote5">
    <w:name w:val="Numbered Note5"/>
    <w:rsid w:val="004B710E"/>
  </w:style>
  <w:style w:type="numbering" w:customStyle="1" w:styleId="AlphaNote5">
    <w:name w:val="Alpha Note5"/>
    <w:rsid w:val="004B710E"/>
  </w:style>
  <w:style w:type="numbering" w:customStyle="1" w:styleId="NoList16">
    <w:name w:val="No List16"/>
    <w:next w:val="NoList"/>
    <w:uiPriority w:val="99"/>
    <w:semiHidden/>
    <w:unhideWhenUsed/>
    <w:rsid w:val="004B710E"/>
  </w:style>
  <w:style w:type="table" w:customStyle="1" w:styleId="DarkList4">
    <w:name w:val="Dark List4"/>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4B710E"/>
  </w:style>
  <w:style w:type="table" w:customStyle="1" w:styleId="Tabellenraster16">
    <w:name w:val="Tabellenraster16"/>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4B710E"/>
  </w:style>
  <w:style w:type="numbering" w:customStyle="1" w:styleId="KeineListe25">
    <w:name w:val="Keine Liste25"/>
    <w:next w:val="NoList"/>
    <w:uiPriority w:val="99"/>
    <w:semiHidden/>
    <w:unhideWhenUsed/>
    <w:rsid w:val="004B710E"/>
  </w:style>
  <w:style w:type="table" w:customStyle="1" w:styleId="Tabellenraster25">
    <w:name w:val="Tabellenraster25"/>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4B710E"/>
  </w:style>
  <w:style w:type="table" w:customStyle="1" w:styleId="DunkleListe15">
    <w:name w:val="Dunkle Liste15"/>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4B710E"/>
  </w:style>
  <w:style w:type="numbering" w:customStyle="1" w:styleId="KeineListe35">
    <w:name w:val="Keine Liste35"/>
    <w:next w:val="NoList"/>
    <w:uiPriority w:val="99"/>
    <w:semiHidden/>
    <w:unhideWhenUsed/>
    <w:rsid w:val="004B710E"/>
  </w:style>
  <w:style w:type="table" w:customStyle="1" w:styleId="Tabellenraster35">
    <w:name w:val="Tabellenraster35"/>
    <w:basedOn w:val="TableNormal"/>
    <w:next w:val="TableGrid"/>
    <w:rsid w:val="004B710E"/>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4B710E"/>
    <w:pPr>
      <w:keepNext/>
      <w:tabs>
        <w:tab w:val="num" w:pos="850"/>
      </w:tabs>
      <w:suppressAutoHyphens w:val="0"/>
      <w:spacing w:before="360" w:after="120" w:line="240" w:lineRule="auto"/>
      <w:ind w:left="850" w:hanging="850"/>
      <w:jc w:val="both"/>
      <w:outlineLvl w:val="0"/>
    </w:pPr>
    <w:rPr>
      <w:rFonts w:eastAsia="Times New Roman" w:cs="Times New Roman"/>
      <w:b/>
      <w:bCs/>
      <w:smallCaps/>
      <w:sz w:val="24"/>
      <w:szCs w:val="28"/>
      <w:lang w:val="en-GB"/>
    </w:rPr>
  </w:style>
  <w:style w:type="paragraph" w:customStyle="1" w:styleId="Titolo21">
    <w:name w:val="Titolo 21"/>
    <w:basedOn w:val="Normal"/>
    <w:next w:val="Text1"/>
    <w:uiPriority w:val="9"/>
    <w:semiHidden/>
    <w:unhideWhenUsed/>
    <w:qFormat/>
    <w:rsid w:val="004B710E"/>
    <w:pPr>
      <w:keepNext/>
      <w:tabs>
        <w:tab w:val="num" w:pos="360"/>
      </w:tabs>
      <w:suppressAutoHyphens w:val="0"/>
      <w:spacing w:before="120" w:after="120" w:line="240" w:lineRule="auto"/>
      <w:jc w:val="both"/>
      <w:outlineLvl w:val="1"/>
    </w:pPr>
    <w:rPr>
      <w:rFonts w:eastAsia="Times New Roman" w:cs="Times New Roman"/>
      <w:b/>
      <w:bCs/>
      <w:sz w:val="24"/>
      <w:szCs w:val="26"/>
      <w:lang w:val="en-GB"/>
    </w:rPr>
  </w:style>
  <w:style w:type="paragraph" w:customStyle="1" w:styleId="Titolo31">
    <w:name w:val="Titolo 31"/>
    <w:basedOn w:val="Normal"/>
    <w:next w:val="Text1"/>
    <w:uiPriority w:val="9"/>
    <w:semiHidden/>
    <w:unhideWhenUsed/>
    <w:qFormat/>
    <w:rsid w:val="004B710E"/>
    <w:pPr>
      <w:keepNext/>
      <w:tabs>
        <w:tab w:val="num" w:pos="360"/>
      </w:tabs>
      <w:suppressAutoHyphens w:val="0"/>
      <w:spacing w:before="120" w:after="120" w:line="240" w:lineRule="auto"/>
      <w:jc w:val="both"/>
      <w:outlineLvl w:val="2"/>
    </w:pPr>
    <w:rPr>
      <w:rFonts w:eastAsia="Times New Roman" w:cs="Times New Roman"/>
      <w:bCs/>
      <w:i/>
      <w:sz w:val="24"/>
      <w:lang w:val="en-GB"/>
    </w:rPr>
  </w:style>
  <w:style w:type="paragraph" w:customStyle="1" w:styleId="Titolo41">
    <w:name w:val="Titolo 41"/>
    <w:basedOn w:val="Normal"/>
    <w:next w:val="Text1"/>
    <w:uiPriority w:val="9"/>
    <w:semiHidden/>
    <w:unhideWhenUsed/>
    <w:qFormat/>
    <w:rsid w:val="004B710E"/>
    <w:pPr>
      <w:keepNext/>
      <w:tabs>
        <w:tab w:val="num" w:pos="360"/>
      </w:tabs>
      <w:suppressAutoHyphens w:val="0"/>
      <w:spacing w:before="120" w:after="120" w:line="240" w:lineRule="auto"/>
      <w:jc w:val="both"/>
      <w:outlineLvl w:val="3"/>
    </w:pPr>
    <w:rPr>
      <w:rFonts w:eastAsia="Times New Roman" w:cs="Times New Roman"/>
      <w:bCs/>
      <w:iCs/>
      <w:sz w:val="24"/>
      <w:lang w:val="en-GB"/>
    </w:rPr>
  </w:style>
  <w:style w:type="character" w:customStyle="1" w:styleId="Collegamentoipertestuale1">
    <w:name w:val="Collegamento ipertestuale1"/>
    <w:basedOn w:val="DefaultParagraphFont"/>
    <w:unhideWhenUsed/>
    <w:rsid w:val="004B710E"/>
    <w:rPr>
      <w:color w:val="0000FF"/>
      <w:u w:val="single"/>
    </w:rPr>
  </w:style>
  <w:style w:type="character" w:customStyle="1" w:styleId="Collegamentovisitato1">
    <w:name w:val="Collegamento visitato1"/>
    <w:basedOn w:val="DefaultParagraphFont"/>
    <w:unhideWhenUsed/>
    <w:rsid w:val="004B710E"/>
    <w:rPr>
      <w:color w:val="800080"/>
      <w:u w:val="single"/>
    </w:rPr>
  </w:style>
  <w:style w:type="paragraph" w:customStyle="1" w:styleId="Didascalia10">
    <w:name w:val="Didascalia1"/>
    <w:basedOn w:val="Normal"/>
    <w:next w:val="Normal"/>
    <w:unhideWhenUsed/>
    <w:qFormat/>
    <w:rsid w:val="004B710E"/>
    <w:pPr>
      <w:suppressAutoHyphens w:val="0"/>
      <w:spacing w:after="200" w:line="240" w:lineRule="auto"/>
      <w:jc w:val="both"/>
    </w:pPr>
    <w:rPr>
      <w:rFonts w:eastAsia="Calibri" w:cs="Times New Roman"/>
      <w:b/>
      <w:bCs/>
      <w:color w:val="4F81BD"/>
      <w:sz w:val="18"/>
      <w:szCs w:val="18"/>
      <w:lang w:val="en-GB"/>
    </w:rPr>
  </w:style>
  <w:style w:type="character" w:customStyle="1" w:styleId="Titolo1Carattere">
    <w:name w:val="Titolo 1 Carattere"/>
    <w:basedOn w:val="DefaultParagraphFont"/>
    <w:link w:val="Titolo11"/>
    <w:uiPriority w:val="9"/>
    <w:rsid w:val="004B710E"/>
    <w:rPr>
      <w:b/>
      <w:bCs/>
      <w:smallCaps/>
      <w:sz w:val="24"/>
      <w:szCs w:val="28"/>
      <w:lang w:val="en-GB" w:eastAsia="en-US"/>
    </w:rPr>
  </w:style>
  <w:style w:type="character" w:customStyle="1" w:styleId="Titolo2Carattere2">
    <w:name w:val="Titolo 2 Carattere2"/>
    <w:basedOn w:val="DefaultParagraphFont"/>
    <w:uiPriority w:val="9"/>
    <w:semiHidden/>
    <w:rsid w:val="004B710E"/>
    <w:rPr>
      <w:rFonts w:ascii="Cambria" w:eastAsia="SimSun" w:hAnsi="Cambria" w:cs="Times New Roman"/>
      <w:b/>
      <w:bCs/>
      <w:color w:val="4F81BD"/>
      <w:sz w:val="26"/>
      <w:szCs w:val="26"/>
    </w:rPr>
  </w:style>
  <w:style w:type="character" w:customStyle="1" w:styleId="Titolo3Carattere2">
    <w:name w:val="Titolo 3 Carattere2"/>
    <w:basedOn w:val="DefaultParagraphFont"/>
    <w:uiPriority w:val="9"/>
    <w:semiHidden/>
    <w:rsid w:val="004B710E"/>
    <w:rPr>
      <w:rFonts w:ascii="Cambria" w:eastAsia="SimSun" w:hAnsi="Cambria" w:cs="Times New Roman"/>
      <w:b/>
      <w:bCs/>
      <w:color w:val="4F81BD"/>
    </w:rPr>
  </w:style>
  <w:style w:type="character" w:customStyle="1" w:styleId="Titolo4Carattere2">
    <w:name w:val="Titolo 4 Carattere2"/>
    <w:basedOn w:val="DefaultParagraphFont"/>
    <w:uiPriority w:val="9"/>
    <w:semiHidden/>
    <w:rsid w:val="004B710E"/>
    <w:rPr>
      <w:rFonts w:ascii="Cambria" w:eastAsia="SimSun" w:hAnsi="Cambria" w:cs="Times New Roman"/>
      <w:b/>
      <w:bCs/>
      <w:i/>
      <w:iCs/>
      <w:color w:val="4F81BD"/>
    </w:rPr>
  </w:style>
  <w:style w:type="numbering" w:customStyle="1" w:styleId="Nessunelenco2">
    <w:name w:val="Nessun elenco2"/>
    <w:next w:val="NoList"/>
    <w:uiPriority w:val="99"/>
    <w:semiHidden/>
    <w:unhideWhenUsed/>
    <w:rsid w:val="004B710E"/>
  </w:style>
  <w:style w:type="numbering" w:customStyle="1" w:styleId="Nessunelenco3">
    <w:name w:val="Nessun elenco3"/>
    <w:next w:val="NoList"/>
    <w:uiPriority w:val="99"/>
    <w:semiHidden/>
    <w:unhideWhenUsed/>
    <w:rsid w:val="004B710E"/>
  </w:style>
  <w:style w:type="table" w:customStyle="1" w:styleId="Grigliatabella3">
    <w:name w:val="Griglia tabella3"/>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4B710E"/>
  </w:style>
  <w:style w:type="table" w:customStyle="1" w:styleId="TableGrid70">
    <w:name w:val="Table Grid7"/>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4B710E"/>
  </w:style>
  <w:style w:type="numbering" w:customStyle="1" w:styleId="NumericNote6">
    <w:name w:val="Numeric Note6"/>
    <w:rsid w:val="004B710E"/>
  </w:style>
  <w:style w:type="numbering" w:customStyle="1" w:styleId="NumberedNote6">
    <w:name w:val="Numbered Note6"/>
    <w:rsid w:val="004B710E"/>
  </w:style>
  <w:style w:type="numbering" w:customStyle="1" w:styleId="AlphaNote6">
    <w:name w:val="Alpha Note6"/>
    <w:rsid w:val="004B710E"/>
  </w:style>
  <w:style w:type="numbering" w:customStyle="1" w:styleId="NoList17">
    <w:name w:val="No List17"/>
    <w:next w:val="NoList"/>
    <w:uiPriority w:val="99"/>
    <w:semiHidden/>
    <w:unhideWhenUsed/>
    <w:rsid w:val="004B710E"/>
  </w:style>
  <w:style w:type="table" w:customStyle="1" w:styleId="Table3Deffects17">
    <w:name w:val="Table 3D effects 17"/>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4B710E"/>
  </w:style>
  <w:style w:type="numbering" w:customStyle="1" w:styleId="KeineListe17">
    <w:name w:val="Keine Liste17"/>
    <w:next w:val="NoList"/>
    <w:uiPriority w:val="99"/>
    <w:semiHidden/>
    <w:unhideWhenUsed/>
    <w:rsid w:val="004B710E"/>
  </w:style>
  <w:style w:type="numbering" w:customStyle="1" w:styleId="KeineListe26">
    <w:name w:val="Keine Liste26"/>
    <w:next w:val="NoList"/>
    <w:uiPriority w:val="99"/>
    <w:semiHidden/>
    <w:unhideWhenUsed/>
    <w:rsid w:val="004B710E"/>
  </w:style>
  <w:style w:type="numbering" w:customStyle="1" w:styleId="NoList117">
    <w:name w:val="No List117"/>
    <w:next w:val="NoList"/>
    <w:uiPriority w:val="99"/>
    <w:semiHidden/>
    <w:unhideWhenUsed/>
    <w:rsid w:val="004B710E"/>
  </w:style>
  <w:style w:type="numbering" w:customStyle="1" w:styleId="KeineListe116">
    <w:name w:val="Keine Liste116"/>
    <w:next w:val="NoList"/>
    <w:uiPriority w:val="99"/>
    <w:semiHidden/>
    <w:unhideWhenUsed/>
    <w:rsid w:val="004B710E"/>
  </w:style>
  <w:style w:type="numbering" w:customStyle="1" w:styleId="KeineListe36">
    <w:name w:val="Keine Liste36"/>
    <w:next w:val="NoList"/>
    <w:uiPriority w:val="99"/>
    <w:semiHidden/>
    <w:unhideWhenUsed/>
    <w:rsid w:val="004B710E"/>
  </w:style>
  <w:style w:type="numbering" w:customStyle="1" w:styleId="NoList8">
    <w:name w:val="No List8"/>
    <w:next w:val="NoList"/>
    <w:uiPriority w:val="99"/>
    <w:semiHidden/>
    <w:unhideWhenUsed/>
    <w:rsid w:val="004B710E"/>
  </w:style>
  <w:style w:type="table" w:customStyle="1" w:styleId="TableGrid80">
    <w:name w:val="Table Grid8"/>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4B710E"/>
  </w:style>
  <w:style w:type="numbering" w:customStyle="1" w:styleId="NumericNote7">
    <w:name w:val="Numeric Note7"/>
    <w:rsid w:val="004B710E"/>
  </w:style>
  <w:style w:type="numbering" w:customStyle="1" w:styleId="NumberedNote7">
    <w:name w:val="Numbered Note7"/>
    <w:rsid w:val="004B710E"/>
  </w:style>
  <w:style w:type="numbering" w:customStyle="1" w:styleId="AlphaNote7">
    <w:name w:val="Alpha Note7"/>
    <w:rsid w:val="004B710E"/>
  </w:style>
  <w:style w:type="numbering" w:customStyle="1" w:styleId="NoList18">
    <w:name w:val="No List18"/>
    <w:next w:val="NoList"/>
    <w:uiPriority w:val="99"/>
    <w:semiHidden/>
    <w:unhideWhenUsed/>
    <w:rsid w:val="004B710E"/>
  </w:style>
  <w:style w:type="table" w:customStyle="1" w:styleId="Table3Deffects18">
    <w:name w:val="Table 3D effects 18"/>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4B710E"/>
  </w:style>
  <w:style w:type="numbering" w:customStyle="1" w:styleId="KeineListe18">
    <w:name w:val="Keine Liste18"/>
    <w:next w:val="NoList"/>
    <w:uiPriority w:val="99"/>
    <w:semiHidden/>
    <w:unhideWhenUsed/>
    <w:rsid w:val="004B710E"/>
  </w:style>
  <w:style w:type="numbering" w:customStyle="1" w:styleId="KeineListe27">
    <w:name w:val="Keine Liste27"/>
    <w:next w:val="NoList"/>
    <w:uiPriority w:val="99"/>
    <w:semiHidden/>
    <w:unhideWhenUsed/>
    <w:rsid w:val="004B710E"/>
  </w:style>
  <w:style w:type="numbering" w:customStyle="1" w:styleId="NoList118">
    <w:name w:val="No List118"/>
    <w:next w:val="NoList"/>
    <w:uiPriority w:val="99"/>
    <w:semiHidden/>
    <w:unhideWhenUsed/>
    <w:rsid w:val="004B710E"/>
  </w:style>
  <w:style w:type="numbering" w:customStyle="1" w:styleId="KeineListe117">
    <w:name w:val="Keine Liste117"/>
    <w:next w:val="NoList"/>
    <w:uiPriority w:val="99"/>
    <w:semiHidden/>
    <w:unhideWhenUsed/>
    <w:rsid w:val="004B710E"/>
  </w:style>
  <w:style w:type="numbering" w:customStyle="1" w:styleId="KeineListe37">
    <w:name w:val="Keine Liste37"/>
    <w:next w:val="NoList"/>
    <w:uiPriority w:val="99"/>
    <w:semiHidden/>
    <w:unhideWhenUsed/>
    <w:rsid w:val="004B710E"/>
  </w:style>
  <w:style w:type="numbering" w:customStyle="1" w:styleId="NoList9">
    <w:name w:val="No List9"/>
    <w:next w:val="NoList"/>
    <w:uiPriority w:val="99"/>
    <w:semiHidden/>
    <w:unhideWhenUsed/>
    <w:rsid w:val="004B710E"/>
  </w:style>
  <w:style w:type="table" w:customStyle="1" w:styleId="TableGrid9">
    <w:name w:val="Table Grid9"/>
    <w:basedOn w:val="TableNormal"/>
    <w:next w:val="TableGrid"/>
    <w:uiPriority w:val="59"/>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4B710E"/>
    <w:pPr>
      <w:numPr>
        <w:numId w:val="27"/>
      </w:numPr>
    </w:pPr>
  </w:style>
  <w:style w:type="numbering" w:customStyle="1" w:styleId="NumericNote8">
    <w:name w:val="Numeric Note8"/>
    <w:rsid w:val="004B710E"/>
    <w:pPr>
      <w:numPr>
        <w:numId w:val="28"/>
      </w:numPr>
    </w:pPr>
  </w:style>
  <w:style w:type="numbering" w:customStyle="1" w:styleId="NumberedNote8">
    <w:name w:val="Numbered Note8"/>
    <w:rsid w:val="004B710E"/>
    <w:pPr>
      <w:numPr>
        <w:numId w:val="29"/>
      </w:numPr>
    </w:pPr>
  </w:style>
  <w:style w:type="numbering" w:customStyle="1" w:styleId="AlphaNote8">
    <w:name w:val="Alpha Note8"/>
    <w:rsid w:val="004B710E"/>
    <w:pPr>
      <w:numPr>
        <w:numId w:val="30"/>
      </w:numPr>
    </w:pPr>
  </w:style>
  <w:style w:type="numbering" w:customStyle="1" w:styleId="NoList19">
    <w:name w:val="No List19"/>
    <w:next w:val="NoList"/>
    <w:uiPriority w:val="99"/>
    <w:semiHidden/>
    <w:unhideWhenUsed/>
    <w:rsid w:val="004B710E"/>
  </w:style>
  <w:style w:type="table" w:customStyle="1" w:styleId="DarkList5">
    <w:name w:val="Dark List5"/>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4B710E"/>
    <w:pPr>
      <w:spacing w:after="240" w:line="230" w:lineRule="atLeast"/>
      <w:jc w:val="both"/>
    </w:pPr>
    <w:rPr>
      <w:rFonts w:eastAsiaTheme="minorEastAsia"/>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4B710E"/>
    <w:pPr>
      <w:spacing w:after="240" w:line="230" w:lineRule="atLeast"/>
      <w:jc w:val="both"/>
    </w:pPr>
    <w:rPr>
      <w:rFonts w:eastAsiaTheme="minorEastAsia"/>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4B710E"/>
    <w:pPr>
      <w:spacing w:after="240" w:line="230" w:lineRule="atLeast"/>
      <w:jc w:val="both"/>
    </w:pPr>
    <w:rPr>
      <w:rFonts w:eastAsiaTheme="minorEastAsia"/>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4B710E"/>
    <w:pPr>
      <w:spacing w:after="240" w:line="230" w:lineRule="atLeast"/>
      <w:jc w:val="both"/>
    </w:pPr>
    <w:rPr>
      <w:rFonts w:eastAsiaTheme="minorEastAsia"/>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4B710E"/>
    <w:pPr>
      <w:spacing w:after="240" w:line="230" w:lineRule="atLeast"/>
      <w:jc w:val="both"/>
    </w:pPr>
    <w:rPr>
      <w:rFonts w:eastAsiaTheme="minorEastAsia"/>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4B710E"/>
    <w:pPr>
      <w:spacing w:after="240" w:line="230" w:lineRule="atLeast"/>
      <w:jc w:val="both"/>
    </w:pPr>
    <w:rPr>
      <w:rFonts w:eastAsiaTheme="minorEastAsia"/>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4B710E"/>
    <w:pPr>
      <w:spacing w:after="240" w:line="230" w:lineRule="atLeast"/>
      <w:jc w:val="both"/>
    </w:pPr>
    <w:rPr>
      <w:rFonts w:eastAsiaTheme="minorEastAsia"/>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4B710E"/>
    <w:pPr>
      <w:spacing w:after="240" w:line="230" w:lineRule="atLeast"/>
      <w:jc w:val="both"/>
    </w:pPr>
    <w:rPr>
      <w:rFonts w:eastAsiaTheme="minorEastAsia"/>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4B710E"/>
    <w:pPr>
      <w:spacing w:after="240" w:line="230" w:lineRule="atLeast"/>
      <w:jc w:val="both"/>
    </w:pPr>
    <w:rPr>
      <w:rFonts w:eastAsiaTheme="minorEastAsia"/>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4B710E"/>
    <w:pPr>
      <w:spacing w:after="240" w:line="230" w:lineRule="atLeast"/>
      <w:jc w:val="both"/>
    </w:pPr>
    <w:rPr>
      <w:rFonts w:eastAsiaTheme="minorEastAsia"/>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4B710E"/>
    <w:pPr>
      <w:spacing w:after="240" w:line="230" w:lineRule="atLeast"/>
      <w:jc w:val="both"/>
    </w:pPr>
    <w:rPr>
      <w:rFonts w:eastAsiaTheme="minorEastAsia"/>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4B710E"/>
    <w:pPr>
      <w:spacing w:after="240" w:line="230" w:lineRule="atLeast"/>
      <w:jc w:val="both"/>
    </w:pPr>
    <w:rPr>
      <w:rFonts w:eastAsiaTheme="minorEastAsia"/>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4B710E"/>
    <w:pPr>
      <w:spacing w:after="240" w:line="230" w:lineRule="atLeast"/>
      <w:jc w:val="both"/>
    </w:pPr>
    <w:rPr>
      <w:rFonts w:eastAsiaTheme="minorEastAsia"/>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4B710E"/>
    <w:pPr>
      <w:spacing w:after="240" w:line="230" w:lineRule="atLeast"/>
      <w:jc w:val="both"/>
    </w:pPr>
    <w:rPr>
      <w:rFonts w:eastAsiaTheme="minorEastAsia"/>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4B710E"/>
    <w:pPr>
      <w:spacing w:after="240" w:line="230" w:lineRule="atLeast"/>
      <w:jc w:val="both"/>
    </w:pPr>
    <w:rPr>
      <w:rFonts w:eastAsiaTheme="minorEastAsia"/>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4B710E"/>
    <w:pPr>
      <w:spacing w:after="240" w:line="230" w:lineRule="atLeast"/>
      <w:jc w:val="both"/>
    </w:pPr>
    <w:rPr>
      <w:rFonts w:eastAsiaTheme="minorEastAsia"/>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4B710E"/>
    <w:pPr>
      <w:spacing w:after="240" w:line="230" w:lineRule="atLeast"/>
      <w:jc w:val="both"/>
    </w:pPr>
    <w:rPr>
      <w:rFonts w:eastAsiaTheme="minorEastAsia"/>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4B710E"/>
    <w:pPr>
      <w:spacing w:after="240" w:line="230" w:lineRule="atLeast"/>
      <w:jc w:val="both"/>
    </w:pPr>
    <w:rPr>
      <w:rFonts w:eastAsiaTheme="minorEastAsia"/>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4B710E"/>
    <w:pPr>
      <w:spacing w:after="240" w:line="230" w:lineRule="atLeast"/>
      <w:jc w:val="both"/>
    </w:pPr>
    <w:rPr>
      <w:rFonts w:eastAsiaTheme="minorEastAsia"/>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4B710E"/>
    <w:pPr>
      <w:spacing w:after="240" w:line="230" w:lineRule="atLeast"/>
      <w:jc w:val="both"/>
    </w:pPr>
    <w:rPr>
      <w:rFonts w:eastAsiaTheme="minorEastAsia"/>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4B710E"/>
    <w:pPr>
      <w:spacing w:after="240" w:line="230" w:lineRule="atLeast"/>
      <w:jc w:val="both"/>
    </w:pPr>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4B710E"/>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4B710E"/>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4B710E"/>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4B710E"/>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4B710E"/>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4B710E"/>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4B710E"/>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4B710E"/>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4B710E"/>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4B710E"/>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4B710E"/>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4B710E"/>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4B710E"/>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4B710E"/>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4B710E"/>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4B710E"/>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4B710E"/>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4B710E"/>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4B710E"/>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4B710E"/>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4B710E"/>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4B710E"/>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4B710E"/>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4B710E"/>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4B710E"/>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4B710E"/>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4B710E"/>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4B710E"/>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4B710E"/>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4B710E"/>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4B710E"/>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4B710E"/>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4B710E"/>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4B710E"/>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4B710E"/>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4B710E"/>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4B710E"/>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4B710E"/>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4B710E"/>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4B710E"/>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4B710E"/>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4B710E"/>
    <w:pPr>
      <w:numPr>
        <w:numId w:val="51"/>
      </w:numPr>
    </w:pPr>
  </w:style>
  <w:style w:type="table" w:customStyle="1" w:styleId="Tabellenraster17">
    <w:name w:val="Tabellenraster17"/>
    <w:basedOn w:val="TableNormal"/>
    <w:next w:val="TableGrid"/>
    <w:uiPriority w:val="59"/>
    <w:rsid w:val="004B710E"/>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4B710E"/>
  </w:style>
  <w:style w:type="numbering" w:customStyle="1" w:styleId="KeineListe28">
    <w:name w:val="Keine Liste28"/>
    <w:next w:val="NoList"/>
    <w:uiPriority w:val="99"/>
    <w:semiHidden/>
    <w:unhideWhenUsed/>
    <w:rsid w:val="004B710E"/>
  </w:style>
  <w:style w:type="table" w:customStyle="1" w:styleId="Tabellenraster26">
    <w:name w:val="Tabellenraster26"/>
    <w:basedOn w:val="TableNormal"/>
    <w:next w:val="TableGrid"/>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4B710E"/>
    <w:rPr>
      <w:rFonts w:eastAsiaTheme="minorEastAsia"/>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4B710E"/>
  </w:style>
  <w:style w:type="table" w:customStyle="1" w:styleId="DunkleListe16">
    <w:name w:val="Dunkle Liste16"/>
    <w:basedOn w:val="TableNormal"/>
    <w:next w:val="DarkList"/>
    <w:uiPriority w:val="70"/>
    <w:rsid w:val="004B710E"/>
    <w:rPr>
      <w:rFonts w:eastAsiaTheme="minorEastAsia"/>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4B710E"/>
    <w:rPr>
      <w:rFonts w:eastAsiaTheme="minorEastAsia"/>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4B710E"/>
    <w:rPr>
      <w:rFonts w:eastAsiaTheme="minorEastAsia"/>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4B710E"/>
    <w:rPr>
      <w:rFonts w:eastAsiaTheme="minorEastAsia"/>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4B710E"/>
    <w:rPr>
      <w:rFonts w:eastAsiaTheme="minorEastAsia"/>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4B710E"/>
    <w:rPr>
      <w:rFonts w:eastAsiaTheme="minorEastAsia"/>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4B710E"/>
    <w:rPr>
      <w:rFonts w:eastAsiaTheme="minorEastAsia"/>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4B710E"/>
    <w:rPr>
      <w:rFonts w:eastAsiaTheme="minorEastAsia"/>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4B710E"/>
    <w:rPr>
      <w:rFonts w:eastAsiaTheme="minorEastAsia"/>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4B710E"/>
    <w:rPr>
      <w:rFonts w:eastAsiaTheme="minorEastAsia"/>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4B710E"/>
    <w:rPr>
      <w:rFonts w:eastAsiaTheme="minorEastAsia"/>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4B710E"/>
    <w:rPr>
      <w:rFonts w:eastAsiaTheme="minorEastAsia"/>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4B710E"/>
    <w:rPr>
      <w:rFonts w:eastAsiaTheme="minorEastAsia"/>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4B710E"/>
    <w:rPr>
      <w:rFonts w:eastAsiaTheme="minorEastAsia"/>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4B710E"/>
    <w:rPr>
      <w:rFonts w:eastAsiaTheme="minorEastAsia"/>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4B710E"/>
    <w:rPr>
      <w:rFonts w:eastAsiaTheme="minorEastAsia"/>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4B710E"/>
    <w:rPr>
      <w:rFonts w:eastAsiaTheme="minorEastAsia"/>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4B710E"/>
    <w:rPr>
      <w:rFonts w:eastAsiaTheme="minorEastAsia"/>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4B710E"/>
    <w:rPr>
      <w:rFonts w:eastAsiaTheme="minorEastAsia"/>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4B710E"/>
    <w:rPr>
      <w:rFonts w:eastAsiaTheme="minorEastAsia"/>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4B710E"/>
    <w:rPr>
      <w:rFonts w:eastAsiaTheme="minorEastAsia"/>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4B710E"/>
    <w:rPr>
      <w:rFonts w:eastAsiaTheme="minorEastAsia"/>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4B710E"/>
    <w:rPr>
      <w:rFonts w:eastAsiaTheme="minorEastAsia"/>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4B710E"/>
    <w:rPr>
      <w:rFonts w:eastAsiaTheme="minorEastAsia"/>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4B710E"/>
    <w:rPr>
      <w:rFonts w:eastAsiaTheme="minorEastAsia"/>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4B710E"/>
    <w:rPr>
      <w:rFonts w:eastAsiaTheme="minorEastAsia"/>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4B710E"/>
    <w:rPr>
      <w:rFonts w:eastAsiaTheme="minorEastAsia"/>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4B710E"/>
    <w:rPr>
      <w:rFonts w:eastAsiaTheme="minorEastAsia"/>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4B710E"/>
    <w:rPr>
      <w:rFonts w:eastAsiaTheme="minorEastAsia"/>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4B710E"/>
    <w:rPr>
      <w:rFonts w:eastAsiaTheme="minorEastAsia"/>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4B710E"/>
    <w:rPr>
      <w:rFonts w:eastAsiaTheme="minorEastAsia"/>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4B710E"/>
    <w:rPr>
      <w:rFonts w:eastAsiaTheme="minorEastAsia"/>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4B710E"/>
    <w:rPr>
      <w:rFonts w:eastAsiaTheme="minorEastAsia"/>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4B710E"/>
    <w:rPr>
      <w:rFonts w:eastAsiaTheme="minorEastAsia"/>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4B710E"/>
    <w:rPr>
      <w:rFonts w:eastAsiaTheme="minorEastAsia"/>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4B710E"/>
    <w:rPr>
      <w:rFonts w:eastAsiaTheme="minorEastAsia"/>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4B710E"/>
    <w:rPr>
      <w:rFonts w:eastAsiaTheme="minorEastAsia"/>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4B710E"/>
    <w:rPr>
      <w:rFonts w:eastAsiaTheme="minorEastAsia"/>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4B710E"/>
    <w:rPr>
      <w:rFonts w:eastAsiaTheme="minorEastAsia"/>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4B710E"/>
    <w:rPr>
      <w:rFonts w:eastAsiaTheme="minorEastAsia"/>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4B710E"/>
    <w:rPr>
      <w:rFonts w:eastAsiaTheme="minorEastAsia"/>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4B710E"/>
    <w:rPr>
      <w:rFonts w:eastAsiaTheme="minorEastAsia"/>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4B710E"/>
    <w:rPr>
      <w:rFonts w:eastAsiaTheme="minorEastAsia"/>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4B710E"/>
    <w:rPr>
      <w:rFonts w:eastAsiaTheme="minorEastAsia"/>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4B710E"/>
    <w:rPr>
      <w:rFonts w:eastAsiaTheme="minorEastAsia"/>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4B710E"/>
    <w:rPr>
      <w:rFonts w:eastAsiaTheme="minorEastAsia"/>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4B710E"/>
    <w:rPr>
      <w:rFonts w:eastAsiaTheme="minorEastAsia"/>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4B710E"/>
    <w:rPr>
      <w:rFonts w:eastAsiaTheme="minorEastAsia"/>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4B710E"/>
    <w:rPr>
      <w:rFonts w:ascii="Cambria" w:eastAsiaTheme="minorEastAs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4B710E"/>
    <w:rPr>
      <w:rFonts w:ascii="Cambria" w:eastAsiaTheme="minorEastAs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4B710E"/>
    <w:rPr>
      <w:rFonts w:ascii="Cambria" w:eastAsiaTheme="minorEastAs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4B710E"/>
    <w:rPr>
      <w:rFonts w:ascii="Cambria" w:eastAsiaTheme="minorEastAs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4B710E"/>
    <w:rPr>
      <w:rFonts w:ascii="Cambria" w:eastAsiaTheme="minorEastAs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4B710E"/>
    <w:rPr>
      <w:rFonts w:ascii="Cambria" w:eastAsiaTheme="minorEastAs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4B710E"/>
    <w:rPr>
      <w:rFonts w:ascii="Cambria" w:eastAsiaTheme="minorEastAs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4B710E"/>
    <w:rPr>
      <w:rFonts w:eastAsiaTheme="minorEastAsia"/>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4B710E"/>
    <w:pPr>
      <w:spacing w:after="240" w:line="230" w:lineRule="atLeast"/>
      <w:jc w:val="both"/>
    </w:pPr>
    <w:rPr>
      <w:rFonts w:eastAsiaTheme="minorEastAsia"/>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4B710E"/>
    <w:pPr>
      <w:spacing w:after="240" w:line="230" w:lineRule="atLeast"/>
      <w:jc w:val="both"/>
    </w:pPr>
    <w:rPr>
      <w:rFonts w:eastAsiaTheme="minorEastAsia"/>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4B710E"/>
    <w:pPr>
      <w:spacing w:after="240" w:line="230" w:lineRule="atLeast"/>
      <w:jc w:val="both"/>
    </w:pPr>
    <w:rPr>
      <w:rFonts w:eastAsiaTheme="minorEastAsia"/>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4B710E"/>
    <w:pPr>
      <w:spacing w:after="240" w:line="230" w:lineRule="atLeast"/>
      <w:jc w:val="both"/>
    </w:pPr>
    <w:rPr>
      <w:rFonts w:eastAsiaTheme="minorEastAsia"/>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4B710E"/>
    <w:pPr>
      <w:spacing w:after="240" w:line="230" w:lineRule="atLeast"/>
      <w:jc w:val="both"/>
    </w:pPr>
    <w:rPr>
      <w:rFonts w:eastAsiaTheme="minorEastAsia"/>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4B710E"/>
    <w:pPr>
      <w:spacing w:after="240" w:line="230" w:lineRule="atLeast"/>
      <w:jc w:val="both"/>
    </w:pPr>
    <w:rPr>
      <w:rFonts w:eastAsiaTheme="minorEastAsia"/>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4B710E"/>
    <w:pPr>
      <w:spacing w:after="240" w:line="230" w:lineRule="atLeast"/>
      <w:jc w:val="both"/>
    </w:pPr>
    <w:rPr>
      <w:rFonts w:eastAsiaTheme="minorEastAsia"/>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4B710E"/>
    <w:pPr>
      <w:spacing w:after="240" w:line="230" w:lineRule="atLeast"/>
      <w:jc w:val="both"/>
    </w:pPr>
    <w:rPr>
      <w:rFonts w:eastAsiaTheme="minorEastAsia"/>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4B710E"/>
    <w:pPr>
      <w:spacing w:after="240" w:line="230" w:lineRule="atLeast"/>
      <w:jc w:val="both"/>
    </w:pPr>
    <w:rPr>
      <w:rFonts w:eastAsiaTheme="minorEastAsia"/>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4B710E"/>
    <w:pPr>
      <w:spacing w:after="240" w:line="230" w:lineRule="atLeast"/>
      <w:jc w:val="both"/>
    </w:pPr>
    <w:rPr>
      <w:rFonts w:eastAsiaTheme="minorEastAsia"/>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4B710E"/>
    <w:pPr>
      <w:spacing w:after="240" w:line="230" w:lineRule="atLeast"/>
      <w:jc w:val="both"/>
    </w:pPr>
    <w:rPr>
      <w:rFonts w:eastAsiaTheme="minorEastAsia"/>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4B710E"/>
    <w:pPr>
      <w:spacing w:after="240" w:line="230" w:lineRule="atLeast"/>
      <w:jc w:val="both"/>
    </w:pPr>
    <w:rPr>
      <w:rFonts w:eastAsiaTheme="minorEastAsia"/>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4B710E"/>
    <w:pPr>
      <w:spacing w:after="240" w:line="230" w:lineRule="atLeast"/>
      <w:jc w:val="both"/>
    </w:pPr>
    <w:rPr>
      <w:rFonts w:eastAsiaTheme="minorEastAsia"/>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4B710E"/>
    <w:pPr>
      <w:spacing w:after="240" w:line="230" w:lineRule="atLeast"/>
      <w:jc w:val="both"/>
    </w:pPr>
    <w:rPr>
      <w:rFonts w:eastAsiaTheme="minorEastAsia"/>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4B710E"/>
    <w:pPr>
      <w:spacing w:after="240" w:line="230" w:lineRule="atLeast"/>
      <w:jc w:val="both"/>
    </w:pPr>
    <w:rPr>
      <w:rFonts w:eastAsiaTheme="minorEastAsia"/>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75750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7.bin"/><Relationship Id="rId299" Type="http://schemas.openxmlformats.org/officeDocument/2006/relationships/image" Target="media/image173.wmf"/><Relationship Id="rId21" Type="http://schemas.openxmlformats.org/officeDocument/2006/relationships/oleObject" Target="embeddings/oleObject4.bin"/><Relationship Id="rId63" Type="http://schemas.openxmlformats.org/officeDocument/2006/relationships/header" Target="header19.xml"/><Relationship Id="rId159" Type="http://schemas.openxmlformats.org/officeDocument/2006/relationships/footer" Target="footer30.xml"/><Relationship Id="rId324" Type="http://schemas.openxmlformats.org/officeDocument/2006/relationships/image" Target="media/image198.wmf"/><Relationship Id="rId366" Type="http://schemas.openxmlformats.org/officeDocument/2006/relationships/image" Target="media/image238.wmf"/><Relationship Id="rId531" Type="http://schemas.openxmlformats.org/officeDocument/2006/relationships/header" Target="header63.xml"/><Relationship Id="rId170" Type="http://schemas.openxmlformats.org/officeDocument/2006/relationships/oleObject" Target="embeddings/oleObject33.bin"/><Relationship Id="rId226" Type="http://schemas.openxmlformats.org/officeDocument/2006/relationships/image" Target="media/image109.wmf"/><Relationship Id="rId433" Type="http://schemas.openxmlformats.org/officeDocument/2006/relationships/oleObject" Target="embeddings/oleObject56.bin"/><Relationship Id="rId268" Type="http://schemas.openxmlformats.org/officeDocument/2006/relationships/oleObject" Target="embeddings/oleObject42.bin"/><Relationship Id="rId475" Type="http://schemas.openxmlformats.org/officeDocument/2006/relationships/footer" Target="footer51.xml"/><Relationship Id="rId32" Type="http://schemas.openxmlformats.org/officeDocument/2006/relationships/footer" Target="footer4.xml"/><Relationship Id="rId74" Type="http://schemas.openxmlformats.org/officeDocument/2006/relationships/image" Target="media/image18.wmf"/><Relationship Id="rId128" Type="http://schemas.openxmlformats.org/officeDocument/2006/relationships/image" Target="media/image50.emf"/><Relationship Id="rId335" Type="http://schemas.openxmlformats.org/officeDocument/2006/relationships/image" Target="media/image209.wmf"/><Relationship Id="rId377" Type="http://schemas.openxmlformats.org/officeDocument/2006/relationships/image" Target="media/image249.wmf"/><Relationship Id="rId500" Type="http://schemas.openxmlformats.org/officeDocument/2006/relationships/footer" Target="footer55.xml"/><Relationship Id="rId542" Type="http://schemas.openxmlformats.org/officeDocument/2006/relationships/footer" Target="footer68.xml"/><Relationship Id="rId5" Type="http://schemas.openxmlformats.org/officeDocument/2006/relationships/webSettings" Target="webSettings.xml"/><Relationship Id="rId181" Type="http://schemas.openxmlformats.org/officeDocument/2006/relationships/header" Target="header35.xml"/><Relationship Id="rId237" Type="http://schemas.openxmlformats.org/officeDocument/2006/relationships/image" Target="media/image119.wmf"/><Relationship Id="rId402" Type="http://schemas.openxmlformats.org/officeDocument/2006/relationships/image" Target="media/image274.wmf"/><Relationship Id="rId279" Type="http://schemas.openxmlformats.org/officeDocument/2006/relationships/image" Target="media/image153.wmf"/><Relationship Id="rId444" Type="http://schemas.openxmlformats.org/officeDocument/2006/relationships/footer" Target="footer44.xml"/><Relationship Id="rId486" Type="http://schemas.openxmlformats.org/officeDocument/2006/relationships/image" Target="media/image313.wmf"/><Relationship Id="rId43" Type="http://schemas.openxmlformats.org/officeDocument/2006/relationships/footer" Target="footer10.xml"/><Relationship Id="rId139" Type="http://schemas.openxmlformats.org/officeDocument/2006/relationships/image" Target="media/image56.jpeg"/><Relationship Id="rId290" Type="http://schemas.openxmlformats.org/officeDocument/2006/relationships/image" Target="media/image164.wmf"/><Relationship Id="rId304" Type="http://schemas.openxmlformats.org/officeDocument/2006/relationships/image" Target="media/image178.wmf"/><Relationship Id="rId346" Type="http://schemas.openxmlformats.org/officeDocument/2006/relationships/image" Target="media/image219.wmf"/><Relationship Id="rId388" Type="http://schemas.openxmlformats.org/officeDocument/2006/relationships/image" Target="media/image260.wmf"/><Relationship Id="rId511" Type="http://schemas.openxmlformats.org/officeDocument/2006/relationships/footer" Target="footer60.xml"/><Relationship Id="rId553" Type="http://schemas.openxmlformats.org/officeDocument/2006/relationships/footer" Target="footer71.xml"/><Relationship Id="rId85" Type="http://schemas.openxmlformats.org/officeDocument/2006/relationships/image" Target="media/image26.wmf"/><Relationship Id="rId150" Type="http://schemas.openxmlformats.org/officeDocument/2006/relationships/footer" Target="footer25.xml"/><Relationship Id="rId192" Type="http://schemas.openxmlformats.org/officeDocument/2006/relationships/image" Target="media/image78.wmf"/><Relationship Id="rId206" Type="http://schemas.openxmlformats.org/officeDocument/2006/relationships/image" Target="media/image92.wmf"/><Relationship Id="rId413" Type="http://schemas.openxmlformats.org/officeDocument/2006/relationships/image" Target="media/image280.wmf"/><Relationship Id="rId248" Type="http://schemas.openxmlformats.org/officeDocument/2006/relationships/image" Target="media/image130.wmf"/><Relationship Id="rId455" Type="http://schemas.openxmlformats.org/officeDocument/2006/relationships/image" Target="media/image298.wmf"/><Relationship Id="rId497" Type="http://schemas.openxmlformats.org/officeDocument/2006/relationships/oleObject" Target="embeddings/oleObject63.bin"/><Relationship Id="rId12" Type="http://schemas.openxmlformats.org/officeDocument/2006/relationships/image" Target="media/image5.png"/><Relationship Id="rId108" Type="http://schemas.openxmlformats.org/officeDocument/2006/relationships/image" Target="media/image40.wmf"/><Relationship Id="rId315" Type="http://schemas.openxmlformats.org/officeDocument/2006/relationships/image" Target="media/image189.wmf"/><Relationship Id="rId357" Type="http://schemas.openxmlformats.org/officeDocument/2006/relationships/image" Target="media/image229.wmf"/><Relationship Id="rId522" Type="http://schemas.openxmlformats.org/officeDocument/2006/relationships/image" Target="media/image328.wmf"/><Relationship Id="rId54" Type="http://schemas.openxmlformats.org/officeDocument/2006/relationships/header" Target="header14.xml"/><Relationship Id="rId96" Type="http://schemas.openxmlformats.org/officeDocument/2006/relationships/image" Target="media/image33.wmf"/><Relationship Id="rId161" Type="http://schemas.openxmlformats.org/officeDocument/2006/relationships/header" Target="header30.xml"/><Relationship Id="rId217" Type="http://schemas.openxmlformats.org/officeDocument/2006/relationships/image" Target="media/image103.wmf"/><Relationship Id="rId399" Type="http://schemas.openxmlformats.org/officeDocument/2006/relationships/image" Target="media/image271.wmf"/><Relationship Id="rId564" Type="http://schemas.openxmlformats.org/officeDocument/2006/relationships/header" Target="header77.xml"/><Relationship Id="rId259" Type="http://schemas.openxmlformats.org/officeDocument/2006/relationships/image" Target="media/image141.wmf"/><Relationship Id="rId424" Type="http://schemas.openxmlformats.org/officeDocument/2006/relationships/oleObject" Target="embeddings/oleObject52.bin"/><Relationship Id="rId466" Type="http://schemas.openxmlformats.org/officeDocument/2006/relationships/header" Target="header47.xml"/><Relationship Id="rId23" Type="http://schemas.openxmlformats.org/officeDocument/2006/relationships/oleObject" Target="embeddings/oleObject6.bin"/><Relationship Id="rId119" Type="http://schemas.openxmlformats.org/officeDocument/2006/relationships/oleObject" Target="embeddings/oleObject28.bin"/><Relationship Id="rId270" Type="http://schemas.openxmlformats.org/officeDocument/2006/relationships/image" Target="media/image149.wmf"/><Relationship Id="rId326" Type="http://schemas.openxmlformats.org/officeDocument/2006/relationships/image" Target="media/image200.wmf"/><Relationship Id="rId533" Type="http://schemas.openxmlformats.org/officeDocument/2006/relationships/footer" Target="footer64.xml"/><Relationship Id="rId65" Type="http://schemas.openxmlformats.org/officeDocument/2006/relationships/footer" Target="footer20.xml"/><Relationship Id="rId130" Type="http://schemas.openxmlformats.org/officeDocument/2006/relationships/image" Target="media/image52.png"/><Relationship Id="rId368" Type="http://schemas.openxmlformats.org/officeDocument/2006/relationships/image" Target="media/image240.wmf"/><Relationship Id="rId172" Type="http://schemas.openxmlformats.org/officeDocument/2006/relationships/oleObject" Target="embeddings/oleObject34.bin"/><Relationship Id="rId228" Type="http://schemas.openxmlformats.org/officeDocument/2006/relationships/oleObject" Target="embeddings/oleObject39.bin"/><Relationship Id="rId435" Type="http://schemas.openxmlformats.org/officeDocument/2006/relationships/oleObject" Target="embeddings/oleObject57.bin"/><Relationship Id="rId477" Type="http://schemas.openxmlformats.org/officeDocument/2006/relationships/header" Target="header52.xml"/><Relationship Id="rId281" Type="http://schemas.openxmlformats.org/officeDocument/2006/relationships/image" Target="media/image155.wmf"/><Relationship Id="rId337" Type="http://schemas.openxmlformats.org/officeDocument/2006/relationships/image" Target="media/image211.png"/><Relationship Id="rId502" Type="http://schemas.openxmlformats.org/officeDocument/2006/relationships/image" Target="media/image320.png"/><Relationship Id="rId34" Type="http://schemas.openxmlformats.org/officeDocument/2006/relationships/header" Target="header5.xml"/><Relationship Id="rId76" Type="http://schemas.openxmlformats.org/officeDocument/2006/relationships/image" Target="media/image19.wmf"/><Relationship Id="rId141" Type="http://schemas.openxmlformats.org/officeDocument/2006/relationships/image" Target="media/image58.wmf"/><Relationship Id="rId379" Type="http://schemas.openxmlformats.org/officeDocument/2006/relationships/image" Target="media/image251.wmf"/><Relationship Id="rId544" Type="http://schemas.openxmlformats.org/officeDocument/2006/relationships/header" Target="header69.xml"/><Relationship Id="rId7" Type="http://schemas.openxmlformats.org/officeDocument/2006/relationships/endnotes" Target="endnotes.xml"/><Relationship Id="rId183" Type="http://schemas.openxmlformats.org/officeDocument/2006/relationships/footer" Target="footer36.xml"/><Relationship Id="rId239" Type="http://schemas.openxmlformats.org/officeDocument/2006/relationships/image" Target="media/image121.wmf"/><Relationship Id="rId390" Type="http://schemas.openxmlformats.org/officeDocument/2006/relationships/image" Target="media/image262.wmf"/><Relationship Id="rId404" Type="http://schemas.openxmlformats.org/officeDocument/2006/relationships/image" Target="media/image276.wmf"/><Relationship Id="rId446" Type="http://schemas.openxmlformats.org/officeDocument/2006/relationships/image" Target="media/image294.wmf"/><Relationship Id="rId250" Type="http://schemas.openxmlformats.org/officeDocument/2006/relationships/image" Target="media/image132.wmf"/><Relationship Id="rId292" Type="http://schemas.openxmlformats.org/officeDocument/2006/relationships/image" Target="media/image166.wmf"/><Relationship Id="rId306" Type="http://schemas.openxmlformats.org/officeDocument/2006/relationships/image" Target="media/image180.wmf"/><Relationship Id="rId488" Type="http://schemas.openxmlformats.org/officeDocument/2006/relationships/image" Target="media/image314.wmf"/><Relationship Id="rId45" Type="http://schemas.openxmlformats.org/officeDocument/2006/relationships/header" Target="header11.xml"/><Relationship Id="rId87" Type="http://schemas.openxmlformats.org/officeDocument/2006/relationships/oleObject" Target="embeddings/oleObject15.bin"/><Relationship Id="rId110" Type="http://schemas.openxmlformats.org/officeDocument/2006/relationships/image" Target="media/image41.wmf"/><Relationship Id="rId348" Type="http://schemas.openxmlformats.org/officeDocument/2006/relationships/image" Target="media/image221.wmf"/><Relationship Id="rId513" Type="http://schemas.openxmlformats.org/officeDocument/2006/relationships/header" Target="header61.xml"/><Relationship Id="rId555" Type="http://schemas.openxmlformats.org/officeDocument/2006/relationships/header" Target="header72.xml"/><Relationship Id="rId152" Type="http://schemas.openxmlformats.org/officeDocument/2006/relationships/header" Target="header26.xml"/><Relationship Id="rId194" Type="http://schemas.openxmlformats.org/officeDocument/2006/relationships/image" Target="media/image80.wmf"/><Relationship Id="rId208" Type="http://schemas.openxmlformats.org/officeDocument/2006/relationships/image" Target="media/image94.wmf"/><Relationship Id="rId415" Type="http://schemas.openxmlformats.org/officeDocument/2006/relationships/image" Target="media/image281.wmf"/><Relationship Id="rId457" Type="http://schemas.openxmlformats.org/officeDocument/2006/relationships/image" Target="media/image300.wmf"/><Relationship Id="rId261" Type="http://schemas.openxmlformats.org/officeDocument/2006/relationships/image" Target="media/image142.wmf"/><Relationship Id="rId499" Type="http://schemas.openxmlformats.org/officeDocument/2006/relationships/header" Target="header55.xml"/><Relationship Id="rId14" Type="http://schemas.openxmlformats.org/officeDocument/2006/relationships/image" Target="media/image7.wmf"/><Relationship Id="rId56" Type="http://schemas.openxmlformats.org/officeDocument/2006/relationships/footer" Target="footer15.xml"/><Relationship Id="rId317" Type="http://schemas.openxmlformats.org/officeDocument/2006/relationships/image" Target="media/image191.wmf"/><Relationship Id="rId359" Type="http://schemas.openxmlformats.org/officeDocument/2006/relationships/image" Target="media/image231.wmf"/><Relationship Id="rId524" Type="http://schemas.openxmlformats.org/officeDocument/2006/relationships/image" Target="media/image330.wmf"/><Relationship Id="rId566" Type="http://schemas.openxmlformats.org/officeDocument/2006/relationships/footer" Target="footer78.xml"/><Relationship Id="rId98" Type="http://schemas.openxmlformats.org/officeDocument/2006/relationships/oleObject" Target="embeddings/oleObject19.bin"/><Relationship Id="rId121" Type="http://schemas.openxmlformats.org/officeDocument/2006/relationships/oleObject" Target="embeddings/oleObject29.bin"/><Relationship Id="rId163" Type="http://schemas.openxmlformats.org/officeDocument/2006/relationships/footer" Target="footer31.xml"/><Relationship Id="rId219" Type="http://schemas.openxmlformats.org/officeDocument/2006/relationships/image" Target="media/image104.wmf"/><Relationship Id="rId370" Type="http://schemas.openxmlformats.org/officeDocument/2006/relationships/image" Target="media/image242.wmf"/><Relationship Id="rId426" Type="http://schemas.openxmlformats.org/officeDocument/2006/relationships/oleObject" Target="embeddings/oleObject53.bin"/><Relationship Id="rId230" Type="http://schemas.openxmlformats.org/officeDocument/2006/relationships/image" Target="media/image112.wmf"/><Relationship Id="rId468" Type="http://schemas.openxmlformats.org/officeDocument/2006/relationships/footer" Target="footer48.xml"/><Relationship Id="rId25" Type="http://schemas.openxmlformats.org/officeDocument/2006/relationships/header" Target="header1.xml"/><Relationship Id="rId67" Type="http://schemas.openxmlformats.org/officeDocument/2006/relationships/oleObject" Target="embeddings/oleObject8.bin"/><Relationship Id="rId272" Type="http://schemas.openxmlformats.org/officeDocument/2006/relationships/header" Target="header37.xml"/><Relationship Id="rId328" Type="http://schemas.openxmlformats.org/officeDocument/2006/relationships/image" Target="media/image202.wmf"/><Relationship Id="rId535" Type="http://schemas.openxmlformats.org/officeDocument/2006/relationships/header" Target="header65.xml"/><Relationship Id="rId132" Type="http://schemas.openxmlformats.org/officeDocument/2006/relationships/header" Target="header20.xml"/><Relationship Id="rId174" Type="http://schemas.openxmlformats.org/officeDocument/2006/relationships/oleObject" Target="embeddings/oleObject35.bin"/><Relationship Id="rId381" Type="http://schemas.openxmlformats.org/officeDocument/2006/relationships/image" Target="media/image253.wmf"/><Relationship Id="rId241" Type="http://schemas.openxmlformats.org/officeDocument/2006/relationships/image" Target="media/image123.wmf"/><Relationship Id="rId437" Type="http://schemas.openxmlformats.org/officeDocument/2006/relationships/header" Target="header41.xml"/><Relationship Id="rId479" Type="http://schemas.openxmlformats.org/officeDocument/2006/relationships/footer" Target="footer53.xml"/><Relationship Id="rId36" Type="http://schemas.openxmlformats.org/officeDocument/2006/relationships/header" Target="header6.xml"/><Relationship Id="rId283" Type="http://schemas.openxmlformats.org/officeDocument/2006/relationships/image" Target="media/image157.wmf"/><Relationship Id="rId339" Type="http://schemas.openxmlformats.org/officeDocument/2006/relationships/image" Target="media/image213.wmf"/><Relationship Id="rId490" Type="http://schemas.openxmlformats.org/officeDocument/2006/relationships/image" Target="media/image315.wmf"/><Relationship Id="rId504" Type="http://schemas.openxmlformats.org/officeDocument/2006/relationships/header" Target="header56.xml"/><Relationship Id="rId546" Type="http://schemas.openxmlformats.org/officeDocument/2006/relationships/footer" Target="footer70.xml"/><Relationship Id="rId78" Type="http://schemas.openxmlformats.org/officeDocument/2006/relationships/image" Target="media/image20.wmf"/><Relationship Id="rId101" Type="http://schemas.openxmlformats.org/officeDocument/2006/relationships/image" Target="media/image35.png"/><Relationship Id="rId143" Type="http://schemas.openxmlformats.org/officeDocument/2006/relationships/image" Target="media/image60.wmf"/><Relationship Id="rId185" Type="http://schemas.openxmlformats.org/officeDocument/2006/relationships/image" Target="media/image71.wmf"/><Relationship Id="rId350" Type="http://schemas.openxmlformats.org/officeDocument/2006/relationships/image" Target="media/image223.wmf"/><Relationship Id="rId406" Type="http://schemas.openxmlformats.org/officeDocument/2006/relationships/image" Target="media/image278.wmf"/><Relationship Id="rId9" Type="http://schemas.openxmlformats.org/officeDocument/2006/relationships/image" Target="media/image2.png"/><Relationship Id="rId210" Type="http://schemas.openxmlformats.org/officeDocument/2006/relationships/image" Target="media/image96.wmf"/><Relationship Id="rId392" Type="http://schemas.openxmlformats.org/officeDocument/2006/relationships/image" Target="media/image264.wmf"/><Relationship Id="rId427" Type="http://schemas.openxmlformats.org/officeDocument/2006/relationships/image" Target="media/image287.wmf"/><Relationship Id="rId448" Type="http://schemas.openxmlformats.org/officeDocument/2006/relationships/oleObject" Target="embeddings/oleObject58.bin"/><Relationship Id="rId469" Type="http://schemas.openxmlformats.org/officeDocument/2006/relationships/header" Target="header48.xml"/><Relationship Id="rId26" Type="http://schemas.openxmlformats.org/officeDocument/2006/relationships/header" Target="header2.xml"/><Relationship Id="rId231" Type="http://schemas.openxmlformats.org/officeDocument/2006/relationships/image" Target="media/image113.wmf"/><Relationship Id="rId252" Type="http://schemas.openxmlformats.org/officeDocument/2006/relationships/image" Target="media/image134.wmf"/><Relationship Id="rId273" Type="http://schemas.openxmlformats.org/officeDocument/2006/relationships/footer" Target="footer37.xml"/><Relationship Id="rId294" Type="http://schemas.openxmlformats.org/officeDocument/2006/relationships/image" Target="media/image168.wmf"/><Relationship Id="rId308" Type="http://schemas.openxmlformats.org/officeDocument/2006/relationships/image" Target="media/image182.wmf"/><Relationship Id="rId329" Type="http://schemas.openxmlformats.org/officeDocument/2006/relationships/image" Target="media/image203.wmf"/><Relationship Id="rId480" Type="http://schemas.openxmlformats.org/officeDocument/2006/relationships/footer" Target="footer54.xml"/><Relationship Id="rId515" Type="http://schemas.openxmlformats.org/officeDocument/2006/relationships/footer" Target="footer62.xml"/><Relationship Id="rId536" Type="http://schemas.openxmlformats.org/officeDocument/2006/relationships/footer" Target="footer65.xml"/><Relationship Id="rId47" Type="http://schemas.openxmlformats.org/officeDocument/2006/relationships/footer" Target="footer12.xml"/><Relationship Id="rId68" Type="http://schemas.openxmlformats.org/officeDocument/2006/relationships/image" Target="media/image15.wmf"/><Relationship Id="rId89" Type="http://schemas.openxmlformats.org/officeDocument/2006/relationships/oleObject" Target="embeddings/oleObject16.bin"/><Relationship Id="rId112" Type="http://schemas.openxmlformats.org/officeDocument/2006/relationships/image" Target="media/image42.wmf"/><Relationship Id="rId133" Type="http://schemas.openxmlformats.org/officeDocument/2006/relationships/header" Target="header21.xml"/><Relationship Id="rId154" Type="http://schemas.openxmlformats.org/officeDocument/2006/relationships/footer" Target="footer27.xml"/><Relationship Id="rId175" Type="http://schemas.openxmlformats.org/officeDocument/2006/relationships/image" Target="media/image65.wmf"/><Relationship Id="rId340" Type="http://schemas.openxmlformats.org/officeDocument/2006/relationships/image" Target="media/image214.wmf"/><Relationship Id="rId361" Type="http://schemas.openxmlformats.org/officeDocument/2006/relationships/image" Target="media/image233.wmf"/><Relationship Id="rId557" Type="http://schemas.openxmlformats.org/officeDocument/2006/relationships/footer" Target="footer73.xml"/><Relationship Id="rId196" Type="http://schemas.openxmlformats.org/officeDocument/2006/relationships/image" Target="media/image82.wmf"/><Relationship Id="rId200" Type="http://schemas.openxmlformats.org/officeDocument/2006/relationships/image" Target="media/image86.wmf"/><Relationship Id="rId382" Type="http://schemas.openxmlformats.org/officeDocument/2006/relationships/image" Target="media/image254.wmf"/><Relationship Id="rId417" Type="http://schemas.openxmlformats.org/officeDocument/2006/relationships/image" Target="media/image282.wmf"/><Relationship Id="rId438" Type="http://schemas.openxmlformats.org/officeDocument/2006/relationships/footer" Target="footer41.xml"/><Relationship Id="rId459" Type="http://schemas.openxmlformats.org/officeDocument/2006/relationships/image" Target="media/image302.emf"/><Relationship Id="rId16" Type="http://schemas.openxmlformats.org/officeDocument/2006/relationships/image" Target="media/image8.wmf"/><Relationship Id="rId221" Type="http://schemas.openxmlformats.org/officeDocument/2006/relationships/image" Target="media/image105.wmf"/><Relationship Id="rId242" Type="http://schemas.openxmlformats.org/officeDocument/2006/relationships/image" Target="media/image124.wmf"/><Relationship Id="rId263" Type="http://schemas.openxmlformats.org/officeDocument/2006/relationships/oleObject" Target="embeddings/oleObject41.bin"/><Relationship Id="rId284" Type="http://schemas.openxmlformats.org/officeDocument/2006/relationships/image" Target="media/image158.wmf"/><Relationship Id="rId319" Type="http://schemas.openxmlformats.org/officeDocument/2006/relationships/image" Target="media/image193.wmf"/><Relationship Id="rId470" Type="http://schemas.openxmlformats.org/officeDocument/2006/relationships/header" Target="header49.xml"/><Relationship Id="rId491" Type="http://schemas.openxmlformats.org/officeDocument/2006/relationships/image" Target="media/image316.wmf"/><Relationship Id="rId505" Type="http://schemas.openxmlformats.org/officeDocument/2006/relationships/header" Target="header57.xml"/><Relationship Id="rId526" Type="http://schemas.openxmlformats.org/officeDocument/2006/relationships/image" Target="media/image332.png"/><Relationship Id="rId37" Type="http://schemas.openxmlformats.org/officeDocument/2006/relationships/header" Target="header7.xml"/><Relationship Id="rId58" Type="http://schemas.openxmlformats.org/officeDocument/2006/relationships/header" Target="header16.xml"/><Relationship Id="rId79" Type="http://schemas.openxmlformats.org/officeDocument/2006/relationships/oleObject" Target="embeddings/oleObject13.bin"/><Relationship Id="rId102" Type="http://schemas.openxmlformats.org/officeDocument/2006/relationships/image" Target="media/image36.png"/><Relationship Id="rId123" Type="http://schemas.openxmlformats.org/officeDocument/2006/relationships/oleObject" Target="embeddings/oleObject30.bin"/><Relationship Id="rId144" Type="http://schemas.openxmlformats.org/officeDocument/2006/relationships/header" Target="header22.xml"/><Relationship Id="rId330" Type="http://schemas.openxmlformats.org/officeDocument/2006/relationships/image" Target="media/image204.wmf"/><Relationship Id="rId547" Type="http://schemas.openxmlformats.org/officeDocument/2006/relationships/image" Target="media/image337.png"/><Relationship Id="rId568" Type="http://schemas.openxmlformats.org/officeDocument/2006/relationships/theme" Target="theme/theme1.xml"/><Relationship Id="rId90" Type="http://schemas.openxmlformats.org/officeDocument/2006/relationships/image" Target="media/image28.wmf"/><Relationship Id="rId165" Type="http://schemas.openxmlformats.org/officeDocument/2006/relationships/header" Target="header32.xml"/><Relationship Id="rId186" Type="http://schemas.openxmlformats.org/officeDocument/2006/relationships/image" Target="media/image72.wmf"/><Relationship Id="rId351" Type="http://schemas.openxmlformats.org/officeDocument/2006/relationships/image" Target="media/image224.wmf"/><Relationship Id="rId372" Type="http://schemas.openxmlformats.org/officeDocument/2006/relationships/image" Target="media/image244.wmf"/><Relationship Id="rId393" Type="http://schemas.openxmlformats.org/officeDocument/2006/relationships/image" Target="media/image265.wmf"/><Relationship Id="rId407" Type="http://schemas.openxmlformats.org/officeDocument/2006/relationships/header" Target="header38.xml"/><Relationship Id="rId428" Type="http://schemas.openxmlformats.org/officeDocument/2006/relationships/oleObject" Target="embeddings/oleObject54.bin"/><Relationship Id="rId449" Type="http://schemas.openxmlformats.org/officeDocument/2006/relationships/image" Target="media/image296.wmf"/><Relationship Id="rId211" Type="http://schemas.openxmlformats.org/officeDocument/2006/relationships/image" Target="media/image97.wmf"/><Relationship Id="rId232" Type="http://schemas.openxmlformats.org/officeDocument/2006/relationships/image" Target="media/image114.wmf"/><Relationship Id="rId253" Type="http://schemas.openxmlformats.org/officeDocument/2006/relationships/image" Target="media/image135.wmf"/><Relationship Id="rId274" Type="http://schemas.openxmlformats.org/officeDocument/2006/relationships/footer" Target="footer38.xml"/><Relationship Id="rId295" Type="http://schemas.openxmlformats.org/officeDocument/2006/relationships/image" Target="media/image169.wmf"/><Relationship Id="rId309" Type="http://schemas.openxmlformats.org/officeDocument/2006/relationships/image" Target="media/image183.wmf"/><Relationship Id="rId460" Type="http://schemas.openxmlformats.org/officeDocument/2006/relationships/image" Target="media/image303.wmf"/><Relationship Id="rId481" Type="http://schemas.openxmlformats.org/officeDocument/2006/relationships/image" Target="media/image308.wmf"/><Relationship Id="rId516" Type="http://schemas.openxmlformats.org/officeDocument/2006/relationships/image" Target="media/image322.png"/><Relationship Id="rId27" Type="http://schemas.openxmlformats.org/officeDocument/2006/relationships/footer" Target="footer1.xml"/><Relationship Id="rId48" Type="http://schemas.openxmlformats.org/officeDocument/2006/relationships/image" Target="media/image13.png"/><Relationship Id="rId69" Type="http://schemas.openxmlformats.org/officeDocument/2006/relationships/oleObject" Target="embeddings/oleObject9.bin"/><Relationship Id="rId113" Type="http://schemas.openxmlformats.org/officeDocument/2006/relationships/oleObject" Target="embeddings/oleObject25.bin"/><Relationship Id="rId134" Type="http://schemas.openxmlformats.org/officeDocument/2006/relationships/footer" Target="footer21.xml"/><Relationship Id="rId320" Type="http://schemas.openxmlformats.org/officeDocument/2006/relationships/image" Target="media/image194.wmf"/><Relationship Id="rId537" Type="http://schemas.openxmlformats.org/officeDocument/2006/relationships/footer" Target="footer66.xml"/><Relationship Id="rId558" Type="http://schemas.openxmlformats.org/officeDocument/2006/relationships/footer" Target="footer74.xml"/><Relationship Id="rId80" Type="http://schemas.openxmlformats.org/officeDocument/2006/relationships/image" Target="media/image21.png"/><Relationship Id="rId155" Type="http://schemas.openxmlformats.org/officeDocument/2006/relationships/footer" Target="footer28.xml"/><Relationship Id="rId176" Type="http://schemas.openxmlformats.org/officeDocument/2006/relationships/image" Target="media/image66.wmf"/><Relationship Id="rId197" Type="http://schemas.openxmlformats.org/officeDocument/2006/relationships/image" Target="media/image83.wmf"/><Relationship Id="rId341" Type="http://schemas.openxmlformats.org/officeDocument/2006/relationships/image" Target="media/image215.wmf"/><Relationship Id="rId362" Type="http://schemas.openxmlformats.org/officeDocument/2006/relationships/image" Target="media/image234.wmf"/><Relationship Id="rId383" Type="http://schemas.openxmlformats.org/officeDocument/2006/relationships/image" Target="media/image255.wmf"/><Relationship Id="rId418" Type="http://schemas.openxmlformats.org/officeDocument/2006/relationships/oleObject" Target="embeddings/oleObject49.bin"/><Relationship Id="rId439" Type="http://schemas.openxmlformats.org/officeDocument/2006/relationships/footer" Target="footer42.xml"/><Relationship Id="rId201" Type="http://schemas.openxmlformats.org/officeDocument/2006/relationships/image" Target="media/image87.wmf"/><Relationship Id="rId222" Type="http://schemas.openxmlformats.org/officeDocument/2006/relationships/image" Target="media/image106.wmf"/><Relationship Id="rId243" Type="http://schemas.openxmlformats.org/officeDocument/2006/relationships/image" Target="media/image125.wmf"/><Relationship Id="rId264" Type="http://schemas.openxmlformats.org/officeDocument/2006/relationships/image" Target="media/image144.wmf"/><Relationship Id="rId285" Type="http://schemas.openxmlformats.org/officeDocument/2006/relationships/image" Target="media/image159.wmf"/><Relationship Id="rId450" Type="http://schemas.openxmlformats.org/officeDocument/2006/relationships/header" Target="header44.xml"/><Relationship Id="rId471" Type="http://schemas.openxmlformats.org/officeDocument/2006/relationships/footer" Target="footer49.xml"/><Relationship Id="rId506" Type="http://schemas.openxmlformats.org/officeDocument/2006/relationships/footer" Target="footer57.xml"/><Relationship Id="rId17" Type="http://schemas.openxmlformats.org/officeDocument/2006/relationships/oleObject" Target="embeddings/oleObject2.bin"/><Relationship Id="rId38" Type="http://schemas.openxmlformats.org/officeDocument/2006/relationships/footer" Target="footer7.xml"/><Relationship Id="rId59" Type="http://schemas.openxmlformats.org/officeDocument/2006/relationships/header" Target="header17.xml"/><Relationship Id="rId103" Type="http://schemas.openxmlformats.org/officeDocument/2006/relationships/image" Target="media/image37.wmf"/><Relationship Id="rId124" Type="http://schemas.openxmlformats.org/officeDocument/2006/relationships/image" Target="media/image48.wmf"/><Relationship Id="rId310" Type="http://schemas.openxmlformats.org/officeDocument/2006/relationships/image" Target="media/image184.wmf"/><Relationship Id="rId492" Type="http://schemas.openxmlformats.org/officeDocument/2006/relationships/oleObject" Target="embeddings/oleObject61.bin"/><Relationship Id="rId527" Type="http://schemas.openxmlformats.org/officeDocument/2006/relationships/image" Target="media/image333.png"/><Relationship Id="rId548" Type="http://schemas.openxmlformats.org/officeDocument/2006/relationships/image" Target="media/image338.png"/><Relationship Id="rId70" Type="http://schemas.openxmlformats.org/officeDocument/2006/relationships/image" Target="media/image16.wmf"/><Relationship Id="rId91" Type="http://schemas.openxmlformats.org/officeDocument/2006/relationships/image" Target="media/image29.wmf"/><Relationship Id="rId145" Type="http://schemas.openxmlformats.org/officeDocument/2006/relationships/header" Target="header23.xml"/><Relationship Id="rId166" Type="http://schemas.openxmlformats.org/officeDocument/2006/relationships/header" Target="header33.xml"/><Relationship Id="rId187" Type="http://schemas.openxmlformats.org/officeDocument/2006/relationships/image" Target="media/image73.wmf"/><Relationship Id="rId331" Type="http://schemas.openxmlformats.org/officeDocument/2006/relationships/image" Target="media/image205.wmf"/><Relationship Id="rId352" Type="http://schemas.openxmlformats.org/officeDocument/2006/relationships/image" Target="media/image225.wmf"/><Relationship Id="rId373" Type="http://schemas.openxmlformats.org/officeDocument/2006/relationships/image" Target="media/image245.wmf"/><Relationship Id="rId394" Type="http://schemas.openxmlformats.org/officeDocument/2006/relationships/image" Target="media/image266.wmf"/><Relationship Id="rId408" Type="http://schemas.openxmlformats.org/officeDocument/2006/relationships/header" Target="header39.xml"/><Relationship Id="rId429" Type="http://schemas.openxmlformats.org/officeDocument/2006/relationships/image" Target="media/image288.wmf"/><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15.wmf"/><Relationship Id="rId254" Type="http://schemas.openxmlformats.org/officeDocument/2006/relationships/image" Target="media/image136.wmf"/><Relationship Id="rId440" Type="http://schemas.openxmlformats.org/officeDocument/2006/relationships/image" Target="media/image292.wmf"/><Relationship Id="rId28" Type="http://schemas.openxmlformats.org/officeDocument/2006/relationships/footer" Target="footer2.xml"/><Relationship Id="rId49" Type="http://schemas.openxmlformats.org/officeDocument/2006/relationships/hyperlink" Target="http://undocs.org/ru/www.unece.org/trans/main/wp29/wp29wgs/wp29gen/wp29resolutions.html" TargetMode="External"/><Relationship Id="rId114" Type="http://schemas.openxmlformats.org/officeDocument/2006/relationships/image" Target="media/image43.wmf"/><Relationship Id="rId275" Type="http://schemas.openxmlformats.org/officeDocument/2006/relationships/image" Target="media/image150.wmf"/><Relationship Id="rId296" Type="http://schemas.openxmlformats.org/officeDocument/2006/relationships/image" Target="media/image170.wmf"/><Relationship Id="rId300" Type="http://schemas.openxmlformats.org/officeDocument/2006/relationships/image" Target="media/image174.wmf"/><Relationship Id="rId461" Type="http://schemas.openxmlformats.org/officeDocument/2006/relationships/image" Target="media/image304.wmf"/><Relationship Id="rId482" Type="http://schemas.openxmlformats.org/officeDocument/2006/relationships/image" Target="media/image309.wmf"/><Relationship Id="rId517" Type="http://schemas.openxmlformats.org/officeDocument/2006/relationships/image" Target="media/image323.png"/><Relationship Id="rId538" Type="http://schemas.openxmlformats.org/officeDocument/2006/relationships/image" Target="media/image336.emf"/><Relationship Id="rId559" Type="http://schemas.openxmlformats.org/officeDocument/2006/relationships/header" Target="header74.xml"/><Relationship Id="rId60" Type="http://schemas.openxmlformats.org/officeDocument/2006/relationships/footer" Target="footer17.xml"/><Relationship Id="rId81" Type="http://schemas.openxmlformats.org/officeDocument/2006/relationships/image" Target="media/image22.wmf"/><Relationship Id="rId135" Type="http://schemas.openxmlformats.org/officeDocument/2006/relationships/footer" Target="footer22.xml"/><Relationship Id="rId156" Type="http://schemas.openxmlformats.org/officeDocument/2006/relationships/header" Target="header28.xml"/><Relationship Id="rId177" Type="http://schemas.openxmlformats.org/officeDocument/2006/relationships/image" Target="media/image67.wmf"/><Relationship Id="rId198" Type="http://schemas.openxmlformats.org/officeDocument/2006/relationships/image" Target="media/image84.wmf"/><Relationship Id="rId321" Type="http://schemas.openxmlformats.org/officeDocument/2006/relationships/image" Target="media/image195.wmf"/><Relationship Id="rId342" Type="http://schemas.openxmlformats.org/officeDocument/2006/relationships/image" Target="media/image216.wmf"/><Relationship Id="rId363" Type="http://schemas.openxmlformats.org/officeDocument/2006/relationships/image" Target="media/image235.wmf"/><Relationship Id="rId384" Type="http://schemas.openxmlformats.org/officeDocument/2006/relationships/image" Target="media/image256.wmf"/><Relationship Id="rId419" Type="http://schemas.openxmlformats.org/officeDocument/2006/relationships/image" Target="media/image283.wmf"/><Relationship Id="rId202" Type="http://schemas.openxmlformats.org/officeDocument/2006/relationships/image" Target="media/image88.wmf"/><Relationship Id="rId223" Type="http://schemas.openxmlformats.org/officeDocument/2006/relationships/oleObject" Target="embeddings/oleObject38.bin"/><Relationship Id="rId244" Type="http://schemas.openxmlformats.org/officeDocument/2006/relationships/image" Target="media/image126.wmf"/><Relationship Id="rId430" Type="http://schemas.openxmlformats.org/officeDocument/2006/relationships/oleObject" Target="embeddings/oleObject55.bin"/><Relationship Id="rId18" Type="http://schemas.openxmlformats.org/officeDocument/2006/relationships/image" Target="media/image9.wmf"/><Relationship Id="rId39" Type="http://schemas.openxmlformats.org/officeDocument/2006/relationships/footer" Target="footer8.xml"/><Relationship Id="rId265" Type="http://schemas.openxmlformats.org/officeDocument/2006/relationships/image" Target="media/image145.wmf"/><Relationship Id="rId286" Type="http://schemas.openxmlformats.org/officeDocument/2006/relationships/image" Target="media/image160.wmf"/><Relationship Id="rId451" Type="http://schemas.openxmlformats.org/officeDocument/2006/relationships/header" Target="header45.xml"/><Relationship Id="rId472" Type="http://schemas.openxmlformats.org/officeDocument/2006/relationships/footer" Target="footer50.xml"/><Relationship Id="rId493" Type="http://schemas.openxmlformats.org/officeDocument/2006/relationships/image" Target="media/image317.wmf"/><Relationship Id="rId507" Type="http://schemas.openxmlformats.org/officeDocument/2006/relationships/footer" Target="footer58.xml"/><Relationship Id="rId528" Type="http://schemas.openxmlformats.org/officeDocument/2006/relationships/image" Target="media/image334.png"/><Relationship Id="rId549" Type="http://schemas.openxmlformats.org/officeDocument/2006/relationships/image" Target="media/image339.wmf"/><Relationship Id="rId50" Type="http://schemas.openxmlformats.org/officeDocument/2006/relationships/header" Target="header12.xml"/><Relationship Id="rId104" Type="http://schemas.openxmlformats.org/officeDocument/2006/relationships/image" Target="media/image38.wmf"/><Relationship Id="rId125" Type="http://schemas.openxmlformats.org/officeDocument/2006/relationships/oleObject" Target="embeddings/oleObject31.bin"/><Relationship Id="rId146" Type="http://schemas.openxmlformats.org/officeDocument/2006/relationships/footer" Target="footer23.xml"/><Relationship Id="rId167" Type="http://schemas.openxmlformats.org/officeDocument/2006/relationships/footer" Target="footer33.xml"/><Relationship Id="rId188" Type="http://schemas.openxmlformats.org/officeDocument/2006/relationships/image" Target="media/image74.wmf"/><Relationship Id="rId311" Type="http://schemas.openxmlformats.org/officeDocument/2006/relationships/image" Target="media/image185.wmf"/><Relationship Id="rId332" Type="http://schemas.openxmlformats.org/officeDocument/2006/relationships/image" Target="media/image206.wmf"/><Relationship Id="rId353" Type="http://schemas.openxmlformats.org/officeDocument/2006/relationships/image" Target="media/image226.wmf"/><Relationship Id="rId374" Type="http://schemas.openxmlformats.org/officeDocument/2006/relationships/image" Target="media/image246.wmf"/><Relationship Id="rId395" Type="http://schemas.openxmlformats.org/officeDocument/2006/relationships/image" Target="media/image267.wmf"/><Relationship Id="rId409" Type="http://schemas.openxmlformats.org/officeDocument/2006/relationships/footer" Target="footer39.xml"/><Relationship Id="rId560" Type="http://schemas.openxmlformats.org/officeDocument/2006/relationships/header" Target="header75.xml"/><Relationship Id="rId71" Type="http://schemas.openxmlformats.org/officeDocument/2006/relationships/oleObject" Target="embeddings/oleObject10.bin"/><Relationship Id="rId92" Type="http://schemas.openxmlformats.org/officeDocument/2006/relationships/image" Target="media/image30.wmf"/><Relationship Id="rId213" Type="http://schemas.openxmlformats.org/officeDocument/2006/relationships/image" Target="media/image99.wmf"/><Relationship Id="rId234" Type="http://schemas.openxmlformats.org/officeDocument/2006/relationships/image" Target="media/image116.wmf"/><Relationship Id="rId420" Type="http://schemas.openxmlformats.org/officeDocument/2006/relationships/oleObject" Target="embeddings/oleObject50.bin"/><Relationship Id="rId2" Type="http://schemas.openxmlformats.org/officeDocument/2006/relationships/numbering" Target="numbering.xml"/><Relationship Id="rId29" Type="http://schemas.openxmlformats.org/officeDocument/2006/relationships/footer" Target="footer3.xml"/><Relationship Id="rId255" Type="http://schemas.openxmlformats.org/officeDocument/2006/relationships/image" Target="media/image137.wmf"/><Relationship Id="rId276" Type="http://schemas.openxmlformats.org/officeDocument/2006/relationships/oleObject" Target="embeddings/oleObject43.bin"/><Relationship Id="rId297" Type="http://schemas.openxmlformats.org/officeDocument/2006/relationships/image" Target="media/image171.wmf"/><Relationship Id="rId441" Type="http://schemas.openxmlformats.org/officeDocument/2006/relationships/header" Target="header42.xml"/><Relationship Id="rId462" Type="http://schemas.openxmlformats.org/officeDocument/2006/relationships/image" Target="media/image305.wmf"/><Relationship Id="rId483" Type="http://schemas.openxmlformats.org/officeDocument/2006/relationships/image" Target="media/image310.wmf"/><Relationship Id="rId518" Type="http://schemas.openxmlformats.org/officeDocument/2006/relationships/image" Target="media/image324.png"/><Relationship Id="rId539" Type="http://schemas.openxmlformats.org/officeDocument/2006/relationships/header" Target="header66.xml"/><Relationship Id="rId40" Type="http://schemas.openxmlformats.org/officeDocument/2006/relationships/header" Target="header8.xml"/><Relationship Id="rId115" Type="http://schemas.openxmlformats.org/officeDocument/2006/relationships/oleObject" Target="embeddings/oleObject26.bin"/><Relationship Id="rId136" Type="http://schemas.openxmlformats.org/officeDocument/2006/relationships/image" Target="media/image53.wmf"/><Relationship Id="rId157" Type="http://schemas.openxmlformats.org/officeDocument/2006/relationships/header" Target="header29.xml"/><Relationship Id="rId178" Type="http://schemas.openxmlformats.org/officeDocument/2006/relationships/image" Target="media/image68.wmf"/><Relationship Id="rId301" Type="http://schemas.openxmlformats.org/officeDocument/2006/relationships/image" Target="media/image175.wmf"/><Relationship Id="rId322" Type="http://schemas.openxmlformats.org/officeDocument/2006/relationships/image" Target="media/image196.wmf"/><Relationship Id="rId343" Type="http://schemas.openxmlformats.org/officeDocument/2006/relationships/oleObject" Target="embeddings/oleObject44.bin"/><Relationship Id="rId364" Type="http://schemas.openxmlformats.org/officeDocument/2006/relationships/image" Target="media/image236.wmf"/><Relationship Id="rId550" Type="http://schemas.openxmlformats.org/officeDocument/2006/relationships/image" Target="media/image340.wmf"/><Relationship Id="rId61" Type="http://schemas.openxmlformats.org/officeDocument/2006/relationships/footer" Target="footer18.xml"/><Relationship Id="rId82" Type="http://schemas.openxmlformats.org/officeDocument/2006/relationships/image" Target="media/image23.wmf"/><Relationship Id="rId199" Type="http://schemas.openxmlformats.org/officeDocument/2006/relationships/image" Target="media/image85.wmf"/><Relationship Id="rId203" Type="http://schemas.openxmlformats.org/officeDocument/2006/relationships/image" Target="media/image89.wmf"/><Relationship Id="rId385" Type="http://schemas.openxmlformats.org/officeDocument/2006/relationships/image" Target="media/image257.wmf"/><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image" Target="media/image127.wmf"/><Relationship Id="rId266" Type="http://schemas.openxmlformats.org/officeDocument/2006/relationships/image" Target="media/image146.wmf"/><Relationship Id="rId287" Type="http://schemas.openxmlformats.org/officeDocument/2006/relationships/image" Target="media/image161.wmf"/><Relationship Id="rId410" Type="http://schemas.openxmlformats.org/officeDocument/2006/relationships/footer" Target="footer40.xml"/><Relationship Id="rId431" Type="http://schemas.openxmlformats.org/officeDocument/2006/relationships/image" Target="media/image289.wmf"/><Relationship Id="rId452" Type="http://schemas.openxmlformats.org/officeDocument/2006/relationships/footer" Target="footer45.xml"/><Relationship Id="rId473" Type="http://schemas.openxmlformats.org/officeDocument/2006/relationships/header" Target="header50.xml"/><Relationship Id="rId494" Type="http://schemas.openxmlformats.org/officeDocument/2006/relationships/image" Target="media/image318.wmf"/><Relationship Id="rId508" Type="http://schemas.openxmlformats.org/officeDocument/2006/relationships/header" Target="header58.xml"/><Relationship Id="rId529" Type="http://schemas.openxmlformats.org/officeDocument/2006/relationships/image" Target="media/image335.png"/><Relationship Id="rId30" Type="http://schemas.openxmlformats.org/officeDocument/2006/relationships/header" Target="header3.xml"/><Relationship Id="rId105" Type="http://schemas.openxmlformats.org/officeDocument/2006/relationships/oleObject" Target="embeddings/oleObject21.bin"/><Relationship Id="rId126" Type="http://schemas.openxmlformats.org/officeDocument/2006/relationships/image" Target="media/image49.wmf"/><Relationship Id="rId147" Type="http://schemas.openxmlformats.org/officeDocument/2006/relationships/footer" Target="footer24.xml"/><Relationship Id="rId168" Type="http://schemas.openxmlformats.org/officeDocument/2006/relationships/footer" Target="footer34.xml"/><Relationship Id="rId312" Type="http://schemas.openxmlformats.org/officeDocument/2006/relationships/image" Target="media/image186.wmf"/><Relationship Id="rId333" Type="http://schemas.openxmlformats.org/officeDocument/2006/relationships/image" Target="media/image207.wmf"/><Relationship Id="rId354" Type="http://schemas.openxmlformats.org/officeDocument/2006/relationships/image" Target="media/image227.wmf"/><Relationship Id="rId540" Type="http://schemas.openxmlformats.org/officeDocument/2006/relationships/header" Target="header67.xml"/><Relationship Id="rId51" Type="http://schemas.openxmlformats.org/officeDocument/2006/relationships/header" Target="header13.xml"/><Relationship Id="rId72" Type="http://schemas.openxmlformats.org/officeDocument/2006/relationships/image" Target="media/image17.png"/><Relationship Id="rId93" Type="http://schemas.openxmlformats.org/officeDocument/2006/relationships/image" Target="media/image31.wmf"/><Relationship Id="rId189" Type="http://schemas.openxmlformats.org/officeDocument/2006/relationships/image" Target="media/image75.wmf"/><Relationship Id="rId375" Type="http://schemas.openxmlformats.org/officeDocument/2006/relationships/image" Target="media/image247.wmf"/><Relationship Id="rId396" Type="http://schemas.openxmlformats.org/officeDocument/2006/relationships/image" Target="media/image268.png"/><Relationship Id="rId561" Type="http://schemas.openxmlformats.org/officeDocument/2006/relationships/footer" Target="footer75.xml"/><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7.wmf"/><Relationship Id="rId256" Type="http://schemas.openxmlformats.org/officeDocument/2006/relationships/image" Target="media/image138.wmf"/><Relationship Id="rId277" Type="http://schemas.openxmlformats.org/officeDocument/2006/relationships/image" Target="media/image151.wmf"/><Relationship Id="rId298" Type="http://schemas.openxmlformats.org/officeDocument/2006/relationships/image" Target="media/image172.wmf"/><Relationship Id="rId400" Type="http://schemas.openxmlformats.org/officeDocument/2006/relationships/image" Target="media/image272.wmf"/><Relationship Id="rId421" Type="http://schemas.openxmlformats.org/officeDocument/2006/relationships/image" Target="media/image284.wmf"/><Relationship Id="rId442" Type="http://schemas.openxmlformats.org/officeDocument/2006/relationships/header" Target="header43.xml"/><Relationship Id="rId463" Type="http://schemas.openxmlformats.org/officeDocument/2006/relationships/image" Target="media/image306.wmf"/><Relationship Id="rId484" Type="http://schemas.openxmlformats.org/officeDocument/2006/relationships/image" Target="media/image311.wmf"/><Relationship Id="rId519" Type="http://schemas.openxmlformats.org/officeDocument/2006/relationships/image" Target="media/image325.png"/><Relationship Id="rId116" Type="http://schemas.openxmlformats.org/officeDocument/2006/relationships/image" Target="media/image44.wmf"/><Relationship Id="rId137" Type="http://schemas.openxmlformats.org/officeDocument/2006/relationships/image" Target="media/image54.wmf"/><Relationship Id="rId158" Type="http://schemas.openxmlformats.org/officeDocument/2006/relationships/footer" Target="footer29.xml"/><Relationship Id="rId302" Type="http://schemas.openxmlformats.org/officeDocument/2006/relationships/image" Target="media/image176.wmf"/><Relationship Id="rId323" Type="http://schemas.openxmlformats.org/officeDocument/2006/relationships/image" Target="media/image197.wmf"/><Relationship Id="rId344" Type="http://schemas.openxmlformats.org/officeDocument/2006/relationships/image" Target="media/image217.wmf"/><Relationship Id="rId530" Type="http://schemas.openxmlformats.org/officeDocument/2006/relationships/header" Target="header62.xml"/><Relationship Id="rId20" Type="http://schemas.openxmlformats.org/officeDocument/2006/relationships/image" Target="media/image10.wmf"/><Relationship Id="rId41" Type="http://schemas.openxmlformats.org/officeDocument/2006/relationships/header" Target="header9.xml"/><Relationship Id="rId62" Type="http://schemas.openxmlformats.org/officeDocument/2006/relationships/header" Target="header18.xml"/><Relationship Id="rId83" Type="http://schemas.openxmlformats.org/officeDocument/2006/relationships/image" Target="media/image24.wmf"/><Relationship Id="rId179" Type="http://schemas.openxmlformats.org/officeDocument/2006/relationships/image" Target="media/image69.wmf"/><Relationship Id="rId365" Type="http://schemas.openxmlformats.org/officeDocument/2006/relationships/image" Target="media/image237.wmf"/><Relationship Id="rId386" Type="http://schemas.openxmlformats.org/officeDocument/2006/relationships/image" Target="media/image258.wmf"/><Relationship Id="rId551" Type="http://schemas.openxmlformats.org/officeDocument/2006/relationships/header" Target="header70.xml"/><Relationship Id="rId190" Type="http://schemas.openxmlformats.org/officeDocument/2006/relationships/image" Target="media/image76.wmf"/><Relationship Id="rId204" Type="http://schemas.openxmlformats.org/officeDocument/2006/relationships/image" Target="media/image90.wmf"/><Relationship Id="rId225" Type="http://schemas.openxmlformats.org/officeDocument/2006/relationships/image" Target="media/image108.wmf"/><Relationship Id="rId246" Type="http://schemas.openxmlformats.org/officeDocument/2006/relationships/image" Target="media/image128.wmf"/><Relationship Id="rId267" Type="http://schemas.openxmlformats.org/officeDocument/2006/relationships/image" Target="media/image147.wmf"/><Relationship Id="rId288" Type="http://schemas.openxmlformats.org/officeDocument/2006/relationships/image" Target="media/image162.wmf"/><Relationship Id="rId411" Type="http://schemas.openxmlformats.org/officeDocument/2006/relationships/image" Target="media/image279.wmf"/><Relationship Id="rId432" Type="http://schemas.openxmlformats.org/officeDocument/2006/relationships/image" Target="media/image290.wmf"/><Relationship Id="rId453" Type="http://schemas.openxmlformats.org/officeDocument/2006/relationships/footer" Target="footer46.xml"/><Relationship Id="rId474" Type="http://schemas.openxmlformats.org/officeDocument/2006/relationships/header" Target="header51.xml"/><Relationship Id="rId509" Type="http://schemas.openxmlformats.org/officeDocument/2006/relationships/header" Target="header59.xml"/><Relationship Id="rId106" Type="http://schemas.openxmlformats.org/officeDocument/2006/relationships/image" Target="media/image39.wmf"/><Relationship Id="rId127" Type="http://schemas.openxmlformats.org/officeDocument/2006/relationships/oleObject" Target="embeddings/oleObject32.bin"/><Relationship Id="rId313" Type="http://schemas.openxmlformats.org/officeDocument/2006/relationships/image" Target="media/image187.wmf"/><Relationship Id="rId495" Type="http://schemas.openxmlformats.org/officeDocument/2006/relationships/oleObject" Target="embeddings/oleObject62.bin"/><Relationship Id="rId10" Type="http://schemas.openxmlformats.org/officeDocument/2006/relationships/image" Target="media/image3.png"/><Relationship Id="rId31" Type="http://schemas.openxmlformats.org/officeDocument/2006/relationships/header" Target="header4.xml"/><Relationship Id="rId52" Type="http://schemas.openxmlformats.org/officeDocument/2006/relationships/footer" Target="footer13.xml"/><Relationship Id="rId73" Type="http://schemas.openxmlformats.org/officeDocument/2006/relationships/image" Target="media/image18.png"/><Relationship Id="rId94" Type="http://schemas.openxmlformats.org/officeDocument/2006/relationships/image" Target="media/image32.wmf"/><Relationship Id="rId148" Type="http://schemas.openxmlformats.org/officeDocument/2006/relationships/header" Target="header24.xml"/><Relationship Id="rId169" Type="http://schemas.openxmlformats.org/officeDocument/2006/relationships/image" Target="media/image62.wmf"/><Relationship Id="rId334" Type="http://schemas.openxmlformats.org/officeDocument/2006/relationships/image" Target="media/image208.wmf"/><Relationship Id="rId355" Type="http://schemas.openxmlformats.org/officeDocument/2006/relationships/oleObject" Target="embeddings/oleObject45.bin"/><Relationship Id="rId376" Type="http://schemas.openxmlformats.org/officeDocument/2006/relationships/image" Target="media/image248.wmf"/><Relationship Id="rId397" Type="http://schemas.openxmlformats.org/officeDocument/2006/relationships/image" Target="media/image269.wmf"/><Relationship Id="rId520" Type="http://schemas.openxmlformats.org/officeDocument/2006/relationships/image" Target="media/image326.png"/><Relationship Id="rId541" Type="http://schemas.openxmlformats.org/officeDocument/2006/relationships/footer" Target="footer67.xml"/><Relationship Id="rId562" Type="http://schemas.openxmlformats.org/officeDocument/2006/relationships/footer" Target="footer76.xml"/><Relationship Id="rId4" Type="http://schemas.openxmlformats.org/officeDocument/2006/relationships/settings" Target="settings.xml"/><Relationship Id="rId180" Type="http://schemas.openxmlformats.org/officeDocument/2006/relationships/header" Target="header34.xml"/><Relationship Id="rId215" Type="http://schemas.openxmlformats.org/officeDocument/2006/relationships/image" Target="media/image101.wmf"/><Relationship Id="rId236" Type="http://schemas.openxmlformats.org/officeDocument/2006/relationships/image" Target="media/image118.wmf"/><Relationship Id="rId257" Type="http://schemas.openxmlformats.org/officeDocument/2006/relationships/image" Target="media/image139.wmf"/><Relationship Id="rId278" Type="http://schemas.openxmlformats.org/officeDocument/2006/relationships/image" Target="media/image152.wmf"/><Relationship Id="rId401" Type="http://schemas.openxmlformats.org/officeDocument/2006/relationships/image" Target="media/image273.wmf"/><Relationship Id="rId422" Type="http://schemas.openxmlformats.org/officeDocument/2006/relationships/oleObject" Target="embeddings/oleObject51.bin"/><Relationship Id="rId443" Type="http://schemas.openxmlformats.org/officeDocument/2006/relationships/footer" Target="footer43.xml"/><Relationship Id="rId464" Type="http://schemas.openxmlformats.org/officeDocument/2006/relationships/image" Target="media/image307.png"/><Relationship Id="rId303" Type="http://schemas.openxmlformats.org/officeDocument/2006/relationships/image" Target="media/image177.wmf"/><Relationship Id="rId485" Type="http://schemas.openxmlformats.org/officeDocument/2006/relationships/image" Target="media/image312.wmf"/><Relationship Id="rId42" Type="http://schemas.openxmlformats.org/officeDocument/2006/relationships/footer" Target="footer9.xml"/><Relationship Id="rId84" Type="http://schemas.openxmlformats.org/officeDocument/2006/relationships/image" Target="media/image25.wmf"/><Relationship Id="rId138" Type="http://schemas.openxmlformats.org/officeDocument/2006/relationships/image" Target="media/image55.wmf"/><Relationship Id="rId345" Type="http://schemas.openxmlformats.org/officeDocument/2006/relationships/image" Target="media/image218.wmf"/><Relationship Id="rId387" Type="http://schemas.openxmlformats.org/officeDocument/2006/relationships/image" Target="media/image259.wmf"/><Relationship Id="rId510" Type="http://schemas.openxmlformats.org/officeDocument/2006/relationships/footer" Target="footer59.xml"/><Relationship Id="rId552" Type="http://schemas.openxmlformats.org/officeDocument/2006/relationships/header" Target="header71.xml"/><Relationship Id="rId191" Type="http://schemas.openxmlformats.org/officeDocument/2006/relationships/image" Target="media/image77.wmf"/><Relationship Id="rId205" Type="http://schemas.openxmlformats.org/officeDocument/2006/relationships/image" Target="media/image91.wmf"/><Relationship Id="rId247" Type="http://schemas.openxmlformats.org/officeDocument/2006/relationships/image" Target="media/image129.wmf"/><Relationship Id="rId412" Type="http://schemas.openxmlformats.org/officeDocument/2006/relationships/oleObject" Target="embeddings/oleObject46.bin"/><Relationship Id="rId107" Type="http://schemas.openxmlformats.org/officeDocument/2006/relationships/oleObject" Target="embeddings/oleObject22.bin"/><Relationship Id="rId289" Type="http://schemas.openxmlformats.org/officeDocument/2006/relationships/image" Target="media/image163.wmf"/><Relationship Id="rId454" Type="http://schemas.openxmlformats.org/officeDocument/2006/relationships/image" Target="media/image297.wmf"/><Relationship Id="rId496" Type="http://schemas.openxmlformats.org/officeDocument/2006/relationships/image" Target="media/image319.wmf"/><Relationship Id="rId11" Type="http://schemas.openxmlformats.org/officeDocument/2006/relationships/image" Target="media/image4.png"/><Relationship Id="rId53" Type="http://schemas.openxmlformats.org/officeDocument/2006/relationships/footer" Target="footer14.xml"/><Relationship Id="rId149" Type="http://schemas.openxmlformats.org/officeDocument/2006/relationships/header" Target="header25.xml"/><Relationship Id="rId314" Type="http://schemas.openxmlformats.org/officeDocument/2006/relationships/image" Target="media/image188.wmf"/><Relationship Id="rId356" Type="http://schemas.openxmlformats.org/officeDocument/2006/relationships/image" Target="media/image228.wmf"/><Relationship Id="rId398" Type="http://schemas.openxmlformats.org/officeDocument/2006/relationships/image" Target="media/image270.wmf"/><Relationship Id="rId521" Type="http://schemas.openxmlformats.org/officeDocument/2006/relationships/image" Target="media/image327.png"/><Relationship Id="rId563" Type="http://schemas.openxmlformats.org/officeDocument/2006/relationships/header" Target="header76.xml"/><Relationship Id="rId95" Type="http://schemas.openxmlformats.org/officeDocument/2006/relationships/oleObject" Target="embeddings/oleObject17.bin"/><Relationship Id="rId160" Type="http://schemas.openxmlformats.org/officeDocument/2006/relationships/image" Target="media/image61.png"/><Relationship Id="rId216" Type="http://schemas.openxmlformats.org/officeDocument/2006/relationships/image" Target="media/image102.wmf"/><Relationship Id="rId423" Type="http://schemas.openxmlformats.org/officeDocument/2006/relationships/image" Target="media/image285.wmf"/><Relationship Id="rId258" Type="http://schemas.openxmlformats.org/officeDocument/2006/relationships/image" Target="media/image140.wmf"/><Relationship Id="rId465" Type="http://schemas.openxmlformats.org/officeDocument/2006/relationships/header" Target="header46.xml"/><Relationship Id="rId22" Type="http://schemas.openxmlformats.org/officeDocument/2006/relationships/oleObject" Target="embeddings/oleObject5.bin"/><Relationship Id="rId64" Type="http://schemas.openxmlformats.org/officeDocument/2006/relationships/footer" Target="footer19.xml"/><Relationship Id="rId118" Type="http://schemas.openxmlformats.org/officeDocument/2006/relationships/image" Target="media/image45.wmf"/><Relationship Id="rId325" Type="http://schemas.openxmlformats.org/officeDocument/2006/relationships/image" Target="media/image199.wmf"/><Relationship Id="rId367" Type="http://schemas.openxmlformats.org/officeDocument/2006/relationships/image" Target="media/image239.wmf"/><Relationship Id="rId532" Type="http://schemas.openxmlformats.org/officeDocument/2006/relationships/footer" Target="footer63.xml"/><Relationship Id="rId171" Type="http://schemas.openxmlformats.org/officeDocument/2006/relationships/image" Target="media/image63.wmf"/><Relationship Id="rId227" Type="http://schemas.openxmlformats.org/officeDocument/2006/relationships/image" Target="media/image110.wmf"/><Relationship Id="rId269" Type="http://schemas.openxmlformats.org/officeDocument/2006/relationships/image" Target="media/image148.wmf"/><Relationship Id="rId434" Type="http://schemas.openxmlformats.org/officeDocument/2006/relationships/image" Target="media/image291.wmf"/><Relationship Id="rId476" Type="http://schemas.openxmlformats.org/officeDocument/2006/relationships/footer" Target="footer52.xml"/><Relationship Id="rId33" Type="http://schemas.openxmlformats.org/officeDocument/2006/relationships/footer" Target="footer5.xml"/><Relationship Id="rId129" Type="http://schemas.openxmlformats.org/officeDocument/2006/relationships/image" Target="media/image51.png"/><Relationship Id="rId280" Type="http://schemas.openxmlformats.org/officeDocument/2006/relationships/image" Target="media/image154.wmf"/><Relationship Id="rId336" Type="http://schemas.openxmlformats.org/officeDocument/2006/relationships/image" Target="media/image210.wmf"/><Relationship Id="rId501" Type="http://schemas.openxmlformats.org/officeDocument/2006/relationships/footer" Target="footer56.xml"/><Relationship Id="rId543" Type="http://schemas.openxmlformats.org/officeDocument/2006/relationships/header" Target="header68.xml"/><Relationship Id="rId75" Type="http://schemas.openxmlformats.org/officeDocument/2006/relationships/oleObject" Target="embeddings/oleObject11.bin"/><Relationship Id="rId140" Type="http://schemas.openxmlformats.org/officeDocument/2006/relationships/image" Target="media/image57.png"/><Relationship Id="rId182" Type="http://schemas.openxmlformats.org/officeDocument/2006/relationships/footer" Target="footer35.xml"/><Relationship Id="rId378" Type="http://schemas.openxmlformats.org/officeDocument/2006/relationships/image" Target="media/image250.wmf"/><Relationship Id="rId403" Type="http://schemas.openxmlformats.org/officeDocument/2006/relationships/image" Target="media/image275.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image" Target="media/image293.wmf"/><Relationship Id="rId487" Type="http://schemas.openxmlformats.org/officeDocument/2006/relationships/oleObject" Target="embeddings/oleObject59.bin"/><Relationship Id="rId291" Type="http://schemas.openxmlformats.org/officeDocument/2006/relationships/image" Target="media/image165.wmf"/><Relationship Id="rId305" Type="http://schemas.openxmlformats.org/officeDocument/2006/relationships/image" Target="media/image179.wmf"/><Relationship Id="rId347" Type="http://schemas.openxmlformats.org/officeDocument/2006/relationships/image" Target="media/image220.wmf"/><Relationship Id="rId512" Type="http://schemas.openxmlformats.org/officeDocument/2006/relationships/header" Target="header60.xml"/><Relationship Id="rId44" Type="http://schemas.openxmlformats.org/officeDocument/2006/relationships/header" Target="header10.xml"/><Relationship Id="rId86" Type="http://schemas.openxmlformats.org/officeDocument/2006/relationships/oleObject" Target="embeddings/oleObject14.bin"/><Relationship Id="rId151" Type="http://schemas.openxmlformats.org/officeDocument/2006/relationships/footer" Target="footer26.xml"/><Relationship Id="rId389" Type="http://schemas.openxmlformats.org/officeDocument/2006/relationships/image" Target="media/image261.wmf"/><Relationship Id="rId554" Type="http://schemas.openxmlformats.org/officeDocument/2006/relationships/footer" Target="footer72.xml"/><Relationship Id="rId193" Type="http://schemas.openxmlformats.org/officeDocument/2006/relationships/image" Target="media/image79.wmf"/><Relationship Id="rId207" Type="http://schemas.openxmlformats.org/officeDocument/2006/relationships/image" Target="media/image93.wmf"/><Relationship Id="rId249" Type="http://schemas.openxmlformats.org/officeDocument/2006/relationships/image" Target="media/image131.wmf"/><Relationship Id="rId414" Type="http://schemas.openxmlformats.org/officeDocument/2006/relationships/oleObject" Target="embeddings/oleObject47.bin"/><Relationship Id="rId456" Type="http://schemas.openxmlformats.org/officeDocument/2006/relationships/image" Target="media/image299.wmf"/><Relationship Id="rId498" Type="http://schemas.openxmlformats.org/officeDocument/2006/relationships/header" Target="header54.xml"/><Relationship Id="rId13" Type="http://schemas.openxmlformats.org/officeDocument/2006/relationships/image" Target="media/image6.png"/><Relationship Id="rId109" Type="http://schemas.openxmlformats.org/officeDocument/2006/relationships/oleObject" Target="embeddings/oleObject23.bin"/><Relationship Id="rId260" Type="http://schemas.openxmlformats.org/officeDocument/2006/relationships/oleObject" Target="embeddings/oleObject40.bin"/><Relationship Id="rId316" Type="http://schemas.openxmlformats.org/officeDocument/2006/relationships/image" Target="media/image190.wmf"/><Relationship Id="rId523" Type="http://schemas.openxmlformats.org/officeDocument/2006/relationships/image" Target="media/image329.wmf"/><Relationship Id="rId55" Type="http://schemas.openxmlformats.org/officeDocument/2006/relationships/header" Target="header15.xml"/><Relationship Id="rId97" Type="http://schemas.openxmlformats.org/officeDocument/2006/relationships/oleObject" Target="embeddings/oleObject18.bin"/><Relationship Id="rId120" Type="http://schemas.openxmlformats.org/officeDocument/2006/relationships/image" Target="media/image46.wmf"/><Relationship Id="rId358" Type="http://schemas.openxmlformats.org/officeDocument/2006/relationships/image" Target="media/image230.wmf"/><Relationship Id="rId565" Type="http://schemas.openxmlformats.org/officeDocument/2006/relationships/footer" Target="footer77.xml"/><Relationship Id="rId162" Type="http://schemas.openxmlformats.org/officeDocument/2006/relationships/header" Target="header31.xml"/><Relationship Id="rId218" Type="http://schemas.openxmlformats.org/officeDocument/2006/relationships/oleObject" Target="embeddings/oleObject36.bin"/><Relationship Id="rId425" Type="http://schemas.openxmlformats.org/officeDocument/2006/relationships/image" Target="media/image286.wmf"/><Relationship Id="rId467" Type="http://schemas.openxmlformats.org/officeDocument/2006/relationships/footer" Target="footer47.xml"/><Relationship Id="rId271" Type="http://schemas.openxmlformats.org/officeDocument/2006/relationships/header" Target="header36.xml"/><Relationship Id="rId24" Type="http://schemas.openxmlformats.org/officeDocument/2006/relationships/oleObject" Target="embeddings/oleObject7.bin"/><Relationship Id="rId66" Type="http://schemas.openxmlformats.org/officeDocument/2006/relationships/image" Target="media/image14.wmf"/><Relationship Id="rId131" Type="http://schemas.openxmlformats.org/officeDocument/2006/relationships/image" Target="media/image54.png"/><Relationship Id="rId327" Type="http://schemas.openxmlformats.org/officeDocument/2006/relationships/image" Target="media/image201.wmf"/><Relationship Id="rId369" Type="http://schemas.openxmlformats.org/officeDocument/2006/relationships/image" Target="media/image241.wmf"/><Relationship Id="rId534" Type="http://schemas.openxmlformats.org/officeDocument/2006/relationships/header" Target="header64.xml"/><Relationship Id="rId173" Type="http://schemas.openxmlformats.org/officeDocument/2006/relationships/image" Target="media/image64.wmf"/><Relationship Id="rId229" Type="http://schemas.openxmlformats.org/officeDocument/2006/relationships/image" Target="media/image111.wmf"/><Relationship Id="rId380" Type="http://schemas.openxmlformats.org/officeDocument/2006/relationships/image" Target="media/image252.wmf"/><Relationship Id="rId436" Type="http://schemas.openxmlformats.org/officeDocument/2006/relationships/header" Target="header40.xml"/><Relationship Id="rId240" Type="http://schemas.openxmlformats.org/officeDocument/2006/relationships/image" Target="media/image122.wmf"/><Relationship Id="rId478" Type="http://schemas.openxmlformats.org/officeDocument/2006/relationships/header" Target="header53.xml"/><Relationship Id="rId35" Type="http://schemas.openxmlformats.org/officeDocument/2006/relationships/footer" Target="footer6.xml"/><Relationship Id="rId77" Type="http://schemas.openxmlformats.org/officeDocument/2006/relationships/oleObject" Target="embeddings/oleObject12.bin"/><Relationship Id="rId100" Type="http://schemas.openxmlformats.org/officeDocument/2006/relationships/image" Target="media/image34.png"/><Relationship Id="rId282" Type="http://schemas.openxmlformats.org/officeDocument/2006/relationships/image" Target="media/image156.wmf"/><Relationship Id="rId338" Type="http://schemas.openxmlformats.org/officeDocument/2006/relationships/image" Target="media/image212.wmf"/><Relationship Id="rId503" Type="http://schemas.openxmlformats.org/officeDocument/2006/relationships/image" Target="media/image321.png"/><Relationship Id="rId545" Type="http://schemas.openxmlformats.org/officeDocument/2006/relationships/footer" Target="footer69.xml"/><Relationship Id="rId8" Type="http://schemas.openxmlformats.org/officeDocument/2006/relationships/image" Target="media/image1.wmf"/><Relationship Id="rId142" Type="http://schemas.openxmlformats.org/officeDocument/2006/relationships/image" Target="media/image59.wmf"/><Relationship Id="rId184" Type="http://schemas.openxmlformats.org/officeDocument/2006/relationships/image" Target="media/image70.wmf"/><Relationship Id="rId391" Type="http://schemas.openxmlformats.org/officeDocument/2006/relationships/image" Target="media/image263.wmf"/><Relationship Id="rId405" Type="http://schemas.openxmlformats.org/officeDocument/2006/relationships/image" Target="media/image277.wmf"/><Relationship Id="rId447" Type="http://schemas.openxmlformats.org/officeDocument/2006/relationships/image" Target="media/image295.wmf"/><Relationship Id="rId251" Type="http://schemas.openxmlformats.org/officeDocument/2006/relationships/image" Target="media/image133.wmf"/><Relationship Id="rId489" Type="http://schemas.openxmlformats.org/officeDocument/2006/relationships/oleObject" Target="embeddings/oleObject60.bin"/><Relationship Id="rId46" Type="http://schemas.openxmlformats.org/officeDocument/2006/relationships/footer" Target="footer11.xml"/><Relationship Id="rId293" Type="http://schemas.openxmlformats.org/officeDocument/2006/relationships/image" Target="media/image167.wmf"/><Relationship Id="rId307" Type="http://schemas.openxmlformats.org/officeDocument/2006/relationships/image" Target="media/image181.wmf"/><Relationship Id="rId349" Type="http://schemas.openxmlformats.org/officeDocument/2006/relationships/image" Target="media/image222.wmf"/><Relationship Id="rId514" Type="http://schemas.openxmlformats.org/officeDocument/2006/relationships/footer" Target="footer61.xml"/><Relationship Id="rId556" Type="http://schemas.openxmlformats.org/officeDocument/2006/relationships/header" Target="header73.xml"/><Relationship Id="rId88" Type="http://schemas.openxmlformats.org/officeDocument/2006/relationships/image" Target="media/image27.wmf"/><Relationship Id="rId111" Type="http://schemas.openxmlformats.org/officeDocument/2006/relationships/oleObject" Target="embeddings/oleObject24.bin"/><Relationship Id="rId153" Type="http://schemas.openxmlformats.org/officeDocument/2006/relationships/header" Target="header27.xml"/><Relationship Id="rId195" Type="http://schemas.openxmlformats.org/officeDocument/2006/relationships/image" Target="media/image81.wmf"/><Relationship Id="rId209" Type="http://schemas.openxmlformats.org/officeDocument/2006/relationships/image" Target="media/image95.wmf"/><Relationship Id="rId360" Type="http://schemas.openxmlformats.org/officeDocument/2006/relationships/image" Target="media/image232.wmf"/><Relationship Id="rId416" Type="http://schemas.openxmlformats.org/officeDocument/2006/relationships/oleObject" Target="embeddings/oleObject48.bin"/><Relationship Id="rId220" Type="http://schemas.openxmlformats.org/officeDocument/2006/relationships/oleObject" Target="embeddings/oleObject37.bin"/><Relationship Id="rId458" Type="http://schemas.openxmlformats.org/officeDocument/2006/relationships/image" Target="media/image301.wmf"/><Relationship Id="rId15" Type="http://schemas.openxmlformats.org/officeDocument/2006/relationships/oleObject" Target="embeddings/oleObject1.bin"/><Relationship Id="rId57" Type="http://schemas.openxmlformats.org/officeDocument/2006/relationships/footer" Target="footer16.xml"/><Relationship Id="rId262" Type="http://schemas.openxmlformats.org/officeDocument/2006/relationships/image" Target="media/image143.wmf"/><Relationship Id="rId318" Type="http://schemas.openxmlformats.org/officeDocument/2006/relationships/image" Target="media/image192.wmf"/><Relationship Id="rId525" Type="http://schemas.openxmlformats.org/officeDocument/2006/relationships/image" Target="media/image331.wmf"/><Relationship Id="rId567" Type="http://schemas.openxmlformats.org/officeDocument/2006/relationships/fontTable" Target="fontTable.xml"/><Relationship Id="rId99" Type="http://schemas.openxmlformats.org/officeDocument/2006/relationships/oleObject" Target="embeddings/oleObject20.bin"/><Relationship Id="rId122" Type="http://schemas.openxmlformats.org/officeDocument/2006/relationships/image" Target="media/image47.wmf"/><Relationship Id="rId164" Type="http://schemas.openxmlformats.org/officeDocument/2006/relationships/footer" Target="footer32.xml"/><Relationship Id="rId371" Type="http://schemas.openxmlformats.org/officeDocument/2006/relationships/image" Target="media/image243.wmf"/></Relationships>
</file>

<file path=word/_rels/footer3.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image" Target="media/image11.png"/></Relationships>
</file>

<file path=word/_rels/footer6.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image" Target="media/image11.png"/></Relationships>
</file>

<file path=word/_rels/footnotes.xml.rels><?xml version="1.0" encoding="UTF-8" standalone="yes"?>
<Relationships xmlns="http://schemas.openxmlformats.org/package/2006/relationships"><Relationship Id="rId3" Type="http://schemas.openxmlformats.org/officeDocument/2006/relationships/hyperlink" Target="http://www.unece.org/es/trans/main/wp29/wp29wgs/%20wp29grpe/pmpfcp" TargetMode="External"/><Relationship Id="rId2" Type="http://schemas.openxmlformats.org/officeDocument/2006/relationships/hyperlink" Target="http://undocs.org/ru/www.unece.org/trans/main/wp29/wp29wgs/wp29gen/wp29resolutions.html" TargetMode="External"/><Relationship Id="rId1" Type="http://schemas.openxmlformats.org/officeDocument/2006/relationships/hyperlink" Target="http://www.unece.org/trans/main/wp29/wp29wgs/wp29gen/%20wp29resolutions.htm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799FB8-EB86-42D3-AE21-43BFF0773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1</Pages>
  <Words>159780</Words>
  <Characters>910752</Characters>
  <Application>Microsoft Office Word</Application>
  <DocSecurity>0</DocSecurity>
  <Lines>7589</Lines>
  <Paragraphs>2136</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ECE/TRANS/WP.29/2018/51</vt:lpstr>
      <vt:lpstr>ECE/TRANS/WP.29/2018/51</vt:lpstr>
      <vt:lpstr>A/</vt:lpstr>
    </vt:vector>
  </TitlesOfParts>
  <Company>DCM</Company>
  <LinksUpToDate>false</LinksUpToDate>
  <CharactersWithSpaces>1068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29/2018/51</dc:title>
  <dc:subject/>
  <dc:creator>Svetlana PROKOUDINA</dc:creator>
  <cp:keywords/>
  <cp:lastModifiedBy>Marie-Claude Collet</cp:lastModifiedBy>
  <cp:revision>3</cp:revision>
  <cp:lastPrinted>2019-01-23T10:11:00Z</cp:lastPrinted>
  <dcterms:created xsi:type="dcterms:W3CDTF">2019-01-23T10:11:00Z</dcterms:created>
  <dcterms:modified xsi:type="dcterms:W3CDTF">2019-01-23T1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 </vt:lpwstr>
  </property>
  <property fmtid="{D5CDD505-2E9C-101B-9397-08002B2CF9AE}" pid="3" name="ODSRef1">
    <vt:lpwstr> </vt:lpwstr>
  </property>
  <property fmtid="{D5CDD505-2E9C-101B-9397-08002B2CF9AE}" pid="4" name="Symbol1">
    <vt:lpwstr> </vt:lpwstr>
  </property>
  <property fmtid="{D5CDD505-2E9C-101B-9397-08002B2CF9AE}" pid="5" name="Symbol2">
    <vt:lpwstr> </vt:lpwstr>
  </property>
  <property fmtid="{D5CDD505-2E9C-101B-9397-08002B2CF9AE}" pid="6" name="Traductor">
    <vt:lpwstr> </vt:lpwstr>
  </property>
  <property fmtid="{D5CDD505-2E9C-101B-9397-08002B2CF9AE}" pid="7" name="Distribución">
    <vt:lpwstr> </vt:lpwstr>
  </property>
  <property fmtid="{D5CDD505-2E9C-101B-9397-08002B2CF9AE}" pid="8" name="Publicación">
    <vt:lpwstr> </vt:lpwstr>
  </property>
  <property fmtid="{D5CDD505-2E9C-101B-9397-08002B2CF9AE}" pid="9" name="Original">
    <vt:lpwstr> </vt:lpwstr>
  </property>
  <property fmtid="{D5CDD505-2E9C-101B-9397-08002B2CF9AE}" pid="10" name="Release">
    <vt:lpwstr> </vt:lpwstr>
  </property>
  <property fmtid="{D5CDD505-2E9C-101B-9397-08002B2CF9AE}" pid="11" name="Comment">
    <vt:lpwstr> </vt:lpwstr>
  </property>
  <property fmtid="{D5CDD505-2E9C-101B-9397-08002B2CF9AE}" pid="12" name="DraftPages">
    <vt:lpwstr> </vt:lpwstr>
  </property>
  <property fmtid="{D5CDD505-2E9C-101B-9397-08002B2CF9AE}" pid="13" name="Operador">
    <vt:lpwstr> </vt:lpwstr>
  </property>
</Properties>
</file>